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5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4.wav" ContentType="audio/wav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  <p:sldMasterId id="2147483669" r:id="rId3"/>
    <p:sldMasterId id="2147483681" r:id="rId4"/>
    <p:sldMasterId id="2147483688" r:id="rId5"/>
    <p:sldMasterId id="2147483700" r:id="rId6"/>
  </p:sldMasterIdLst>
  <p:notesMasterIdLst>
    <p:notesMasterId r:id="rId26"/>
  </p:notesMasterIdLst>
  <p:sldIdLst>
    <p:sldId id="257" r:id="rId7"/>
    <p:sldId id="273" r:id="rId8"/>
    <p:sldId id="258" r:id="rId9"/>
    <p:sldId id="259" r:id="rId10"/>
    <p:sldId id="260" r:id="rId11"/>
    <p:sldId id="287" r:id="rId12"/>
    <p:sldId id="275" r:id="rId13"/>
    <p:sldId id="276" r:id="rId14"/>
    <p:sldId id="277" r:id="rId15"/>
    <p:sldId id="261" r:id="rId16"/>
    <p:sldId id="262" r:id="rId17"/>
    <p:sldId id="288" r:id="rId18"/>
    <p:sldId id="279" r:id="rId19"/>
    <p:sldId id="281" r:id="rId20"/>
    <p:sldId id="282" r:id="rId21"/>
    <p:sldId id="283" r:id="rId22"/>
    <p:sldId id="284" r:id="rId23"/>
    <p:sldId id="285" r:id="rId24"/>
    <p:sldId id="28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1C1C"/>
    <a:srgbClr val="636362"/>
    <a:srgbClr val="EFEEEC"/>
    <a:srgbClr val="F9F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32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729AB5-A613-4046-BD27-BC089D7B8052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110B38-2039-49BD-ADE1-3DEDD215B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63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8" name="Google Shape;79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19" name="Google Shape;79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6394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9" name="Google Shape;8289;gb07c6cbc2b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90" name="Google Shape;8290;gb07c6cbc2b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19157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9" name="Google Shape;8289;gb07c6cbc2b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90" name="Google Shape;8290;gb07c6cbc2b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65356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3563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556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dk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4094334" y="-343100"/>
            <a:ext cx="11270497" cy="5281867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9F6F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729400" y="2769933"/>
            <a:ext cx="8733200" cy="11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Font typeface="Sue Ellen Francisco"/>
              <a:buNone/>
              <a:defRPr sz="10666" b="1">
                <a:solidFill>
                  <a:srgbClr val="FFFFFF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497400" y="4607267"/>
            <a:ext cx="5197200" cy="6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-2002311" y="-2009175"/>
            <a:ext cx="5782477" cy="5741229"/>
            <a:chOff x="-1501733" y="-1506881"/>
            <a:chExt cx="4336858" cy="4305922"/>
          </a:xfrm>
        </p:grpSpPr>
        <p:sp>
          <p:nvSpPr>
            <p:cNvPr id="13" name="Google Shape;13;p2"/>
            <p:cNvSpPr/>
            <p:nvPr/>
          </p:nvSpPr>
          <p:spPr>
            <a:xfrm rot="7960222">
              <a:off x="-628361" y="-674386"/>
              <a:ext cx="2680881" cy="2720010"/>
            </a:xfrm>
            <a:custGeom>
              <a:avLst/>
              <a:gdLst/>
              <a:ahLst/>
              <a:cxnLst/>
              <a:rect l="l" t="t" r="r" b="b"/>
              <a:pathLst>
                <a:path w="21829" h="22128" extrusionOk="0">
                  <a:moveTo>
                    <a:pt x="7833" y="0"/>
                  </a:moveTo>
                  <a:lnTo>
                    <a:pt x="1" y="22127"/>
                  </a:lnTo>
                  <a:lnTo>
                    <a:pt x="21828" y="1884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 rot="7960222">
              <a:off x="-904633" y="-841457"/>
              <a:ext cx="3142657" cy="2975073"/>
            </a:xfrm>
            <a:custGeom>
              <a:avLst/>
              <a:gdLst/>
              <a:ahLst/>
              <a:cxnLst/>
              <a:rect l="l" t="t" r="r" b="b"/>
              <a:pathLst>
                <a:path w="25589" h="24203" extrusionOk="0">
                  <a:moveTo>
                    <a:pt x="17192" y="21607"/>
                  </a:moveTo>
                  <a:cubicBezTo>
                    <a:pt x="17201" y="21660"/>
                    <a:pt x="17112" y="21651"/>
                    <a:pt x="17148" y="21722"/>
                  </a:cubicBezTo>
                  <a:lnTo>
                    <a:pt x="17059" y="21739"/>
                  </a:lnTo>
                  <a:cubicBezTo>
                    <a:pt x="17033" y="21695"/>
                    <a:pt x="17165" y="21651"/>
                    <a:pt x="17077" y="21651"/>
                  </a:cubicBezTo>
                  <a:cubicBezTo>
                    <a:pt x="17077" y="21616"/>
                    <a:pt x="17148" y="21616"/>
                    <a:pt x="17192" y="21607"/>
                  </a:cubicBezTo>
                  <a:close/>
                  <a:moveTo>
                    <a:pt x="17563" y="21360"/>
                  </a:moveTo>
                  <a:cubicBezTo>
                    <a:pt x="17563" y="21395"/>
                    <a:pt x="17510" y="21386"/>
                    <a:pt x="17510" y="21422"/>
                  </a:cubicBezTo>
                  <a:cubicBezTo>
                    <a:pt x="17448" y="21466"/>
                    <a:pt x="17457" y="21386"/>
                    <a:pt x="17439" y="21377"/>
                  </a:cubicBezTo>
                  <a:cubicBezTo>
                    <a:pt x="17386" y="21369"/>
                    <a:pt x="17271" y="21448"/>
                    <a:pt x="17280" y="21342"/>
                  </a:cubicBezTo>
                  <a:cubicBezTo>
                    <a:pt x="17412" y="21316"/>
                    <a:pt x="17492" y="21333"/>
                    <a:pt x="17563" y="21360"/>
                  </a:cubicBezTo>
                  <a:close/>
                  <a:moveTo>
                    <a:pt x="17201" y="21660"/>
                  </a:moveTo>
                  <a:lnTo>
                    <a:pt x="17351" y="21642"/>
                  </a:lnTo>
                  <a:cubicBezTo>
                    <a:pt x="17359" y="21722"/>
                    <a:pt x="17192" y="21775"/>
                    <a:pt x="17201" y="21660"/>
                  </a:cubicBezTo>
                  <a:close/>
                  <a:moveTo>
                    <a:pt x="18852" y="21024"/>
                  </a:moveTo>
                  <a:cubicBezTo>
                    <a:pt x="18790" y="21077"/>
                    <a:pt x="18808" y="21086"/>
                    <a:pt x="18702" y="21068"/>
                  </a:cubicBezTo>
                  <a:cubicBezTo>
                    <a:pt x="18649" y="21086"/>
                    <a:pt x="18702" y="21166"/>
                    <a:pt x="18657" y="21183"/>
                  </a:cubicBezTo>
                  <a:lnTo>
                    <a:pt x="18357" y="21227"/>
                  </a:lnTo>
                  <a:cubicBezTo>
                    <a:pt x="18251" y="21219"/>
                    <a:pt x="18401" y="21183"/>
                    <a:pt x="18446" y="21192"/>
                  </a:cubicBezTo>
                  <a:cubicBezTo>
                    <a:pt x="18428" y="21121"/>
                    <a:pt x="18331" y="21148"/>
                    <a:pt x="18331" y="21060"/>
                  </a:cubicBezTo>
                  <a:cubicBezTo>
                    <a:pt x="18278" y="21077"/>
                    <a:pt x="18322" y="21157"/>
                    <a:pt x="18287" y="21183"/>
                  </a:cubicBezTo>
                  <a:cubicBezTo>
                    <a:pt x="18110" y="21227"/>
                    <a:pt x="18075" y="21113"/>
                    <a:pt x="17986" y="21051"/>
                  </a:cubicBezTo>
                  <a:cubicBezTo>
                    <a:pt x="17907" y="21104"/>
                    <a:pt x="17801" y="21113"/>
                    <a:pt x="17739" y="21060"/>
                  </a:cubicBezTo>
                  <a:cubicBezTo>
                    <a:pt x="17872" y="20980"/>
                    <a:pt x="18101" y="21060"/>
                    <a:pt x="18242" y="21077"/>
                  </a:cubicBezTo>
                  <a:cubicBezTo>
                    <a:pt x="18216" y="21051"/>
                    <a:pt x="18163" y="21060"/>
                    <a:pt x="18172" y="20998"/>
                  </a:cubicBezTo>
                  <a:cubicBezTo>
                    <a:pt x="18278" y="20998"/>
                    <a:pt x="18410" y="20971"/>
                    <a:pt x="18428" y="21077"/>
                  </a:cubicBezTo>
                  <a:cubicBezTo>
                    <a:pt x="18604" y="21121"/>
                    <a:pt x="18693" y="20954"/>
                    <a:pt x="18843" y="20936"/>
                  </a:cubicBezTo>
                  <a:cubicBezTo>
                    <a:pt x="18834" y="20936"/>
                    <a:pt x="18878" y="21024"/>
                    <a:pt x="18914" y="20989"/>
                  </a:cubicBezTo>
                  <a:cubicBezTo>
                    <a:pt x="18905" y="20909"/>
                    <a:pt x="18799" y="20945"/>
                    <a:pt x="18825" y="20830"/>
                  </a:cubicBezTo>
                  <a:cubicBezTo>
                    <a:pt x="18931" y="20874"/>
                    <a:pt x="18958" y="20786"/>
                    <a:pt x="19037" y="20777"/>
                  </a:cubicBezTo>
                  <a:cubicBezTo>
                    <a:pt x="19090" y="20768"/>
                    <a:pt x="19143" y="20812"/>
                    <a:pt x="19223" y="20777"/>
                  </a:cubicBezTo>
                  <a:cubicBezTo>
                    <a:pt x="19223" y="20804"/>
                    <a:pt x="19187" y="20804"/>
                    <a:pt x="19170" y="20812"/>
                  </a:cubicBezTo>
                  <a:cubicBezTo>
                    <a:pt x="19072" y="20901"/>
                    <a:pt x="19125" y="21086"/>
                    <a:pt x="18958" y="21113"/>
                  </a:cubicBezTo>
                  <a:cubicBezTo>
                    <a:pt x="19028" y="21077"/>
                    <a:pt x="18993" y="20962"/>
                    <a:pt x="19055" y="20909"/>
                  </a:cubicBezTo>
                  <a:cubicBezTo>
                    <a:pt x="19046" y="20874"/>
                    <a:pt x="18993" y="20892"/>
                    <a:pt x="18958" y="20892"/>
                  </a:cubicBezTo>
                  <a:cubicBezTo>
                    <a:pt x="18949" y="20962"/>
                    <a:pt x="18931" y="20980"/>
                    <a:pt x="18922" y="21095"/>
                  </a:cubicBezTo>
                  <a:cubicBezTo>
                    <a:pt x="18861" y="21121"/>
                    <a:pt x="18861" y="21068"/>
                    <a:pt x="18852" y="21024"/>
                  </a:cubicBezTo>
                  <a:close/>
                  <a:moveTo>
                    <a:pt x="17810" y="21554"/>
                  </a:moveTo>
                  <a:cubicBezTo>
                    <a:pt x="17836" y="21642"/>
                    <a:pt x="17713" y="21669"/>
                    <a:pt x="17660" y="21625"/>
                  </a:cubicBezTo>
                  <a:cubicBezTo>
                    <a:pt x="17660" y="21572"/>
                    <a:pt x="17730" y="21563"/>
                    <a:pt x="17810" y="21554"/>
                  </a:cubicBezTo>
                  <a:close/>
                  <a:moveTo>
                    <a:pt x="18472" y="21466"/>
                  </a:moveTo>
                  <a:lnTo>
                    <a:pt x="18419" y="21475"/>
                  </a:lnTo>
                  <a:cubicBezTo>
                    <a:pt x="18322" y="21510"/>
                    <a:pt x="18313" y="21439"/>
                    <a:pt x="18260" y="21439"/>
                  </a:cubicBezTo>
                  <a:cubicBezTo>
                    <a:pt x="17986" y="21457"/>
                    <a:pt x="18304" y="21422"/>
                    <a:pt x="18340" y="21369"/>
                  </a:cubicBezTo>
                  <a:cubicBezTo>
                    <a:pt x="18384" y="21404"/>
                    <a:pt x="18472" y="21386"/>
                    <a:pt x="18472" y="21466"/>
                  </a:cubicBezTo>
                  <a:close/>
                  <a:moveTo>
                    <a:pt x="18031" y="21581"/>
                  </a:moveTo>
                  <a:cubicBezTo>
                    <a:pt x="17969" y="21598"/>
                    <a:pt x="17942" y="21572"/>
                    <a:pt x="17898" y="21572"/>
                  </a:cubicBezTo>
                  <a:cubicBezTo>
                    <a:pt x="17933" y="21510"/>
                    <a:pt x="18057" y="21528"/>
                    <a:pt x="18004" y="21413"/>
                  </a:cubicBezTo>
                  <a:cubicBezTo>
                    <a:pt x="18075" y="21422"/>
                    <a:pt x="18048" y="21554"/>
                    <a:pt x="18031" y="21581"/>
                  </a:cubicBezTo>
                  <a:close/>
                  <a:moveTo>
                    <a:pt x="17624" y="21351"/>
                  </a:moveTo>
                  <a:cubicBezTo>
                    <a:pt x="17536" y="21351"/>
                    <a:pt x="17616" y="21271"/>
                    <a:pt x="17677" y="21289"/>
                  </a:cubicBezTo>
                  <a:cubicBezTo>
                    <a:pt x="17642" y="21227"/>
                    <a:pt x="17465" y="21324"/>
                    <a:pt x="17430" y="21271"/>
                  </a:cubicBezTo>
                  <a:cubicBezTo>
                    <a:pt x="17492" y="21201"/>
                    <a:pt x="17536" y="21263"/>
                    <a:pt x="17642" y="21210"/>
                  </a:cubicBezTo>
                  <a:cubicBezTo>
                    <a:pt x="17660" y="21280"/>
                    <a:pt x="17748" y="21254"/>
                    <a:pt x="17748" y="21333"/>
                  </a:cubicBezTo>
                  <a:cubicBezTo>
                    <a:pt x="17695" y="21369"/>
                    <a:pt x="17633" y="21271"/>
                    <a:pt x="17624" y="21351"/>
                  </a:cubicBezTo>
                  <a:close/>
                  <a:moveTo>
                    <a:pt x="16989" y="21492"/>
                  </a:moveTo>
                  <a:cubicBezTo>
                    <a:pt x="16944" y="21386"/>
                    <a:pt x="17227" y="21342"/>
                    <a:pt x="17209" y="21466"/>
                  </a:cubicBezTo>
                  <a:cubicBezTo>
                    <a:pt x="17112" y="21448"/>
                    <a:pt x="17077" y="21457"/>
                    <a:pt x="16989" y="21492"/>
                  </a:cubicBezTo>
                  <a:close/>
                  <a:moveTo>
                    <a:pt x="3029" y="18499"/>
                  </a:moveTo>
                  <a:cubicBezTo>
                    <a:pt x="3108" y="18561"/>
                    <a:pt x="3108" y="18419"/>
                    <a:pt x="3135" y="18366"/>
                  </a:cubicBezTo>
                  <a:cubicBezTo>
                    <a:pt x="3179" y="18411"/>
                    <a:pt x="3161" y="18534"/>
                    <a:pt x="3082" y="18517"/>
                  </a:cubicBezTo>
                  <a:cubicBezTo>
                    <a:pt x="3064" y="18570"/>
                    <a:pt x="3161" y="18561"/>
                    <a:pt x="3161" y="18614"/>
                  </a:cubicBezTo>
                  <a:cubicBezTo>
                    <a:pt x="3091" y="18658"/>
                    <a:pt x="3108" y="18773"/>
                    <a:pt x="3055" y="18834"/>
                  </a:cubicBezTo>
                  <a:cubicBezTo>
                    <a:pt x="3046" y="18843"/>
                    <a:pt x="2985" y="18790"/>
                    <a:pt x="2976" y="18799"/>
                  </a:cubicBezTo>
                  <a:cubicBezTo>
                    <a:pt x="2958" y="18808"/>
                    <a:pt x="2949" y="18861"/>
                    <a:pt x="2932" y="18896"/>
                  </a:cubicBezTo>
                  <a:cubicBezTo>
                    <a:pt x="2914" y="18940"/>
                    <a:pt x="2896" y="18958"/>
                    <a:pt x="2879" y="18896"/>
                  </a:cubicBezTo>
                  <a:cubicBezTo>
                    <a:pt x="2896" y="18773"/>
                    <a:pt x="2967" y="18781"/>
                    <a:pt x="3020" y="18755"/>
                  </a:cubicBezTo>
                  <a:cubicBezTo>
                    <a:pt x="3046" y="18676"/>
                    <a:pt x="3055" y="18614"/>
                    <a:pt x="3029" y="18561"/>
                  </a:cubicBezTo>
                  <a:cubicBezTo>
                    <a:pt x="2914" y="18561"/>
                    <a:pt x="3002" y="18658"/>
                    <a:pt x="2967" y="18737"/>
                  </a:cubicBezTo>
                  <a:cubicBezTo>
                    <a:pt x="2932" y="18746"/>
                    <a:pt x="2896" y="18781"/>
                    <a:pt x="2870" y="18843"/>
                  </a:cubicBezTo>
                  <a:cubicBezTo>
                    <a:pt x="2852" y="18861"/>
                    <a:pt x="2843" y="18905"/>
                    <a:pt x="2826" y="18940"/>
                  </a:cubicBezTo>
                  <a:cubicBezTo>
                    <a:pt x="2808" y="18976"/>
                    <a:pt x="2799" y="19020"/>
                    <a:pt x="2781" y="19055"/>
                  </a:cubicBezTo>
                  <a:cubicBezTo>
                    <a:pt x="2728" y="19223"/>
                    <a:pt x="2676" y="19408"/>
                    <a:pt x="2587" y="19514"/>
                  </a:cubicBezTo>
                  <a:cubicBezTo>
                    <a:pt x="2623" y="19391"/>
                    <a:pt x="2667" y="19258"/>
                    <a:pt x="2711" y="19126"/>
                  </a:cubicBezTo>
                  <a:cubicBezTo>
                    <a:pt x="2764" y="18993"/>
                    <a:pt x="2817" y="18843"/>
                    <a:pt x="2852" y="18737"/>
                  </a:cubicBezTo>
                  <a:cubicBezTo>
                    <a:pt x="2949" y="18499"/>
                    <a:pt x="3038" y="18269"/>
                    <a:pt x="3126" y="18066"/>
                  </a:cubicBezTo>
                  <a:cubicBezTo>
                    <a:pt x="3179" y="18172"/>
                    <a:pt x="2976" y="18402"/>
                    <a:pt x="3029" y="18499"/>
                  </a:cubicBezTo>
                  <a:close/>
                  <a:moveTo>
                    <a:pt x="3038" y="17448"/>
                  </a:moveTo>
                  <a:cubicBezTo>
                    <a:pt x="2940" y="17369"/>
                    <a:pt x="3064" y="17280"/>
                    <a:pt x="3046" y="17192"/>
                  </a:cubicBezTo>
                  <a:cubicBezTo>
                    <a:pt x="3038" y="17130"/>
                    <a:pt x="3038" y="17157"/>
                    <a:pt x="3091" y="17077"/>
                  </a:cubicBezTo>
                  <a:cubicBezTo>
                    <a:pt x="3294" y="17086"/>
                    <a:pt x="3046" y="17422"/>
                    <a:pt x="3038" y="17448"/>
                  </a:cubicBezTo>
                  <a:close/>
                  <a:moveTo>
                    <a:pt x="2861" y="17678"/>
                  </a:moveTo>
                  <a:cubicBezTo>
                    <a:pt x="2879" y="17704"/>
                    <a:pt x="2923" y="17748"/>
                    <a:pt x="2940" y="17704"/>
                  </a:cubicBezTo>
                  <a:cubicBezTo>
                    <a:pt x="2976" y="17651"/>
                    <a:pt x="2923" y="17616"/>
                    <a:pt x="2905" y="17660"/>
                  </a:cubicBezTo>
                  <a:cubicBezTo>
                    <a:pt x="2843" y="17572"/>
                    <a:pt x="2985" y="17528"/>
                    <a:pt x="2985" y="17431"/>
                  </a:cubicBezTo>
                  <a:lnTo>
                    <a:pt x="3038" y="17448"/>
                  </a:lnTo>
                  <a:cubicBezTo>
                    <a:pt x="2976" y="17669"/>
                    <a:pt x="2985" y="17916"/>
                    <a:pt x="2914" y="18093"/>
                  </a:cubicBezTo>
                  <a:cubicBezTo>
                    <a:pt x="2879" y="18181"/>
                    <a:pt x="2799" y="18172"/>
                    <a:pt x="2808" y="18314"/>
                  </a:cubicBezTo>
                  <a:cubicBezTo>
                    <a:pt x="2755" y="18331"/>
                    <a:pt x="2764" y="18305"/>
                    <a:pt x="2728" y="18278"/>
                  </a:cubicBezTo>
                  <a:cubicBezTo>
                    <a:pt x="2649" y="18278"/>
                    <a:pt x="2614" y="18402"/>
                    <a:pt x="2561" y="18481"/>
                  </a:cubicBezTo>
                  <a:cubicBezTo>
                    <a:pt x="2455" y="18472"/>
                    <a:pt x="2684" y="18252"/>
                    <a:pt x="2578" y="18287"/>
                  </a:cubicBezTo>
                  <a:cubicBezTo>
                    <a:pt x="2517" y="18208"/>
                    <a:pt x="2684" y="18234"/>
                    <a:pt x="2720" y="18216"/>
                  </a:cubicBezTo>
                  <a:cubicBezTo>
                    <a:pt x="2711" y="18128"/>
                    <a:pt x="2799" y="18163"/>
                    <a:pt x="2808" y="18146"/>
                  </a:cubicBezTo>
                  <a:cubicBezTo>
                    <a:pt x="2826" y="18119"/>
                    <a:pt x="2826" y="18049"/>
                    <a:pt x="2852" y="18031"/>
                  </a:cubicBezTo>
                  <a:cubicBezTo>
                    <a:pt x="2861" y="18022"/>
                    <a:pt x="2932" y="18057"/>
                    <a:pt x="2923" y="17996"/>
                  </a:cubicBezTo>
                  <a:cubicBezTo>
                    <a:pt x="2932" y="17960"/>
                    <a:pt x="2896" y="17969"/>
                    <a:pt x="2870" y="17969"/>
                  </a:cubicBezTo>
                  <a:cubicBezTo>
                    <a:pt x="2790" y="17987"/>
                    <a:pt x="2843" y="18031"/>
                    <a:pt x="2764" y="18102"/>
                  </a:cubicBezTo>
                  <a:cubicBezTo>
                    <a:pt x="2764" y="18102"/>
                    <a:pt x="2737" y="18040"/>
                    <a:pt x="2728" y="18049"/>
                  </a:cubicBezTo>
                  <a:cubicBezTo>
                    <a:pt x="2684" y="18093"/>
                    <a:pt x="2711" y="18234"/>
                    <a:pt x="2623" y="18172"/>
                  </a:cubicBezTo>
                  <a:cubicBezTo>
                    <a:pt x="2711" y="17943"/>
                    <a:pt x="2790" y="17837"/>
                    <a:pt x="2861" y="17678"/>
                  </a:cubicBezTo>
                  <a:close/>
                  <a:moveTo>
                    <a:pt x="2923" y="17766"/>
                  </a:moveTo>
                  <a:cubicBezTo>
                    <a:pt x="2887" y="17819"/>
                    <a:pt x="2826" y="17793"/>
                    <a:pt x="2817" y="17890"/>
                  </a:cubicBezTo>
                  <a:cubicBezTo>
                    <a:pt x="2879" y="17951"/>
                    <a:pt x="2967" y="17810"/>
                    <a:pt x="2923" y="17766"/>
                  </a:cubicBezTo>
                  <a:close/>
                  <a:moveTo>
                    <a:pt x="17368" y="21280"/>
                  </a:moveTo>
                  <a:cubicBezTo>
                    <a:pt x="17245" y="21298"/>
                    <a:pt x="17236" y="21183"/>
                    <a:pt x="17086" y="21236"/>
                  </a:cubicBezTo>
                  <a:cubicBezTo>
                    <a:pt x="17156" y="21130"/>
                    <a:pt x="17236" y="21130"/>
                    <a:pt x="17324" y="21201"/>
                  </a:cubicBezTo>
                  <a:cubicBezTo>
                    <a:pt x="17377" y="21121"/>
                    <a:pt x="17510" y="21051"/>
                    <a:pt x="17598" y="21139"/>
                  </a:cubicBezTo>
                  <a:cubicBezTo>
                    <a:pt x="17677" y="21192"/>
                    <a:pt x="17518" y="21121"/>
                    <a:pt x="17448" y="21157"/>
                  </a:cubicBezTo>
                  <a:cubicBezTo>
                    <a:pt x="17386" y="21174"/>
                    <a:pt x="17395" y="21236"/>
                    <a:pt x="17368" y="21280"/>
                  </a:cubicBezTo>
                  <a:close/>
                  <a:moveTo>
                    <a:pt x="3099" y="16812"/>
                  </a:moveTo>
                  <a:cubicBezTo>
                    <a:pt x="3117" y="16698"/>
                    <a:pt x="3311" y="16601"/>
                    <a:pt x="3258" y="16777"/>
                  </a:cubicBezTo>
                  <a:cubicBezTo>
                    <a:pt x="3205" y="16645"/>
                    <a:pt x="3179" y="16865"/>
                    <a:pt x="3099" y="16812"/>
                  </a:cubicBezTo>
                  <a:close/>
                  <a:moveTo>
                    <a:pt x="3196" y="17113"/>
                  </a:moveTo>
                  <a:lnTo>
                    <a:pt x="3249" y="16971"/>
                  </a:lnTo>
                  <a:cubicBezTo>
                    <a:pt x="3338" y="16954"/>
                    <a:pt x="3258" y="17183"/>
                    <a:pt x="3196" y="17113"/>
                  </a:cubicBezTo>
                  <a:close/>
                  <a:moveTo>
                    <a:pt x="16927" y="21669"/>
                  </a:moveTo>
                  <a:lnTo>
                    <a:pt x="17015" y="21660"/>
                  </a:lnTo>
                  <a:lnTo>
                    <a:pt x="17033" y="21766"/>
                  </a:lnTo>
                  <a:lnTo>
                    <a:pt x="16936" y="21784"/>
                  </a:lnTo>
                  <a:cubicBezTo>
                    <a:pt x="16980" y="21722"/>
                    <a:pt x="16927" y="21748"/>
                    <a:pt x="16927" y="21669"/>
                  </a:cubicBezTo>
                  <a:close/>
                  <a:moveTo>
                    <a:pt x="2455" y="18543"/>
                  </a:moveTo>
                  <a:cubicBezTo>
                    <a:pt x="2393" y="18499"/>
                    <a:pt x="2446" y="18393"/>
                    <a:pt x="2384" y="18349"/>
                  </a:cubicBezTo>
                  <a:cubicBezTo>
                    <a:pt x="2464" y="18155"/>
                    <a:pt x="2525" y="17890"/>
                    <a:pt x="2631" y="17757"/>
                  </a:cubicBezTo>
                  <a:cubicBezTo>
                    <a:pt x="2631" y="17951"/>
                    <a:pt x="2481" y="18128"/>
                    <a:pt x="2455" y="18314"/>
                  </a:cubicBezTo>
                  <a:cubicBezTo>
                    <a:pt x="2437" y="18411"/>
                    <a:pt x="2481" y="18455"/>
                    <a:pt x="2455" y="18543"/>
                  </a:cubicBezTo>
                  <a:close/>
                  <a:moveTo>
                    <a:pt x="7841" y="23329"/>
                  </a:moveTo>
                  <a:cubicBezTo>
                    <a:pt x="7761" y="23488"/>
                    <a:pt x="7585" y="23461"/>
                    <a:pt x="7364" y="23479"/>
                  </a:cubicBezTo>
                  <a:cubicBezTo>
                    <a:pt x="7373" y="23391"/>
                    <a:pt x="7514" y="23444"/>
                    <a:pt x="7603" y="23417"/>
                  </a:cubicBezTo>
                  <a:cubicBezTo>
                    <a:pt x="7700" y="23399"/>
                    <a:pt x="7753" y="23338"/>
                    <a:pt x="7841" y="23329"/>
                  </a:cubicBezTo>
                  <a:close/>
                  <a:moveTo>
                    <a:pt x="19205" y="21113"/>
                  </a:moveTo>
                  <a:cubicBezTo>
                    <a:pt x="19072" y="21139"/>
                    <a:pt x="19276" y="21227"/>
                    <a:pt x="19125" y="21236"/>
                  </a:cubicBezTo>
                  <a:cubicBezTo>
                    <a:pt x="19152" y="21263"/>
                    <a:pt x="19205" y="21254"/>
                    <a:pt x="19205" y="21307"/>
                  </a:cubicBezTo>
                  <a:cubicBezTo>
                    <a:pt x="19143" y="21342"/>
                    <a:pt x="19099" y="21307"/>
                    <a:pt x="19046" y="21307"/>
                  </a:cubicBezTo>
                  <a:cubicBezTo>
                    <a:pt x="18993" y="21298"/>
                    <a:pt x="18869" y="21360"/>
                    <a:pt x="18887" y="21271"/>
                  </a:cubicBezTo>
                  <a:cubicBezTo>
                    <a:pt x="18958" y="21254"/>
                    <a:pt x="19002" y="21263"/>
                    <a:pt x="19046" y="21280"/>
                  </a:cubicBezTo>
                  <a:cubicBezTo>
                    <a:pt x="19108" y="21271"/>
                    <a:pt x="19037" y="21183"/>
                    <a:pt x="19028" y="21192"/>
                  </a:cubicBezTo>
                  <a:cubicBezTo>
                    <a:pt x="19046" y="21139"/>
                    <a:pt x="19170" y="21174"/>
                    <a:pt x="19108" y="21077"/>
                  </a:cubicBezTo>
                  <a:cubicBezTo>
                    <a:pt x="19258" y="21121"/>
                    <a:pt x="19267" y="20989"/>
                    <a:pt x="19381" y="21033"/>
                  </a:cubicBezTo>
                  <a:cubicBezTo>
                    <a:pt x="19373" y="21060"/>
                    <a:pt x="19355" y="21086"/>
                    <a:pt x="19364" y="21121"/>
                  </a:cubicBezTo>
                  <a:cubicBezTo>
                    <a:pt x="19320" y="21113"/>
                    <a:pt x="19205" y="21174"/>
                    <a:pt x="19205" y="21113"/>
                  </a:cubicBezTo>
                  <a:close/>
                  <a:moveTo>
                    <a:pt x="2093" y="19205"/>
                  </a:moveTo>
                  <a:cubicBezTo>
                    <a:pt x="2040" y="19126"/>
                    <a:pt x="2110" y="19011"/>
                    <a:pt x="2181" y="18958"/>
                  </a:cubicBezTo>
                  <a:cubicBezTo>
                    <a:pt x="2199" y="18923"/>
                    <a:pt x="2163" y="18923"/>
                    <a:pt x="2146" y="18905"/>
                  </a:cubicBezTo>
                  <a:cubicBezTo>
                    <a:pt x="2190" y="18861"/>
                    <a:pt x="2199" y="18808"/>
                    <a:pt x="2208" y="18764"/>
                  </a:cubicBezTo>
                  <a:cubicBezTo>
                    <a:pt x="2208" y="18737"/>
                    <a:pt x="2208" y="18711"/>
                    <a:pt x="2216" y="18684"/>
                  </a:cubicBezTo>
                  <a:cubicBezTo>
                    <a:pt x="2216" y="18667"/>
                    <a:pt x="2216" y="18658"/>
                    <a:pt x="2216" y="18640"/>
                  </a:cubicBezTo>
                  <a:cubicBezTo>
                    <a:pt x="2216" y="18631"/>
                    <a:pt x="2216" y="18623"/>
                    <a:pt x="2225" y="18614"/>
                  </a:cubicBezTo>
                  <a:cubicBezTo>
                    <a:pt x="2234" y="18587"/>
                    <a:pt x="2243" y="18481"/>
                    <a:pt x="2313" y="18517"/>
                  </a:cubicBezTo>
                  <a:cubicBezTo>
                    <a:pt x="2278" y="18578"/>
                    <a:pt x="2278" y="18631"/>
                    <a:pt x="2287" y="18684"/>
                  </a:cubicBezTo>
                  <a:cubicBezTo>
                    <a:pt x="2287" y="18746"/>
                    <a:pt x="2296" y="18808"/>
                    <a:pt x="2278" y="18852"/>
                  </a:cubicBezTo>
                  <a:cubicBezTo>
                    <a:pt x="2243" y="18985"/>
                    <a:pt x="2146" y="19029"/>
                    <a:pt x="2093" y="19205"/>
                  </a:cubicBezTo>
                  <a:close/>
                  <a:moveTo>
                    <a:pt x="7717" y="5908"/>
                  </a:moveTo>
                  <a:cubicBezTo>
                    <a:pt x="7832" y="5899"/>
                    <a:pt x="7788" y="6226"/>
                    <a:pt x="7656" y="6146"/>
                  </a:cubicBezTo>
                  <a:cubicBezTo>
                    <a:pt x="7673" y="6084"/>
                    <a:pt x="7735" y="6137"/>
                    <a:pt x="7753" y="6049"/>
                  </a:cubicBezTo>
                  <a:cubicBezTo>
                    <a:pt x="7770" y="5978"/>
                    <a:pt x="7664" y="6058"/>
                    <a:pt x="7647" y="6075"/>
                  </a:cubicBezTo>
                  <a:cubicBezTo>
                    <a:pt x="7594" y="6199"/>
                    <a:pt x="7761" y="6199"/>
                    <a:pt x="7700" y="6332"/>
                  </a:cubicBezTo>
                  <a:cubicBezTo>
                    <a:pt x="7620" y="6279"/>
                    <a:pt x="7567" y="6137"/>
                    <a:pt x="7611" y="6031"/>
                  </a:cubicBezTo>
                  <a:cubicBezTo>
                    <a:pt x="7638" y="5961"/>
                    <a:pt x="7691" y="5978"/>
                    <a:pt x="7717" y="5908"/>
                  </a:cubicBezTo>
                  <a:close/>
                  <a:moveTo>
                    <a:pt x="6746" y="8265"/>
                  </a:moveTo>
                  <a:cubicBezTo>
                    <a:pt x="6728" y="8345"/>
                    <a:pt x="6746" y="8477"/>
                    <a:pt x="6631" y="8424"/>
                  </a:cubicBezTo>
                  <a:cubicBezTo>
                    <a:pt x="6667" y="8371"/>
                    <a:pt x="6728" y="8398"/>
                    <a:pt x="6737" y="8301"/>
                  </a:cubicBezTo>
                  <a:cubicBezTo>
                    <a:pt x="6658" y="8239"/>
                    <a:pt x="6658" y="8398"/>
                    <a:pt x="6578" y="8336"/>
                  </a:cubicBezTo>
                  <a:cubicBezTo>
                    <a:pt x="6614" y="8265"/>
                    <a:pt x="6781" y="8097"/>
                    <a:pt x="6658" y="8106"/>
                  </a:cubicBezTo>
                  <a:cubicBezTo>
                    <a:pt x="6605" y="8036"/>
                    <a:pt x="6728" y="7947"/>
                    <a:pt x="6790" y="7992"/>
                  </a:cubicBezTo>
                  <a:cubicBezTo>
                    <a:pt x="6790" y="8027"/>
                    <a:pt x="6746" y="8071"/>
                    <a:pt x="6746" y="8106"/>
                  </a:cubicBezTo>
                  <a:cubicBezTo>
                    <a:pt x="6746" y="8124"/>
                    <a:pt x="6790" y="8142"/>
                    <a:pt x="6790" y="8150"/>
                  </a:cubicBezTo>
                  <a:cubicBezTo>
                    <a:pt x="6790" y="8195"/>
                    <a:pt x="6755" y="8230"/>
                    <a:pt x="6746" y="8265"/>
                  </a:cubicBezTo>
                  <a:close/>
                  <a:moveTo>
                    <a:pt x="7241" y="7956"/>
                  </a:moveTo>
                  <a:cubicBezTo>
                    <a:pt x="7267" y="8071"/>
                    <a:pt x="7143" y="8265"/>
                    <a:pt x="7108" y="8398"/>
                  </a:cubicBezTo>
                  <a:cubicBezTo>
                    <a:pt x="7082" y="8345"/>
                    <a:pt x="7046" y="8292"/>
                    <a:pt x="6949" y="8274"/>
                  </a:cubicBezTo>
                  <a:cubicBezTo>
                    <a:pt x="6958" y="8168"/>
                    <a:pt x="7046" y="8265"/>
                    <a:pt x="7099" y="8265"/>
                  </a:cubicBezTo>
                  <a:cubicBezTo>
                    <a:pt x="7152" y="8195"/>
                    <a:pt x="7064" y="8212"/>
                    <a:pt x="7046" y="8177"/>
                  </a:cubicBezTo>
                  <a:cubicBezTo>
                    <a:pt x="7029" y="8159"/>
                    <a:pt x="7037" y="8097"/>
                    <a:pt x="7064" y="8124"/>
                  </a:cubicBezTo>
                  <a:cubicBezTo>
                    <a:pt x="7029" y="8097"/>
                    <a:pt x="7002" y="8089"/>
                    <a:pt x="6949" y="8115"/>
                  </a:cubicBezTo>
                  <a:cubicBezTo>
                    <a:pt x="6931" y="8124"/>
                    <a:pt x="6958" y="8159"/>
                    <a:pt x="6967" y="8150"/>
                  </a:cubicBezTo>
                  <a:cubicBezTo>
                    <a:pt x="6940" y="8177"/>
                    <a:pt x="6808" y="8221"/>
                    <a:pt x="6826" y="8292"/>
                  </a:cubicBezTo>
                  <a:cubicBezTo>
                    <a:pt x="6773" y="8239"/>
                    <a:pt x="6817" y="8124"/>
                    <a:pt x="6887" y="8124"/>
                  </a:cubicBezTo>
                  <a:cubicBezTo>
                    <a:pt x="6949" y="7974"/>
                    <a:pt x="6861" y="7947"/>
                    <a:pt x="6967" y="7824"/>
                  </a:cubicBezTo>
                  <a:cubicBezTo>
                    <a:pt x="7037" y="7850"/>
                    <a:pt x="6984" y="7939"/>
                    <a:pt x="6958" y="8018"/>
                  </a:cubicBezTo>
                  <a:lnTo>
                    <a:pt x="7037" y="8045"/>
                  </a:lnTo>
                  <a:cubicBezTo>
                    <a:pt x="7073" y="7930"/>
                    <a:pt x="6993" y="7894"/>
                    <a:pt x="7090" y="7806"/>
                  </a:cubicBezTo>
                  <a:cubicBezTo>
                    <a:pt x="7099" y="7771"/>
                    <a:pt x="7055" y="7762"/>
                    <a:pt x="7029" y="7744"/>
                  </a:cubicBezTo>
                  <a:cubicBezTo>
                    <a:pt x="7037" y="7665"/>
                    <a:pt x="7099" y="7709"/>
                    <a:pt x="7126" y="7647"/>
                  </a:cubicBezTo>
                  <a:cubicBezTo>
                    <a:pt x="7161" y="7568"/>
                    <a:pt x="7055" y="7559"/>
                    <a:pt x="7135" y="7462"/>
                  </a:cubicBezTo>
                  <a:cubicBezTo>
                    <a:pt x="7223" y="7488"/>
                    <a:pt x="7205" y="7577"/>
                    <a:pt x="7170" y="7674"/>
                  </a:cubicBezTo>
                  <a:cubicBezTo>
                    <a:pt x="7188" y="7797"/>
                    <a:pt x="7241" y="7797"/>
                    <a:pt x="7311" y="7850"/>
                  </a:cubicBezTo>
                  <a:cubicBezTo>
                    <a:pt x="7311" y="7974"/>
                    <a:pt x="7196" y="7815"/>
                    <a:pt x="7196" y="7939"/>
                  </a:cubicBezTo>
                  <a:cubicBezTo>
                    <a:pt x="7188" y="7983"/>
                    <a:pt x="7232" y="7992"/>
                    <a:pt x="7241" y="7956"/>
                  </a:cubicBezTo>
                  <a:close/>
                  <a:moveTo>
                    <a:pt x="7293" y="6173"/>
                  </a:moveTo>
                  <a:cubicBezTo>
                    <a:pt x="7267" y="6120"/>
                    <a:pt x="7338" y="6128"/>
                    <a:pt x="7364" y="6067"/>
                  </a:cubicBezTo>
                  <a:cubicBezTo>
                    <a:pt x="7382" y="6014"/>
                    <a:pt x="7364" y="5970"/>
                    <a:pt x="7373" y="5943"/>
                  </a:cubicBezTo>
                  <a:cubicBezTo>
                    <a:pt x="7417" y="5872"/>
                    <a:pt x="7497" y="5846"/>
                    <a:pt x="7532" y="5766"/>
                  </a:cubicBezTo>
                  <a:cubicBezTo>
                    <a:pt x="7638" y="5899"/>
                    <a:pt x="7391" y="5952"/>
                    <a:pt x="7435" y="6093"/>
                  </a:cubicBezTo>
                  <a:cubicBezTo>
                    <a:pt x="7382" y="6102"/>
                    <a:pt x="7338" y="6128"/>
                    <a:pt x="7293" y="6173"/>
                  </a:cubicBezTo>
                  <a:close/>
                  <a:moveTo>
                    <a:pt x="7223" y="6605"/>
                  </a:moveTo>
                  <a:cubicBezTo>
                    <a:pt x="7161" y="6596"/>
                    <a:pt x="7188" y="6446"/>
                    <a:pt x="7249" y="6455"/>
                  </a:cubicBezTo>
                  <a:cubicBezTo>
                    <a:pt x="7241" y="6367"/>
                    <a:pt x="7196" y="6314"/>
                    <a:pt x="7258" y="6190"/>
                  </a:cubicBezTo>
                  <a:cubicBezTo>
                    <a:pt x="7241" y="6358"/>
                    <a:pt x="7346" y="6287"/>
                    <a:pt x="7408" y="6181"/>
                  </a:cubicBezTo>
                  <a:cubicBezTo>
                    <a:pt x="7497" y="6358"/>
                    <a:pt x="7267" y="6411"/>
                    <a:pt x="7276" y="6596"/>
                  </a:cubicBezTo>
                  <a:cubicBezTo>
                    <a:pt x="7249" y="6579"/>
                    <a:pt x="7232" y="6588"/>
                    <a:pt x="7223" y="6605"/>
                  </a:cubicBezTo>
                  <a:close/>
                  <a:moveTo>
                    <a:pt x="6393" y="9219"/>
                  </a:moveTo>
                  <a:lnTo>
                    <a:pt x="6428" y="9131"/>
                  </a:lnTo>
                  <a:cubicBezTo>
                    <a:pt x="6481" y="9175"/>
                    <a:pt x="6552" y="9210"/>
                    <a:pt x="6508" y="9298"/>
                  </a:cubicBezTo>
                  <a:cubicBezTo>
                    <a:pt x="6428" y="9290"/>
                    <a:pt x="6463" y="9228"/>
                    <a:pt x="6393" y="9219"/>
                  </a:cubicBezTo>
                  <a:close/>
                  <a:moveTo>
                    <a:pt x="6737" y="9316"/>
                  </a:moveTo>
                  <a:cubicBezTo>
                    <a:pt x="6773" y="9263"/>
                    <a:pt x="6834" y="9290"/>
                    <a:pt x="6843" y="9192"/>
                  </a:cubicBezTo>
                  <a:cubicBezTo>
                    <a:pt x="6834" y="9157"/>
                    <a:pt x="6799" y="9139"/>
                    <a:pt x="6826" y="9086"/>
                  </a:cubicBezTo>
                  <a:cubicBezTo>
                    <a:pt x="6861" y="9104"/>
                    <a:pt x="6896" y="9113"/>
                    <a:pt x="6914" y="9086"/>
                  </a:cubicBezTo>
                  <a:cubicBezTo>
                    <a:pt x="6914" y="9166"/>
                    <a:pt x="6878" y="9360"/>
                    <a:pt x="6737" y="9316"/>
                  </a:cubicBezTo>
                  <a:close/>
                  <a:moveTo>
                    <a:pt x="6896" y="9051"/>
                  </a:moveTo>
                  <a:cubicBezTo>
                    <a:pt x="6808" y="8980"/>
                    <a:pt x="6958" y="8910"/>
                    <a:pt x="6967" y="8777"/>
                  </a:cubicBezTo>
                  <a:cubicBezTo>
                    <a:pt x="6834" y="8786"/>
                    <a:pt x="7055" y="8592"/>
                    <a:pt x="7020" y="8468"/>
                  </a:cubicBezTo>
                  <a:cubicBezTo>
                    <a:pt x="7143" y="8486"/>
                    <a:pt x="7037" y="8645"/>
                    <a:pt x="7011" y="8733"/>
                  </a:cubicBezTo>
                  <a:cubicBezTo>
                    <a:pt x="6984" y="8857"/>
                    <a:pt x="6976" y="8998"/>
                    <a:pt x="6896" y="9051"/>
                  </a:cubicBezTo>
                  <a:close/>
                  <a:moveTo>
                    <a:pt x="6746" y="9060"/>
                  </a:moveTo>
                  <a:cubicBezTo>
                    <a:pt x="6720" y="9042"/>
                    <a:pt x="6737" y="9016"/>
                    <a:pt x="6746" y="8989"/>
                  </a:cubicBezTo>
                  <a:cubicBezTo>
                    <a:pt x="6702" y="8972"/>
                    <a:pt x="6667" y="8989"/>
                    <a:pt x="6640" y="9016"/>
                  </a:cubicBezTo>
                  <a:cubicBezTo>
                    <a:pt x="6605" y="9007"/>
                    <a:pt x="6675" y="8839"/>
                    <a:pt x="6587" y="8927"/>
                  </a:cubicBezTo>
                  <a:cubicBezTo>
                    <a:pt x="6499" y="8883"/>
                    <a:pt x="6649" y="8839"/>
                    <a:pt x="6658" y="8822"/>
                  </a:cubicBezTo>
                  <a:cubicBezTo>
                    <a:pt x="6675" y="8795"/>
                    <a:pt x="6675" y="8742"/>
                    <a:pt x="6702" y="8707"/>
                  </a:cubicBezTo>
                  <a:cubicBezTo>
                    <a:pt x="6711" y="8698"/>
                    <a:pt x="6755" y="8707"/>
                    <a:pt x="6764" y="8698"/>
                  </a:cubicBezTo>
                  <a:cubicBezTo>
                    <a:pt x="6799" y="8663"/>
                    <a:pt x="6781" y="8592"/>
                    <a:pt x="6843" y="8636"/>
                  </a:cubicBezTo>
                  <a:cubicBezTo>
                    <a:pt x="6870" y="8583"/>
                    <a:pt x="6870" y="8477"/>
                    <a:pt x="6940" y="8539"/>
                  </a:cubicBezTo>
                  <a:cubicBezTo>
                    <a:pt x="6878" y="8601"/>
                    <a:pt x="6852" y="8707"/>
                    <a:pt x="6790" y="8777"/>
                  </a:cubicBezTo>
                  <a:cubicBezTo>
                    <a:pt x="6755" y="8822"/>
                    <a:pt x="6596" y="8822"/>
                    <a:pt x="6675" y="8927"/>
                  </a:cubicBezTo>
                  <a:cubicBezTo>
                    <a:pt x="6746" y="8901"/>
                    <a:pt x="6764" y="8742"/>
                    <a:pt x="6870" y="8804"/>
                  </a:cubicBezTo>
                  <a:cubicBezTo>
                    <a:pt x="6834" y="8954"/>
                    <a:pt x="6728" y="8910"/>
                    <a:pt x="6746" y="9060"/>
                  </a:cubicBezTo>
                  <a:close/>
                  <a:moveTo>
                    <a:pt x="7479" y="5819"/>
                  </a:moveTo>
                  <a:cubicBezTo>
                    <a:pt x="7452" y="5828"/>
                    <a:pt x="7426" y="5837"/>
                    <a:pt x="7435" y="5802"/>
                  </a:cubicBezTo>
                  <a:cubicBezTo>
                    <a:pt x="7452" y="5669"/>
                    <a:pt x="7594" y="5404"/>
                    <a:pt x="7656" y="5192"/>
                  </a:cubicBezTo>
                  <a:cubicBezTo>
                    <a:pt x="7673" y="5078"/>
                    <a:pt x="7735" y="5104"/>
                    <a:pt x="7682" y="5201"/>
                  </a:cubicBezTo>
                  <a:cubicBezTo>
                    <a:pt x="7629" y="5413"/>
                    <a:pt x="7594" y="5643"/>
                    <a:pt x="7479" y="5819"/>
                  </a:cubicBezTo>
                  <a:close/>
                  <a:moveTo>
                    <a:pt x="6481" y="8760"/>
                  </a:moveTo>
                  <a:cubicBezTo>
                    <a:pt x="6463" y="8689"/>
                    <a:pt x="6349" y="8671"/>
                    <a:pt x="6402" y="8565"/>
                  </a:cubicBezTo>
                  <a:cubicBezTo>
                    <a:pt x="6411" y="8663"/>
                    <a:pt x="6561" y="8539"/>
                    <a:pt x="6508" y="8671"/>
                  </a:cubicBezTo>
                  <a:cubicBezTo>
                    <a:pt x="6569" y="8671"/>
                    <a:pt x="6569" y="8530"/>
                    <a:pt x="6658" y="8592"/>
                  </a:cubicBezTo>
                  <a:cubicBezTo>
                    <a:pt x="6543" y="8671"/>
                    <a:pt x="6569" y="8839"/>
                    <a:pt x="6455" y="8980"/>
                  </a:cubicBezTo>
                  <a:cubicBezTo>
                    <a:pt x="6411" y="8875"/>
                    <a:pt x="6419" y="9016"/>
                    <a:pt x="6340" y="8972"/>
                  </a:cubicBezTo>
                  <a:cubicBezTo>
                    <a:pt x="6358" y="8822"/>
                    <a:pt x="6455" y="8883"/>
                    <a:pt x="6481" y="8760"/>
                  </a:cubicBezTo>
                  <a:close/>
                  <a:moveTo>
                    <a:pt x="6243" y="8601"/>
                  </a:moveTo>
                  <a:cubicBezTo>
                    <a:pt x="6146" y="8671"/>
                    <a:pt x="6331" y="8398"/>
                    <a:pt x="6260" y="8380"/>
                  </a:cubicBezTo>
                  <a:cubicBezTo>
                    <a:pt x="6331" y="8318"/>
                    <a:pt x="6278" y="8248"/>
                    <a:pt x="6366" y="8186"/>
                  </a:cubicBezTo>
                  <a:cubicBezTo>
                    <a:pt x="6340" y="8301"/>
                    <a:pt x="6375" y="8477"/>
                    <a:pt x="6322" y="8539"/>
                  </a:cubicBezTo>
                  <a:cubicBezTo>
                    <a:pt x="6305" y="8415"/>
                    <a:pt x="6278" y="8495"/>
                    <a:pt x="6243" y="8601"/>
                  </a:cubicBezTo>
                  <a:close/>
                  <a:moveTo>
                    <a:pt x="7399" y="6738"/>
                  </a:moveTo>
                  <a:cubicBezTo>
                    <a:pt x="7444" y="6685"/>
                    <a:pt x="7382" y="6658"/>
                    <a:pt x="7382" y="6632"/>
                  </a:cubicBezTo>
                  <a:cubicBezTo>
                    <a:pt x="7408" y="6561"/>
                    <a:pt x="7470" y="6623"/>
                    <a:pt x="7505" y="6552"/>
                  </a:cubicBezTo>
                  <a:cubicBezTo>
                    <a:pt x="7558" y="6649"/>
                    <a:pt x="7647" y="6588"/>
                    <a:pt x="7611" y="6720"/>
                  </a:cubicBezTo>
                  <a:cubicBezTo>
                    <a:pt x="7532" y="6711"/>
                    <a:pt x="7558" y="6641"/>
                    <a:pt x="7470" y="6632"/>
                  </a:cubicBezTo>
                  <a:cubicBezTo>
                    <a:pt x="7435" y="6702"/>
                    <a:pt x="7505" y="6835"/>
                    <a:pt x="7567" y="6773"/>
                  </a:cubicBezTo>
                  <a:cubicBezTo>
                    <a:pt x="7594" y="6782"/>
                    <a:pt x="7576" y="6800"/>
                    <a:pt x="7558" y="6800"/>
                  </a:cubicBezTo>
                  <a:lnTo>
                    <a:pt x="7541" y="6852"/>
                  </a:lnTo>
                  <a:cubicBezTo>
                    <a:pt x="7452" y="6844"/>
                    <a:pt x="7514" y="6755"/>
                    <a:pt x="7435" y="6747"/>
                  </a:cubicBezTo>
                  <a:cubicBezTo>
                    <a:pt x="7408" y="6888"/>
                    <a:pt x="7444" y="6932"/>
                    <a:pt x="7364" y="7020"/>
                  </a:cubicBezTo>
                  <a:cubicBezTo>
                    <a:pt x="7285" y="6985"/>
                    <a:pt x="7285" y="6914"/>
                    <a:pt x="7276" y="6852"/>
                  </a:cubicBezTo>
                  <a:cubicBezTo>
                    <a:pt x="7302" y="6764"/>
                    <a:pt x="7364" y="6800"/>
                    <a:pt x="7399" y="6738"/>
                  </a:cubicBezTo>
                  <a:close/>
                  <a:moveTo>
                    <a:pt x="8424" y="3215"/>
                  </a:moveTo>
                  <a:cubicBezTo>
                    <a:pt x="8353" y="3250"/>
                    <a:pt x="8494" y="2976"/>
                    <a:pt x="8512" y="2888"/>
                  </a:cubicBezTo>
                  <a:cubicBezTo>
                    <a:pt x="8609" y="2976"/>
                    <a:pt x="8441" y="3082"/>
                    <a:pt x="8424" y="3215"/>
                  </a:cubicBezTo>
                  <a:close/>
                  <a:moveTo>
                    <a:pt x="8521" y="4530"/>
                  </a:moveTo>
                  <a:cubicBezTo>
                    <a:pt x="8583" y="4504"/>
                    <a:pt x="8627" y="4433"/>
                    <a:pt x="8653" y="4318"/>
                  </a:cubicBezTo>
                  <a:cubicBezTo>
                    <a:pt x="8733" y="4363"/>
                    <a:pt x="8662" y="4548"/>
                    <a:pt x="8609" y="4530"/>
                  </a:cubicBezTo>
                  <a:cubicBezTo>
                    <a:pt x="8662" y="4566"/>
                    <a:pt x="8600" y="4663"/>
                    <a:pt x="8627" y="4707"/>
                  </a:cubicBezTo>
                  <a:cubicBezTo>
                    <a:pt x="8742" y="4645"/>
                    <a:pt x="8715" y="4424"/>
                    <a:pt x="8724" y="4380"/>
                  </a:cubicBezTo>
                  <a:cubicBezTo>
                    <a:pt x="8724" y="4389"/>
                    <a:pt x="8777" y="4398"/>
                    <a:pt x="8777" y="4398"/>
                  </a:cubicBezTo>
                  <a:cubicBezTo>
                    <a:pt x="8777" y="4336"/>
                    <a:pt x="8742" y="4292"/>
                    <a:pt x="8715" y="4248"/>
                  </a:cubicBezTo>
                  <a:cubicBezTo>
                    <a:pt x="8733" y="4195"/>
                    <a:pt x="8759" y="4177"/>
                    <a:pt x="8795" y="4177"/>
                  </a:cubicBezTo>
                  <a:cubicBezTo>
                    <a:pt x="8812" y="4098"/>
                    <a:pt x="8812" y="4000"/>
                    <a:pt x="8848" y="3965"/>
                  </a:cubicBezTo>
                  <a:cubicBezTo>
                    <a:pt x="8848" y="3842"/>
                    <a:pt x="8962" y="4000"/>
                    <a:pt x="8971" y="3877"/>
                  </a:cubicBezTo>
                  <a:cubicBezTo>
                    <a:pt x="8971" y="3833"/>
                    <a:pt x="8927" y="3859"/>
                    <a:pt x="8909" y="3895"/>
                  </a:cubicBezTo>
                  <a:cubicBezTo>
                    <a:pt x="8856" y="3850"/>
                    <a:pt x="8953" y="3727"/>
                    <a:pt x="8962" y="3647"/>
                  </a:cubicBezTo>
                  <a:cubicBezTo>
                    <a:pt x="8989" y="3700"/>
                    <a:pt x="8962" y="3771"/>
                    <a:pt x="8989" y="3824"/>
                  </a:cubicBezTo>
                  <a:cubicBezTo>
                    <a:pt x="9015" y="3824"/>
                    <a:pt x="9024" y="3806"/>
                    <a:pt x="9051" y="3815"/>
                  </a:cubicBezTo>
                  <a:cubicBezTo>
                    <a:pt x="9059" y="3744"/>
                    <a:pt x="9033" y="3700"/>
                    <a:pt x="9024" y="3638"/>
                  </a:cubicBezTo>
                  <a:cubicBezTo>
                    <a:pt x="9104" y="3700"/>
                    <a:pt x="9174" y="3444"/>
                    <a:pt x="9210" y="3382"/>
                  </a:cubicBezTo>
                  <a:cubicBezTo>
                    <a:pt x="9218" y="3444"/>
                    <a:pt x="9236" y="3506"/>
                    <a:pt x="9227" y="3585"/>
                  </a:cubicBezTo>
                  <a:cubicBezTo>
                    <a:pt x="9263" y="3585"/>
                    <a:pt x="9271" y="3524"/>
                    <a:pt x="9289" y="3480"/>
                  </a:cubicBezTo>
                  <a:cubicBezTo>
                    <a:pt x="9333" y="3594"/>
                    <a:pt x="9236" y="3948"/>
                    <a:pt x="9174" y="4124"/>
                  </a:cubicBezTo>
                  <a:cubicBezTo>
                    <a:pt x="9148" y="4168"/>
                    <a:pt x="9139" y="4168"/>
                    <a:pt x="9095" y="4159"/>
                  </a:cubicBezTo>
                  <a:cubicBezTo>
                    <a:pt x="9095" y="4195"/>
                    <a:pt x="9130" y="4195"/>
                    <a:pt x="9130" y="4239"/>
                  </a:cubicBezTo>
                  <a:cubicBezTo>
                    <a:pt x="9112" y="4301"/>
                    <a:pt x="9059" y="4265"/>
                    <a:pt x="9051" y="4274"/>
                  </a:cubicBezTo>
                  <a:cubicBezTo>
                    <a:pt x="9042" y="4310"/>
                    <a:pt x="9077" y="4345"/>
                    <a:pt x="9077" y="4380"/>
                  </a:cubicBezTo>
                  <a:cubicBezTo>
                    <a:pt x="9059" y="4451"/>
                    <a:pt x="8962" y="4513"/>
                    <a:pt x="8936" y="4592"/>
                  </a:cubicBezTo>
                  <a:cubicBezTo>
                    <a:pt x="8892" y="4725"/>
                    <a:pt x="8883" y="4848"/>
                    <a:pt x="8821" y="4981"/>
                  </a:cubicBezTo>
                  <a:cubicBezTo>
                    <a:pt x="8768" y="5087"/>
                    <a:pt x="8680" y="5175"/>
                    <a:pt x="8618" y="5298"/>
                  </a:cubicBezTo>
                  <a:cubicBezTo>
                    <a:pt x="8591" y="5343"/>
                    <a:pt x="8618" y="5378"/>
                    <a:pt x="8609" y="5387"/>
                  </a:cubicBezTo>
                  <a:cubicBezTo>
                    <a:pt x="8547" y="5581"/>
                    <a:pt x="8380" y="5740"/>
                    <a:pt x="8406" y="5934"/>
                  </a:cubicBezTo>
                  <a:cubicBezTo>
                    <a:pt x="8371" y="5952"/>
                    <a:pt x="8344" y="5978"/>
                    <a:pt x="8327" y="6005"/>
                  </a:cubicBezTo>
                  <a:cubicBezTo>
                    <a:pt x="8274" y="5961"/>
                    <a:pt x="8397" y="5828"/>
                    <a:pt x="8274" y="5819"/>
                  </a:cubicBezTo>
                  <a:cubicBezTo>
                    <a:pt x="8282" y="5917"/>
                    <a:pt x="8282" y="6014"/>
                    <a:pt x="8318" y="6102"/>
                  </a:cubicBezTo>
                  <a:cubicBezTo>
                    <a:pt x="8176" y="6208"/>
                    <a:pt x="8159" y="6482"/>
                    <a:pt x="8053" y="6658"/>
                  </a:cubicBezTo>
                  <a:cubicBezTo>
                    <a:pt x="8009" y="6720"/>
                    <a:pt x="7973" y="6702"/>
                    <a:pt x="7929" y="6747"/>
                  </a:cubicBezTo>
                  <a:cubicBezTo>
                    <a:pt x="7867" y="6800"/>
                    <a:pt x="7859" y="6914"/>
                    <a:pt x="7779" y="6914"/>
                  </a:cubicBezTo>
                  <a:cubicBezTo>
                    <a:pt x="7664" y="6852"/>
                    <a:pt x="7814" y="6738"/>
                    <a:pt x="7841" y="6676"/>
                  </a:cubicBezTo>
                  <a:cubicBezTo>
                    <a:pt x="7867" y="6588"/>
                    <a:pt x="7903" y="6482"/>
                    <a:pt x="7929" y="6420"/>
                  </a:cubicBezTo>
                  <a:cubicBezTo>
                    <a:pt x="7947" y="6385"/>
                    <a:pt x="7929" y="6349"/>
                    <a:pt x="7929" y="6349"/>
                  </a:cubicBezTo>
                  <a:cubicBezTo>
                    <a:pt x="7938" y="6332"/>
                    <a:pt x="8009" y="6287"/>
                    <a:pt x="8009" y="6279"/>
                  </a:cubicBezTo>
                  <a:cubicBezTo>
                    <a:pt x="8026" y="6243"/>
                    <a:pt x="8026" y="6173"/>
                    <a:pt x="8044" y="6128"/>
                  </a:cubicBezTo>
                  <a:cubicBezTo>
                    <a:pt x="8079" y="6031"/>
                    <a:pt x="8115" y="6005"/>
                    <a:pt x="8097" y="5890"/>
                  </a:cubicBezTo>
                  <a:cubicBezTo>
                    <a:pt x="8176" y="5908"/>
                    <a:pt x="8150" y="6040"/>
                    <a:pt x="8229" y="5934"/>
                  </a:cubicBezTo>
                  <a:cubicBezTo>
                    <a:pt x="8229" y="5890"/>
                    <a:pt x="8194" y="5934"/>
                    <a:pt x="8150" y="5908"/>
                  </a:cubicBezTo>
                  <a:cubicBezTo>
                    <a:pt x="8150" y="5837"/>
                    <a:pt x="8185" y="5740"/>
                    <a:pt x="8115" y="5696"/>
                  </a:cubicBezTo>
                  <a:cubicBezTo>
                    <a:pt x="8238" y="5484"/>
                    <a:pt x="8265" y="5325"/>
                    <a:pt x="8397" y="5175"/>
                  </a:cubicBezTo>
                  <a:cubicBezTo>
                    <a:pt x="8415" y="5060"/>
                    <a:pt x="8397" y="4963"/>
                    <a:pt x="8327" y="4883"/>
                  </a:cubicBezTo>
                  <a:cubicBezTo>
                    <a:pt x="8371" y="4822"/>
                    <a:pt x="8415" y="4742"/>
                    <a:pt x="8450" y="4636"/>
                  </a:cubicBezTo>
                  <a:lnTo>
                    <a:pt x="8547" y="4680"/>
                  </a:lnTo>
                  <a:cubicBezTo>
                    <a:pt x="8591" y="4601"/>
                    <a:pt x="8591" y="4548"/>
                    <a:pt x="8521" y="4530"/>
                  </a:cubicBezTo>
                  <a:close/>
                  <a:moveTo>
                    <a:pt x="8212" y="5599"/>
                  </a:moveTo>
                  <a:cubicBezTo>
                    <a:pt x="8238" y="5599"/>
                    <a:pt x="8265" y="5581"/>
                    <a:pt x="8282" y="5563"/>
                  </a:cubicBezTo>
                  <a:cubicBezTo>
                    <a:pt x="8159" y="5519"/>
                    <a:pt x="8203" y="5625"/>
                    <a:pt x="8168" y="5713"/>
                  </a:cubicBezTo>
                  <a:cubicBezTo>
                    <a:pt x="8221" y="5705"/>
                    <a:pt x="8300" y="5749"/>
                    <a:pt x="8344" y="5713"/>
                  </a:cubicBezTo>
                  <a:cubicBezTo>
                    <a:pt x="8309" y="5634"/>
                    <a:pt x="8212" y="5713"/>
                    <a:pt x="8212" y="5599"/>
                  </a:cubicBezTo>
                  <a:close/>
                  <a:moveTo>
                    <a:pt x="8335" y="5413"/>
                  </a:moveTo>
                  <a:cubicBezTo>
                    <a:pt x="8291" y="5502"/>
                    <a:pt x="8380" y="5519"/>
                    <a:pt x="8362" y="5590"/>
                  </a:cubicBezTo>
                  <a:cubicBezTo>
                    <a:pt x="8335" y="5581"/>
                    <a:pt x="8309" y="5625"/>
                    <a:pt x="8335" y="5652"/>
                  </a:cubicBezTo>
                  <a:cubicBezTo>
                    <a:pt x="8353" y="5528"/>
                    <a:pt x="8450" y="5643"/>
                    <a:pt x="8468" y="5537"/>
                  </a:cubicBezTo>
                  <a:cubicBezTo>
                    <a:pt x="8362" y="5528"/>
                    <a:pt x="8424" y="5431"/>
                    <a:pt x="8335" y="5413"/>
                  </a:cubicBezTo>
                  <a:close/>
                  <a:moveTo>
                    <a:pt x="8459" y="5237"/>
                  </a:moveTo>
                  <a:cubicBezTo>
                    <a:pt x="8388" y="5219"/>
                    <a:pt x="8344" y="5316"/>
                    <a:pt x="8291" y="5369"/>
                  </a:cubicBezTo>
                  <a:cubicBezTo>
                    <a:pt x="8362" y="5422"/>
                    <a:pt x="8380" y="5351"/>
                    <a:pt x="8433" y="5387"/>
                  </a:cubicBezTo>
                  <a:cubicBezTo>
                    <a:pt x="8468" y="5325"/>
                    <a:pt x="8415" y="5307"/>
                    <a:pt x="8459" y="5237"/>
                  </a:cubicBezTo>
                  <a:close/>
                  <a:moveTo>
                    <a:pt x="9077" y="4053"/>
                  </a:moveTo>
                  <a:cubicBezTo>
                    <a:pt x="9095" y="4036"/>
                    <a:pt x="9112" y="4027"/>
                    <a:pt x="9139" y="4045"/>
                  </a:cubicBezTo>
                  <a:cubicBezTo>
                    <a:pt x="9148" y="3965"/>
                    <a:pt x="9174" y="3886"/>
                    <a:pt x="9095" y="3859"/>
                  </a:cubicBezTo>
                  <a:cubicBezTo>
                    <a:pt x="9059" y="3939"/>
                    <a:pt x="9042" y="4009"/>
                    <a:pt x="9077" y="4053"/>
                  </a:cubicBezTo>
                  <a:close/>
                  <a:moveTo>
                    <a:pt x="8680" y="4892"/>
                  </a:moveTo>
                  <a:cubicBezTo>
                    <a:pt x="8671" y="4989"/>
                    <a:pt x="8512" y="5148"/>
                    <a:pt x="8591" y="5122"/>
                  </a:cubicBezTo>
                  <a:cubicBezTo>
                    <a:pt x="8627" y="5095"/>
                    <a:pt x="8759" y="4839"/>
                    <a:pt x="8680" y="4892"/>
                  </a:cubicBezTo>
                  <a:close/>
                  <a:moveTo>
                    <a:pt x="8530" y="4733"/>
                  </a:moveTo>
                  <a:cubicBezTo>
                    <a:pt x="8371" y="4698"/>
                    <a:pt x="8415" y="5025"/>
                    <a:pt x="8494" y="5078"/>
                  </a:cubicBezTo>
                  <a:cubicBezTo>
                    <a:pt x="8583" y="4928"/>
                    <a:pt x="8424" y="4901"/>
                    <a:pt x="8530" y="4733"/>
                  </a:cubicBezTo>
                  <a:close/>
                  <a:moveTo>
                    <a:pt x="3223" y="16627"/>
                  </a:moveTo>
                  <a:cubicBezTo>
                    <a:pt x="3285" y="16539"/>
                    <a:pt x="3135" y="16556"/>
                    <a:pt x="3205" y="16459"/>
                  </a:cubicBezTo>
                  <a:cubicBezTo>
                    <a:pt x="3276" y="16495"/>
                    <a:pt x="3223" y="16601"/>
                    <a:pt x="3347" y="16609"/>
                  </a:cubicBezTo>
                  <a:cubicBezTo>
                    <a:pt x="3320" y="16662"/>
                    <a:pt x="3285" y="16662"/>
                    <a:pt x="3223" y="16627"/>
                  </a:cubicBezTo>
                  <a:close/>
                  <a:moveTo>
                    <a:pt x="9704" y="548"/>
                  </a:moveTo>
                  <a:cubicBezTo>
                    <a:pt x="9801" y="628"/>
                    <a:pt x="9651" y="689"/>
                    <a:pt x="9633" y="813"/>
                  </a:cubicBezTo>
                  <a:cubicBezTo>
                    <a:pt x="9563" y="866"/>
                    <a:pt x="9686" y="619"/>
                    <a:pt x="9704" y="548"/>
                  </a:cubicBezTo>
                  <a:close/>
                  <a:moveTo>
                    <a:pt x="7761" y="5855"/>
                  </a:moveTo>
                  <a:cubicBezTo>
                    <a:pt x="7761" y="5731"/>
                    <a:pt x="7850" y="5828"/>
                    <a:pt x="7867" y="5731"/>
                  </a:cubicBezTo>
                  <a:cubicBezTo>
                    <a:pt x="7929" y="5802"/>
                    <a:pt x="7779" y="5864"/>
                    <a:pt x="7832" y="5917"/>
                  </a:cubicBezTo>
                  <a:cubicBezTo>
                    <a:pt x="7761" y="6005"/>
                    <a:pt x="7850" y="5828"/>
                    <a:pt x="7761" y="5855"/>
                  </a:cubicBezTo>
                  <a:close/>
                  <a:moveTo>
                    <a:pt x="8071" y="5740"/>
                  </a:moveTo>
                  <a:cubicBezTo>
                    <a:pt x="8132" y="5749"/>
                    <a:pt x="8088" y="5811"/>
                    <a:pt x="8123" y="5828"/>
                  </a:cubicBezTo>
                  <a:cubicBezTo>
                    <a:pt x="8071" y="5899"/>
                    <a:pt x="8053" y="5943"/>
                    <a:pt x="8053" y="6031"/>
                  </a:cubicBezTo>
                  <a:cubicBezTo>
                    <a:pt x="7947" y="5943"/>
                    <a:pt x="8053" y="5890"/>
                    <a:pt x="8071" y="5740"/>
                  </a:cubicBezTo>
                  <a:close/>
                  <a:moveTo>
                    <a:pt x="7761" y="4901"/>
                  </a:moveTo>
                  <a:lnTo>
                    <a:pt x="7806" y="4786"/>
                  </a:lnTo>
                  <a:cubicBezTo>
                    <a:pt x="7823" y="4813"/>
                    <a:pt x="7841" y="4839"/>
                    <a:pt x="7876" y="4848"/>
                  </a:cubicBezTo>
                  <a:lnTo>
                    <a:pt x="7894" y="4795"/>
                  </a:lnTo>
                  <a:cubicBezTo>
                    <a:pt x="7903" y="4751"/>
                    <a:pt x="7850" y="4742"/>
                    <a:pt x="7841" y="4769"/>
                  </a:cubicBezTo>
                  <a:cubicBezTo>
                    <a:pt x="7779" y="4707"/>
                    <a:pt x="7903" y="4672"/>
                    <a:pt x="7920" y="4636"/>
                  </a:cubicBezTo>
                  <a:cubicBezTo>
                    <a:pt x="7876" y="4619"/>
                    <a:pt x="7850" y="4654"/>
                    <a:pt x="7806" y="4627"/>
                  </a:cubicBezTo>
                  <a:cubicBezTo>
                    <a:pt x="7920" y="4592"/>
                    <a:pt x="7929" y="4495"/>
                    <a:pt x="7965" y="4363"/>
                  </a:cubicBezTo>
                  <a:cubicBezTo>
                    <a:pt x="8026" y="4389"/>
                    <a:pt x="7929" y="4504"/>
                    <a:pt x="8026" y="4513"/>
                  </a:cubicBezTo>
                  <a:cubicBezTo>
                    <a:pt x="8026" y="4530"/>
                    <a:pt x="7947" y="4583"/>
                    <a:pt x="7947" y="4583"/>
                  </a:cubicBezTo>
                  <a:cubicBezTo>
                    <a:pt x="7938" y="4601"/>
                    <a:pt x="7982" y="4627"/>
                    <a:pt x="7982" y="4627"/>
                  </a:cubicBezTo>
                  <a:cubicBezTo>
                    <a:pt x="7965" y="4689"/>
                    <a:pt x="7912" y="4742"/>
                    <a:pt x="7885" y="4892"/>
                  </a:cubicBezTo>
                  <a:cubicBezTo>
                    <a:pt x="7832" y="4866"/>
                    <a:pt x="7823" y="4954"/>
                    <a:pt x="7761" y="4901"/>
                  </a:cubicBezTo>
                  <a:close/>
                  <a:moveTo>
                    <a:pt x="19761" y="21121"/>
                  </a:moveTo>
                  <a:cubicBezTo>
                    <a:pt x="19779" y="21201"/>
                    <a:pt x="19673" y="21236"/>
                    <a:pt x="19620" y="21201"/>
                  </a:cubicBezTo>
                  <a:cubicBezTo>
                    <a:pt x="19620" y="21139"/>
                    <a:pt x="19691" y="21130"/>
                    <a:pt x="19761" y="21121"/>
                  </a:cubicBezTo>
                  <a:close/>
                  <a:moveTo>
                    <a:pt x="7920" y="5192"/>
                  </a:moveTo>
                  <a:cubicBezTo>
                    <a:pt x="7965" y="5078"/>
                    <a:pt x="8106" y="5025"/>
                    <a:pt x="7991" y="4928"/>
                  </a:cubicBezTo>
                  <a:cubicBezTo>
                    <a:pt x="8000" y="4804"/>
                    <a:pt x="8088" y="4866"/>
                    <a:pt x="8106" y="4769"/>
                  </a:cubicBezTo>
                  <a:cubicBezTo>
                    <a:pt x="8168" y="4663"/>
                    <a:pt x="8071" y="4583"/>
                    <a:pt x="8168" y="4530"/>
                  </a:cubicBezTo>
                  <a:cubicBezTo>
                    <a:pt x="8203" y="4574"/>
                    <a:pt x="8185" y="4672"/>
                    <a:pt x="8159" y="4786"/>
                  </a:cubicBezTo>
                  <a:cubicBezTo>
                    <a:pt x="8115" y="4936"/>
                    <a:pt x="8053" y="5210"/>
                    <a:pt x="7920" y="5192"/>
                  </a:cubicBezTo>
                  <a:close/>
                  <a:moveTo>
                    <a:pt x="7920" y="5263"/>
                  </a:moveTo>
                  <a:cubicBezTo>
                    <a:pt x="8123" y="5360"/>
                    <a:pt x="7850" y="5510"/>
                    <a:pt x="7885" y="5678"/>
                  </a:cubicBezTo>
                  <a:cubicBezTo>
                    <a:pt x="7788" y="5599"/>
                    <a:pt x="7859" y="5643"/>
                    <a:pt x="7788" y="5705"/>
                  </a:cubicBezTo>
                  <a:cubicBezTo>
                    <a:pt x="7700" y="5555"/>
                    <a:pt x="7965" y="5449"/>
                    <a:pt x="7920" y="5263"/>
                  </a:cubicBezTo>
                  <a:close/>
                  <a:moveTo>
                    <a:pt x="8238" y="5122"/>
                  </a:moveTo>
                  <a:cubicBezTo>
                    <a:pt x="8265" y="5069"/>
                    <a:pt x="8238" y="5051"/>
                    <a:pt x="8256" y="4989"/>
                  </a:cubicBezTo>
                  <a:cubicBezTo>
                    <a:pt x="8380" y="4989"/>
                    <a:pt x="8221" y="5122"/>
                    <a:pt x="8291" y="5140"/>
                  </a:cubicBezTo>
                  <a:cubicBezTo>
                    <a:pt x="8221" y="5263"/>
                    <a:pt x="8141" y="5378"/>
                    <a:pt x="8079" y="5555"/>
                  </a:cubicBezTo>
                  <a:cubicBezTo>
                    <a:pt x="7991" y="5572"/>
                    <a:pt x="8212" y="5201"/>
                    <a:pt x="8238" y="5122"/>
                  </a:cubicBezTo>
                  <a:close/>
                  <a:moveTo>
                    <a:pt x="7735" y="1"/>
                  </a:moveTo>
                  <a:cubicBezTo>
                    <a:pt x="7823" y="115"/>
                    <a:pt x="7965" y="204"/>
                    <a:pt x="7991" y="354"/>
                  </a:cubicBezTo>
                  <a:cubicBezTo>
                    <a:pt x="7991" y="380"/>
                    <a:pt x="7956" y="460"/>
                    <a:pt x="7956" y="513"/>
                  </a:cubicBezTo>
                  <a:cubicBezTo>
                    <a:pt x="7965" y="566"/>
                    <a:pt x="8000" y="707"/>
                    <a:pt x="7912" y="786"/>
                  </a:cubicBezTo>
                  <a:cubicBezTo>
                    <a:pt x="7903" y="857"/>
                    <a:pt x="7938" y="901"/>
                    <a:pt x="7938" y="963"/>
                  </a:cubicBezTo>
                  <a:cubicBezTo>
                    <a:pt x="7761" y="1369"/>
                    <a:pt x="7744" y="1661"/>
                    <a:pt x="7585" y="1917"/>
                  </a:cubicBezTo>
                  <a:cubicBezTo>
                    <a:pt x="7567" y="1881"/>
                    <a:pt x="7567" y="1846"/>
                    <a:pt x="7567" y="1811"/>
                  </a:cubicBezTo>
                  <a:cubicBezTo>
                    <a:pt x="7479" y="1793"/>
                    <a:pt x="7505" y="1873"/>
                    <a:pt x="7488" y="1943"/>
                  </a:cubicBezTo>
                  <a:cubicBezTo>
                    <a:pt x="7399" y="1934"/>
                    <a:pt x="7285" y="2067"/>
                    <a:pt x="7293" y="2137"/>
                  </a:cubicBezTo>
                  <a:cubicBezTo>
                    <a:pt x="7399" y="2076"/>
                    <a:pt x="7514" y="2023"/>
                    <a:pt x="7550" y="1934"/>
                  </a:cubicBezTo>
                  <a:cubicBezTo>
                    <a:pt x="7567" y="2067"/>
                    <a:pt x="7452" y="2137"/>
                    <a:pt x="7444" y="2288"/>
                  </a:cubicBezTo>
                  <a:cubicBezTo>
                    <a:pt x="7373" y="2208"/>
                    <a:pt x="7329" y="2340"/>
                    <a:pt x="7364" y="2190"/>
                  </a:cubicBezTo>
                  <a:cubicBezTo>
                    <a:pt x="7311" y="2217"/>
                    <a:pt x="7258" y="2314"/>
                    <a:pt x="7276" y="2358"/>
                  </a:cubicBezTo>
                  <a:cubicBezTo>
                    <a:pt x="7355" y="2385"/>
                    <a:pt x="7382" y="2270"/>
                    <a:pt x="7488" y="2340"/>
                  </a:cubicBezTo>
                  <a:lnTo>
                    <a:pt x="7435" y="2482"/>
                  </a:lnTo>
                  <a:cubicBezTo>
                    <a:pt x="7470" y="2279"/>
                    <a:pt x="7249" y="2455"/>
                    <a:pt x="7285" y="2561"/>
                  </a:cubicBezTo>
                  <a:cubicBezTo>
                    <a:pt x="7329" y="2579"/>
                    <a:pt x="7320" y="2499"/>
                    <a:pt x="7346" y="2482"/>
                  </a:cubicBezTo>
                  <a:cubicBezTo>
                    <a:pt x="7417" y="2429"/>
                    <a:pt x="7293" y="2641"/>
                    <a:pt x="7311" y="2729"/>
                  </a:cubicBezTo>
                  <a:cubicBezTo>
                    <a:pt x="7276" y="2738"/>
                    <a:pt x="7258" y="2782"/>
                    <a:pt x="7214" y="2755"/>
                  </a:cubicBezTo>
                  <a:cubicBezTo>
                    <a:pt x="7241" y="2870"/>
                    <a:pt x="7090" y="2967"/>
                    <a:pt x="7020" y="3047"/>
                  </a:cubicBezTo>
                  <a:cubicBezTo>
                    <a:pt x="7029" y="2879"/>
                    <a:pt x="7082" y="2703"/>
                    <a:pt x="6940" y="2623"/>
                  </a:cubicBezTo>
                  <a:cubicBezTo>
                    <a:pt x="6958" y="2597"/>
                    <a:pt x="6993" y="2623"/>
                    <a:pt x="7011" y="2588"/>
                  </a:cubicBezTo>
                  <a:cubicBezTo>
                    <a:pt x="7029" y="2491"/>
                    <a:pt x="6949" y="2588"/>
                    <a:pt x="6905" y="2544"/>
                  </a:cubicBezTo>
                  <a:cubicBezTo>
                    <a:pt x="6967" y="2446"/>
                    <a:pt x="6931" y="2393"/>
                    <a:pt x="6967" y="2305"/>
                  </a:cubicBezTo>
                  <a:cubicBezTo>
                    <a:pt x="7055" y="2305"/>
                    <a:pt x="6993" y="2385"/>
                    <a:pt x="6976" y="2438"/>
                  </a:cubicBezTo>
                  <a:cubicBezTo>
                    <a:pt x="7090" y="2508"/>
                    <a:pt x="7108" y="2261"/>
                    <a:pt x="7064" y="2208"/>
                  </a:cubicBezTo>
                  <a:cubicBezTo>
                    <a:pt x="7082" y="2111"/>
                    <a:pt x="7170" y="2173"/>
                    <a:pt x="7179" y="2058"/>
                  </a:cubicBezTo>
                  <a:cubicBezTo>
                    <a:pt x="7161" y="2014"/>
                    <a:pt x="7152" y="1978"/>
                    <a:pt x="7135" y="1943"/>
                  </a:cubicBezTo>
                  <a:cubicBezTo>
                    <a:pt x="7073" y="1917"/>
                    <a:pt x="7099" y="2031"/>
                    <a:pt x="7099" y="2023"/>
                  </a:cubicBezTo>
                  <a:cubicBezTo>
                    <a:pt x="7082" y="2058"/>
                    <a:pt x="7037" y="2049"/>
                    <a:pt x="7020" y="2093"/>
                  </a:cubicBezTo>
                  <a:cubicBezTo>
                    <a:pt x="7002" y="2137"/>
                    <a:pt x="7011" y="2243"/>
                    <a:pt x="6931" y="2323"/>
                  </a:cubicBezTo>
                  <a:cubicBezTo>
                    <a:pt x="6993" y="2058"/>
                    <a:pt x="7073" y="1784"/>
                    <a:pt x="7143" y="1519"/>
                  </a:cubicBezTo>
                  <a:cubicBezTo>
                    <a:pt x="7241" y="1590"/>
                    <a:pt x="7311" y="1616"/>
                    <a:pt x="7399" y="1616"/>
                  </a:cubicBezTo>
                  <a:cubicBezTo>
                    <a:pt x="7452" y="1537"/>
                    <a:pt x="7391" y="1510"/>
                    <a:pt x="7444" y="1431"/>
                  </a:cubicBezTo>
                  <a:cubicBezTo>
                    <a:pt x="7444" y="1343"/>
                    <a:pt x="7364" y="1493"/>
                    <a:pt x="7302" y="1413"/>
                  </a:cubicBezTo>
                  <a:lnTo>
                    <a:pt x="7355" y="1272"/>
                  </a:lnTo>
                  <a:cubicBezTo>
                    <a:pt x="7232" y="1237"/>
                    <a:pt x="7223" y="1325"/>
                    <a:pt x="7205" y="1440"/>
                  </a:cubicBezTo>
                  <a:cubicBezTo>
                    <a:pt x="7126" y="1334"/>
                    <a:pt x="7249" y="1122"/>
                    <a:pt x="7258" y="972"/>
                  </a:cubicBezTo>
                  <a:cubicBezTo>
                    <a:pt x="7276" y="990"/>
                    <a:pt x="7293" y="1016"/>
                    <a:pt x="7329" y="1025"/>
                  </a:cubicBezTo>
                  <a:cubicBezTo>
                    <a:pt x="7355" y="954"/>
                    <a:pt x="7320" y="919"/>
                    <a:pt x="7329" y="866"/>
                  </a:cubicBezTo>
                  <a:cubicBezTo>
                    <a:pt x="7302" y="866"/>
                    <a:pt x="7276" y="875"/>
                    <a:pt x="7258" y="901"/>
                  </a:cubicBezTo>
                  <a:cubicBezTo>
                    <a:pt x="7223" y="751"/>
                    <a:pt x="7311" y="530"/>
                    <a:pt x="7346" y="345"/>
                  </a:cubicBezTo>
                  <a:cubicBezTo>
                    <a:pt x="7373" y="389"/>
                    <a:pt x="7399" y="398"/>
                    <a:pt x="7435" y="345"/>
                  </a:cubicBezTo>
                  <a:cubicBezTo>
                    <a:pt x="7479" y="292"/>
                    <a:pt x="7382" y="186"/>
                    <a:pt x="7355" y="248"/>
                  </a:cubicBezTo>
                  <a:cubicBezTo>
                    <a:pt x="7293" y="221"/>
                    <a:pt x="7382" y="124"/>
                    <a:pt x="7391" y="62"/>
                  </a:cubicBezTo>
                  <a:cubicBezTo>
                    <a:pt x="7497" y="18"/>
                    <a:pt x="7638" y="62"/>
                    <a:pt x="7735" y="1"/>
                  </a:cubicBezTo>
                  <a:close/>
                  <a:moveTo>
                    <a:pt x="7258" y="2155"/>
                  </a:moveTo>
                  <a:cubicBezTo>
                    <a:pt x="7179" y="2120"/>
                    <a:pt x="7064" y="2332"/>
                    <a:pt x="7152" y="2376"/>
                  </a:cubicBezTo>
                  <a:cubicBezTo>
                    <a:pt x="7214" y="2305"/>
                    <a:pt x="7188" y="2252"/>
                    <a:pt x="7258" y="2155"/>
                  </a:cubicBezTo>
                  <a:close/>
                  <a:moveTo>
                    <a:pt x="7426" y="1625"/>
                  </a:moveTo>
                  <a:cubicBezTo>
                    <a:pt x="7329" y="1687"/>
                    <a:pt x="7311" y="1722"/>
                    <a:pt x="7188" y="1634"/>
                  </a:cubicBezTo>
                  <a:cubicBezTo>
                    <a:pt x="7108" y="1775"/>
                    <a:pt x="7329" y="1731"/>
                    <a:pt x="7311" y="1775"/>
                  </a:cubicBezTo>
                  <a:cubicBezTo>
                    <a:pt x="7232" y="1793"/>
                    <a:pt x="7135" y="2023"/>
                    <a:pt x="7267" y="2058"/>
                  </a:cubicBezTo>
                  <a:cubicBezTo>
                    <a:pt x="7329" y="1978"/>
                    <a:pt x="7249" y="1970"/>
                    <a:pt x="7258" y="1925"/>
                  </a:cubicBezTo>
                  <a:cubicBezTo>
                    <a:pt x="7329" y="1820"/>
                    <a:pt x="7488" y="1758"/>
                    <a:pt x="7426" y="1625"/>
                  </a:cubicBezTo>
                  <a:close/>
                  <a:moveTo>
                    <a:pt x="7497" y="963"/>
                  </a:moveTo>
                  <a:cubicBezTo>
                    <a:pt x="7408" y="1060"/>
                    <a:pt x="7452" y="1104"/>
                    <a:pt x="7444" y="1175"/>
                  </a:cubicBezTo>
                  <a:cubicBezTo>
                    <a:pt x="7444" y="1219"/>
                    <a:pt x="7346" y="1352"/>
                    <a:pt x="7444" y="1334"/>
                  </a:cubicBezTo>
                  <a:cubicBezTo>
                    <a:pt x="7505" y="1352"/>
                    <a:pt x="7497" y="1210"/>
                    <a:pt x="7550" y="1210"/>
                  </a:cubicBezTo>
                  <a:cubicBezTo>
                    <a:pt x="7444" y="1131"/>
                    <a:pt x="7541" y="1060"/>
                    <a:pt x="7497" y="963"/>
                  </a:cubicBezTo>
                  <a:close/>
                  <a:moveTo>
                    <a:pt x="7629" y="1078"/>
                  </a:moveTo>
                  <a:cubicBezTo>
                    <a:pt x="7691" y="1113"/>
                    <a:pt x="7717" y="1043"/>
                    <a:pt x="7753" y="990"/>
                  </a:cubicBezTo>
                  <a:cubicBezTo>
                    <a:pt x="7673" y="928"/>
                    <a:pt x="7656" y="998"/>
                    <a:pt x="7629" y="1078"/>
                  </a:cubicBezTo>
                  <a:close/>
                  <a:moveTo>
                    <a:pt x="7497" y="795"/>
                  </a:moveTo>
                  <a:cubicBezTo>
                    <a:pt x="7470" y="866"/>
                    <a:pt x="7505" y="901"/>
                    <a:pt x="7532" y="945"/>
                  </a:cubicBezTo>
                  <a:cubicBezTo>
                    <a:pt x="7558" y="910"/>
                    <a:pt x="7594" y="901"/>
                    <a:pt x="7603" y="839"/>
                  </a:cubicBezTo>
                  <a:cubicBezTo>
                    <a:pt x="7567" y="822"/>
                    <a:pt x="7532" y="813"/>
                    <a:pt x="7497" y="795"/>
                  </a:cubicBezTo>
                  <a:close/>
                  <a:moveTo>
                    <a:pt x="7452" y="680"/>
                  </a:moveTo>
                  <a:cubicBezTo>
                    <a:pt x="7461" y="716"/>
                    <a:pt x="7603" y="831"/>
                    <a:pt x="7620" y="716"/>
                  </a:cubicBezTo>
                  <a:cubicBezTo>
                    <a:pt x="7638" y="672"/>
                    <a:pt x="7452" y="575"/>
                    <a:pt x="7452" y="680"/>
                  </a:cubicBezTo>
                  <a:close/>
                  <a:moveTo>
                    <a:pt x="7505" y="239"/>
                  </a:moveTo>
                  <a:cubicBezTo>
                    <a:pt x="7514" y="213"/>
                    <a:pt x="7479" y="204"/>
                    <a:pt x="7461" y="257"/>
                  </a:cubicBezTo>
                  <a:cubicBezTo>
                    <a:pt x="7550" y="301"/>
                    <a:pt x="7603" y="274"/>
                    <a:pt x="7638" y="195"/>
                  </a:cubicBezTo>
                  <a:cubicBezTo>
                    <a:pt x="7567" y="133"/>
                    <a:pt x="7567" y="274"/>
                    <a:pt x="7505" y="239"/>
                  </a:cubicBezTo>
                  <a:close/>
                  <a:moveTo>
                    <a:pt x="4026" y="14473"/>
                  </a:moveTo>
                  <a:cubicBezTo>
                    <a:pt x="3973" y="14526"/>
                    <a:pt x="3956" y="14702"/>
                    <a:pt x="3868" y="14676"/>
                  </a:cubicBezTo>
                  <a:cubicBezTo>
                    <a:pt x="3894" y="14543"/>
                    <a:pt x="3965" y="14526"/>
                    <a:pt x="4000" y="14393"/>
                  </a:cubicBezTo>
                  <a:cubicBezTo>
                    <a:pt x="4026" y="14411"/>
                    <a:pt x="3991" y="14455"/>
                    <a:pt x="4026" y="14473"/>
                  </a:cubicBezTo>
                  <a:close/>
                  <a:moveTo>
                    <a:pt x="3894" y="14517"/>
                  </a:moveTo>
                  <a:cubicBezTo>
                    <a:pt x="3806" y="14596"/>
                    <a:pt x="3832" y="14340"/>
                    <a:pt x="3903" y="14322"/>
                  </a:cubicBezTo>
                  <a:cubicBezTo>
                    <a:pt x="3947" y="14375"/>
                    <a:pt x="3815" y="14455"/>
                    <a:pt x="3894" y="14517"/>
                  </a:cubicBezTo>
                  <a:close/>
                  <a:moveTo>
                    <a:pt x="4194" y="13545"/>
                  </a:moveTo>
                  <a:cubicBezTo>
                    <a:pt x="4247" y="13581"/>
                    <a:pt x="4291" y="13863"/>
                    <a:pt x="4115" y="13916"/>
                  </a:cubicBezTo>
                  <a:cubicBezTo>
                    <a:pt x="4115" y="13978"/>
                    <a:pt x="4124" y="14031"/>
                    <a:pt x="4106" y="14102"/>
                  </a:cubicBezTo>
                  <a:cubicBezTo>
                    <a:pt x="4079" y="14102"/>
                    <a:pt x="4088" y="14084"/>
                    <a:pt x="4088" y="14066"/>
                  </a:cubicBezTo>
                  <a:cubicBezTo>
                    <a:pt x="4071" y="14049"/>
                    <a:pt x="4062" y="14066"/>
                    <a:pt x="4053" y="14084"/>
                  </a:cubicBezTo>
                  <a:cubicBezTo>
                    <a:pt x="3973" y="13952"/>
                    <a:pt x="4309" y="13749"/>
                    <a:pt x="4115" y="13678"/>
                  </a:cubicBezTo>
                  <a:cubicBezTo>
                    <a:pt x="4124" y="13590"/>
                    <a:pt x="4177" y="13625"/>
                    <a:pt x="4194" y="13545"/>
                  </a:cubicBezTo>
                  <a:close/>
                  <a:moveTo>
                    <a:pt x="3859" y="14764"/>
                  </a:moveTo>
                  <a:cubicBezTo>
                    <a:pt x="3788" y="14896"/>
                    <a:pt x="3876" y="14941"/>
                    <a:pt x="3806" y="15073"/>
                  </a:cubicBezTo>
                  <a:cubicBezTo>
                    <a:pt x="3691" y="15029"/>
                    <a:pt x="3806" y="14870"/>
                    <a:pt x="3762" y="14799"/>
                  </a:cubicBezTo>
                  <a:cubicBezTo>
                    <a:pt x="3797" y="14755"/>
                    <a:pt x="3929" y="14667"/>
                    <a:pt x="3947" y="14773"/>
                  </a:cubicBezTo>
                  <a:cubicBezTo>
                    <a:pt x="4026" y="14799"/>
                    <a:pt x="3912" y="14623"/>
                    <a:pt x="3991" y="14658"/>
                  </a:cubicBezTo>
                  <a:cubicBezTo>
                    <a:pt x="4088" y="14693"/>
                    <a:pt x="4018" y="14808"/>
                    <a:pt x="3965" y="14879"/>
                  </a:cubicBezTo>
                  <a:cubicBezTo>
                    <a:pt x="3876" y="14870"/>
                    <a:pt x="3903" y="14799"/>
                    <a:pt x="3859" y="14764"/>
                  </a:cubicBezTo>
                  <a:close/>
                  <a:moveTo>
                    <a:pt x="4300" y="14049"/>
                  </a:moveTo>
                  <a:cubicBezTo>
                    <a:pt x="4212" y="14225"/>
                    <a:pt x="4203" y="14314"/>
                    <a:pt x="4106" y="14499"/>
                  </a:cubicBezTo>
                  <a:cubicBezTo>
                    <a:pt x="4000" y="14428"/>
                    <a:pt x="4009" y="14305"/>
                    <a:pt x="4062" y="14155"/>
                  </a:cubicBezTo>
                  <a:cubicBezTo>
                    <a:pt x="4177" y="14146"/>
                    <a:pt x="4018" y="14278"/>
                    <a:pt x="4088" y="14296"/>
                  </a:cubicBezTo>
                  <a:cubicBezTo>
                    <a:pt x="4212" y="14243"/>
                    <a:pt x="4150" y="14040"/>
                    <a:pt x="4300" y="14049"/>
                  </a:cubicBezTo>
                  <a:close/>
                  <a:moveTo>
                    <a:pt x="6543" y="7859"/>
                  </a:moveTo>
                  <a:cubicBezTo>
                    <a:pt x="6499" y="7850"/>
                    <a:pt x="6499" y="7788"/>
                    <a:pt x="6472" y="7833"/>
                  </a:cubicBezTo>
                  <a:cubicBezTo>
                    <a:pt x="6411" y="7762"/>
                    <a:pt x="6534" y="7709"/>
                    <a:pt x="6587" y="7744"/>
                  </a:cubicBezTo>
                  <a:close/>
                  <a:moveTo>
                    <a:pt x="3779" y="15294"/>
                  </a:moveTo>
                  <a:cubicBezTo>
                    <a:pt x="3788" y="15214"/>
                    <a:pt x="3876" y="15170"/>
                    <a:pt x="3885" y="15011"/>
                  </a:cubicBezTo>
                  <a:cubicBezTo>
                    <a:pt x="3947" y="15038"/>
                    <a:pt x="3850" y="15152"/>
                    <a:pt x="3947" y="15161"/>
                  </a:cubicBezTo>
                  <a:cubicBezTo>
                    <a:pt x="3894" y="15223"/>
                    <a:pt x="3868" y="15338"/>
                    <a:pt x="3779" y="15294"/>
                  </a:cubicBezTo>
                  <a:close/>
                  <a:moveTo>
                    <a:pt x="3082" y="16309"/>
                  </a:moveTo>
                  <a:cubicBezTo>
                    <a:pt x="3029" y="16265"/>
                    <a:pt x="3108" y="15982"/>
                    <a:pt x="3214" y="15938"/>
                  </a:cubicBezTo>
                  <a:cubicBezTo>
                    <a:pt x="3329" y="15947"/>
                    <a:pt x="3196" y="15991"/>
                    <a:pt x="3188" y="16027"/>
                  </a:cubicBezTo>
                  <a:cubicBezTo>
                    <a:pt x="3152" y="16106"/>
                    <a:pt x="3135" y="16256"/>
                    <a:pt x="3082" y="16309"/>
                  </a:cubicBezTo>
                  <a:close/>
                  <a:moveTo>
                    <a:pt x="4397" y="13722"/>
                  </a:moveTo>
                  <a:cubicBezTo>
                    <a:pt x="4459" y="13537"/>
                    <a:pt x="4238" y="13643"/>
                    <a:pt x="4318" y="13457"/>
                  </a:cubicBezTo>
                  <a:cubicBezTo>
                    <a:pt x="4380" y="13501"/>
                    <a:pt x="4371" y="13590"/>
                    <a:pt x="4468" y="13616"/>
                  </a:cubicBezTo>
                  <a:cubicBezTo>
                    <a:pt x="4415" y="13731"/>
                    <a:pt x="4441" y="13890"/>
                    <a:pt x="4300" y="13881"/>
                  </a:cubicBezTo>
                  <a:cubicBezTo>
                    <a:pt x="4353" y="13802"/>
                    <a:pt x="4318" y="13616"/>
                    <a:pt x="4397" y="13722"/>
                  </a:cubicBezTo>
                  <a:close/>
                  <a:moveTo>
                    <a:pt x="3223" y="15779"/>
                  </a:moveTo>
                  <a:cubicBezTo>
                    <a:pt x="3188" y="15682"/>
                    <a:pt x="3311" y="15514"/>
                    <a:pt x="3338" y="15391"/>
                  </a:cubicBezTo>
                  <a:cubicBezTo>
                    <a:pt x="3338" y="15541"/>
                    <a:pt x="3302" y="15673"/>
                    <a:pt x="3223" y="15779"/>
                  </a:cubicBezTo>
                  <a:close/>
                  <a:moveTo>
                    <a:pt x="3567" y="15550"/>
                  </a:moveTo>
                  <a:cubicBezTo>
                    <a:pt x="3647" y="15488"/>
                    <a:pt x="3594" y="15453"/>
                    <a:pt x="3664" y="15382"/>
                  </a:cubicBezTo>
                  <a:cubicBezTo>
                    <a:pt x="3709" y="15409"/>
                    <a:pt x="3647" y="15497"/>
                    <a:pt x="3691" y="15523"/>
                  </a:cubicBezTo>
                  <a:cubicBezTo>
                    <a:pt x="3664" y="15559"/>
                    <a:pt x="3620" y="15559"/>
                    <a:pt x="3567" y="15550"/>
                  </a:cubicBezTo>
                  <a:close/>
                  <a:moveTo>
                    <a:pt x="3364" y="16327"/>
                  </a:moveTo>
                  <a:cubicBezTo>
                    <a:pt x="3302" y="16292"/>
                    <a:pt x="3267" y="16336"/>
                    <a:pt x="3249" y="16406"/>
                  </a:cubicBezTo>
                  <a:cubicBezTo>
                    <a:pt x="3152" y="16300"/>
                    <a:pt x="3347" y="16186"/>
                    <a:pt x="3329" y="16044"/>
                  </a:cubicBezTo>
                  <a:cubicBezTo>
                    <a:pt x="3373" y="16027"/>
                    <a:pt x="3435" y="16053"/>
                    <a:pt x="3461" y="16000"/>
                  </a:cubicBezTo>
                  <a:cubicBezTo>
                    <a:pt x="3479" y="15903"/>
                    <a:pt x="3400" y="16000"/>
                    <a:pt x="3355" y="15956"/>
                  </a:cubicBezTo>
                  <a:cubicBezTo>
                    <a:pt x="3391" y="15938"/>
                    <a:pt x="3408" y="15903"/>
                    <a:pt x="3426" y="15850"/>
                  </a:cubicBezTo>
                  <a:cubicBezTo>
                    <a:pt x="3488" y="15841"/>
                    <a:pt x="3479" y="15974"/>
                    <a:pt x="3532" y="15894"/>
                  </a:cubicBezTo>
                  <a:cubicBezTo>
                    <a:pt x="3558" y="15921"/>
                    <a:pt x="3558" y="16071"/>
                    <a:pt x="3488" y="16071"/>
                  </a:cubicBezTo>
                  <a:cubicBezTo>
                    <a:pt x="3470" y="16133"/>
                    <a:pt x="3550" y="16141"/>
                    <a:pt x="3497" y="16212"/>
                  </a:cubicBezTo>
                  <a:cubicBezTo>
                    <a:pt x="3444" y="16203"/>
                    <a:pt x="3461" y="16150"/>
                    <a:pt x="3479" y="16106"/>
                  </a:cubicBezTo>
                  <a:cubicBezTo>
                    <a:pt x="3444" y="16080"/>
                    <a:pt x="3426" y="16115"/>
                    <a:pt x="3391" y="16106"/>
                  </a:cubicBezTo>
                  <a:cubicBezTo>
                    <a:pt x="3391" y="16230"/>
                    <a:pt x="3497" y="16300"/>
                    <a:pt x="3435" y="16450"/>
                  </a:cubicBezTo>
                  <a:cubicBezTo>
                    <a:pt x="3347" y="16336"/>
                    <a:pt x="3373" y="16477"/>
                    <a:pt x="3373" y="16556"/>
                  </a:cubicBezTo>
                  <a:cubicBezTo>
                    <a:pt x="3320" y="16539"/>
                    <a:pt x="3329" y="16503"/>
                    <a:pt x="3276" y="16486"/>
                  </a:cubicBezTo>
                  <a:cubicBezTo>
                    <a:pt x="3294" y="16389"/>
                    <a:pt x="3355" y="16415"/>
                    <a:pt x="3364" y="16327"/>
                  </a:cubicBezTo>
                  <a:close/>
                  <a:moveTo>
                    <a:pt x="3391" y="15082"/>
                  </a:moveTo>
                  <a:cubicBezTo>
                    <a:pt x="3470" y="15038"/>
                    <a:pt x="3461" y="14905"/>
                    <a:pt x="3497" y="14799"/>
                  </a:cubicBezTo>
                  <a:cubicBezTo>
                    <a:pt x="3514" y="14746"/>
                    <a:pt x="3541" y="14746"/>
                    <a:pt x="3567" y="14693"/>
                  </a:cubicBezTo>
                  <a:cubicBezTo>
                    <a:pt x="3585" y="14640"/>
                    <a:pt x="3558" y="14623"/>
                    <a:pt x="3585" y="14561"/>
                  </a:cubicBezTo>
                  <a:cubicBezTo>
                    <a:pt x="3673" y="14349"/>
                    <a:pt x="3788" y="14049"/>
                    <a:pt x="3885" y="13757"/>
                  </a:cubicBezTo>
                  <a:cubicBezTo>
                    <a:pt x="4026" y="13819"/>
                    <a:pt x="3859" y="13969"/>
                    <a:pt x="3841" y="14040"/>
                  </a:cubicBezTo>
                  <a:cubicBezTo>
                    <a:pt x="3815" y="14119"/>
                    <a:pt x="3859" y="14199"/>
                    <a:pt x="3788" y="14252"/>
                  </a:cubicBezTo>
                  <a:cubicBezTo>
                    <a:pt x="3779" y="14287"/>
                    <a:pt x="3832" y="14296"/>
                    <a:pt x="3841" y="14269"/>
                  </a:cubicBezTo>
                  <a:cubicBezTo>
                    <a:pt x="3894" y="14322"/>
                    <a:pt x="3770" y="14384"/>
                    <a:pt x="3717" y="14349"/>
                  </a:cubicBezTo>
                  <a:cubicBezTo>
                    <a:pt x="3656" y="14614"/>
                    <a:pt x="3550" y="14773"/>
                    <a:pt x="3550" y="14976"/>
                  </a:cubicBezTo>
                  <a:cubicBezTo>
                    <a:pt x="3497" y="15020"/>
                    <a:pt x="3461" y="15099"/>
                    <a:pt x="3391" y="15082"/>
                  </a:cubicBezTo>
                  <a:close/>
                  <a:moveTo>
                    <a:pt x="6587" y="7585"/>
                  </a:moveTo>
                  <a:cubicBezTo>
                    <a:pt x="6499" y="7638"/>
                    <a:pt x="6561" y="7382"/>
                    <a:pt x="6622" y="7338"/>
                  </a:cubicBezTo>
                  <a:cubicBezTo>
                    <a:pt x="6693" y="7373"/>
                    <a:pt x="6516" y="7541"/>
                    <a:pt x="6587" y="7585"/>
                  </a:cubicBezTo>
                  <a:close/>
                  <a:moveTo>
                    <a:pt x="7364" y="7479"/>
                  </a:moveTo>
                  <a:cubicBezTo>
                    <a:pt x="7338" y="7532"/>
                    <a:pt x="7249" y="7568"/>
                    <a:pt x="7249" y="7638"/>
                  </a:cubicBezTo>
                  <a:cubicBezTo>
                    <a:pt x="7135" y="7612"/>
                    <a:pt x="7346" y="7453"/>
                    <a:pt x="7338" y="7471"/>
                  </a:cubicBezTo>
                  <a:cubicBezTo>
                    <a:pt x="7346" y="7444"/>
                    <a:pt x="7364" y="7320"/>
                    <a:pt x="7399" y="7232"/>
                  </a:cubicBezTo>
                  <a:cubicBezTo>
                    <a:pt x="7426" y="7144"/>
                    <a:pt x="7488" y="7082"/>
                    <a:pt x="7488" y="7003"/>
                  </a:cubicBezTo>
                  <a:cubicBezTo>
                    <a:pt x="7532" y="7011"/>
                    <a:pt x="7558" y="6976"/>
                    <a:pt x="7576" y="6905"/>
                  </a:cubicBezTo>
                  <a:cubicBezTo>
                    <a:pt x="7620" y="7020"/>
                    <a:pt x="7479" y="7100"/>
                    <a:pt x="7426" y="7241"/>
                  </a:cubicBezTo>
                  <a:cubicBezTo>
                    <a:pt x="7391" y="7329"/>
                    <a:pt x="7399" y="7409"/>
                    <a:pt x="7364" y="7479"/>
                  </a:cubicBezTo>
                  <a:close/>
                  <a:moveTo>
                    <a:pt x="6781" y="7559"/>
                  </a:moveTo>
                  <a:cubicBezTo>
                    <a:pt x="6861" y="7568"/>
                    <a:pt x="6773" y="7665"/>
                    <a:pt x="6887" y="7665"/>
                  </a:cubicBezTo>
                  <a:cubicBezTo>
                    <a:pt x="6870" y="7709"/>
                    <a:pt x="6834" y="7727"/>
                    <a:pt x="6799" y="7727"/>
                  </a:cubicBezTo>
                  <a:cubicBezTo>
                    <a:pt x="6799" y="7674"/>
                    <a:pt x="6711" y="7656"/>
                    <a:pt x="6781" y="7559"/>
                  </a:cubicBezTo>
                  <a:close/>
                  <a:moveTo>
                    <a:pt x="6799" y="7727"/>
                  </a:moveTo>
                  <a:cubicBezTo>
                    <a:pt x="6764" y="7806"/>
                    <a:pt x="6984" y="7762"/>
                    <a:pt x="6896" y="7868"/>
                  </a:cubicBezTo>
                  <a:cubicBezTo>
                    <a:pt x="6817" y="7877"/>
                    <a:pt x="6826" y="7735"/>
                    <a:pt x="6773" y="7815"/>
                  </a:cubicBezTo>
                  <a:cubicBezTo>
                    <a:pt x="6711" y="7788"/>
                    <a:pt x="6737" y="7718"/>
                    <a:pt x="6799" y="7727"/>
                  </a:cubicBezTo>
                  <a:close/>
                  <a:moveTo>
                    <a:pt x="7258" y="7771"/>
                  </a:moveTo>
                  <a:cubicBezTo>
                    <a:pt x="7285" y="7674"/>
                    <a:pt x="7382" y="7691"/>
                    <a:pt x="7346" y="7603"/>
                  </a:cubicBezTo>
                  <a:cubicBezTo>
                    <a:pt x="7408" y="7524"/>
                    <a:pt x="7382" y="7886"/>
                    <a:pt x="7258" y="7771"/>
                  </a:cubicBezTo>
                  <a:close/>
                  <a:moveTo>
                    <a:pt x="4300" y="12009"/>
                  </a:moveTo>
                  <a:cubicBezTo>
                    <a:pt x="4336" y="11885"/>
                    <a:pt x="4371" y="11912"/>
                    <a:pt x="4371" y="11806"/>
                  </a:cubicBezTo>
                  <a:cubicBezTo>
                    <a:pt x="4521" y="11859"/>
                    <a:pt x="4283" y="11974"/>
                    <a:pt x="4450" y="12000"/>
                  </a:cubicBezTo>
                  <a:cubicBezTo>
                    <a:pt x="4441" y="12106"/>
                    <a:pt x="4353" y="12018"/>
                    <a:pt x="4300" y="12009"/>
                  </a:cubicBezTo>
                  <a:close/>
                  <a:moveTo>
                    <a:pt x="5422" y="8822"/>
                  </a:moveTo>
                  <a:cubicBezTo>
                    <a:pt x="5404" y="8636"/>
                    <a:pt x="5572" y="8468"/>
                    <a:pt x="5616" y="8301"/>
                  </a:cubicBezTo>
                  <a:cubicBezTo>
                    <a:pt x="5660" y="8168"/>
                    <a:pt x="5598" y="8062"/>
                    <a:pt x="5678" y="7992"/>
                  </a:cubicBezTo>
                  <a:cubicBezTo>
                    <a:pt x="5748" y="8009"/>
                    <a:pt x="5669" y="8115"/>
                    <a:pt x="5660" y="8186"/>
                  </a:cubicBezTo>
                  <a:cubicBezTo>
                    <a:pt x="5651" y="8248"/>
                    <a:pt x="5669" y="8301"/>
                    <a:pt x="5660" y="8354"/>
                  </a:cubicBezTo>
                  <a:cubicBezTo>
                    <a:pt x="5651" y="8398"/>
                    <a:pt x="5616" y="8380"/>
                    <a:pt x="5616" y="8398"/>
                  </a:cubicBezTo>
                  <a:cubicBezTo>
                    <a:pt x="5598" y="8433"/>
                    <a:pt x="5633" y="8530"/>
                    <a:pt x="5536" y="8530"/>
                  </a:cubicBezTo>
                  <a:cubicBezTo>
                    <a:pt x="5519" y="8698"/>
                    <a:pt x="5528" y="8689"/>
                    <a:pt x="5422" y="8822"/>
                  </a:cubicBezTo>
                  <a:close/>
                  <a:moveTo>
                    <a:pt x="7258" y="7276"/>
                  </a:moveTo>
                  <a:cubicBezTo>
                    <a:pt x="7293" y="7320"/>
                    <a:pt x="7267" y="7382"/>
                    <a:pt x="7258" y="7444"/>
                  </a:cubicBezTo>
                  <a:cubicBezTo>
                    <a:pt x="7161" y="7426"/>
                    <a:pt x="7205" y="7303"/>
                    <a:pt x="7258" y="7276"/>
                  </a:cubicBezTo>
                  <a:close/>
                  <a:moveTo>
                    <a:pt x="7011" y="6852"/>
                  </a:moveTo>
                  <a:cubicBezTo>
                    <a:pt x="7064" y="6826"/>
                    <a:pt x="7108" y="6764"/>
                    <a:pt x="7152" y="6711"/>
                  </a:cubicBezTo>
                  <a:cubicBezTo>
                    <a:pt x="7311" y="6870"/>
                    <a:pt x="7117" y="7100"/>
                    <a:pt x="7046" y="7294"/>
                  </a:cubicBezTo>
                  <a:cubicBezTo>
                    <a:pt x="7037" y="7329"/>
                    <a:pt x="7090" y="7338"/>
                    <a:pt x="7117" y="7356"/>
                  </a:cubicBezTo>
                  <a:cubicBezTo>
                    <a:pt x="6984" y="7400"/>
                    <a:pt x="7064" y="7515"/>
                    <a:pt x="7046" y="7630"/>
                  </a:cubicBezTo>
                  <a:cubicBezTo>
                    <a:pt x="7020" y="7718"/>
                    <a:pt x="6949" y="7674"/>
                    <a:pt x="6914" y="7735"/>
                  </a:cubicBezTo>
                  <a:cubicBezTo>
                    <a:pt x="6878" y="7621"/>
                    <a:pt x="7020" y="7550"/>
                    <a:pt x="7002" y="7409"/>
                  </a:cubicBezTo>
                  <a:cubicBezTo>
                    <a:pt x="6984" y="7347"/>
                    <a:pt x="6896" y="7312"/>
                    <a:pt x="6931" y="7223"/>
                  </a:cubicBezTo>
                  <a:cubicBezTo>
                    <a:pt x="6976" y="7232"/>
                    <a:pt x="6967" y="7267"/>
                    <a:pt x="6993" y="7276"/>
                  </a:cubicBezTo>
                  <a:cubicBezTo>
                    <a:pt x="7020" y="7091"/>
                    <a:pt x="7223" y="6932"/>
                    <a:pt x="7011" y="6852"/>
                  </a:cubicBezTo>
                  <a:close/>
                  <a:moveTo>
                    <a:pt x="6252" y="7162"/>
                  </a:moveTo>
                  <a:cubicBezTo>
                    <a:pt x="6146" y="7091"/>
                    <a:pt x="6190" y="6976"/>
                    <a:pt x="6269" y="6870"/>
                  </a:cubicBezTo>
                  <a:cubicBezTo>
                    <a:pt x="6225" y="6817"/>
                    <a:pt x="6260" y="6588"/>
                    <a:pt x="6375" y="6649"/>
                  </a:cubicBezTo>
                  <a:cubicBezTo>
                    <a:pt x="6322" y="6817"/>
                    <a:pt x="6313" y="7064"/>
                    <a:pt x="6252" y="7162"/>
                  </a:cubicBezTo>
                  <a:close/>
                  <a:moveTo>
                    <a:pt x="18013" y="10225"/>
                  </a:moveTo>
                  <a:cubicBezTo>
                    <a:pt x="18145" y="10314"/>
                    <a:pt x="18260" y="10526"/>
                    <a:pt x="18384" y="10640"/>
                  </a:cubicBezTo>
                  <a:cubicBezTo>
                    <a:pt x="18242" y="10561"/>
                    <a:pt x="18101" y="10376"/>
                    <a:pt x="18013" y="10225"/>
                  </a:cubicBezTo>
                  <a:close/>
                  <a:moveTo>
                    <a:pt x="4247" y="19020"/>
                  </a:moveTo>
                  <a:cubicBezTo>
                    <a:pt x="4168" y="18967"/>
                    <a:pt x="4247" y="18896"/>
                    <a:pt x="4283" y="18834"/>
                  </a:cubicBezTo>
                  <a:cubicBezTo>
                    <a:pt x="4362" y="18887"/>
                    <a:pt x="4283" y="18958"/>
                    <a:pt x="4247" y="19020"/>
                  </a:cubicBezTo>
                  <a:close/>
                  <a:moveTo>
                    <a:pt x="4194" y="18773"/>
                  </a:moveTo>
                  <a:lnTo>
                    <a:pt x="4097" y="19029"/>
                  </a:lnTo>
                  <a:cubicBezTo>
                    <a:pt x="4026" y="19011"/>
                    <a:pt x="4106" y="18720"/>
                    <a:pt x="4194" y="18773"/>
                  </a:cubicBezTo>
                  <a:close/>
                  <a:moveTo>
                    <a:pt x="4441" y="18896"/>
                  </a:moveTo>
                  <a:cubicBezTo>
                    <a:pt x="4512" y="18949"/>
                    <a:pt x="4441" y="18985"/>
                    <a:pt x="4415" y="19046"/>
                  </a:cubicBezTo>
                  <a:cubicBezTo>
                    <a:pt x="4344" y="19020"/>
                    <a:pt x="4388" y="18914"/>
                    <a:pt x="4441" y="18896"/>
                  </a:cubicBezTo>
                  <a:close/>
                  <a:moveTo>
                    <a:pt x="3664" y="20097"/>
                  </a:moveTo>
                  <a:cubicBezTo>
                    <a:pt x="3726" y="20088"/>
                    <a:pt x="3638" y="20185"/>
                    <a:pt x="3638" y="20221"/>
                  </a:cubicBezTo>
                  <a:cubicBezTo>
                    <a:pt x="3523" y="20230"/>
                    <a:pt x="3647" y="20150"/>
                    <a:pt x="3664" y="20097"/>
                  </a:cubicBezTo>
                  <a:close/>
                  <a:moveTo>
                    <a:pt x="4689" y="18923"/>
                  </a:moveTo>
                  <a:cubicBezTo>
                    <a:pt x="4733" y="18702"/>
                    <a:pt x="4821" y="18623"/>
                    <a:pt x="4865" y="18464"/>
                  </a:cubicBezTo>
                  <a:cubicBezTo>
                    <a:pt x="4945" y="18543"/>
                    <a:pt x="4918" y="18340"/>
                    <a:pt x="4998" y="18419"/>
                  </a:cubicBezTo>
                  <a:cubicBezTo>
                    <a:pt x="4927" y="18499"/>
                    <a:pt x="4927" y="18596"/>
                    <a:pt x="4874" y="18667"/>
                  </a:cubicBezTo>
                  <a:cubicBezTo>
                    <a:pt x="4874" y="18667"/>
                    <a:pt x="4830" y="18640"/>
                    <a:pt x="4821" y="18649"/>
                  </a:cubicBezTo>
                  <a:cubicBezTo>
                    <a:pt x="4795" y="18667"/>
                    <a:pt x="4795" y="18764"/>
                    <a:pt x="4768" y="18790"/>
                  </a:cubicBezTo>
                  <a:cubicBezTo>
                    <a:pt x="4777" y="18843"/>
                    <a:pt x="4812" y="18799"/>
                    <a:pt x="4865" y="18861"/>
                  </a:cubicBezTo>
                  <a:cubicBezTo>
                    <a:pt x="4751" y="18896"/>
                    <a:pt x="4803" y="19011"/>
                    <a:pt x="4715" y="19099"/>
                  </a:cubicBezTo>
                  <a:cubicBezTo>
                    <a:pt x="4706" y="19135"/>
                    <a:pt x="4733" y="19126"/>
                    <a:pt x="4742" y="19108"/>
                  </a:cubicBezTo>
                  <a:cubicBezTo>
                    <a:pt x="4812" y="19161"/>
                    <a:pt x="4680" y="19170"/>
                    <a:pt x="4671" y="19214"/>
                  </a:cubicBezTo>
                  <a:cubicBezTo>
                    <a:pt x="4609" y="19205"/>
                    <a:pt x="4671" y="19011"/>
                    <a:pt x="4600" y="19091"/>
                  </a:cubicBezTo>
                  <a:cubicBezTo>
                    <a:pt x="4556" y="19011"/>
                    <a:pt x="4698" y="18958"/>
                    <a:pt x="4733" y="19038"/>
                  </a:cubicBezTo>
                  <a:cubicBezTo>
                    <a:pt x="4715" y="19002"/>
                    <a:pt x="4768" y="18932"/>
                    <a:pt x="4689" y="18923"/>
                  </a:cubicBezTo>
                  <a:close/>
                  <a:moveTo>
                    <a:pt x="4362" y="18146"/>
                  </a:moveTo>
                  <a:cubicBezTo>
                    <a:pt x="4450" y="18199"/>
                    <a:pt x="4318" y="18366"/>
                    <a:pt x="4300" y="18481"/>
                  </a:cubicBezTo>
                  <a:cubicBezTo>
                    <a:pt x="4212" y="18375"/>
                    <a:pt x="4388" y="18278"/>
                    <a:pt x="4362" y="18146"/>
                  </a:cubicBezTo>
                  <a:close/>
                  <a:moveTo>
                    <a:pt x="4009" y="20247"/>
                  </a:moveTo>
                  <a:cubicBezTo>
                    <a:pt x="3929" y="20274"/>
                    <a:pt x="3894" y="20300"/>
                    <a:pt x="3859" y="20336"/>
                  </a:cubicBezTo>
                  <a:cubicBezTo>
                    <a:pt x="3876" y="20344"/>
                    <a:pt x="3912" y="20336"/>
                    <a:pt x="3947" y="20327"/>
                  </a:cubicBezTo>
                  <a:cubicBezTo>
                    <a:pt x="3921" y="20371"/>
                    <a:pt x="3868" y="20406"/>
                    <a:pt x="3868" y="20450"/>
                  </a:cubicBezTo>
                  <a:cubicBezTo>
                    <a:pt x="3797" y="20450"/>
                    <a:pt x="3762" y="20486"/>
                    <a:pt x="3717" y="20477"/>
                  </a:cubicBezTo>
                  <a:cubicBezTo>
                    <a:pt x="3797" y="20389"/>
                    <a:pt x="3753" y="20459"/>
                    <a:pt x="3859" y="20415"/>
                  </a:cubicBezTo>
                  <a:cubicBezTo>
                    <a:pt x="3859" y="20371"/>
                    <a:pt x="3717" y="20424"/>
                    <a:pt x="3806" y="20309"/>
                  </a:cubicBezTo>
                  <a:cubicBezTo>
                    <a:pt x="3991" y="20256"/>
                    <a:pt x="3912" y="20256"/>
                    <a:pt x="3947" y="20185"/>
                  </a:cubicBezTo>
                  <a:cubicBezTo>
                    <a:pt x="4079" y="20150"/>
                    <a:pt x="4088" y="20194"/>
                    <a:pt x="4062" y="20247"/>
                  </a:cubicBezTo>
                  <a:cubicBezTo>
                    <a:pt x="4009" y="20274"/>
                    <a:pt x="4009" y="20265"/>
                    <a:pt x="4009" y="20247"/>
                  </a:cubicBezTo>
                  <a:close/>
                  <a:moveTo>
                    <a:pt x="4715" y="18375"/>
                  </a:moveTo>
                  <a:cubicBezTo>
                    <a:pt x="4680" y="18322"/>
                    <a:pt x="4812" y="18234"/>
                    <a:pt x="4812" y="18119"/>
                  </a:cubicBezTo>
                  <a:cubicBezTo>
                    <a:pt x="4892" y="18155"/>
                    <a:pt x="4759" y="18314"/>
                    <a:pt x="4715" y="18375"/>
                  </a:cubicBezTo>
                  <a:close/>
                  <a:moveTo>
                    <a:pt x="4971" y="18799"/>
                  </a:moveTo>
                  <a:cubicBezTo>
                    <a:pt x="5033" y="18817"/>
                    <a:pt x="4945" y="18905"/>
                    <a:pt x="4945" y="18958"/>
                  </a:cubicBezTo>
                  <a:cubicBezTo>
                    <a:pt x="4848" y="18905"/>
                    <a:pt x="4909" y="18826"/>
                    <a:pt x="4971" y="18799"/>
                  </a:cubicBezTo>
                  <a:close/>
                  <a:moveTo>
                    <a:pt x="3973" y="20486"/>
                  </a:moveTo>
                  <a:cubicBezTo>
                    <a:pt x="4009" y="20486"/>
                    <a:pt x="4079" y="20459"/>
                    <a:pt x="4044" y="20512"/>
                  </a:cubicBezTo>
                  <a:cubicBezTo>
                    <a:pt x="3938" y="20565"/>
                    <a:pt x="3973" y="20512"/>
                    <a:pt x="3973" y="20486"/>
                  </a:cubicBezTo>
                  <a:close/>
                  <a:moveTo>
                    <a:pt x="3779" y="20901"/>
                  </a:moveTo>
                  <a:cubicBezTo>
                    <a:pt x="3806" y="20874"/>
                    <a:pt x="3832" y="20856"/>
                    <a:pt x="3832" y="20839"/>
                  </a:cubicBezTo>
                  <a:cubicBezTo>
                    <a:pt x="3876" y="20830"/>
                    <a:pt x="3947" y="20777"/>
                    <a:pt x="3921" y="20839"/>
                  </a:cubicBezTo>
                  <a:cubicBezTo>
                    <a:pt x="3841" y="20892"/>
                    <a:pt x="3859" y="20856"/>
                    <a:pt x="3779" y="20901"/>
                  </a:cubicBezTo>
                  <a:close/>
                  <a:moveTo>
                    <a:pt x="4406" y="18031"/>
                  </a:moveTo>
                  <a:cubicBezTo>
                    <a:pt x="4565" y="17642"/>
                    <a:pt x="4592" y="17528"/>
                    <a:pt x="4768" y="17148"/>
                  </a:cubicBezTo>
                  <a:cubicBezTo>
                    <a:pt x="4839" y="17069"/>
                    <a:pt x="4751" y="17263"/>
                    <a:pt x="4724" y="17325"/>
                  </a:cubicBezTo>
                  <a:cubicBezTo>
                    <a:pt x="4653" y="17536"/>
                    <a:pt x="4521" y="17872"/>
                    <a:pt x="4441" y="18102"/>
                  </a:cubicBezTo>
                  <a:cubicBezTo>
                    <a:pt x="4388" y="18102"/>
                    <a:pt x="4397" y="18066"/>
                    <a:pt x="4406" y="18031"/>
                  </a:cubicBezTo>
                  <a:close/>
                  <a:moveTo>
                    <a:pt x="4071" y="21060"/>
                  </a:moveTo>
                  <a:cubicBezTo>
                    <a:pt x="4141" y="21042"/>
                    <a:pt x="4044" y="21130"/>
                    <a:pt x="3947" y="21219"/>
                  </a:cubicBezTo>
                  <a:cubicBezTo>
                    <a:pt x="3894" y="21236"/>
                    <a:pt x="4026" y="21113"/>
                    <a:pt x="4071" y="21060"/>
                  </a:cubicBezTo>
                  <a:close/>
                  <a:moveTo>
                    <a:pt x="4901" y="20627"/>
                  </a:moveTo>
                  <a:cubicBezTo>
                    <a:pt x="4927" y="20609"/>
                    <a:pt x="4936" y="20627"/>
                    <a:pt x="4892" y="20706"/>
                  </a:cubicBezTo>
                  <a:cubicBezTo>
                    <a:pt x="4856" y="20724"/>
                    <a:pt x="4848" y="20706"/>
                    <a:pt x="4901" y="20627"/>
                  </a:cubicBezTo>
                  <a:close/>
                  <a:moveTo>
                    <a:pt x="4503" y="20689"/>
                  </a:moveTo>
                  <a:cubicBezTo>
                    <a:pt x="4618" y="20627"/>
                    <a:pt x="4653" y="20653"/>
                    <a:pt x="4671" y="20706"/>
                  </a:cubicBezTo>
                  <a:cubicBezTo>
                    <a:pt x="4689" y="20715"/>
                    <a:pt x="4768" y="20609"/>
                    <a:pt x="4777" y="20636"/>
                  </a:cubicBezTo>
                  <a:cubicBezTo>
                    <a:pt x="4759" y="20662"/>
                    <a:pt x="4742" y="20671"/>
                    <a:pt x="4724" y="20698"/>
                  </a:cubicBezTo>
                  <a:cubicBezTo>
                    <a:pt x="4759" y="20724"/>
                    <a:pt x="4821" y="20653"/>
                    <a:pt x="4874" y="20627"/>
                  </a:cubicBezTo>
                  <a:cubicBezTo>
                    <a:pt x="4768" y="20777"/>
                    <a:pt x="4812" y="20768"/>
                    <a:pt x="4821" y="20804"/>
                  </a:cubicBezTo>
                  <a:cubicBezTo>
                    <a:pt x="4768" y="20874"/>
                    <a:pt x="4733" y="20883"/>
                    <a:pt x="4724" y="20856"/>
                  </a:cubicBezTo>
                  <a:cubicBezTo>
                    <a:pt x="4706" y="20830"/>
                    <a:pt x="4724" y="20786"/>
                    <a:pt x="4733" y="20751"/>
                  </a:cubicBezTo>
                  <a:cubicBezTo>
                    <a:pt x="4689" y="20812"/>
                    <a:pt x="4636" y="20874"/>
                    <a:pt x="4583" y="20918"/>
                  </a:cubicBezTo>
                  <a:cubicBezTo>
                    <a:pt x="4539" y="20954"/>
                    <a:pt x="4503" y="20971"/>
                    <a:pt x="4503" y="20954"/>
                  </a:cubicBezTo>
                  <a:cubicBezTo>
                    <a:pt x="4565" y="20865"/>
                    <a:pt x="4574" y="20918"/>
                    <a:pt x="4618" y="20856"/>
                  </a:cubicBezTo>
                  <a:cubicBezTo>
                    <a:pt x="4680" y="20759"/>
                    <a:pt x="4574" y="20874"/>
                    <a:pt x="4547" y="20892"/>
                  </a:cubicBezTo>
                  <a:cubicBezTo>
                    <a:pt x="4556" y="20856"/>
                    <a:pt x="4459" y="20936"/>
                    <a:pt x="4477" y="20901"/>
                  </a:cubicBezTo>
                  <a:cubicBezTo>
                    <a:pt x="4477" y="20892"/>
                    <a:pt x="4486" y="20883"/>
                    <a:pt x="4503" y="20865"/>
                  </a:cubicBezTo>
                  <a:cubicBezTo>
                    <a:pt x="4512" y="20848"/>
                    <a:pt x="4521" y="20830"/>
                    <a:pt x="4521" y="20830"/>
                  </a:cubicBezTo>
                  <a:cubicBezTo>
                    <a:pt x="4512" y="20830"/>
                    <a:pt x="4450" y="20892"/>
                    <a:pt x="4424" y="20901"/>
                  </a:cubicBezTo>
                  <a:cubicBezTo>
                    <a:pt x="4397" y="20918"/>
                    <a:pt x="4433" y="20874"/>
                    <a:pt x="4424" y="20874"/>
                  </a:cubicBezTo>
                  <a:cubicBezTo>
                    <a:pt x="4415" y="20874"/>
                    <a:pt x="4327" y="20954"/>
                    <a:pt x="4371" y="20883"/>
                  </a:cubicBezTo>
                  <a:cubicBezTo>
                    <a:pt x="4380" y="20865"/>
                    <a:pt x="4371" y="20865"/>
                    <a:pt x="4380" y="20848"/>
                  </a:cubicBezTo>
                  <a:cubicBezTo>
                    <a:pt x="4406" y="20812"/>
                    <a:pt x="4556" y="20680"/>
                    <a:pt x="4503" y="20689"/>
                  </a:cubicBezTo>
                  <a:close/>
                  <a:moveTo>
                    <a:pt x="4450" y="20786"/>
                  </a:moveTo>
                  <a:cubicBezTo>
                    <a:pt x="4486" y="20768"/>
                    <a:pt x="4468" y="20812"/>
                    <a:pt x="4468" y="20821"/>
                  </a:cubicBezTo>
                  <a:cubicBezTo>
                    <a:pt x="4468" y="20839"/>
                    <a:pt x="4486" y="20830"/>
                    <a:pt x="4592" y="20715"/>
                  </a:cubicBezTo>
                  <a:cubicBezTo>
                    <a:pt x="4547" y="20724"/>
                    <a:pt x="4547" y="20680"/>
                    <a:pt x="4450" y="20786"/>
                  </a:cubicBezTo>
                  <a:close/>
                  <a:moveTo>
                    <a:pt x="3470" y="20671"/>
                  </a:moveTo>
                  <a:cubicBezTo>
                    <a:pt x="3355" y="20715"/>
                    <a:pt x="3453" y="20600"/>
                    <a:pt x="3488" y="20556"/>
                  </a:cubicBezTo>
                  <a:cubicBezTo>
                    <a:pt x="3558" y="20530"/>
                    <a:pt x="3461" y="20636"/>
                    <a:pt x="3470" y="20671"/>
                  </a:cubicBezTo>
                  <a:close/>
                  <a:moveTo>
                    <a:pt x="3629" y="20627"/>
                  </a:moveTo>
                  <a:cubicBezTo>
                    <a:pt x="3567" y="20627"/>
                    <a:pt x="3673" y="20486"/>
                    <a:pt x="3673" y="20433"/>
                  </a:cubicBezTo>
                  <a:cubicBezTo>
                    <a:pt x="3744" y="20433"/>
                    <a:pt x="3638" y="20574"/>
                    <a:pt x="3629" y="20627"/>
                  </a:cubicBezTo>
                  <a:close/>
                  <a:moveTo>
                    <a:pt x="4786" y="21457"/>
                  </a:moveTo>
                  <a:cubicBezTo>
                    <a:pt x="4856" y="21351"/>
                    <a:pt x="4874" y="21430"/>
                    <a:pt x="4954" y="21404"/>
                  </a:cubicBezTo>
                  <a:cubicBezTo>
                    <a:pt x="4998" y="21457"/>
                    <a:pt x="4830" y="21448"/>
                    <a:pt x="4786" y="21457"/>
                  </a:cubicBezTo>
                  <a:close/>
                  <a:moveTo>
                    <a:pt x="4106" y="21545"/>
                  </a:moveTo>
                  <a:cubicBezTo>
                    <a:pt x="4212" y="21475"/>
                    <a:pt x="4291" y="21492"/>
                    <a:pt x="4406" y="21475"/>
                  </a:cubicBezTo>
                  <a:cubicBezTo>
                    <a:pt x="4486" y="21466"/>
                    <a:pt x="4803" y="21439"/>
                    <a:pt x="4627" y="21475"/>
                  </a:cubicBezTo>
                  <a:cubicBezTo>
                    <a:pt x="4486" y="21510"/>
                    <a:pt x="4256" y="21510"/>
                    <a:pt x="4106" y="21545"/>
                  </a:cubicBezTo>
                  <a:close/>
                  <a:moveTo>
                    <a:pt x="13492" y="21245"/>
                  </a:moveTo>
                  <a:cubicBezTo>
                    <a:pt x="13589" y="21351"/>
                    <a:pt x="13254" y="21271"/>
                    <a:pt x="13156" y="21342"/>
                  </a:cubicBezTo>
                  <a:cubicBezTo>
                    <a:pt x="13218" y="21271"/>
                    <a:pt x="13324" y="21210"/>
                    <a:pt x="13404" y="21280"/>
                  </a:cubicBezTo>
                  <a:cubicBezTo>
                    <a:pt x="13448" y="21280"/>
                    <a:pt x="13483" y="21271"/>
                    <a:pt x="13492" y="21245"/>
                  </a:cubicBezTo>
                  <a:close/>
                  <a:moveTo>
                    <a:pt x="13960" y="21263"/>
                  </a:moveTo>
                  <a:cubicBezTo>
                    <a:pt x="13845" y="21263"/>
                    <a:pt x="13730" y="21254"/>
                    <a:pt x="13589" y="21289"/>
                  </a:cubicBezTo>
                  <a:cubicBezTo>
                    <a:pt x="13660" y="21210"/>
                    <a:pt x="13925" y="21148"/>
                    <a:pt x="13960" y="21263"/>
                  </a:cubicBezTo>
                  <a:close/>
                  <a:moveTo>
                    <a:pt x="14198" y="21457"/>
                  </a:moveTo>
                  <a:cubicBezTo>
                    <a:pt x="14269" y="21448"/>
                    <a:pt x="14216" y="21545"/>
                    <a:pt x="14207" y="21563"/>
                  </a:cubicBezTo>
                  <a:cubicBezTo>
                    <a:pt x="14137" y="21581"/>
                    <a:pt x="14110" y="21528"/>
                    <a:pt x="14048" y="21528"/>
                  </a:cubicBezTo>
                  <a:cubicBezTo>
                    <a:pt x="14066" y="21457"/>
                    <a:pt x="14207" y="21572"/>
                    <a:pt x="14198" y="21457"/>
                  </a:cubicBezTo>
                  <a:close/>
                  <a:moveTo>
                    <a:pt x="4874" y="16927"/>
                  </a:moveTo>
                  <a:cubicBezTo>
                    <a:pt x="4865" y="16821"/>
                    <a:pt x="4971" y="16565"/>
                    <a:pt x="5042" y="16495"/>
                  </a:cubicBezTo>
                  <a:cubicBezTo>
                    <a:pt x="5051" y="16654"/>
                    <a:pt x="4909" y="16830"/>
                    <a:pt x="4874" y="16927"/>
                  </a:cubicBezTo>
                  <a:close/>
                  <a:moveTo>
                    <a:pt x="4777" y="20892"/>
                  </a:moveTo>
                  <a:cubicBezTo>
                    <a:pt x="4856" y="20759"/>
                    <a:pt x="4918" y="20689"/>
                    <a:pt x="4954" y="20671"/>
                  </a:cubicBezTo>
                  <a:cubicBezTo>
                    <a:pt x="4998" y="20653"/>
                    <a:pt x="5015" y="20671"/>
                    <a:pt x="5033" y="20724"/>
                  </a:cubicBezTo>
                  <a:cubicBezTo>
                    <a:pt x="5051" y="20715"/>
                    <a:pt x="5051" y="20671"/>
                    <a:pt x="5042" y="20671"/>
                  </a:cubicBezTo>
                  <a:cubicBezTo>
                    <a:pt x="5077" y="20618"/>
                    <a:pt x="5086" y="20627"/>
                    <a:pt x="5095" y="20653"/>
                  </a:cubicBezTo>
                  <a:cubicBezTo>
                    <a:pt x="5104" y="20671"/>
                    <a:pt x="5113" y="20706"/>
                    <a:pt x="5121" y="20715"/>
                  </a:cubicBezTo>
                  <a:cubicBezTo>
                    <a:pt x="5139" y="20715"/>
                    <a:pt x="5139" y="20680"/>
                    <a:pt x="5130" y="20689"/>
                  </a:cubicBezTo>
                  <a:cubicBezTo>
                    <a:pt x="5166" y="20653"/>
                    <a:pt x="5236" y="20645"/>
                    <a:pt x="5245" y="20706"/>
                  </a:cubicBezTo>
                  <a:cubicBezTo>
                    <a:pt x="5271" y="20662"/>
                    <a:pt x="5316" y="20689"/>
                    <a:pt x="5316" y="20583"/>
                  </a:cubicBezTo>
                  <a:cubicBezTo>
                    <a:pt x="5351" y="20662"/>
                    <a:pt x="5404" y="20609"/>
                    <a:pt x="5466" y="20600"/>
                  </a:cubicBezTo>
                  <a:cubicBezTo>
                    <a:pt x="5475" y="20609"/>
                    <a:pt x="5492" y="20645"/>
                    <a:pt x="5501" y="20671"/>
                  </a:cubicBezTo>
                  <a:cubicBezTo>
                    <a:pt x="5510" y="20689"/>
                    <a:pt x="5510" y="20706"/>
                    <a:pt x="5519" y="20715"/>
                  </a:cubicBezTo>
                  <a:lnTo>
                    <a:pt x="5528" y="20715"/>
                  </a:lnTo>
                  <a:cubicBezTo>
                    <a:pt x="5528" y="20724"/>
                    <a:pt x="5536" y="20724"/>
                    <a:pt x="5536" y="20724"/>
                  </a:cubicBezTo>
                  <a:cubicBezTo>
                    <a:pt x="5554" y="20724"/>
                    <a:pt x="5563" y="20724"/>
                    <a:pt x="5581" y="20724"/>
                  </a:cubicBezTo>
                  <a:cubicBezTo>
                    <a:pt x="5607" y="20689"/>
                    <a:pt x="5563" y="20680"/>
                    <a:pt x="5528" y="20662"/>
                  </a:cubicBezTo>
                  <a:cubicBezTo>
                    <a:pt x="5501" y="20645"/>
                    <a:pt x="5492" y="20618"/>
                    <a:pt x="5501" y="20565"/>
                  </a:cubicBezTo>
                  <a:cubicBezTo>
                    <a:pt x="5501" y="20565"/>
                    <a:pt x="5528" y="20556"/>
                    <a:pt x="5536" y="20556"/>
                  </a:cubicBezTo>
                  <a:cubicBezTo>
                    <a:pt x="5545" y="20556"/>
                    <a:pt x="5554" y="20556"/>
                    <a:pt x="5563" y="20556"/>
                  </a:cubicBezTo>
                  <a:cubicBezTo>
                    <a:pt x="5581" y="20565"/>
                    <a:pt x="5589" y="20583"/>
                    <a:pt x="5589" y="20609"/>
                  </a:cubicBezTo>
                  <a:cubicBezTo>
                    <a:pt x="5801" y="20565"/>
                    <a:pt x="6084" y="20574"/>
                    <a:pt x="6225" y="20494"/>
                  </a:cubicBezTo>
                  <a:cubicBezTo>
                    <a:pt x="6296" y="20477"/>
                    <a:pt x="6331" y="20503"/>
                    <a:pt x="6331" y="20565"/>
                  </a:cubicBezTo>
                  <a:cubicBezTo>
                    <a:pt x="6358" y="20459"/>
                    <a:pt x="6534" y="20433"/>
                    <a:pt x="6693" y="20459"/>
                  </a:cubicBezTo>
                  <a:cubicBezTo>
                    <a:pt x="6711" y="20380"/>
                    <a:pt x="6852" y="20389"/>
                    <a:pt x="6923" y="20344"/>
                  </a:cubicBezTo>
                  <a:cubicBezTo>
                    <a:pt x="6940" y="20397"/>
                    <a:pt x="6887" y="20406"/>
                    <a:pt x="6834" y="20415"/>
                  </a:cubicBezTo>
                  <a:cubicBezTo>
                    <a:pt x="6931" y="20486"/>
                    <a:pt x="7020" y="20344"/>
                    <a:pt x="7117" y="20406"/>
                  </a:cubicBezTo>
                  <a:cubicBezTo>
                    <a:pt x="7152" y="20389"/>
                    <a:pt x="7126" y="20371"/>
                    <a:pt x="7117" y="20371"/>
                  </a:cubicBezTo>
                  <a:cubicBezTo>
                    <a:pt x="7135" y="20265"/>
                    <a:pt x="7161" y="20389"/>
                    <a:pt x="7205" y="20389"/>
                  </a:cubicBezTo>
                  <a:cubicBezTo>
                    <a:pt x="7205" y="20389"/>
                    <a:pt x="7338" y="20371"/>
                    <a:pt x="7364" y="20371"/>
                  </a:cubicBezTo>
                  <a:cubicBezTo>
                    <a:pt x="7408" y="20371"/>
                    <a:pt x="7461" y="20353"/>
                    <a:pt x="7514" y="20353"/>
                  </a:cubicBezTo>
                  <a:cubicBezTo>
                    <a:pt x="7550" y="20353"/>
                    <a:pt x="7611" y="20389"/>
                    <a:pt x="7611" y="20389"/>
                  </a:cubicBezTo>
                  <a:cubicBezTo>
                    <a:pt x="7647" y="20389"/>
                    <a:pt x="7682" y="20309"/>
                    <a:pt x="7726" y="20291"/>
                  </a:cubicBezTo>
                  <a:cubicBezTo>
                    <a:pt x="7770" y="20274"/>
                    <a:pt x="7779" y="20318"/>
                    <a:pt x="7814" y="20309"/>
                  </a:cubicBezTo>
                  <a:cubicBezTo>
                    <a:pt x="7841" y="20300"/>
                    <a:pt x="7841" y="20274"/>
                    <a:pt x="7876" y="20274"/>
                  </a:cubicBezTo>
                  <a:cubicBezTo>
                    <a:pt x="7991" y="20265"/>
                    <a:pt x="8079" y="20309"/>
                    <a:pt x="8150" y="20265"/>
                  </a:cubicBezTo>
                  <a:cubicBezTo>
                    <a:pt x="8159" y="20256"/>
                    <a:pt x="8106" y="20238"/>
                    <a:pt x="8071" y="20238"/>
                  </a:cubicBezTo>
                  <a:cubicBezTo>
                    <a:pt x="8203" y="20185"/>
                    <a:pt x="8353" y="20230"/>
                    <a:pt x="8486" y="20221"/>
                  </a:cubicBezTo>
                  <a:cubicBezTo>
                    <a:pt x="8538" y="20212"/>
                    <a:pt x="8583" y="20177"/>
                    <a:pt x="8636" y="20168"/>
                  </a:cubicBezTo>
                  <a:cubicBezTo>
                    <a:pt x="8653" y="20168"/>
                    <a:pt x="8706" y="20194"/>
                    <a:pt x="8759" y="20185"/>
                  </a:cubicBezTo>
                  <a:cubicBezTo>
                    <a:pt x="8803" y="20168"/>
                    <a:pt x="8768" y="20141"/>
                    <a:pt x="8786" y="20124"/>
                  </a:cubicBezTo>
                  <a:cubicBezTo>
                    <a:pt x="8839" y="20088"/>
                    <a:pt x="8945" y="20124"/>
                    <a:pt x="8998" y="20097"/>
                  </a:cubicBezTo>
                  <a:cubicBezTo>
                    <a:pt x="8998" y="20141"/>
                    <a:pt x="8953" y="20168"/>
                    <a:pt x="8883" y="20168"/>
                  </a:cubicBezTo>
                  <a:cubicBezTo>
                    <a:pt x="9015" y="20194"/>
                    <a:pt x="8856" y="20274"/>
                    <a:pt x="8936" y="20327"/>
                  </a:cubicBezTo>
                  <a:cubicBezTo>
                    <a:pt x="8962" y="20318"/>
                    <a:pt x="8962" y="20291"/>
                    <a:pt x="8998" y="20291"/>
                  </a:cubicBezTo>
                  <a:cubicBezTo>
                    <a:pt x="9086" y="20256"/>
                    <a:pt x="8953" y="20238"/>
                    <a:pt x="8980" y="20177"/>
                  </a:cubicBezTo>
                  <a:cubicBezTo>
                    <a:pt x="8998" y="20132"/>
                    <a:pt x="9051" y="20185"/>
                    <a:pt x="9104" y="20168"/>
                  </a:cubicBezTo>
                  <a:cubicBezTo>
                    <a:pt x="9112" y="20159"/>
                    <a:pt x="9183" y="20097"/>
                    <a:pt x="9183" y="20097"/>
                  </a:cubicBezTo>
                  <a:cubicBezTo>
                    <a:pt x="9201" y="20097"/>
                    <a:pt x="9333" y="20168"/>
                    <a:pt x="9307" y="20053"/>
                  </a:cubicBezTo>
                  <a:cubicBezTo>
                    <a:pt x="9368" y="20026"/>
                    <a:pt x="9351" y="20097"/>
                    <a:pt x="9404" y="20097"/>
                  </a:cubicBezTo>
                  <a:cubicBezTo>
                    <a:pt x="9457" y="20097"/>
                    <a:pt x="9457" y="20071"/>
                    <a:pt x="9457" y="20035"/>
                  </a:cubicBezTo>
                  <a:cubicBezTo>
                    <a:pt x="9598" y="20071"/>
                    <a:pt x="9695" y="20079"/>
                    <a:pt x="9819" y="19982"/>
                  </a:cubicBezTo>
                  <a:cubicBezTo>
                    <a:pt x="9907" y="20000"/>
                    <a:pt x="9969" y="20035"/>
                    <a:pt x="10075" y="20035"/>
                  </a:cubicBezTo>
                  <a:cubicBezTo>
                    <a:pt x="10084" y="19982"/>
                    <a:pt x="10048" y="19982"/>
                    <a:pt x="10004" y="19991"/>
                  </a:cubicBezTo>
                  <a:cubicBezTo>
                    <a:pt x="10057" y="19938"/>
                    <a:pt x="10119" y="19982"/>
                    <a:pt x="10216" y="19929"/>
                  </a:cubicBezTo>
                  <a:cubicBezTo>
                    <a:pt x="10269" y="19921"/>
                    <a:pt x="10225" y="19832"/>
                    <a:pt x="10260" y="19815"/>
                  </a:cubicBezTo>
                  <a:cubicBezTo>
                    <a:pt x="10366" y="19841"/>
                    <a:pt x="10384" y="19726"/>
                    <a:pt x="10437" y="19709"/>
                  </a:cubicBezTo>
                  <a:cubicBezTo>
                    <a:pt x="10463" y="19700"/>
                    <a:pt x="10534" y="19709"/>
                    <a:pt x="10587" y="19691"/>
                  </a:cubicBezTo>
                  <a:cubicBezTo>
                    <a:pt x="10799" y="19611"/>
                    <a:pt x="11223" y="19594"/>
                    <a:pt x="11558" y="19559"/>
                  </a:cubicBezTo>
                  <a:cubicBezTo>
                    <a:pt x="11629" y="19550"/>
                    <a:pt x="11726" y="19461"/>
                    <a:pt x="11779" y="19559"/>
                  </a:cubicBezTo>
                  <a:cubicBezTo>
                    <a:pt x="11850" y="19559"/>
                    <a:pt x="11814" y="19497"/>
                    <a:pt x="11858" y="19488"/>
                  </a:cubicBezTo>
                  <a:cubicBezTo>
                    <a:pt x="12212" y="19461"/>
                    <a:pt x="12468" y="19382"/>
                    <a:pt x="12724" y="19435"/>
                  </a:cubicBezTo>
                  <a:cubicBezTo>
                    <a:pt x="12618" y="19523"/>
                    <a:pt x="12477" y="19426"/>
                    <a:pt x="12362" y="19506"/>
                  </a:cubicBezTo>
                  <a:cubicBezTo>
                    <a:pt x="12335" y="19611"/>
                    <a:pt x="12477" y="19550"/>
                    <a:pt x="12547" y="19541"/>
                  </a:cubicBezTo>
                  <a:cubicBezTo>
                    <a:pt x="12583" y="19532"/>
                    <a:pt x="12653" y="19550"/>
                    <a:pt x="12644" y="19550"/>
                  </a:cubicBezTo>
                  <a:cubicBezTo>
                    <a:pt x="12715" y="19532"/>
                    <a:pt x="12741" y="19470"/>
                    <a:pt x="12794" y="19479"/>
                  </a:cubicBezTo>
                  <a:cubicBezTo>
                    <a:pt x="12962" y="19514"/>
                    <a:pt x="13165" y="19506"/>
                    <a:pt x="13245" y="19391"/>
                  </a:cubicBezTo>
                  <a:cubicBezTo>
                    <a:pt x="13518" y="19391"/>
                    <a:pt x="13730" y="19276"/>
                    <a:pt x="13925" y="19355"/>
                  </a:cubicBezTo>
                  <a:cubicBezTo>
                    <a:pt x="14084" y="19232"/>
                    <a:pt x="14428" y="19258"/>
                    <a:pt x="14658" y="19258"/>
                  </a:cubicBezTo>
                  <a:cubicBezTo>
                    <a:pt x="14711" y="19135"/>
                    <a:pt x="14958" y="19188"/>
                    <a:pt x="15170" y="19161"/>
                  </a:cubicBezTo>
                  <a:cubicBezTo>
                    <a:pt x="15329" y="19135"/>
                    <a:pt x="15479" y="19064"/>
                    <a:pt x="15620" y="19046"/>
                  </a:cubicBezTo>
                  <a:cubicBezTo>
                    <a:pt x="15814" y="19020"/>
                    <a:pt x="16009" y="18993"/>
                    <a:pt x="16167" y="18967"/>
                  </a:cubicBezTo>
                  <a:cubicBezTo>
                    <a:pt x="16335" y="18940"/>
                    <a:pt x="16512" y="18993"/>
                    <a:pt x="16618" y="18879"/>
                  </a:cubicBezTo>
                  <a:cubicBezTo>
                    <a:pt x="16715" y="18958"/>
                    <a:pt x="16768" y="18861"/>
                    <a:pt x="16865" y="18852"/>
                  </a:cubicBezTo>
                  <a:cubicBezTo>
                    <a:pt x="16918" y="18843"/>
                    <a:pt x="16918" y="18870"/>
                    <a:pt x="16962" y="18861"/>
                  </a:cubicBezTo>
                  <a:cubicBezTo>
                    <a:pt x="17130" y="18843"/>
                    <a:pt x="17333" y="18764"/>
                    <a:pt x="17527" y="18729"/>
                  </a:cubicBezTo>
                  <a:cubicBezTo>
                    <a:pt x="17642" y="18711"/>
                    <a:pt x="17739" y="18737"/>
                    <a:pt x="17836" y="18720"/>
                  </a:cubicBezTo>
                  <a:cubicBezTo>
                    <a:pt x="17898" y="18702"/>
                    <a:pt x="17951" y="18658"/>
                    <a:pt x="18013" y="18640"/>
                  </a:cubicBezTo>
                  <a:cubicBezTo>
                    <a:pt x="18084" y="18623"/>
                    <a:pt x="18163" y="18649"/>
                    <a:pt x="18234" y="18640"/>
                  </a:cubicBezTo>
                  <a:cubicBezTo>
                    <a:pt x="18331" y="18614"/>
                    <a:pt x="18428" y="18534"/>
                    <a:pt x="18534" y="18570"/>
                  </a:cubicBezTo>
                  <a:cubicBezTo>
                    <a:pt x="18560" y="18561"/>
                    <a:pt x="18551" y="18534"/>
                    <a:pt x="18551" y="18508"/>
                  </a:cubicBezTo>
                  <a:cubicBezTo>
                    <a:pt x="18631" y="18517"/>
                    <a:pt x="18702" y="18534"/>
                    <a:pt x="18799" y="18508"/>
                  </a:cubicBezTo>
                  <a:cubicBezTo>
                    <a:pt x="18905" y="18552"/>
                    <a:pt x="18966" y="18640"/>
                    <a:pt x="19152" y="18596"/>
                  </a:cubicBezTo>
                  <a:cubicBezTo>
                    <a:pt x="19231" y="18667"/>
                    <a:pt x="19046" y="18746"/>
                    <a:pt x="19099" y="18879"/>
                  </a:cubicBezTo>
                  <a:cubicBezTo>
                    <a:pt x="19143" y="18949"/>
                    <a:pt x="19258" y="18861"/>
                    <a:pt x="19311" y="18852"/>
                  </a:cubicBezTo>
                  <a:cubicBezTo>
                    <a:pt x="19355" y="18826"/>
                    <a:pt x="19302" y="18817"/>
                    <a:pt x="19329" y="18737"/>
                  </a:cubicBezTo>
                  <a:cubicBezTo>
                    <a:pt x="19443" y="18702"/>
                    <a:pt x="19408" y="18834"/>
                    <a:pt x="19496" y="18826"/>
                  </a:cubicBezTo>
                  <a:cubicBezTo>
                    <a:pt x="19558" y="18834"/>
                    <a:pt x="19576" y="18817"/>
                    <a:pt x="19593" y="18790"/>
                  </a:cubicBezTo>
                  <a:cubicBezTo>
                    <a:pt x="19602" y="18781"/>
                    <a:pt x="19611" y="18773"/>
                    <a:pt x="19620" y="18764"/>
                  </a:cubicBezTo>
                  <a:cubicBezTo>
                    <a:pt x="19629" y="18755"/>
                    <a:pt x="19629" y="18755"/>
                    <a:pt x="19638" y="18755"/>
                  </a:cubicBezTo>
                  <a:cubicBezTo>
                    <a:pt x="19646" y="18755"/>
                    <a:pt x="19646" y="18755"/>
                    <a:pt x="19655" y="18755"/>
                  </a:cubicBezTo>
                  <a:cubicBezTo>
                    <a:pt x="19664" y="18799"/>
                    <a:pt x="19682" y="18808"/>
                    <a:pt x="19691" y="18861"/>
                  </a:cubicBezTo>
                  <a:cubicBezTo>
                    <a:pt x="19752" y="18870"/>
                    <a:pt x="19744" y="18808"/>
                    <a:pt x="19796" y="18817"/>
                  </a:cubicBezTo>
                  <a:cubicBezTo>
                    <a:pt x="19814" y="18861"/>
                    <a:pt x="19788" y="18870"/>
                    <a:pt x="19796" y="18905"/>
                  </a:cubicBezTo>
                  <a:cubicBezTo>
                    <a:pt x="19858" y="18879"/>
                    <a:pt x="19894" y="18834"/>
                    <a:pt x="19964" y="18905"/>
                  </a:cubicBezTo>
                  <a:cubicBezTo>
                    <a:pt x="19982" y="18905"/>
                    <a:pt x="19955" y="18879"/>
                    <a:pt x="19947" y="18879"/>
                  </a:cubicBezTo>
                  <a:cubicBezTo>
                    <a:pt x="19991" y="18843"/>
                    <a:pt x="20097" y="18834"/>
                    <a:pt x="20167" y="18887"/>
                  </a:cubicBezTo>
                  <a:cubicBezTo>
                    <a:pt x="20194" y="18861"/>
                    <a:pt x="20132" y="18808"/>
                    <a:pt x="20203" y="18852"/>
                  </a:cubicBezTo>
                  <a:cubicBezTo>
                    <a:pt x="20247" y="18826"/>
                    <a:pt x="20256" y="18790"/>
                    <a:pt x="20238" y="18737"/>
                  </a:cubicBezTo>
                  <a:cubicBezTo>
                    <a:pt x="20273" y="18764"/>
                    <a:pt x="20317" y="18817"/>
                    <a:pt x="20362" y="18834"/>
                  </a:cubicBezTo>
                  <a:cubicBezTo>
                    <a:pt x="20362" y="18817"/>
                    <a:pt x="20370" y="18799"/>
                    <a:pt x="20388" y="18799"/>
                  </a:cubicBezTo>
                  <a:cubicBezTo>
                    <a:pt x="20344" y="18746"/>
                    <a:pt x="20309" y="18729"/>
                    <a:pt x="20256" y="18658"/>
                  </a:cubicBezTo>
                  <a:cubicBezTo>
                    <a:pt x="20300" y="18649"/>
                    <a:pt x="20291" y="18667"/>
                    <a:pt x="20309" y="18702"/>
                  </a:cubicBezTo>
                  <a:cubicBezTo>
                    <a:pt x="20379" y="18720"/>
                    <a:pt x="20317" y="18658"/>
                    <a:pt x="20370" y="18667"/>
                  </a:cubicBezTo>
                  <a:cubicBezTo>
                    <a:pt x="20397" y="18676"/>
                    <a:pt x="20459" y="18720"/>
                    <a:pt x="20503" y="18746"/>
                  </a:cubicBezTo>
                  <a:cubicBezTo>
                    <a:pt x="20556" y="18773"/>
                    <a:pt x="20582" y="18781"/>
                    <a:pt x="20521" y="18702"/>
                  </a:cubicBezTo>
                  <a:cubicBezTo>
                    <a:pt x="20485" y="18676"/>
                    <a:pt x="20441" y="18676"/>
                    <a:pt x="20476" y="18711"/>
                  </a:cubicBezTo>
                  <a:cubicBezTo>
                    <a:pt x="20423" y="18684"/>
                    <a:pt x="20362" y="18605"/>
                    <a:pt x="20309" y="18570"/>
                  </a:cubicBezTo>
                  <a:cubicBezTo>
                    <a:pt x="20335" y="18543"/>
                    <a:pt x="20344" y="18525"/>
                    <a:pt x="20397" y="18525"/>
                  </a:cubicBezTo>
                  <a:cubicBezTo>
                    <a:pt x="20450" y="18587"/>
                    <a:pt x="20317" y="18534"/>
                    <a:pt x="20397" y="18614"/>
                  </a:cubicBezTo>
                  <a:cubicBezTo>
                    <a:pt x="20450" y="18631"/>
                    <a:pt x="20494" y="18631"/>
                    <a:pt x="20521" y="18614"/>
                  </a:cubicBezTo>
                  <a:cubicBezTo>
                    <a:pt x="20538" y="18587"/>
                    <a:pt x="20538" y="18552"/>
                    <a:pt x="20503" y="18517"/>
                  </a:cubicBezTo>
                  <a:cubicBezTo>
                    <a:pt x="20582" y="18534"/>
                    <a:pt x="20609" y="18481"/>
                    <a:pt x="20750" y="18596"/>
                  </a:cubicBezTo>
                  <a:cubicBezTo>
                    <a:pt x="20838" y="18614"/>
                    <a:pt x="20715" y="18534"/>
                    <a:pt x="20777" y="18534"/>
                  </a:cubicBezTo>
                  <a:cubicBezTo>
                    <a:pt x="20830" y="18552"/>
                    <a:pt x="20803" y="18561"/>
                    <a:pt x="20777" y="18561"/>
                  </a:cubicBezTo>
                  <a:cubicBezTo>
                    <a:pt x="20883" y="18640"/>
                    <a:pt x="21015" y="18649"/>
                    <a:pt x="21094" y="18746"/>
                  </a:cubicBezTo>
                  <a:cubicBezTo>
                    <a:pt x="21165" y="18773"/>
                    <a:pt x="21245" y="18764"/>
                    <a:pt x="21218" y="18729"/>
                  </a:cubicBezTo>
                  <a:cubicBezTo>
                    <a:pt x="21147" y="18693"/>
                    <a:pt x="21103" y="18702"/>
                    <a:pt x="21059" y="18693"/>
                  </a:cubicBezTo>
                  <a:cubicBezTo>
                    <a:pt x="21033" y="18658"/>
                    <a:pt x="20838" y="18570"/>
                    <a:pt x="20900" y="18552"/>
                  </a:cubicBezTo>
                  <a:cubicBezTo>
                    <a:pt x="20971" y="18543"/>
                    <a:pt x="20936" y="18587"/>
                    <a:pt x="21041" y="18640"/>
                  </a:cubicBezTo>
                  <a:cubicBezTo>
                    <a:pt x="21086" y="18631"/>
                    <a:pt x="20989" y="18561"/>
                    <a:pt x="21139" y="18631"/>
                  </a:cubicBezTo>
                  <a:cubicBezTo>
                    <a:pt x="21165" y="18614"/>
                    <a:pt x="21041" y="18587"/>
                    <a:pt x="20989" y="18543"/>
                  </a:cubicBezTo>
                  <a:cubicBezTo>
                    <a:pt x="21086" y="18578"/>
                    <a:pt x="21121" y="18543"/>
                    <a:pt x="21183" y="18543"/>
                  </a:cubicBezTo>
                  <a:cubicBezTo>
                    <a:pt x="21271" y="18570"/>
                    <a:pt x="21324" y="18640"/>
                    <a:pt x="21421" y="18649"/>
                  </a:cubicBezTo>
                  <a:cubicBezTo>
                    <a:pt x="21448" y="18649"/>
                    <a:pt x="21430" y="18631"/>
                    <a:pt x="21386" y="18596"/>
                  </a:cubicBezTo>
                  <a:cubicBezTo>
                    <a:pt x="21324" y="18570"/>
                    <a:pt x="21324" y="18596"/>
                    <a:pt x="21253" y="18561"/>
                  </a:cubicBezTo>
                  <a:cubicBezTo>
                    <a:pt x="21094" y="18490"/>
                    <a:pt x="21236" y="18525"/>
                    <a:pt x="21245" y="18508"/>
                  </a:cubicBezTo>
                  <a:cubicBezTo>
                    <a:pt x="21068" y="18428"/>
                    <a:pt x="21156" y="18499"/>
                    <a:pt x="21094" y="18499"/>
                  </a:cubicBezTo>
                  <a:cubicBezTo>
                    <a:pt x="21006" y="18446"/>
                    <a:pt x="21015" y="18437"/>
                    <a:pt x="21050" y="18437"/>
                  </a:cubicBezTo>
                  <a:cubicBezTo>
                    <a:pt x="21094" y="18437"/>
                    <a:pt x="21165" y="18446"/>
                    <a:pt x="21183" y="18437"/>
                  </a:cubicBezTo>
                  <a:cubicBezTo>
                    <a:pt x="21236" y="18464"/>
                    <a:pt x="21227" y="18472"/>
                    <a:pt x="21289" y="18508"/>
                  </a:cubicBezTo>
                  <a:cubicBezTo>
                    <a:pt x="21306" y="18455"/>
                    <a:pt x="21518" y="18552"/>
                    <a:pt x="21668" y="18587"/>
                  </a:cubicBezTo>
                  <a:cubicBezTo>
                    <a:pt x="21668" y="18587"/>
                    <a:pt x="21633" y="18570"/>
                    <a:pt x="21651" y="18570"/>
                  </a:cubicBezTo>
                  <a:cubicBezTo>
                    <a:pt x="21474" y="18508"/>
                    <a:pt x="21342" y="18472"/>
                    <a:pt x="21147" y="18393"/>
                  </a:cubicBezTo>
                  <a:cubicBezTo>
                    <a:pt x="21218" y="18402"/>
                    <a:pt x="21298" y="18428"/>
                    <a:pt x="21448" y="18490"/>
                  </a:cubicBezTo>
                  <a:cubicBezTo>
                    <a:pt x="21483" y="18490"/>
                    <a:pt x="21483" y="18481"/>
                    <a:pt x="21465" y="18472"/>
                  </a:cubicBezTo>
                  <a:cubicBezTo>
                    <a:pt x="21430" y="18446"/>
                    <a:pt x="21386" y="18419"/>
                    <a:pt x="21333" y="18402"/>
                  </a:cubicBezTo>
                  <a:cubicBezTo>
                    <a:pt x="21359" y="18402"/>
                    <a:pt x="21421" y="18419"/>
                    <a:pt x="21518" y="18455"/>
                  </a:cubicBezTo>
                  <a:cubicBezTo>
                    <a:pt x="21465" y="18411"/>
                    <a:pt x="21395" y="18402"/>
                    <a:pt x="21421" y="18366"/>
                  </a:cubicBezTo>
                  <a:cubicBezTo>
                    <a:pt x="21430" y="18358"/>
                    <a:pt x="21412" y="18331"/>
                    <a:pt x="21483" y="18358"/>
                  </a:cubicBezTo>
                  <a:cubicBezTo>
                    <a:pt x="21421" y="18296"/>
                    <a:pt x="21342" y="18314"/>
                    <a:pt x="21236" y="18252"/>
                  </a:cubicBezTo>
                  <a:lnTo>
                    <a:pt x="21253" y="18287"/>
                  </a:lnTo>
                  <a:cubicBezTo>
                    <a:pt x="21156" y="18243"/>
                    <a:pt x="21174" y="18199"/>
                    <a:pt x="21351" y="18261"/>
                  </a:cubicBezTo>
                  <a:cubicBezTo>
                    <a:pt x="21280" y="18199"/>
                    <a:pt x="21359" y="18216"/>
                    <a:pt x="21306" y="18163"/>
                  </a:cubicBezTo>
                  <a:cubicBezTo>
                    <a:pt x="21245" y="18163"/>
                    <a:pt x="21298" y="18252"/>
                    <a:pt x="21103" y="18163"/>
                  </a:cubicBezTo>
                  <a:cubicBezTo>
                    <a:pt x="21077" y="18137"/>
                    <a:pt x="21227" y="18190"/>
                    <a:pt x="21200" y="18155"/>
                  </a:cubicBezTo>
                  <a:cubicBezTo>
                    <a:pt x="21192" y="18146"/>
                    <a:pt x="21147" y="18128"/>
                    <a:pt x="21139" y="18119"/>
                  </a:cubicBezTo>
                  <a:cubicBezTo>
                    <a:pt x="21068" y="18093"/>
                    <a:pt x="21059" y="18102"/>
                    <a:pt x="20971" y="18075"/>
                  </a:cubicBezTo>
                  <a:cubicBezTo>
                    <a:pt x="20971" y="18093"/>
                    <a:pt x="21024" y="18110"/>
                    <a:pt x="21041" y="18128"/>
                  </a:cubicBezTo>
                  <a:cubicBezTo>
                    <a:pt x="20944" y="18110"/>
                    <a:pt x="20918" y="18049"/>
                    <a:pt x="20989" y="18049"/>
                  </a:cubicBezTo>
                  <a:cubicBezTo>
                    <a:pt x="21068" y="18075"/>
                    <a:pt x="21094" y="18093"/>
                    <a:pt x="21174" y="18110"/>
                  </a:cubicBezTo>
                  <a:cubicBezTo>
                    <a:pt x="21068" y="18049"/>
                    <a:pt x="21024" y="17978"/>
                    <a:pt x="21156" y="17996"/>
                  </a:cubicBezTo>
                  <a:cubicBezTo>
                    <a:pt x="21068" y="17951"/>
                    <a:pt x="21033" y="17969"/>
                    <a:pt x="20971" y="17969"/>
                  </a:cubicBezTo>
                  <a:cubicBezTo>
                    <a:pt x="20891" y="17925"/>
                    <a:pt x="20936" y="17916"/>
                    <a:pt x="20962" y="17890"/>
                  </a:cubicBezTo>
                  <a:cubicBezTo>
                    <a:pt x="20997" y="17872"/>
                    <a:pt x="21015" y="17846"/>
                    <a:pt x="20927" y="17801"/>
                  </a:cubicBezTo>
                  <a:cubicBezTo>
                    <a:pt x="20874" y="17766"/>
                    <a:pt x="21041" y="17801"/>
                    <a:pt x="20962" y="17748"/>
                  </a:cubicBezTo>
                  <a:cubicBezTo>
                    <a:pt x="20962" y="17713"/>
                    <a:pt x="20847" y="17722"/>
                    <a:pt x="20821" y="17695"/>
                  </a:cubicBezTo>
                  <a:cubicBezTo>
                    <a:pt x="20856" y="17642"/>
                    <a:pt x="20768" y="17607"/>
                    <a:pt x="20838" y="17572"/>
                  </a:cubicBezTo>
                  <a:cubicBezTo>
                    <a:pt x="20803" y="17563"/>
                    <a:pt x="20750" y="17563"/>
                    <a:pt x="20750" y="17536"/>
                  </a:cubicBezTo>
                  <a:cubicBezTo>
                    <a:pt x="20706" y="17528"/>
                    <a:pt x="20626" y="17536"/>
                    <a:pt x="20600" y="17519"/>
                  </a:cubicBezTo>
                  <a:cubicBezTo>
                    <a:pt x="20565" y="17536"/>
                    <a:pt x="20538" y="17536"/>
                    <a:pt x="20529" y="17519"/>
                  </a:cubicBezTo>
                  <a:cubicBezTo>
                    <a:pt x="20618" y="17501"/>
                    <a:pt x="20741" y="17528"/>
                    <a:pt x="20741" y="17475"/>
                  </a:cubicBezTo>
                  <a:cubicBezTo>
                    <a:pt x="20715" y="17448"/>
                    <a:pt x="20697" y="17501"/>
                    <a:pt x="20618" y="17492"/>
                  </a:cubicBezTo>
                  <a:cubicBezTo>
                    <a:pt x="20600" y="17448"/>
                    <a:pt x="20512" y="17439"/>
                    <a:pt x="20494" y="17413"/>
                  </a:cubicBezTo>
                  <a:cubicBezTo>
                    <a:pt x="20468" y="17378"/>
                    <a:pt x="20547" y="17316"/>
                    <a:pt x="20494" y="17272"/>
                  </a:cubicBezTo>
                  <a:cubicBezTo>
                    <a:pt x="20485" y="17236"/>
                    <a:pt x="20379" y="17325"/>
                    <a:pt x="20397" y="17272"/>
                  </a:cubicBezTo>
                  <a:cubicBezTo>
                    <a:pt x="20362" y="17245"/>
                    <a:pt x="20423" y="17254"/>
                    <a:pt x="20441" y="17236"/>
                  </a:cubicBezTo>
                  <a:cubicBezTo>
                    <a:pt x="20459" y="17219"/>
                    <a:pt x="20423" y="17201"/>
                    <a:pt x="20494" y="17166"/>
                  </a:cubicBezTo>
                  <a:cubicBezTo>
                    <a:pt x="20432" y="17139"/>
                    <a:pt x="20397" y="17201"/>
                    <a:pt x="20317" y="17210"/>
                  </a:cubicBezTo>
                  <a:cubicBezTo>
                    <a:pt x="20335" y="17166"/>
                    <a:pt x="20300" y="17113"/>
                    <a:pt x="20247" y="17104"/>
                  </a:cubicBezTo>
                  <a:cubicBezTo>
                    <a:pt x="20273" y="17042"/>
                    <a:pt x="20317" y="17051"/>
                    <a:pt x="20362" y="17033"/>
                  </a:cubicBezTo>
                  <a:cubicBezTo>
                    <a:pt x="20415" y="16998"/>
                    <a:pt x="20273" y="16910"/>
                    <a:pt x="20185" y="16830"/>
                  </a:cubicBezTo>
                  <a:cubicBezTo>
                    <a:pt x="20282" y="16795"/>
                    <a:pt x="20273" y="16742"/>
                    <a:pt x="20379" y="16812"/>
                  </a:cubicBezTo>
                  <a:cubicBezTo>
                    <a:pt x="20397" y="16777"/>
                    <a:pt x="20353" y="16733"/>
                    <a:pt x="20326" y="16689"/>
                  </a:cubicBezTo>
                  <a:cubicBezTo>
                    <a:pt x="20282" y="16636"/>
                    <a:pt x="20220" y="16751"/>
                    <a:pt x="20176" y="16759"/>
                  </a:cubicBezTo>
                  <a:cubicBezTo>
                    <a:pt x="20123" y="16689"/>
                    <a:pt x="20053" y="16759"/>
                    <a:pt x="20000" y="16662"/>
                  </a:cubicBezTo>
                  <a:cubicBezTo>
                    <a:pt x="19973" y="16636"/>
                    <a:pt x="19947" y="16671"/>
                    <a:pt x="19911" y="16689"/>
                  </a:cubicBezTo>
                  <a:cubicBezTo>
                    <a:pt x="19832" y="16503"/>
                    <a:pt x="19691" y="16371"/>
                    <a:pt x="19611" y="16221"/>
                  </a:cubicBezTo>
                  <a:cubicBezTo>
                    <a:pt x="19593" y="16194"/>
                    <a:pt x="19576" y="16221"/>
                    <a:pt x="19549" y="16230"/>
                  </a:cubicBezTo>
                  <a:cubicBezTo>
                    <a:pt x="19487" y="16115"/>
                    <a:pt x="19408" y="16053"/>
                    <a:pt x="19373" y="15974"/>
                  </a:cubicBezTo>
                  <a:cubicBezTo>
                    <a:pt x="19373" y="15974"/>
                    <a:pt x="19417" y="15947"/>
                    <a:pt x="19417" y="15947"/>
                  </a:cubicBezTo>
                  <a:cubicBezTo>
                    <a:pt x="19417" y="15912"/>
                    <a:pt x="19329" y="15859"/>
                    <a:pt x="19329" y="15824"/>
                  </a:cubicBezTo>
                  <a:cubicBezTo>
                    <a:pt x="19302" y="15797"/>
                    <a:pt x="19267" y="15832"/>
                    <a:pt x="19249" y="15806"/>
                  </a:cubicBezTo>
                  <a:cubicBezTo>
                    <a:pt x="19152" y="15824"/>
                    <a:pt x="19284" y="15894"/>
                    <a:pt x="19196" y="15912"/>
                  </a:cubicBezTo>
                  <a:cubicBezTo>
                    <a:pt x="19046" y="15850"/>
                    <a:pt x="19284" y="15762"/>
                    <a:pt x="19099" y="15682"/>
                  </a:cubicBezTo>
                  <a:cubicBezTo>
                    <a:pt x="19125" y="15647"/>
                    <a:pt x="19152" y="15682"/>
                    <a:pt x="19178" y="15665"/>
                  </a:cubicBezTo>
                  <a:cubicBezTo>
                    <a:pt x="19152" y="15559"/>
                    <a:pt x="19011" y="15567"/>
                    <a:pt x="19055" y="15488"/>
                  </a:cubicBezTo>
                  <a:cubicBezTo>
                    <a:pt x="19028" y="15462"/>
                    <a:pt x="19002" y="15497"/>
                    <a:pt x="18966" y="15506"/>
                  </a:cubicBezTo>
                  <a:cubicBezTo>
                    <a:pt x="18896" y="15338"/>
                    <a:pt x="18799" y="15267"/>
                    <a:pt x="18675" y="15152"/>
                  </a:cubicBezTo>
                  <a:cubicBezTo>
                    <a:pt x="18710" y="15135"/>
                    <a:pt x="18737" y="15223"/>
                    <a:pt x="18781" y="15197"/>
                  </a:cubicBezTo>
                  <a:cubicBezTo>
                    <a:pt x="18825" y="15108"/>
                    <a:pt x="18490" y="14985"/>
                    <a:pt x="18640" y="15144"/>
                  </a:cubicBezTo>
                  <a:cubicBezTo>
                    <a:pt x="18578" y="15170"/>
                    <a:pt x="18543" y="15029"/>
                    <a:pt x="18490" y="14985"/>
                  </a:cubicBezTo>
                  <a:cubicBezTo>
                    <a:pt x="18543" y="14958"/>
                    <a:pt x="18534" y="14923"/>
                    <a:pt x="18560" y="14896"/>
                  </a:cubicBezTo>
                  <a:cubicBezTo>
                    <a:pt x="18534" y="14870"/>
                    <a:pt x="18534" y="14896"/>
                    <a:pt x="18543" y="14914"/>
                  </a:cubicBezTo>
                  <a:cubicBezTo>
                    <a:pt x="18419" y="14905"/>
                    <a:pt x="18437" y="14614"/>
                    <a:pt x="18295" y="14667"/>
                  </a:cubicBezTo>
                  <a:cubicBezTo>
                    <a:pt x="18234" y="14596"/>
                    <a:pt x="18331" y="14561"/>
                    <a:pt x="18234" y="14490"/>
                  </a:cubicBezTo>
                  <a:cubicBezTo>
                    <a:pt x="18181" y="14508"/>
                    <a:pt x="18216" y="14552"/>
                    <a:pt x="18242" y="14596"/>
                  </a:cubicBezTo>
                  <a:cubicBezTo>
                    <a:pt x="18181" y="14605"/>
                    <a:pt x="18145" y="14446"/>
                    <a:pt x="18145" y="14402"/>
                  </a:cubicBezTo>
                  <a:cubicBezTo>
                    <a:pt x="18101" y="14367"/>
                    <a:pt x="18084" y="14490"/>
                    <a:pt x="18022" y="14375"/>
                  </a:cubicBezTo>
                  <a:cubicBezTo>
                    <a:pt x="17969" y="14331"/>
                    <a:pt x="18022" y="14305"/>
                    <a:pt x="18048" y="14278"/>
                  </a:cubicBezTo>
                  <a:cubicBezTo>
                    <a:pt x="18004" y="14181"/>
                    <a:pt x="17880" y="14155"/>
                    <a:pt x="17801" y="14075"/>
                  </a:cubicBezTo>
                  <a:cubicBezTo>
                    <a:pt x="17792" y="14058"/>
                    <a:pt x="17801" y="14031"/>
                    <a:pt x="17792" y="14005"/>
                  </a:cubicBezTo>
                  <a:cubicBezTo>
                    <a:pt x="17774" y="13978"/>
                    <a:pt x="17739" y="13987"/>
                    <a:pt x="17730" y="13978"/>
                  </a:cubicBezTo>
                  <a:cubicBezTo>
                    <a:pt x="17686" y="13916"/>
                    <a:pt x="17624" y="13793"/>
                    <a:pt x="17536" y="13696"/>
                  </a:cubicBezTo>
                  <a:cubicBezTo>
                    <a:pt x="17501" y="13660"/>
                    <a:pt x="17439" y="13572"/>
                    <a:pt x="17412" y="13528"/>
                  </a:cubicBezTo>
                  <a:cubicBezTo>
                    <a:pt x="17368" y="13457"/>
                    <a:pt x="17262" y="13448"/>
                    <a:pt x="17280" y="13351"/>
                  </a:cubicBezTo>
                  <a:cubicBezTo>
                    <a:pt x="17289" y="13334"/>
                    <a:pt x="17280" y="13263"/>
                    <a:pt x="17236" y="13236"/>
                  </a:cubicBezTo>
                  <a:cubicBezTo>
                    <a:pt x="17227" y="13236"/>
                    <a:pt x="17174" y="13245"/>
                    <a:pt x="17174" y="13245"/>
                  </a:cubicBezTo>
                  <a:cubicBezTo>
                    <a:pt x="17165" y="13236"/>
                    <a:pt x="17148" y="12989"/>
                    <a:pt x="17006" y="13060"/>
                  </a:cubicBezTo>
                  <a:cubicBezTo>
                    <a:pt x="16927" y="12963"/>
                    <a:pt x="16883" y="12910"/>
                    <a:pt x="16768" y="12777"/>
                  </a:cubicBezTo>
                  <a:cubicBezTo>
                    <a:pt x="16750" y="12742"/>
                    <a:pt x="16671" y="12680"/>
                    <a:pt x="16671" y="12689"/>
                  </a:cubicBezTo>
                  <a:cubicBezTo>
                    <a:pt x="16653" y="12654"/>
                    <a:pt x="16688" y="12618"/>
                    <a:pt x="16662" y="12583"/>
                  </a:cubicBezTo>
                  <a:cubicBezTo>
                    <a:pt x="16609" y="12504"/>
                    <a:pt x="16538" y="12565"/>
                    <a:pt x="16574" y="12459"/>
                  </a:cubicBezTo>
                  <a:cubicBezTo>
                    <a:pt x="16538" y="12451"/>
                    <a:pt x="16494" y="12442"/>
                    <a:pt x="16459" y="12433"/>
                  </a:cubicBezTo>
                  <a:cubicBezTo>
                    <a:pt x="16176" y="12071"/>
                    <a:pt x="15903" y="11727"/>
                    <a:pt x="15611" y="11444"/>
                  </a:cubicBezTo>
                  <a:cubicBezTo>
                    <a:pt x="15611" y="11409"/>
                    <a:pt x="15629" y="11382"/>
                    <a:pt x="15646" y="11347"/>
                  </a:cubicBezTo>
                  <a:cubicBezTo>
                    <a:pt x="15364" y="11188"/>
                    <a:pt x="15196" y="10932"/>
                    <a:pt x="14993" y="10720"/>
                  </a:cubicBezTo>
                  <a:cubicBezTo>
                    <a:pt x="14949" y="10649"/>
                    <a:pt x="14887" y="10764"/>
                    <a:pt x="14852" y="10667"/>
                  </a:cubicBezTo>
                  <a:cubicBezTo>
                    <a:pt x="14931" y="10632"/>
                    <a:pt x="14922" y="10570"/>
                    <a:pt x="14905" y="10517"/>
                  </a:cubicBezTo>
                  <a:cubicBezTo>
                    <a:pt x="14825" y="10543"/>
                    <a:pt x="14914" y="10614"/>
                    <a:pt x="14834" y="10640"/>
                  </a:cubicBezTo>
                  <a:cubicBezTo>
                    <a:pt x="14781" y="10587"/>
                    <a:pt x="14737" y="10526"/>
                    <a:pt x="14790" y="10490"/>
                  </a:cubicBezTo>
                  <a:cubicBezTo>
                    <a:pt x="14746" y="10464"/>
                    <a:pt x="14702" y="10473"/>
                    <a:pt x="14658" y="10499"/>
                  </a:cubicBezTo>
                  <a:cubicBezTo>
                    <a:pt x="14516" y="10340"/>
                    <a:pt x="14499" y="10270"/>
                    <a:pt x="14357" y="10075"/>
                  </a:cubicBezTo>
                  <a:cubicBezTo>
                    <a:pt x="14507" y="10067"/>
                    <a:pt x="14525" y="10058"/>
                    <a:pt x="14658" y="9978"/>
                  </a:cubicBezTo>
                  <a:cubicBezTo>
                    <a:pt x="14631" y="9916"/>
                    <a:pt x="14587" y="9952"/>
                    <a:pt x="14552" y="9969"/>
                  </a:cubicBezTo>
                  <a:cubicBezTo>
                    <a:pt x="14516" y="9899"/>
                    <a:pt x="14587" y="9846"/>
                    <a:pt x="14613" y="9775"/>
                  </a:cubicBezTo>
                  <a:cubicBezTo>
                    <a:pt x="14490" y="9687"/>
                    <a:pt x="14490" y="9519"/>
                    <a:pt x="14357" y="9510"/>
                  </a:cubicBezTo>
                  <a:cubicBezTo>
                    <a:pt x="14304" y="9466"/>
                    <a:pt x="14375" y="9440"/>
                    <a:pt x="14348" y="9404"/>
                  </a:cubicBezTo>
                  <a:cubicBezTo>
                    <a:pt x="14322" y="9378"/>
                    <a:pt x="14296" y="9413"/>
                    <a:pt x="14269" y="9387"/>
                  </a:cubicBezTo>
                  <a:cubicBezTo>
                    <a:pt x="14190" y="9307"/>
                    <a:pt x="14234" y="9263"/>
                    <a:pt x="14163" y="9192"/>
                  </a:cubicBezTo>
                  <a:cubicBezTo>
                    <a:pt x="14198" y="9148"/>
                    <a:pt x="14225" y="9095"/>
                    <a:pt x="14145" y="9025"/>
                  </a:cubicBezTo>
                  <a:cubicBezTo>
                    <a:pt x="14031" y="9016"/>
                    <a:pt x="14260" y="9245"/>
                    <a:pt x="14110" y="9122"/>
                  </a:cubicBezTo>
                  <a:cubicBezTo>
                    <a:pt x="14075" y="9086"/>
                    <a:pt x="14048" y="9025"/>
                    <a:pt x="14039" y="9016"/>
                  </a:cubicBezTo>
                  <a:cubicBezTo>
                    <a:pt x="13986" y="8972"/>
                    <a:pt x="13942" y="8972"/>
                    <a:pt x="13925" y="8954"/>
                  </a:cubicBezTo>
                  <a:cubicBezTo>
                    <a:pt x="13889" y="8910"/>
                    <a:pt x="13907" y="8883"/>
                    <a:pt x="13872" y="8839"/>
                  </a:cubicBezTo>
                  <a:cubicBezTo>
                    <a:pt x="13730" y="8645"/>
                    <a:pt x="13518" y="8433"/>
                    <a:pt x="13457" y="8301"/>
                  </a:cubicBezTo>
                  <a:cubicBezTo>
                    <a:pt x="13430" y="8274"/>
                    <a:pt x="13404" y="8309"/>
                    <a:pt x="13368" y="8327"/>
                  </a:cubicBezTo>
                  <a:cubicBezTo>
                    <a:pt x="13324" y="8177"/>
                    <a:pt x="13148" y="7983"/>
                    <a:pt x="12980" y="7921"/>
                  </a:cubicBezTo>
                  <a:cubicBezTo>
                    <a:pt x="12936" y="7877"/>
                    <a:pt x="12945" y="7824"/>
                    <a:pt x="12918" y="7780"/>
                  </a:cubicBezTo>
                  <a:cubicBezTo>
                    <a:pt x="12883" y="7735"/>
                    <a:pt x="12830" y="7753"/>
                    <a:pt x="12821" y="7744"/>
                  </a:cubicBezTo>
                  <a:cubicBezTo>
                    <a:pt x="12794" y="7709"/>
                    <a:pt x="12830" y="7674"/>
                    <a:pt x="12830" y="7656"/>
                  </a:cubicBezTo>
                  <a:cubicBezTo>
                    <a:pt x="12821" y="7647"/>
                    <a:pt x="12724" y="7559"/>
                    <a:pt x="12715" y="7550"/>
                  </a:cubicBezTo>
                  <a:cubicBezTo>
                    <a:pt x="12680" y="7506"/>
                    <a:pt x="12627" y="7497"/>
                    <a:pt x="12583" y="7418"/>
                  </a:cubicBezTo>
                  <a:cubicBezTo>
                    <a:pt x="12556" y="7444"/>
                    <a:pt x="12609" y="7488"/>
                    <a:pt x="12636" y="7532"/>
                  </a:cubicBezTo>
                  <a:cubicBezTo>
                    <a:pt x="12636" y="7621"/>
                    <a:pt x="12503" y="7382"/>
                    <a:pt x="12450" y="7320"/>
                  </a:cubicBezTo>
                  <a:cubicBezTo>
                    <a:pt x="12547" y="7338"/>
                    <a:pt x="12468" y="7197"/>
                    <a:pt x="12583" y="7267"/>
                  </a:cubicBezTo>
                  <a:cubicBezTo>
                    <a:pt x="12627" y="7206"/>
                    <a:pt x="12485" y="7267"/>
                    <a:pt x="12468" y="7162"/>
                  </a:cubicBezTo>
                  <a:cubicBezTo>
                    <a:pt x="12388" y="7162"/>
                    <a:pt x="12432" y="7285"/>
                    <a:pt x="12379" y="7223"/>
                  </a:cubicBezTo>
                  <a:cubicBezTo>
                    <a:pt x="12300" y="7126"/>
                    <a:pt x="12415" y="7206"/>
                    <a:pt x="12406" y="7126"/>
                  </a:cubicBezTo>
                  <a:cubicBezTo>
                    <a:pt x="12388" y="7073"/>
                    <a:pt x="12335" y="7135"/>
                    <a:pt x="12309" y="7126"/>
                  </a:cubicBezTo>
                  <a:cubicBezTo>
                    <a:pt x="12282" y="7109"/>
                    <a:pt x="12238" y="6967"/>
                    <a:pt x="12194" y="7056"/>
                  </a:cubicBezTo>
                  <a:cubicBezTo>
                    <a:pt x="12079" y="6923"/>
                    <a:pt x="12035" y="6808"/>
                    <a:pt x="11964" y="6685"/>
                  </a:cubicBezTo>
                  <a:cubicBezTo>
                    <a:pt x="12044" y="6649"/>
                    <a:pt x="12009" y="6570"/>
                    <a:pt x="12097" y="6596"/>
                  </a:cubicBezTo>
                  <a:cubicBezTo>
                    <a:pt x="12062" y="6473"/>
                    <a:pt x="11885" y="6226"/>
                    <a:pt x="11770" y="6146"/>
                  </a:cubicBezTo>
                  <a:cubicBezTo>
                    <a:pt x="11753" y="6128"/>
                    <a:pt x="11735" y="6137"/>
                    <a:pt x="11708" y="6146"/>
                  </a:cubicBezTo>
                  <a:cubicBezTo>
                    <a:pt x="11532" y="5961"/>
                    <a:pt x="11452" y="5669"/>
                    <a:pt x="11293" y="5616"/>
                  </a:cubicBezTo>
                  <a:cubicBezTo>
                    <a:pt x="11232" y="5493"/>
                    <a:pt x="11161" y="5298"/>
                    <a:pt x="11055" y="5378"/>
                  </a:cubicBezTo>
                  <a:cubicBezTo>
                    <a:pt x="11028" y="5290"/>
                    <a:pt x="10940" y="5263"/>
                    <a:pt x="10887" y="5192"/>
                  </a:cubicBezTo>
                  <a:cubicBezTo>
                    <a:pt x="10852" y="5140"/>
                    <a:pt x="10834" y="5060"/>
                    <a:pt x="10799" y="5025"/>
                  </a:cubicBezTo>
                  <a:cubicBezTo>
                    <a:pt x="10781" y="4998"/>
                    <a:pt x="10719" y="4998"/>
                    <a:pt x="10702" y="4981"/>
                  </a:cubicBezTo>
                  <a:cubicBezTo>
                    <a:pt x="10605" y="4901"/>
                    <a:pt x="10534" y="4769"/>
                    <a:pt x="10446" y="4672"/>
                  </a:cubicBezTo>
                  <a:cubicBezTo>
                    <a:pt x="10375" y="4592"/>
                    <a:pt x="10278" y="4424"/>
                    <a:pt x="10154" y="4310"/>
                  </a:cubicBezTo>
                  <a:cubicBezTo>
                    <a:pt x="10075" y="4239"/>
                    <a:pt x="9987" y="4212"/>
                    <a:pt x="9925" y="4133"/>
                  </a:cubicBezTo>
                  <a:cubicBezTo>
                    <a:pt x="9854" y="4053"/>
                    <a:pt x="9810" y="3948"/>
                    <a:pt x="9713" y="3877"/>
                  </a:cubicBezTo>
                  <a:cubicBezTo>
                    <a:pt x="9792" y="3850"/>
                    <a:pt x="9775" y="3797"/>
                    <a:pt x="9828" y="3762"/>
                  </a:cubicBezTo>
                  <a:cubicBezTo>
                    <a:pt x="9881" y="3868"/>
                    <a:pt x="9951" y="3753"/>
                    <a:pt x="10004" y="3815"/>
                  </a:cubicBezTo>
                  <a:cubicBezTo>
                    <a:pt x="10048" y="3753"/>
                    <a:pt x="9916" y="3762"/>
                    <a:pt x="9898" y="3665"/>
                  </a:cubicBezTo>
                  <a:cubicBezTo>
                    <a:pt x="10013" y="3683"/>
                    <a:pt x="10154" y="3612"/>
                    <a:pt x="10128" y="3471"/>
                  </a:cubicBezTo>
                  <a:cubicBezTo>
                    <a:pt x="10119" y="3453"/>
                    <a:pt x="10048" y="3444"/>
                    <a:pt x="10031" y="3427"/>
                  </a:cubicBezTo>
                  <a:cubicBezTo>
                    <a:pt x="9978" y="3374"/>
                    <a:pt x="9916" y="3241"/>
                    <a:pt x="9828" y="3153"/>
                  </a:cubicBezTo>
                  <a:cubicBezTo>
                    <a:pt x="9757" y="3065"/>
                    <a:pt x="9660" y="3065"/>
                    <a:pt x="9642" y="2941"/>
                  </a:cubicBezTo>
                  <a:cubicBezTo>
                    <a:pt x="9527" y="2941"/>
                    <a:pt x="9368" y="2667"/>
                    <a:pt x="9218" y="2535"/>
                  </a:cubicBezTo>
                  <a:cubicBezTo>
                    <a:pt x="9165" y="2491"/>
                    <a:pt x="9112" y="2491"/>
                    <a:pt x="9059" y="2455"/>
                  </a:cubicBezTo>
                  <a:cubicBezTo>
                    <a:pt x="8918" y="2340"/>
                    <a:pt x="8865" y="2155"/>
                    <a:pt x="8777" y="2014"/>
                  </a:cubicBezTo>
                  <a:cubicBezTo>
                    <a:pt x="8874" y="1961"/>
                    <a:pt x="8821" y="1881"/>
                    <a:pt x="8883" y="1828"/>
                  </a:cubicBezTo>
                  <a:cubicBezTo>
                    <a:pt x="8812" y="1661"/>
                    <a:pt x="8953" y="1546"/>
                    <a:pt x="8909" y="1396"/>
                  </a:cubicBezTo>
                  <a:cubicBezTo>
                    <a:pt x="9024" y="1387"/>
                    <a:pt x="8998" y="1325"/>
                    <a:pt x="8962" y="1237"/>
                  </a:cubicBezTo>
                  <a:cubicBezTo>
                    <a:pt x="9139" y="1254"/>
                    <a:pt x="9077" y="1060"/>
                    <a:pt x="9157" y="990"/>
                  </a:cubicBezTo>
                  <a:cubicBezTo>
                    <a:pt x="9183" y="1034"/>
                    <a:pt x="9210" y="1016"/>
                    <a:pt x="9236" y="1043"/>
                  </a:cubicBezTo>
                  <a:cubicBezTo>
                    <a:pt x="9263" y="1016"/>
                    <a:pt x="9210" y="972"/>
                    <a:pt x="9183" y="928"/>
                  </a:cubicBezTo>
                  <a:cubicBezTo>
                    <a:pt x="9289" y="954"/>
                    <a:pt x="9263" y="892"/>
                    <a:pt x="9351" y="928"/>
                  </a:cubicBezTo>
                  <a:cubicBezTo>
                    <a:pt x="9395" y="910"/>
                    <a:pt x="9377" y="875"/>
                    <a:pt x="9360" y="848"/>
                  </a:cubicBezTo>
                  <a:cubicBezTo>
                    <a:pt x="9395" y="866"/>
                    <a:pt x="9430" y="822"/>
                    <a:pt x="9483" y="831"/>
                  </a:cubicBezTo>
                  <a:cubicBezTo>
                    <a:pt x="9501" y="831"/>
                    <a:pt x="9510" y="884"/>
                    <a:pt x="9519" y="884"/>
                  </a:cubicBezTo>
                  <a:cubicBezTo>
                    <a:pt x="9572" y="884"/>
                    <a:pt x="9616" y="795"/>
                    <a:pt x="9651" y="822"/>
                  </a:cubicBezTo>
                  <a:cubicBezTo>
                    <a:pt x="9669" y="839"/>
                    <a:pt x="9642" y="875"/>
                    <a:pt x="9669" y="892"/>
                  </a:cubicBezTo>
                  <a:cubicBezTo>
                    <a:pt x="9722" y="928"/>
                    <a:pt x="9757" y="928"/>
                    <a:pt x="9845" y="910"/>
                  </a:cubicBezTo>
                  <a:cubicBezTo>
                    <a:pt x="9889" y="1007"/>
                    <a:pt x="9951" y="981"/>
                    <a:pt x="9995" y="1069"/>
                  </a:cubicBezTo>
                  <a:cubicBezTo>
                    <a:pt x="10022" y="1095"/>
                    <a:pt x="10057" y="1060"/>
                    <a:pt x="10084" y="1043"/>
                  </a:cubicBezTo>
                  <a:cubicBezTo>
                    <a:pt x="10084" y="1228"/>
                    <a:pt x="10269" y="1449"/>
                    <a:pt x="10225" y="1625"/>
                  </a:cubicBezTo>
                  <a:lnTo>
                    <a:pt x="10366" y="1820"/>
                  </a:lnTo>
                  <a:cubicBezTo>
                    <a:pt x="10508" y="1740"/>
                    <a:pt x="10499" y="1616"/>
                    <a:pt x="10587" y="1519"/>
                  </a:cubicBezTo>
                  <a:cubicBezTo>
                    <a:pt x="10728" y="1669"/>
                    <a:pt x="10711" y="1405"/>
                    <a:pt x="10825" y="1422"/>
                  </a:cubicBezTo>
                  <a:lnTo>
                    <a:pt x="10896" y="1519"/>
                  </a:lnTo>
                  <a:cubicBezTo>
                    <a:pt x="10949" y="1484"/>
                    <a:pt x="10931" y="1431"/>
                    <a:pt x="11011" y="1405"/>
                  </a:cubicBezTo>
                  <a:cubicBezTo>
                    <a:pt x="11099" y="1555"/>
                    <a:pt x="11117" y="1572"/>
                    <a:pt x="11187" y="1696"/>
                  </a:cubicBezTo>
                  <a:cubicBezTo>
                    <a:pt x="11152" y="1740"/>
                    <a:pt x="11143" y="1793"/>
                    <a:pt x="11170" y="1855"/>
                  </a:cubicBezTo>
                  <a:cubicBezTo>
                    <a:pt x="11240" y="1943"/>
                    <a:pt x="11232" y="1811"/>
                    <a:pt x="11276" y="1855"/>
                  </a:cubicBezTo>
                  <a:lnTo>
                    <a:pt x="11346" y="1961"/>
                  </a:lnTo>
                  <a:lnTo>
                    <a:pt x="11258" y="2023"/>
                  </a:lnTo>
                  <a:cubicBezTo>
                    <a:pt x="11355" y="2102"/>
                    <a:pt x="11311" y="2243"/>
                    <a:pt x="11426" y="2208"/>
                  </a:cubicBezTo>
                  <a:cubicBezTo>
                    <a:pt x="11452" y="2182"/>
                    <a:pt x="11276" y="2084"/>
                    <a:pt x="11399" y="2031"/>
                  </a:cubicBezTo>
                  <a:lnTo>
                    <a:pt x="11956" y="2808"/>
                  </a:lnTo>
                  <a:cubicBezTo>
                    <a:pt x="11991" y="2835"/>
                    <a:pt x="12026" y="2817"/>
                    <a:pt x="12053" y="2853"/>
                  </a:cubicBezTo>
                  <a:cubicBezTo>
                    <a:pt x="12106" y="2817"/>
                    <a:pt x="12088" y="2764"/>
                    <a:pt x="12168" y="2729"/>
                  </a:cubicBezTo>
                  <a:cubicBezTo>
                    <a:pt x="12282" y="2835"/>
                    <a:pt x="12326" y="2782"/>
                    <a:pt x="12397" y="2950"/>
                  </a:cubicBezTo>
                  <a:cubicBezTo>
                    <a:pt x="12477" y="2923"/>
                    <a:pt x="12397" y="2861"/>
                    <a:pt x="12371" y="2817"/>
                  </a:cubicBezTo>
                  <a:cubicBezTo>
                    <a:pt x="12326" y="2720"/>
                    <a:pt x="12432" y="2844"/>
                    <a:pt x="12441" y="2870"/>
                  </a:cubicBezTo>
                  <a:cubicBezTo>
                    <a:pt x="12547" y="3065"/>
                    <a:pt x="12839" y="3294"/>
                    <a:pt x="12750" y="3444"/>
                  </a:cubicBezTo>
                  <a:cubicBezTo>
                    <a:pt x="12830" y="3471"/>
                    <a:pt x="12900" y="3462"/>
                    <a:pt x="12962" y="3603"/>
                  </a:cubicBezTo>
                  <a:cubicBezTo>
                    <a:pt x="12927" y="3621"/>
                    <a:pt x="12900" y="3533"/>
                    <a:pt x="12865" y="3559"/>
                  </a:cubicBezTo>
                  <a:cubicBezTo>
                    <a:pt x="12847" y="3577"/>
                    <a:pt x="12856" y="3594"/>
                    <a:pt x="12839" y="3612"/>
                  </a:cubicBezTo>
                  <a:cubicBezTo>
                    <a:pt x="12892" y="3665"/>
                    <a:pt x="12953" y="3709"/>
                    <a:pt x="13015" y="3674"/>
                  </a:cubicBezTo>
                  <a:cubicBezTo>
                    <a:pt x="13165" y="3833"/>
                    <a:pt x="13183" y="4027"/>
                    <a:pt x="13342" y="4124"/>
                  </a:cubicBezTo>
                  <a:cubicBezTo>
                    <a:pt x="13183" y="4045"/>
                    <a:pt x="13360" y="4265"/>
                    <a:pt x="13430" y="4248"/>
                  </a:cubicBezTo>
                  <a:cubicBezTo>
                    <a:pt x="13545" y="4407"/>
                    <a:pt x="13660" y="4592"/>
                    <a:pt x="13766" y="4725"/>
                  </a:cubicBezTo>
                  <a:cubicBezTo>
                    <a:pt x="14066" y="5060"/>
                    <a:pt x="14304" y="5599"/>
                    <a:pt x="14605" y="5793"/>
                  </a:cubicBezTo>
                  <a:cubicBezTo>
                    <a:pt x="14622" y="5846"/>
                    <a:pt x="14560" y="5819"/>
                    <a:pt x="14534" y="5837"/>
                  </a:cubicBezTo>
                  <a:cubicBezTo>
                    <a:pt x="14560" y="5864"/>
                    <a:pt x="14560" y="5881"/>
                    <a:pt x="14552" y="5899"/>
                  </a:cubicBezTo>
                  <a:cubicBezTo>
                    <a:pt x="14605" y="5970"/>
                    <a:pt x="14631" y="5934"/>
                    <a:pt x="14684" y="5996"/>
                  </a:cubicBezTo>
                  <a:cubicBezTo>
                    <a:pt x="14719" y="6040"/>
                    <a:pt x="14711" y="6137"/>
                    <a:pt x="14746" y="6181"/>
                  </a:cubicBezTo>
                  <a:cubicBezTo>
                    <a:pt x="14790" y="6226"/>
                    <a:pt x="14852" y="6208"/>
                    <a:pt x="14878" y="6270"/>
                  </a:cubicBezTo>
                  <a:cubicBezTo>
                    <a:pt x="14922" y="6323"/>
                    <a:pt x="14922" y="6367"/>
                    <a:pt x="14869" y="6393"/>
                  </a:cubicBezTo>
                  <a:cubicBezTo>
                    <a:pt x="14931" y="6429"/>
                    <a:pt x="15011" y="6385"/>
                    <a:pt x="15064" y="6517"/>
                  </a:cubicBezTo>
                  <a:cubicBezTo>
                    <a:pt x="15028" y="6535"/>
                    <a:pt x="15011" y="6482"/>
                    <a:pt x="14984" y="6499"/>
                  </a:cubicBezTo>
                  <a:cubicBezTo>
                    <a:pt x="14967" y="6561"/>
                    <a:pt x="15055" y="6605"/>
                    <a:pt x="15081" y="6694"/>
                  </a:cubicBezTo>
                  <a:cubicBezTo>
                    <a:pt x="15090" y="6702"/>
                    <a:pt x="15073" y="6773"/>
                    <a:pt x="15073" y="6773"/>
                  </a:cubicBezTo>
                  <a:cubicBezTo>
                    <a:pt x="15187" y="6967"/>
                    <a:pt x="15390" y="7135"/>
                    <a:pt x="15452" y="7259"/>
                  </a:cubicBezTo>
                  <a:cubicBezTo>
                    <a:pt x="15488" y="7267"/>
                    <a:pt x="15523" y="7267"/>
                    <a:pt x="15558" y="7259"/>
                  </a:cubicBezTo>
                  <a:cubicBezTo>
                    <a:pt x="15549" y="7418"/>
                    <a:pt x="15735" y="7550"/>
                    <a:pt x="15841" y="7656"/>
                  </a:cubicBezTo>
                  <a:lnTo>
                    <a:pt x="15779" y="7709"/>
                  </a:lnTo>
                  <a:cubicBezTo>
                    <a:pt x="15832" y="7753"/>
                    <a:pt x="15885" y="7833"/>
                    <a:pt x="15956" y="7806"/>
                  </a:cubicBezTo>
                  <a:cubicBezTo>
                    <a:pt x="15982" y="7903"/>
                    <a:pt x="15867" y="7824"/>
                    <a:pt x="15841" y="7850"/>
                  </a:cubicBezTo>
                  <a:cubicBezTo>
                    <a:pt x="15903" y="7939"/>
                    <a:pt x="15973" y="7930"/>
                    <a:pt x="16035" y="7974"/>
                  </a:cubicBezTo>
                  <a:cubicBezTo>
                    <a:pt x="16097" y="8097"/>
                    <a:pt x="16212" y="8239"/>
                    <a:pt x="16335" y="8292"/>
                  </a:cubicBezTo>
                  <a:cubicBezTo>
                    <a:pt x="16344" y="8336"/>
                    <a:pt x="16344" y="8380"/>
                    <a:pt x="16362" y="8424"/>
                  </a:cubicBezTo>
                  <a:cubicBezTo>
                    <a:pt x="16715" y="8707"/>
                    <a:pt x="17042" y="9095"/>
                    <a:pt x="17289" y="9537"/>
                  </a:cubicBezTo>
                  <a:cubicBezTo>
                    <a:pt x="17359" y="9581"/>
                    <a:pt x="17421" y="9625"/>
                    <a:pt x="17483" y="9660"/>
                  </a:cubicBezTo>
                  <a:cubicBezTo>
                    <a:pt x="17545" y="9775"/>
                    <a:pt x="17563" y="9872"/>
                    <a:pt x="17651" y="9996"/>
                  </a:cubicBezTo>
                  <a:cubicBezTo>
                    <a:pt x="17624" y="10014"/>
                    <a:pt x="17598" y="10031"/>
                    <a:pt x="17563" y="10058"/>
                  </a:cubicBezTo>
                  <a:cubicBezTo>
                    <a:pt x="17669" y="10120"/>
                    <a:pt x="17872" y="10199"/>
                    <a:pt x="17845" y="10349"/>
                  </a:cubicBezTo>
                  <a:cubicBezTo>
                    <a:pt x="17766" y="10358"/>
                    <a:pt x="17748" y="10217"/>
                    <a:pt x="17721" y="10172"/>
                  </a:cubicBezTo>
                  <a:cubicBezTo>
                    <a:pt x="17651" y="10128"/>
                    <a:pt x="17580" y="10190"/>
                    <a:pt x="17518" y="10084"/>
                  </a:cubicBezTo>
                  <a:cubicBezTo>
                    <a:pt x="17501" y="10128"/>
                    <a:pt x="17518" y="10172"/>
                    <a:pt x="17545" y="10217"/>
                  </a:cubicBezTo>
                  <a:cubicBezTo>
                    <a:pt x="17457" y="10164"/>
                    <a:pt x="17377" y="10278"/>
                    <a:pt x="17315" y="10270"/>
                  </a:cubicBezTo>
                  <a:cubicBezTo>
                    <a:pt x="17156" y="10252"/>
                    <a:pt x="17121" y="10075"/>
                    <a:pt x="16971" y="9987"/>
                  </a:cubicBezTo>
                  <a:cubicBezTo>
                    <a:pt x="16944" y="9934"/>
                    <a:pt x="16900" y="9872"/>
                    <a:pt x="16971" y="9837"/>
                  </a:cubicBezTo>
                  <a:cubicBezTo>
                    <a:pt x="16927" y="9810"/>
                    <a:pt x="16891" y="9802"/>
                    <a:pt x="16847" y="9766"/>
                  </a:cubicBezTo>
                  <a:cubicBezTo>
                    <a:pt x="16812" y="9802"/>
                    <a:pt x="16830" y="9846"/>
                    <a:pt x="16874" y="9899"/>
                  </a:cubicBezTo>
                  <a:cubicBezTo>
                    <a:pt x="16786" y="9881"/>
                    <a:pt x="16688" y="9678"/>
                    <a:pt x="16662" y="9599"/>
                  </a:cubicBezTo>
                  <a:cubicBezTo>
                    <a:pt x="16750" y="9581"/>
                    <a:pt x="16733" y="9572"/>
                    <a:pt x="16759" y="9501"/>
                  </a:cubicBezTo>
                  <a:cubicBezTo>
                    <a:pt x="16706" y="9440"/>
                    <a:pt x="16609" y="9475"/>
                    <a:pt x="16627" y="9360"/>
                  </a:cubicBezTo>
                  <a:cubicBezTo>
                    <a:pt x="16600" y="9387"/>
                    <a:pt x="16582" y="9387"/>
                    <a:pt x="16565" y="9369"/>
                  </a:cubicBezTo>
                  <a:cubicBezTo>
                    <a:pt x="16494" y="9422"/>
                    <a:pt x="16741" y="9554"/>
                    <a:pt x="16618" y="9590"/>
                  </a:cubicBezTo>
                  <a:cubicBezTo>
                    <a:pt x="16547" y="9484"/>
                    <a:pt x="16450" y="9378"/>
                    <a:pt x="16432" y="9281"/>
                  </a:cubicBezTo>
                  <a:cubicBezTo>
                    <a:pt x="16344" y="9201"/>
                    <a:pt x="16353" y="9334"/>
                    <a:pt x="16282" y="9307"/>
                  </a:cubicBezTo>
                  <a:cubicBezTo>
                    <a:pt x="16335" y="9387"/>
                    <a:pt x="16432" y="9413"/>
                    <a:pt x="16424" y="9510"/>
                  </a:cubicBezTo>
                  <a:cubicBezTo>
                    <a:pt x="16379" y="9537"/>
                    <a:pt x="16335" y="9546"/>
                    <a:pt x="16300" y="9519"/>
                  </a:cubicBezTo>
                  <a:cubicBezTo>
                    <a:pt x="16273" y="9554"/>
                    <a:pt x="16273" y="9599"/>
                    <a:pt x="16282" y="9643"/>
                  </a:cubicBezTo>
                  <a:cubicBezTo>
                    <a:pt x="16388" y="9705"/>
                    <a:pt x="16318" y="9554"/>
                    <a:pt x="16379" y="9537"/>
                  </a:cubicBezTo>
                  <a:cubicBezTo>
                    <a:pt x="16406" y="9599"/>
                    <a:pt x="16450" y="9563"/>
                    <a:pt x="16485" y="9546"/>
                  </a:cubicBezTo>
                  <a:cubicBezTo>
                    <a:pt x="16556" y="9607"/>
                    <a:pt x="16529" y="9652"/>
                    <a:pt x="16565" y="9705"/>
                  </a:cubicBezTo>
                  <a:cubicBezTo>
                    <a:pt x="16529" y="9722"/>
                    <a:pt x="16503" y="9660"/>
                    <a:pt x="16476" y="9625"/>
                  </a:cubicBezTo>
                  <a:cubicBezTo>
                    <a:pt x="16406" y="9731"/>
                    <a:pt x="16582" y="9749"/>
                    <a:pt x="16644" y="9766"/>
                  </a:cubicBezTo>
                  <a:cubicBezTo>
                    <a:pt x="16715" y="9855"/>
                    <a:pt x="16680" y="9925"/>
                    <a:pt x="16680" y="10005"/>
                  </a:cubicBezTo>
                  <a:cubicBezTo>
                    <a:pt x="16733" y="10049"/>
                    <a:pt x="16794" y="9934"/>
                    <a:pt x="16839" y="10040"/>
                  </a:cubicBezTo>
                  <a:cubicBezTo>
                    <a:pt x="16847" y="10102"/>
                    <a:pt x="16812" y="10146"/>
                    <a:pt x="16786" y="10199"/>
                  </a:cubicBezTo>
                  <a:cubicBezTo>
                    <a:pt x="16830" y="10217"/>
                    <a:pt x="16883" y="10172"/>
                    <a:pt x="16927" y="10208"/>
                  </a:cubicBezTo>
                  <a:cubicBezTo>
                    <a:pt x="17112" y="10429"/>
                    <a:pt x="17306" y="10764"/>
                    <a:pt x="17536" y="11055"/>
                  </a:cubicBezTo>
                  <a:cubicBezTo>
                    <a:pt x="17571" y="11117"/>
                    <a:pt x="17624" y="11038"/>
                    <a:pt x="17660" y="11082"/>
                  </a:cubicBezTo>
                  <a:cubicBezTo>
                    <a:pt x="17677" y="11047"/>
                    <a:pt x="17660" y="11002"/>
                    <a:pt x="17633" y="10949"/>
                  </a:cubicBezTo>
                  <a:cubicBezTo>
                    <a:pt x="17748" y="10967"/>
                    <a:pt x="17748" y="10826"/>
                    <a:pt x="17792" y="10755"/>
                  </a:cubicBezTo>
                  <a:lnTo>
                    <a:pt x="17827" y="10808"/>
                  </a:lnTo>
                  <a:lnTo>
                    <a:pt x="17863" y="10852"/>
                  </a:lnTo>
                  <a:cubicBezTo>
                    <a:pt x="17774" y="10870"/>
                    <a:pt x="17721" y="10932"/>
                    <a:pt x="17783" y="11029"/>
                  </a:cubicBezTo>
                  <a:cubicBezTo>
                    <a:pt x="17872" y="10994"/>
                    <a:pt x="17748" y="10923"/>
                    <a:pt x="17863" y="10897"/>
                  </a:cubicBezTo>
                  <a:cubicBezTo>
                    <a:pt x="17872" y="11038"/>
                    <a:pt x="17951" y="11082"/>
                    <a:pt x="18066" y="11135"/>
                  </a:cubicBezTo>
                  <a:cubicBezTo>
                    <a:pt x="18075" y="11055"/>
                    <a:pt x="17995" y="11038"/>
                    <a:pt x="17960" y="10985"/>
                  </a:cubicBezTo>
                  <a:cubicBezTo>
                    <a:pt x="17898" y="10879"/>
                    <a:pt x="17916" y="10782"/>
                    <a:pt x="17889" y="10693"/>
                  </a:cubicBezTo>
                  <a:cubicBezTo>
                    <a:pt x="17942" y="10702"/>
                    <a:pt x="18066" y="10693"/>
                    <a:pt x="18022" y="10596"/>
                  </a:cubicBezTo>
                  <a:cubicBezTo>
                    <a:pt x="18110" y="10658"/>
                    <a:pt x="18198" y="10711"/>
                    <a:pt x="18295" y="10738"/>
                  </a:cubicBezTo>
                  <a:cubicBezTo>
                    <a:pt x="18357" y="10799"/>
                    <a:pt x="18287" y="10826"/>
                    <a:pt x="18322" y="10870"/>
                  </a:cubicBezTo>
                  <a:cubicBezTo>
                    <a:pt x="18348" y="10958"/>
                    <a:pt x="18428" y="10985"/>
                    <a:pt x="18490" y="11055"/>
                  </a:cubicBezTo>
                  <a:cubicBezTo>
                    <a:pt x="18516" y="11091"/>
                    <a:pt x="18490" y="11117"/>
                    <a:pt x="18516" y="11144"/>
                  </a:cubicBezTo>
                  <a:cubicBezTo>
                    <a:pt x="18578" y="11232"/>
                    <a:pt x="18657" y="11276"/>
                    <a:pt x="18702" y="11356"/>
                  </a:cubicBezTo>
                  <a:cubicBezTo>
                    <a:pt x="18790" y="11523"/>
                    <a:pt x="19028" y="11815"/>
                    <a:pt x="19152" y="11983"/>
                  </a:cubicBezTo>
                  <a:cubicBezTo>
                    <a:pt x="19178" y="12027"/>
                    <a:pt x="19178" y="12150"/>
                    <a:pt x="19276" y="12115"/>
                  </a:cubicBezTo>
                  <a:cubicBezTo>
                    <a:pt x="19346" y="12168"/>
                    <a:pt x="19267" y="12194"/>
                    <a:pt x="19302" y="12247"/>
                  </a:cubicBezTo>
                  <a:cubicBezTo>
                    <a:pt x="19329" y="12292"/>
                    <a:pt x="19355" y="12283"/>
                    <a:pt x="19390" y="12265"/>
                  </a:cubicBezTo>
                  <a:cubicBezTo>
                    <a:pt x="19461" y="12327"/>
                    <a:pt x="19337" y="12353"/>
                    <a:pt x="19390" y="12406"/>
                  </a:cubicBezTo>
                  <a:cubicBezTo>
                    <a:pt x="19443" y="12512"/>
                    <a:pt x="19549" y="12512"/>
                    <a:pt x="19532" y="12609"/>
                  </a:cubicBezTo>
                  <a:cubicBezTo>
                    <a:pt x="19558" y="12636"/>
                    <a:pt x="19593" y="12601"/>
                    <a:pt x="19620" y="12583"/>
                  </a:cubicBezTo>
                  <a:cubicBezTo>
                    <a:pt x="19629" y="12698"/>
                    <a:pt x="19699" y="12813"/>
                    <a:pt x="19805" y="12945"/>
                  </a:cubicBezTo>
                  <a:cubicBezTo>
                    <a:pt x="19841" y="12954"/>
                    <a:pt x="19876" y="12954"/>
                    <a:pt x="19911" y="12945"/>
                  </a:cubicBezTo>
                  <a:cubicBezTo>
                    <a:pt x="20106" y="13228"/>
                    <a:pt x="20582" y="13916"/>
                    <a:pt x="20953" y="14349"/>
                  </a:cubicBezTo>
                  <a:cubicBezTo>
                    <a:pt x="21015" y="14420"/>
                    <a:pt x="21077" y="14446"/>
                    <a:pt x="21147" y="14517"/>
                  </a:cubicBezTo>
                  <a:cubicBezTo>
                    <a:pt x="21280" y="14667"/>
                    <a:pt x="21351" y="14852"/>
                    <a:pt x="21492" y="14958"/>
                  </a:cubicBezTo>
                  <a:cubicBezTo>
                    <a:pt x="21412" y="14817"/>
                    <a:pt x="21483" y="14817"/>
                    <a:pt x="21589" y="14958"/>
                  </a:cubicBezTo>
                  <a:cubicBezTo>
                    <a:pt x="21527" y="14879"/>
                    <a:pt x="21951" y="15479"/>
                    <a:pt x="22110" y="15682"/>
                  </a:cubicBezTo>
                  <a:cubicBezTo>
                    <a:pt x="22154" y="15735"/>
                    <a:pt x="22128" y="15753"/>
                    <a:pt x="22163" y="15797"/>
                  </a:cubicBezTo>
                  <a:cubicBezTo>
                    <a:pt x="22207" y="15859"/>
                    <a:pt x="22304" y="15938"/>
                    <a:pt x="22366" y="16027"/>
                  </a:cubicBezTo>
                  <a:cubicBezTo>
                    <a:pt x="22410" y="16106"/>
                    <a:pt x="22437" y="16177"/>
                    <a:pt x="22463" y="16212"/>
                  </a:cubicBezTo>
                  <a:cubicBezTo>
                    <a:pt x="22525" y="16292"/>
                    <a:pt x="22640" y="16318"/>
                    <a:pt x="22737" y="16503"/>
                  </a:cubicBezTo>
                  <a:cubicBezTo>
                    <a:pt x="22763" y="16539"/>
                    <a:pt x="22763" y="16627"/>
                    <a:pt x="22763" y="16618"/>
                  </a:cubicBezTo>
                  <a:cubicBezTo>
                    <a:pt x="22799" y="16671"/>
                    <a:pt x="22913" y="16715"/>
                    <a:pt x="22975" y="16768"/>
                  </a:cubicBezTo>
                  <a:cubicBezTo>
                    <a:pt x="22984" y="16786"/>
                    <a:pt x="22984" y="16839"/>
                    <a:pt x="23019" y="16883"/>
                  </a:cubicBezTo>
                  <a:cubicBezTo>
                    <a:pt x="23090" y="16971"/>
                    <a:pt x="23205" y="17051"/>
                    <a:pt x="23284" y="17157"/>
                  </a:cubicBezTo>
                  <a:cubicBezTo>
                    <a:pt x="23355" y="17245"/>
                    <a:pt x="23593" y="17625"/>
                    <a:pt x="23717" y="17748"/>
                  </a:cubicBezTo>
                  <a:cubicBezTo>
                    <a:pt x="23752" y="17793"/>
                    <a:pt x="23832" y="17793"/>
                    <a:pt x="23867" y="17863"/>
                  </a:cubicBezTo>
                  <a:cubicBezTo>
                    <a:pt x="23814" y="17863"/>
                    <a:pt x="23779" y="17819"/>
                    <a:pt x="23726" y="17819"/>
                  </a:cubicBezTo>
                  <a:cubicBezTo>
                    <a:pt x="23770" y="17881"/>
                    <a:pt x="23823" y="17890"/>
                    <a:pt x="23867" y="17960"/>
                  </a:cubicBezTo>
                  <a:cubicBezTo>
                    <a:pt x="23911" y="17969"/>
                    <a:pt x="23929" y="17960"/>
                    <a:pt x="23911" y="17934"/>
                  </a:cubicBezTo>
                  <a:cubicBezTo>
                    <a:pt x="24026" y="17951"/>
                    <a:pt x="23999" y="18040"/>
                    <a:pt x="23894" y="17996"/>
                  </a:cubicBezTo>
                  <a:cubicBezTo>
                    <a:pt x="23999" y="18084"/>
                    <a:pt x="24026" y="18128"/>
                    <a:pt x="24079" y="18208"/>
                  </a:cubicBezTo>
                  <a:cubicBezTo>
                    <a:pt x="24097" y="18234"/>
                    <a:pt x="24300" y="18419"/>
                    <a:pt x="24335" y="18472"/>
                  </a:cubicBezTo>
                  <a:cubicBezTo>
                    <a:pt x="24388" y="18543"/>
                    <a:pt x="24388" y="18596"/>
                    <a:pt x="24450" y="18676"/>
                  </a:cubicBezTo>
                  <a:cubicBezTo>
                    <a:pt x="24618" y="18887"/>
                    <a:pt x="24865" y="19179"/>
                    <a:pt x="24980" y="19355"/>
                  </a:cubicBezTo>
                  <a:cubicBezTo>
                    <a:pt x="25041" y="19444"/>
                    <a:pt x="25209" y="19585"/>
                    <a:pt x="25280" y="19673"/>
                  </a:cubicBezTo>
                  <a:cubicBezTo>
                    <a:pt x="25324" y="19735"/>
                    <a:pt x="25289" y="19726"/>
                    <a:pt x="25315" y="19762"/>
                  </a:cubicBezTo>
                  <a:cubicBezTo>
                    <a:pt x="25359" y="19859"/>
                    <a:pt x="25518" y="19991"/>
                    <a:pt x="25571" y="20071"/>
                  </a:cubicBezTo>
                  <a:cubicBezTo>
                    <a:pt x="25589" y="20115"/>
                    <a:pt x="25589" y="20141"/>
                    <a:pt x="25589" y="20159"/>
                  </a:cubicBezTo>
                  <a:cubicBezTo>
                    <a:pt x="25545" y="20159"/>
                    <a:pt x="25501" y="20159"/>
                    <a:pt x="25474" y="20159"/>
                  </a:cubicBezTo>
                  <a:cubicBezTo>
                    <a:pt x="25377" y="20159"/>
                    <a:pt x="25218" y="20159"/>
                    <a:pt x="25165" y="20177"/>
                  </a:cubicBezTo>
                  <a:cubicBezTo>
                    <a:pt x="25130" y="20177"/>
                    <a:pt x="25139" y="20230"/>
                    <a:pt x="25121" y="20230"/>
                  </a:cubicBezTo>
                  <a:cubicBezTo>
                    <a:pt x="25050" y="20247"/>
                    <a:pt x="25006" y="20221"/>
                    <a:pt x="24935" y="20230"/>
                  </a:cubicBezTo>
                  <a:cubicBezTo>
                    <a:pt x="24856" y="20238"/>
                    <a:pt x="24891" y="20265"/>
                    <a:pt x="24803" y="20274"/>
                  </a:cubicBezTo>
                  <a:cubicBezTo>
                    <a:pt x="24706" y="20291"/>
                    <a:pt x="24573" y="20274"/>
                    <a:pt x="24494" y="20291"/>
                  </a:cubicBezTo>
                  <a:cubicBezTo>
                    <a:pt x="24432" y="20300"/>
                    <a:pt x="24361" y="20344"/>
                    <a:pt x="24247" y="20380"/>
                  </a:cubicBezTo>
                  <a:cubicBezTo>
                    <a:pt x="24141" y="20406"/>
                    <a:pt x="23999" y="20433"/>
                    <a:pt x="23823" y="20415"/>
                  </a:cubicBezTo>
                  <a:cubicBezTo>
                    <a:pt x="23849" y="20459"/>
                    <a:pt x="23549" y="20530"/>
                    <a:pt x="23284" y="20574"/>
                  </a:cubicBezTo>
                  <a:cubicBezTo>
                    <a:pt x="23222" y="20583"/>
                    <a:pt x="23099" y="20565"/>
                    <a:pt x="23037" y="20574"/>
                  </a:cubicBezTo>
                  <a:cubicBezTo>
                    <a:pt x="22799" y="20618"/>
                    <a:pt x="22578" y="20671"/>
                    <a:pt x="22348" y="20724"/>
                  </a:cubicBezTo>
                  <a:cubicBezTo>
                    <a:pt x="22128" y="20768"/>
                    <a:pt x="21898" y="20812"/>
                    <a:pt x="21677" y="20821"/>
                  </a:cubicBezTo>
                  <a:cubicBezTo>
                    <a:pt x="21580" y="20830"/>
                    <a:pt x="21465" y="20768"/>
                    <a:pt x="21395" y="20839"/>
                  </a:cubicBezTo>
                  <a:cubicBezTo>
                    <a:pt x="21421" y="20865"/>
                    <a:pt x="21492" y="20848"/>
                    <a:pt x="21545" y="20839"/>
                  </a:cubicBezTo>
                  <a:cubicBezTo>
                    <a:pt x="21474" y="20901"/>
                    <a:pt x="21050" y="20971"/>
                    <a:pt x="21024" y="20856"/>
                  </a:cubicBezTo>
                  <a:cubicBezTo>
                    <a:pt x="21024" y="20927"/>
                    <a:pt x="20927" y="20901"/>
                    <a:pt x="20777" y="20945"/>
                  </a:cubicBezTo>
                  <a:cubicBezTo>
                    <a:pt x="20706" y="20971"/>
                    <a:pt x="20618" y="21060"/>
                    <a:pt x="20379" y="21060"/>
                  </a:cubicBezTo>
                  <a:cubicBezTo>
                    <a:pt x="20353" y="21007"/>
                    <a:pt x="20432" y="20998"/>
                    <a:pt x="20503" y="20989"/>
                  </a:cubicBezTo>
                  <a:cubicBezTo>
                    <a:pt x="20468" y="20962"/>
                    <a:pt x="20379" y="20901"/>
                    <a:pt x="20529" y="20901"/>
                  </a:cubicBezTo>
                  <a:cubicBezTo>
                    <a:pt x="20476" y="20821"/>
                    <a:pt x="20441" y="20936"/>
                    <a:pt x="20353" y="20927"/>
                  </a:cubicBezTo>
                  <a:cubicBezTo>
                    <a:pt x="20379" y="20892"/>
                    <a:pt x="20388" y="20856"/>
                    <a:pt x="20370" y="20812"/>
                  </a:cubicBezTo>
                  <a:cubicBezTo>
                    <a:pt x="20247" y="20804"/>
                    <a:pt x="20264" y="20865"/>
                    <a:pt x="20159" y="20865"/>
                  </a:cubicBezTo>
                  <a:cubicBezTo>
                    <a:pt x="20176" y="20804"/>
                    <a:pt x="20141" y="20777"/>
                    <a:pt x="20088" y="20768"/>
                  </a:cubicBezTo>
                  <a:cubicBezTo>
                    <a:pt x="20061" y="20768"/>
                    <a:pt x="20035" y="20768"/>
                    <a:pt x="20008" y="20777"/>
                  </a:cubicBezTo>
                  <a:cubicBezTo>
                    <a:pt x="19982" y="20786"/>
                    <a:pt x="19955" y="20795"/>
                    <a:pt x="19947" y="20812"/>
                  </a:cubicBezTo>
                  <a:cubicBezTo>
                    <a:pt x="19955" y="20821"/>
                    <a:pt x="19955" y="20830"/>
                    <a:pt x="19973" y="20839"/>
                  </a:cubicBezTo>
                  <a:cubicBezTo>
                    <a:pt x="19982" y="20848"/>
                    <a:pt x="19991" y="20856"/>
                    <a:pt x="20008" y="20865"/>
                  </a:cubicBezTo>
                  <a:cubicBezTo>
                    <a:pt x="20035" y="20874"/>
                    <a:pt x="20061" y="20883"/>
                    <a:pt x="20097" y="20892"/>
                  </a:cubicBezTo>
                  <a:cubicBezTo>
                    <a:pt x="20150" y="20918"/>
                    <a:pt x="20211" y="20936"/>
                    <a:pt x="20229" y="20998"/>
                  </a:cubicBezTo>
                  <a:cubicBezTo>
                    <a:pt x="20176" y="21042"/>
                    <a:pt x="20053" y="21068"/>
                    <a:pt x="20026" y="21139"/>
                  </a:cubicBezTo>
                  <a:cubicBezTo>
                    <a:pt x="20017" y="21130"/>
                    <a:pt x="20008" y="21130"/>
                    <a:pt x="20000" y="21121"/>
                  </a:cubicBezTo>
                  <a:cubicBezTo>
                    <a:pt x="20000" y="21121"/>
                    <a:pt x="19991" y="21113"/>
                    <a:pt x="19991" y="21113"/>
                  </a:cubicBezTo>
                  <a:cubicBezTo>
                    <a:pt x="19982" y="21095"/>
                    <a:pt x="19973" y="21086"/>
                    <a:pt x="19964" y="21077"/>
                  </a:cubicBezTo>
                  <a:cubicBezTo>
                    <a:pt x="19947" y="21051"/>
                    <a:pt x="19938" y="21024"/>
                    <a:pt x="19911" y="21015"/>
                  </a:cubicBezTo>
                  <a:cubicBezTo>
                    <a:pt x="19823" y="21024"/>
                    <a:pt x="19858" y="21148"/>
                    <a:pt x="19955" y="21113"/>
                  </a:cubicBezTo>
                  <a:cubicBezTo>
                    <a:pt x="19858" y="21227"/>
                    <a:pt x="19752" y="21086"/>
                    <a:pt x="19726" y="21007"/>
                  </a:cubicBezTo>
                  <a:cubicBezTo>
                    <a:pt x="19673" y="21077"/>
                    <a:pt x="19549" y="21086"/>
                    <a:pt x="19593" y="21219"/>
                  </a:cubicBezTo>
                  <a:cubicBezTo>
                    <a:pt x="19558" y="21227"/>
                    <a:pt x="19514" y="21227"/>
                    <a:pt x="19505" y="21263"/>
                  </a:cubicBezTo>
                  <a:cubicBezTo>
                    <a:pt x="19443" y="21219"/>
                    <a:pt x="19302" y="21245"/>
                    <a:pt x="19276" y="21148"/>
                  </a:cubicBezTo>
                  <a:cubicBezTo>
                    <a:pt x="19355" y="21130"/>
                    <a:pt x="19426" y="21121"/>
                    <a:pt x="19408" y="21219"/>
                  </a:cubicBezTo>
                  <a:lnTo>
                    <a:pt x="19567" y="21201"/>
                  </a:lnTo>
                  <a:cubicBezTo>
                    <a:pt x="19576" y="21086"/>
                    <a:pt x="19408" y="21183"/>
                    <a:pt x="19426" y="21077"/>
                  </a:cubicBezTo>
                  <a:cubicBezTo>
                    <a:pt x="19514" y="21033"/>
                    <a:pt x="19505" y="21051"/>
                    <a:pt x="19576" y="21086"/>
                  </a:cubicBezTo>
                  <a:cubicBezTo>
                    <a:pt x="19558" y="20989"/>
                    <a:pt x="19434" y="21024"/>
                    <a:pt x="19408" y="20936"/>
                  </a:cubicBezTo>
                  <a:cubicBezTo>
                    <a:pt x="19311" y="20945"/>
                    <a:pt x="19284" y="21051"/>
                    <a:pt x="19196" y="20998"/>
                  </a:cubicBezTo>
                  <a:cubicBezTo>
                    <a:pt x="19178" y="20865"/>
                    <a:pt x="19390" y="20759"/>
                    <a:pt x="19346" y="20698"/>
                  </a:cubicBezTo>
                  <a:cubicBezTo>
                    <a:pt x="19408" y="20636"/>
                    <a:pt x="19505" y="20698"/>
                    <a:pt x="19611" y="20636"/>
                  </a:cubicBezTo>
                  <a:cubicBezTo>
                    <a:pt x="19567" y="20698"/>
                    <a:pt x="19620" y="20671"/>
                    <a:pt x="19629" y="20742"/>
                  </a:cubicBezTo>
                  <a:cubicBezTo>
                    <a:pt x="19770" y="20733"/>
                    <a:pt x="19664" y="20547"/>
                    <a:pt x="19823" y="20547"/>
                  </a:cubicBezTo>
                  <a:cubicBezTo>
                    <a:pt x="19894" y="20539"/>
                    <a:pt x="19858" y="20565"/>
                    <a:pt x="19858" y="20600"/>
                  </a:cubicBezTo>
                  <a:cubicBezTo>
                    <a:pt x="19894" y="20609"/>
                    <a:pt x="19902" y="20592"/>
                    <a:pt x="19911" y="20574"/>
                  </a:cubicBezTo>
                  <a:cubicBezTo>
                    <a:pt x="19911" y="20556"/>
                    <a:pt x="19911" y="20539"/>
                    <a:pt x="19947" y="20539"/>
                  </a:cubicBezTo>
                  <a:cubicBezTo>
                    <a:pt x="20114" y="20477"/>
                    <a:pt x="20106" y="20592"/>
                    <a:pt x="20264" y="20547"/>
                  </a:cubicBezTo>
                  <a:cubicBezTo>
                    <a:pt x="20379" y="20486"/>
                    <a:pt x="20167" y="20494"/>
                    <a:pt x="20194" y="20415"/>
                  </a:cubicBezTo>
                  <a:cubicBezTo>
                    <a:pt x="20229" y="20459"/>
                    <a:pt x="20370" y="20389"/>
                    <a:pt x="20397" y="20441"/>
                  </a:cubicBezTo>
                  <a:cubicBezTo>
                    <a:pt x="20485" y="20424"/>
                    <a:pt x="20335" y="20380"/>
                    <a:pt x="20300" y="20380"/>
                  </a:cubicBezTo>
                  <a:cubicBezTo>
                    <a:pt x="20370" y="20318"/>
                    <a:pt x="20574" y="20362"/>
                    <a:pt x="20644" y="20274"/>
                  </a:cubicBezTo>
                  <a:cubicBezTo>
                    <a:pt x="20538" y="20194"/>
                    <a:pt x="20538" y="20336"/>
                    <a:pt x="20432" y="20327"/>
                  </a:cubicBezTo>
                  <a:cubicBezTo>
                    <a:pt x="20397" y="20274"/>
                    <a:pt x="20256" y="20283"/>
                    <a:pt x="20326" y="20203"/>
                  </a:cubicBezTo>
                  <a:cubicBezTo>
                    <a:pt x="20159" y="20194"/>
                    <a:pt x="20203" y="20300"/>
                    <a:pt x="20061" y="20300"/>
                  </a:cubicBezTo>
                  <a:cubicBezTo>
                    <a:pt x="19938" y="20309"/>
                    <a:pt x="20017" y="20238"/>
                    <a:pt x="19876" y="20291"/>
                  </a:cubicBezTo>
                  <a:cubicBezTo>
                    <a:pt x="19823" y="20318"/>
                    <a:pt x="19788" y="20353"/>
                    <a:pt x="19735" y="20371"/>
                  </a:cubicBezTo>
                  <a:cubicBezTo>
                    <a:pt x="19673" y="20336"/>
                    <a:pt x="19593" y="20327"/>
                    <a:pt x="19505" y="20318"/>
                  </a:cubicBezTo>
                  <a:cubicBezTo>
                    <a:pt x="19408" y="20362"/>
                    <a:pt x="19593" y="20309"/>
                    <a:pt x="19549" y="20397"/>
                  </a:cubicBezTo>
                  <a:cubicBezTo>
                    <a:pt x="19443" y="20503"/>
                    <a:pt x="19161" y="20397"/>
                    <a:pt x="19134" y="20503"/>
                  </a:cubicBezTo>
                  <a:cubicBezTo>
                    <a:pt x="19072" y="20477"/>
                    <a:pt x="19019" y="20450"/>
                    <a:pt x="18914" y="20477"/>
                  </a:cubicBezTo>
                  <a:cubicBezTo>
                    <a:pt x="18940" y="20327"/>
                    <a:pt x="19090" y="20512"/>
                    <a:pt x="19152" y="20424"/>
                  </a:cubicBezTo>
                  <a:cubicBezTo>
                    <a:pt x="19028" y="20327"/>
                    <a:pt x="18878" y="20274"/>
                    <a:pt x="18746" y="20194"/>
                  </a:cubicBezTo>
                  <a:cubicBezTo>
                    <a:pt x="18649" y="20300"/>
                    <a:pt x="18852" y="20327"/>
                    <a:pt x="18922" y="20336"/>
                  </a:cubicBezTo>
                  <a:cubicBezTo>
                    <a:pt x="18922" y="20441"/>
                    <a:pt x="18684" y="20380"/>
                    <a:pt x="18763" y="20530"/>
                  </a:cubicBezTo>
                  <a:cubicBezTo>
                    <a:pt x="18710" y="20539"/>
                    <a:pt x="18684" y="20521"/>
                    <a:pt x="18666" y="20486"/>
                  </a:cubicBezTo>
                  <a:cubicBezTo>
                    <a:pt x="18622" y="20565"/>
                    <a:pt x="18472" y="20565"/>
                    <a:pt x="18340" y="20583"/>
                  </a:cubicBezTo>
                  <a:cubicBezTo>
                    <a:pt x="18340" y="20530"/>
                    <a:pt x="18472" y="20556"/>
                    <a:pt x="18446" y="20486"/>
                  </a:cubicBezTo>
                  <a:cubicBezTo>
                    <a:pt x="18375" y="20459"/>
                    <a:pt x="18304" y="20450"/>
                    <a:pt x="18225" y="20433"/>
                  </a:cubicBezTo>
                  <a:cubicBezTo>
                    <a:pt x="18145" y="20450"/>
                    <a:pt x="18172" y="20530"/>
                    <a:pt x="18181" y="20609"/>
                  </a:cubicBezTo>
                  <a:cubicBezTo>
                    <a:pt x="18110" y="20600"/>
                    <a:pt x="17969" y="20671"/>
                    <a:pt x="17933" y="20609"/>
                  </a:cubicBezTo>
                  <a:cubicBezTo>
                    <a:pt x="17907" y="20486"/>
                    <a:pt x="18075" y="20627"/>
                    <a:pt x="18110" y="20530"/>
                  </a:cubicBezTo>
                  <a:cubicBezTo>
                    <a:pt x="18013" y="20415"/>
                    <a:pt x="17942" y="20583"/>
                    <a:pt x="17836" y="20539"/>
                  </a:cubicBezTo>
                  <a:cubicBezTo>
                    <a:pt x="17836" y="20592"/>
                    <a:pt x="17880" y="20592"/>
                    <a:pt x="17880" y="20645"/>
                  </a:cubicBezTo>
                  <a:lnTo>
                    <a:pt x="17607" y="20680"/>
                  </a:lnTo>
                  <a:cubicBezTo>
                    <a:pt x="17501" y="20636"/>
                    <a:pt x="17827" y="20671"/>
                    <a:pt x="17774" y="20574"/>
                  </a:cubicBezTo>
                  <a:cubicBezTo>
                    <a:pt x="17695" y="20521"/>
                    <a:pt x="17563" y="20645"/>
                    <a:pt x="17448" y="20645"/>
                  </a:cubicBezTo>
                  <a:cubicBezTo>
                    <a:pt x="17624" y="20715"/>
                    <a:pt x="17280" y="20715"/>
                    <a:pt x="17174" y="20742"/>
                  </a:cubicBezTo>
                  <a:cubicBezTo>
                    <a:pt x="17086" y="20706"/>
                    <a:pt x="17333" y="20698"/>
                    <a:pt x="17386" y="20680"/>
                  </a:cubicBezTo>
                  <a:cubicBezTo>
                    <a:pt x="17324" y="20574"/>
                    <a:pt x="17148" y="20689"/>
                    <a:pt x="17086" y="20724"/>
                  </a:cubicBezTo>
                  <a:cubicBezTo>
                    <a:pt x="16997" y="20662"/>
                    <a:pt x="16759" y="20645"/>
                    <a:pt x="16680" y="20751"/>
                  </a:cubicBezTo>
                  <a:cubicBezTo>
                    <a:pt x="16733" y="20804"/>
                    <a:pt x="16900" y="20733"/>
                    <a:pt x="16989" y="20733"/>
                  </a:cubicBezTo>
                  <a:cubicBezTo>
                    <a:pt x="17006" y="20795"/>
                    <a:pt x="16883" y="20759"/>
                    <a:pt x="16839" y="20786"/>
                  </a:cubicBezTo>
                  <a:cubicBezTo>
                    <a:pt x="16733" y="20795"/>
                    <a:pt x="16600" y="20795"/>
                    <a:pt x="16574" y="20874"/>
                  </a:cubicBezTo>
                  <a:cubicBezTo>
                    <a:pt x="16388" y="20821"/>
                    <a:pt x="16273" y="20883"/>
                    <a:pt x="16053" y="20892"/>
                  </a:cubicBezTo>
                  <a:cubicBezTo>
                    <a:pt x="16017" y="20901"/>
                    <a:pt x="16035" y="20945"/>
                    <a:pt x="16000" y="20954"/>
                  </a:cubicBezTo>
                  <a:cubicBezTo>
                    <a:pt x="15920" y="20971"/>
                    <a:pt x="15894" y="20927"/>
                    <a:pt x="15894" y="20856"/>
                  </a:cubicBezTo>
                  <a:cubicBezTo>
                    <a:pt x="15699" y="20971"/>
                    <a:pt x="15549" y="20848"/>
                    <a:pt x="15373" y="20927"/>
                  </a:cubicBezTo>
                  <a:cubicBezTo>
                    <a:pt x="15302" y="20874"/>
                    <a:pt x="15382" y="20865"/>
                    <a:pt x="15390" y="20812"/>
                  </a:cubicBezTo>
                  <a:cubicBezTo>
                    <a:pt x="15337" y="20821"/>
                    <a:pt x="15329" y="20795"/>
                    <a:pt x="15293" y="20795"/>
                  </a:cubicBezTo>
                  <a:cubicBezTo>
                    <a:pt x="15258" y="20804"/>
                    <a:pt x="15267" y="20883"/>
                    <a:pt x="15302" y="20874"/>
                  </a:cubicBezTo>
                  <a:cubicBezTo>
                    <a:pt x="15231" y="20998"/>
                    <a:pt x="15099" y="20954"/>
                    <a:pt x="14984" y="21007"/>
                  </a:cubicBezTo>
                  <a:cubicBezTo>
                    <a:pt x="14984" y="21042"/>
                    <a:pt x="14984" y="21077"/>
                    <a:pt x="15020" y="21077"/>
                  </a:cubicBezTo>
                  <a:cubicBezTo>
                    <a:pt x="14958" y="21139"/>
                    <a:pt x="14852" y="21077"/>
                    <a:pt x="14755" y="21148"/>
                  </a:cubicBezTo>
                  <a:cubicBezTo>
                    <a:pt x="14808" y="21077"/>
                    <a:pt x="14746" y="20998"/>
                    <a:pt x="14666" y="20989"/>
                  </a:cubicBezTo>
                  <a:cubicBezTo>
                    <a:pt x="14675" y="20901"/>
                    <a:pt x="14737" y="21007"/>
                    <a:pt x="14790" y="20971"/>
                  </a:cubicBezTo>
                  <a:cubicBezTo>
                    <a:pt x="14790" y="20909"/>
                    <a:pt x="14755" y="20892"/>
                    <a:pt x="14684" y="20901"/>
                  </a:cubicBezTo>
                  <a:cubicBezTo>
                    <a:pt x="14560" y="20945"/>
                    <a:pt x="14719" y="21042"/>
                    <a:pt x="14649" y="21104"/>
                  </a:cubicBezTo>
                  <a:cubicBezTo>
                    <a:pt x="14507" y="21068"/>
                    <a:pt x="14499" y="21077"/>
                    <a:pt x="14313" y="21095"/>
                  </a:cubicBezTo>
                  <a:lnTo>
                    <a:pt x="14296" y="21007"/>
                  </a:lnTo>
                  <a:cubicBezTo>
                    <a:pt x="14145" y="21033"/>
                    <a:pt x="14119" y="21130"/>
                    <a:pt x="13942" y="21139"/>
                  </a:cubicBezTo>
                  <a:cubicBezTo>
                    <a:pt x="13978" y="21060"/>
                    <a:pt x="13889" y="21086"/>
                    <a:pt x="13872" y="21068"/>
                  </a:cubicBezTo>
                  <a:cubicBezTo>
                    <a:pt x="13845" y="21033"/>
                    <a:pt x="13872" y="20954"/>
                    <a:pt x="13792" y="20962"/>
                  </a:cubicBezTo>
                  <a:cubicBezTo>
                    <a:pt x="13704" y="21042"/>
                    <a:pt x="13916" y="21033"/>
                    <a:pt x="13881" y="21148"/>
                  </a:cubicBezTo>
                  <a:cubicBezTo>
                    <a:pt x="13766" y="21183"/>
                    <a:pt x="13783" y="21060"/>
                    <a:pt x="13660" y="21095"/>
                  </a:cubicBezTo>
                  <a:cubicBezTo>
                    <a:pt x="13616" y="21113"/>
                    <a:pt x="13660" y="21148"/>
                    <a:pt x="13695" y="21148"/>
                  </a:cubicBezTo>
                  <a:cubicBezTo>
                    <a:pt x="13642" y="21227"/>
                    <a:pt x="13563" y="21139"/>
                    <a:pt x="13483" y="21148"/>
                  </a:cubicBezTo>
                  <a:cubicBezTo>
                    <a:pt x="13404" y="21157"/>
                    <a:pt x="13315" y="21219"/>
                    <a:pt x="13245" y="21236"/>
                  </a:cubicBezTo>
                  <a:cubicBezTo>
                    <a:pt x="13165" y="21254"/>
                    <a:pt x="13086" y="21210"/>
                    <a:pt x="13033" y="21263"/>
                  </a:cubicBezTo>
                  <a:cubicBezTo>
                    <a:pt x="13015" y="21219"/>
                    <a:pt x="13051" y="21210"/>
                    <a:pt x="13051" y="21174"/>
                  </a:cubicBezTo>
                  <a:cubicBezTo>
                    <a:pt x="12953" y="21183"/>
                    <a:pt x="12945" y="21280"/>
                    <a:pt x="12874" y="21227"/>
                  </a:cubicBezTo>
                  <a:cubicBezTo>
                    <a:pt x="12856" y="21166"/>
                    <a:pt x="12953" y="21183"/>
                    <a:pt x="12953" y="21139"/>
                  </a:cubicBezTo>
                  <a:cubicBezTo>
                    <a:pt x="12839" y="21121"/>
                    <a:pt x="12874" y="21219"/>
                    <a:pt x="12777" y="21219"/>
                  </a:cubicBezTo>
                  <a:cubicBezTo>
                    <a:pt x="12803" y="21289"/>
                    <a:pt x="12909" y="21263"/>
                    <a:pt x="12918" y="21360"/>
                  </a:cubicBezTo>
                  <a:cubicBezTo>
                    <a:pt x="12892" y="21351"/>
                    <a:pt x="12821" y="21395"/>
                    <a:pt x="12794" y="21377"/>
                  </a:cubicBezTo>
                  <a:cubicBezTo>
                    <a:pt x="12786" y="21369"/>
                    <a:pt x="12839" y="21333"/>
                    <a:pt x="12821" y="21324"/>
                  </a:cubicBezTo>
                  <a:cubicBezTo>
                    <a:pt x="12741" y="21263"/>
                    <a:pt x="12662" y="21227"/>
                    <a:pt x="12503" y="21227"/>
                  </a:cubicBezTo>
                  <a:cubicBezTo>
                    <a:pt x="12415" y="21263"/>
                    <a:pt x="12600" y="21271"/>
                    <a:pt x="12512" y="21333"/>
                  </a:cubicBezTo>
                  <a:cubicBezTo>
                    <a:pt x="12424" y="21333"/>
                    <a:pt x="12353" y="21316"/>
                    <a:pt x="12265" y="21316"/>
                  </a:cubicBezTo>
                  <a:lnTo>
                    <a:pt x="12256" y="21227"/>
                  </a:lnTo>
                  <a:cubicBezTo>
                    <a:pt x="12185" y="21201"/>
                    <a:pt x="12185" y="21245"/>
                    <a:pt x="12132" y="21245"/>
                  </a:cubicBezTo>
                  <a:cubicBezTo>
                    <a:pt x="12017" y="21245"/>
                    <a:pt x="12009" y="21166"/>
                    <a:pt x="11956" y="21298"/>
                  </a:cubicBezTo>
                  <a:cubicBezTo>
                    <a:pt x="12017" y="21316"/>
                    <a:pt x="12168" y="21369"/>
                    <a:pt x="12000" y="21404"/>
                  </a:cubicBezTo>
                  <a:cubicBezTo>
                    <a:pt x="12053" y="21457"/>
                    <a:pt x="12229" y="21386"/>
                    <a:pt x="12335" y="21386"/>
                  </a:cubicBezTo>
                  <a:cubicBezTo>
                    <a:pt x="12362" y="21475"/>
                    <a:pt x="12203" y="21457"/>
                    <a:pt x="12132" y="21466"/>
                  </a:cubicBezTo>
                  <a:cubicBezTo>
                    <a:pt x="12035" y="21483"/>
                    <a:pt x="11920" y="21492"/>
                    <a:pt x="11858" y="21501"/>
                  </a:cubicBezTo>
                  <a:lnTo>
                    <a:pt x="11841" y="21369"/>
                  </a:lnTo>
                  <a:cubicBezTo>
                    <a:pt x="11708" y="21386"/>
                    <a:pt x="11682" y="21448"/>
                    <a:pt x="11735" y="21519"/>
                  </a:cubicBezTo>
                  <a:cubicBezTo>
                    <a:pt x="11673" y="21528"/>
                    <a:pt x="11611" y="21536"/>
                    <a:pt x="11549" y="21545"/>
                  </a:cubicBezTo>
                  <a:cubicBezTo>
                    <a:pt x="11558" y="21510"/>
                    <a:pt x="11602" y="21492"/>
                    <a:pt x="11602" y="21457"/>
                  </a:cubicBezTo>
                  <a:cubicBezTo>
                    <a:pt x="11461" y="21492"/>
                    <a:pt x="11399" y="21430"/>
                    <a:pt x="11258" y="21475"/>
                  </a:cubicBezTo>
                  <a:cubicBezTo>
                    <a:pt x="11267" y="21448"/>
                    <a:pt x="11285" y="21439"/>
                    <a:pt x="11285" y="21413"/>
                  </a:cubicBezTo>
                  <a:cubicBezTo>
                    <a:pt x="11046" y="21413"/>
                    <a:pt x="10923" y="21466"/>
                    <a:pt x="10702" y="21466"/>
                  </a:cubicBezTo>
                  <a:cubicBezTo>
                    <a:pt x="10693" y="21563"/>
                    <a:pt x="10605" y="21616"/>
                    <a:pt x="10446" y="21607"/>
                  </a:cubicBezTo>
                  <a:cubicBezTo>
                    <a:pt x="10463" y="21713"/>
                    <a:pt x="10613" y="21554"/>
                    <a:pt x="10693" y="21634"/>
                  </a:cubicBezTo>
                  <a:cubicBezTo>
                    <a:pt x="10649" y="21704"/>
                    <a:pt x="10463" y="21669"/>
                    <a:pt x="10357" y="21704"/>
                  </a:cubicBezTo>
                  <a:cubicBezTo>
                    <a:pt x="10340" y="21660"/>
                    <a:pt x="10375" y="21651"/>
                    <a:pt x="10419" y="21642"/>
                  </a:cubicBezTo>
                  <a:cubicBezTo>
                    <a:pt x="10304" y="21625"/>
                    <a:pt x="10410" y="21536"/>
                    <a:pt x="10340" y="21510"/>
                  </a:cubicBezTo>
                  <a:cubicBezTo>
                    <a:pt x="10190" y="21510"/>
                    <a:pt x="10384" y="21581"/>
                    <a:pt x="10287" y="21607"/>
                  </a:cubicBezTo>
                  <a:cubicBezTo>
                    <a:pt x="10154" y="21651"/>
                    <a:pt x="10198" y="21492"/>
                    <a:pt x="10066" y="21554"/>
                  </a:cubicBezTo>
                  <a:cubicBezTo>
                    <a:pt x="10004" y="21563"/>
                    <a:pt x="10119" y="21642"/>
                    <a:pt x="10048" y="21686"/>
                  </a:cubicBezTo>
                  <a:cubicBezTo>
                    <a:pt x="9969" y="21634"/>
                    <a:pt x="9801" y="21775"/>
                    <a:pt x="9863" y="21660"/>
                  </a:cubicBezTo>
                  <a:cubicBezTo>
                    <a:pt x="9722" y="21731"/>
                    <a:pt x="9572" y="21748"/>
                    <a:pt x="9439" y="21748"/>
                  </a:cubicBezTo>
                  <a:cubicBezTo>
                    <a:pt x="9413" y="21881"/>
                    <a:pt x="9572" y="21792"/>
                    <a:pt x="9660" y="21801"/>
                  </a:cubicBezTo>
                  <a:cubicBezTo>
                    <a:pt x="9651" y="21907"/>
                    <a:pt x="9527" y="21828"/>
                    <a:pt x="9448" y="21854"/>
                  </a:cubicBezTo>
                  <a:cubicBezTo>
                    <a:pt x="9377" y="21872"/>
                    <a:pt x="9360" y="21943"/>
                    <a:pt x="9280" y="21934"/>
                  </a:cubicBezTo>
                  <a:cubicBezTo>
                    <a:pt x="9236" y="21845"/>
                    <a:pt x="9307" y="21837"/>
                    <a:pt x="9386" y="21837"/>
                  </a:cubicBezTo>
                  <a:cubicBezTo>
                    <a:pt x="9377" y="21775"/>
                    <a:pt x="9307" y="21784"/>
                    <a:pt x="9227" y="21801"/>
                  </a:cubicBezTo>
                  <a:cubicBezTo>
                    <a:pt x="9236" y="21731"/>
                    <a:pt x="9254" y="21704"/>
                    <a:pt x="9183" y="21669"/>
                  </a:cubicBezTo>
                  <a:cubicBezTo>
                    <a:pt x="9139" y="21686"/>
                    <a:pt x="9227" y="21784"/>
                    <a:pt x="9139" y="21810"/>
                  </a:cubicBezTo>
                  <a:cubicBezTo>
                    <a:pt x="9112" y="21890"/>
                    <a:pt x="9280" y="21890"/>
                    <a:pt x="9183" y="21943"/>
                  </a:cubicBezTo>
                  <a:cubicBezTo>
                    <a:pt x="9104" y="21960"/>
                    <a:pt x="9148" y="21934"/>
                    <a:pt x="9148" y="21898"/>
                  </a:cubicBezTo>
                  <a:cubicBezTo>
                    <a:pt x="8998" y="21943"/>
                    <a:pt x="8953" y="21934"/>
                    <a:pt x="8786" y="21943"/>
                  </a:cubicBezTo>
                  <a:cubicBezTo>
                    <a:pt x="8759" y="21810"/>
                    <a:pt x="8945" y="21960"/>
                    <a:pt x="8927" y="21845"/>
                  </a:cubicBezTo>
                  <a:cubicBezTo>
                    <a:pt x="8848" y="21775"/>
                    <a:pt x="8830" y="21837"/>
                    <a:pt x="8733" y="21810"/>
                  </a:cubicBezTo>
                  <a:cubicBezTo>
                    <a:pt x="8662" y="21819"/>
                    <a:pt x="8742" y="21898"/>
                    <a:pt x="8742" y="21890"/>
                  </a:cubicBezTo>
                  <a:cubicBezTo>
                    <a:pt x="8733" y="21996"/>
                    <a:pt x="8636" y="21890"/>
                    <a:pt x="8671" y="22013"/>
                  </a:cubicBezTo>
                  <a:cubicBezTo>
                    <a:pt x="8547" y="22013"/>
                    <a:pt x="8486" y="22110"/>
                    <a:pt x="8397" y="22049"/>
                  </a:cubicBezTo>
                  <a:cubicBezTo>
                    <a:pt x="8335" y="22146"/>
                    <a:pt x="8053" y="22137"/>
                    <a:pt x="7823" y="22181"/>
                  </a:cubicBezTo>
                  <a:cubicBezTo>
                    <a:pt x="7691" y="22216"/>
                    <a:pt x="7682" y="22243"/>
                    <a:pt x="7576" y="22190"/>
                  </a:cubicBezTo>
                  <a:cubicBezTo>
                    <a:pt x="7541" y="22199"/>
                    <a:pt x="7558" y="22243"/>
                    <a:pt x="7523" y="22252"/>
                  </a:cubicBezTo>
                  <a:cubicBezTo>
                    <a:pt x="7126" y="22278"/>
                    <a:pt x="6914" y="22402"/>
                    <a:pt x="6578" y="22384"/>
                  </a:cubicBezTo>
                  <a:cubicBezTo>
                    <a:pt x="6543" y="22393"/>
                    <a:pt x="6561" y="22437"/>
                    <a:pt x="6525" y="22446"/>
                  </a:cubicBezTo>
                  <a:cubicBezTo>
                    <a:pt x="6446" y="22464"/>
                    <a:pt x="6446" y="22402"/>
                    <a:pt x="6366" y="22437"/>
                  </a:cubicBezTo>
                  <a:cubicBezTo>
                    <a:pt x="6322" y="22340"/>
                    <a:pt x="6419" y="22340"/>
                    <a:pt x="6437" y="22287"/>
                  </a:cubicBezTo>
                  <a:cubicBezTo>
                    <a:pt x="6499" y="22331"/>
                    <a:pt x="6631" y="22393"/>
                    <a:pt x="6720" y="22305"/>
                  </a:cubicBezTo>
                  <a:cubicBezTo>
                    <a:pt x="6693" y="22225"/>
                    <a:pt x="6605" y="22313"/>
                    <a:pt x="6534" y="22278"/>
                  </a:cubicBezTo>
                  <a:cubicBezTo>
                    <a:pt x="6516" y="22269"/>
                    <a:pt x="6508" y="22199"/>
                    <a:pt x="6490" y="22199"/>
                  </a:cubicBezTo>
                  <a:cubicBezTo>
                    <a:pt x="6437" y="22181"/>
                    <a:pt x="6366" y="22199"/>
                    <a:pt x="6305" y="22190"/>
                  </a:cubicBezTo>
                  <a:cubicBezTo>
                    <a:pt x="6278" y="22287"/>
                    <a:pt x="6402" y="22199"/>
                    <a:pt x="6375" y="22296"/>
                  </a:cubicBezTo>
                  <a:cubicBezTo>
                    <a:pt x="6340" y="22340"/>
                    <a:pt x="6163" y="22419"/>
                    <a:pt x="6305" y="22446"/>
                  </a:cubicBezTo>
                  <a:cubicBezTo>
                    <a:pt x="6296" y="22481"/>
                    <a:pt x="6040" y="22543"/>
                    <a:pt x="6057" y="22446"/>
                  </a:cubicBezTo>
                  <a:cubicBezTo>
                    <a:pt x="6022" y="22481"/>
                    <a:pt x="5978" y="22499"/>
                    <a:pt x="5934" y="22508"/>
                  </a:cubicBezTo>
                  <a:cubicBezTo>
                    <a:pt x="5916" y="22516"/>
                    <a:pt x="5890" y="22525"/>
                    <a:pt x="5863" y="22525"/>
                  </a:cubicBezTo>
                  <a:cubicBezTo>
                    <a:pt x="5837" y="22534"/>
                    <a:pt x="5810" y="22534"/>
                    <a:pt x="5775" y="22534"/>
                  </a:cubicBezTo>
                  <a:cubicBezTo>
                    <a:pt x="5651" y="22552"/>
                    <a:pt x="5501" y="22552"/>
                    <a:pt x="5351" y="22569"/>
                  </a:cubicBezTo>
                  <a:cubicBezTo>
                    <a:pt x="5024" y="22614"/>
                    <a:pt x="4609" y="22711"/>
                    <a:pt x="4327" y="22764"/>
                  </a:cubicBezTo>
                  <a:cubicBezTo>
                    <a:pt x="4221" y="22799"/>
                    <a:pt x="4274" y="22720"/>
                    <a:pt x="4203" y="22728"/>
                  </a:cubicBezTo>
                  <a:cubicBezTo>
                    <a:pt x="4115" y="22764"/>
                    <a:pt x="4044" y="22746"/>
                    <a:pt x="4026" y="22755"/>
                  </a:cubicBezTo>
                  <a:cubicBezTo>
                    <a:pt x="3965" y="22773"/>
                    <a:pt x="3921" y="22861"/>
                    <a:pt x="3823" y="22834"/>
                  </a:cubicBezTo>
                  <a:cubicBezTo>
                    <a:pt x="3806" y="22746"/>
                    <a:pt x="3912" y="22773"/>
                    <a:pt x="3973" y="22728"/>
                  </a:cubicBezTo>
                  <a:cubicBezTo>
                    <a:pt x="4000" y="22711"/>
                    <a:pt x="4062" y="22640"/>
                    <a:pt x="4088" y="22631"/>
                  </a:cubicBezTo>
                  <a:cubicBezTo>
                    <a:pt x="4132" y="22614"/>
                    <a:pt x="4238" y="22693"/>
                    <a:pt x="4265" y="22578"/>
                  </a:cubicBezTo>
                  <a:cubicBezTo>
                    <a:pt x="4283" y="22525"/>
                    <a:pt x="4212" y="22605"/>
                    <a:pt x="4168" y="22596"/>
                  </a:cubicBezTo>
                  <a:cubicBezTo>
                    <a:pt x="4159" y="22587"/>
                    <a:pt x="4212" y="22446"/>
                    <a:pt x="4079" y="22516"/>
                  </a:cubicBezTo>
                  <a:cubicBezTo>
                    <a:pt x="4026" y="22596"/>
                    <a:pt x="4230" y="22481"/>
                    <a:pt x="4132" y="22596"/>
                  </a:cubicBezTo>
                  <a:cubicBezTo>
                    <a:pt x="4044" y="22622"/>
                    <a:pt x="3965" y="22622"/>
                    <a:pt x="3885" y="22614"/>
                  </a:cubicBezTo>
                  <a:cubicBezTo>
                    <a:pt x="3815" y="22605"/>
                    <a:pt x="3744" y="22587"/>
                    <a:pt x="3664" y="22605"/>
                  </a:cubicBezTo>
                  <a:cubicBezTo>
                    <a:pt x="3603" y="22711"/>
                    <a:pt x="3868" y="22596"/>
                    <a:pt x="3885" y="22658"/>
                  </a:cubicBezTo>
                  <a:cubicBezTo>
                    <a:pt x="3868" y="22773"/>
                    <a:pt x="3753" y="22764"/>
                    <a:pt x="3709" y="22852"/>
                  </a:cubicBezTo>
                  <a:cubicBezTo>
                    <a:pt x="3514" y="22905"/>
                    <a:pt x="3347" y="22923"/>
                    <a:pt x="3205" y="22931"/>
                  </a:cubicBezTo>
                  <a:cubicBezTo>
                    <a:pt x="3064" y="22931"/>
                    <a:pt x="2940" y="22923"/>
                    <a:pt x="2826" y="22914"/>
                  </a:cubicBezTo>
                  <a:cubicBezTo>
                    <a:pt x="2543" y="23037"/>
                    <a:pt x="2269" y="23099"/>
                    <a:pt x="2102" y="23073"/>
                  </a:cubicBezTo>
                  <a:cubicBezTo>
                    <a:pt x="1943" y="23196"/>
                    <a:pt x="1978" y="23223"/>
                    <a:pt x="2084" y="23214"/>
                  </a:cubicBezTo>
                  <a:cubicBezTo>
                    <a:pt x="1996" y="23294"/>
                    <a:pt x="1890" y="23267"/>
                    <a:pt x="1793" y="23338"/>
                  </a:cubicBezTo>
                  <a:cubicBezTo>
                    <a:pt x="1669" y="23461"/>
                    <a:pt x="1907" y="23320"/>
                    <a:pt x="1951" y="23320"/>
                  </a:cubicBezTo>
                  <a:cubicBezTo>
                    <a:pt x="2084" y="23294"/>
                    <a:pt x="2181" y="23320"/>
                    <a:pt x="2340" y="23294"/>
                  </a:cubicBezTo>
                  <a:cubicBezTo>
                    <a:pt x="2393" y="23276"/>
                    <a:pt x="2428" y="23223"/>
                    <a:pt x="2472" y="23214"/>
                  </a:cubicBezTo>
                  <a:cubicBezTo>
                    <a:pt x="2631" y="23179"/>
                    <a:pt x="2631" y="23223"/>
                    <a:pt x="2693" y="23241"/>
                  </a:cubicBezTo>
                  <a:cubicBezTo>
                    <a:pt x="2799" y="23214"/>
                    <a:pt x="2684" y="23196"/>
                    <a:pt x="2808" y="23143"/>
                  </a:cubicBezTo>
                  <a:cubicBezTo>
                    <a:pt x="2914" y="23152"/>
                    <a:pt x="3064" y="23126"/>
                    <a:pt x="3205" y="23099"/>
                  </a:cubicBezTo>
                  <a:cubicBezTo>
                    <a:pt x="3347" y="23064"/>
                    <a:pt x="3488" y="23037"/>
                    <a:pt x="3594" y="23064"/>
                  </a:cubicBezTo>
                  <a:cubicBezTo>
                    <a:pt x="3426" y="23179"/>
                    <a:pt x="3762" y="23108"/>
                    <a:pt x="3735" y="23214"/>
                  </a:cubicBezTo>
                  <a:cubicBezTo>
                    <a:pt x="3832" y="23205"/>
                    <a:pt x="3779" y="23046"/>
                    <a:pt x="3912" y="23073"/>
                  </a:cubicBezTo>
                  <a:cubicBezTo>
                    <a:pt x="3921" y="23037"/>
                    <a:pt x="3850" y="23055"/>
                    <a:pt x="3806" y="23064"/>
                  </a:cubicBezTo>
                  <a:cubicBezTo>
                    <a:pt x="3700" y="23055"/>
                    <a:pt x="3894" y="23011"/>
                    <a:pt x="3938" y="23011"/>
                  </a:cubicBezTo>
                  <a:cubicBezTo>
                    <a:pt x="4018" y="23029"/>
                    <a:pt x="4035" y="23090"/>
                    <a:pt x="4177" y="23064"/>
                  </a:cubicBezTo>
                  <a:cubicBezTo>
                    <a:pt x="4247" y="22967"/>
                    <a:pt x="4106" y="23029"/>
                    <a:pt x="4044" y="23029"/>
                  </a:cubicBezTo>
                  <a:cubicBezTo>
                    <a:pt x="4088" y="22931"/>
                    <a:pt x="4168" y="22984"/>
                    <a:pt x="4247" y="22976"/>
                  </a:cubicBezTo>
                  <a:cubicBezTo>
                    <a:pt x="4415" y="22940"/>
                    <a:pt x="4671" y="22861"/>
                    <a:pt x="4874" y="22861"/>
                  </a:cubicBezTo>
                  <a:cubicBezTo>
                    <a:pt x="4883" y="22914"/>
                    <a:pt x="4812" y="22923"/>
                    <a:pt x="4751" y="22931"/>
                  </a:cubicBezTo>
                  <a:cubicBezTo>
                    <a:pt x="4768" y="22993"/>
                    <a:pt x="4830" y="22984"/>
                    <a:pt x="4883" y="22949"/>
                  </a:cubicBezTo>
                  <a:cubicBezTo>
                    <a:pt x="4945" y="22923"/>
                    <a:pt x="5007" y="22861"/>
                    <a:pt x="5033" y="22834"/>
                  </a:cubicBezTo>
                  <a:cubicBezTo>
                    <a:pt x="5342" y="22799"/>
                    <a:pt x="5369" y="22923"/>
                    <a:pt x="5660" y="22861"/>
                  </a:cubicBezTo>
                  <a:cubicBezTo>
                    <a:pt x="5686" y="22755"/>
                    <a:pt x="5466" y="22852"/>
                    <a:pt x="5377" y="22843"/>
                  </a:cubicBezTo>
                  <a:cubicBezTo>
                    <a:pt x="5457" y="22799"/>
                    <a:pt x="5536" y="22773"/>
                    <a:pt x="5616" y="22755"/>
                  </a:cubicBezTo>
                  <a:cubicBezTo>
                    <a:pt x="5660" y="22746"/>
                    <a:pt x="5695" y="22737"/>
                    <a:pt x="5739" y="22737"/>
                  </a:cubicBezTo>
                  <a:lnTo>
                    <a:pt x="5801" y="22728"/>
                  </a:lnTo>
                  <a:cubicBezTo>
                    <a:pt x="5828" y="22728"/>
                    <a:pt x="5845" y="22728"/>
                    <a:pt x="5863" y="22728"/>
                  </a:cubicBezTo>
                  <a:cubicBezTo>
                    <a:pt x="5996" y="22720"/>
                    <a:pt x="6119" y="22728"/>
                    <a:pt x="6216" y="22702"/>
                  </a:cubicBezTo>
                  <a:cubicBezTo>
                    <a:pt x="6234" y="22693"/>
                    <a:pt x="6269" y="22640"/>
                    <a:pt x="6269" y="22640"/>
                  </a:cubicBezTo>
                  <a:cubicBezTo>
                    <a:pt x="6313" y="22631"/>
                    <a:pt x="6269" y="22693"/>
                    <a:pt x="6278" y="22693"/>
                  </a:cubicBezTo>
                  <a:cubicBezTo>
                    <a:pt x="6340" y="22684"/>
                    <a:pt x="6402" y="22622"/>
                    <a:pt x="6455" y="22614"/>
                  </a:cubicBezTo>
                  <a:cubicBezTo>
                    <a:pt x="6569" y="22596"/>
                    <a:pt x="6614" y="22684"/>
                    <a:pt x="6711" y="22667"/>
                  </a:cubicBezTo>
                  <a:cubicBezTo>
                    <a:pt x="6746" y="22658"/>
                    <a:pt x="6728" y="22614"/>
                    <a:pt x="6728" y="22578"/>
                  </a:cubicBezTo>
                  <a:cubicBezTo>
                    <a:pt x="7020" y="22569"/>
                    <a:pt x="7258" y="22428"/>
                    <a:pt x="7461" y="22508"/>
                  </a:cubicBezTo>
                  <a:cubicBezTo>
                    <a:pt x="7497" y="22499"/>
                    <a:pt x="7470" y="22472"/>
                    <a:pt x="7461" y="22481"/>
                  </a:cubicBezTo>
                  <a:cubicBezTo>
                    <a:pt x="7558" y="22419"/>
                    <a:pt x="7841" y="22393"/>
                    <a:pt x="7920" y="22446"/>
                  </a:cubicBezTo>
                  <a:cubicBezTo>
                    <a:pt x="7982" y="22411"/>
                    <a:pt x="8053" y="22384"/>
                    <a:pt x="8088" y="22340"/>
                  </a:cubicBezTo>
                  <a:cubicBezTo>
                    <a:pt x="8335" y="22322"/>
                    <a:pt x="8680" y="22331"/>
                    <a:pt x="8962" y="22366"/>
                  </a:cubicBezTo>
                  <a:cubicBezTo>
                    <a:pt x="9024" y="22481"/>
                    <a:pt x="9112" y="22508"/>
                    <a:pt x="9121" y="22622"/>
                  </a:cubicBezTo>
                  <a:cubicBezTo>
                    <a:pt x="9377" y="22552"/>
                    <a:pt x="9501" y="22569"/>
                    <a:pt x="9757" y="22534"/>
                  </a:cubicBezTo>
                  <a:cubicBezTo>
                    <a:pt x="9783" y="22508"/>
                    <a:pt x="9801" y="22481"/>
                    <a:pt x="9810" y="22446"/>
                  </a:cubicBezTo>
                  <a:cubicBezTo>
                    <a:pt x="9881" y="22428"/>
                    <a:pt x="9925" y="22428"/>
                    <a:pt x="9960" y="22446"/>
                  </a:cubicBezTo>
                  <a:cubicBezTo>
                    <a:pt x="10040" y="22428"/>
                    <a:pt x="9925" y="22384"/>
                    <a:pt x="9889" y="22375"/>
                  </a:cubicBezTo>
                  <a:cubicBezTo>
                    <a:pt x="9748" y="22358"/>
                    <a:pt x="9739" y="22508"/>
                    <a:pt x="9625" y="22437"/>
                  </a:cubicBezTo>
                  <a:cubicBezTo>
                    <a:pt x="9678" y="22375"/>
                    <a:pt x="9766" y="22340"/>
                    <a:pt x="9889" y="22322"/>
                  </a:cubicBezTo>
                  <a:cubicBezTo>
                    <a:pt x="9872" y="22296"/>
                    <a:pt x="9854" y="22278"/>
                    <a:pt x="9819" y="22278"/>
                  </a:cubicBezTo>
                  <a:cubicBezTo>
                    <a:pt x="9828" y="22225"/>
                    <a:pt x="9863" y="22260"/>
                    <a:pt x="9881" y="22269"/>
                  </a:cubicBezTo>
                  <a:cubicBezTo>
                    <a:pt x="9898" y="22278"/>
                    <a:pt x="9960" y="22287"/>
                    <a:pt x="9951" y="22366"/>
                  </a:cubicBezTo>
                  <a:cubicBezTo>
                    <a:pt x="9995" y="22366"/>
                    <a:pt x="10031" y="22349"/>
                    <a:pt x="10075" y="22349"/>
                  </a:cubicBezTo>
                  <a:cubicBezTo>
                    <a:pt x="10093" y="22349"/>
                    <a:pt x="10119" y="22366"/>
                    <a:pt x="10137" y="22375"/>
                  </a:cubicBezTo>
                  <a:cubicBezTo>
                    <a:pt x="10154" y="22384"/>
                    <a:pt x="10172" y="22393"/>
                    <a:pt x="10172" y="22393"/>
                  </a:cubicBezTo>
                  <a:cubicBezTo>
                    <a:pt x="10225" y="22384"/>
                    <a:pt x="10216" y="22296"/>
                    <a:pt x="10322" y="22322"/>
                  </a:cubicBezTo>
                  <a:cubicBezTo>
                    <a:pt x="10340" y="22419"/>
                    <a:pt x="10499" y="22366"/>
                    <a:pt x="10525" y="22455"/>
                  </a:cubicBezTo>
                  <a:cubicBezTo>
                    <a:pt x="10613" y="22411"/>
                    <a:pt x="10463" y="22358"/>
                    <a:pt x="10534" y="22322"/>
                  </a:cubicBezTo>
                  <a:cubicBezTo>
                    <a:pt x="10631" y="22296"/>
                    <a:pt x="10684" y="22331"/>
                    <a:pt x="10640" y="22384"/>
                  </a:cubicBezTo>
                  <a:cubicBezTo>
                    <a:pt x="10702" y="22296"/>
                    <a:pt x="10870" y="22428"/>
                    <a:pt x="10843" y="22278"/>
                  </a:cubicBezTo>
                  <a:cubicBezTo>
                    <a:pt x="10799" y="22181"/>
                    <a:pt x="10711" y="22375"/>
                    <a:pt x="10684" y="22296"/>
                  </a:cubicBezTo>
                  <a:cubicBezTo>
                    <a:pt x="10640" y="22207"/>
                    <a:pt x="10817" y="22234"/>
                    <a:pt x="10861" y="22216"/>
                  </a:cubicBezTo>
                  <a:cubicBezTo>
                    <a:pt x="10887" y="22207"/>
                    <a:pt x="10931" y="22154"/>
                    <a:pt x="10949" y="22154"/>
                  </a:cubicBezTo>
                  <a:cubicBezTo>
                    <a:pt x="11099" y="22101"/>
                    <a:pt x="11355" y="22066"/>
                    <a:pt x="11443" y="22137"/>
                  </a:cubicBezTo>
                  <a:cubicBezTo>
                    <a:pt x="11514" y="22084"/>
                    <a:pt x="11655" y="22128"/>
                    <a:pt x="11779" y="22093"/>
                  </a:cubicBezTo>
                  <a:cubicBezTo>
                    <a:pt x="11850" y="22075"/>
                    <a:pt x="11911" y="22022"/>
                    <a:pt x="11947" y="21987"/>
                  </a:cubicBezTo>
                  <a:cubicBezTo>
                    <a:pt x="11806" y="21934"/>
                    <a:pt x="11708" y="22057"/>
                    <a:pt x="11585" y="22040"/>
                  </a:cubicBezTo>
                  <a:cubicBezTo>
                    <a:pt x="11629" y="21934"/>
                    <a:pt x="11753" y="21934"/>
                    <a:pt x="11850" y="21916"/>
                  </a:cubicBezTo>
                  <a:cubicBezTo>
                    <a:pt x="11947" y="21907"/>
                    <a:pt x="12070" y="21943"/>
                    <a:pt x="12221" y="21898"/>
                  </a:cubicBezTo>
                  <a:cubicBezTo>
                    <a:pt x="12256" y="21978"/>
                    <a:pt x="12141" y="21960"/>
                    <a:pt x="12141" y="22022"/>
                  </a:cubicBezTo>
                  <a:cubicBezTo>
                    <a:pt x="12229" y="21978"/>
                    <a:pt x="12273" y="21916"/>
                    <a:pt x="12371" y="21872"/>
                  </a:cubicBezTo>
                  <a:cubicBezTo>
                    <a:pt x="12441" y="21951"/>
                    <a:pt x="12503" y="21881"/>
                    <a:pt x="12653" y="21890"/>
                  </a:cubicBezTo>
                  <a:cubicBezTo>
                    <a:pt x="12653" y="21819"/>
                    <a:pt x="12485" y="21943"/>
                    <a:pt x="12521" y="21828"/>
                  </a:cubicBezTo>
                  <a:cubicBezTo>
                    <a:pt x="12609" y="21810"/>
                    <a:pt x="12759" y="21828"/>
                    <a:pt x="12750" y="21739"/>
                  </a:cubicBezTo>
                  <a:cubicBezTo>
                    <a:pt x="12839" y="21775"/>
                    <a:pt x="12945" y="21775"/>
                    <a:pt x="12989" y="21845"/>
                  </a:cubicBezTo>
                  <a:cubicBezTo>
                    <a:pt x="13024" y="21819"/>
                    <a:pt x="13103" y="21810"/>
                    <a:pt x="13059" y="21731"/>
                  </a:cubicBezTo>
                  <a:cubicBezTo>
                    <a:pt x="13139" y="21686"/>
                    <a:pt x="13201" y="21792"/>
                    <a:pt x="13183" y="21686"/>
                  </a:cubicBezTo>
                  <a:cubicBezTo>
                    <a:pt x="13289" y="21669"/>
                    <a:pt x="13307" y="21766"/>
                    <a:pt x="13377" y="21792"/>
                  </a:cubicBezTo>
                  <a:cubicBezTo>
                    <a:pt x="13457" y="21757"/>
                    <a:pt x="13289" y="21757"/>
                    <a:pt x="13333" y="21660"/>
                  </a:cubicBezTo>
                  <a:cubicBezTo>
                    <a:pt x="13554" y="21722"/>
                    <a:pt x="13713" y="21598"/>
                    <a:pt x="13916" y="21616"/>
                  </a:cubicBezTo>
                  <a:cubicBezTo>
                    <a:pt x="13942" y="21589"/>
                    <a:pt x="13942" y="21545"/>
                    <a:pt x="13995" y="21545"/>
                  </a:cubicBezTo>
                  <a:cubicBezTo>
                    <a:pt x="13933" y="21678"/>
                    <a:pt x="14075" y="21581"/>
                    <a:pt x="14110" y="21669"/>
                  </a:cubicBezTo>
                  <a:cubicBezTo>
                    <a:pt x="14137" y="21616"/>
                    <a:pt x="14348" y="21554"/>
                    <a:pt x="14278" y="21510"/>
                  </a:cubicBezTo>
                  <a:cubicBezTo>
                    <a:pt x="14296" y="21413"/>
                    <a:pt x="14340" y="21528"/>
                    <a:pt x="14366" y="21528"/>
                  </a:cubicBezTo>
                  <a:cubicBezTo>
                    <a:pt x="14454" y="21483"/>
                    <a:pt x="14313" y="21457"/>
                    <a:pt x="14384" y="21413"/>
                  </a:cubicBezTo>
                  <a:cubicBezTo>
                    <a:pt x="14684" y="21386"/>
                    <a:pt x="14940" y="21324"/>
                    <a:pt x="15170" y="21280"/>
                  </a:cubicBezTo>
                  <a:cubicBezTo>
                    <a:pt x="15223" y="21271"/>
                    <a:pt x="15231" y="21298"/>
                    <a:pt x="15267" y="21289"/>
                  </a:cubicBezTo>
                  <a:cubicBezTo>
                    <a:pt x="15346" y="21280"/>
                    <a:pt x="15399" y="21210"/>
                    <a:pt x="15505" y="21201"/>
                  </a:cubicBezTo>
                  <a:cubicBezTo>
                    <a:pt x="15532" y="21201"/>
                    <a:pt x="15593" y="21201"/>
                    <a:pt x="15638" y="21245"/>
                  </a:cubicBezTo>
                  <a:cubicBezTo>
                    <a:pt x="15744" y="21219"/>
                    <a:pt x="15876" y="21192"/>
                    <a:pt x="16000" y="21166"/>
                  </a:cubicBezTo>
                  <a:cubicBezTo>
                    <a:pt x="16326" y="21086"/>
                    <a:pt x="16591" y="21068"/>
                    <a:pt x="16786" y="21254"/>
                  </a:cubicBezTo>
                  <a:cubicBezTo>
                    <a:pt x="16786" y="21369"/>
                    <a:pt x="16812" y="21457"/>
                    <a:pt x="16900" y="21466"/>
                  </a:cubicBezTo>
                  <a:cubicBezTo>
                    <a:pt x="16900" y="21510"/>
                    <a:pt x="16856" y="21536"/>
                    <a:pt x="16786" y="21536"/>
                  </a:cubicBezTo>
                  <a:cubicBezTo>
                    <a:pt x="16865" y="21581"/>
                    <a:pt x="16741" y="21748"/>
                    <a:pt x="16909" y="21739"/>
                  </a:cubicBezTo>
                  <a:cubicBezTo>
                    <a:pt x="16803" y="21775"/>
                    <a:pt x="16830" y="21890"/>
                    <a:pt x="16777" y="21951"/>
                  </a:cubicBezTo>
                  <a:cubicBezTo>
                    <a:pt x="16759" y="21978"/>
                    <a:pt x="16653" y="21951"/>
                    <a:pt x="16697" y="22022"/>
                  </a:cubicBezTo>
                  <a:cubicBezTo>
                    <a:pt x="16379" y="21987"/>
                    <a:pt x="16026" y="22066"/>
                    <a:pt x="15708" y="22066"/>
                  </a:cubicBezTo>
                  <a:cubicBezTo>
                    <a:pt x="15664" y="22066"/>
                    <a:pt x="15611" y="22031"/>
                    <a:pt x="15549" y="22031"/>
                  </a:cubicBezTo>
                  <a:cubicBezTo>
                    <a:pt x="15470" y="22040"/>
                    <a:pt x="15399" y="22093"/>
                    <a:pt x="15311" y="22093"/>
                  </a:cubicBezTo>
                  <a:cubicBezTo>
                    <a:pt x="15258" y="22093"/>
                    <a:pt x="15240" y="22075"/>
                    <a:pt x="15187" y="22084"/>
                  </a:cubicBezTo>
                  <a:cubicBezTo>
                    <a:pt x="15081" y="22101"/>
                    <a:pt x="15028" y="22190"/>
                    <a:pt x="14940" y="22110"/>
                  </a:cubicBezTo>
                  <a:cubicBezTo>
                    <a:pt x="14914" y="22128"/>
                    <a:pt x="14931" y="22172"/>
                    <a:pt x="14887" y="22181"/>
                  </a:cubicBezTo>
                  <a:cubicBezTo>
                    <a:pt x="14808" y="22181"/>
                    <a:pt x="14728" y="22216"/>
                    <a:pt x="14640" y="22207"/>
                  </a:cubicBezTo>
                  <a:cubicBezTo>
                    <a:pt x="14622" y="22207"/>
                    <a:pt x="14605" y="22199"/>
                    <a:pt x="14578" y="22190"/>
                  </a:cubicBezTo>
                  <a:cubicBezTo>
                    <a:pt x="14560" y="22181"/>
                    <a:pt x="14543" y="22172"/>
                    <a:pt x="14543" y="22172"/>
                  </a:cubicBezTo>
                  <a:cubicBezTo>
                    <a:pt x="14507" y="22172"/>
                    <a:pt x="14490" y="22225"/>
                    <a:pt x="14463" y="22234"/>
                  </a:cubicBezTo>
                  <a:cubicBezTo>
                    <a:pt x="14393" y="22260"/>
                    <a:pt x="14304" y="22225"/>
                    <a:pt x="14243" y="22234"/>
                  </a:cubicBezTo>
                  <a:cubicBezTo>
                    <a:pt x="14190" y="22252"/>
                    <a:pt x="14181" y="22287"/>
                    <a:pt x="14128" y="22305"/>
                  </a:cubicBezTo>
                  <a:cubicBezTo>
                    <a:pt x="14031" y="22340"/>
                    <a:pt x="13933" y="22340"/>
                    <a:pt x="13819" y="22322"/>
                  </a:cubicBezTo>
                  <a:cubicBezTo>
                    <a:pt x="13766" y="22313"/>
                    <a:pt x="13766" y="22349"/>
                    <a:pt x="13766" y="22384"/>
                  </a:cubicBezTo>
                  <a:cubicBezTo>
                    <a:pt x="13580" y="22358"/>
                    <a:pt x="13333" y="22428"/>
                    <a:pt x="13068" y="22472"/>
                  </a:cubicBezTo>
                  <a:cubicBezTo>
                    <a:pt x="13006" y="22446"/>
                    <a:pt x="13103" y="22358"/>
                    <a:pt x="12989" y="22349"/>
                  </a:cubicBezTo>
                  <a:cubicBezTo>
                    <a:pt x="12900" y="22393"/>
                    <a:pt x="13051" y="22446"/>
                    <a:pt x="12971" y="22490"/>
                  </a:cubicBezTo>
                  <a:cubicBezTo>
                    <a:pt x="12733" y="22508"/>
                    <a:pt x="12653" y="22516"/>
                    <a:pt x="12424" y="22561"/>
                  </a:cubicBezTo>
                  <a:cubicBezTo>
                    <a:pt x="12432" y="22525"/>
                    <a:pt x="12459" y="22499"/>
                    <a:pt x="12512" y="22499"/>
                  </a:cubicBezTo>
                  <a:cubicBezTo>
                    <a:pt x="12397" y="22411"/>
                    <a:pt x="12371" y="22587"/>
                    <a:pt x="12371" y="22596"/>
                  </a:cubicBezTo>
                  <a:cubicBezTo>
                    <a:pt x="12229" y="22640"/>
                    <a:pt x="12406" y="22525"/>
                    <a:pt x="12300" y="22525"/>
                  </a:cubicBezTo>
                  <a:cubicBezTo>
                    <a:pt x="12229" y="22516"/>
                    <a:pt x="12247" y="22569"/>
                    <a:pt x="12247" y="22614"/>
                  </a:cubicBezTo>
                  <a:lnTo>
                    <a:pt x="12035" y="22640"/>
                  </a:lnTo>
                  <a:cubicBezTo>
                    <a:pt x="11973" y="22596"/>
                    <a:pt x="12035" y="22605"/>
                    <a:pt x="12017" y="22534"/>
                  </a:cubicBezTo>
                  <a:lnTo>
                    <a:pt x="11929" y="22543"/>
                  </a:lnTo>
                  <a:cubicBezTo>
                    <a:pt x="11867" y="22569"/>
                    <a:pt x="12053" y="22649"/>
                    <a:pt x="11885" y="22667"/>
                  </a:cubicBezTo>
                  <a:cubicBezTo>
                    <a:pt x="11761" y="22684"/>
                    <a:pt x="11885" y="22622"/>
                    <a:pt x="11841" y="22561"/>
                  </a:cubicBezTo>
                  <a:cubicBezTo>
                    <a:pt x="11753" y="22569"/>
                    <a:pt x="11770" y="22516"/>
                    <a:pt x="11717" y="22578"/>
                  </a:cubicBezTo>
                  <a:cubicBezTo>
                    <a:pt x="11647" y="22587"/>
                    <a:pt x="11717" y="22693"/>
                    <a:pt x="11708" y="22746"/>
                  </a:cubicBezTo>
                  <a:lnTo>
                    <a:pt x="11496" y="22773"/>
                  </a:lnTo>
                  <a:cubicBezTo>
                    <a:pt x="11514" y="22746"/>
                    <a:pt x="11514" y="22702"/>
                    <a:pt x="11514" y="22658"/>
                  </a:cubicBezTo>
                  <a:cubicBezTo>
                    <a:pt x="11479" y="22702"/>
                    <a:pt x="11346" y="22684"/>
                    <a:pt x="11399" y="22781"/>
                  </a:cubicBezTo>
                  <a:cubicBezTo>
                    <a:pt x="11232" y="22834"/>
                    <a:pt x="11143" y="22790"/>
                    <a:pt x="11081" y="22711"/>
                  </a:cubicBezTo>
                  <a:cubicBezTo>
                    <a:pt x="11028" y="22711"/>
                    <a:pt x="10958" y="22870"/>
                    <a:pt x="10931" y="22737"/>
                  </a:cubicBezTo>
                  <a:cubicBezTo>
                    <a:pt x="10852" y="22773"/>
                    <a:pt x="11020" y="22834"/>
                    <a:pt x="10852" y="22826"/>
                  </a:cubicBezTo>
                  <a:cubicBezTo>
                    <a:pt x="10870" y="22852"/>
                    <a:pt x="10887" y="22879"/>
                    <a:pt x="10923" y="22879"/>
                  </a:cubicBezTo>
                  <a:cubicBezTo>
                    <a:pt x="10905" y="22887"/>
                    <a:pt x="10649" y="23002"/>
                    <a:pt x="10702" y="22852"/>
                  </a:cubicBezTo>
                  <a:cubicBezTo>
                    <a:pt x="10605" y="22861"/>
                    <a:pt x="10640" y="22958"/>
                    <a:pt x="10525" y="22958"/>
                  </a:cubicBezTo>
                  <a:cubicBezTo>
                    <a:pt x="10525" y="22931"/>
                    <a:pt x="10516" y="22905"/>
                    <a:pt x="10516" y="22870"/>
                  </a:cubicBezTo>
                  <a:cubicBezTo>
                    <a:pt x="10499" y="22923"/>
                    <a:pt x="10428" y="22931"/>
                    <a:pt x="10402" y="22976"/>
                  </a:cubicBezTo>
                  <a:cubicBezTo>
                    <a:pt x="10313" y="22984"/>
                    <a:pt x="10278" y="22923"/>
                    <a:pt x="10234" y="22887"/>
                  </a:cubicBezTo>
                  <a:cubicBezTo>
                    <a:pt x="10251" y="23011"/>
                    <a:pt x="10022" y="22984"/>
                    <a:pt x="9969" y="23002"/>
                  </a:cubicBezTo>
                  <a:cubicBezTo>
                    <a:pt x="9969" y="23002"/>
                    <a:pt x="10040" y="23037"/>
                    <a:pt x="10066" y="23020"/>
                  </a:cubicBezTo>
                  <a:cubicBezTo>
                    <a:pt x="9916" y="23126"/>
                    <a:pt x="9686" y="23046"/>
                    <a:pt x="9492" y="23099"/>
                  </a:cubicBezTo>
                  <a:cubicBezTo>
                    <a:pt x="9421" y="23011"/>
                    <a:pt x="9377" y="22940"/>
                    <a:pt x="9245" y="22879"/>
                  </a:cubicBezTo>
                  <a:cubicBezTo>
                    <a:pt x="9148" y="22870"/>
                    <a:pt x="9192" y="22958"/>
                    <a:pt x="9095" y="22949"/>
                  </a:cubicBezTo>
                  <a:cubicBezTo>
                    <a:pt x="9201" y="23037"/>
                    <a:pt x="9015" y="23090"/>
                    <a:pt x="9148" y="23117"/>
                  </a:cubicBezTo>
                  <a:cubicBezTo>
                    <a:pt x="9121" y="23179"/>
                    <a:pt x="8927" y="23126"/>
                    <a:pt x="9015" y="23267"/>
                  </a:cubicBezTo>
                  <a:cubicBezTo>
                    <a:pt x="8671" y="23391"/>
                    <a:pt x="8185" y="23373"/>
                    <a:pt x="7859" y="23452"/>
                  </a:cubicBezTo>
                  <a:cubicBezTo>
                    <a:pt x="7867" y="23346"/>
                    <a:pt x="8035" y="23382"/>
                    <a:pt x="8159" y="23355"/>
                  </a:cubicBezTo>
                  <a:cubicBezTo>
                    <a:pt x="8274" y="23338"/>
                    <a:pt x="8388" y="23329"/>
                    <a:pt x="8459" y="23285"/>
                  </a:cubicBezTo>
                  <a:cubicBezTo>
                    <a:pt x="8397" y="23258"/>
                    <a:pt x="8300" y="23267"/>
                    <a:pt x="8265" y="23205"/>
                  </a:cubicBezTo>
                  <a:cubicBezTo>
                    <a:pt x="8141" y="23205"/>
                    <a:pt x="8203" y="23329"/>
                    <a:pt x="8097" y="23338"/>
                  </a:cubicBezTo>
                  <a:lnTo>
                    <a:pt x="8088" y="23285"/>
                  </a:lnTo>
                  <a:cubicBezTo>
                    <a:pt x="7947" y="23311"/>
                    <a:pt x="7859" y="23276"/>
                    <a:pt x="7770" y="23241"/>
                  </a:cubicBezTo>
                  <a:cubicBezTo>
                    <a:pt x="7735" y="23249"/>
                    <a:pt x="7761" y="23302"/>
                    <a:pt x="7717" y="23302"/>
                  </a:cubicBezTo>
                  <a:lnTo>
                    <a:pt x="7505" y="23329"/>
                  </a:lnTo>
                  <a:cubicBezTo>
                    <a:pt x="7426" y="23302"/>
                    <a:pt x="7479" y="23285"/>
                    <a:pt x="7435" y="23258"/>
                  </a:cubicBezTo>
                  <a:cubicBezTo>
                    <a:pt x="7311" y="23267"/>
                    <a:pt x="7444" y="23302"/>
                    <a:pt x="7382" y="23346"/>
                  </a:cubicBezTo>
                  <a:cubicBezTo>
                    <a:pt x="7302" y="23364"/>
                    <a:pt x="7188" y="23346"/>
                    <a:pt x="7241" y="23452"/>
                  </a:cubicBezTo>
                  <a:cubicBezTo>
                    <a:pt x="7046" y="23417"/>
                    <a:pt x="6781" y="23514"/>
                    <a:pt x="6631" y="23505"/>
                  </a:cubicBezTo>
                  <a:cubicBezTo>
                    <a:pt x="6720" y="23426"/>
                    <a:pt x="6958" y="23452"/>
                    <a:pt x="7108" y="23417"/>
                  </a:cubicBezTo>
                  <a:cubicBezTo>
                    <a:pt x="7143" y="23364"/>
                    <a:pt x="7188" y="23338"/>
                    <a:pt x="7188" y="23267"/>
                  </a:cubicBezTo>
                  <a:cubicBezTo>
                    <a:pt x="7108" y="23267"/>
                    <a:pt x="7055" y="23294"/>
                    <a:pt x="7073" y="23364"/>
                  </a:cubicBezTo>
                  <a:cubicBezTo>
                    <a:pt x="6949" y="23320"/>
                    <a:pt x="6878" y="23408"/>
                    <a:pt x="6711" y="23408"/>
                  </a:cubicBezTo>
                  <a:cubicBezTo>
                    <a:pt x="6737" y="23373"/>
                    <a:pt x="6711" y="23364"/>
                    <a:pt x="6693" y="23329"/>
                  </a:cubicBezTo>
                  <a:cubicBezTo>
                    <a:pt x="6569" y="23364"/>
                    <a:pt x="6437" y="23391"/>
                    <a:pt x="6305" y="23417"/>
                  </a:cubicBezTo>
                  <a:cubicBezTo>
                    <a:pt x="6234" y="23435"/>
                    <a:pt x="6163" y="23444"/>
                    <a:pt x="6093" y="23461"/>
                  </a:cubicBezTo>
                  <a:cubicBezTo>
                    <a:pt x="6048" y="23461"/>
                    <a:pt x="6013" y="23470"/>
                    <a:pt x="5978" y="23479"/>
                  </a:cubicBezTo>
                  <a:cubicBezTo>
                    <a:pt x="5916" y="23488"/>
                    <a:pt x="5854" y="23497"/>
                    <a:pt x="5792" y="23505"/>
                  </a:cubicBezTo>
                  <a:cubicBezTo>
                    <a:pt x="5669" y="23488"/>
                    <a:pt x="5872" y="23408"/>
                    <a:pt x="5731" y="23399"/>
                  </a:cubicBezTo>
                  <a:cubicBezTo>
                    <a:pt x="5528" y="23435"/>
                    <a:pt x="5810" y="23541"/>
                    <a:pt x="5492" y="23550"/>
                  </a:cubicBezTo>
                  <a:cubicBezTo>
                    <a:pt x="5395" y="23497"/>
                    <a:pt x="5563" y="23391"/>
                    <a:pt x="5686" y="23355"/>
                  </a:cubicBezTo>
                  <a:cubicBezTo>
                    <a:pt x="5642" y="23258"/>
                    <a:pt x="5377" y="23355"/>
                    <a:pt x="5448" y="23470"/>
                  </a:cubicBezTo>
                  <a:cubicBezTo>
                    <a:pt x="5360" y="23470"/>
                    <a:pt x="5271" y="23514"/>
                    <a:pt x="5351" y="23514"/>
                  </a:cubicBezTo>
                  <a:cubicBezTo>
                    <a:pt x="4883" y="23585"/>
                    <a:pt x="4300" y="23656"/>
                    <a:pt x="3735" y="23735"/>
                  </a:cubicBezTo>
                  <a:cubicBezTo>
                    <a:pt x="3170" y="23806"/>
                    <a:pt x="2614" y="23894"/>
                    <a:pt x="2128" y="23991"/>
                  </a:cubicBezTo>
                  <a:cubicBezTo>
                    <a:pt x="2075" y="24009"/>
                    <a:pt x="2084" y="24026"/>
                    <a:pt x="2110" y="24026"/>
                  </a:cubicBezTo>
                  <a:cubicBezTo>
                    <a:pt x="1978" y="24062"/>
                    <a:pt x="1793" y="24079"/>
                    <a:pt x="1554" y="24132"/>
                  </a:cubicBezTo>
                  <a:cubicBezTo>
                    <a:pt x="1616" y="24026"/>
                    <a:pt x="1757" y="24062"/>
                    <a:pt x="1713" y="23991"/>
                  </a:cubicBezTo>
                  <a:cubicBezTo>
                    <a:pt x="1651" y="23938"/>
                    <a:pt x="1536" y="24000"/>
                    <a:pt x="1510" y="23991"/>
                  </a:cubicBezTo>
                  <a:cubicBezTo>
                    <a:pt x="1422" y="23973"/>
                    <a:pt x="1678" y="23965"/>
                    <a:pt x="1801" y="23894"/>
                  </a:cubicBezTo>
                  <a:cubicBezTo>
                    <a:pt x="1660" y="23885"/>
                    <a:pt x="1572" y="23841"/>
                    <a:pt x="1430" y="23841"/>
                  </a:cubicBezTo>
                  <a:cubicBezTo>
                    <a:pt x="1236" y="23991"/>
                    <a:pt x="998" y="24088"/>
                    <a:pt x="759" y="24185"/>
                  </a:cubicBezTo>
                  <a:cubicBezTo>
                    <a:pt x="662" y="24185"/>
                    <a:pt x="548" y="24185"/>
                    <a:pt x="671" y="24088"/>
                  </a:cubicBezTo>
                  <a:cubicBezTo>
                    <a:pt x="415" y="24194"/>
                    <a:pt x="265" y="24176"/>
                    <a:pt x="0" y="24203"/>
                  </a:cubicBezTo>
                  <a:cubicBezTo>
                    <a:pt x="35" y="24115"/>
                    <a:pt x="71" y="24026"/>
                    <a:pt x="97" y="23929"/>
                  </a:cubicBezTo>
                  <a:cubicBezTo>
                    <a:pt x="150" y="23867"/>
                    <a:pt x="212" y="23806"/>
                    <a:pt x="274" y="23761"/>
                  </a:cubicBezTo>
                  <a:cubicBezTo>
                    <a:pt x="327" y="23656"/>
                    <a:pt x="247" y="23717"/>
                    <a:pt x="194" y="23761"/>
                  </a:cubicBezTo>
                  <a:cubicBezTo>
                    <a:pt x="300" y="23532"/>
                    <a:pt x="353" y="23320"/>
                    <a:pt x="450" y="23046"/>
                  </a:cubicBezTo>
                  <a:cubicBezTo>
                    <a:pt x="521" y="22852"/>
                    <a:pt x="618" y="22640"/>
                    <a:pt x="706" y="22446"/>
                  </a:cubicBezTo>
                  <a:cubicBezTo>
                    <a:pt x="804" y="22243"/>
                    <a:pt x="892" y="22057"/>
                    <a:pt x="963" y="21890"/>
                  </a:cubicBezTo>
                  <a:cubicBezTo>
                    <a:pt x="1024" y="21739"/>
                    <a:pt x="1007" y="21616"/>
                    <a:pt x="1139" y="21492"/>
                  </a:cubicBezTo>
                  <a:cubicBezTo>
                    <a:pt x="1148" y="21439"/>
                    <a:pt x="1104" y="21448"/>
                    <a:pt x="1113" y="21386"/>
                  </a:cubicBezTo>
                  <a:cubicBezTo>
                    <a:pt x="1157" y="21280"/>
                    <a:pt x="1236" y="21219"/>
                    <a:pt x="1298" y="21139"/>
                  </a:cubicBezTo>
                  <a:cubicBezTo>
                    <a:pt x="1289" y="20998"/>
                    <a:pt x="1360" y="20804"/>
                    <a:pt x="1457" y="20574"/>
                  </a:cubicBezTo>
                  <a:cubicBezTo>
                    <a:pt x="1545" y="20353"/>
                    <a:pt x="1660" y="20106"/>
                    <a:pt x="1740" y="19841"/>
                  </a:cubicBezTo>
                  <a:cubicBezTo>
                    <a:pt x="1846" y="19735"/>
                    <a:pt x="1775" y="19903"/>
                    <a:pt x="1872" y="19876"/>
                  </a:cubicBezTo>
                  <a:cubicBezTo>
                    <a:pt x="1943" y="19682"/>
                    <a:pt x="1748" y="19717"/>
                    <a:pt x="1881" y="19461"/>
                  </a:cubicBezTo>
                  <a:cubicBezTo>
                    <a:pt x="1916" y="19497"/>
                    <a:pt x="1907" y="19585"/>
                    <a:pt x="2022" y="19559"/>
                  </a:cubicBezTo>
                  <a:cubicBezTo>
                    <a:pt x="2093" y="19417"/>
                    <a:pt x="1960" y="19391"/>
                    <a:pt x="2093" y="19276"/>
                  </a:cubicBezTo>
                  <a:cubicBezTo>
                    <a:pt x="2146" y="19311"/>
                    <a:pt x="2049" y="19461"/>
                    <a:pt x="2102" y="19479"/>
                  </a:cubicBezTo>
                  <a:cubicBezTo>
                    <a:pt x="2155" y="19444"/>
                    <a:pt x="2146" y="19391"/>
                    <a:pt x="2146" y="19320"/>
                  </a:cubicBezTo>
                  <a:cubicBezTo>
                    <a:pt x="2146" y="19249"/>
                    <a:pt x="2137" y="19170"/>
                    <a:pt x="2199" y="19073"/>
                  </a:cubicBezTo>
                  <a:cubicBezTo>
                    <a:pt x="2269" y="19082"/>
                    <a:pt x="2261" y="19152"/>
                    <a:pt x="2216" y="19249"/>
                  </a:cubicBezTo>
                  <a:cubicBezTo>
                    <a:pt x="2340" y="19196"/>
                    <a:pt x="2225" y="19108"/>
                    <a:pt x="2278" y="19011"/>
                  </a:cubicBezTo>
                  <a:cubicBezTo>
                    <a:pt x="2340" y="19020"/>
                    <a:pt x="2349" y="18843"/>
                    <a:pt x="2402" y="18834"/>
                  </a:cubicBezTo>
                  <a:cubicBezTo>
                    <a:pt x="2402" y="18799"/>
                    <a:pt x="2393" y="18773"/>
                    <a:pt x="2384" y="18737"/>
                  </a:cubicBezTo>
                  <a:cubicBezTo>
                    <a:pt x="2384" y="18720"/>
                    <a:pt x="2384" y="18693"/>
                    <a:pt x="2375" y="18684"/>
                  </a:cubicBezTo>
                  <a:cubicBezTo>
                    <a:pt x="2375" y="18667"/>
                    <a:pt x="2366" y="18649"/>
                    <a:pt x="2366" y="18640"/>
                  </a:cubicBezTo>
                  <a:cubicBezTo>
                    <a:pt x="2349" y="18578"/>
                    <a:pt x="2349" y="18525"/>
                    <a:pt x="2384" y="18499"/>
                  </a:cubicBezTo>
                  <a:cubicBezTo>
                    <a:pt x="2402" y="18534"/>
                    <a:pt x="2464" y="18561"/>
                    <a:pt x="2490" y="18605"/>
                  </a:cubicBezTo>
                  <a:cubicBezTo>
                    <a:pt x="2472" y="18658"/>
                    <a:pt x="2437" y="18649"/>
                    <a:pt x="2419" y="18711"/>
                  </a:cubicBezTo>
                  <a:cubicBezTo>
                    <a:pt x="2534" y="18764"/>
                    <a:pt x="2552" y="18570"/>
                    <a:pt x="2561" y="18499"/>
                  </a:cubicBezTo>
                  <a:cubicBezTo>
                    <a:pt x="2631" y="18517"/>
                    <a:pt x="2614" y="18587"/>
                    <a:pt x="2693" y="18614"/>
                  </a:cubicBezTo>
                  <a:cubicBezTo>
                    <a:pt x="2676" y="18561"/>
                    <a:pt x="2640" y="18517"/>
                    <a:pt x="2631" y="18455"/>
                  </a:cubicBezTo>
                  <a:cubicBezTo>
                    <a:pt x="2658" y="18349"/>
                    <a:pt x="2728" y="18384"/>
                    <a:pt x="2790" y="18349"/>
                  </a:cubicBezTo>
                  <a:cubicBezTo>
                    <a:pt x="2764" y="18419"/>
                    <a:pt x="2755" y="18543"/>
                    <a:pt x="2720" y="18658"/>
                  </a:cubicBezTo>
                  <a:cubicBezTo>
                    <a:pt x="2711" y="18693"/>
                    <a:pt x="2702" y="18720"/>
                    <a:pt x="2693" y="18746"/>
                  </a:cubicBezTo>
                  <a:cubicBezTo>
                    <a:pt x="2684" y="18755"/>
                    <a:pt x="2676" y="18773"/>
                    <a:pt x="2676" y="18781"/>
                  </a:cubicBezTo>
                  <a:cubicBezTo>
                    <a:pt x="2667" y="18799"/>
                    <a:pt x="2658" y="18817"/>
                    <a:pt x="2649" y="18826"/>
                  </a:cubicBezTo>
                  <a:cubicBezTo>
                    <a:pt x="2623" y="18887"/>
                    <a:pt x="2578" y="18932"/>
                    <a:pt x="2534" y="18958"/>
                  </a:cubicBezTo>
                  <a:cubicBezTo>
                    <a:pt x="2517" y="19046"/>
                    <a:pt x="2587" y="18923"/>
                    <a:pt x="2596" y="19020"/>
                  </a:cubicBezTo>
                  <a:cubicBezTo>
                    <a:pt x="2534" y="19170"/>
                    <a:pt x="2490" y="19382"/>
                    <a:pt x="2402" y="19479"/>
                  </a:cubicBezTo>
                  <a:cubicBezTo>
                    <a:pt x="2393" y="19514"/>
                    <a:pt x="2428" y="19506"/>
                    <a:pt x="2446" y="19514"/>
                  </a:cubicBezTo>
                  <a:cubicBezTo>
                    <a:pt x="2411" y="19620"/>
                    <a:pt x="2358" y="19709"/>
                    <a:pt x="2313" y="19788"/>
                  </a:cubicBezTo>
                  <a:cubicBezTo>
                    <a:pt x="2278" y="19868"/>
                    <a:pt x="2261" y="19938"/>
                    <a:pt x="2287" y="20009"/>
                  </a:cubicBezTo>
                  <a:cubicBezTo>
                    <a:pt x="2163" y="20115"/>
                    <a:pt x="2093" y="20477"/>
                    <a:pt x="2102" y="20600"/>
                  </a:cubicBezTo>
                  <a:cubicBezTo>
                    <a:pt x="2004" y="20671"/>
                    <a:pt x="1951" y="20821"/>
                    <a:pt x="1890" y="20945"/>
                  </a:cubicBezTo>
                  <a:cubicBezTo>
                    <a:pt x="2013" y="20909"/>
                    <a:pt x="2049" y="20768"/>
                    <a:pt x="2128" y="20689"/>
                  </a:cubicBezTo>
                  <a:cubicBezTo>
                    <a:pt x="2243" y="20698"/>
                    <a:pt x="2093" y="20759"/>
                    <a:pt x="2066" y="20865"/>
                  </a:cubicBezTo>
                  <a:cubicBezTo>
                    <a:pt x="2031" y="20936"/>
                    <a:pt x="2172" y="20839"/>
                    <a:pt x="2216" y="20839"/>
                  </a:cubicBezTo>
                  <a:cubicBezTo>
                    <a:pt x="2322" y="20636"/>
                    <a:pt x="2234" y="20600"/>
                    <a:pt x="2190" y="20521"/>
                  </a:cubicBezTo>
                  <a:cubicBezTo>
                    <a:pt x="2287" y="20300"/>
                    <a:pt x="2340" y="20132"/>
                    <a:pt x="2402" y="19982"/>
                  </a:cubicBezTo>
                  <a:cubicBezTo>
                    <a:pt x="2455" y="19823"/>
                    <a:pt x="2508" y="19682"/>
                    <a:pt x="2587" y="19532"/>
                  </a:cubicBezTo>
                  <a:cubicBezTo>
                    <a:pt x="2587" y="19620"/>
                    <a:pt x="2711" y="19611"/>
                    <a:pt x="2693" y="19709"/>
                  </a:cubicBezTo>
                  <a:cubicBezTo>
                    <a:pt x="2764" y="19700"/>
                    <a:pt x="2755" y="19541"/>
                    <a:pt x="2817" y="19523"/>
                  </a:cubicBezTo>
                  <a:cubicBezTo>
                    <a:pt x="2773" y="19506"/>
                    <a:pt x="2728" y="19523"/>
                    <a:pt x="2711" y="19576"/>
                  </a:cubicBezTo>
                  <a:cubicBezTo>
                    <a:pt x="2623" y="19567"/>
                    <a:pt x="2728" y="19408"/>
                    <a:pt x="2755" y="19311"/>
                  </a:cubicBezTo>
                  <a:cubicBezTo>
                    <a:pt x="2799" y="19320"/>
                    <a:pt x="2852" y="19347"/>
                    <a:pt x="2870" y="19302"/>
                  </a:cubicBezTo>
                  <a:cubicBezTo>
                    <a:pt x="2940" y="19196"/>
                    <a:pt x="2746" y="19258"/>
                    <a:pt x="2852" y="19126"/>
                  </a:cubicBezTo>
                  <a:cubicBezTo>
                    <a:pt x="2923" y="19205"/>
                    <a:pt x="2896" y="19196"/>
                    <a:pt x="2993" y="19135"/>
                  </a:cubicBezTo>
                  <a:cubicBezTo>
                    <a:pt x="3002" y="19073"/>
                    <a:pt x="2940" y="19091"/>
                    <a:pt x="2932" y="19144"/>
                  </a:cubicBezTo>
                  <a:cubicBezTo>
                    <a:pt x="2896" y="19126"/>
                    <a:pt x="2958" y="19046"/>
                    <a:pt x="2914" y="19038"/>
                  </a:cubicBezTo>
                  <a:cubicBezTo>
                    <a:pt x="2985" y="18976"/>
                    <a:pt x="3038" y="18914"/>
                    <a:pt x="3108" y="18993"/>
                  </a:cubicBezTo>
                  <a:cubicBezTo>
                    <a:pt x="3161" y="18879"/>
                    <a:pt x="3064" y="18852"/>
                    <a:pt x="3152" y="18720"/>
                  </a:cubicBezTo>
                  <a:cubicBezTo>
                    <a:pt x="3188" y="18605"/>
                    <a:pt x="3294" y="18667"/>
                    <a:pt x="3329" y="18552"/>
                  </a:cubicBezTo>
                  <a:cubicBezTo>
                    <a:pt x="3320" y="18455"/>
                    <a:pt x="3329" y="18358"/>
                    <a:pt x="3214" y="18384"/>
                  </a:cubicBezTo>
                  <a:cubicBezTo>
                    <a:pt x="3276" y="18225"/>
                    <a:pt x="3258" y="18128"/>
                    <a:pt x="3170" y="18102"/>
                  </a:cubicBezTo>
                  <a:cubicBezTo>
                    <a:pt x="3179" y="18013"/>
                    <a:pt x="3232" y="18040"/>
                    <a:pt x="3249" y="17969"/>
                  </a:cubicBezTo>
                  <a:cubicBezTo>
                    <a:pt x="3311" y="17978"/>
                    <a:pt x="3285" y="18022"/>
                    <a:pt x="3276" y="18075"/>
                  </a:cubicBezTo>
                  <a:cubicBezTo>
                    <a:pt x="3347" y="18102"/>
                    <a:pt x="3391" y="18040"/>
                    <a:pt x="3444" y="18004"/>
                  </a:cubicBezTo>
                  <a:cubicBezTo>
                    <a:pt x="3444" y="17872"/>
                    <a:pt x="3435" y="17899"/>
                    <a:pt x="3514" y="17801"/>
                  </a:cubicBezTo>
                  <a:cubicBezTo>
                    <a:pt x="3611" y="17801"/>
                    <a:pt x="3506" y="17907"/>
                    <a:pt x="3603" y="17899"/>
                  </a:cubicBezTo>
                  <a:cubicBezTo>
                    <a:pt x="3664" y="17925"/>
                    <a:pt x="3620" y="17819"/>
                    <a:pt x="3567" y="17819"/>
                  </a:cubicBezTo>
                  <a:cubicBezTo>
                    <a:pt x="3603" y="17731"/>
                    <a:pt x="3576" y="17660"/>
                    <a:pt x="3638" y="17554"/>
                  </a:cubicBezTo>
                  <a:cubicBezTo>
                    <a:pt x="3585" y="17519"/>
                    <a:pt x="3541" y="17519"/>
                    <a:pt x="3506" y="17536"/>
                  </a:cubicBezTo>
                  <a:cubicBezTo>
                    <a:pt x="3523" y="17581"/>
                    <a:pt x="3479" y="17669"/>
                    <a:pt x="3453" y="17740"/>
                  </a:cubicBezTo>
                  <a:cubicBezTo>
                    <a:pt x="3329" y="17678"/>
                    <a:pt x="3311" y="17863"/>
                    <a:pt x="3196" y="17810"/>
                  </a:cubicBezTo>
                  <a:cubicBezTo>
                    <a:pt x="3338" y="17484"/>
                    <a:pt x="3497" y="16892"/>
                    <a:pt x="3664" y="16609"/>
                  </a:cubicBezTo>
                  <a:cubicBezTo>
                    <a:pt x="3788" y="16654"/>
                    <a:pt x="3673" y="16689"/>
                    <a:pt x="3647" y="16733"/>
                  </a:cubicBezTo>
                  <a:cubicBezTo>
                    <a:pt x="3558" y="16980"/>
                    <a:pt x="3435" y="17351"/>
                    <a:pt x="3329" y="17598"/>
                  </a:cubicBezTo>
                  <a:cubicBezTo>
                    <a:pt x="3408" y="17536"/>
                    <a:pt x="3453" y="17386"/>
                    <a:pt x="3558" y="17386"/>
                  </a:cubicBezTo>
                  <a:cubicBezTo>
                    <a:pt x="3611" y="17298"/>
                    <a:pt x="3461" y="17316"/>
                    <a:pt x="3532" y="17219"/>
                  </a:cubicBezTo>
                  <a:cubicBezTo>
                    <a:pt x="3541" y="17148"/>
                    <a:pt x="3594" y="17192"/>
                    <a:pt x="3611" y="17148"/>
                  </a:cubicBezTo>
                  <a:cubicBezTo>
                    <a:pt x="3682" y="17095"/>
                    <a:pt x="3594" y="17051"/>
                    <a:pt x="3594" y="17042"/>
                  </a:cubicBezTo>
                  <a:cubicBezTo>
                    <a:pt x="3594" y="17024"/>
                    <a:pt x="3629" y="17016"/>
                    <a:pt x="3647" y="16998"/>
                  </a:cubicBezTo>
                  <a:cubicBezTo>
                    <a:pt x="3664" y="16954"/>
                    <a:pt x="3638" y="16936"/>
                    <a:pt x="3638" y="16927"/>
                  </a:cubicBezTo>
                  <a:cubicBezTo>
                    <a:pt x="3691" y="16795"/>
                    <a:pt x="3779" y="16715"/>
                    <a:pt x="3779" y="16556"/>
                  </a:cubicBezTo>
                  <a:cubicBezTo>
                    <a:pt x="3788" y="16503"/>
                    <a:pt x="3815" y="16503"/>
                    <a:pt x="3850" y="16512"/>
                  </a:cubicBezTo>
                  <a:cubicBezTo>
                    <a:pt x="3868" y="16424"/>
                    <a:pt x="3788" y="16521"/>
                    <a:pt x="3753" y="16477"/>
                  </a:cubicBezTo>
                  <a:cubicBezTo>
                    <a:pt x="3770" y="16397"/>
                    <a:pt x="3832" y="16424"/>
                    <a:pt x="3868" y="16389"/>
                  </a:cubicBezTo>
                  <a:cubicBezTo>
                    <a:pt x="3894" y="16327"/>
                    <a:pt x="3779" y="16344"/>
                    <a:pt x="3753" y="16309"/>
                  </a:cubicBezTo>
                  <a:cubicBezTo>
                    <a:pt x="3815" y="16080"/>
                    <a:pt x="3859" y="15850"/>
                    <a:pt x="3938" y="15656"/>
                  </a:cubicBezTo>
                  <a:cubicBezTo>
                    <a:pt x="3947" y="15629"/>
                    <a:pt x="4000" y="15638"/>
                    <a:pt x="4009" y="15620"/>
                  </a:cubicBezTo>
                  <a:cubicBezTo>
                    <a:pt x="4026" y="15594"/>
                    <a:pt x="4035" y="15488"/>
                    <a:pt x="4044" y="15435"/>
                  </a:cubicBezTo>
                  <a:cubicBezTo>
                    <a:pt x="4062" y="15382"/>
                    <a:pt x="4124" y="15303"/>
                    <a:pt x="4088" y="15258"/>
                  </a:cubicBezTo>
                  <a:cubicBezTo>
                    <a:pt x="4115" y="15241"/>
                    <a:pt x="4132" y="15179"/>
                    <a:pt x="4168" y="15188"/>
                  </a:cubicBezTo>
                  <a:cubicBezTo>
                    <a:pt x="4141" y="15020"/>
                    <a:pt x="4362" y="14720"/>
                    <a:pt x="4371" y="14481"/>
                  </a:cubicBezTo>
                  <a:cubicBezTo>
                    <a:pt x="4468" y="14481"/>
                    <a:pt x="4397" y="14570"/>
                    <a:pt x="4441" y="14605"/>
                  </a:cubicBezTo>
                  <a:cubicBezTo>
                    <a:pt x="4380" y="14711"/>
                    <a:pt x="4353" y="14764"/>
                    <a:pt x="4336" y="14888"/>
                  </a:cubicBezTo>
                  <a:cubicBezTo>
                    <a:pt x="4327" y="14949"/>
                    <a:pt x="4433" y="14949"/>
                    <a:pt x="4371" y="15038"/>
                  </a:cubicBezTo>
                  <a:cubicBezTo>
                    <a:pt x="4494" y="14976"/>
                    <a:pt x="4380" y="14843"/>
                    <a:pt x="4415" y="14755"/>
                  </a:cubicBezTo>
                  <a:cubicBezTo>
                    <a:pt x="4486" y="14746"/>
                    <a:pt x="4486" y="14561"/>
                    <a:pt x="4583" y="14623"/>
                  </a:cubicBezTo>
                  <a:cubicBezTo>
                    <a:pt x="4565" y="14561"/>
                    <a:pt x="4459" y="14614"/>
                    <a:pt x="4450" y="14508"/>
                  </a:cubicBezTo>
                  <a:cubicBezTo>
                    <a:pt x="4459" y="14420"/>
                    <a:pt x="4512" y="14446"/>
                    <a:pt x="4530" y="14375"/>
                  </a:cubicBezTo>
                  <a:cubicBezTo>
                    <a:pt x="4468" y="14314"/>
                    <a:pt x="4459" y="14420"/>
                    <a:pt x="4433" y="14464"/>
                  </a:cubicBezTo>
                  <a:cubicBezTo>
                    <a:pt x="4388" y="14402"/>
                    <a:pt x="4441" y="14243"/>
                    <a:pt x="4468" y="14155"/>
                  </a:cubicBezTo>
                  <a:cubicBezTo>
                    <a:pt x="4494" y="14066"/>
                    <a:pt x="4521" y="13987"/>
                    <a:pt x="4547" y="13916"/>
                  </a:cubicBezTo>
                  <a:cubicBezTo>
                    <a:pt x="4556" y="13899"/>
                    <a:pt x="4583" y="13890"/>
                    <a:pt x="4600" y="13872"/>
                  </a:cubicBezTo>
                  <a:cubicBezTo>
                    <a:pt x="4618" y="13863"/>
                    <a:pt x="4636" y="13854"/>
                    <a:pt x="4636" y="13854"/>
                  </a:cubicBezTo>
                  <a:cubicBezTo>
                    <a:pt x="4645" y="13819"/>
                    <a:pt x="4600" y="13793"/>
                    <a:pt x="4609" y="13775"/>
                  </a:cubicBezTo>
                  <a:cubicBezTo>
                    <a:pt x="4609" y="13704"/>
                    <a:pt x="4706" y="13687"/>
                    <a:pt x="4645" y="13590"/>
                  </a:cubicBezTo>
                  <a:cubicBezTo>
                    <a:pt x="4653" y="13537"/>
                    <a:pt x="4680" y="13545"/>
                    <a:pt x="4715" y="13554"/>
                  </a:cubicBezTo>
                  <a:cubicBezTo>
                    <a:pt x="4759" y="13475"/>
                    <a:pt x="4689" y="13439"/>
                    <a:pt x="4733" y="13360"/>
                  </a:cubicBezTo>
                  <a:cubicBezTo>
                    <a:pt x="4777" y="13387"/>
                    <a:pt x="4768" y="13431"/>
                    <a:pt x="4742" y="13492"/>
                  </a:cubicBezTo>
                  <a:cubicBezTo>
                    <a:pt x="4795" y="13492"/>
                    <a:pt x="4830" y="13431"/>
                    <a:pt x="4883" y="13422"/>
                  </a:cubicBezTo>
                  <a:cubicBezTo>
                    <a:pt x="4901" y="13351"/>
                    <a:pt x="4918" y="13281"/>
                    <a:pt x="4821" y="13263"/>
                  </a:cubicBezTo>
                  <a:cubicBezTo>
                    <a:pt x="4856" y="13254"/>
                    <a:pt x="4954" y="13122"/>
                    <a:pt x="4856" y="13113"/>
                  </a:cubicBezTo>
                  <a:cubicBezTo>
                    <a:pt x="4777" y="13113"/>
                    <a:pt x="4848" y="13236"/>
                    <a:pt x="4777" y="13316"/>
                  </a:cubicBezTo>
                  <a:cubicBezTo>
                    <a:pt x="4751" y="13272"/>
                    <a:pt x="4777" y="13210"/>
                    <a:pt x="4777" y="13148"/>
                  </a:cubicBezTo>
                  <a:cubicBezTo>
                    <a:pt x="4698" y="13139"/>
                    <a:pt x="4671" y="13289"/>
                    <a:pt x="4583" y="13272"/>
                  </a:cubicBezTo>
                  <a:cubicBezTo>
                    <a:pt x="4574" y="13422"/>
                    <a:pt x="4539" y="13431"/>
                    <a:pt x="4450" y="13484"/>
                  </a:cubicBezTo>
                  <a:cubicBezTo>
                    <a:pt x="4397" y="13448"/>
                    <a:pt x="4592" y="13395"/>
                    <a:pt x="4477" y="13334"/>
                  </a:cubicBezTo>
                  <a:cubicBezTo>
                    <a:pt x="4441" y="13325"/>
                    <a:pt x="4433" y="13378"/>
                    <a:pt x="4459" y="13387"/>
                  </a:cubicBezTo>
                  <a:cubicBezTo>
                    <a:pt x="4362" y="13457"/>
                    <a:pt x="4336" y="13192"/>
                    <a:pt x="4265" y="13422"/>
                  </a:cubicBezTo>
                  <a:cubicBezTo>
                    <a:pt x="4150" y="13360"/>
                    <a:pt x="4415" y="13210"/>
                    <a:pt x="4291" y="13130"/>
                  </a:cubicBezTo>
                  <a:cubicBezTo>
                    <a:pt x="4221" y="13228"/>
                    <a:pt x="4141" y="13272"/>
                    <a:pt x="4097" y="13422"/>
                  </a:cubicBezTo>
                  <a:cubicBezTo>
                    <a:pt x="4079" y="13510"/>
                    <a:pt x="4168" y="13404"/>
                    <a:pt x="4221" y="13466"/>
                  </a:cubicBezTo>
                  <a:cubicBezTo>
                    <a:pt x="4177" y="13537"/>
                    <a:pt x="4088" y="13501"/>
                    <a:pt x="4026" y="13528"/>
                  </a:cubicBezTo>
                  <a:cubicBezTo>
                    <a:pt x="4009" y="13598"/>
                    <a:pt x="4035" y="13660"/>
                    <a:pt x="3965" y="13696"/>
                  </a:cubicBezTo>
                  <a:cubicBezTo>
                    <a:pt x="3868" y="13545"/>
                    <a:pt x="4044" y="13387"/>
                    <a:pt x="4062" y="13183"/>
                  </a:cubicBezTo>
                  <a:cubicBezTo>
                    <a:pt x="4106" y="13210"/>
                    <a:pt x="4053" y="13281"/>
                    <a:pt x="4150" y="13272"/>
                  </a:cubicBezTo>
                  <a:cubicBezTo>
                    <a:pt x="4212" y="13175"/>
                    <a:pt x="4053" y="13183"/>
                    <a:pt x="4132" y="13077"/>
                  </a:cubicBezTo>
                  <a:cubicBezTo>
                    <a:pt x="4106" y="13060"/>
                    <a:pt x="4088" y="13060"/>
                    <a:pt x="4071" y="13086"/>
                  </a:cubicBezTo>
                  <a:cubicBezTo>
                    <a:pt x="4053" y="12972"/>
                    <a:pt x="4071" y="12839"/>
                    <a:pt x="3956" y="12777"/>
                  </a:cubicBezTo>
                  <a:cubicBezTo>
                    <a:pt x="3965" y="12671"/>
                    <a:pt x="4026" y="12698"/>
                    <a:pt x="4062" y="12654"/>
                  </a:cubicBezTo>
                  <a:cubicBezTo>
                    <a:pt x="4124" y="12530"/>
                    <a:pt x="4088" y="12468"/>
                    <a:pt x="4141" y="12353"/>
                  </a:cubicBezTo>
                  <a:cubicBezTo>
                    <a:pt x="4194" y="12371"/>
                    <a:pt x="4212" y="12406"/>
                    <a:pt x="4185" y="12468"/>
                  </a:cubicBezTo>
                  <a:cubicBezTo>
                    <a:pt x="4344" y="12433"/>
                    <a:pt x="4291" y="12159"/>
                    <a:pt x="4459" y="12212"/>
                  </a:cubicBezTo>
                  <a:cubicBezTo>
                    <a:pt x="4468" y="12080"/>
                    <a:pt x="4309" y="12159"/>
                    <a:pt x="4256" y="12203"/>
                  </a:cubicBezTo>
                  <a:cubicBezTo>
                    <a:pt x="4194" y="12186"/>
                    <a:pt x="4283" y="12097"/>
                    <a:pt x="4283" y="12044"/>
                  </a:cubicBezTo>
                  <a:cubicBezTo>
                    <a:pt x="4336" y="12159"/>
                    <a:pt x="4415" y="12044"/>
                    <a:pt x="4486" y="12053"/>
                  </a:cubicBezTo>
                  <a:cubicBezTo>
                    <a:pt x="4494" y="11894"/>
                    <a:pt x="4397" y="11797"/>
                    <a:pt x="4477" y="11594"/>
                  </a:cubicBezTo>
                  <a:cubicBezTo>
                    <a:pt x="4494" y="11515"/>
                    <a:pt x="4556" y="11559"/>
                    <a:pt x="4592" y="11541"/>
                  </a:cubicBezTo>
                  <a:cubicBezTo>
                    <a:pt x="4592" y="11515"/>
                    <a:pt x="4574" y="11497"/>
                    <a:pt x="4583" y="11470"/>
                  </a:cubicBezTo>
                  <a:cubicBezTo>
                    <a:pt x="4574" y="11400"/>
                    <a:pt x="4486" y="11532"/>
                    <a:pt x="4494" y="11400"/>
                  </a:cubicBezTo>
                  <a:cubicBezTo>
                    <a:pt x="4503" y="11338"/>
                    <a:pt x="4547" y="11364"/>
                    <a:pt x="4592" y="11373"/>
                  </a:cubicBezTo>
                  <a:cubicBezTo>
                    <a:pt x="4592" y="11276"/>
                    <a:pt x="4565" y="11188"/>
                    <a:pt x="4618" y="11055"/>
                  </a:cubicBezTo>
                  <a:cubicBezTo>
                    <a:pt x="4662" y="10985"/>
                    <a:pt x="4733" y="11011"/>
                    <a:pt x="4751" y="10879"/>
                  </a:cubicBezTo>
                  <a:cubicBezTo>
                    <a:pt x="4715" y="10870"/>
                    <a:pt x="4706" y="10923"/>
                    <a:pt x="4689" y="10949"/>
                  </a:cubicBezTo>
                  <a:cubicBezTo>
                    <a:pt x="4645" y="10835"/>
                    <a:pt x="4848" y="10552"/>
                    <a:pt x="4856" y="10358"/>
                  </a:cubicBezTo>
                  <a:cubicBezTo>
                    <a:pt x="4901" y="10305"/>
                    <a:pt x="4998" y="10384"/>
                    <a:pt x="5024" y="10287"/>
                  </a:cubicBezTo>
                  <a:cubicBezTo>
                    <a:pt x="5033" y="10243"/>
                    <a:pt x="4989" y="10287"/>
                    <a:pt x="4945" y="10261"/>
                  </a:cubicBezTo>
                  <a:cubicBezTo>
                    <a:pt x="5015" y="10102"/>
                    <a:pt x="5077" y="9934"/>
                    <a:pt x="5095" y="9793"/>
                  </a:cubicBezTo>
                  <a:cubicBezTo>
                    <a:pt x="5166" y="9819"/>
                    <a:pt x="5227" y="9802"/>
                    <a:pt x="5254" y="9687"/>
                  </a:cubicBezTo>
                  <a:cubicBezTo>
                    <a:pt x="5218" y="9696"/>
                    <a:pt x="5201" y="9740"/>
                    <a:pt x="5148" y="9713"/>
                  </a:cubicBezTo>
                  <a:cubicBezTo>
                    <a:pt x="5139" y="9652"/>
                    <a:pt x="5218" y="9687"/>
                    <a:pt x="5227" y="9678"/>
                  </a:cubicBezTo>
                  <a:cubicBezTo>
                    <a:pt x="5263" y="9625"/>
                    <a:pt x="5201" y="9519"/>
                    <a:pt x="5298" y="9475"/>
                  </a:cubicBezTo>
                  <a:cubicBezTo>
                    <a:pt x="5351" y="9607"/>
                    <a:pt x="5245" y="9678"/>
                    <a:pt x="5218" y="9837"/>
                  </a:cubicBezTo>
                  <a:cubicBezTo>
                    <a:pt x="5201" y="9908"/>
                    <a:pt x="5289" y="9925"/>
                    <a:pt x="5245" y="10014"/>
                  </a:cubicBezTo>
                  <a:cubicBezTo>
                    <a:pt x="5183" y="9890"/>
                    <a:pt x="5148" y="10217"/>
                    <a:pt x="5068" y="10243"/>
                  </a:cubicBezTo>
                  <a:cubicBezTo>
                    <a:pt x="5086" y="10278"/>
                    <a:pt x="5104" y="10323"/>
                    <a:pt x="5121" y="10358"/>
                  </a:cubicBezTo>
                  <a:cubicBezTo>
                    <a:pt x="5068" y="10429"/>
                    <a:pt x="4980" y="10393"/>
                    <a:pt x="4918" y="10420"/>
                  </a:cubicBezTo>
                  <a:cubicBezTo>
                    <a:pt x="4962" y="10535"/>
                    <a:pt x="4821" y="10490"/>
                    <a:pt x="4812" y="10640"/>
                  </a:cubicBezTo>
                  <a:cubicBezTo>
                    <a:pt x="4945" y="10738"/>
                    <a:pt x="4980" y="10499"/>
                    <a:pt x="5068" y="10640"/>
                  </a:cubicBezTo>
                  <a:cubicBezTo>
                    <a:pt x="4998" y="10693"/>
                    <a:pt x="4927" y="10746"/>
                    <a:pt x="4812" y="10702"/>
                  </a:cubicBezTo>
                  <a:cubicBezTo>
                    <a:pt x="4742" y="10817"/>
                    <a:pt x="4830" y="10861"/>
                    <a:pt x="4892" y="10799"/>
                  </a:cubicBezTo>
                  <a:cubicBezTo>
                    <a:pt x="4936" y="10835"/>
                    <a:pt x="4883" y="10870"/>
                    <a:pt x="4848" y="10852"/>
                  </a:cubicBezTo>
                  <a:cubicBezTo>
                    <a:pt x="4821" y="10958"/>
                    <a:pt x="4768" y="10976"/>
                    <a:pt x="4724" y="11029"/>
                  </a:cubicBezTo>
                  <a:cubicBezTo>
                    <a:pt x="4689" y="11082"/>
                    <a:pt x="4821" y="11117"/>
                    <a:pt x="4812" y="11029"/>
                  </a:cubicBezTo>
                  <a:cubicBezTo>
                    <a:pt x="4874" y="11100"/>
                    <a:pt x="4715" y="11144"/>
                    <a:pt x="4768" y="11214"/>
                  </a:cubicBezTo>
                  <a:cubicBezTo>
                    <a:pt x="4812" y="11241"/>
                    <a:pt x="4821" y="11206"/>
                    <a:pt x="4856" y="11214"/>
                  </a:cubicBezTo>
                  <a:cubicBezTo>
                    <a:pt x="4839" y="11153"/>
                    <a:pt x="4936" y="11038"/>
                    <a:pt x="4848" y="11011"/>
                  </a:cubicBezTo>
                  <a:cubicBezTo>
                    <a:pt x="4865" y="10888"/>
                    <a:pt x="4954" y="10958"/>
                    <a:pt x="4971" y="10826"/>
                  </a:cubicBezTo>
                  <a:cubicBezTo>
                    <a:pt x="5033" y="10835"/>
                    <a:pt x="4989" y="10897"/>
                    <a:pt x="5024" y="10914"/>
                  </a:cubicBezTo>
                  <a:cubicBezTo>
                    <a:pt x="5086" y="10932"/>
                    <a:pt x="5024" y="10852"/>
                    <a:pt x="5024" y="10852"/>
                  </a:cubicBezTo>
                  <a:cubicBezTo>
                    <a:pt x="5042" y="10817"/>
                    <a:pt x="5095" y="10826"/>
                    <a:pt x="5104" y="10782"/>
                  </a:cubicBezTo>
                  <a:cubicBezTo>
                    <a:pt x="5121" y="10729"/>
                    <a:pt x="5077" y="10685"/>
                    <a:pt x="5113" y="10623"/>
                  </a:cubicBezTo>
                  <a:cubicBezTo>
                    <a:pt x="5113" y="10579"/>
                    <a:pt x="5051" y="10570"/>
                    <a:pt x="5015" y="10552"/>
                  </a:cubicBezTo>
                  <a:cubicBezTo>
                    <a:pt x="5051" y="10429"/>
                    <a:pt x="5139" y="10446"/>
                    <a:pt x="5192" y="10384"/>
                  </a:cubicBezTo>
                  <a:cubicBezTo>
                    <a:pt x="5236" y="10305"/>
                    <a:pt x="5157" y="10278"/>
                    <a:pt x="5139" y="10234"/>
                  </a:cubicBezTo>
                  <a:cubicBezTo>
                    <a:pt x="5192" y="10181"/>
                    <a:pt x="5271" y="10181"/>
                    <a:pt x="5342" y="10146"/>
                  </a:cubicBezTo>
                  <a:cubicBezTo>
                    <a:pt x="5263" y="10049"/>
                    <a:pt x="5324" y="9881"/>
                    <a:pt x="5351" y="9722"/>
                  </a:cubicBezTo>
                  <a:cubicBezTo>
                    <a:pt x="5439" y="9784"/>
                    <a:pt x="5430" y="9625"/>
                    <a:pt x="5475" y="9572"/>
                  </a:cubicBezTo>
                  <a:cubicBezTo>
                    <a:pt x="5492" y="9475"/>
                    <a:pt x="5351" y="9466"/>
                    <a:pt x="5439" y="9334"/>
                  </a:cubicBezTo>
                  <a:cubicBezTo>
                    <a:pt x="5457" y="9360"/>
                    <a:pt x="5466" y="9395"/>
                    <a:pt x="5466" y="9440"/>
                  </a:cubicBezTo>
                  <a:cubicBezTo>
                    <a:pt x="5528" y="9448"/>
                    <a:pt x="5528" y="9316"/>
                    <a:pt x="5519" y="9290"/>
                  </a:cubicBezTo>
                  <a:cubicBezTo>
                    <a:pt x="5483" y="9307"/>
                    <a:pt x="5448" y="9307"/>
                    <a:pt x="5422" y="9325"/>
                  </a:cubicBezTo>
                  <a:cubicBezTo>
                    <a:pt x="5307" y="9369"/>
                    <a:pt x="5342" y="9448"/>
                    <a:pt x="5280" y="9369"/>
                  </a:cubicBezTo>
                  <a:lnTo>
                    <a:pt x="5183" y="9625"/>
                  </a:lnTo>
                  <a:cubicBezTo>
                    <a:pt x="5113" y="9546"/>
                    <a:pt x="5245" y="9440"/>
                    <a:pt x="5280" y="9298"/>
                  </a:cubicBezTo>
                  <a:cubicBezTo>
                    <a:pt x="5307" y="9192"/>
                    <a:pt x="5360" y="9016"/>
                    <a:pt x="5448" y="8839"/>
                  </a:cubicBezTo>
                  <a:cubicBezTo>
                    <a:pt x="5519" y="8892"/>
                    <a:pt x="5554" y="8848"/>
                    <a:pt x="5616" y="8866"/>
                  </a:cubicBezTo>
                  <a:cubicBezTo>
                    <a:pt x="5704" y="8733"/>
                    <a:pt x="5686" y="8645"/>
                    <a:pt x="5766" y="8530"/>
                  </a:cubicBezTo>
                  <a:cubicBezTo>
                    <a:pt x="5819" y="8565"/>
                    <a:pt x="5845" y="8618"/>
                    <a:pt x="5828" y="8689"/>
                  </a:cubicBezTo>
                  <a:cubicBezTo>
                    <a:pt x="5943" y="8636"/>
                    <a:pt x="5784" y="8530"/>
                    <a:pt x="5801" y="8451"/>
                  </a:cubicBezTo>
                  <a:cubicBezTo>
                    <a:pt x="5828" y="8336"/>
                    <a:pt x="5916" y="8407"/>
                    <a:pt x="5943" y="8301"/>
                  </a:cubicBezTo>
                  <a:cubicBezTo>
                    <a:pt x="5960" y="8248"/>
                    <a:pt x="5828" y="8265"/>
                    <a:pt x="5837" y="8362"/>
                  </a:cubicBezTo>
                  <a:cubicBezTo>
                    <a:pt x="5731" y="8256"/>
                    <a:pt x="5907" y="8274"/>
                    <a:pt x="5951" y="8203"/>
                  </a:cubicBezTo>
                  <a:cubicBezTo>
                    <a:pt x="5960" y="8080"/>
                    <a:pt x="5872" y="8142"/>
                    <a:pt x="5828" y="8062"/>
                  </a:cubicBezTo>
                  <a:cubicBezTo>
                    <a:pt x="5881" y="7956"/>
                    <a:pt x="5925" y="8142"/>
                    <a:pt x="5987" y="8027"/>
                  </a:cubicBezTo>
                  <a:cubicBezTo>
                    <a:pt x="5934" y="7983"/>
                    <a:pt x="6022" y="7868"/>
                    <a:pt x="5898" y="7859"/>
                  </a:cubicBezTo>
                  <a:cubicBezTo>
                    <a:pt x="5978" y="7788"/>
                    <a:pt x="5969" y="7603"/>
                    <a:pt x="6022" y="7709"/>
                  </a:cubicBezTo>
                  <a:cubicBezTo>
                    <a:pt x="6031" y="7621"/>
                    <a:pt x="6137" y="7488"/>
                    <a:pt x="6093" y="7435"/>
                  </a:cubicBezTo>
                  <a:cubicBezTo>
                    <a:pt x="6128" y="7391"/>
                    <a:pt x="6137" y="7453"/>
                    <a:pt x="6163" y="7471"/>
                  </a:cubicBezTo>
                  <a:cubicBezTo>
                    <a:pt x="6225" y="7382"/>
                    <a:pt x="6101" y="7400"/>
                    <a:pt x="6093" y="7347"/>
                  </a:cubicBezTo>
                  <a:cubicBezTo>
                    <a:pt x="6207" y="7329"/>
                    <a:pt x="6084" y="7250"/>
                    <a:pt x="6181" y="7109"/>
                  </a:cubicBezTo>
                  <a:cubicBezTo>
                    <a:pt x="6225" y="7153"/>
                    <a:pt x="6243" y="7206"/>
                    <a:pt x="6278" y="7250"/>
                  </a:cubicBezTo>
                  <a:cubicBezTo>
                    <a:pt x="6048" y="7780"/>
                    <a:pt x="6084" y="8045"/>
                    <a:pt x="5925" y="8521"/>
                  </a:cubicBezTo>
                  <a:cubicBezTo>
                    <a:pt x="5916" y="8565"/>
                    <a:pt x="5969" y="8548"/>
                    <a:pt x="5987" y="8512"/>
                  </a:cubicBezTo>
                  <a:cubicBezTo>
                    <a:pt x="5960" y="8627"/>
                    <a:pt x="5960" y="8742"/>
                    <a:pt x="5925" y="8822"/>
                  </a:cubicBezTo>
                  <a:cubicBezTo>
                    <a:pt x="5916" y="8848"/>
                    <a:pt x="5854" y="8857"/>
                    <a:pt x="5845" y="8892"/>
                  </a:cubicBezTo>
                  <a:cubicBezTo>
                    <a:pt x="5837" y="8910"/>
                    <a:pt x="5837" y="8972"/>
                    <a:pt x="5845" y="8954"/>
                  </a:cubicBezTo>
                  <a:cubicBezTo>
                    <a:pt x="5819" y="8998"/>
                    <a:pt x="5792" y="8892"/>
                    <a:pt x="5757" y="9051"/>
                  </a:cubicBezTo>
                  <a:cubicBezTo>
                    <a:pt x="5616" y="8945"/>
                    <a:pt x="5792" y="8839"/>
                    <a:pt x="5784" y="8733"/>
                  </a:cubicBezTo>
                  <a:cubicBezTo>
                    <a:pt x="5642" y="8822"/>
                    <a:pt x="5528" y="8989"/>
                    <a:pt x="5439" y="9192"/>
                  </a:cubicBezTo>
                  <a:cubicBezTo>
                    <a:pt x="5422" y="9175"/>
                    <a:pt x="5404" y="9148"/>
                    <a:pt x="5369" y="9139"/>
                  </a:cubicBezTo>
                  <a:cubicBezTo>
                    <a:pt x="5351" y="9263"/>
                    <a:pt x="5475" y="9254"/>
                    <a:pt x="5563" y="9245"/>
                  </a:cubicBezTo>
                  <a:cubicBezTo>
                    <a:pt x="5642" y="9131"/>
                    <a:pt x="5510" y="9113"/>
                    <a:pt x="5563" y="9016"/>
                  </a:cubicBezTo>
                  <a:cubicBezTo>
                    <a:pt x="5678" y="9078"/>
                    <a:pt x="5757" y="9228"/>
                    <a:pt x="5845" y="9051"/>
                  </a:cubicBezTo>
                  <a:cubicBezTo>
                    <a:pt x="5766" y="9290"/>
                    <a:pt x="5757" y="9660"/>
                    <a:pt x="5554" y="9899"/>
                  </a:cubicBezTo>
                  <a:cubicBezTo>
                    <a:pt x="5598" y="10014"/>
                    <a:pt x="5492" y="10208"/>
                    <a:pt x="5439" y="10376"/>
                  </a:cubicBezTo>
                  <a:cubicBezTo>
                    <a:pt x="5430" y="10437"/>
                    <a:pt x="5528" y="10437"/>
                    <a:pt x="5475" y="10526"/>
                  </a:cubicBezTo>
                  <a:cubicBezTo>
                    <a:pt x="5377" y="10570"/>
                    <a:pt x="5324" y="10543"/>
                    <a:pt x="5263" y="10543"/>
                  </a:cubicBezTo>
                  <a:cubicBezTo>
                    <a:pt x="5227" y="10693"/>
                    <a:pt x="5227" y="10658"/>
                    <a:pt x="5174" y="10844"/>
                  </a:cubicBezTo>
                  <a:cubicBezTo>
                    <a:pt x="5227" y="10870"/>
                    <a:pt x="5254" y="10844"/>
                    <a:pt x="5289" y="10852"/>
                  </a:cubicBezTo>
                  <a:cubicBezTo>
                    <a:pt x="5254" y="10782"/>
                    <a:pt x="5307" y="10676"/>
                    <a:pt x="5263" y="10614"/>
                  </a:cubicBezTo>
                  <a:cubicBezTo>
                    <a:pt x="5492" y="10499"/>
                    <a:pt x="5448" y="10808"/>
                    <a:pt x="5351" y="10941"/>
                  </a:cubicBezTo>
                  <a:cubicBezTo>
                    <a:pt x="5351" y="10932"/>
                    <a:pt x="5307" y="10888"/>
                    <a:pt x="5307" y="10888"/>
                  </a:cubicBezTo>
                  <a:cubicBezTo>
                    <a:pt x="5298" y="10905"/>
                    <a:pt x="5245" y="11064"/>
                    <a:pt x="5307" y="11055"/>
                  </a:cubicBezTo>
                  <a:cubicBezTo>
                    <a:pt x="5236" y="11214"/>
                    <a:pt x="5121" y="11576"/>
                    <a:pt x="5068" y="11850"/>
                  </a:cubicBezTo>
                  <a:cubicBezTo>
                    <a:pt x="5024" y="12036"/>
                    <a:pt x="4909" y="12212"/>
                    <a:pt x="4874" y="12371"/>
                  </a:cubicBezTo>
                  <a:cubicBezTo>
                    <a:pt x="4856" y="12442"/>
                    <a:pt x="4874" y="12557"/>
                    <a:pt x="4856" y="12654"/>
                  </a:cubicBezTo>
                  <a:cubicBezTo>
                    <a:pt x="4821" y="12777"/>
                    <a:pt x="4768" y="12883"/>
                    <a:pt x="4821" y="12972"/>
                  </a:cubicBezTo>
                  <a:cubicBezTo>
                    <a:pt x="4918" y="12989"/>
                    <a:pt x="4945" y="12830"/>
                    <a:pt x="5042" y="12857"/>
                  </a:cubicBezTo>
                  <a:cubicBezTo>
                    <a:pt x="5042" y="12715"/>
                    <a:pt x="5139" y="12504"/>
                    <a:pt x="5254" y="12512"/>
                  </a:cubicBezTo>
                  <a:cubicBezTo>
                    <a:pt x="5174" y="12451"/>
                    <a:pt x="5166" y="12345"/>
                    <a:pt x="5192" y="12221"/>
                  </a:cubicBezTo>
                  <a:cubicBezTo>
                    <a:pt x="5121" y="12177"/>
                    <a:pt x="5104" y="12239"/>
                    <a:pt x="5051" y="12203"/>
                  </a:cubicBezTo>
                  <a:cubicBezTo>
                    <a:pt x="5086" y="12018"/>
                    <a:pt x="5227" y="12168"/>
                    <a:pt x="5280" y="12221"/>
                  </a:cubicBezTo>
                  <a:cubicBezTo>
                    <a:pt x="5307" y="12203"/>
                    <a:pt x="5333" y="12080"/>
                    <a:pt x="5386" y="12000"/>
                  </a:cubicBezTo>
                  <a:cubicBezTo>
                    <a:pt x="5404" y="11947"/>
                    <a:pt x="5280" y="12009"/>
                    <a:pt x="5271" y="11930"/>
                  </a:cubicBezTo>
                  <a:cubicBezTo>
                    <a:pt x="5218" y="11921"/>
                    <a:pt x="5307" y="12097"/>
                    <a:pt x="5192" y="12124"/>
                  </a:cubicBezTo>
                  <a:cubicBezTo>
                    <a:pt x="5174" y="12089"/>
                    <a:pt x="5174" y="12027"/>
                    <a:pt x="5121" y="12000"/>
                  </a:cubicBezTo>
                  <a:cubicBezTo>
                    <a:pt x="5236" y="11806"/>
                    <a:pt x="5280" y="11541"/>
                    <a:pt x="5413" y="11223"/>
                  </a:cubicBezTo>
                  <a:cubicBezTo>
                    <a:pt x="5501" y="11153"/>
                    <a:pt x="5342" y="11400"/>
                    <a:pt x="5439" y="11400"/>
                  </a:cubicBezTo>
                  <a:cubicBezTo>
                    <a:pt x="5510" y="11417"/>
                    <a:pt x="5528" y="11320"/>
                    <a:pt x="5554" y="11241"/>
                  </a:cubicBezTo>
                  <a:cubicBezTo>
                    <a:pt x="5589" y="11170"/>
                    <a:pt x="5466" y="11179"/>
                    <a:pt x="5519" y="11100"/>
                  </a:cubicBezTo>
                  <a:cubicBezTo>
                    <a:pt x="5572" y="11197"/>
                    <a:pt x="5633" y="11100"/>
                    <a:pt x="5633" y="11038"/>
                  </a:cubicBezTo>
                  <a:cubicBezTo>
                    <a:pt x="5625" y="10967"/>
                    <a:pt x="5510" y="11002"/>
                    <a:pt x="5625" y="10976"/>
                  </a:cubicBezTo>
                  <a:cubicBezTo>
                    <a:pt x="5713" y="10958"/>
                    <a:pt x="5775" y="10879"/>
                    <a:pt x="5748" y="10791"/>
                  </a:cubicBezTo>
                  <a:cubicBezTo>
                    <a:pt x="5686" y="10799"/>
                    <a:pt x="5660" y="10905"/>
                    <a:pt x="5581" y="10861"/>
                  </a:cubicBezTo>
                  <a:cubicBezTo>
                    <a:pt x="5598" y="10764"/>
                    <a:pt x="5678" y="10808"/>
                    <a:pt x="5713" y="10746"/>
                  </a:cubicBezTo>
                  <a:cubicBezTo>
                    <a:pt x="5713" y="10720"/>
                    <a:pt x="5695" y="10702"/>
                    <a:pt x="5704" y="10676"/>
                  </a:cubicBezTo>
                  <a:cubicBezTo>
                    <a:pt x="5642" y="10632"/>
                    <a:pt x="5633" y="10720"/>
                    <a:pt x="5598" y="10738"/>
                  </a:cubicBezTo>
                  <a:cubicBezTo>
                    <a:pt x="5528" y="10738"/>
                    <a:pt x="5607" y="10640"/>
                    <a:pt x="5607" y="10640"/>
                  </a:cubicBezTo>
                  <a:cubicBezTo>
                    <a:pt x="5607" y="10570"/>
                    <a:pt x="5581" y="10552"/>
                    <a:pt x="5598" y="10499"/>
                  </a:cubicBezTo>
                  <a:cubicBezTo>
                    <a:pt x="5625" y="10367"/>
                    <a:pt x="5722" y="10208"/>
                    <a:pt x="5766" y="10040"/>
                  </a:cubicBezTo>
                  <a:cubicBezTo>
                    <a:pt x="5810" y="10137"/>
                    <a:pt x="5748" y="10164"/>
                    <a:pt x="5704" y="10278"/>
                  </a:cubicBezTo>
                  <a:cubicBezTo>
                    <a:pt x="5775" y="10305"/>
                    <a:pt x="5792" y="10208"/>
                    <a:pt x="5819" y="10128"/>
                  </a:cubicBezTo>
                  <a:cubicBezTo>
                    <a:pt x="5898" y="10155"/>
                    <a:pt x="5943" y="10102"/>
                    <a:pt x="5996" y="10067"/>
                  </a:cubicBezTo>
                  <a:cubicBezTo>
                    <a:pt x="5987" y="9952"/>
                    <a:pt x="5898" y="10111"/>
                    <a:pt x="5828" y="10031"/>
                  </a:cubicBezTo>
                  <a:cubicBezTo>
                    <a:pt x="5872" y="9855"/>
                    <a:pt x="6022" y="9978"/>
                    <a:pt x="6110" y="9908"/>
                  </a:cubicBezTo>
                  <a:cubicBezTo>
                    <a:pt x="6146" y="9802"/>
                    <a:pt x="6207" y="9740"/>
                    <a:pt x="6260" y="9669"/>
                  </a:cubicBezTo>
                  <a:cubicBezTo>
                    <a:pt x="6269" y="9616"/>
                    <a:pt x="6181" y="9616"/>
                    <a:pt x="6172" y="9572"/>
                  </a:cubicBezTo>
                  <a:cubicBezTo>
                    <a:pt x="6207" y="9422"/>
                    <a:pt x="6340" y="9501"/>
                    <a:pt x="6358" y="9316"/>
                  </a:cubicBezTo>
                  <a:cubicBezTo>
                    <a:pt x="6472" y="9378"/>
                    <a:pt x="6508" y="9245"/>
                    <a:pt x="6622" y="9316"/>
                  </a:cubicBezTo>
                  <a:cubicBezTo>
                    <a:pt x="6516" y="9387"/>
                    <a:pt x="6578" y="9528"/>
                    <a:pt x="6605" y="9607"/>
                  </a:cubicBezTo>
                  <a:cubicBezTo>
                    <a:pt x="6640" y="9607"/>
                    <a:pt x="6658" y="9537"/>
                    <a:pt x="6675" y="9501"/>
                  </a:cubicBezTo>
                  <a:cubicBezTo>
                    <a:pt x="6684" y="9528"/>
                    <a:pt x="6720" y="9554"/>
                    <a:pt x="6764" y="9563"/>
                  </a:cubicBezTo>
                  <a:cubicBezTo>
                    <a:pt x="6746" y="9634"/>
                    <a:pt x="6711" y="9652"/>
                    <a:pt x="6658" y="9625"/>
                  </a:cubicBezTo>
                  <a:cubicBezTo>
                    <a:pt x="6631" y="9660"/>
                    <a:pt x="6728" y="9731"/>
                    <a:pt x="6649" y="9722"/>
                  </a:cubicBezTo>
                  <a:cubicBezTo>
                    <a:pt x="6587" y="9740"/>
                    <a:pt x="6578" y="9722"/>
                    <a:pt x="6622" y="9643"/>
                  </a:cubicBezTo>
                  <a:cubicBezTo>
                    <a:pt x="6552" y="9678"/>
                    <a:pt x="6472" y="9616"/>
                    <a:pt x="6481" y="9554"/>
                  </a:cubicBezTo>
                  <a:cubicBezTo>
                    <a:pt x="6384" y="9563"/>
                    <a:pt x="6490" y="9669"/>
                    <a:pt x="6437" y="9740"/>
                  </a:cubicBezTo>
                  <a:cubicBezTo>
                    <a:pt x="6375" y="9722"/>
                    <a:pt x="6322" y="9749"/>
                    <a:pt x="6252" y="9696"/>
                  </a:cubicBezTo>
                  <a:cubicBezTo>
                    <a:pt x="6216" y="9784"/>
                    <a:pt x="6366" y="9775"/>
                    <a:pt x="6331" y="9863"/>
                  </a:cubicBezTo>
                  <a:cubicBezTo>
                    <a:pt x="6402" y="9899"/>
                    <a:pt x="6393" y="9757"/>
                    <a:pt x="6472" y="9810"/>
                  </a:cubicBezTo>
                  <a:cubicBezTo>
                    <a:pt x="6437" y="9846"/>
                    <a:pt x="6446" y="9978"/>
                    <a:pt x="6393" y="9952"/>
                  </a:cubicBezTo>
                  <a:cubicBezTo>
                    <a:pt x="6411" y="10005"/>
                    <a:pt x="6455" y="10058"/>
                    <a:pt x="6402" y="10155"/>
                  </a:cubicBezTo>
                  <a:cubicBezTo>
                    <a:pt x="6331" y="10067"/>
                    <a:pt x="6260" y="10058"/>
                    <a:pt x="6234" y="10217"/>
                  </a:cubicBezTo>
                  <a:cubicBezTo>
                    <a:pt x="6146" y="10270"/>
                    <a:pt x="6190" y="10111"/>
                    <a:pt x="6101" y="10164"/>
                  </a:cubicBezTo>
                  <a:cubicBezTo>
                    <a:pt x="6119" y="10217"/>
                    <a:pt x="6154" y="10252"/>
                    <a:pt x="6101" y="10331"/>
                  </a:cubicBezTo>
                  <a:cubicBezTo>
                    <a:pt x="6057" y="10305"/>
                    <a:pt x="6040" y="10331"/>
                    <a:pt x="6022" y="10367"/>
                  </a:cubicBezTo>
                  <a:cubicBezTo>
                    <a:pt x="5978" y="10331"/>
                    <a:pt x="5890" y="10252"/>
                    <a:pt x="5819" y="10296"/>
                  </a:cubicBezTo>
                  <a:cubicBezTo>
                    <a:pt x="5828" y="10349"/>
                    <a:pt x="5907" y="10367"/>
                    <a:pt x="5845" y="10464"/>
                  </a:cubicBezTo>
                  <a:cubicBezTo>
                    <a:pt x="5731" y="10464"/>
                    <a:pt x="5828" y="10349"/>
                    <a:pt x="5713" y="10349"/>
                  </a:cubicBezTo>
                  <a:cubicBezTo>
                    <a:pt x="5633" y="10455"/>
                    <a:pt x="5748" y="10455"/>
                    <a:pt x="5766" y="10508"/>
                  </a:cubicBezTo>
                  <a:cubicBezTo>
                    <a:pt x="5739" y="10561"/>
                    <a:pt x="5651" y="10464"/>
                    <a:pt x="5651" y="10587"/>
                  </a:cubicBezTo>
                  <a:cubicBezTo>
                    <a:pt x="5669" y="10623"/>
                    <a:pt x="5739" y="10640"/>
                    <a:pt x="5748" y="10729"/>
                  </a:cubicBezTo>
                  <a:cubicBezTo>
                    <a:pt x="5819" y="10720"/>
                    <a:pt x="5704" y="10632"/>
                    <a:pt x="5784" y="10543"/>
                  </a:cubicBezTo>
                  <a:cubicBezTo>
                    <a:pt x="5837" y="10614"/>
                    <a:pt x="5854" y="10499"/>
                    <a:pt x="5898" y="10490"/>
                  </a:cubicBezTo>
                  <a:cubicBezTo>
                    <a:pt x="5916" y="10482"/>
                    <a:pt x="5951" y="10517"/>
                    <a:pt x="5969" y="10517"/>
                  </a:cubicBezTo>
                  <a:cubicBezTo>
                    <a:pt x="6004" y="10517"/>
                    <a:pt x="6022" y="10455"/>
                    <a:pt x="6075" y="10490"/>
                  </a:cubicBezTo>
                  <a:cubicBezTo>
                    <a:pt x="6084" y="10526"/>
                    <a:pt x="6075" y="10579"/>
                    <a:pt x="6040" y="10640"/>
                  </a:cubicBezTo>
                  <a:cubicBezTo>
                    <a:pt x="6013" y="10614"/>
                    <a:pt x="6022" y="10570"/>
                    <a:pt x="5987" y="10552"/>
                  </a:cubicBezTo>
                  <a:cubicBezTo>
                    <a:pt x="5960" y="10623"/>
                    <a:pt x="5960" y="10676"/>
                    <a:pt x="5987" y="10720"/>
                  </a:cubicBezTo>
                  <a:cubicBezTo>
                    <a:pt x="6110" y="10746"/>
                    <a:pt x="6137" y="10605"/>
                    <a:pt x="6154" y="10482"/>
                  </a:cubicBezTo>
                  <a:cubicBezTo>
                    <a:pt x="6243" y="10482"/>
                    <a:pt x="6181" y="10570"/>
                    <a:pt x="6163" y="10623"/>
                  </a:cubicBezTo>
                  <a:cubicBezTo>
                    <a:pt x="6252" y="10587"/>
                    <a:pt x="6322" y="10579"/>
                    <a:pt x="6349" y="10685"/>
                  </a:cubicBezTo>
                  <a:cubicBezTo>
                    <a:pt x="6375" y="10693"/>
                    <a:pt x="6384" y="10640"/>
                    <a:pt x="6419" y="10649"/>
                  </a:cubicBezTo>
                  <a:cubicBezTo>
                    <a:pt x="6437" y="10579"/>
                    <a:pt x="6358" y="10517"/>
                    <a:pt x="6455" y="10464"/>
                  </a:cubicBezTo>
                  <a:cubicBezTo>
                    <a:pt x="6569" y="10535"/>
                    <a:pt x="6428" y="10755"/>
                    <a:pt x="6375" y="10932"/>
                  </a:cubicBezTo>
                  <a:cubicBezTo>
                    <a:pt x="6349" y="11029"/>
                    <a:pt x="6358" y="11117"/>
                    <a:pt x="6305" y="11197"/>
                  </a:cubicBezTo>
                  <a:cubicBezTo>
                    <a:pt x="6287" y="11197"/>
                    <a:pt x="6296" y="11091"/>
                    <a:pt x="6322" y="11073"/>
                  </a:cubicBezTo>
                  <a:cubicBezTo>
                    <a:pt x="6234" y="11144"/>
                    <a:pt x="6305" y="11179"/>
                    <a:pt x="6278" y="11259"/>
                  </a:cubicBezTo>
                  <a:cubicBezTo>
                    <a:pt x="6269" y="11303"/>
                    <a:pt x="6199" y="11320"/>
                    <a:pt x="6199" y="11320"/>
                  </a:cubicBezTo>
                  <a:cubicBezTo>
                    <a:pt x="6181" y="11373"/>
                    <a:pt x="6234" y="11435"/>
                    <a:pt x="6225" y="11497"/>
                  </a:cubicBezTo>
                  <a:cubicBezTo>
                    <a:pt x="6216" y="11541"/>
                    <a:pt x="6172" y="11550"/>
                    <a:pt x="6154" y="11603"/>
                  </a:cubicBezTo>
                  <a:cubicBezTo>
                    <a:pt x="6119" y="11700"/>
                    <a:pt x="6137" y="11841"/>
                    <a:pt x="6048" y="11885"/>
                  </a:cubicBezTo>
                  <a:cubicBezTo>
                    <a:pt x="5925" y="11815"/>
                    <a:pt x="5916" y="11682"/>
                    <a:pt x="6022" y="11550"/>
                  </a:cubicBezTo>
                  <a:cubicBezTo>
                    <a:pt x="5934" y="11532"/>
                    <a:pt x="5907" y="11656"/>
                    <a:pt x="5863" y="11753"/>
                  </a:cubicBezTo>
                  <a:cubicBezTo>
                    <a:pt x="5854" y="11850"/>
                    <a:pt x="5890" y="11797"/>
                    <a:pt x="5951" y="11824"/>
                  </a:cubicBezTo>
                  <a:cubicBezTo>
                    <a:pt x="5925" y="11877"/>
                    <a:pt x="5925" y="11912"/>
                    <a:pt x="5978" y="11930"/>
                  </a:cubicBezTo>
                  <a:cubicBezTo>
                    <a:pt x="5960" y="11983"/>
                    <a:pt x="5898" y="12062"/>
                    <a:pt x="5987" y="12062"/>
                  </a:cubicBezTo>
                  <a:cubicBezTo>
                    <a:pt x="6031" y="12080"/>
                    <a:pt x="5987" y="11938"/>
                    <a:pt x="6066" y="11930"/>
                  </a:cubicBezTo>
                  <a:cubicBezTo>
                    <a:pt x="6084" y="12089"/>
                    <a:pt x="5951" y="12221"/>
                    <a:pt x="5916" y="12398"/>
                  </a:cubicBezTo>
                  <a:cubicBezTo>
                    <a:pt x="5907" y="12433"/>
                    <a:pt x="5934" y="12486"/>
                    <a:pt x="5925" y="12530"/>
                  </a:cubicBezTo>
                  <a:cubicBezTo>
                    <a:pt x="5890" y="12662"/>
                    <a:pt x="5828" y="12839"/>
                    <a:pt x="5792" y="12972"/>
                  </a:cubicBezTo>
                  <a:cubicBezTo>
                    <a:pt x="5722" y="13192"/>
                    <a:pt x="5642" y="13439"/>
                    <a:pt x="5563" y="13581"/>
                  </a:cubicBezTo>
                  <a:cubicBezTo>
                    <a:pt x="5563" y="13581"/>
                    <a:pt x="5519" y="13554"/>
                    <a:pt x="5510" y="13554"/>
                  </a:cubicBezTo>
                  <a:cubicBezTo>
                    <a:pt x="5475" y="13581"/>
                    <a:pt x="5536" y="13651"/>
                    <a:pt x="5492" y="13687"/>
                  </a:cubicBezTo>
                  <a:cubicBezTo>
                    <a:pt x="5351" y="13563"/>
                    <a:pt x="5519" y="13757"/>
                    <a:pt x="5422" y="13881"/>
                  </a:cubicBezTo>
                  <a:cubicBezTo>
                    <a:pt x="5413" y="13916"/>
                    <a:pt x="5457" y="13925"/>
                    <a:pt x="5483" y="13943"/>
                  </a:cubicBezTo>
                  <a:cubicBezTo>
                    <a:pt x="5439" y="14058"/>
                    <a:pt x="5413" y="14225"/>
                    <a:pt x="5316" y="14243"/>
                  </a:cubicBezTo>
                  <a:cubicBezTo>
                    <a:pt x="5271" y="14322"/>
                    <a:pt x="5369" y="14331"/>
                    <a:pt x="5307" y="14428"/>
                  </a:cubicBezTo>
                  <a:cubicBezTo>
                    <a:pt x="5210" y="14420"/>
                    <a:pt x="5183" y="14367"/>
                    <a:pt x="5245" y="14278"/>
                  </a:cubicBezTo>
                  <a:cubicBezTo>
                    <a:pt x="5166" y="14243"/>
                    <a:pt x="5139" y="14340"/>
                    <a:pt x="5104" y="14420"/>
                  </a:cubicBezTo>
                  <a:cubicBezTo>
                    <a:pt x="5174" y="14473"/>
                    <a:pt x="5210" y="14428"/>
                    <a:pt x="5271" y="14455"/>
                  </a:cubicBezTo>
                  <a:cubicBezTo>
                    <a:pt x="4865" y="15868"/>
                    <a:pt x="4291" y="17227"/>
                    <a:pt x="3797" y="18561"/>
                  </a:cubicBezTo>
                  <a:cubicBezTo>
                    <a:pt x="3753" y="18676"/>
                    <a:pt x="3717" y="18773"/>
                    <a:pt x="3682" y="18879"/>
                  </a:cubicBezTo>
                  <a:cubicBezTo>
                    <a:pt x="3664" y="18932"/>
                    <a:pt x="3647" y="18985"/>
                    <a:pt x="3629" y="19038"/>
                  </a:cubicBezTo>
                  <a:cubicBezTo>
                    <a:pt x="3620" y="19055"/>
                    <a:pt x="3603" y="19082"/>
                    <a:pt x="3594" y="19108"/>
                  </a:cubicBezTo>
                  <a:cubicBezTo>
                    <a:pt x="3585" y="19135"/>
                    <a:pt x="3576" y="19152"/>
                    <a:pt x="3567" y="19179"/>
                  </a:cubicBezTo>
                  <a:cubicBezTo>
                    <a:pt x="3550" y="19214"/>
                    <a:pt x="3585" y="19232"/>
                    <a:pt x="3567" y="19258"/>
                  </a:cubicBezTo>
                  <a:cubicBezTo>
                    <a:pt x="3532" y="19338"/>
                    <a:pt x="3453" y="19488"/>
                    <a:pt x="3400" y="19629"/>
                  </a:cubicBezTo>
                  <a:cubicBezTo>
                    <a:pt x="3364" y="19709"/>
                    <a:pt x="3382" y="19779"/>
                    <a:pt x="3338" y="19868"/>
                  </a:cubicBezTo>
                  <a:cubicBezTo>
                    <a:pt x="3276" y="19974"/>
                    <a:pt x="3135" y="20327"/>
                    <a:pt x="3099" y="20503"/>
                  </a:cubicBezTo>
                  <a:cubicBezTo>
                    <a:pt x="3091" y="20556"/>
                    <a:pt x="3099" y="20609"/>
                    <a:pt x="3082" y="20671"/>
                  </a:cubicBezTo>
                  <a:cubicBezTo>
                    <a:pt x="3073" y="20733"/>
                    <a:pt x="3038" y="20804"/>
                    <a:pt x="2949" y="20909"/>
                  </a:cubicBezTo>
                  <a:cubicBezTo>
                    <a:pt x="2949" y="21015"/>
                    <a:pt x="2949" y="21086"/>
                    <a:pt x="2826" y="21227"/>
                  </a:cubicBezTo>
                  <a:cubicBezTo>
                    <a:pt x="2870" y="21183"/>
                    <a:pt x="2887" y="21148"/>
                    <a:pt x="2958" y="21113"/>
                  </a:cubicBezTo>
                  <a:cubicBezTo>
                    <a:pt x="2896" y="21219"/>
                    <a:pt x="2870" y="21289"/>
                    <a:pt x="2852" y="21369"/>
                  </a:cubicBezTo>
                  <a:cubicBezTo>
                    <a:pt x="2834" y="21439"/>
                    <a:pt x="2817" y="21519"/>
                    <a:pt x="2764" y="21625"/>
                  </a:cubicBezTo>
                  <a:cubicBezTo>
                    <a:pt x="2711" y="21660"/>
                    <a:pt x="2720" y="21634"/>
                    <a:pt x="2667" y="21660"/>
                  </a:cubicBezTo>
                  <a:cubicBezTo>
                    <a:pt x="2587" y="21792"/>
                    <a:pt x="2773" y="21634"/>
                    <a:pt x="2773" y="21669"/>
                  </a:cubicBezTo>
                  <a:cubicBezTo>
                    <a:pt x="2746" y="21731"/>
                    <a:pt x="2596" y="21810"/>
                    <a:pt x="2578" y="21810"/>
                  </a:cubicBezTo>
                  <a:cubicBezTo>
                    <a:pt x="2570" y="21872"/>
                    <a:pt x="2631" y="21845"/>
                    <a:pt x="2631" y="21898"/>
                  </a:cubicBezTo>
                  <a:cubicBezTo>
                    <a:pt x="2552" y="22013"/>
                    <a:pt x="2578" y="22022"/>
                    <a:pt x="2561" y="22093"/>
                  </a:cubicBezTo>
                  <a:cubicBezTo>
                    <a:pt x="2570" y="22084"/>
                    <a:pt x="2578" y="22084"/>
                    <a:pt x="2587" y="22084"/>
                  </a:cubicBezTo>
                  <a:cubicBezTo>
                    <a:pt x="2631" y="22075"/>
                    <a:pt x="2623" y="22110"/>
                    <a:pt x="2667" y="22101"/>
                  </a:cubicBezTo>
                  <a:cubicBezTo>
                    <a:pt x="2737" y="22093"/>
                    <a:pt x="2940" y="21978"/>
                    <a:pt x="3029" y="22004"/>
                  </a:cubicBezTo>
                  <a:cubicBezTo>
                    <a:pt x="3046" y="22004"/>
                    <a:pt x="3020" y="22057"/>
                    <a:pt x="3029" y="22057"/>
                  </a:cubicBezTo>
                  <a:cubicBezTo>
                    <a:pt x="3064" y="22057"/>
                    <a:pt x="3205" y="21934"/>
                    <a:pt x="3152" y="22040"/>
                  </a:cubicBezTo>
                  <a:cubicBezTo>
                    <a:pt x="3205" y="22022"/>
                    <a:pt x="3302" y="21987"/>
                    <a:pt x="3400" y="21951"/>
                  </a:cubicBezTo>
                  <a:cubicBezTo>
                    <a:pt x="3497" y="21916"/>
                    <a:pt x="3594" y="21881"/>
                    <a:pt x="3647" y="21863"/>
                  </a:cubicBezTo>
                  <a:cubicBezTo>
                    <a:pt x="3700" y="21854"/>
                    <a:pt x="3709" y="21881"/>
                    <a:pt x="3717" y="21881"/>
                  </a:cubicBezTo>
                  <a:cubicBezTo>
                    <a:pt x="3762" y="21881"/>
                    <a:pt x="3797" y="21845"/>
                    <a:pt x="3832" y="21837"/>
                  </a:cubicBezTo>
                  <a:cubicBezTo>
                    <a:pt x="3885" y="21837"/>
                    <a:pt x="3841" y="21890"/>
                    <a:pt x="3859" y="21890"/>
                  </a:cubicBezTo>
                  <a:cubicBezTo>
                    <a:pt x="3868" y="21898"/>
                    <a:pt x="3929" y="21854"/>
                    <a:pt x="3956" y="21854"/>
                  </a:cubicBezTo>
                  <a:cubicBezTo>
                    <a:pt x="4053" y="21845"/>
                    <a:pt x="4185" y="21872"/>
                    <a:pt x="4300" y="21837"/>
                  </a:cubicBezTo>
                  <a:cubicBezTo>
                    <a:pt x="4344" y="21819"/>
                    <a:pt x="4397" y="21775"/>
                    <a:pt x="4450" y="21757"/>
                  </a:cubicBezTo>
                  <a:cubicBezTo>
                    <a:pt x="4450" y="21784"/>
                    <a:pt x="4468" y="21801"/>
                    <a:pt x="4494" y="21810"/>
                  </a:cubicBezTo>
                  <a:cubicBezTo>
                    <a:pt x="4565" y="21748"/>
                    <a:pt x="4653" y="21757"/>
                    <a:pt x="4724" y="21748"/>
                  </a:cubicBezTo>
                  <a:cubicBezTo>
                    <a:pt x="4777" y="21748"/>
                    <a:pt x="4856" y="21686"/>
                    <a:pt x="4909" y="21669"/>
                  </a:cubicBezTo>
                  <a:cubicBezTo>
                    <a:pt x="4954" y="21660"/>
                    <a:pt x="4954" y="21695"/>
                    <a:pt x="4998" y="21686"/>
                  </a:cubicBezTo>
                  <a:cubicBezTo>
                    <a:pt x="5157" y="21660"/>
                    <a:pt x="5377" y="21598"/>
                    <a:pt x="5545" y="21563"/>
                  </a:cubicBezTo>
                  <a:cubicBezTo>
                    <a:pt x="5589" y="21554"/>
                    <a:pt x="5589" y="21589"/>
                    <a:pt x="5625" y="21581"/>
                  </a:cubicBezTo>
                  <a:cubicBezTo>
                    <a:pt x="5642" y="21581"/>
                    <a:pt x="5660" y="21572"/>
                    <a:pt x="5686" y="21563"/>
                  </a:cubicBezTo>
                  <a:cubicBezTo>
                    <a:pt x="5704" y="21563"/>
                    <a:pt x="5731" y="21554"/>
                    <a:pt x="5757" y="21545"/>
                  </a:cubicBezTo>
                  <a:cubicBezTo>
                    <a:pt x="5801" y="21536"/>
                    <a:pt x="5845" y="21519"/>
                    <a:pt x="5890" y="21510"/>
                  </a:cubicBezTo>
                  <a:cubicBezTo>
                    <a:pt x="5978" y="21483"/>
                    <a:pt x="6057" y="21466"/>
                    <a:pt x="6119" y="21457"/>
                  </a:cubicBezTo>
                  <a:cubicBezTo>
                    <a:pt x="6190" y="21457"/>
                    <a:pt x="6172" y="21492"/>
                    <a:pt x="6216" y="21501"/>
                  </a:cubicBezTo>
                  <a:cubicBezTo>
                    <a:pt x="6384" y="21466"/>
                    <a:pt x="6516" y="21404"/>
                    <a:pt x="6702" y="21377"/>
                  </a:cubicBezTo>
                  <a:cubicBezTo>
                    <a:pt x="6720" y="21404"/>
                    <a:pt x="6773" y="21395"/>
                    <a:pt x="6773" y="21457"/>
                  </a:cubicBezTo>
                  <a:cubicBezTo>
                    <a:pt x="6808" y="21448"/>
                    <a:pt x="6790" y="21404"/>
                    <a:pt x="6790" y="21369"/>
                  </a:cubicBezTo>
                  <a:cubicBezTo>
                    <a:pt x="6993" y="21360"/>
                    <a:pt x="7117" y="21201"/>
                    <a:pt x="7276" y="21307"/>
                  </a:cubicBezTo>
                  <a:cubicBezTo>
                    <a:pt x="7382" y="21271"/>
                    <a:pt x="7391" y="21280"/>
                    <a:pt x="7514" y="21245"/>
                  </a:cubicBezTo>
                  <a:cubicBezTo>
                    <a:pt x="7558" y="21271"/>
                    <a:pt x="7611" y="21280"/>
                    <a:pt x="7594" y="21369"/>
                  </a:cubicBezTo>
                  <a:cubicBezTo>
                    <a:pt x="7735" y="21351"/>
                    <a:pt x="7629" y="21307"/>
                    <a:pt x="7673" y="21254"/>
                  </a:cubicBezTo>
                  <a:cubicBezTo>
                    <a:pt x="7814" y="21210"/>
                    <a:pt x="7832" y="21298"/>
                    <a:pt x="7956" y="21271"/>
                  </a:cubicBezTo>
                  <a:cubicBezTo>
                    <a:pt x="8009" y="21254"/>
                    <a:pt x="7965" y="21174"/>
                    <a:pt x="8000" y="21148"/>
                  </a:cubicBezTo>
                  <a:cubicBezTo>
                    <a:pt x="8159" y="21174"/>
                    <a:pt x="8362" y="21077"/>
                    <a:pt x="8583" y="21077"/>
                  </a:cubicBezTo>
                  <a:cubicBezTo>
                    <a:pt x="8644" y="21068"/>
                    <a:pt x="8724" y="21104"/>
                    <a:pt x="8803" y="21095"/>
                  </a:cubicBezTo>
                  <a:cubicBezTo>
                    <a:pt x="8989" y="21077"/>
                    <a:pt x="9316" y="20927"/>
                    <a:pt x="9448" y="21042"/>
                  </a:cubicBezTo>
                  <a:cubicBezTo>
                    <a:pt x="9474" y="21015"/>
                    <a:pt x="9483" y="20980"/>
                    <a:pt x="9492" y="20954"/>
                  </a:cubicBezTo>
                  <a:cubicBezTo>
                    <a:pt x="9704" y="20989"/>
                    <a:pt x="9810" y="20839"/>
                    <a:pt x="10048" y="20874"/>
                  </a:cubicBezTo>
                  <a:cubicBezTo>
                    <a:pt x="10075" y="20751"/>
                    <a:pt x="10154" y="20804"/>
                    <a:pt x="10278" y="20759"/>
                  </a:cubicBezTo>
                  <a:cubicBezTo>
                    <a:pt x="10287" y="20733"/>
                    <a:pt x="10216" y="20689"/>
                    <a:pt x="10207" y="20689"/>
                  </a:cubicBezTo>
                  <a:cubicBezTo>
                    <a:pt x="10172" y="20689"/>
                    <a:pt x="10154" y="20742"/>
                    <a:pt x="10119" y="20751"/>
                  </a:cubicBezTo>
                  <a:cubicBezTo>
                    <a:pt x="10075" y="20768"/>
                    <a:pt x="10057" y="20724"/>
                    <a:pt x="10031" y="20742"/>
                  </a:cubicBezTo>
                  <a:cubicBezTo>
                    <a:pt x="9987" y="20751"/>
                    <a:pt x="9951" y="20804"/>
                    <a:pt x="9916" y="20812"/>
                  </a:cubicBezTo>
                  <a:cubicBezTo>
                    <a:pt x="9845" y="20821"/>
                    <a:pt x="9801" y="20804"/>
                    <a:pt x="9722" y="20804"/>
                  </a:cubicBezTo>
                  <a:cubicBezTo>
                    <a:pt x="9651" y="20812"/>
                    <a:pt x="9554" y="20856"/>
                    <a:pt x="9421" y="20848"/>
                  </a:cubicBezTo>
                  <a:cubicBezTo>
                    <a:pt x="9377" y="20848"/>
                    <a:pt x="9333" y="20804"/>
                    <a:pt x="9324" y="20804"/>
                  </a:cubicBezTo>
                  <a:cubicBezTo>
                    <a:pt x="9289" y="20804"/>
                    <a:pt x="9192" y="20856"/>
                    <a:pt x="9112" y="20865"/>
                  </a:cubicBezTo>
                  <a:cubicBezTo>
                    <a:pt x="9006" y="20865"/>
                    <a:pt x="8998" y="20883"/>
                    <a:pt x="8865" y="20892"/>
                  </a:cubicBezTo>
                  <a:cubicBezTo>
                    <a:pt x="8759" y="20901"/>
                    <a:pt x="8609" y="20918"/>
                    <a:pt x="8441" y="20954"/>
                  </a:cubicBezTo>
                  <a:cubicBezTo>
                    <a:pt x="8433" y="20909"/>
                    <a:pt x="8468" y="20901"/>
                    <a:pt x="8459" y="20865"/>
                  </a:cubicBezTo>
                  <a:cubicBezTo>
                    <a:pt x="8371" y="20883"/>
                    <a:pt x="8265" y="20909"/>
                    <a:pt x="8274" y="20812"/>
                  </a:cubicBezTo>
                  <a:cubicBezTo>
                    <a:pt x="8238" y="20821"/>
                    <a:pt x="8247" y="20865"/>
                    <a:pt x="8247" y="20892"/>
                  </a:cubicBezTo>
                  <a:cubicBezTo>
                    <a:pt x="8256" y="20954"/>
                    <a:pt x="8362" y="20892"/>
                    <a:pt x="8406" y="20901"/>
                  </a:cubicBezTo>
                  <a:cubicBezTo>
                    <a:pt x="8327" y="21015"/>
                    <a:pt x="8115" y="21015"/>
                    <a:pt x="7956" y="20989"/>
                  </a:cubicBezTo>
                  <a:cubicBezTo>
                    <a:pt x="7867" y="20962"/>
                    <a:pt x="7867" y="21113"/>
                    <a:pt x="7832" y="21033"/>
                  </a:cubicBezTo>
                  <a:cubicBezTo>
                    <a:pt x="7761" y="20989"/>
                    <a:pt x="7841" y="20980"/>
                    <a:pt x="7885" y="20945"/>
                  </a:cubicBezTo>
                  <a:cubicBezTo>
                    <a:pt x="7912" y="20918"/>
                    <a:pt x="7867" y="20883"/>
                    <a:pt x="7938" y="20883"/>
                  </a:cubicBezTo>
                  <a:cubicBezTo>
                    <a:pt x="7965" y="20883"/>
                    <a:pt x="7973" y="20909"/>
                    <a:pt x="8000" y="20901"/>
                  </a:cubicBezTo>
                  <a:cubicBezTo>
                    <a:pt x="8000" y="20936"/>
                    <a:pt x="7947" y="20927"/>
                    <a:pt x="7912" y="20936"/>
                  </a:cubicBezTo>
                  <a:cubicBezTo>
                    <a:pt x="8018" y="20998"/>
                    <a:pt x="8115" y="20892"/>
                    <a:pt x="8221" y="20927"/>
                  </a:cubicBezTo>
                  <a:cubicBezTo>
                    <a:pt x="8247" y="20768"/>
                    <a:pt x="7982" y="20954"/>
                    <a:pt x="8018" y="20786"/>
                  </a:cubicBezTo>
                  <a:cubicBezTo>
                    <a:pt x="7859" y="20848"/>
                    <a:pt x="7823" y="20989"/>
                    <a:pt x="7603" y="20954"/>
                  </a:cubicBezTo>
                  <a:cubicBezTo>
                    <a:pt x="7585" y="21077"/>
                    <a:pt x="7753" y="20971"/>
                    <a:pt x="7744" y="21077"/>
                  </a:cubicBezTo>
                  <a:cubicBezTo>
                    <a:pt x="7603" y="21104"/>
                    <a:pt x="7479" y="21113"/>
                    <a:pt x="7399" y="21060"/>
                  </a:cubicBezTo>
                  <a:cubicBezTo>
                    <a:pt x="7452" y="21015"/>
                    <a:pt x="7620" y="20989"/>
                    <a:pt x="7505" y="20909"/>
                  </a:cubicBezTo>
                  <a:cubicBezTo>
                    <a:pt x="7452" y="20927"/>
                    <a:pt x="7497" y="21015"/>
                    <a:pt x="7391" y="21007"/>
                  </a:cubicBezTo>
                  <a:cubicBezTo>
                    <a:pt x="7399" y="20848"/>
                    <a:pt x="7179" y="20936"/>
                    <a:pt x="7143" y="21015"/>
                  </a:cubicBezTo>
                  <a:cubicBezTo>
                    <a:pt x="7179" y="21060"/>
                    <a:pt x="7249" y="21060"/>
                    <a:pt x="7338" y="21042"/>
                  </a:cubicBezTo>
                  <a:cubicBezTo>
                    <a:pt x="7320" y="21157"/>
                    <a:pt x="7188" y="21086"/>
                    <a:pt x="7099" y="21104"/>
                  </a:cubicBezTo>
                  <a:cubicBezTo>
                    <a:pt x="7152" y="20989"/>
                    <a:pt x="7029" y="21007"/>
                    <a:pt x="6949" y="20954"/>
                  </a:cubicBezTo>
                  <a:cubicBezTo>
                    <a:pt x="6931" y="21068"/>
                    <a:pt x="7073" y="21042"/>
                    <a:pt x="7002" y="21113"/>
                  </a:cubicBezTo>
                  <a:cubicBezTo>
                    <a:pt x="6923" y="21113"/>
                    <a:pt x="6914" y="21015"/>
                    <a:pt x="6808" y="21033"/>
                  </a:cubicBezTo>
                  <a:cubicBezTo>
                    <a:pt x="6720" y="21060"/>
                    <a:pt x="6861" y="21068"/>
                    <a:pt x="6878" y="21077"/>
                  </a:cubicBezTo>
                  <a:cubicBezTo>
                    <a:pt x="6587" y="21174"/>
                    <a:pt x="6154" y="21227"/>
                    <a:pt x="5757" y="21280"/>
                  </a:cubicBezTo>
                  <a:cubicBezTo>
                    <a:pt x="5739" y="21280"/>
                    <a:pt x="5695" y="21271"/>
                    <a:pt x="5651" y="21271"/>
                  </a:cubicBezTo>
                  <a:cubicBezTo>
                    <a:pt x="5625" y="21271"/>
                    <a:pt x="5616" y="21271"/>
                    <a:pt x="5598" y="21280"/>
                  </a:cubicBezTo>
                  <a:cubicBezTo>
                    <a:pt x="5589" y="21289"/>
                    <a:pt x="5581" y="21307"/>
                    <a:pt x="5572" y="21333"/>
                  </a:cubicBezTo>
                  <a:cubicBezTo>
                    <a:pt x="5457" y="21307"/>
                    <a:pt x="5236" y="21333"/>
                    <a:pt x="5148" y="21360"/>
                  </a:cubicBezTo>
                  <a:cubicBezTo>
                    <a:pt x="5192" y="21263"/>
                    <a:pt x="5289" y="21289"/>
                    <a:pt x="5369" y="21280"/>
                  </a:cubicBezTo>
                  <a:cubicBezTo>
                    <a:pt x="5430" y="21263"/>
                    <a:pt x="5492" y="21263"/>
                    <a:pt x="5545" y="21254"/>
                  </a:cubicBezTo>
                  <a:cubicBezTo>
                    <a:pt x="5572" y="21245"/>
                    <a:pt x="5589" y="21245"/>
                    <a:pt x="5616" y="21236"/>
                  </a:cubicBezTo>
                  <a:lnTo>
                    <a:pt x="5642" y="21227"/>
                  </a:lnTo>
                  <a:cubicBezTo>
                    <a:pt x="5651" y="21227"/>
                    <a:pt x="5660" y="21227"/>
                    <a:pt x="5669" y="21227"/>
                  </a:cubicBezTo>
                  <a:cubicBezTo>
                    <a:pt x="5686" y="21219"/>
                    <a:pt x="5695" y="21210"/>
                    <a:pt x="5713" y="21201"/>
                  </a:cubicBezTo>
                  <a:cubicBezTo>
                    <a:pt x="5695" y="21113"/>
                    <a:pt x="5625" y="21148"/>
                    <a:pt x="5660" y="21042"/>
                  </a:cubicBezTo>
                  <a:cubicBezTo>
                    <a:pt x="5642" y="21051"/>
                    <a:pt x="5607" y="21060"/>
                    <a:pt x="5589" y="21060"/>
                  </a:cubicBezTo>
                  <a:cubicBezTo>
                    <a:pt x="5581" y="21060"/>
                    <a:pt x="5572" y="21051"/>
                    <a:pt x="5563" y="21051"/>
                  </a:cubicBezTo>
                  <a:cubicBezTo>
                    <a:pt x="5536" y="21042"/>
                    <a:pt x="5528" y="21042"/>
                    <a:pt x="5510" y="21060"/>
                  </a:cubicBezTo>
                  <a:cubicBezTo>
                    <a:pt x="5536" y="21077"/>
                    <a:pt x="5545" y="21086"/>
                    <a:pt x="5607" y="21104"/>
                  </a:cubicBezTo>
                  <a:cubicBezTo>
                    <a:pt x="5581" y="21254"/>
                    <a:pt x="5492" y="21104"/>
                    <a:pt x="5430" y="21130"/>
                  </a:cubicBezTo>
                  <a:cubicBezTo>
                    <a:pt x="5422" y="21201"/>
                    <a:pt x="5510" y="21104"/>
                    <a:pt x="5483" y="21210"/>
                  </a:cubicBezTo>
                  <a:cubicBezTo>
                    <a:pt x="5271" y="21227"/>
                    <a:pt x="5007" y="21254"/>
                    <a:pt x="4751" y="21289"/>
                  </a:cubicBezTo>
                  <a:cubicBezTo>
                    <a:pt x="4494" y="21316"/>
                    <a:pt x="4238" y="21351"/>
                    <a:pt x="4018" y="21386"/>
                  </a:cubicBezTo>
                  <a:cubicBezTo>
                    <a:pt x="3982" y="21395"/>
                    <a:pt x="3982" y="21360"/>
                    <a:pt x="3956" y="21369"/>
                  </a:cubicBezTo>
                  <a:cubicBezTo>
                    <a:pt x="3912" y="21377"/>
                    <a:pt x="3850" y="21413"/>
                    <a:pt x="3815" y="21413"/>
                  </a:cubicBezTo>
                  <a:cubicBezTo>
                    <a:pt x="3797" y="21413"/>
                    <a:pt x="3797" y="21377"/>
                    <a:pt x="3788" y="21360"/>
                  </a:cubicBezTo>
                  <a:cubicBezTo>
                    <a:pt x="3779" y="21333"/>
                    <a:pt x="3762" y="21333"/>
                    <a:pt x="3673" y="21395"/>
                  </a:cubicBezTo>
                  <a:cubicBezTo>
                    <a:pt x="3753" y="21324"/>
                    <a:pt x="3656" y="21360"/>
                    <a:pt x="3700" y="21307"/>
                  </a:cubicBezTo>
                  <a:cubicBezTo>
                    <a:pt x="3673" y="21324"/>
                    <a:pt x="3611" y="21377"/>
                    <a:pt x="3629" y="21377"/>
                  </a:cubicBezTo>
                  <a:cubicBezTo>
                    <a:pt x="3497" y="21430"/>
                    <a:pt x="3391" y="21457"/>
                    <a:pt x="3302" y="21475"/>
                  </a:cubicBezTo>
                  <a:cubicBezTo>
                    <a:pt x="3338" y="21369"/>
                    <a:pt x="3408" y="21227"/>
                    <a:pt x="3453" y="21113"/>
                  </a:cubicBezTo>
                  <a:cubicBezTo>
                    <a:pt x="3506" y="20998"/>
                    <a:pt x="3541" y="20901"/>
                    <a:pt x="3514" y="20848"/>
                  </a:cubicBezTo>
                  <a:cubicBezTo>
                    <a:pt x="3541" y="20812"/>
                    <a:pt x="3550" y="20830"/>
                    <a:pt x="3594" y="20804"/>
                  </a:cubicBezTo>
                  <a:cubicBezTo>
                    <a:pt x="3567" y="20768"/>
                    <a:pt x="3558" y="20724"/>
                    <a:pt x="3594" y="20636"/>
                  </a:cubicBezTo>
                  <a:cubicBezTo>
                    <a:pt x="3691" y="20592"/>
                    <a:pt x="3620" y="20680"/>
                    <a:pt x="3717" y="20627"/>
                  </a:cubicBezTo>
                  <a:cubicBezTo>
                    <a:pt x="3726" y="20600"/>
                    <a:pt x="3700" y="20592"/>
                    <a:pt x="3691" y="20565"/>
                  </a:cubicBezTo>
                  <a:cubicBezTo>
                    <a:pt x="3682" y="20547"/>
                    <a:pt x="3691" y="20521"/>
                    <a:pt x="3744" y="20486"/>
                  </a:cubicBezTo>
                  <a:cubicBezTo>
                    <a:pt x="3815" y="20450"/>
                    <a:pt x="3806" y="20468"/>
                    <a:pt x="3779" y="20494"/>
                  </a:cubicBezTo>
                  <a:cubicBezTo>
                    <a:pt x="3762" y="20521"/>
                    <a:pt x="3744" y="20547"/>
                    <a:pt x="3815" y="20512"/>
                  </a:cubicBezTo>
                  <a:cubicBezTo>
                    <a:pt x="3815" y="20556"/>
                    <a:pt x="3726" y="20600"/>
                    <a:pt x="3735" y="20645"/>
                  </a:cubicBezTo>
                  <a:cubicBezTo>
                    <a:pt x="3735" y="20653"/>
                    <a:pt x="3770" y="20636"/>
                    <a:pt x="3762" y="20653"/>
                  </a:cubicBezTo>
                  <a:cubicBezTo>
                    <a:pt x="3841" y="20618"/>
                    <a:pt x="3903" y="20574"/>
                    <a:pt x="3921" y="20547"/>
                  </a:cubicBezTo>
                  <a:cubicBezTo>
                    <a:pt x="3938" y="20574"/>
                    <a:pt x="4097" y="20486"/>
                    <a:pt x="4150" y="20459"/>
                  </a:cubicBezTo>
                  <a:cubicBezTo>
                    <a:pt x="4221" y="20406"/>
                    <a:pt x="4230" y="20397"/>
                    <a:pt x="4230" y="20380"/>
                  </a:cubicBezTo>
                  <a:cubicBezTo>
                    <a:pt x="4230" y="20371"/>
                    <a:pt x="4221" y="20362"/>
                    <a:pt x="4256" y="20327"/>
                  </a:cubicBezTo>
                  <a:cubicBezTo>
                    <a:pt x="4371" y="20265"/>
                    <a:pt x="4274" y="20344"/>
                    <a:pt x="4274" y="20353"/>
                  </a:cubicBezTo>
                  <a:cubicBezTo>
                    <a:pt x="4283" y="20362"/>
                    <a:pt x="4344" y="20327"/>
                    <a:pt x="4344" y="20327"/>
                  </a:cubicBezTo>
                  <a:cubicBezTo>
                    <a:pt x="4362" y="20344"/>
                    <a:pt x="4327" y="20389"/>
                    <a:pt x="4336" y="20415"/>
                  </a:cubicBezTo>
                  <a:cubicBezTo>
                    <a:pt x="4265" y="20477"/>
                    <a:pt x="4053" y="20609"/>
                    <a:pt x="4044" y="20592"/>
                  </a:cubicBezTo>
                  <a:cubicBezTo>
                    <a:pt x="3965" y="20627"/>
                    <a:pt x="3868" y="20733"/>
                    <a:pt x="3947" y="20689"/>
                  </a:cubicBezTo>
                  <a:cubicBezTo>
                    <a:pt x="3868" y="20768"/>
                    <a:pt x="3841" y="20742"/>
                    <a:pt x="3770" y="20777"/>
                  </a:cubicBezTo>
                  <a:cubicBezTo>
                    <a:pt x="3753" y="20821"/>
                    <a:pt x="3779" y="20812"/>
                    <a:pt x="3868" y="20751"/>
                  </a:cubicBezTo>
                  <a:cubicBezTo>
                    <a:pt x="3868" y="20786"/>
                    <a:pt x="3735" y="20865"/>
                    <a:pt x="3753" y="20892"/>
                  </a:cubicBezTo>
                  <a:cubicBezTo>
                    <a:pt x="3682" y="20936"/>
                    <a:pt x="3700" y="20901"/>
                    <a:pt x="3726" y="20865"/>
                  </a:cubicBezTo>
                  <a:cubicBezTo>
                    <a:pt x="3744" y="20839"/>
                    <a:pt x="3762" y="20804"/>
                    <a:pt x="3691" y="20848"/>
                  </a:cubicBezTo>
                  <a:cubicBezTo>
                    <a:pt x="3700" y="20821"/>
                    <a:pt x="3753" y="20759"/>
                    <a:pt x="3788" y="20715"/>
                  </a:cubicBezTo>
                  <a:cubicBezTo>
                    <a:pt x="3823" y="20671"/>
                    <a:pt x="3841" y="20645"/>
                    <a:pt x="3788" y="20653"/>
                  </a:cubicBezTo>
                  <a:cubicBezTo>
                    <a:pt x="3647" y="20715"/>
                    <a:pt x="3744" y="20777"/>
                    <a:pt x="3620" y="20795"/>
                  </a:cubicBezTo>
                  <a:cubicBezTo>
                    <a:pt x="3682" y="20812"/>
                    <a:pt x="3585" y="20909"/>
                    <a:pt x="3673" y="20892"/>
                  </a:cubicBezTo>
                  <a:cubicBezTo>
                    <a:pt x="3647" y="20927"/>
                    <a:pt x="3629" y="20971"/>
                    <a:pt x="3532" y="21033"/>
                  </a:cubicBezTo>
                  <a:cubicBezTo>
                    <a:pt x="3611" y="21024"/>
                    <a:pt x="3497" y="21210"/>
                    <a:pt x="3400" y="21377"/>
                  </a:cubicBezTo>
                  <a:cubicBezTo>
                    <a:pt x="3408" y="21369"/>
                    <a:pt x="3417" y="21369"/>
                    <a:pt x="3426" y="21369"/>
                  </a:cubicBezTo>
                  <a:cubicBezTo>
                    <a:pt x="3558" y="21307"/>
                    <a:pt x="3647" y="21280"/>
                    <a:pt x="3638" y="21316"/>
                  </a:cubicBezTo>
                  <a:cubicBezTo>
                    <a:pt x="3726" y="21271"/>
                    <a:pt x="3823" y="21210"/>
                    <a:pt x="3885" y="21201"/>
                  </a:cubicBezTo>
                  <a:cubicBezTo>
                    <a:pt x="3823" y="21254"/>
                    <a:pt x="3788" y="21271"/>
                    <a:pt x="3726" y="21333"/>
                  </a:cubicBezTo>
                  <a:cubicBezTo>
                    <a:pt x="3762" y="21333"/>
                    <a:pt x="3850" y="21254"/>
                    <a:pt x="3894" y="21227"/>
                  </a:cubicBezTo>
                  <a:cubicBezTo>
                    <a:pt x="3956" y="21210"/>
                    <a:pt x="4000" y="21236"/>
                    <a:pt x="4079" y="21174"/>
                  </a:cubicBezTo>
                  <a:cubicBezTo>
                    <a:pt x="4115" y="21130"/>
                    <a:pt x="4106" y="21121"/>
                    <a:pt x="4079" y="21121"/>
                  </a:cubicBezTo>
                  <a:cubicBezTo>
                    <a:pt x="4168" y="21060"/>
                    <a:pt x="4203" y="21077"/>
                    <a:pt x="4283" y="21007"/>
                  </a:cubicBezTo>
                  <a:cubicBezTo>
                    <a:pt x="4344" y="21007"/>
                    <a:pt x="4274" y="21113"/>
                    <a:pt x="4318" y="21121"/>
                  </a:cubicBezTo>
                  <a:cubicBezTo>
                    <a:pt x="4353" y="21104"/>
                    <a:pt x="4344" y="21077"/>
                    <a:pt x="4397" y="21024"/>
                  </a:cubicBezTo>
                  <a:cubicBezTo>
                    <a:pt x="4459" y="21007"/>
                    <a:pt x="4415" y="21095"/>
                    <a:pt x="4494" y="21068"/>
                  </a:cubicBezTo>
                  <a:cubicBezTo>
                    <a:pt x="4521" y="21051"/>
                    <a:pt x="4556" y="20998"/>
                    <a:pt x="4583" y="21007"/>
                  </a:cubicBezTo>
                  <a:cubicBezTo>
                    <a:pt x="4618" y="20954"/>
                    <a:pt x="4609" y="20945"/>
                    <a:pt x="4592" y="20945"/>
                  </a:cubicBezTo>
                  <a:cubicBezTo>
                    <a:pt x="4680" y="20883"/>
                    <a:pt x="4680" y="20918"/>
                    <a:pt x="4680" y="20962"/>
                  </a:cubicBezTo>
                  <a:cubicBezTo>
                    <a:pt x="4724" y="20945"/>
                    <a:pt x="4698" y="20918"/>
                    <a:pt x="4751" y="20874"/>
                  </a:cubicBezTo>
                  <a:cubicBezTo>
                    <a:pt x="4777" y="20892"/>
                    <a:pt x="4653" y="21068"/>
                    <a:pt x="4768" y="21015"/>
                  </a:cubicBezTo>
                  <a:cubicBezTo>
                    <a:pt x="4768" y="20980"/>
                    <a:pt x="4751" y="20980"/>
                    <a:pt x="4786" y="20927"/>
                  </a:cubicBezTo>
                  <a:cubicBezTo>
                    <a:pt x="4803" y="20971"/>
                    <a:pt x="4865" y="20848"/>
                    <a:pt x="4883" y="20883"/>
                  </a:cubicBezTo>
                  <a:cubicBezTo>
                    <a:pt x="4874" y="20883"/>
                    <a:pt x="4830" y="20962"/>
                    <a:pt x="4839" y="20971"/>
                  </a:cubicBezTo>
                  <a:cubicBezTo>
                    <a:pt x="4848" y="20980"/>
                    <a:pt x="4909" y="20901"/>
                    <a:pt x="4883" y="20909"/>
                  </a:cubicBezTo>
                  <a:cubicBezTo>
                    <a:pt x="4909" y="20830"/>
                    <a:pt x="4945" y="20927"/>
                    <a:pt x="4971" y="20848"/>
                  </a:cubicBezTo>
                  <a:cubicBezTo>
                    <a:pt x="4989" y="20768"/>
                    <a:pt x="4830" y="20901"/>
                    <a:pt x="4927" y="20742"/>
                  </a:cubicBezTo>
                  <a:cubicBezTo>
                    <a:pt x="4909" y="20751"/>
                    <a:pt x="4883" y="20812"/>
                    <a:pt x="4856" y="20856"/>
                  </a:cubicBezTo>
                  <a:close/>
                  <a:moveTo>
                    <a:pt x="4309" y="20415"/>
                  </a:moveTo>
                  <a:cubicBezTo>
                    <a:pt x="4194" y="20486"/>
                    <a:pt x="4088" y="20547"/>
                    <a:pt x="4071" y="20592"/>
                  </a:cubicBezTo>
                  <a:lnTo>
                    <a:pt x="4291" y="20450"/>
                  </a:lnTo>
                  <a:close/>
                  <a:moveTo>
                    <a:pt x="3823" y="20706"/>
                  </a:moveTo>
                  <a:lnTo>
                    <a:pt x="3806" y="20751"/>
                  </a:lnTo>
                  <a:cubicBezTo>
                    <a:pt x="3929" y="20671"/>
                    <a:pt x="4071" y="20583"/>
                    <a:pt x="4062" y="20539"/>
                  </a:cubicBezTo>
                  <a:cubicBezTo>
                    <a:pt x="3903" y="20618"/>
                    <a:pt x="3991" y="20627"/>
                    <a:pt x="3823" y="20706"/>
                  </a:cubicBezTo>
                  <a:close/>
                  <a:moveTo>
                    <a:pt x="4185" y="21219"/>
                  </a:moveTo>
                  <a:cubicBezTo>
                    <a:pt x="4150" y="21210"/>
                    <a:pt x="4327" y="21033"/>
                    <a:pt x="4203" y="21104"/>
                  </a:cubicBezTo>
                  <a:cubicBezTo>
                    <a:pt x="4097" y="21210"/>
                    <a:pt x="4159" y="21174"/>
                    <a:pt x="4124" y="21227"/>
                  </a:cubicBezTo>
                  <a:cubicBezTo>
                    <a:pt x="4062" y="21280"/>
                    <a:pt x="4150" y="21271"/>
                    <a:pt x="4185" y="21219"/>
                  </a:cubicBezTo>
                  <a:close/>
                  <a:moveTo>
                    <a:pt x="6287" y="10067"/>
                  </a:moveTo>
                  <a:cubicBezTo>
                    <a:pt x="6269" y="9987"/>
                    <a:pt x="6331" y="9872"/>
                    <a:pt x="6216" y="9846"/>
                  </a:cubicBezTo>
                  <a:cubicBezTo>
                    <a:pt x="6163" y="9925"/>
                    <a:pt x="6260" y="9925"/>
                    <a:pt x="6252" y="9987"/>
                  </a:cubicBezTo>
                  <a:cubicBezTo>
                    <a:pt x="6190" y="9961"/>
                    <a:pt x="6128" y="9934"/>
                    <a:pt x="6101" y="9996"/>
                  </a:cubicBezTo>
                  <a:cubicBezTo>
                    <a:pt x="6163" y="10022"/>
                    <a:pt x="6225" y="10040"/>
                    <a:pt x="6287" y="10067"/>
                  </a:cubicBezTo>
                  <a:close/>
                  <a:moveTo>
                    <a:pt x="5731" y="11400"/>
                  </a:moveTo>
                  <a:lnTo>
                    <a:pt x="5695" y="11488"/>
                  </a:lnTo>
                  <a:cubicBezTo>
                    <a:pt x="5784" y="11497"/>
                    <a:pt x="5784" y="11550"/>
                    <a:pt x="5837" y="11576"/>
                  </a:cubicBezTo>
                  <a:cubicBezTo>
                    <a:pt x="5890" y="11470"/>
                    <a:pt x="5784" y="11453"/>
                    <a:pt x="5731" y="11400"/>
                  </a:cubicBezTo>
                  <a:close/>
                  <a:moveTo>
                    <a:pt x="5987" y="11426"/>
                  </a:moveTo>
                  <a:cubicBezTo>
                    <a:pt x="6040" y="11523"/>
                    <a:pt x="6093" y="11506"/>
                    <a:pt x="6110" y="11638"/>
                  </a:cubicBezTo>
                  <a:cubicBezTo>
                    <a:pt x="6146" y="11541"/>
                    <a:pt x="6084" y="11320"/>
                    <a:pt x="5987" y="11426"/>
                  </a:cubicBezTo>
                  <a:close/>
                  <a:moveTo>
                    <a:pt x="6048" y="10861"/>
                  </a:moveTo>
                  <a:cubicBezTo>
                    <a:pt x="6128" y="10888"/>
                    <a:pt x="6146" y="11038"/>
                    <a:pt x="6216" y="10888"/>
                  </a:cubicBezTo>
                  <a:cubicBezTo>
                    <a:pt x="6101" y="10888"/>
                    <a:pt x="6154" y="10799"/>
                    <a:pt x="6119" y="10755"/>
                  </a:cubicBezTo>
                  <a:cubicBezTo>
                    <a:pt x="6101" y="10808"/>
                    <a:pt x="6066" y="10808"/>
                    <a:pt x="6048" y="10861"/>
                  </a:cubicBezTo>
                  <a:close/>
                  <a:moveTo>
                    <a:pt x="5881" y="10835"/>
                  </a:moveTo>
                  <a:cubicBezTo>
                    <a:pt x="5845" y="10808"/>
                    <a:pt x="5854" y="10764"/>
                    <a:pt x="5828" y="10746"/>
                  </a:cubicBezTo>
                  <a:cubicBezTo>
                    <a:pt x="5801" y="10782"/>
                    <a:pt x="5766" y="10791"/>
                    <a:pt x="5757" y="10852"/>
                  </a:cubicBezTo>
                  <a:cubicBezTo>
                    <a:pt x="5810" y="10879"/>
                    <a:pt x="5854" y="10879"/>
                    <a:pt x="5881" y="10835"/>
                  </a:cubicBezTo>
                  <a:close/>
                  <a:moveTo>
                    <a:pt x="6110" y="11082"/>
                  </a:moveTo>
                  <a:cubicBezTo>
                    <a:pt x="6146" y="11108"/>
                    <a:pt x="6146" y="11144"/>
                    <a:pt x="6199" y="11153"/>
                  </a:cubicBezTo>
                  <a:cubicBezTo>
                    <a:pt x="6216" y="11100"/>
                    <a:pt x="6243" y="11064"/>
                    <a:pt x="6269" y="11047"/>
                  </a:cubicBezTo>
                  <a:cubicBezTo>
                    <a:pt x="6199" y="11011"/>
                    <a:pt x="6137" y="10985"/>
                    <a:pt x="6110" y="11082"/>
                  </a:cubicBezTo>
                  <a:close/>
                  <a:moveTo>
                    <a:pt x="5572" y="11506"/>
                  </a:moveTo>
                  <a:cubicBezTo>
                    <a:pt x="5669" y="11435"/>
                    <a:pt x="5616" y="11312"/>
                    <a:pt x="5686" y="11188"/>
                  </a:cubicBezTo>
                  <a:cubicBezTo>
                    <a:pt x="5731" y="11197"/>
                    <a:pt x="5748" y="11153"/>
                    <a:pt x="5792" y="11161"/>
                  </a:cubicBezTo>
                  <a:cubicBezTo>
                    <a:pt x="5819" y="11170"/>
                    <a:pt x="5792" y="11214"/>
                    <a:pt x="5819" y="11232"/>
                  </a:cubicBezTo>
                  <a:cubicBezTo>
                    <a:pt x="5863" y="11170"/>
                    <a:pt x="5960" y="11214"/>
                    <a:pt x="5987" y="11100"/>
                  </a:cubicBezTo>
                  <a:cubicBezTo>
                    <a:pt x="6004" y="11038"/>
                    <a:pt x="5960" y="11002"/>
                    <a:pt x="5951" y="10958"/>
                  </a:cubicBezTo>
                  <a:cubicBezTo>
                    <a:pt x="5819" y="10914"/>
                    <a:pt x="5713" y="10941"/>
                    <a:pt x="5642" y="11073"/>
                  </a:cubicBezTo>
                  <a:cubicBezTo>
                    <a:pt x="5686" y="11108"/>
                    <a:pt x="5695" y="11047"/>
                    <a:pt x="5722" y="11029"/>
                  </a:cubicBezTo>
                  <a:cubicBezTo>
                    <a:pt x="5757" y="11011"/>
                    <a:pt x="5863" y="10985"/>
                    <a:pt x="5854" y="11055"/>
                  </a:cubicBezTo>
                  <a:cubicBezTo>
                    <a:pt x="5810" y="11117"/>
                    <a:pt x="5748" y="11153"/>
                    <a:pt x="5660" y="11108"/>
                  </a:cubicBezTo>
                  <a:cubicBezTo>
                    <a:pt x="5607" y="11259"/>
                    <a:pt x="5572" y="11391"/>
                    <a:pt x="5572" y="11506"/>
                  </a:cubicBezTo>
                  <a:close/>
                  <a:moveTo>
                    <a:pt x="5060" y="11373"/>
                  </a:moveTo>
                  <a:cubicBezTo>
                    <a:pt x="5095" y="11294"/>
                    <a:pt x="5113" y="11232"/>
                    <a:pt x="5077" y="11188"/>
                  </a:cubicBezTo>
                  <a:cubicBezTo>
                    <a:pt x="5086" y="11303"/>
                    <a:pt x="5042" y="11267"/>
                    <a:pt x="4989" y="11347"/>
                  </a:cubicBezTo>
                  <a:close/>
                  <a:moveTo>
                    <a:pt x="4530" y="11868"/>
                  </a:moveTo>
                  <a:cubicBezTo>
                    <a:pt x="4556" y="11850"/>
                    <a:pt x="4680" y="11665"/>
                    <a:pt x="4574" y="11656"/>
                  </a:cubicBezTo>
                  <a:cubicBezTo>
                    <a:pt x="4521" y="11656"/>
                    <a:pt x="4459" y="11850"/>
                    <a:pt x="4530" y="11868"/>
                  </a:cubicBezTo>
                  <a:close/>
                  <a:moveTo>
                    <a:pt x="4706" y="12256"/>
                  </a:moveTo>
                  <a:cubicBezTo>
                    <a:pt x="4742" y="12106"/>
                    <a:pt x="4901" y="12053"/>
                    <a:pt x="4865" y="11894"/>
                  </a:cubicBezTo>
                  <a:cubicBezTo>
                    <a:pt x="4742" y="11815"/>
                    <a:pt x="4715" y="11983"/>
                    <a:pt x="4751" y="12053"/>
                  </a:cubicBezTo>
                  <a:cubicBezTo>
                    <a:pt x="4724" y="12168"/>
                    <a:pt x="4645" y="12177"/>
                    <a:pt x="4706" y="12256"/>
                  </a:cubicBezTo>
                  <a:close/>
                  <a:moveTo>
                    <a:pt x="4556" y="12662"/>
                  </a:moveTo>
                  <a:cubicBezTo>
                    <a:pt x="4671" y="12601"/>
                    <a:pt x="4556" y="12415"/>
                    <a:pt x="4671" y="12345"/>
                  </a:cubicBezTo>
                  <a:cubicBezTo>
                    <a:pt x="4512" y="12345"/>
                    <a:pt x="4547" y="12557"/>
                    <a:pt x="4556" y="12662"/>
                  </a:cubicBezTo>
                  <a:close/>
                  <a:moveTo>
                    <a:pt x="4230" y="12671"/>
                  </a:moveTo>
                  <a:cubicBezTo>
                    <a:pt x="4274" y="12539"/>
                    <a:pt x="4450" y="12442"/>
                    <a:pt x="4362" y="12300"/>
                  </a:cubicBezTo>
                  <a:cubicBezTo>
                    <a:pt x="4344" y="12459"/>
                    <a:pt x="4194" y="12557"/>
                    <a:pt x="4230" y="12671"/>
                  </a:cubicBezTo>
                  <a:close/>
                  <a:moveTo>
                    <a:pt x="5766" y="12009"/>
                  </a:moveTo>
                  <a:cubicBezTo>
                    <a:pt x="5784" y="12009"/>
                    <a:pt x="5801" y="12018"/>
                    <a:pt x="5784" y="12044"/>
                  </a:cubicBezTo>
                  <a:cubicBezTo>
                    <a:pt x="5845" y="12080"/>
                    <a:pt x="5881" y="12036"/>
                    <a:pt x="5907" y="11956"/>
                  </a:cubicBezTo>
                  <a:cubicBezTo>
                    <a:pt x="5837" y="11921"/>
                    <a:pt x="5792" y="11930"/>
                    <a:pt x="5766" y="12009"/>
                  </a:cubicBezTo>
                  <a:close/>
                  <a:moveTo>
                    <a:pt x="5298" y="11859"/>
                  </a:moveTo>
                  <a:cubicBezTo>
                    <a:pt x="5386" y="11912"/>
                    <a:pt x="5386" y="11709"/>
                    <a:pt x="5430" y="11647"/>
                  </a:cubicBezTo>
                  <a:cubicBezTo>
                    <a:pt x="5501" y="11727"/>
                    <a:pt x="5536" y="11682"/>
                    <a:pt x="5581" y="11576"/>
                  </a:cubicBezTo>
                  <a:cubicBezTo>
                    <a:pt x="5422" y="11479"/>
                    <a:pt x="5307" y="11762"/>
                    <a:pt x="5298" y="11859"/>
                  </a:cubicBezTo>
                  <a:close/>
                  <a:moveTo>
                    <a:pt x="5475" y="11930"/>
                  </a:moveTo>
                  <a:cubicBezTo>
                    <a:pt x="5483" y="11824"/>
                    <a:pt x="5545" y="11850"/>
                    <a:pt x="5598" y="11841"/>
                  </a:cubicBezTo>
                  <a:cubicBezTo>
                    <a:pt x="5607" y="11788"/>
                    <a:pt x="5616" y="11735"/>
                    <a:pt x="5589" y="11709"/>
                  </a:cubicBezTo>
                  <a:cubicBezTo>
                    <a:pt x="5536" y="11815"/>
                    <a:pt x="5492" y="11815"/>
                    <a:pt x="5457" y="11727"/>
                  </a:cubicBezTo>
                  <a:cubicBezTo>
                    <a:pt x="5430" y="11797"/>
                    <a:pt x="5448" y="11965"/>
                    <a:pt x="5475" y="11930"/>
                  </a:cubicBezTo>
                  <a:close/>
                  <a:moveTo>
                    <a:pt x="5854" y="12097"/>
                  </a:moveTo>
                  <a:cubicBezTo>
                    <a:pt x="5792" y="12168"/>
                    <a:pt x="5669" y="12089"/>
                    <a:pt x="5642" y="12256"/>
                  </a:cubicBezTo>
                  <a:cubicBezTo>
                    <a:pt x="5695" y="12309"/>
                    <a:pt x="5722" y="12221"/>
                    <a:pt x="5775" y="12239"/>
                  </a:cubicBezTo>
                  <a:cubicBezTo>
                    <a:pt x="5784" y="12239"/>
                    <a:pt x="5775" y="12318"/>
                    <a:pt x="5828" y="12318"/>
                  </a:cubicBezTo>
                  <a:cubicBezTo>
                    <a:pt x="5854" y="12327"/>
                    <a:pt x="5898" y="12336"/>
                    <a:pt x="5925" y="12230"/>
                  </a:cubicBezTo>
                  <a:cubicBezTo>
                    <a:pt x="5766" y="12203"/>
                    <a:pt x="5890" y="12159"/>
                    <a:pt x="5854" y="12097"/>
                  </a:cubicBezTo>
                  <a:close/>
                  <a:moveTo>
                    <a:pt x="5448" y="12707"/>
                  </a:moveTo>
                  <a:cubicBezTo>
                    <a:pt x="5280" y="12680"/>
                    <a:pt x="5581" y="12486"/>
                    <a:pt x="5377" y="12512"/>
                  </a:cubicBezTo>
                  <a:cubicBezTo>
                    <a:pt x="5430" y="12424"/>
                    <a:pt x="5386" y="12380"/>
                    <a:pt x="5386" y="12318"/>
                  </a:cubicBezTo>
                  <a:cubicBezTo>
                    <a:pt x="5475" y="12247"/>
                    <a:pt x="5563" y="12168"/>
                    <a:pt x="5633" y="12053"/>
                  </a:cubicBezTo>
                  <a:lnTo>
                    <a:pt x="5528" y="12018"/>
                  </a:lnTo>
                  <a:cubicBezTo>
                    <a:pt x="5492" y="12150"/>
                    <a:pt x="5448" y="12212"/>
                    <a:pt x="5377" y="12124"/>
                  </a:cubicBezTo>
                  <a:cubicBezTo>
                    <a:pt x="5324" y="12274"/>
                    <a:pt x="5342" y="12398"/>
                    <a:pt x="5298" y="12557"/>
                  </a:cubicBezTo>
                  <a:cubicBezTo>
                    <a:pt x="5430" y="12557"/>
                    <a:pt x="5289" y="12857"/>
                    <a:pt x="5448" y="12707"/>
                  </a:cubicBezTo>
                  <a:close/>
                  <a:moveTo>
                    <a:pt x="5695" y="13157"/>
                  </a:moveTo>
                  <a:cubicBezTo>
                    <a:pt x="5713" y="13033"/>
                    <a:pt x="5704" y="12936"/>
                    <a:pt x="5695" y="12830"/>
                  </a:cubicBezTo>
                  <a:cubicBezTo>
                    <a:pt x="5775" y="12742"/>
                    <a:pt x="5845" y="12609"/>
                    <a:pt x="5898" y="12451"/>
                  </a:cubicBezTo>
                  <a:cubicBezTo>
                    <a:pt x="5845" y="12415"/>
                    <a:pt x="5792" y="12415"/>
                    <a:pt x="5757" y="12424"/>
                  </a:cubicBezTo>
                  <a:cubicBezTo>
                    <a:pt x="5766" y="12495"/>
                    <a:pt x="5704" y="12601"/>
                    <a:pt x="5731" y="12645"/>
                  </a:cubicBezTo>
                  <a:cubicBezTo>
                    <a:pt x="5810" y="12592"/>
                    <a:pt x="5739" y="12539"/>
                    <a:pt x="5810" y="12512"/>
                  </a:cubicBezTo>
                  <a:cubicBezTo>
                    <a:pt x="5845" y="12618"/>
                    <a:pt x="5739" y="12698"/>
                    <a:pt x="5678" y="12724"/>
                  </a:cubicBezTo>
                  <a:cubicBezTo>
                    <a:pt x="5695" y="12557"/>
                    <a:pt x="5589" y="12636"/>
                    <a:pt x="5572" y="12521"/>
                  </a:cubicBezTo>
                  <a:cubicBezTo>
                    <a:pt x="5589" y="12468"/>
                    <a:pt x="5625" y="12468"/>
                    <a:pt x="5642" y="12415"/>
                  </a:cubicBezTo>
                  <a:cubicBezTo>
                    <a:pt x="5572" y="12380"/>
                    <a:pt x="5554" y="12477"/>
                    <a:pt x="5483" y="12451"/>
                  </a:cubicBezTo>
                  <a:cubicBezTo>
                    <a:pt x="5475" y="12433"/>
                    <a:pt x="5492" y="12300"/>
                    <a:pt x="5457" y="12380"/>
                  </a:cubicBezTo>
                  <a:cubicBezTo>
                    <a:pt x="5439" y="12486"/>
                    <a:pt x="5563" y="12521"/>
                    <a:pt x="5492" y="12654"/>
                  </a:cubicBezTo>
                  <a:cubicBezTo>
                    <a:pt x="5642" y="12618"/>
                    <a:pt x="5607" y="12742"/>
                    <a:pt x="5598" y="12786"/>
                  </a:cubicBezTo>
                  <a:cubicBezTo>
                    <a:pt x="5616" y="12733"/>
                    <a:pt x="5686" y="12848"/>
                    <a:pt x="5678" y="12883"/>
                  </a:cubicBezTo>
                  <a:cubicBezTo>
                    <a:pt x="5545" y="12830"/>
                    <a:pt x="5545" y="13069"/>
                    <a:pt x="5430" y="13060"/>
                  </a:cubicBezTo>
                  <a:lnTo>
                    <a:pt x="5563" y="13104"/>
                  </a:lnTo>
                  <a:cubicBezTo>
                    <a:pt x="5589" y="13033"/>
                    <a:pt x="5616" y="12936"/>
                    <a:pt x="5678" y="12954"/>
                  </a:cubicBezTo>
                  <a:cubicBezTo>
                    <a:pt x="5660" y="13033"/>
                    <a:pt x="5563" y="13157"/>
                    <a:pt x="5695" y="13157"/>
                  </a:cubicBezTo>
                  <a:close/>
                  <a:moveTo>
                    <a:pt x="5174" y="13130"/>
                  </a:moveTo>
                  <a:cubicBezTo>
                    <a:pt x="5166" y="13219"/>
                    <a:pt x="5113" y="13192"/>
                    <a:pt x="5095" y="13263"/>
                  </a:cubicBezTo>
                  <a:cubicBezTo>
                    <a:pt x="5192" y="13351"/>
                    <a:pt x="5245" y="13148"/>
                    <a:pt x="5174" y="13130"/>
                  </a:cubicBezTo>
                  <a:close/>
                  <a:moveTo>
                    <a:pt x="5369" y="13395"/>
                  </a:moveTo>
                  <a:cubicBezTo>
                    <a:pt x="5422" y="13281"/>
                    <a:pt x="5307" y="13334"/>
                    <a:pt x="5324" y="13281"/>
                  </a:cubicBezTo>
                  <a:cubicBezTo>
                    <a:pt x="5351" y="13201"/>
                    <a:pt x="5395" y="13122"/>
                    <a:pt x="5333" y="13086"/>
                  </a:cubicBezTo>
                  <a:cubicBezTo>
                    <a:pt x="5271" y="13192"/>
                    <a:pt x="5307" y="13289"/>
                    <a:pt x="5245" y="13325"/>
                  </a:cubicBezTo>
                  <a:cubicBezTo>
                    <a:pt x="5333" y="13325"/>
                    <a:pt x="5298" y="13387"/>
                    <a:pt x="5369" y="13395"/>
                  </a:cubicBezTo>
                  <a:close/>
                  <a:moveTo>
                    <a:pt x="5430" y="13616"/>
                  </a:moveTo>
                  <a:cubicBezTo>
                    <a:pt x="5448" y="13563"/>
                    <a:pt x="5554" y="13501"/>
                    <a:pt x="5492" y="13448"/>
                  </a:cubicBezTo>
                  <a:cubicBezTo>
                    <a:pt x="5483" y="13466"/>
                    <a:pt x="5466" y="13466"/>
                    <a:pt x="5430" y="13457"/>
                  </a:cubicBezTo>
                  <a:cubicBezTo>
                    <a:pt x="5404" y="13528"/>
                    <a:pt x="5377" y="13590"/>
                    <a:pt x="5430" y="13616"/>
                  </a:cubicBezTo>
                  <a:close/>
                  <a:moveTo>
                    <a:pt x="5307" y="13802"/>
                  </a:moveTo>
                  <a:cubicBezTo>
                    <a:pt x="5298" y="13907"/>
                    <a:pt x="5210" y="13793"/>
                    <a:pt x="5210" y="13899"/>
                  </a:cubicBezTo>
                  <a:cubicBezTo>
                    <a:pt x="5201" y="13943"/>
                    <a:pt x="5280" y="13952"/>
                    <a:pt x="5218" y="14031"/>
                  </a:cubicBezTo>
                  <a:cubicBezTo>
                    <a:pt x="5289" y="14102"/>
                    <a:pt x="5271" y="13943"/>
                    <a:pt x="5342" y="14013"/>
                  </a:cubicBezTo>
                  <a:cubicBezTo>
                    <a:pt x="5316" y="14102"/>
                    <a:pt x="5192" y="14119"/>
                    <a:pt x="5280" y="14190"/>
                  </a:cubicBezTo>
                  <a:cubicBezTo>
                    <a:pt x="5307" y="14102"/>
                    <a:pt x="5369" y="14119"/>
                    <a:pt x="5395" y="14031"/>
                  </a:cubicBezTo>
                  <a:cubicBezTo>
                    <a:pt x="5395" y="13907"/>
                    <a:pt x="5342" y="13810"/>
                    <a:pt x="5386" y="13669"/>
                  </a:cubicBezTo>
                  <a:cubicBezTo>
                    <a:pt x="5360" y="13651"/>
                    <a:pt x="5307" y="13643"/>
                    <a:pt x="5316" y="13607"/>
                  </a:cubicBezTo>
                  <a:cubicBezTo>
                    <a:pt x="5333" y="13457"/>
                    <a:pt x="5263" y="13678"/>
                    <a:pt x="5316" y="13704"/>
                  </a:cubicBezTo>
                  <a:cubicBezTo>
                    <a:pt x="5298" y="13749"/>
                    <a:pt x="5174" y="13749"/>
                    <a:pt x="5245" y="13810"/>
                  </a:cubicBezTo>
                  <a:cubicBezTo>
                    <a:pt x="5263" y="13784"/>
                    <a:pt x="5316" y="13757"/>
                    <a:pt x="5307" y="13802"/>
                  </a:cubicBezTo>
                  <a:close/>
                  <a:moveTo>
                    <a:pt x="4998" y="14075"/>
                  </a:moveTo>
                  <a:cubicBezTo>
                    <a:pt x="5042" y="14058"/>
                    <a:pt x="5060" y="13987"/>
                    <a:pt x="5086" y="13916"/>
                  </a:cubicBezTo>
                  <a:cubicBezTo>
                    <a:pt x="5015" y="13846"/>
                    <a:pt x="5033" y="14005"/>
                    <a:pt x="4962" y="13934"/>
                  </a:cubicBezTo>
                  <a:cubicBezTo>
                    <a:pt x="4980" y="13837"/>
                    <a:pt x="5024" y="13837"/>
                    <a:pt x="5051" y="13766"/>
                  </a:cubicBezTo>
                  <a:cubicBezTo>
                    <a:pt x="5015" y="13704"/>
                    <a:pt x="5015" y="13757"/>
                    <a:pt x="4945" y="13731"/>
                  </a:cubicBezTo>
                  <a:cubicBezTo>
                    <a:pt x="4945" y="13828"/>
                    <a:pt x="4865" y="13960"/>
                    <a:pt x="4927" y="14022"/>
                  </a:cubicBezTo>
                  <a:cubicBezTo>
                    <a:pt x="4980" y="13890"/>
                    <a:pt x="4971" y="14058"/>
                    <a:pt x="4998" y="14075"/>
                  </a:cubicBezTo>
                  <a:close/>
                  <a:moveTo>
                    <a:pt x="5113" y="14252"/>
                  </a:moveTo>
                  <a:cubicBezTo>
                    <a:pt x="5042" y="14252"/>
                    <a:pt x="4848" y="14217"/>
                    <a:pt x="4901" y="14340"/>
                  </a:cubicBezTo>
                  <a:cubicBezTo>
                    <a:pt x="4927" y="14287"/>
                    <a:pt x="4971" y="14287"/>
                    <a:pt x="5024" y="14322"/>
                  </a:cubicBezTo>
                  <a:cubicBezTo>
                    <a:pt x="5015" y="14375"/>
                    <a:pt x="4945" y="14455"/>
                    <a:pt x="5033" y="14455"/>
                  </a:cubicBezTo>
                  <a:cubicBezTo>
                    <a:pt x="5060" y="14349"/>
                    <a:pt x="5104" y="14296"/>
                    <a:pt x="5148" y="14234"/>
                  </a:cubicBezTo>
                  <a:cubicBezTo>
                    <a:pt x="5166" y="14199"/>
                    <a:pt x="5227" y="14022"/>
                    <a:pt x="5166" y="14111"/>
                  </a:cubicBezTo>
                  <a:close/>
                  <a:moveTo>
                    <a:pt x="4803" y="14040"/>
                  </a:moveTo>
                  <a:cubicBezTo>
                    <a:pt x="4768" y="14066"/>
                    <a:pt x="4636" y="14296"/>
                    <a:pt x="4706" y="14234"/>
                  </a:cubicBezTo>
                  <a:cubicBezTo>
                    <a:pt x="4759" y="14243"/>
                    <a:pt x="4856" y="14093"/>
                    <a:pt x="4803" y="14040"/>
                  </a:cubicBezTo>
                  <a:close/>
                  <a:moveTo>
                    <a:pt x="4618" y="14234"/>
                  </a:moveTo>
                  <a:cubicBezTo>
                    <a:pt x="4680" y="14155"/>
                    <a:pt x="4539" y="14181"/>
                    <a:pt x="4609" y="14093"/>
                  </a:cubicBezTo>
                  <a:cubicBezTo>
                    <a:pt x="4627" y="14049"/>
                    <a:pt x="4680" y="14102"/>
                    <a:pt x="4689" y="14031"/>
                  </a:cubicBezTo>
                  <a:cubicBezTo>
                    <a:pt x="4653" y="14013"/>
                    <a:pt x="4627" y="14005"/>
                    <a:pt x="4592" y="13987"/>
                  </a:cubicBezTo>
                  <a:cubicBezTo>
                    <a:pt x="4565" y="14102"/>
                    <a:pt x="4503" y="14119"/>
                    <a:pt x="4477" y="14208"/>
                  </a:cubicBezTo>
                  <a:cubicBezTo>
                    <a:pt x="4556" y="14261"/>
                    <a:pt x="4583" y="14137"/>
                    <a:pt x="4618" y="14234"/>
                  </a:cubicBezTo>
                  <a:close/>
                  <a:moveTo>
                    <a:pt x="4786" y="14561"/>
                  </a:moveTo>
                  <a:cubicBezTo>
                    <a:pt x="4856" y="14623"/>
                    <a:pt x="4971" y="14349"/>
                    <a:pt x="4901" y="14402"/>
                  </a:cubicBezTo>
                  <a:cubicBezTo>
                    <a:pt x="4892" y="14534"/>
                    <a:pt x="4795" y="14428"/>
                    <a:pt x="4786" y="14561"/>
                  </a:cubicBezTo>
                  <a:close/>
                  <a:moveTo>
                    <a:pt x="4512" y="14587"/>
                  </a:moveTo>
                  <a:cubicBezTo>
                    <a:pt x="4565" y="14517"/>
                    <a:pt x="4645" y="14499"/>
                    <a:pt x="4680" y="14384"/>
                  </a:cubicBezTo>
                  <a:cubicBezTo>
                    <a:pt x="4592" y="14331"/>
                    <a:pt x="4477" y="14499"/>
                    <a:pt x="4512" y="14587"/>
                  </a:cubicBezTo>
                  <a:close/>
                  <a:moveTo>
                    <a:pt x="4477" y="14932"/>
                  </a:moveTo>
                  <a:cubicBezTo>
                    <a:pt x="4512" y="14870"/>
                    <a:pt x="4662" y="14746"/>
                    <a:pt x="4565" y="14676"/>
                  </a:cubicBezTo>
                  <a:cubicBezTo>
                    <a:pt x="4530" y="14737"/>
                    <a:pt x="4397" y="14896"/>
                    <a:pt x="4477" y="14932"/>
                  </a:cubicBezTo>
                  <a:close/>
                  <a:moveTo>
                    <a:pt x="4689" y="15144"/>
                  </a:moveTo>
                  <a:cubicBezTo>
                    <a:pt x="4706" y="15073"/>
                    <a:pt x="4856" y="15055"/>
                    <a:pt x="4803" y="14994"/>
                  </a:cubicBezTo>
                  <a:cubicBezTo>
                    <a:pt x="4751" y="15011"/>
                    <a:pt x="4592" y="15073"/>
                    <a:pt x="4689" y="15144"/>
                  </a:cubicBezTo>
                  <a:close/>
                  <a:moveTo>
                    <a:pt x="4918" y="15232"/>
                  </a:moveTo>
                  <a:cubicBezTo>
                    <a:pt x="4998" y="15179"/>
                    <a:pt x="5024" y="15011"/>
                    <a:pt x="5077" y="14896"/>
                  </a:cubicBezTo>
                  <a:cubicBezTo>
                    <a:pt x="4980" y="14826"/>
                    <a:pt x="5007" y="15055"/>
                    <a:pt x="4918" y="15002"/>
                  </a:cubicBezTo>
                  <a:cubicBezTo>
                    <a:pt x="4927" y="14958"/>
                    <a:pt x="4865" y="14949"/>
                    <a:pt x="4856" y="15011"/>
                  </a:cubicBezTo>
                  <a:cubicBezTo>
                    <a:pt x="4892" y="15038"/>
                    <a:pt x="4998" y="15029"/>
                    <a:pt x="4971" y="15091"/>
                  </a:cubicBezTo>
                  <a:cubicBezTo>
                    <a:pt x="4901" y="15099"/>
                    <a:pt x="4874" y="15170"/>
                    <a:pt x="4918" y="15232"/>
                  </a:cubicBezTo>
                  <a:close/>
                  <a:moveTo>
                    <a:pt x="4494" y="16292"/>
                  </a:moveTo>
                  <a:cubicBezTo>
                    <a:pt x="4477" y="16353"/>
                    <a:pt x="4424" y="16353"/>
                    <a:pt x="4406" y="16450"/>
                  </a:cubicBezTo>
                  <a:cubicBezTo>
                    <a:pt x="4477" y="16521"/>
                    <a:pt x="4539" y="16300"/>
                    <a:pt x="4494" y="16292"/>
                  </a:cubicBezTo>
                  <a:close/>
                  <a:moveTo>
                    <a:pt x="4344" y="15117"/>
                  </a:moveTo>
                  <a:cubicBezTo>
                    <a:pt x="4344" y="15144"/>
                    <a:pt x="4327" y="15170"/>
                    <a:pt x="4353" y="15179"/>
                  </a:cubicBezTo>
                  <a:cubicBezTo>
                    <a:pt x="4415" y="15082"/>
                    <a:pt x="4309" y="15064"/>
                    <a:pt x="4265" y="15020"/>
                  </a:cubicBezTo>
                  <a:lnTo>
                    <a:pt x="4221" y="15135"/>
                  </a:lnTo>
                  <a:cubicBezTo>
                    <a:pt x="4283" y="15179"/>
                    <a:pt x="4291" y="15099"/>
                    <a:pt x="4344" y="15117"/>
                  </a:cubicBezTo>
                  <a:close/>
                  <a:moveTo>
                    <a:pt x="4803" y="15382"/>
                  </a:moveTo>
                  <a:cubicBezTo>
                    <a:pt x="4865" y="15417"/>
                    <a:pt x="4901" y="15373"/>
                    <a:pt x="4936" y="15338"/>
                  </a:cubicBezTo>
                  <a:cubicBezTo>
                    <a:pt x="4909" y="15320"/>
                    <a:pt x="4909" y="15276"/>
                    <a:pt x="4848" y="15267"/>
                  </a:cubicBezTo>
                  <a:close/>
                  <a:moveTo>
                    <a:pt x="4168" y="15603"/>
                  </a:moveTo>
                  <a:cubicBezTo>
                    <a:pt x="4247" y="15470"/>
                    <a:pt x="4194" y="15409"/>
                    <a:pt x="4221" y="15294"/>
                  </a:cubicBezTo>
                  <a:cubicBezTo>
                    <a:pt x="4291" y="15320"/>
                    <a:pt x="4256" y="15400"/>
                    <a:pt x="4283" y="15453"/>
                  </a:cubicBezTo>
                  <a:cubicBezTo>
                    <a:pt x="4380" y="15391"/>
                    <a:pt x="4283" y="15276"/>
                    <a:pt x="4256" y="15214"/>
                  </a:cubicBezTo>
                  <a:cubicBezTo>
                    <a:pt x="4159" y="15347"/>
                    <a:pt x="4185" y="15470"/>
                    <a:pt x="4044" y="15532"/>
                  </a:cubicBezTo>
                  <a:cubicBezTo>
                    <a:pt x="4124" y="15532"/>
                    <a:pt x="4097" y="15594"/>
                    <a:pt x="4168" y="15603"/>
                  </a:cubicBezTo>
                  <a:close/>
                  <a:moveTo>
                    <a:pt x="4583" y="15665"/>
                  </a:moveTo>
                  <a:cubicBezTo>
                    <a:pt x="4503" y="15965"/>
                    <a:pt x="4698" y="15576"/>
                    <a:pt x="4600" y="15541"/>
                  </a:cubicBezTo>
                  <a:cubicBezTo>
                    <a:pt x="4583" y="15594"/>
                    <a:pt x="4600" y="15612"/>
                    <a:pt x="4583" y="15665"/>
                  </a:cubicBezTo>
                  <a:close/>
                  <a:moveTo>
                    <a:pt x="4415" y="16027"/>
                  </a:moveTo>
                  <a:lnTo>
                    <a:pt x="4547" y="16080"/>
                  </a:lnTo>
                  <a:cubicBezTo>
                    <a:pt x="4583" y="16097"/>
                    <a:pt x="4486" y="16292"/>
                    <a:pt x="4556" y="16212"/>
                  </a:cubicBezTo>
                  <a:cubicBezTo>
                    <a:pt x="4592" y="16097"/>
                    <a:pt x="4636" y="16000"/>
                    <a:pt x="4689" y="15938"/>
                  </a:cubicBezTo>
                  <a:cubicBezTo>
                    <a:pt x="4583" y="15841"/>
                    <a:pt x="4592" y="16071"/>
                    <a:pt x="4494" y="15991"/>
                  </a:cubicBezTo>
                  <a:cubicBezTo>
                    <a:pt x="4521" y="15938"/>
                    <a:pt x="4486" y="15921"/>
                    <a:pt x="4512" y="15868"/>
                  </a:cubicBezTo>
                  <a:cubicBezTo>
                    <a:pt x="4636" y="15938"/>
                    <a:pt x="4839" y="15682"/>
                    <a:pt x="4706" y="15576"/>
                  </a:cubicBezTo>
                  <a:cubicBezTo>
                    <a:pt x="4653" y="15691"/>
                    <a:pt x="4600" y="15797"/>
                    <a:pt x="4583" y="15832"/>
                  </a:cubicBezTo>
                  <a:cubicBezTo>
                    <a:pt x="4433" y="15832"/>
                    <a:pt x="4547" y="15709"/>
                    <a:pt x="4459" y="15682"/>
                  </a:cubicBezTo>
                  <a:cubicBezTo>
                    <a:pt x="4406" y="15815"/>
                    <a:pt x="4494" y="15877"/>
                    <a:pt x="4415" y="16027"/>
                  </a:cubicBezTo>
                  <a:close/>
                  <a:moveTo>
                    <a:pt x="3894" y="16327"/>
                  </a:moveTo>
                  <a:cubicBezTo>
                    <a:pt x="3912" y="16239"/>
                    <a:pt x="3973" y="16283"/>
                    <a:pt x="3991" y="16230"/>
                  </a:cubicBezTo>
                  <a:cubicBezTo>
                    <a:pt x="3982" y="16150"/>
                    <a:pt x="3912" y="16239"/>
                    <a:pt x="3929" y="16168"/>
                  </a:cubicBezTo>
                  <a:cubicBezTo>
                    <a:pt x="3973" y="16177"/>
                    <a:pt x="3938" y="16133"/>
                    <a:pt x="3956" y="16088"/>
                  </a:cubicBezTo>
                  <a:cubicBezTo>
                    <a:pt x="4044" y="16097"/>
                    <a:pt x="4018" y="16168"/>
                    <a:pt x="4088" y="16133"/>
                  </a:cubicBezTo>
                  <a:cubicBezTo>
                    <a:pt x="4097" y="16088"/>
                    <a:pt x="4132" y="16027"/>
                    <a:pt x="4106" y="16009"/>
                  </a:cubicBezTo>
                  <a:cubicBezTo>
                    <a:pt x="4097" y="16027"/>
                    <a:pt x="4071" y="16035"/>
                    <a:pt x="4079" y="16000"/>
                  </a:cubicBezTo>
                  <a:cubicBezTo>
                    <a:pt x="4097" y="15841"/>
                    <a:pt x="4203" y="15903"/>
                    <a:pt x="4256" y="15832"/>
                  </a:cubicBezTo>
                  <a:cubicBezTo>
                    <a:pt x="4150" y="15806"/>
                    <a:pt x="4132" y="15726"/>
                    <a:pt x="4009" y="15709"/>
                  </a:cubicBezTo>
                  <a:cubicBezTo>
                    <a:pt x="3991" y="15841"/>
                    <a:pt x="3956" y="15850"/>
                    <a:pt x="3885" y="15956"/>
                  </a:cubicBezTo>
                  <a:cubicBezTo>
                    <a:pt x="3921" y="15974"/>
                    <a:pt x="3947" y="15991"/>
                    <a:pt x="3921" y="16035"/>
                  </a:cubicBezTo>
                  <a:cubicBezTo>
                    <a:pt x="3885" y="16124"/>
                    <a:pt x="3806" y="16088"/>
                    <a:pt x="3788" y="16221"/>
                  </a:cubicBezTo>
                  <a:cubicBezTo>
                    <a:pt x="3832" y="16247"/>
                    <a:pt x="3806" y="16318"/>
                    <a:pt x="3894" y="16327"/>
                  </a:cubicBezTo>
                  <a:close/>
                  <a:moveTo>
                    <a:pt x="4062" y="16353"/>
                  </a:moveTo>
                  <a:cubicBezTo>
                    <a:pt x="4168" y="16265"/>
                    <a:pt x="4177" y="16336"/>
                    <a:pt x="4141" y="16221"/>
                  </a:cubicBezTo>
                  <a:cubicBezTo>
                    <a:pt x="4230" y="16292"/>
                    <a:pt x="4238" y="16177"/>
                    <a:pt x="4318" y="16221"/>
                  </a:cubicBezTo>
                  <a:cubicBezTo>
                    <a:pt x="4362" y="16168"/>
                    <a:pt x="4274" y="16080"/>
                    <a:pt x="4256" y="16133"/>
                  </a:cubicBezTo>
                  <a:cubicBezTo>
                    <a:pt x="4283" y="16141"/>
                    <a:pt x="4274" y="16194"/>
                    <a:pt x="4238" y="16194"/>
                  </a:cubicBezTo>
                  <a:lnTo>
                    <a:pt x="4185" y="16168"/>
                  </a:lnTo>
                  <a:cubicBezTo>
                    <a:pt x="4194" y="16106"/>
                    <a:pt x="4291" y="15991"/>
                    <a:pt x="4238" y="15956"/>
                  </a:cubicBezTo>
                  <a:cubicBezTo>
                    <a:pt x="4168" y="15991"/>
                    <a:pt x="4177" y="16088"/>
                    <a:pt x="4159" y="16159"/>
                  </a:cubicBezTo>
                  <a:cubicBezTo>
                    <a:pt x="4035" y="16203"/>
                    <a:pt x="4053" y="16318"/>
                    <a:pt x="3973" y="16424"/>
                  </a:cubicBezTo>
                  <a:cubicBezTo>
                    <a:pt x="4035" y="16468"/>
                    <a:pt x="4026" y="16380"/>
                    <a:pt x="4062" y="16353"/>
                  </a:cubicBezTo>
                  <a:close/>
                  <a:moveTo>
                    <a:pt x="4150" y="16751"/>
                  </a:moveTo>
                  <a:cubicBezTo>
                    <a:pt x="4185" y="16707"/>
                    <a:pt x="4203" y="16636"/>
                    <a:pt x="4256" y="16627"/>
                  </a:cubicBezTo>
                  <a:lnTo>
                    <a:pt x="4177" y="16830"/>
                  </a:lnTo>
                  <a:cubicBezTo>
                    <a:pt x="4203" y="16865"/>
                    <a:pt x="4238" y="16892"/>
                    <a:pt x="4300" y="16901"/>
                  </a:cubicBezTo>
                  <a:cubicBezTo>
                    <a:pt x="4397" y="16742"/>
                    <a:pt x="4283" y="16698"/>
                    <a:pt x="4336" y="16556"/>
                  </a:cubicBezTo>
                  <a:cubicBezTo>
                    <a:pt x="4291" y="16521"/>
                    <a:pt x="4274" y="16592"/>
                    <a:pt x="4238" y="16583"/>
                  </a:cubicBezTo>
                  <a:cubicBezTo>
                    <a:pt x="4238" y="16592"/>
                    <a:pt x="4221" y="16512"/>
                    <a:pt x="4212" y="16512"/>
                  </a:cubicBezTo>
                  <a:cubicBezTo>
                    <a:pt x="4221" y="16512"/>
                    <a:pt x="4168" y="16556"/>
                    <a:pt x="4159" y="16556"/>
                  </a:cubicBezTo>
                  <a:cubicBezTo>
                    <a:pt x="4132" y="16565"/>
                    <a:pt x="4124" y="16477"/>
                    <a:pt x="4097" y="16565"/>
                  </a:cubicBezTo>
                  <a:cubicBezTo>
                    <a:pt x="4247" y="16556"/>
                    <a:pt x="4088" y="16715"/>
                    <a:pt x="4150" y="16751"/>
                  </a:cubicBezTo>
                  <a:close/>
                  <a:moveTo>
                    <a:pt x="3850" y="16927"/>
                  </a:moveTo>
                  <a:cubicBezTo>
                    <a:pt x="3912" y="16892"/>
                    <a:pt x="3938" y="16751"/>
                    <a:pt x="3982" y="16654"/>
                  </a:cubicBezTo>
                  <a:cubicBezTo>
                    <a:pt x="3823" y="16618"/>
                    <a:pt x="3823" y="16830"/>
                    <a:pt x="3850" y="16927"/>
                  </a:cubicBezTo>
                  <a:close/>
                  <a:moveTo>
                    <a:pt x="3929" y="17069"/>
                  </a:moveTo>
                  <a:cubicBezTo>
                    <a:pt x="3921" y="17077"/>
                    <a:pt x="3912" y="17095"/>
                    <a:pt x="3894" y="17113"/>
                  </a:cubicBezTo>
                  <a:cubicBezTo>
                    <a:pt x="3876" y="17148"/>
                    <a:pt x="3841" y="17113"/>
                    <a:pt x="3815" y="17183"/>
                  </a:cubicBezTo>
                  <a:cubicBezTo>
                    <a:pt x="3806" y="17201"/>
                    <a:pt x="3762" y="17289"/>
                    <a:pt x="3823" y="17316"/>
                  </a:cubicBezTo>
                  <a:cubicBezTo>
                    <a:pt x="3859" y="17272"/>
                    <a:pt x="3850" y="17139"/>
                    <a:pt x="3912" y="17157"/>
                  </a:cubicBezTo>
                  <a:cubicBezTo>
                    <a:pt x="3841" y="17280"/>
                    <a:pt x="3947" y="17254"/>
                    <a:pt x="3947" y="17298"/>
                  </a:cubicBezTo>
                  <a:cubicBezTo>
                    <a:pt x="3903" y="17325"/>
                    <a:pt x="3876" y="17386"/>
                    <a:pt x="3859" y="17457"/>
                  </a:cubicBezTo>
                  <a:cubicBezTo>
                    <a:pt x="3973" y="17484"/>
                    <a:pt x="3991" y="17254"/>
                    <a:pt x="4079" y="17183"/>
                  </a:cubicBezTo>
                  <a:cubicBezTo>
                    <a:pt x="4106" y="17192"/>
                    <a:pt x="4097" y="17219"/>
                    <a:pt x="4115" y="17227"/>
                  </a:cubicBezTo>
                  <a:cubicBezTo>
                    <a:pt x="4168" y="17148"/>
                    <a:pt x="4159" y="17183"/>
                    <a:pt x="4168" y="17086"/>
                  </a:cubicBezTo>
                  <a:cubicBezTo>
                    <a:pt x="4088" y="17007"/>
                    <a:pt x="4115" y="17210"/>
                    <a:pt x="4035" y="17130"/>
                  </a:cubicBezTo>
                  <a:lnTo>
                    <a:pt x="4088" y="16989"/>
                  </a:lnTo>
                  <a:cubicBezTo>
                    <a:pt x="3991" y="16918"/>
                    <a:pt x="4026" y="17113"/>
                    <a:pt x="3956" y="17104"/>
                  </a:cubicBezTo>
                  <a:cubicBezTo>
                    <a:pt x="3929" y="17104"/>
                    <a:pt x="3929" y="17086"/>
                    <a:pt x="3929" y="17069"/>
                  </a:cubicBezTo>
                  <a:cubicBezTo>
                    <a:pt x="3947" y="17042"/>
                    <a:pt x="3938" y="17051"/>
                    <a:pt x="3929" y="17069"/>
                  </a:cubicBezTo>
                  <a:close/>
                  <a:moveTo>
                    <a:pt x="3673" y="17492"/>
                  </a:moveTo>
                  <a:cubicBezTo>
                    <a:pt x="3753" y="17342"/>
                    <a:pt x="3647" y="17404"/>
                    <a:pt x="3664" y="17351"/>
                  </a:cubicBezTo>
                  <a:cubicBezTo>
                    <a:pt x="3682" y="17227"/>
                    <a:pt x="3815" y="17122"/>
                    <a:pt x="3815" y="17016"/>
                  </a:cubicBezTo>
                  <a:cubicBezTo>
                    <a:pt x="3797" y="17060"/>
                    <a:pt x="3744" y="17024"/>
                    <a:pt x="3700" y="17007"/>
                  </a:cubicBezTo>
                  <a:cubicBezTo>
                    <a:pt x="3726" y="17166"/>
                    <a:pt x="3629" y="17245"/>
                    <a:pt x="3567" y="17448"/>
                  </a:cubicBezTo>
                  <a:close/>
                  <a:moveTo>
                    <a:pt x="3329" y="18243"/>
                  </a:moveTo>
                  <a:cubicBezTo>
                    <a:pt x="3364" y="18261"/>
                    <a:pt x="3391" y="18252"/>
                    <a:pt x="3417" y="18243"/>
                  </a:cubicBezTo>
                  <a:cubicBezTo>
                    <a:pt x="3444" y="18172"/>
                    <a:pt x="3408" y="18146"/>
                    <a:pt x="3382" y="18102"/>
                  </a:cubicBezTo>
                  <a:cubicBezTo>
                    <a:pt x="3338" y="18128"/>
                    <a:pt x="3311" y="18199"/>
                    <a:pt x="3329" y="18243"/>
                  </a:cubicBezTo>
                  <a:close/>
                  <a:moveTo>
                    <a:pt x="3444" y="18649"/>
                  </a:moveTo>
                  <a:cubicBezTo>
                    <a:pt x="3444" y="18596"/>
                    <a:pt x="3532" y="18490"/>
                    <a:pt x="3479" y="18472"/>
                  </a:cubicBezTo>
                  <a:cubicBezTo>
                    <a:pt x="3435" y="18490"/>
                    <a:pt x="3373" y="18623"/>
                    <a:pt x="3444" y="18649"/>
                  </a:cubicBezTo>
                  <a:close/>
                  <a:moveTo>
                    <a:pt x="3400" y="19320"/>
                  </a:moveTo>
                  <a:cubicBezTo>
                    <a:pt x="3461" y="19276"/>
                    <a:pt x="3408" y="19285"/>
                    <a:pt x="3435" y="19214"/>
                  </a:cubicBezTo>
                  <a:cubicBezTo>
                    <a:pt x="3347" y="19170"/>
                    <a:pt x="3285" y="19311"/>
                    <a:pt x="3400" y="19320"/>
                  </a:cubicBezTo>
                  <a:close/>
                  <a:moveTo>
                    <a:pt x="3117" y="19276"/>
                  </a:moveTo>
                  <a:cubicBezTo>
                    <a:pt x="3143" y="19249"/>
                    <a:pt x="3188" y="19205"/>
                    <a:pt x="3223" y="19161"/>
                  </a:cubicBezTo>
                  <a:cubicBezTo>
                    <a:pt x="3258" y="19108"/>
                    <a:pt x="3276" y="19055"/>
                    <a:pt x="3249" y="19002"/>
                  </a:cubicBezTo>
                  <a:cubicBezTo>
                    <a:pt x="3214" y="19064"/>
                    <a:pt x="3091" y="19223"/>
                    <a:pt x="3117" y="19276"/>
                  </a:cubicBezTo>
                  <a:close/>
                  <a:moveTo>
                    <a:pt x="2543" y="19823"/>
                  </a:moveTo>
                  <a:cubicBezTo>
                    <a:pt x="2570" y="19770"/>
                    <a:pt x="2640" y="19797"/>
                    <a:pt x="2649" y="19691"/>
                  </a:cubicBezTo>
                  <a:lnTo>
                    <a:pt x="2561" y="19682"/>
                  </a:lnTo>
                  <a:cubicBezTo>
                    <a:pt x="2543" y="19735"/>
                    <a:pt x="2508" y="19806"/>
                    <a:pt x="2543" y="19823"/>
                  </a:cubicBezTo>
                  <a:close/>
                  <a:moveTo>
                    <a:pt x="2561" y="20071"/>
                  </a:moveTo>
                  <a:cubicBezTo>
                    <a:pt x="2649" y="19965"/>
                    <a:pt x="2676" y="19832"/>
                    <a:pt x="2525" y="19850"/>
                  </a:cubicBezTo>
                  <a:cubicBezTo>
                    <a:pt x="2508" y="19868"/>
                    <a:pt x="2411" y="19982"/>
                    <a:pt x="2481" y="19982"/>
                  </a:cubicBezTo>
                  <a:cubicBezTo>
                    <a:pt x="2490" y="19965"/>
                    <a:pt x="2499" y="19947"/>
                    <a:pt x="2517" y="19947"/>
                  </a:cubicBezTo>
                  <a:cubicBezTo>
                    <a:pt x="2455" y="20062"/>
                    <a:pt x="2525" y="20053"/>
                    <a:pt x="2561" y="20071"/>
                  </a:cubicBezTo>
                  <a:close/>
                  <a:moveTo>
                    <a:pt x="2269" y="20547"/>
                  </a:moveTo>
                  <a:cubicBezTo>
                    <a:pt x="2419" y="20530"/>
                    <a:pt x="2322" y="20415"/>
                    <a:pt x="2340" y="20353"/>
                  </a:cubicBezTo>
                  <a:cubicBezTo>
                    <a:pt x="2366" y="20265"/>
                    <a:pt x="2508" y="20115"/>
                    <a:pt x="2411" y="20088"/>
                  </a:cubicBezTo>
                  <a:cubicBezTo>
                    <a:pt x="2366" y="20238"/>
                    <a:pt x="2243" y="20459"/>
                    <a:pt x="2269" y="20547"/>
                  </a:cubicBezTo>
                  <a:close/>
                  <a:moveTo>
                    <a:pt x="2534" y="20706"/>
                  </a:moveTo>
                  <a:cubicBezTo>
                    <a:pt x="2596" y="20653"/>
                    <a:pt x="2658" y="20512"/>
                    <a:pt x="2570" y="20539"/>
                  </a:cubicBezTo>
                  <a:cubicBezTo>
                    <a:pt x="2570" y="20583"/>
                    <a:pt x="2464" y="20724"/>
                    <a:pt x="2534" y="20706"/>
                  </a:cubicBezTo>
                  <a:close/>
                  <a:moveTo>
                    <a:pt x="2525" y="18896"/>
                  </a:moveTo>
                  <a:cubicBezTo>
                    <a:pt x="2552" y="18834"/>
                    <a:pt x="2587" y="18799"/>
                    <a:pt x="2614" y="18773"/>
                  </a:cubicBezTo>
                  <a:cubicBezTo>
                    <a:pt x="2640" y="18755"/>
                    <a:pt x="2667" y="18720"/>
                    <a:pt x="2676" y="18658"/>
                  </a:cubicBezTo>
                  <a:cubicBezTo>
                    <a:pt x="2543" y="18614"/>
                    <a:pt x="2534" y="18755"/>
                    <a:pt x="2525" y="18896"/>
                  </a:cubicBezTo>
                  <a:close/>
                  <a:moveTo>
                    <a:pt x="2349" y="19294"/>
                  </a:moveTo>
                  <a:cubicBezTo>
                    <a:pt x="2366" y="19161"/>
                    <a:pt x="2534" y="19126"/>
                    <a:pt x="2472" y="19046"/>
                  </a:cubicBezTo>
                  <a:cubicBezTo>
                    <a:pt x="2393" y="19188"/>
                    <a:pt x="2384" y="19117"/>
                    <a:pt x="2366" y="19011"/>
                  </a:cubicBezTo>
                  <a:cubicBezTo>
                    <a:pt x="2340" y="19126"/>
                    <a:pt x="2296" y="19249"/>
                    <a:pt x="2349" y="19294"/>
                  </a:cubicBezTo>
                  <a:close/>
                  <a:moveTo>
                    <a:pt x="1925" y="19735"/>
                  </a:moveTo>
                  <a:cubicBezTo>
                    <a:pt x="2013" y="19700"/>
                    <a:pt x="2119" y="19726"/>
                    <a:pt x="2155" y="19585"/>
                  </a:cubicBezTo>
                  <a:cubicBezTo>
                    <a:pt x="2057" y="19559"/>
                    <a:pt x="1996" y="19656"/>
                    <a:pt x="1925" y="19735"/>
                  </a:cubicBezTo>
                  <a:close/>
                  <a:moveTo>
                    <a:pt x="2031" y="19859"/>
                  </a:moveTo>
                  <a:cubicBezTo>
                    <a:pt x="2084" y="19753"/>
                    <a:pt x="2119" y="19788"/>
                    <a:pt x="2146" y="19815"/>
                  </a:cubicBezTo>
                  <a:cubicBezTo>
                    <a:pt x="2172" y="19841"/>
                    <a:pt x="2199" y="19868"/>
                    <a:pt x="2243" y="19744"/>
                  </a:cubicBezTo>
                  <a:cubicBezTo>
                    <a:pt x="2172" y="19682"/>
                    <a:pt x="2013" y="19762"/>
                    <a:pt x="2031" y="19859"/>
                  </a:cubicBezTo>
                  <a:close/>
                  <a:moveTo>
                    <a:pt x="1775" y="20874"/>
                  </a:moveTo>
                  <a:cubicBezTo>
                    <a:pt x="1748" y="20918"/>
                    <a:pt x="1704" y="20927"/>
                    <a:pt x="1660" y="20936"/>
                  </a:cubicBezTo>
                  <a:cubicBezTo>
                    <a:pt x="1634" y="21007"/>
                    <a:pt x="1625" y="21060"/>
                    <a:pt x="1634" y="21077"/>
                  </a:cubicBezTo>
                  <a:cubicBezTo>
                    <a:pt x="1713" y="21077"/>
                    <a:pt x="1837" y="20874"/>
                    <a:pt x="1775" y="20874"/>
                  </a:cubicBezTo>
                  <a:close/>
                  <a:moveTo>
                    <a:pt x="1227" y="21324"/>
                  </a:moveTo>
                  <a:cubicBezTo>
                    <a:pt x="1280" y="21307"/>
                    <a:pt x="1342" y="21298"/>
                    <a:pt x="1378" y="21236"/>
                  </a:cubicBezTo>
                  <a:cubicBezTo>
                    <a:pt x="1307" y="21271"/>
                    <a:pt x="1430" y="21121"/>
                    <a:pt x="1457" y="21104"/>
                  </a:cubicBezTo>
                  <a:cubicBezTo>
                    <a:pt x="1510" y="21095"/>
                    <a:pt x="1439" y="21201"/>
                    <a:pt x="1528" y="21157"/>
                  </a:cubicBezTo>
                  <a:cubicBezTo>
                    <a:pt x="1598" y="20971"/>
                    <a:pt x="1616" y="20751"/>
                    <a:pt x="1713" y="20565"/>
                  </a:cubicBezTo>
                  <a:cubicBezTo>
                    <a:pt x="1766" y="20468"/>
                    <a:pt x="1881" y="20406"/>
                    <a:pt x="1916" y="20309"/>
                  </a:cubicBezTo>
                  <a:cubicBezTo>
                    <a:pt x="1881" y="20433"/>
                    <a:pt x="1898" y="20627"/>
                    <a:pt x="1978" y="20547"/>
                  </a:cubicBezTo>
                  <a:cubicBezTo>
                    <a:pt x="1907" y="20494"/>
                    <a:pt x="2004" y="20238"/>
                    <a:pt x="1934" y="20203"/>
                  </a:cubicBezTo>
                  <a:cubicBezTo>
                    <a:pt x="1943" y="20203"/>
                    <a:pt x="1863" y="20327"/>
                    <a:pt x="1846" y="20283"/>
                  </a:cubicBezTo>
                  <a:cubicBezTo>
                    <a:pt x="1890" y="20212"/>
                    <a:pt x="1810" y="20132"/>
                    <a:pt x="1916" y="20088"/>
                  </a:cubicBezTo>
                  <a:cubicBezTo>
                    <a:pt x="1898" y="20132"/>
                    <a:pt x="1872" y="20203"/>
                    <a:pt x="1898" y="20203"/>
                  </a:cubicBezTo>
                  <a:cubicBezTo>
                    <a:pt x="1960" y="20141"/>
                    <a:pt x="1996" y="20044"/>
                    <a:pt x="2066" y="20009"/>
                  </a:cubicBezTo>
                  <a:cubicBezTo>
                    <a:pt x="2093" y="20044"/>
                    <a:pt x="2119" y="20044"/>
                    <a:pt x="2163" y="19965"/>
                  </a:cubicBezTo>
                  <a:cubicBezTo>
                    <a:pt x="2066" y="20000"/>
                    <a:pt x="2172" y="19841"/>
                    <a:pt x="2049" y="19894"/>
                  </a:cubicBezTo>
                  <a:cubicBezTo>
                    <a:pt x="2013" y="19991"/>
                    <a:pt x="2057" y="20009"/>
                    <a:pt x="1960" y="20053"/>
                  </a:cubicBezTo>
                  <a:cubicBezTo>
                    <a:pt x="1881" y="20018"/>
                    <a:pt x="1810" y="19974"/>
                    <a:pt x="1740" y="19938"/>
                  </a:cubicBezTo>
                  <a:cubicBezTo>
                    <a:pt x="1722" y="19991"/>
                    <a:pt x="1695" y="20053"/>
                    <a:pt x="1678" y="20106"/>
                  </a:cubicBezTo>
                  <a:cubicBezTo>
                    <a:pt x="1731" y="20159"/>
                    <a:pt x="1828" y="19938"/>
                    <a:pt x="1810" y="20062"/>
                  </a:cubicBezTo>
                  <a:cubicBezTo>
                    <a:pt x="1801" y="20097"/>
                    <a:pt x="1748" y="20238"/>
                    <a:pt x="1722" y="20221"/>
                  </a:cubicBezTo>
                  <a:cubicBezTo>
                    <a:pt x="1722" y="20230"/>
                    <a:pt x="1740" y="20115"/>
                    <a:pt x="1722" y="20141"/>
                  </a:cubicBezTo>
                  <a:cubicBezTo>
                    <a:pt x="1642" y="20265"/>
                    <a:pt x="1634" y="20380"/>
                    <a:pt x="1589" y="20512"/>
                  </a:cubicBezTo>
                  <a:cubicBezTo>
                    <a:pt x="1554" y="20600"/>
                    <a:pt x="1413" y="20768"/>
                    <a:pt x="1528" y="20759"/>
                  </a:cubicBezTo>
                  <a:cubicBezTo>
                    <a:pt x="1598" y="20556"/>
                    <a:pt x="1722" y="20486"/>
                    <a:pt x="1801" y="20327"/>
                  </a:cubicBezTo>
                  <a:cubicBezTo>
                    <a:pt x="1828" y="20380"/>
                    <a:pt x="1793" y="20441"/>
                    <a:pt x="1740" y="20494"/>
                  </a:cubicBezTo>
                  <a:cubicBezTo>
                    <a:pt x="1687" y="20556"/>
                    <a:pt x="1616" y="20618"/>
                    <a:pt x="1589" y="20662"/>
                  </a:cubicBezTo>
                  <a:cubicBezTo>
                    <a:pt x="1572" y="20751"/>
                    <a:pt x="1554" y="20945"/>
                    <a:pt x="1457" y="21033"/>
                  </a:cubicBezTo>
                  <a:cubicBezTo>
                    <a:pt x="1360" y="21068"/>
                    <a:pt x="1589" y="20759"/>
                    <a:pt x="1430" y="20856"/>
                  </a:cubicBezTo>
                  <a:cubicBezTo>
                    <a:pt x="1413" y="21033"/>
                    <a:pt x="1316" y="21113"/>
                    <a:pt x="1227" y="21324"/>
                  </a:cubicBezTo>
                  <a:close/>
                  <a:moveTo>
                    <a:pt x="1757" y="21713"/>
                  </a:moveTo>
                  <a:cubicBezTo>
                    <a:pt x="1810" y="21678"/>
                    <a:pt x="1898" y="21607"/>
                    <a:pt x="1951" y="21536"/>
                  </a:cubicBezTo>
                  <a:cubicBezTo>
                    <a:pt x="2013" y="21475"/>
                    <a:pt x="2057" y="21413"/>
                    <a:pt x="2013" y="21386"/>
                  </a:cubicBezTo>
                  <a:cubicBezTo>
                    <a:pt x="1996" y="21422"/>
                    <a:pt x="1960" y="21457"/>
                    <a:pt x="1925" y="21483"/>
                  </a:cubicBezTo>
                  <a:cubicBezTo>
                    <a:pt x="1890" y="21466"/>
                    <a:pt x="1943" y="21351"/>
                    <a:pt x="1978" y="21263"/>
                  </a:cubicBezTo>
                  <a:cubicBezTo>
                    <a:pt x="2066" y="21254"/>
                    <a:pt x="2075" y="21174"/>
                    <a:pt x="2137" y="21139"/>
                  </a:cubicBezTo>
                  <a:cubicBezTo>
                    <a:pt x="2208" y="21015"/>
                    <a:pt x="2137" y="21033"/>
                    <a:pt x="2190" y="20927"/>
                  </a:cubicBezTo>
                  <a:cubicBezTo>
                    <a:pt x="2075" y="20980"/>
                    <a:pt x="2119" y="20971"/>
                    <a:pt x="2022" y="20980"/>
                  </a:cubicBezTo>
                  <a:close/>
                  <a:moveTo>
                    <a:pt x="1554" y="22569"/>
                  </a:moveTo>
                  <a:cubicBezTo>
                    <a:pt x="1607" y="22437"/>
                    <a:pt x="1625" y="22358"/>
                    <a:pt x="1625" y="22296"/>
                  </a:cubicBezTo>
                  <a:cubicBezTo>
                    <a:pt x="1713" y="22225"/>
                    <a:pt x="1634" y="22366"/>
                    <a:pt x="1704" y="22322"/>
                  </a:cubicBezTo>
                  <a:cubicBezTo>
                    <a:pt x="1722" y="22287"/>
                    <a:pt x="1731" y="22252"/>
                    <a:pt x="1766" y="22225"/>
                  </a:cubicBezTo>
                  <a:lnTo>
                    <a:pt x="1793" y="22163"/>
                  </a:lnTo>
                  <a:cubicBezTo>
                    <a:pt x="1740" y="22190"/>
                    <a:pt x="1642" y="22269"/>
                    <a:pt x="1651" y="22225"/>
                  </a:cubicBezTo>
                  <a:cubicBezTo>
                    <a:pt x="1837" y="22075"/>
                    <a:pt x="1722" y="22049"/>
                    <a:pt x="1748" y="21951"/>
                  </a:cubicBezTo>
                  <a:cubicBezTo>
                    <a:pt x="1793" y="21934"/>
                    <a:pt x="1828" y="21916"/>
                    <a:pt x="1863" y="21890"/>
                  </a:cubicBezTo>
                  <a:cubicBezTo>
                    <a:pt x="1828" y="21854"/>
                    <a:pt x="1890" y="21748"/>
                    <a:pt x="1943" y="21669"/>
                  </a:cubicBezTo>
                  <a:cubicBezTo>
                    <a:pt x="1996" y="21581"/>
                    <a:pt x="2040" y="21519"/>
                    <a:pt x="1960" y="21554"/>
                  </a:cubicBezTo>
                  <a:cubicBezTo>
                    <a:pt x="1943" y="21669"/>
                    <a:pt x="1784" y="21845"/>
                    <a:pt x="1722" y="21810"/>
                  </a:cubicBezTo>
                  <a:cubicBezTo>
                    <a:pt x="1669" y="21943"/>
                    <a:pt x="1651" y="22049"/>
                    <a:pt x="1713" y="22057"/>
                  </a:cubicBezTo>
                  <a:cubicBezTo>
                    <a:pt x="1695" y="22137"/>
                    <a:pt x="1598" y="22287"/>
                    <a:pt x="1528" y="22419"/>
                  </a:cubicBezTo>
                  <a:cubicBezTo>
                    <a:pt x="1466" y="22543"/>
                    <a:pt x="1430" y="22640"/>
                    <a:pt x="1554" y="22569"/>
                  </a:cubicBezTo>
                  <a:close/>
                  <a:moveTo>
                    <a:pt x="380" y="24053"/>
                  </a:moveTo>
                  <a:cubicBezTo>
                    <a:pt x="194" y="24123"/>
                    <a:pt x="256" y="24044"/>
                    <a:pt x="88" y="24141"/>
                  </a:cubicBezTo>
                  <a:cubicBezTo>
                    <a:pt x="88" y="24141"/>
                    <a:pt x="88" y="24150"/>
                    <a:pt x="80" y="24150"/>
                  </a:cubicBezTo>
                  <a:cubicBezTo>
                    <a:pt x="80" y="24150"/>
                    <a:pt x="71" y="24159"/>
                    <a:pt x="71" y="24159"/>
                  </a:cubicBezTo>
                  <a:cubicBezTo>
                    <a:pt x="124" y="24185"/>
                    <a:pt x="159" y="24141"/>
                    <a:pt x="256" y="24159"/>
                  </a:cubicBezTo>
                  <a:close/>
                  <a:moveTo>
                    <a:pt x="1369" y="23382"/>
                  </a:moveTo>
                  <a:cubicBezTo>
                    <a:pt x="1369" y="23346"/>
                    <a:pt x="1280" y="23364"/>
                    <a:pt x="1183" y="23382"/>
                  </a:cubicBezTo>
                  <a:cubicBezTo>
                    <a:pt x="998" y="23497"/>
                    <a:pt x="1307" y="23435"/>
                    <a:pt x="1369" y="23382"/>
                  </a:cubicBezTo>
                  <a:close/>
                  <a:moveTo>
                    <a:pt x="1740" y="23073"/>
                  </a:moveTo>
                  <a:cubicBezTo>
                    <a:pt x="1616" y="23099"/>
                    <a:pt x="1660" y="23073"/>
                    <a:pt x="1731" y="23029"/>
                  </a:cubicBezTo>
                  <a:cubicBezTo>
                    <a:pt x="1793" y="22984"/>
                    <a:pt x="1881" y="22940"/>
                    <a:pt x="1863" y="22914"/>
                  </a:cubicBezTo>
                  <a:cubicBezTo>
                    <a:pt x="1740" y="22923"/>
                    <a:pt x="1616" y="22958"/>
                    <a:pt x="1483" y="22993"/>
                  </a:cubicBezTo>
                  <a:cubicBezTo>
                    <a:pt x="1483" y="22993"/>
                    <a:pt x="1483" y="22984"/>
                    <a:pt x="1483" y="22976"/>
                  </a:cubicBezTo>
                  <a:cubicBezTo>
                    <a:pt x="1466" y="22940"/>
                    <a:pt x="1342" y="23143"/>
                    <a:pt x="1333" y="23082"/>
                  </a:cubicBezTo>
                  <a:cubicBezTo>
                    <a:pt x="1448" y="22931"/>
                    <a:pt x="1563" y="22790"/>
                    <a:pt x="1634" y="22658"/>
                  </a:cubicBezTo>
                  <a:cubicBezTo>
                    <a:pt x="1607" y="22640"/>
                    <a:pt x="1536" y="22667"/>
                    <a:pt x="1439" y="22728"/>
                  </a:cubicBezTo>
                  <a:cubicBezTo>
                    <a:pt x="1386" y="22861"/>
                    <a:pt x="1325" y="23020"/>
                    <a:pt x="1466" y="22808"/>
                  </a:cubicBezTo>
                  <a:cubicBezTo>
                    <a:pt x="1404" y="22940"/>
                    <a:pt x="1298" y="23064"/>
                    <a:pt x="1236" y="23196"/>
                  </a:cubicBezTo>
                  <a:lnTo>
                    <a:pt x="1245" y="23196"/>
                  </a:lnTo>
                  <a:cubicBezTo>
                    <a:pt x="1386" y="23117"/>
                    <a:pt x="1448" y="23117"/>
                    <a:pt x="1510" y="23117"/>
                  </a:cubicBezTo>
                  <a:cubicBezTo>
                    <a:pt x="1572" y="23126"/>
                    <a:pt x="1634" y="23135"/>
                    <a:pt x="1740" y="23073"/>
                  </a:cubicBezTo>
                  <a:close/>
                  <a:moveTo>
                    <a:pt x="1960" y="22905"/>
                  </a:moveTo>
                  <a:cubicBezTo>
                    <a:pt x="1996" y="22905"/>
                    <a:pt x="1943" y="22940"/>
                    <a:pt x="1890" y="22967"/>
                  </a:cubicBezTo>
                  <a:cubicBezTo>
                    <a:pt x="1978" y="22958"/>
                    <a:pt x="1846" y="23064"/>
                    <a:pt x="1951" y="23046"/>
                  </a:cubicBezTo>
                  <a:cubicBezTo>
                    <a:pt x="2013" y="23020"/>
                    <a:pt x="2057" y="22958"/>
                    <a:pt x="2066" y="22914"/>
                  </a:cubicBezTo>
                  <a:cubicBezTo>
                    <a:pt x="2075" y="22870"/>
                    <a:pt x="2057" y="22852"/>
                    <a:pt x="1960" y="22905"/>
                  </a:cubicBezTo>
                  <a:close/>
                  <a:moveTo>
                    <a:pt x="16061" y="21978"/>
                  </a:moveTo>
                  <a:cubicBezTo>
                    <a:pt x="16097" y="21969"/>
                    <a:pt x="16150" y="21978"/>
                    <a:pt x="16150" y="21943"/>
                  </a:cubicBezTo>
                  <a:cubicBezTo>
                    <a:pt x="16035" y="21943"/>
                    <a:pt x="16212" y="21792"/>
                    <a:pt x="16079" y="21837"/>
                  </a:cubicBezTo>
                  <a:cubicBezTo>
                    <a:pt x="16044" y="21872"/>
                    <a:pt x="16070" y="21890"/>
                    <a:pt x="16061" y="21978"/>
                  </a:cubicBezTo>
                  <a:close/>
                  <a:moveTo>
                    <a:pt x="14454" y="21501"/>
                  </a:moveTo>
                  <a:cubicBezTo>
                    <a:pt x="14587" y="21492"/>
                    <a:pt x="14666" y="21519"/>
                    <a:pt x="14755" y="21430"/>
                  </a:cubicBezTo>
                  <a:cubicBezTo>
                    <a:pt x="14719" y="21422"/>
                    <a:pt x="14507" y="21448"/>
                    <a:pt x="14454" y="21501"/>
                  </a:cubicBezTo>
                  <a:close/>
                  <a:moveTo>
                    <a:pt x="13112" y="22402"/>
                  </a:moveTo>
                  <a:cubicBezTo>
                    <a:pt x="13201" y="22375"/>
                    <a:pt x="13227" y="22419"/>
                    <a:pt x="13298" y="22411"/>
                  </a:cubicBezTo>
                  <a:cubicBezTo>
                    <a:pt x="13289" y="22331"/>
                    <a:pt x="13103" y="22322"/>
                    <a:pt x="13112" y="22402"/>
                  </a:cubicBezTo>
                  <a:close/>
                  <a:moveTo>
                    <a:pt x="12662" y="22490"/>
                  </a:moveTo>
                  <a:cubicBezTo>
                    <a:pt x="12733" y="22419"/>
                    <a:pt x="12839" y="22516"/>
                    <a:pt x="12900" y="22437"/>
                  </a:cubicBezTo>
                  <a:cubicBezTo>
                    <a:pt x="12865" y="22411"/>
                    <a:pt x="12627" y="22393"/>
                    <a:pt x="12662" y="22490"/>
                  </a:cubicBezTo>
                  <a:close/>
                  <a:moveTo>
                    <a:pt x="9731" y="22887"/>
                  </a:moveTo>
                  <a:cubicBezTo>
                    <a:pt x="9757" y="22843"/>
                    <a:pt x="9748" y="22781"/>
                    <a:pt x="9775" y="22737"/>
                  </a:cubicBezTo>
                  <a:lnTo>
                    <a:pt x="9651" y="22755"/>
                  </a:lnTo>
                  <a:cubicBezTo>
                    <a:pt x="9660" y="22826"/>
                    <a:pt x="9669" y="22887"/>
                    <a:pt x="9731" y="22887"/>
                  </a:cubicBezTo>
                  <a:close/>
                  <a:moveTo>
                    <a:pt x="8256" y="22499"/>
                  </a:moveTo>
                  <a:cubicBezTo>
                    <a:pt x="8371" y="22472"/>
                    <a:pt x="8335" y="22614"/>
                    <a:pt x="8486" y="22552"/>
                  </a:cubicBezTo>
                  <a:cubicBezTo>
                    <a:pt x="8486" y="22464"/>
                    <a:pt x="8371" y="22499"/>
                    <a:pt x="8433" y="22419"/>
                  </a:cubicBezTo>
                  <a:cubicBezTo>
                    <a:pt x="8344" y="22428"/>
                    <a:pt x="8282" y="22446"/>
                    <a:pt x="8256" y="22499"/>
                  </a:cubicBezTo>
                  <a:close/>
                  <a:moveTo>
                    <a:pt x="7859" y="23249"/>
                  </a:moveTo>
                  <a:cubicBezTo>
                    <a:pt x="7947" y="23205"/>
                    <a:pt x="7938" y="23276"/>
                    <a:pt x="7991" y="23285"/>
                  </a:cubicBezTo>
                  <a:cubicBezTo>
                    <a:pt x="7982" y="23205"/>
                    <a:pt x="7920" y="23196"/>
                    <a:pt x="7876" y="23161"/>
                  </a:cubicBezTo>
                  <a:cubicBezTo>
                    <a:pt x="7876" y="23108"/>
                    <a:pt x="7956" y="23117"/>
                    <a:pt x="7929" y="23046"/>
                  </a:cubicBezTo>
                  <a:cubicBezTo>
                    <a:pt x="7744" y="23055"/>
                    <a:pt x="7867" y="23126"/>
                    <a:pt x="7859" y="23249"/>
                  </a:cubicBezTo>
                  <a:close/>
                  <a:moveTo>
                    <a:pt x="6110" y="23399"/>
                  </a:moveTo>
                  <a:cubicBezTo>
                    <a:pt x="6199" y="23391"/>
                    <a:pt x="6269" y="23373"/>
                    <a:pt x="6287" y="23320"/>
                  </a:cubicBezTo>
                  <a:cubicBezTo>
                    <a:pt x="6172" y="23355"/>
                    <a:pt x="6101" y="23267"/>
                    <a:pt x="6110" y="23399"/>
                  </a:cubicBezTo>
                  <a:close/>
                  <a:moveTo>
                    <a:pt x="5042" y="22984"/>
                  </a:moveTo>
                  <a:lnTo>
                    <a:pt x="5245" y="22958"/>
                  </a:lnTo>
                  <a:cubicBezTo>
                    <a:pt x="5289" y="22843"/>
                    <a:pt x="5024" y="22879"/>
                    <a:pt x="5042" y="22984"/>
                  </a:cubicBezTo>
                  <a:close/>
                  <a:moveTo>
                    <a:pt x="4618" y="23461"/>
                  </a:moveTo>
                  <a:cubicBezTo>
                    <a:pt x="4742" y="23444"/>
                    <a:pt x="4892" y="23444"/>
                    <a:pt x="4901" y="23373"/>
                  </a:cubicBezTo>
                  <a:cubicBezTo>
                    <a:pt x="4812" y="23399"/>
                    <a:pt x="4600" y="23364"/>
                    <a:pt x="4618" y="23461"/>
                  </a:cubicBezTo>
                  <a:close/>
                  <a:moveTo>
                    <a:pt x="3929" y="23479"/>
                  </a:moveTo>
                  <a:cubicBezTo>
                    <a:pt x="4071" y="23479"/>
                    <a:pt x="4318" y="23364"/>
                    <a:pt x="4238" y="23320"/>
                  </a:cubicBezTo>
                  <a:cubicBezTo>
                    <a:pt x="4203" y="23364"/>
                    <a:pt x="3929" y="23311"/>
                    <a:pt x="3929" y="23479"/>
                  </a:cubicBezTo>
                  <a:close/>
                  <a:moveTo>
                    <a:pt x="3214" y="23152"/>
                  </a:moveTo>
                  <a:cubicBezTo>
                    <a:pt x="3188" y="23241"/>
                    <a:pt x="3258" y="23267"/>
                    <a:pt x="3417" y="23241"/>
                  </a:cubicBezTo>
                  <a:cubicBezTo>
                    <a:pt x="3576" y="23064"/>
                    <a:pt x="3355" y="23143"/>
                    <a:pt x="3214" y="23152"/>
                  </a:cubicBezTo>
                  <a:close/>
                  <a:moveTo>
                    <a:pt x="1934" y="23894"/>
                  </a:moveTo>
                  <a:cubicBezTo>
                    <a:pt x="1969" y="23929"/>
                    <a:pt x="2049" y="23920"/>
                    <a:pt x="2119" y="23912"/>
                  </a:cubicBezTo>
                  <a:cubicBezTo>
                    <a:pt x="2199" y="23894"/>
                    <a:pt x="2278" y="23885"/>
                    <a:pt x="2322" y="23929"/>
                  </a:cubicBezTo>
                  <a:cubicBezTo>
                    <a:pt x="2411" y="23841"/>
                    <a:pt x="2269" y="23903"/>
                    <a:pt x="2234" y="23885"/>
                  </a:cubicBezTo>
                  <a:cubicBezTo>
                    <a:pt x="2155" y="23859"/>
                    <a:pt x="2093" y="23761"/>
                    <a:pt x="1934" y="23894"/>
                  </a:cubicBezTo>
                  <a:close/>
                  <a:moveTo>
                    <a:pt x="2163" y="23046"/>
                  </a:moveTo>
                  <a:cubicBezTo>
                    <a:pt x="2340" y="23002"/>
                    <a:pt x="2499" y="22914"/>
                    <a:pt x="2658" y="22808"/>
                  </a:cubicBezTo>
                  <a:cubicBezTo>
                    <a:pt x="2552" y="22834"/>
                    <a:pt x="2517" y="22746"/>
                    <a:pt x="2358" y="22852"/>
                  </a:cubicBezTo>
                  <a:cubicBezTo>
                    <a:pt x="2419" y="22852"/>
                    <a:pt x="2216" y="23020"/>
                    <a:pt x="2163" y="23046"/>
                  </a:cubicBezTo>
                  <a:close/>
                  <a:moveTo>
                    <a:pt x="3143" y="22799"/>
                  </a:moveTo>
                  <a:cubicBezTo>
                    <a:pt x="3258" y="22675"/>
                    <a:pt x="2985" y="22790"/>
                    <a:pt x="2923" y="22773"/>
                  </a:cubicBezTo>
                  <a:cubicBezTo>
                    <a:pt x="2870" y="22790"/>
                    <a:pt x="2817" y="22826"/>
                    <a:pt x="2764" y="22826"/>
                  </a:cubicBezTo>
                  <a:cubicBezTo>
                    <a:pt x="2852" y="22737"/>
                    <a:pt x="2852" y="22711"/>
                    <a:pt x="2746" y="22746"/>
                  </a:cubicBezTo>
                  <a:cubicBezTo>
                    <a:pt x="2631" y="22843"/>
                    <a:pt x="2781" y="22790"/>
                    <a:pt x="2667" y="22896"/>
                  </a:cubicBezTo>
                  <a:cubicBezTo>
                    <a:pt x="2561" y="22887"/>
                    <a:pt x="2472" y="22967"/>
                    <a:pt x="2375" y="23020"/>
                  </a:cubicBezTo>
                  <a:cubicBezTo>
                    <a:pt x="2499" y="22984"/>
                    <a:pt x="2658" y="22931"/>
                    <a:pt x="2799" y="22879"/>
                  </a:cubicBezTo>
                  <a:cubicBezTo>
                    <a:pt x="2940" y="22826"/>
                    <a:pt x="3064" y="22790"/>
                    <a:pt x="3143" y="22799"/>
                  </a:cubicBezTo>
                  <a:close/>
                  <a:moveTo>
                    <a:pt x="4962" y="22578"/>
                  </a:moveTo>
                  <a:cubicBezTo>
                    <a:pt x="4936" y="22578"/>
                    <a:pt x="4927" y="22561"/>
                    <a:pt x="4936" y="22534"/>
                  </a:cubicBezTo>
                  <a:cubicBezTo>
                    <a:pt x="4830" y="22561"/>
                    <a:pt x="4865" y="22561"/>
                    <a:pt x="4759" y="22552"/>
                  </a:cubicBezTo>
                  <a:cubicBezTo>
                    <a:pt x="4706" y="22640"/>
                    <a:pt x="4980" y="22596"/>
                    <a:pt x="4962" y="22578"/>
                  </a:cubicBezTo>
                  <a:close/>
                  <a:moveTo>
                    <a:pt x="5625" y="22437"/>
                  </a:moveTo>
                  <a:cubicBezTo>
                    <a:pt x="5545" y="22437"/>
                    <a:pt x="5492" y="22464"/>
                    <a:pt x="5483" y="22508"/>
                  </a:cubicBezTo>
                  <a:cubicBezTo>
                    <a:pt x="5536" y="22508"/>
                    <a:pt x="5554" y="22543"/>
                    <a:pt x="5633" y="22516"/>
                  </a:cubicBezTo>
                  <a:cubicBezTo>
                    <a:pt x="5625" y="22490"/>
                    <a:pt x="5625" y="22464"/>
                    <a:pt x="5625" y="22437"/>
                  </a:cubicBezTo>
                  <a:close/>
                  <a:moveTo>
                    <a:pt x="5863" y="22428"/>
                  </a:moveTo>
                  <a:cubicBezTo>
                    <a:pt x="5819" y="22358"/>
                    <a:pt x="5792" y="22260"/>
                    <a:pt x="5651" y="22296"/>
                  </a:cubicBezTo>
                  <a:cubicBezTo>
                    <a:pt x="5625" y="22402"/>
                    <a:pt x="5695" y="22340"/>
                    <a:pt x="5722" y="22393"/>
                  </a:cubicBezTo>
                  <a:cubicBezTo>
                    <a:pt x="5722" y="22384"/>
                    <a:pt x="5678" y="22437"/>
                    <a:pt x="5731" y="22446"/>
                  </a:cubicBezTo>
                  <a:close/>
                  <a:moveTo>
                    <a:pt x="7885" y="21996"/>
                  </a:moveTo>
                  <a:cubicBezTo>
                    <a:pt x="7797" y="21996"/>
                    <a:pt x="7726" y="22022"/>
                    <a:pt x="7708" y="22075"/>
                  </a:cubicBezTo>
                  <a:cubicBezTo>
                    <a:pt x="7797" y="22057"/>
                    <a:pt x="7806" y="22119"/>
                    <a:pt x="7894" y="22101"/>
                  </a:cubicBezTo>
                  <a:close/>
                  <a:moveTo>
                    <a:pt x="19434" y="20751"/>
                  </a:moveTo>
                  <a:cubicBezTo>
                    <a:pt x="19452" y="20804"/>
                    <a:pt x="19381" y="20839"/>
                    <a:pt x="19302" y="20883"/>
                  </a:cubicBezTo>
                  <a:cubicBezTo>
                    <a:pt x="19364" y="20874"/>
                    <a:pt x="19346" y="20945"/>
                    <a:pt x="19426" y="20918"/>
                  </a:cubicBezTo>
                  <a:cubicBezTo>
                    <a:pt x="19443" y="20883"/>
                    <a:pt x="19558" y="20724"/>
                    <a:pt x="19434" y="20751"/>
                  </a:cubicBezTo>
                  <a:close/>
                  <a:moveTo>
                    <a:pt x="20150" y="20600"/>
                  </a:moveTo>
                  <a:cubicBezTo>
                    <a:pt x="20114" y="20600"/>
                    <a:pt x="20097" y="20583"/>
                    <a:pt x="20097" y="20547"/>
                  </a:cubicBezTo>
                  <a:cubicBezTo>
                    <a:pt x="20035" y="20547"/>
                    <a:pt x="20008" y="20565"/>
                    <a:pt x="19982" y="20592"/>
                  </a:cubicBezTo>
                  <a:cubicBezTo>
                    <a:pt x="19973" y="20600"/>
                    <a:pt x="19964" y="20618"/>
                    <a:pt x="19955" y="20627"/>
                  </a:cubicBezTo>
                  <a:cubicBezTo>
                    <a:pt x="19947" y="20645"/>
                    <a:pt x="19929" y="20653"/>
                    <a:pt x="19920" y="20662"/>
                  </a:cubicBezTo>
                  <a:cubicBezTo>
                    <a:pt x="19982" y="20636"/>
                    <a:pt x="20159" y="20662"/>
                    <a:pt x="20150" y="20600"/>
                  </a:cubicBezTo>
                  <a:close/>
                  <a:moveTo>
                    <a:pt x="17112" y="9961"/>
                  </a:moveTo>
                  <a:cubicBezTo>
                    <a:pt x="17174" y="10014"/>
                    <a:pt x="17095" y="10137"/>
                    <a:pt x="17201" y="10128"/>
                  </a:cubicBezTo>
                  <a:cubicBezTo>
                    <a:pt x="17201" y="10093"/>
                    <a:pt x="17209" y="9952"/>
                    <a:pt x="17112" y="9961"/>
                  </a:cubicBezTo>
                  <a:close/>
                  <a:moveTo>
                    <a:pt x="17006" y="9475"/>
                  </a:moveTo>
                  <a:cubicBezTo>
                    <a:pt x="17042" y="9519"/>
                    <a:pt x="17024" y="9546"/>
                    <a:pt x="16971" y="9572"/>
                  </a:cubicBezTo>
                  <a:cubicBezTo>
                    <a:pt x="17015" y="9660"/>
                    <a:pt x="17077" y="9634"/>
                    <a:pt x="17121" y="9731"/>
                  </a:cubicBezTo>
                  <a:cubicBezTo>
                    <a:pt x="17165" y="9713"/>
                    <a:pt x="17130" y="9537"/>
                    <a:pt x="17103" y="9519"/>
                  </a:cubicBezTo>
                  <a:cubicBezTo>
                    <a:pt x="17095" y="9510"/>
                    <a:pt x="17050" y="9563"/>
                    <a:pt x="17042" y="9528"/>
                  </a:cubicBezTo>
                  <a:cubicBezTo>
                    <a:pt x="17077" y="9501"/>
                    <a:pt x="17068" y="9404"/>
                    <a:pt x="17006" y="9475"/>
                  </a:cubicBezTo>
                  <a:close/>
                  <a:moveTo>
                    <a:pt x="16565" y="9148"/>
                  </a:moveTo>
                  <a:cubicBezTo>
                    <a:pt x="16503" y="9175"/>
                    <a:pt x="16574" y="9342"/>
                    <a:pt x="16627" y="9325"/>
                  </a:cubicBezTo>
                  <a:cubicBezTo>
                    <a:pt x="16609" y="9272"/>
                    <a:pt x="16600" y="9210"/>
                    <a:pt x="16565" y="9148"/>
                  </a:cubicBezTo>
                  <a:close/>
                  <a:moveTo>
                    <a:pt x="11073" y="1925"/>
                  </a:moveTo>
                  <a:cubicBezTo>
                    <a:pt x="11020" y="1820"/>
                    <a:pt x="10896" y="1908"/>
                    <a:pt x="10984" y="1987"/>
                  </a:cubicBezTo>
                  <a:close/>
                  <a:moveTo>
                    <a:pt x="11602" y="2561"/>
                  </a:moveTo>
                  <a:cubicBezTo>
                    <a:pt x="11673" y="2517"/>
                    <a:pt x="11611" y="2446"/>
                    <a:pt x="11567" y="2367"/>
                  </a:cubicBezTo>
                  <a:cubicBezTo>
                    <a:pt x="11470" y="2411"/>
                    <a:pt x="11549" y="2491"/>
                    <a:pt x="11602" y="2561"/>
                  </a:cubicBezTo>
                  <a:close/>
                  <a:moveTo>
                    <a:pt x="10110" y="4080"/>
                  </a:moveTo>
                  <a:cubicBezTo>
                    <a:pt x="10128" y="4018"/>
                    <a:pt x="10260" y="3983"/>
                    <a:pt x="10198" y="3903"/>
                  </a:cubicBezTo>
                  <a:cubicBezTo>
                    <a:pt x="10154" y="3903"/>
                    <a:pt x="10110" y="3921"/>
                    <a:pt x="10066" y="3965"/>
                  </a:cubicBezTo>
                  <a:cubicBezTo>
                    <a:pt x="10101" y="4009"/>
                    <a:pt x="10084" y="4036"/>
                    <a:pt x="10110" y="4080"/>
                  </a:cubicBezTo>
                  <a:close/>
                  <a:moveTo>
                    <a:pt x="10534" y="4760"/>
                  </a:moveTo>
                  <a:cubicBezTo>
                    <a:pt x="10587" y="4733"/>
                    <a:pt x="10552" y="4689"/>
                    <a:pt x="10569" y="4663"/>
                  </a:cubicBezTo>
                  <a:cubicBezTo>
                    <a:pt x="10631" y="4636"/>
                    <a:pt x="10719" y="4627"/>
                    <a:pt x="10640" y="4530"/>
                  </a:cubicBezTo>
                  <a:cubicBezTo>
                    <a:pt x="10613" y="4548"/>
                    <a:pt x="10605" y="4574"/>
                    <a:pt x="10596" y="4601"/>
                  </a:cubicBezTo>
                  <a:cubicBezTo>
                    <a:pt x="10561" y="4548"/>
                    <a:pt x="10516" y="4539"/>
                    <a:pt x="10472" y="4574"/>
                  </a:cubicBezTo>
                  <a:cubicBezTo>
                    <a:pt x="10552" y="4654"/>
                    <a:pt x="10525" y="4698"/>
                    <a:pt x="10534" y="4760"/>
                  </a:cubicBezTo>
                  <a:close/>
                  <a:moveTo>
                    <a:pt x="12680" y="3347"/>
                  </a:moveTo>
                  <a:cubicBezTo>
                    <a:pt x="12609" y="3294"/>
                    <a:pt x="12556" y="3082"/>
                    <a:pt x="12468" y="3153"/>
                  </a:cubicBezTo>
                  <a:cubicBezTo>
                    <a:pt x="12415" y="3223"/>
                    <a:pt x="12547" y="3153"/>
                    <a:pt x="12565" y="3241"/>
                  </a:cubicBezTo>
                  <a:cubicBezTo>
                    <a:pt x="12538" y="3259"/>
                    <a:pt x="12512" y="3285"/>
                    <a:pt x="12556" y="3321"/>
                  </a:cubicBezTo>
                  <a:cubicBezTo>
                    <a:pt x="12609" y="3223"/>
                    <a:pt x="12627" y="3400"/>
                    <a:pt x="12680" y="3347"/>
                  </a:cubicBezTo>
                  <a:close/>
                  <a:moveTo>
                    <a:pt x="10878" y="4857"/>
                  </a:moveTo>
                  <a:cubicBezTo>
                    <a:pt x="10825" y="4795"/>
                    <a:pt x="10719" y="4733"/>
                    <a:pt x="10675" y="4813"/>
                  </a:cubicBezTo>
                  <a:cubicBezTo>
                    <a:pt x="10755" y="4901"/>
                    <a:pt x="10923" y="4857"/>
                    <a:pt x="10923" y="5016"/>
                  </a:cubicBezTo>
                  <a:cubicBezTo>
                    <a:pt x="11002" y="4989"/>
                    <a:pt x="10914" y="4901"/>
                    <a:pt x="10878" y="4857"/>
                  </a:cubicBezTo>
                  <a:close/>
                  <a:moveTo>
                    <a:pt x="11205" y="5078"/>
                  </a:moveTo>
                  <a:cubicBezTo>
                    <a:pt x="11126" y="5078"/>
                    <a:pt x="11064" y="4989"/>
                    <a:pt x="10976" y="5051"/>
                  </a:cubicBezTo>
                  <a:cubicBezTo>
                    <a:pt x="11037" y="5184"/>
                    <a:pt x="11240" y="5210"/>
                    <a:pt x="11205" y="5078"/>
                  </a:cubicBezTo>
                  <a:close/>
                  <a:moveTo>
                    <a:pt x="14075" y="5298"/>
                  </a:moveTo>
                  <a:cubicBezTo>
                    <a:pt x="14110" y="5360"/>
                    <a:pt x="14031" y="5396"/>
                    <a:pt x="14092" y="5475"/>
                  </a:cubicBezTo>
                  <a:cubicBezTo>
                    <a:pt x="14163" y="5440"/>
                    <a:pt x="14137" y="5290"/>
                    <a:pt x="14075" y="5298"/>
                  </a:cubicBezTo>
                  <a:close/>
                  <a:moveTo>
                    <a:pt x="14816" y="7603"/>
                  </a:moveTo>
                  <a:lnTo>
                    <a:pt x="14719" y="7665"/>
                  </a:lnTo>
                  <a:lnTo>
                    <a:pt x="14781" y="7744"/>
                  </a:lnTo>
                  <a:cubicBezTo>
                    <a:pt x="14843" y="7709"/>
                    <a:pt x="14869" y="7665"/>
                    <a:pt x="14816" y="7603"/>
                  </a:cubicBezTo>
                  <a:close/>
                  <a:moveTo>
                    <a:pt x="17183" y="10667"/>
                  </a:moveTo>
                  <a:cubicBezTo>
                    <a:pt x="17139" y="10587"/>
                    <a:pt x="16989" y="10446"/>
                    <a:pt x="16997" y="10499"/>
                  </a:cubicBezTo>
                  <a:cubicBezTo>
                    <a:pt x="17050" y="10535"/>
                    <a:pt x="17183" y="10738"/>
                    <a:pt x="17183" y="10667"/>
                  </a:cubicBezTo>
                  <a:close/>
                  <a:moveTo>
                    <a:pt x="17262" y="11108"/>
                  </a:moveTo>
                  <a:cubicBezTo>
                    <a:pt x="17227" y="11038"/>
                    <a:pt x="17306" y="10994"/>
                    <a:pt x="17218" y="10905"/>
                  </a:cubicBezTo>
                  <a:cubicBezTo>
                    <a:pt x="17165" y="10949"/>
                    <a:pt x="17174" y="11108"/>
                    <a:pt x="17262" y="11108"/>
                  </a:cubicBezTo>
                  <a:close/>
                  <a:moveTo>
                    <a:pt x="17730" y="11108"/>
                  </a:moveTo>
                  <a:cubicBezTo>
                    <a:pt x="17633" y="11161"/>
                    <a:pt x="17819" y="11259"/>
                    <a:pt x="17863" y="11285"/>
                  </a:cubicBezTo>
                  <a:cubicBezTo>
                    <a:pt x="17827" y="11214"/>
                    <a:pt x="17810" y="11126"/>
                    <a:pt x="17730" y="11108"/>
                  </a:cubicBezTo>
                  <a:close/>
                  <a:moveTo>
                    <a:pt x="18172" y="12194"/>
                  </a:moveTo>
                  <a:cubicBezTo>
                    <a:pt x="18110" y="12133"/>
                    <a:pt x="18181" y="12106"/>
                    <a:pt x="18189" y="12071"/>
                  </a:cubicBezTo>
                  <a:cubicBezTo>
                    <a:pt x="18119" y="11965"/>
                    <a:pt x="18057" y="11885"/>
                    <a:pt x="17978" y="11877"/>
                  </a:cubicBezTo>
                  <a:cubicBezTo>
                    <a:pt x="18004" y="11850"/>
                    <a:pt x="17969" y="11806"/>
                    <a:pt x="17969" y="11771"/>
                  </a:cubicBezTo>
                  <a:cubicBezTo>
                    <a:pt x="17801" y="11682"/>
                    <a:pt x="17695" y="11470"/>
                    <a:pt x="17607" y="11312"/>
                  </a:cubicBezTo>
                  <a:cubicBezTo>
                    <a:pt x="17580" y="11364"/>
                    <a:pt x="17492" y="11179"/>
                    <a:pt x="17527" y="11294"/>
                  </a:cubicBezTo>
                  <a:cubicBezTo>
                    <a:pt x="17554" y="11347"/>
                    <a:pt x="17589" y="11329"/>
                    <a:pt x="17624" y="11373"/>
                  </a:cubicBezTo>
                  <a:cubicBezTo>
                    <a:pt x="17571" y="11426"/>
                    <a:pt x="17616" y="11532"/>
                    <a:pt x="17642" y="11594"/>
                  </a:cubicBezTo>
                  <a:cubicBezTo>
                    <a:pt x="17660" y="11638"/>
                    <a:pt x="17704" y="11638"/>
                    <a:pt x="17748" y="11700"/>
                  </a:cubicBezTo>
                  <a:cubicBezTo>
                    <a:pt x="17792" y="11762"/>
                    <a:pt x="17810" y="11877"/>
                    <a:pt x="17854" y="11930"/>
                  </a:cubicBezTo>
                  <a:cubicBezTo>
                    <a:pt x="17872" y="11965"/>
                    <a:pt x="17907" y="11947"/>
                    <a:pt x="17925" y="11991"/>
                  </a:cubicBezTo>
                  <a:cubicBezTo>
                    <a:pt x="17969" y="12062"/>
                    <a:pt x="18075" y="12256"/>
                    <a:pt x="18172" y="12194"/>
                  </a:cubicBezTo>
                  <a:close/>
                  <a:moveTo>
                    <a:pt x="20432" y="15144"/>
                  </a:moveTo>
                  <a:cubicBezTo>
                    <a:pt x="20397" y="15082"/>
                    <a:pt x="20406" y="14985"/>
                    <a:pt x="20370" y="14923"/>
                  </a:cubicBezTo>
                  <a:cubicBezTo>
                    <a:pt x="20335" y="14852"/>
                    <a:pt x="20282" y="14879"/>
                    <a:pt x="20238" y="14835"/>
                  </a:cubicBezTo>
                  <a:cubicBezTo>
                    <a:pt x="20220" y="14808"/>
                    <a:pt x="20247" y="14799"/>
                    <a:pt x="20247" y="14790"/>
                  </a:cubicBezTo>
                  <a:cubicBezTo>
                    <a:pt x="20229" y="14764"/>
                    <a:pt x="20203" y="14782"/>
                    <a:pt x="20203" y="14782"/>
                  </a:cubicBezTo>
                  <a:cubicBezTo>
                    <a:pt x="20106" y="14658"/>
                    <a:pt x="20035" y="14596"/>
                    <a:pt x="19955" y="14623"/>
                  </a:cubicBezTo>
                  <a:cubicBezTo>
                    <a:pt x="20000" y="14729"/>
                    <a:pt x="20159" y="14826"/>
                    <a:pt x="20264" y="14958"/>
                  </a:cubicBezTo>
                  <a:cubicBezTo>
                    <a:pt x="20326" y="15029"/>
                    <a:pt x="20317" y="15188"/>
                    <a:pt x="20432" y="15144"/>
                  </a:cubicBezTo>
                  <a:close/>
                  <a:moveTo>
                    <a:pt x="24547" y="18905"/>
                  </a:moveTo>
                  <a:cubicBezTo>
                    <a:pt x="24503" y="18834"/>
                    <a:pt x="24520" y="18781"/>
                    <a:pt x="24397" y="18702"/>
                  </a:cubicBezTo>
                  <a:cubicBezTo>
                    <a:pt x="24220" y="18640"/>
                    <a:pt x="24459" y="18905"/>
                    <a:pt x="24547" y="18905"/>
                  </a:cubicBezTo>
                  <a:close/>
                  <a:moveTo>
                    <a:pt x="23823" y="18243"/>
                  </a:moveTo>
                  <a:cubicBezTo>
                    <a:pt x="23832" y="18349"/>
                    <a:pt x="24097" y="18402"/>
                    <a:pt x="24061" y="18340"/>
                  </a:cubicBezTo>
                  <a:cubicBezTo>
                    <a:pt x="23964" y="18349"/>
                    <a:pt x="23929" y="18216"/>
                    <a:pt x="23823" y="18243"/>
                  </a:cubicBezTo>
                  <a:close/>
                  <a:moveTo>
                    <a:pt x="23743" y="18366"/>
                  </a:moveTo>
                  <a:cubicBezTo>
                    <a:pt x="23699" y="18296"/>
                    <a:pt x="23832" y="18331"/>
                    <a:pt x="23743" y="18234"/>
                  </a:cubicBezTo>
                  <a:cubicBezTo>
                    <a:pt x="23629" y="18137"/>
                    <a:pt x="23576" y="18155"/>
                    <a:pt x="23576" y="18199"/>
                  </a:cubicBezTo>
                  <a:cubicBezTo>
                    <a:pt x="23567" y="18252"/>
                    <a:pt x="23620" y="18322"/>
                    <a:pt x="23743" y="18366"/>
                  </a:cubicBezTo>
                  <a:close/>
                  <a:moveTo>
                    <a:pt x="20556" y="15135"/>
                  </a:moveTo>
                  <a:cubicBezTo>
                    <a:pt x="20485" y="15179"/>
                    <a:pt x="20529" y="15241"/>
                    <a:pt x="20459" y="15276"/>
                  </a:cubicBezTo>
                  <a:cubicBezTo>
                    <a:pt x="20441" y="15267"/>
                    <a:pt x="20423" y="15232"/>
                    <a:pt x="20397" y="15250"/>
                  </a:cubicBezTo>
                  <a:cubicBezTo>
                    <a:pt x="20503" y="15373"/>
                    <a:pt x="20662" y="15294"/>
                    <a:pt x="20556" y="15135"/>
                  </a:cubicBezTo>
                  <a:close/>
                  <a:moveTo>
                    <a:pt x="20415" y="17157"/>
                  </a:moveTo>
                  <a:cubicBezTo>
                    <a:pt x="20441" y="17104"/>
                    <a:pt x="20370" y="17077"/>
                    <a:pt x="20326" y="17077"/>
                  </a:cubicBezTo>
                  <a:cubicBezTo>
                    <a:pt x="20362" y="17122"/>
                    <a:pt x="20317" y="17174"/>
                    <a:pt x="20415" y="17157"/>
                  </a:cubicBezTo>
                  <a:close/>
                  <a:moveTo>
                    <a:pt x="20679" y="17439"/>
                  </a:moveTo>
                  <a:cubicBezTo>
                    <a:pt x="20582" y="17413"/>
                    <a:pt x="20688" y="17395"/>
                    <a:pt x="20679" y="17342"/>
                  </a:cubicBezTo>
                  <a:cubicBezTo>
                    <a:pt x="20609" y="17360"/>
                    <a:pt x="20574" y="17351"/>
                    <a:pt x="20529" y="17378"/>
                  </a:cubicBezTo>
                  <a:cubicBezTo>
                    <a:pt x="20591" y="17386"/>
                    <a:pt x="20565" y="17466"/>
                    <a:pt x="20679" y="17439"/>
                  </a:cubicBezTo>
                  <a:close/>
                  <a:moveTo>
                    <a:pt x="21245" y="18110"/>
                  </a:moveTo>
                  <a:cubicBezTo>
                    <a:pt x="21289" y="18110"/>
                    <a:pt x="21271" y="18066"/>
                    <a:pt x="21156" y="18049"/>
                  </a:cubicBezTo>
                  <a:cubicBezTo>
                    <a:pt x="21112" y="18049"/>
                    <a:pt x="21130" y="18084"/>
                    <a:pt x="21245" y="18110"/>
                  </a:cubicBezTo>
                  <a:close/>
                  <a:moveTo>
                    <a:pt x="23426" y="18596"/>
                  </a:moveTo>
                  <a:cubicBezTo>
                    <a:pt x="23434" y="18517"/>
                    <a:pt x="23311" y="18472"/>
                    <a:pt x="23222" y="18375"/>
                  </a:cubicBezTo>
                  <a:cubicBezTo>
                    <a:pt x="23408" y="18428"/>
                    <a:pt x="23187" y="18278"/>
                    <a:pt x="23187" y="18269"/>
                  </a:cubicBezTo>
                  <a:cubicBezTo>
                    <a:pt x="23152" y="18216"/>
                    <a:pt x="23249" y="18216"/>
                    <a:pt x="23205" y="18155"/>
                  </a:cubicBezTo>
                  <a:cubicBezTo>
                    <a:pt x="23046" y="18146"/>
                    <a:pt x="23019" y="17987"/>
                    <a:pt x="22896" y="17960"/>
                  </a:cubicBezTo>
                  <a:cubicBezTo>
                    <a:pt x="22869" y="17916"/>
                    <a:pt x="22763" y="17828"/>
                    <a:pt x="22896" y="17863"/>
                  </a:cubicBezTo>
                  <a:cubicBezTo>
                    <a:pt x="22975" y="17951"/>
                    <a:pt x="22887" y="17960"/>
                    <a:pt x="23028" y="18004"/>
                  </a:cubicBezTo>
                  <a:cubicBezTo>
                    <a:pt x="23028" y="17960"/>
                    <a:pt x="23019" y="17916"/>
                    <a:pt x="22966" y="17863"/>
                  </a:cubicBezTo>
                  <a:cubicBezTo>
                    <a:pt x="22940" y="17837"/>
                    <a:pt x="22834" y="17775"/>
                    <a:pt x="22754" y="17722"/>
                  </a:cubicBezTo>
                  <a:cubicBezTo>
                    <a:pt x="22675" y="17669"/>
                    <a:pt x="22631" y="17625"/>
                    <a:pt x="22710" y="17616"/>
                  </a:cubicBezTo>
                  <a:cubicBezTo>
                    <a:pt x="22728" y="17634"/>
                    <a:pt x="22763" y="17642"/>
                    <a:pt x="22746" y="17616"/>
                  </a:cubicBezTo>
                  <a:cubicBezTo>
                    <a:pt x="22684" y="17598"/>
                    <a:pt x="22693" y="17554"/>
                    <a:pt x="22693" y="17519"/>
                  </a:cubicBezTo>
                  <a:cubicBezTo>
                    <a:pt x="22684" y="17475"/>
                    <a:pt x="22675" y="17431"/>
                    <a:pt x="22578" y="17422"/>
                  </a:cubicBezTo>
                  <a:cubicBezTo>
                    <a:pt x="22543" y="17439"/>
                    <a:pt x="22649" y="17528"/>
                    <a:pt x="22587" y="17536"/>
                  </a:cubicBezTo>
                  <a:cubicBezTo>
                    <a:pt x="22481" y="17404"/>
                    <a:pt x="22507" y="17298"/>
                    <a:pt x="22339" y="17236"/>
                  </a:cubicBezTo>
                  <a:cubicBezTo>
                    <a:pt x="22331" y="17219"/>
                    <a:pt x="22401" y="17183"/>
                    <a:pt x="22392" y="17174"/>
                  </a:cubicBezTo>
                  <a:cubicBezTo>
                    <a:pt x="22392" y="17148"/>
                    <a:pt x="22251" y="16998"/>
                    <a:pt x="22251" y="16980"/>
                  </a:cubicBezTo>
                  <a:cubicBezTo>
                    <a:pt x="22251" y="16971"/>
                    <a:pt x="22313" y="16971"/>
                    <a:pt x="22313" y="16963"/>
                  </a:cubicBezTo>
                  <a:cubicBezTo>
                    <a:pt x="22278" y="16910"/>
                    <a:pt x="22172" y="16865"/>
                    <a:pt x="22163" y="16804"/>
                  </a:cubicBezTo>
                  <a:cubicBezTo>
                    <a:pt x="22189" y="16786"/>
                    <a:pt x="22251" y="16786"/>
                    <a:pt x="22225" y="16751"/>
                  </a:cubicBezTo>
                  <a:cubicBezTo>
                    <a:pt x="22128" y="16707"/>
                    <a:pt x="22136" y="16777"/>
                    <a:pt x="22110" y="16821"/>
                  </a:cubicBezTo>
                  <a:cubicBezTo>
                    <a:pt x="21995" y="16715"/>
                    <a:pt x="21977" y="16821"/>
                    <a:pt x="21854" y="16707"/>
                  </a:cubicBezTo>
                  <a:cubicBezTo>
                    <a:pt x="21819" y="16654"/>
                    <a:pt x="21898" y="16645"/>
                    <a:pt x="21827" y="16574"/>
                  </a:cubicBezTo>
                  <a:cubicBezTo>
                    <a:pt x="21774" y="16574"/>
                    <a:pt x="21730" y="16530"/>
                    <a:pt x="21704" y="16495"/>
                  </a:cubicBezTo>
                  <a:cubicBezTo>
                    <a:pt x="21562" y="16353"/>
                    <a:pt x="21421" y="16168"/>
                    <a:pt x="21333" y="15982"/>
                  </a:cubicBezTo>
                  <a:cubicBezTo>
                    <a:pt x="21280" y="15982"/>
                    <a:pt x="21236" y="15991"/>
                    <a:pt x="21192" y="15929"/>
                  </a:cubicBezTo>
                  <a:cubicBezTo>
                    <a:pt x="20980" y="15673"/>
                    <a:pt x="20874" y="15559"/>
                    <a:pt x="20662" y="15285"/>
                  </a:cubicBezTo>
                  <a:cubicBezTo>
                    <a:pt x="20494" y="15382"/>
                    <a:pt x="20750" y="15506"/>
                    <a:pt x="20821" y="15594"/>
                  </a:cubicBezTo>
                  <a:cubicBezTo>
                    <a:pt x="20927" y="15744"/>
                    <a:pt x="20989" y="15912"/>
                    <a:pt x="21077" y="16044"/>
                  </a:cubicBezTo>
                  <a:cubicBezTo>
                    <a:pt x="21112" y="16018"/>
                    <a:pt x="21147" y="16027"/>
                    <a:pt x="21183" y="16053"/>
                  </a:cubicBezTo>
                  <a:cubicBezTo>
                    <a:pt x="21298" y="16292"/>
                    <a:pt x="21430" y="16362"/>
                    <a:pt x="21598" y="16548"/>
                  </a:cubicBezTo>
                  <a:cubicBezTo>
                    <a:pt x="21554" y="16583"/>
                    <a:pt x="21474" y="16512"/>
                    <a:pt x="21545" y="16601"/>
                  </a:cubicBezTo>
                  <a:cubicBezTo>
                    <a:pt x="21607" y="16609"/>
                    <a:pt x="21668" y="16671"/>
                    <a:pt x="21739" y="16680"/>
                  </a:cubicBezTo>
                  <a:cubicBezTo>
                    <a:pt x="21792" y="16777"/>
                    <a:pt x="21871" y="16865"/>
                    <a:pt x="21933" y="16945"/>
                  </a:cubicBezTo>
                  <a:cubicBezTo>
                    <a:pt x="21995" y="17024"/>
                    <a:pt x="22039" y="17086"/>
                    <a:pt x="22030" y="17139"/>
                  </a:cubicBezTo>
                  <a:cubicBezTo>
                    <a:pt x="22163" y="17227"/>
                    <a:pt x="22234" y="17342"/>
                    <a:pt x="22225" y="17413"/>
                  </a:cubicBezTo>
                  <a:cubicBezTo>
                    <a:pt x="22366" y="17378"/>
                    <a:pt x="22392" y="17536"/>
                    <a:pt x="22490" y="17589"/>
                  </a:cubicBezTo>
                  <a:cubicBezTo>
                    <a:pt x="22410" y="17581"/>
                    <a:pt x="22375" y="17519"/>
                    <a:pt x="22295" y="17510"/>
                  </a:cubicBezTo>
                  <a:cubicBezTo>
                    <a:pt x="22419" y="17598"/>
                    <a:pt x="22375" y="17634"/>
                    <a:pt x="22454" y="17740"/>
                  </a:cubicBezTo>
                  <a:cubicBezTo>
                    <a:pt x="22622" y="17784"/>
                    <a:pt x="22392" y="17625"/>
                    <a:pt x="22490" y="17642"/>
                  </a:cubicBezTo>
                  <a:cubicBezTo>
                    <a:pt x="22631" y="17660"/>
                    <a:pt x="22569" y="17757"/>
                    <a:pt x="22693" y="17872"/>
                  </a:cubicBezTo>
                  <a:cubicBezTo>
                    <a:pt x="22737" y="17881"/>
                    <a:pt x="22781" y="17881"/>
                    <a:pt x="22799" y="17925"/>
                  </a:cubicBezTo>
                  <a:cubicBezTo>
                    <a:pt x="22649" y="17872"/>
                    <a:pt x="22781" y="17934"/>
                    <a:pt x="22816" y="18004"/>
                  </a:cubicBezTo>
                  <a:cubicBezTo>
                    <a:pt x="22878" y="18110"/>
                    <a:pt x="22931" y="18190"/>
                    <a:pt x="23064" y="18252"/>
                  </a:cubicBezTo>
                  <a:cubicBezTo>
                    <a:pt x="23002" y="18243"/>
                    <a:pt x="22940" y="18225"/>
                    <a:pt x="22887" y="18199"/>
                  </a:cubicBezTo>
                  <a:cubicBezTo>
                    <a:pt x="22913" y="18287"/>
                    <a:pt x="23037" y="18296"/>
                    <a:pt x="23099" y="18349"/>
                  </a:cubicBezTo>
                  <a:cubicBezTo>
                    <a:pt x="23196" y="18508"/>
                    <a:pt x="23311" y="18667"/>
                    <a:pt x="23231" y="18676"/>
                  </a:cubicBezTo>
                  <a:cubicBezTo>
                    <a:pt x="23178" y="18658"/>
                    <a:pt x="23108" y="18605"/>
                    <a:pt x="23108" y="18640"/>
                  </a:cubicBezTo>
                  <a:cubicBezTo>
                    <a:pt x="23178" y="18693"/>
                    <a:pt x="23293" y="18720"/>
                    <a:pt x="23373" y="18773"/>
                  </a:cubicBezTo>
                  <a:cubicBezTo>
                    <a:pt x="23426" y="18843"/>
                    <a:pt x="23275" y="18834"/>
                    <a:pt x="23487" y="18932"/>
                  </a:cubicBezTo>
                  <a:cubicBezTo>
                    <a:pt x="23470" y="18834"/>
                    <a:pt x="23302" y="18720"/>
                    <a:pt x="23408" y="18720"/>
                  </a:cubicBezTo>
                  <a:cubicBezTo>
                    <a:pt x="23479" y="18781"/>
                    <a:pt x="23549" y="18861"/>
                    <a:pt x="23629" y="18932"/>
                  </a:cubicBezTo>
                  <a:cubicBezTo>
                    <a:pt x="23761" y="19064"/>
                    <a:pt x="23637" y="18967"/>
                    <a:pt x="23682" y="19055"/>
                  </a:cubicBezTo>
                  <a:cubicBezTo>
                    <a:pt x="24088" y="19294"/>
                    <a:pt x="23523" y="18614"/>
                    <a:pt x="23426" y="18596"/>
                  </a:cubicBezTo>
                  <a:close/>
                  <a:moveTo>
                    <a:pt x="23955" y="19717"/>
                  </a:moveTo>
                  <a:cubicBezTo>
                    <a:pt x="23823" y="19647"/>
                    <a:pt x="23673" y="19664"/>
                    <a:pt x="23690" y="19700"/>
                  </a:cubicBezTo>
                  <a:cubicBezTo>
                    <a:pt x="23814" y="19779"/>
                    <a:pt x="23973" y="19762"/>
                    <a:pt x="23955" y="19717"/>
                  </a:cubicBezTo>
                  <a:close/>
                  <a:moveTo>
                    <a:pt x="23593" y="20344"/>
                  </a:moveTo>
                  <a:cubicBezTo>
                    <a:pt x="23726" y="20327"/>
                    <a:pt x="23858" y="20291"/>
                    <a:pt x="23982" y="20318"/>
                  </a:cubicBezTo>
                  <a:cubicBezTo>
                    <a:pt x="23885" y="20283"/>
                    <a:pt x="23593" y="20203"/>
                    <a:pt x="23620" y="20256"/>
                  </a:cubicBezTo>
                  <a:cubicBezTo>
                    <a:pt x="23646" y="20256"/>
                    <a:pt x="23673" y="20256"/>
                    <a:pt x="23699" y="20274"/>
                  </a:cubicBezTo>
                  <a:cubicBezTo>
                    <a:pt x="23620" y="20291"/>
                    <a:pt x="23576" y="20309"/>
                    <a:pt x="23593" y="20344"/>
                  </a:cubicBezTo>
                  <a:close/>
                  <a:moveTo>
                    <a:pt x="22984" y="20150"/>
                  </a:moveTo>
                  <a:cubicBezTo>
                    <a:pt x="23099" y="20185"/>
                    <a:pt x="23214" y="20150"/>
                    <a:pt x="23187" y="20097"/>
                  </a:cubicBezTo>
                  <a:cubicBezTo>
                    <a:pt x="23064" y="20071"/>
                    <a:pt x="22958" y="20106"/>
                    <a:pt x="22984" y="20150"/>
                  </a:cubicBezTo>
                  <a:close/>
                  <a:moveTo>
                    <a:pt x="22710" y="20053"/>
                  </a:moveTo>
                  <a:cubicBezTo>
                    <a:pt x="22825" y="20150"/>
                    <a:pt x="22896" y="20106"/>
                    <a:pt x="22966" y="20071"/>
                  </a:cubicBezTo>
                  <a:cubicBezTo>
                    <a:pt x="22896" y="19991"/>
                    <a:pt x="22799" y="20053"/>
                    <a:pt x="22710" y="20053"/>
                  </a:cubicBezTo>
                  <a:close/>
                  <a:moveTo>
                    <a:pt x="20900" y="18737"/>
                  </a:moveTo>
                  <a:cubicBezTo>
                    <a:pt x="21033" y="18790"/>
                    <a:pt x="20927" y="18684"/>
                    <a:pt x="20927" y="18658"/>
                  </a:cubicBezTo>
                  <a:cubicBezTo>
                    <a:pt x="20865" y="18658"/>
                    <a:pt x="20856" y="18684"/>
                    <a:pt x="20900" y="18737"/>
                  </a:cubicBezTo>
                  <a:close/>
                  <a:moveTo>
                    <a:pt x="20697" y="18605"/>
                  </a:moveTo>
                  <a:cubicBezTo>
                    <a:pt x="20609" y="18525"/>
                    <a:pt x="20574" y="18534"/>
                    <a:pt x="20538" y="18543"/>
                  </a:cubicBezTo>
                  <a:cubicBezTo>
                    <a:pt x="20618" y="18614"/>
                    <a:pt x="20653" y="18614"/>
                    <a:pt x="20697" y="18605"/>
                  </a:cubicBezTo>
                  <a:close/>
                  <a:moveTo>
                    <a:pt x="20626" y="18773"/>
                  </a:moveTo>
                  <a:cubicBezTo>
                    <a:pt x="20679" y="18773"/>
                    <a:pt x="20715" y="18764"/>
                    <a:pt x="20662" y="18711"/>
                  </a:cubicBezTo>
                  <a:cubicBezTo>
                    <a:pt x="20600" y="18676"/>
                    <a:pt x="20538" y="18693"/>
                    <a:pt x="20626" y="18773"/>
                  </a:cubicBezTo>
                  <a:close/>
                  <a:moveTo>
                    <a:pt x="21430" y="20009"/>
                  </a:moveTo>
                  <a:cubicBezTo>
                    <a:pt x="21589" y="20026"/>
                    <a:pt x="21439" y="19929"/>
                    <a:pt x="21562" y="19938"/>
                  </a:cubicBezTo>
                  <a:cubicBezTo>
                    <a:pt x="21598" y="19947"/>
                    <a:pt x="21713" y="19956"/>
                    <a:pt x="21810" y="19956"/>
                  </a:cubicBezTo>
                  <a:cubicBezTo>
                    <a:pt x="21898" y="19956"/>
                    <a:pt x="21977" y="19947"/>
                    <a:pt x="21933" y="19885"/>
                  </a:cubicBezTo>
                  <a:cubicBezTo>
                    <a:pt x="21792" y="19885"/>
                    <a:pt x="21713" y="19965"/>
                    <a:pt x="21607" y="19903"/>
                  </a:cubicBezTo>
                  <a:cubicBezTo>
                    <a:pt x="21624" y="19912"/>
                    <a:pt x="21695" y="19868"/>
                    <a:pt x="21615" y="19876"/>
                  </a:cubicBezTo>
                  <a:cubicBezTo>
                    <a:pt x="21607" y="19938"/>
                    <a:pt x="21298" y="19894"/>
                    <a:pt x="21430" y="20009"/>
                  </a:cubicBezTo>
                  <a:close/>
                  <a:moveTo>
                    <a:pt x="20406" y="18799"/>
                  </a:moveTo>
                  <a:cubicBezTo>
                    <a:pt x="20441" y="18773"/>
                    <a:pt x="20485" y="18826"/>
                    <a:pt x="20512" y="18808"/>
                  </a:cubicBezTo>
                  <a:cubicBezTo>
                    <a:pt x="20476" y="18773"/>
                    <a:pt x="20441" y="18737"/>
                    <a:pt x="20415" y="18720"/>
                  </a:cubicBezTo>
                  <a:cubicBezTo>
                    <a:pt x="20370" y="18720"/>
                    <a:pt x="20397" y="18764"/>
                    <a:pt x="20406" y="18799"/>
                  </a:cubicBezTo>
                  <a:close/>
                  <a:moveTo>
                    <a:pt x="20397" y="20230"/>
                  </a:moveTo>
                  <a:cubicBezTo>
                    <a:pt x="20476" y="20185"/>
                    <a:pt x="20547" y="20194"/>
                    <a:pt x="20618" y="20203"/>
                  </a:cubicBezTo>
                  <a:cubicBezTo>
                    <a:pt x="20679" y="20203"/>
                    <a:pt x="20724" y="20212"/>
                    <a:pt x="20741" y="20159"/>
                  </a:cubicBezTo>
                  <a:cubicBezTo>
                    <a:pt x="20618" y="20150"/>
                    <a:pt x="20574" y="20044"/>
                    <a:pt x="20441" y="20062"/>
                  </a:cubicBezTo>
                  <a:cubicBezTo>
                    <a:pt x="20423" y="20106"/>
                    <a:pt x="20432" y="20132"/>
                    <a:pt x="20485" y="20168"/>
                  </a:cubicBezTo>
                  <a:cubicBezTo>
                    <a:pt x="20423" y="20168"/>
                    <a:pt x="20406" y="20194"/>
                    <a:pt x="20397" y="20230"/>
                  </a:cubicBezTo>
                  <a:close/>
                  <a:moveTo>
                    <a:pt x="20008" y="20088"/>
                  </a:moveTo>
                  <a:cubicBezTo>
                    <a:pt x="20097" y="20088"/>
                    <a:pt x="20106" y="20035"/>
                    <a:pt x="20088" y="19974"/>
                  </a:cubicBezTo>
                  <a:cubicBezTo>
                    <a:pt x="20000" y="19982"/>
                    <a:pt x="19947" y="20053"/>
                    <a:pt x="20008" y="20088"/>
                  </a:cubicBezTo>
                  <a:close/>
                  <a:moveTo>
                    <a:pt x="18322" y="20291"/>
                  </a:moveTo>
                  <a:cubicBezTo>
                    <a:pt x="18348" y="20291"/>
                    <a:pt x="18366" y="20309"/>
                    <a:pt x="18357" y="20344"/>
                  </a:cubicBezTo>
                  <a:cubicBezTo>
                    <a:pt x="18454" y="20353"/>
                    <a:pt x="18560" y="20265"/>
                    <a:pt x="18578" y="20309"/>
                  </a:cubicBezTo>
                  <a:cubicBezTo>
                    <a:pt x="18569" y="20371"/>
                    <a:pt x="18437" y="20336"/>
                    <a:pt x="18463" y="20406"/>
                  </a:cubicBezTo>
                  <a:cubicBezTo>
                    <a:pt x="18578" y="20450"/>
                    <a:pt x="18569" y="20389"/>
                    <a:pt x="18675" y="20353"/>
                  </a:cubicBezTo>
                  <a:cubicBezTo>
                    <a:pt x="18613" y="20274"/>
                    <a:pt x="18666" y="20247"/>
                    <a:pt x="18622" y="20194"/>
                  </a:cubicBezTo>
                  <a:cubicBezTo>
                    <a:pt x="18516" y="20247"/>
                    <a:pt x="18401" y="20265"/>
                    <a:pt x="18322" y="20291"/>
                  </a:cubicBezTo>
                  <a:close/>
                  <a:moveTo>
                    <a:pt x="16521" y="20751"/>
                  </a:moveTo>
                  <a:cubicBezTo>
                    <a:pt x="16582" y="20742"/>
                    <a:pt x="16600" y="20777"/>
                    <a:pt x="16653" y="20759"/>
                  </a:cubicBezTo>
                  <a:cubicBezTo>
                    <a:pt x="16618" y="20689"/>
                    <a:pt x="16688" y="20689"/>
                    <a:pt x="16662" y="20627"/>
                  </a:cubicBezTo>
                  <a:cubicBezTo>
                    <a:pt x="16574" y="20636"/>
                    <a:pt x="16556" y="20698"/>
                    <a:pt x="16521" y="20751"/>
                  </a:cubicBezTo>
                  <a:close/>
                  <a:moveTo>
                    <a:pt x="16097" y="20812"/>
                  </a:moveTo>
                  <a:cubicBezTo>
                    <a:pt x="16167" y="20821"/>
                    <a:pt x="16229" y="20883"/>
                    <a:pt x="16291" y="20839"/>
                  </a:cubicBezTo>
                  <a:cubicBezTo>
                    <a:pt x="16282" y="20804"/>
                    <a:pt x="16265" y="20786"/>
                    <a:pt x="16247" y="20759"/>
                  </a:cubicBezTo>
                  <a:cubicBezTo>
                    <a:pt x="16344" y="20662"/>
                    <a:pt x="16441" y="20795"/>
                    <a:pt x="16494" y="20733"/>
                  </a:cubicBezTo>
                  <a:cubicBezTo>
                    <a:pt x="16450" y="20653"/>
                    <a:pt x="16291" y="20715"/>
                    <a:pt x="16203" y="20680"/>
                  </a:cubicBezTo>
                  <a:cubicBezTo>
                    <a:pt x="16203" y="20724"/>
                    <a:pt x="16229" y="20786"/>
                    <a:pt x="16185" y="20795"/>
                  </a:cubicBezTo>
                  <a:cubicBezTo>
                    <a:pt x="16176" y="20751"/>
                    <a:pt x="16079" y="20795"/>
                    <a:pt x="16061" y="20759"/>
                  </a:cubicBezTo>
                  <a:cubicBezTo>
                    <a:pt x="15876" y="20865"/>
                    <a:pt x="15991" y="20795"/>
                    <a:pt x="16097" y="20812"/>
                  </a:cubicBezTo>
                  <a:close/>
                  <a:moveTo>
                    <a:pt x="11850" y="19629"/>
                  </a:moveTo>
                  <a:cubicBezTo>
                    <a:pt x="11982" y="19603"/>
                    <a:pt x="12026" y="19656"/>
                    <a:pt x="12097" y="19567"/>
                  </a:cubicBezTo>
                  <a:cubicBezTo>
                    <a:pt x="12053" y="19567"/>
                    <a:pt x="12070" y="19541"/>
                    <a:pt x="12088" y="19514"/>
                  </a:cubicBezTo>
                  <a:cubicBezTo>
                    <a:pt x="11991" y="19576"/>
                    <a:pt x="11867" y="19453"/>
                    <a:pt x="11850" y="19629"/>
                  </a:cubicBezTo>
                  <a:close/>
                  <a:moveTo>
                    <a:pt x="11797" y="19691"/>
                  </a:moveTo>
                  <a:cubicBezTo>
                    <a:pt x="11806" y="19717"/>
                    <a:pt x="11858" y="19717"/>
                    <a:pt x="11858" y="19682"/>
                  </a:cubicBezTo>
                  <a:cubicBezTo>
                    <a:pt x="11797" y="19664"/>
                    <a:pt x="11779" y="19585"/>
                    <a:pt x="11691" y="19594"/>
                  </a:cubicBezTo>
                  <a:cubicBezTo>
                    <a:pt x="11682" y="19682"/>
                    <a:pt x="11779" y="19638"/>
                    <a:pt x="11797" y="19691"/>
                  </a:cubicBezTo>
                  <a:close/>
                  <a:moveTo>
                    <a:pt x="11364" y="19691"/>
                  </a:moveTo>
                  <a:cubicBezTo>
                    <a:pt x="11408" y="19726"/>
                    <a:pt x="11549" y="19691"/>
                    <a:pt x="11541" y="19611"/>
                  </a:cubicBezTo>
                  <a:cubicBezTo>
                    <a:pt x="11461" y="19673"/>
                    <a:pt x="11391" y="19594"/>
                    <a:pt x="11364" y="19691"/>
                  </a:cubicBezTo>
                  <a:close/>
                  <a:moveTo>
                    <a:pt x="10914" y="20724"/>
                  </a:moveTo>
                  <a:cubicBezTo>
                    <a:pt x="10984" y="20698"/>
                    <a:pt x="11081" y="20680"/>
                    <a:pt x="11117" y="20618"/>
                  </a:cubicBezTo>
                  <a:cubicBezTo>
                    <a:pt x="10976" y="20600"/>
                    <a:pt x="10958" y="20636"/>
                    <a:pt x="10914" y="20724"/>
                  </a:cubicBezTo>
                  <a:close/>
                  <a:moveTo>
                    <a:pt x="10640" y="19823"/>
                  </a:moveTo>
                  <a:cubicBezTo>
                    <a:pt x="10755" y="19815"/>
                    <a:pt x="10781" y="19832"/>
                    <a:pt x="10817" y="19744"/>
                  </a:cubicBezTo>
                  <a:cubicBezTo>
                    <a:pt x="10737" y="19691"/>
                    <a:pt x="10649" y="19753"/>
                    <a:pt x="10640" y="19823"/>
                  </a:cubicBezTo>
                  <a:close/>
                  <a:moveTo>
                    <a:pt x="8671" y="20892"/>
                  </a:moveTo>
                  <a:cubicBezTo>
                    <a:pt x="8742" y="20883"/>
                    <a:pt x="8812" y="20874"/>
                    <a:pt x="8848" y="20839"/>
                  </a:cubicBezTo>
                  <a:cubicBezTo>
                    <a:pt x="8839" y="20786"/>
                    <a:pt x="8812" y="20751"/>
                    <a:pt x="8768" y="20733"/>
                  </a:cubicBezTo>
                  <a:cubicBezTo>
                    <a:pt x="8830" y="20848"/>
                    <a:pt x="8697" y="20830"/>
                    <a:pt x="8671" y="20892"/>
                  </a:cubicBezTo>
                  <a:close/>
                  <a:moveTo>
                    <a:pt x="8477" y="20856"/>
                  </a:moveTo>
                  <a:cubicBezTo>
                    <a:pt x="8503" y="20874"/>
                    <a:pt x="8583" y="20954"/>
                    <a:pt x="8600" y="20865"/>
                  </a:cubicBezTo>
                  <a:cubicBezTo>
                    <a:pt x="8512" y="20759"/>
                    <a:pt x="8680" y="20839"/>
                    <a:pt x="8715" y="20795"/>
                  </a:cubicBezTo>
                  <a:cubicBezTo>
                    <a:pt x="8689" y="20636"/>
                    <a:pt x="8503" y="20795"/>
                    <a:pt x="8477" y="20856"/>
                  </a:cubicBezTo>
                  <a:close/>
                  <a:moveTo>
                    <a:pt x="7143" y="20592"/>
                  </a:moveTo>
                  <a:cubicBezTo>
                    <a:pt x="7188" y="20627"/>
                    <a:pt x="7364" y="20618"/>
                    <a:pt x="7355" y="20539"/>
                  </a:cubicBezTo>
                  <a:cubicBezTo>
                    <a:pt x="7276" y="20609"/>
                    <a:pt x="7188" y="20521"/>
                    <a:pt x="7143" y="20592"/>
                  </a:cubicBezTo>
                  <a:close/>
                  <a:moveTo>
                    <a:pt x="5987" y="20777"/>
                  </a:moveTo>
                  <a:cubicBezTo>
                    <a:pt x="5996" y="20742"/>
                    <a:pt x="6022" y="20715"/>
                    <a:pt x="6075" y="20706"/>
                  </a:cubicBezTo>
                  <a:cubicBezTo>
                    <a:pt x="6075" y="20618"/>
                    <a:pt x="6022" y="20600"/>
                    <a:pt x="5960" y="20583"/>
                  </a:cubicBezTo>
                  <a:cubicBezTo>
                    <a:pt x="5969" y="20636"/>
                    <a:pt x="5943" y="20653"/>
                    <a:pt x="5881" y="20653"/>
                  </a:cubicBezTo>
                  <a:cubicBezTo>
                    <a:pt x="5872" y="20742"/>
                    <a:pt x="5934" y="20759"/>
                    <a:pt x="5987" y="20777"/>
                  </a:cubicBezTo>
                  <a:close/>
                  <a:moveTo>
                    <a:pt x="5695" y="20680"/>
                  </a:moveTo>
                  <a:cubicBezTo>
                    <a:pt x="5722" y="20742"/>
                    <a:pt x="5766" y="20777"/>
                    <a:pt x="5810" y="20830"/>
                  </a:cubicBezTo>
                  <a:cubicBezTo>
                    <a:pt x="5792" y="20751"/>
                    <a:pt x="5828" y="20618"/>
                    <a:pt x="5695" y="20680"/>
                  </a:cubicBezTo>
                  <a:close/>
                  <a:moveTo>
                    <a:pt x="5766" y="21219"/>
                  </a:moveTo>
                  <a:cubicBezTo>
                    <a:pt x="5872" y="21166"/>
                    <a:pt x="6101" y="21183"/>
                    <a:pt x="6119" y="21068"/>
                  </a:cubicBezTo>
                  <a:cubicBezTo>
                    <a:pt x="6057" y="21033"/>
                    <a:pt x="6084" y="21086"/>
                    <a:pt x="6031" y="21104"/>
                  </a:cubicBezTo>
                  <a:cubicBezTo>
                    <a:pt x="5943" y="21130"/>
                    <a:pt x="5739" y="21104"/>
                    <a:pt x="5766" y="21219"/>
                  </a:cubicBezTo>
                  <a:close/>
                  <a:moveTo>
                    <a:pt x="5113" y="21077"/>
                  </a:moveTo>
                  <a:cubicBezTo>
                    <a:pt x="5068" y="21113"/>
                    <a:pt x="5024" y="21130"/>
                    <a:pt x="4998" y="21210"/>
                  </a:cubicBezTo>
                  <a:cubicBezTo>
                    <a:pt x="5051" y="21174"/>
                    <a:pt x="5033" y="21245"/>
                    <a:pt x="5077" y="21227"/>
                  </a:cubicBezTo>
                  <a:close/>
                  <a:moveTo>
                    <a:pt x="5218" y="20901"/>
                  </a:moveTo>
                  <a:cubicBezTo>
                    <a:pt x="5245" y="20909"/>
                    <a:pt x="5271" y="20892"/>
                    <a:pt x="5289" y="20865"/>
                  </a:cubicBezTo>
                  <a:cubicBezTo>
                    <a:pt x="5307" y="20795"/>
                    <a:pt x="5298" y="20671"/>
                    <a:pt x="5280" y="20751"/>
                  </a:cubicBezTo>
                  <a:cubicBezTo>
                    <a:pt x="5307" y="20786"/>
                    <a:pt x="5236" y="20865"/>
                    <a:pt x="5218" y="20901"/>
                  </a:cubicBezTo>
                  <a:close/>
                  <a:moveTo>
                    <a:pt x="5024" y="20839"/>
                  </a:moveTo>
                  <a:cubicBezTo>
                    <a:pt x="5060" y="20812"/>
                    <a:pt x="5121" y="20883"/>
                    <a:pt x="5139" y="20768"/>
                  </a:cubicBezTo>
                  <a:cubicBezTo>
                    <a:pt x="5104" y="20795"/>
                    <a:pt x="5060" y="20724"/>
                    <a:pt x="5024" y="20839"/>
                  </a:cubicBezTo>
                  <a:close/>
                  <a:moveTo>
                    <a:pt x="5015" y="20865"/>
                  </a:moveTo>
                  <a:cubicBezTo>
                    <a:pt x="4998" y="20927"/>
                    <a:pt x="5024" y="20936"/>
                    <a:pt x="5060" y="20927"/>
                  </a:cubicBezTo>
                  <a:cubicBezTo>
                    <a:pt x="5095" y="20918"/>
                    <a:pt x="5139" y="20892"/>
                    <a:pt x="5166" y="20909"/>
                  </a:cubicBezTo>
                  <a:cubicBezTo>
                    <a:pt x="5174" y="20856"/>
                    <a:pt x="5210" y="20883"/>
                    <a:pt x="5218" y="20812"/>
                  </a:cubicBezTo>
                  <a:cubicBezTo>
                    <a:pt x="5130" y="20839"/>
                    <a:pt x="5095" y="20909"/>
                    <a:pt x="5015" y="20865"/>
                  </a:cubicBezTo>
                  <a:close/>
                  <a:moveTo>
                    <a:pt x="22225" y="16980"/>
                  </a:moveTo>
                  <a:cubicBezTo>
                    <a:pt x="22136" y="16989"/>
                    <a:pt x="22057" y="16936"/>
                    <a:pt x="21995" y="16848"/>
                  </a:cubicBezTo>
                  <a:cubicBezTo>
                    <a:pt x="22039" y="16857"/>
                    <a:pt x="22075" y="16865"/>
                    <a:pt x="22110" y="16918"/>
                  </a:cubicBezTo>
                  <a:cubicBezTo>
                    <a:pt x="22136" y="16918"/>
                    <a:pt x="22128" y="16901"/>
                    <a:pt x="22119" y="16883"/>
                  </a:cubicBezTo>
                  <a:cubicBezTo>
                    <a:pt x="22163" y="16883"/>
                    <a:pt x="22189" y="16945"/>
                    <a:pt x="22225" y="16980"/>
                  </a:cubicBezTo>
                  <a:close/>
                  <a:moveTo>
                    <a:pt x="5475" y="10976"/>
                  </a:moveTo>
                  <a:cubicBezTo>
                    <a:pt x="5554" y="11020"/>
                    <a:pt x="5475" y="11100"/>
                    <a:pt x="5439" y="11161"/>
                  </a:cubicBezTo>
                  <a:cubicBezTo>
                    <a:pt x="5377" y="11100"/>
                    <a:pt x="5448" y="11029"/>
                    <a:pt x="5475" y="10976"/>
                  </a:cubicBezTo>
                  <a:close/>
                  <a:moveTo>
                    <a:pt x="15593" y="20989"/>
                  </a:moveTo>
                  <a:cubicBezTo>
                    <a:pt x="15523" y="21051"/>
                    <a:pt x="15276" y="21121"/>
                    <a:pt x="15170" y="21068"/>
                  </a:cubicBezTo>
                  <a:cubicBezTo>
                    <a:pt x="15152" y="20954"/>
                    <a:pt x="15214" y="21068"/>
                    <a:pt x="15267" y="21060"/>
                  </a:cubicBezTo>
                  <a:cubicBezTo>
                    <a:pt x="15337" y="20989"/>
                    <a:pt x="15505" y="20998"/>
                    <a:pt x="15593" y="20989"/>
                  </a:cubicBezTo>
                  <a:close/>
                  <a:moveTo>
                    <a:pt x="11302" y="21563"/>
                  </a:moveTo>
                  <a:cubicBezTo>
                    <a:pt x="11214" y="21607"/>
                    <a:pt x="11081" y="21607"/>
                    <a:pt x="10905" y="21642"/>
                  </a:cubicBezTo>
                  <a:cubicBezTo>
                    <a:pt x="11011" y="21589"/>
                    <a:pt x="11187" y="21545"/>
                    <a:pt x="11302" y="21563"/>
                  </a:cubicBezTo>
                  <a:close/>
                  <a:moveTo>
                    <a:pt x="5978" y="14058"/>
                  </a:moveTo>
                  <a:cubicBezTo>
                    <a:pt x="6101" y="14146"/>
                    <a:pt x="5943" y="14331"/>
                    <a:pt x="5890" y="14446"/>
                  </a:cubicBezTo>
                  <a:cubicBezTo>
                    <a:pt x="5845" y="14526"/>
                    <a:pt x="5854" y="14676"/>
                    <a:pt x="5748" y="14658"/>
                  </a:cubicBezTo>
                  <a:cubicBezTo>
                    <a:pt x="5881" y="14473"/>
                    <a:pt x="5934" y="14217"/>
                    <a:pt x="5978" y="14058"/>
                  </a:cubicBezTo>
                  <a:close/>
                  <a:moveTo>
                    <a:pt x="6402" y="10305"/>
                  </a:moveTo>
                  <a:cubicBezTo>
                    <a:pt x="6375" y="10358"/>
                    <a:pt x="6411" y="10376"/>
                    <a:pt x="6384" y="10429"/>
                  </a:cubicBezTo>
                  <a:cubicBezTo>
                    <a:pt x="6313" y="10437"/>
                    <a:pt x="6243" y="10429"/>
                    <a:pt x="6154" y="10411"/>
                  </a:cubicBezTo>
                  <a:cubicBezTo>
                    <a:pt x="6225" y="10331"/>
                    <a:pt x="6296" y="10278"/>
                    <a:pt x="6402" y="10305"/>
                  </a:cubicBezTo>
                  <a:close/>
                  <a:moveTo>
                    <a:pt x="6269" y="13510"/>
                  </a:moveTo>
                  <a:cubicBezTo>
                    <a:pt x="6305" y="13598"/>
                    <a:pt x="6181" y="13766"/>
                    <a:pt x="6154" y="13890"/>
                  </a:cubicBezTo>
                  <a:cubicBezTo>
                    <a:pt x="6119" y="13784"/>
                    <a:pt x="6234" y="13616"/>
                    <a:pt x="6269" y="13510"/>
                  </a:cubicBezTo>
                  <a:close/>
                  <a:moveTo>
                    <a:pt x="5210" y="16035"/>
                  </a:moveTo>
                  <a:cubicBezTo>
                    <a:pt x="5271" y="15868"/>
                    <a:pt x="5342" y="15673"/>
                    <a:pt x="5395" y="15541"/>
                  </a:cubicBezTo>
                  <a:cubicBezTo>
                    <a:pt x="5413" y="15859"/>
                    <a:pt x="5183" y="16044"/>
                    <a:pt x="5086" y="16442"/>
                  </a:cubicBezTo>
                  <a:cubicBezTo>
                    <a:pt x="5024" y="16486"/>
                    <a:pt x="5166" y="16150"/>
                    <a:pt x="5210" y="16035"/>
                  </a:cubicBezTo>
                  <a:close/>
                  <a:moveTo>
                    <a:pt x="6596" y="10181"/>
                  </a:moveTo>
                  <a:lnTo>
                    <a:pt x="6490" y="10473"/>
                  </a:lnTo>
                  <a:cubicBezTo>
                    <a:pt x="6490" y="10411"/>
                    <a:pt x="6472" y="10155"/>
                    <a:pt x="6596" y="10181"/>
                  </a:cubicBezTo>
                  <a:close/>
                  <a:moveTo>
                    <a:pt x="6817" y="9342"/>
                  </a:moveTo>
                  <a:cubicBezTo>
                    <a:pt x="6861" y="9413"/>
                    <a:pt x="6826" y="9457"/>
                    <a:pt x="6781" y="9528"/>
                  </a:cubicBezTo>
                  <a:cubicBezTo>
                    <a:pt x="6728" y="9466"/>
                    <a:pt x="6773" y="9413"/>
                    <a:pt x="6817" y="9342"/>
                  </a:cubicBezTo>
                  <a:close/>
                  <a:moveTo>
                    <a:pt x="6693" y="9828"/>
                  </a:moveTo>
                  <a:cubicBezTo>
                    <a:pt x="6711" y="9961"/>
                    <a:pt x="6640" y="10005"/>
                    <a:pt x="6561" y="10102"/>
                  </a:cubicBezTo>
                  <a:cubicBezTo>
                    <a:pt x="6534" y="10040"/>
                    <a:pt x="6552" y="9952"/>
                    <a:pt x="6596" y="9855"/>
                  </a:cubicBezTo>
                  <a:cubicBezTo>
                    <a:pt x="6640" y="9872"/>
                    <a:pt x="6675" y="9855"/>
                    <a:pt x="6693" y="9828"/>
                  </a:cubicBezTo>
                  <a:close/>
                  <a:moveTo>
                    <a:pt x="5113" y="12345"/>
                  </a:moveTo>
                  <a:cubicBezTo>
                    <a:pt x="5042" y="12459"/>
                    <a:pt x="5121" y="12477"/>
                    <a:pt x="5086" y="12565"/>
                  </a:cubicBezTo>
                  <a:cubicBezTo>
                    <a:pt x="4909" y="12583"/>
                    <a:pt x="5033" y="12760"/>
                    <a:pt x="4962" y="12821"/>
                  </a:cubicBezTo>
                  <a:cubicBezTo>
                    <a:pt x="4954" y="12795"/>
                    <a:pt x="4936" y="12768"/>
                    <a:pt x="4901" y="12760"/>
                  </a:cubicBezTo>
                  <a:cubicBezTo>
                    <a:pt x="4936" y="12707"/>
                    <a:pt x="4936" y="12557"/>
                    <a:pt x="4998" y="12565"/>
                  </a:cubicBezTo>
                  <a:cubicBezTo>
                    <a:pt x="4998" y="12495"/>
                    <a:pt x="4980" y="12292"/>
                    <a:pt x="5113" y="12345"/>
                  </a:cubicBezTo>
                  <a:close/>
                  <a:moveTo>
                    <a:pt x="19576" y="12212"/>
                  </a:moveTo>
                  <a:cubicBezTo>
                    <a:pt x="19726" y="12353"/>
                    <a:pt x="19832" y="12530"/>
                    <a:pt x="19955" y="12733"/>
                  </a:cubicBezTo>
                  <a:cubicBezTo>
                    <a:pt x="19823" y="12627"/>
                    <a:pt x="19691" y="12468"/>
                    <a:pt x="19567" y="12292"/>
                  </a:cubicBezTo>
                  <a:cubicBezTo>
                    <a:pt x="19532" y="12256"/>
                    <a:pt x="19549" y="12230"/>
                    <a:pt x="19576" y="12212"/>
                  </a:cubicBezTo>
                  <a:close/>
                  <a:moveTo>
                    <a:pt x="18887" y="18437"/>
                  </a:moveTo>
                  <a:lnTo>
                    <a:pt x="19099" y="18411"/>
                  </a:lnTo>
                  <a:cubicBezTo>
                    <a:pt x="19099" y="18455"/>
                    <a:pt x="18887" y="18552"/>
                    <a:pt x="18887" y="18437"/>
                  </a:cubicBezTo>
                  <a:close/>
                  <a:moveTo>
                    <a:pt x="14101" y="9351"/>
                  </a:moveTo>
                  <a:cubicBezTo>
                    <a:pt x="14066" y="9378"/>
                    <a:pt x="13960" y="9298"/>
                    <a:pt x="13925" y="9254"/>
                  </a:cubicBezTo>
                  <a:cubicBezTo>
                    <a:pt x="13898" y="9210"/>
                    <a:pt x="13845" y="9095"/>
                    <a:pt x="13907" y="9078"/>
                  </a:cubicBezTo>
                  <a:cubicBezTo>
                    <a:pt x="13951" y="9210"/>
                    <a:pt x="14013" y="9210"/>
                    <a:pt x="14101" y="9351"/>
                  </a:cubicBezTo>
                  <a:close/>
                  <a:moveTo>
                    <a:pt x="19814" y="18296"/>
                  </a:moveTo>
                  <a:cubicBezTo>
                    <a:pt x="19858" y="18340"/>
                    <a:pt x="19894" y="18305"/>
                    <a:pt x="19938" y="18305"/>
                  </a:cubicBezTo>
                  <a:cubicBezTo>
                    <a:pt x="19982" y="18314"/>
                    <a:pt x="19991" y="18261"/>
                    <a:pt x="20070" y="18349"/>
                  </a:cubicBezTo>
                  <a:cubicBezTo>
                    <a:pt x="20026" y="18331"/>
                    <a:pt x="19991" y="18358"/>
                    <a:pt x="19947" y="18366"/>
                  </a:cubicBezTo>
                  <a:cubicBezTo>
                    <a:pt x="19911" y="18375"/>
                    <a:pt x="19867" y="18375"/>
                    <a:pt x="19814" y="18296"/>
                  </a:cubicBezTo>
                  <a:close/>
                  <a:moveTo>
                    <a:pt x="19752" y="16609"/>
                  </a:moveTo>
                  <a:cubicBezTo>
                    <a:pt x="19735" y="16751"/>
                    <a:pt x="19593" y="16442"/>
                    <a:pt x="19523" y="16433"/>
                  </a:cubicBezTo>
                  <a:cubicBezTo>
                    <a:pt x="19549" y="16406"/>
                    <a:pt x="19514" y="16380"/>
                    <a:pt x="19496" y="16344"/>
                  </a:cubicBezTo>
                  <a:cubicBezTo>
                    <a:pt x="19611" y="16309"/>
                    <a:pt x="19691" y="16601"/>
                    <a:pt x="19752" y="16609"/>
                  </a:cubicBezTo>
                  <a:close/>
                  <a:moveTo>
                    <a:pt x="20759" y="18464"/>
                  </a:moveTo>
                  <a:cubicBezTo>
                    <a:pt x="20803" y="18464"/>
                    <a:pt x="20838" y="18455"/>
                    <a:pt x="20936" y="18517"/>
                  </a:cubicBezTo>
                  <a:cubicBezTo>
                    <a:pt x="20900" y="18525"/>
                    <a:pt x="20865" y="18534"/>
                    <a:pt x="20759" y="18464"/>
                  </a:cubicBezTo>
                  <a:close/>
                  <a:moveTo>
                    <a:pt x="19849" y="18534"/>
                  </a:moveTo>
                  <a:cubicBezTo>
                    <a:pt x="19814" y="18464"/>
                    <a:pt x="19920" y="18552"/>
                    <a:pt x="19885" y="18472"/>
                  </a:cubicBezTo>
                  <a:cubicBezTo>
                    <a:pt x="19929" y="18543"/>
                    <a:pt x="19964" y="18437"/>
                    <a:pt x="20008" y="18543"/>
                  </a:cubicBezTo>
                  <a:cubicBezTo>
                    <a:pt x="19955" y="18552"/>
                    <a:pt x="19902" y="18508"/>
                    <a:pt x="19849" y="18534"/>
                  </a:cubicBezTo>
                  <a:close/>
                  <a:moveTo>
                    <a:pt x="19223" y="18614"/>
                  </a:moveTo>
                  <a:cubicBezTo>
                    <a:pt x="19355" y="18578"/>
                    <a:pt x="19399" y="18658"/>
                    <a:pt x="19505" y="18658"/>
                  </a:cubicBezTo>
                  <a:cubicBezTo>
                    <a:pt x="19505" y="18667"/>
                    <a:pt x="19205" y="18746"/>
                    <a:pt x="19223" y="18614"/>
                  </a:cubicBezTo>
                  <a:close/>
                  <a:moveTo>
                    <a:pt x="19929" y="18631"/>
                  </a:moveTo>
                  <a:cubicBezTo>
                    <a:pt x="19982" y="18631"/>
                    <a:pt x="20026" y="18614"/>
                    <a:pt x="20070" y="18702"/>
                  </a:cubicBezTo>
                  <a:cubicBezTo>
                    <a:pt x="20026" y="18658"/>
                    <a:pt x="19973" y="18729"/>
                    <a:pt x="19929" y="18631"/>
                  </a:cubicBezTo>
                  <a:close/>
                  <a:moveTo>
                    <a:pt x="20159" y="18693"/>
                  </a:moveTo>
                  <a:cubicBezTo>
                    <a:pt x="20114" y="18605"/>
                    <a:pt x="20079" y="18667"/>
                    <a:pt x="20044" y="18570"/>
                  </a:cubicBezTo>
                  <a:cubicBezTo>
                    <a:pt x="20088" y="18561"/>
                    <a:pt x="20141" y="18649"/>
                    <a:pt x="20185" y="18631"/>
                  </a:cubicBezTo>
                  <a:cubicBezTo>
                    <a:pt x="20211" y="18676"/>
                    <a:pt x="20203" y="18693"/>
                    <a:pt x="20159" y="18693"/>
                  </a:cubicBezTo>
                  <a:close/>
                  <a:moveTo>
                    <a:pt x="18631" y="11038"/>
                  </a:moveTo>
                  <a:cubicBezTo>
                    <a:pt x="18746" y="11020"/>
                    <a:pt x="18808" y="11197"/>
                    <a:pt x="18869" y="11276"/>
                  </a:cubicBezTo>
                  <a:cubicBezTo>
                    <a:pt x="19046" y="11506"/>
                    <a:pt x="19178" y="11691"/>
                    <a:pt x="19320" y="11903"/>
                  </a:cubicBezTo>
                  <a:cubicBezTo>
                    <a:pt x="19390" y="12009"/>
                    <a:pt x="19576" y="12080"/>
                    <a:pt x="19496" y="12194"/>
                  </a:cubicBezTo>
                  <a:cubicBezTo>
                    <a:pt x="19399" y="11956"/>
                    <a:pt x="19178" y="11797"/>
                    <a:pt x="19028" y="11585"/>
                  </a:cubicBezTo>
                  <a:cubicBezTo>
                    <a:pt x="18914" y="11417"/>
                    <a:pt x="18790" y="11223"/>
                    <a:pt x="18631" y="11038"/>
                  </a:cubicBezTo>
                  <a:close/>
                  <a:moveTo>
                    <a:pt x="20256" y="13157"/>
                  </a:moveTo>
                  <a:cubicBezTo>
                    <a:pt x="20300" y="13201"/>
                    <a:pt x="20423" y="13325"/>
                    <a:pt x="20441" y="13404"/>
                  </a:cubicBezTo>
                  <a:cubicBezTo>
                    <a:pt x="20326" y="13395"/>
                    <a:pt x="20282" y="13263"/>
                    <a:pt x="20256" y="13157"/>
                  </a:cubicBezTo>
                  <a:close/>
                  <a:moveTo>
                    <a:pt x="21271" y="14623"/>
                  </a:moveTo>
                  <a:cubicBezTo>
                    <a:pt x="21333" y="14640"/>
                    <a:pt x="21386" y="14711"/>
                    <a:pt x="21448" y="14764"/>
                  </a:cubicBezTo>
                  <a:cubicBezTo>
                    <a:pt x="21377" y="14843"/>
                    <a:pt x="21333" y="14667"/>
                    <a:pt x="21271" y="14623"/>
                  </a:cubicBezTo>
                  <a:close/>
                  <a:moveTo>
                    <a:pt x="20450" y="13475"/>
                  </a:moveTo>
                  <a:cubicBezTo>
                    <a:pt x="20529" y="13404"/>
                    <a:pt x="20688" y="13713"/>
                    <a:pt x="20706" y="13784"/>
                  </a:cubicBezTo>
                  <a:cubicBezTo>
                    <a:pt x="20609" y="13757"/>
                    <a:pt x="20538" y="13563"/>
                    <a:pt x="20450" y="13475"/>
                  </a:cubicBezTo>
                  <a:close/>
                  <a:moveTo>
                    <a:pt x="17218" y="9210"/>
                  </a:moveTo>
                  <a:cubicBezTo>
                    <a:pt x="17333" y="9245"/>
                    <a:pt x="17351" y="9334"/>
                    <a:pt x="17421" y="9440"/>
                  </a:cubicBezTo>
                  <a:cubicBezTo>
                    <a:pt x="17342" y="9448"/>
                    <a:pt x="17289" y="9272"/>
                    <a:pt x="17218" y="9210"/>
                  </a:cubicBezTo>
                  <a:close/>
                  <a:moveTo>
                    <a:pt x="15673" y="7294"/>
                  </a:moveTo>
                  <a:cubicBezTo>
                    <a:pt x="15770" y="7267"/>
                    <a:pt x="15752" y="7365"/>
                    <a:pt x="15805" y="7426"/>
                  </a:cubicBezTo>
                  <a:cubicBezTo>
                    <a:pt x="15973" y="7630"/>
                    <a:pt x="16212" y="7912"/>
                    <a:pt x="16371" y="8115"/>
                  </a:cubicBezTo>
                  <a:cubicBezTo>
                    <a:pt x="16220" y="8168"/>
                    <a:pt x="16212" y="7983"/>
                    <a:pt x="16159" y="7921"/>
                  </a:cubicBezTo>
                  <a:cubicBezTo>
                    <a:pt x="16026" y="7753"/>
                    <a:pt x="15876" y="7577"/>
                    <a:pt x="15673" y="7294"/>
                  </a:cubicBezTo>
                  <a:close/>
                  <a:moveTo>
                    <a:pt x="18401" y="10711"/>
                  </a:moveTo>
                  <a:cubicBezTo>
                    <a:pt x="18499" y="10685"/>
                    <a:pt x="18675" y="10967"/>
                    <a:pt x="18596" y="10985"/>
                  </a:cubicBezTo>
                  <a:cubicBezTo>
                    <a:pt x="18569" y="10888"/>
                    <a:pt x="18472" y="10844"/>
                    <a:pt x="18401" y="10711"/>
                  </a:cubicBezTo>
                  <a:close/>
                  <a:moveTo>
                    <a:pt x="17439" y="9510"/>
                  </a:moveTo>
                  <a:cubicBezTo>
                    <a:pt x="17501" y="9466"/>
                    <a:pt x="17571" y="9590"/>
                    <a:pt x="17563" y="9643"/>
                  </a:cubicBezTo>
                  <a:cubicBezTo>
                    <a:pt x="17510" y="9678"/>
                    <a:pt x="17483" y="9546"/>
                    <a:pt x="17439" y="9510"/>
                  </a:cubicBezTo>
                  <a:close/>
                  <a:moveTo>
                    <a:pt x="16123" y="18887"/>
                  </a:moveTo>
                  <a:cubicBezTo>
                    <a:pt x="16185" y="18817"/>
                    <a:pt x="16379" y="18843"/>
                    <a:pt x="16485" y="18808"/>
                  </a:cubicBezTo>
                  <a:cubicBezTo>
                    <a:pt x="16432" y="18887"/>
                    <a:pt x="16238" y="18861"/>
                    <a:pt x="16123" y="18887"/>
                  </a:cubicBezTo>
                  <a:close/>
                  <a:moveTo>
                    <a:pt x="4150" y="20177"/>
                  </a:moveTo>
                  <a:cubicBezTo>
                    <a:pt x="4203" y="20177"/>
                    <a:pt x="4177" y="20212"/>
                    <a:pt x="4221" y="20212"/>
                  </a:cubicBezTo>
                  <a:cubicBezTo>
                    <a:pt x="4256" y="20194"/>
                    <a:pt x="4283" y="20185"/>
                    <a:pt x="4300" y="20168"/>
                  </a:cubicBezTo>
                  <a:cubicBezTo>
                    <a:pt x="4415" y="20141"/>
                    <a:pt x="4212" y="20212"/>
                    <a:pt x="4247" y="20230"/>
                  </a:cubicBezTo>
                  <a:cubicBezTo>
                    <a:pt x="4185" y="20230"/>
                    <a:pt x="4088" y="20221"/>
                    <a:pt x="4150" y="20177"/>
                  </a:cubicBezTo>
                  <a:close/>
                  <a:moveTo>
                    <a:pt x="4336" y="19859"/>
                  </a:moveTo>
                  <a:cubicBezTo>
                    <a:pt x="4486" y="19859"/>
                    <a:pt x="4362" y="19912"/>
                    <a:pt x="4327" y="19956"/>
                  </a:cubicBezTo>
                  <a:cubicBezTo>
                    <a:pt x="4256" y="19956"/>
                    <a:pt x="4336" y="19885"/>
                    <a:pt x="4336" y="19859"/>
                  </a:cubicBezTo>
                  <a:close/>
                  <a:moveTo>
                    <a:pt x="4583" y="20097"/>
                  </a:moveTo>
                  <a:cubicBezTo>
                    <a:pt x="4574" y="20124"/>
                    <a:pt x="4565" y="20150"/>
                    <a:pt x="4459" y="20194"/>
                  </a:cubicBezTo>
                  <a:cubicBezTo>
                    <a:pt x="4539" y="20159"/>
                    <a:pt x="4450" y="20150"/>
                    <a:pt x="4583" y="20097"/>
                  </a:cubicBezTo>
                  <a:close/>
                  <a:moveTo>
                    <a:pt x="4565" y="19929"/>
                  </a:moveTo>
                  <a:cubicBezTo>
                    <a:pt x="4645" y="19929"/>
                    <a:pt x="4547" y="19982"/>
                    <a:pt x="4503" y="20000"/>
                  </a:cubicBezTo>
                  <a:cubicBezTo>
                    <a:pt x="4503" y="20026"/>
                    <a:pt x="4556" y="20009"/>
                    <a:pt x="4486" y="20053"/>
                  </a:cubicBezTo>
                  <a:cubicBezTo>
                    <a:pt x="4450" y="20044"/>
                    <a:pt x="4459" y="20026"/>
                    <a:pt x="4486" y="20000"/>
                  </a:cubicBezTo>
                  <a:cubicBezTo>
                    <a:pt x="4512" y="19974"/>
                    <a:pt x="4547" y="19947"/>
                    <a:pt x="4565" y="19929"/>
                  </a:cubicBezTo>
                  <a:close/>
                  <a:moveTo>
                    <a:pt x="4309" y="20194"/>
                  </a:moveTo>
                  <a:cubicBezTo>
                    <a:pt x="4388" y="20177"/>
                    <a:pt x="4309" y="20230"/>
                    <a:pt x="4327" y="20238"/>
                  </a:cubicBezTo>
                  <a:cubicBezTo>
                    <a:pt x="4327" y="20238"/>
                    <a:pt x="4388" y="20212"/>
                    <a:pt x="4388" y="20221"/>
                  </a:cubicBezTo>
                  <a:cubicBezTo>
                    <a:pt x="4397" y="20230"/>
                    <a:pt x="4336" y="20256"/>
                    <a:pt x="4344" y="20265"/>
                  </a:cubicBezTo>
                  <a:cubicBezTo>
                    <a:pt x="4344" y="20274"/>
                    <a:pt x="4477" y="20221"/>
                    <a:pt x="4424" y="20274"/>
                  </a:cubicBezTo>
                  <a:cubicBezTo>
                    <a:pt x="4309" y="20336"/>
                    <a:pt x="4371" y="20283"/>
                    <a:pt x="4371" y="20265"/>
                  </a:cubicBezTo>
                  <a:cubicBezTo>
                    <a:pt x="4256" y="20327"/>
                    <a:pt x="4238" y="20309"/>
                    <a:pt x="4185" y="20362"/>
                  </a:cubicBezTo>
                  <a:cubicBezTo>
                    <a:pt x="4071" y="20415"/>
                    <a:pt x="4230" y="20327"/>
                    <a:pt x="4238" y="20318"/>
                  </a:cubicBezTo>
                  <a:cubicBezTo>
                    <a:pt x="4247" y="20300"/>
                    <a:pt x="4177" y="20336"/>
                    <a:pt x="4168" y="20336"/>
                  </a:cubicBezTo>
                  <a:cubicBezTo>
                    <a:pt x="4150" y="20327"/>
                    <a:pt x="4274" y="20247"/>
                    <a:pt x="4238" y="20238"/>
                  </a:cubicBezTo>
                  <a:cubicBezTo>
                    <a:pt x="4283" y="20221"/>
                    <a:pt x="4300" y="20212"/>
                    <a:pt x="4309" y="20194"/>
                  </a:cubicBezTo>
                  <a:close/>
                  <a:moveTo>
                    <a:pt x="4097" y="20804"/>
                  </a:moveTo>
                  <a:cubicBezTo>
                    <a:pt x="4088" y="20830"/>
                    <a:pt x="4097" y="20830"/>
                    <a:pt x="4115" y="20821"/>
                  </a:cubicBezTo>
                  <a:cubicBezTo>
                    <a:pt x="4168" y="20795"/>
                    <a:pt x="4230" y="20751"/>
                    <a:pt x="4238" y="20777"/>
                  </a:cubicBezTo>
                  <a:cubicBezTo>
                    <a:pt x="4150" y="20848"/>
                    <a:pt x="4177" y="20839"/>
                    <a:pt x="4194" y="20839"/>
                  </a:cubicBezTo>
                  <a:cubicBezTo>
                    <a:pt x="4026" y="20971"/>
                    <a:pt x="3938" y="20989"/>
                    <a:pt x="3991" y="20927"/>
                  </a:cubicBezTo>
                  <a:cubicBezTo>
                    <a:pt x="4009" y="20909"/>
                    <a:pt x="4026" y="20892"/>
                    <a:pt x="4044" y="20865"/>
                  </a:cubicBezTo>
                  <a:cubicBezTo>
                    <a:pt x="3938" y="20954"/>
                    <a:pt x="3903" y="20998"/>
                    <a:pt x="3841" y="21033"/>
                  </a:cubicBezTo>
                  <a:cubicBezTo>
                    <a:pt x="3841" y="21042"/>
                    <a:pt x="3841" y="21042"/>
                    <a:pt x="3841" y="21051"/>
                  </a:cubicBezTo>
                  <a:cubicBezTo>
                    <a:pt x="3921" y="21024"/>
                    <a:pt x="4018" y="21033"/>
                    <a:pt x="3850" y="21201"/>
                  </a:cubicBezTo>
                  <a:cubicBezTo>
                    <a:pt x="3797" y="21201"/>
                    <a:pt x="3868" y="21121"/>
                    <a:pt x="3823" y="21113"/>
                  </a:cubicBezTo>
                  <a:cubicBezTo>
                    <a:pt x="3823" y="21104"/>
                    <a:pt x="3656" y="21219"/>
                    <a:pt x="3691" y="21219"/>
                  </a:cubicBezTo>
                  <a:cubicBezTo>
                    <a:pt x="3647" y="21245"/>
                    <a:pt x="3611" y="21254"/>
                    <a:pt x="3576" y="21263"/>
                  </a:cubicBezTo>
                  <a:cubicBezTo>
                    <a:pt x="3585" y="21227"/>
                    <a:pt x="3629" y="21157"/>
                    <a:pt x="3656" y="21095"/>
                  </a:cubicBezTo>
                  <a:cubicBezTo>
                    <a:pt x="3691" y="21033"/>
                    <a:pt x="3717" y="20980"/>
                    <a:pt x="3691" y="20971"/>
                  </a:cubicBezTo>
                  <a:cubicBezTo>
                    <a:pt x="3832" y="20901"/>
                    <a:pt x="3770" y="20989"/>
                    <a:pt x="3806" y="20989"/>
                  </a:cubicBezTo>
                  <a:cubicBezTo>
                    <a:pt x="3885" y="20927"/>
                    <a:pt x="3982" y="20812"/>
                    <a:pt x="3903" y="20874"/>
                  </a:cubicBezTo>
                  <a:cubicBezTo>
                    <a:pt x="4018" y="20751"/>
                    <a:pt x="3965" y="20865"/>
                    <a:pt x="3956" y="20892"/>
                  </a:cubicBezTo>
                  <a:cubicBezTo>
                    <a:pt x="3868" y="20971"/>
                    <a:pt x="3832" y="20980"/>
                    <a:pt x="3753" y="21033"/>
                  </a:cubicBezTo>
                  <a:cubicBezTo>
                    <a:pt x="3762" y="21068"/>
                    <a:pt x="3691" y="21139"/>
                    <a:pt x="3664" y="21192"/>
                  </a:cubicBezTo>
                  <a:lnTo>
                    <a:pt x="3673" y="21192"/>
                  </a:lnTo>
                  <a:cubicBezTo>
                    <a:pt x="3726" y="21148"/>
                    <a:pt x="3753" y="21130"/>
                    <a:pt x="3762" y="21113"/>
                  </a:cubicBezTo>
                  <a:cubicBezTo>
                    <a:pt x="3797" y="21068"/>
                    <a:pt x="3788" y="21060"/>
                    <a:pt x="3806" y="21042"/>
                  </a:cubicBezTo>
                  <a:cubicBezTo>
                    <a:pt x="3823" y="21024"/>
                    <a:pt x="3868" y="21007"/>
                    <a:pt x="3885" y="20989"/>
                  </a:cubicBezTo>
                  <a:cubicBezTo>
                    <a:pt x="3912" y="20962"/>
                    <a:pt x="3894" y="20945"/>
                    <a:pt x="4026" y="20848"/>
                  </a:cubicBezTo>
                  <a:cubicBezTo>
                    <a:pt x="4018" y="20865"/>
                    <a:pt x="4071" y="20821"/>
                    <a:pt x="4097" y="20804"/>
                  </a:cubicBezTo>
                  <a:close/>
                  <a:moveTo>
                    <a:pt x="4821" y="20000"/>
                  </a:moveTo>
                  <a:cubicBezTo>
                    <a:pt x="4830" y="20018"/>
                    <a:pt x="4936" y="19982"/>
                    <a:pt x="4971" y="19974"/>
                  </a:cubicBezTo>
                  <a:cubicBezTo>
                    <a:pt x="4998" y="19974"/>
                    <a:pt x="4909" y="20009"/>
                    <a:pt x="4962" y="19991"/>
                  </a:cubicBezTo>
                  <a:cubicBezTo>
                    <a:pt x="5068" y="19956"/>
                    <a:pt x="5086" y="19965"/>
                    <a:pt x="5104" y="19974"/>
                  </a:cubicBezTo>
                  <a:cubicBezTo>
                    <a:pt x="5051" y="20009"/>
                    <a:pt x="5042" y="20018"/>
                    <a:pt x="4980" y="20071"/>
                  </a:cubicBezTo>
                  <a:cubicBezTo>
                    <a:pt x="4795" y="20203"/>
                    <a:pt x="4883" y="20115"/>
                    <a:pt x="4715" y="20247"/>
                  </a:cubicBezTo>
                  <a:cubicBezTo>
                    <a:pt x="4662" y="20265"/>
                    <a:pt x="4742" y="20203"/>
                    <a:pt x="4698" y="20221"/>
                  </a:cubicBezTo>
                  <a:cubicBezTo>
                    <a:pt x="4530" y="20327"/>
                    <a:pt x="4574" y="20336"/>
                    <a:pt x="4547" y="20371"/>
                  </a:cubicBezTo>
                  <a:cubicBezTo>
                    <a:pt x="4477" y="20424"/>
                    <a:pt x="4468" y="20424"/>
                    <a:pt x="4397" y="20477"/>
                  </a:cubicBezTo>
                  <a:cubicBezTo>
                    <a:pt x="4477" y="20397"/>
                    <a:pt x="4494" y="20371"/>
                    <a:pt x="4494" y="20353"/>
                  </a:cubicBezTo>
                  <a:cubicBezTo>
                    <a:pt x="4494" y="20336"/>
                    <a:pt x="4486" y="20318"/>
                    <a:pt x="4503" y="20283"/>
                  </a:cubicBezTo>
                  <a:cubicBezTo>
                    <a:pt x="4583" y="20230"/>
                    <a:pt x="4565" y="20256"/>
                    <a:pt x="4565" y="20265"/>
                  </a:cubicBezTo>
                  <a:cubicBezTo>
                    <a:pt x="4583" y="20265"/>
                    <a:pt x="4671" y="20221"/>
                    <a:pt x="4742" y="20177"/>
                  </a:cubicBezTo>
                  <a:cubicBezTo>
                    <a:pt x="4856" y="20088"/>
                    <a:pt x="4715" y="20177"/>
                    <a:pt x="4680" y="20194"/>
                  </a:cubicBezTo>
                  <a:cubicBezTo>
                    <a:pt x="4698" y="20159"/>
                    <a:pt x="4742" y="20115"/>
                    <a:pt x="4759" y="20088"/>
                  </a:cubicBezTo>
                  <a:cubicBezTo>
                    <a:pt x="4786" y="20062"/>
                    <a:pt x="4795" y="20044"/>
                    <a:pt x="4742" y="20053"/>
                  </a:cubicBezTo>
                  <a:cubicBezTo>
                    <a:pt x="4795" y="20026"/>
                    <a:pt x="4812" y="20009"/>
                    <a:pt x="4821" y="20000"/>
                  </a:cubicBezTo>
                  <a:close/>
                  <a:moveTo>
                    <a:pt x="4848" y="20071"/>
                  </a:moveTo>
                  <a:cubicBezTo>
                    <a:pt x="4795" y="20106"/>
                    <a:pt x="4795" y="20106"/>
                    <a:pt x="4759" y="20132"/>
                  </a:cubicBezTo>
                  <a:cubicBezTo>
                    <a:pt x="4909" y="20053"/>
                    <a:pt x="4874" y="20053"/>
                    <a:pt x="4892" y="20035"/>
                  </a:cubicBezTo>
                  <a:cubicBezTo>
                    <a:pt x="4892" y="20000"/>
                    <a:pt x="4830" y="20071"/>
                    <a:pt x="4848" y="20071"/>
                  </a:cubicBezTo>
                  <a:close/>
                  <a:moveTo>
                    <a:pt x="4221" y="20645"/>
                  </a:moveTo>
                  <a:cubicBezTo>
                    <a:pt x="4177" y="20671"/>
                    <a:pt x="4203" y="20645"/>
                    <a:pt x="4150" y="20680"/>
                  </a:cubicBezTo>
                  <a:cubicBezTo>
                    <a:pt x="4062" y="20742"/>
                    <a:pt x="4115" y="20742"/>
                    <a:pt x="4079" y="20777"/>
                  </a:cubicBezTo>
                  <a:cubicBezTo>
                    <a:pt x="4124" y="20751"/>
                    <a:pt x="4115" y="20742"/>
                    <a:pt x="4132" y="20724"/>
                  </a:cubicBezTo>
                  <a:cubicBezTo>
                    <a:pt x="4256" y="20627"/>
                    <a:pt x="4300" y="20618"/>
                    <a:pt x="4300" y="20583"/>
                  </a:cubicBezTo>
                  <a:cubicBezTo>
                    <a:pt x="4397" y="20530"/>
                    <a:pt x="4353" y="20565"/>
                    <a:pt x="4318" y="20609"/>
                  </a:cubicBezTo>
                  <a:cubicBezTo>
                    <a:pt x="4300" y="20627"/>
                    <a:pt x="4265" y="20636"/>
                    <a:pt x="4283" y="20627"/>
                  </a:cubicBezTo>
                  <a:cubicBezTo>
                    <a:pt x="4247" y="20645"/>
                    <a:pt x="4274" y="20671"/>
                    <a:pt x="4256" y="20689"/>
                  </a:cubicBezTo>
                  <a:cubicBezTo>
                    <a:pt x="4168" y="20768"/>
                    <a:pt x="4185" y="20742"/>
                    <a:pt x="4185" y="20724"/>
                  </a:cubicBezTo>
                  <a:cubicBezTo>
                    <a:pt x="4035" y="20821"/>
                    <a:pt x="3973" y="20830"/>
                    <a:pt x="4009" y="20742"/>
                  </a:cubicBezTo>
                  <a:cubicBezTo>
                    <a:pt x="4044" y="20724"/>
                    <a:pt x="4071" y="20706"/>
                    <a:pt x="4124" y="20671"/>
                  </a:cubicBezTo>
                  <a:cubicBezTo>
                    <a:pt x="4079" y="20689"/>
                    <a:pt x="3947" y="20786"/>
                    <a:pt x="4000" y="20706"/>
                  </a:cubicBezTo>
                  <a:cubicBezTo>
                    <a:pt x="4097" y="20645"/>
                    <a:pt x="4168" y="20592"/>
                    <a:pt x="4168" y="20565"/>
                  </a:cubicBezTo>
                  <a:cubicBezTo>
                    <a:pt x="4380" y="20433"/>
                    <a:pt x="4274" y="20547"/>
                    <a:pt x="4309" y="20547"/>
                  </a:cubicBezTo>
                  <a:cubicBezTo>
                    <a:pt x="4203" y="20618"/>
                    <a:pt x="4238" y="20583"/>
                    <a:pt x="4159" y="20653"/>
                  </a:cubicBezTo>
                  <a:cubicBezTo>
                    <a:pt x="4168" y="20662"/>
                    <a:pt x="4274" y="20574"/>
                    <a:pt x="4221" y="20645"/>
                  </a:cubicBezTo>
                  <a:close/>
                  <a:moveTo>
                    <a:pt x="4141" y="19832"/>
                  </a:moveTo>
                  <a:cubicBezTo>
                    <a:pt x="4177" y="19832"/>
                    <a:pt x="4132" y="19876"/>
                    <a:pt x="4185" y="19876"/>
                  </a:cubicBezTo>
                  <a:cubicBezTo>
                    <a:pt x="4168" y="19912"/>
                    <a:pt x="4150" y="19956"/>
                    <a:pt x="4141" y="19982"/>
                  </a:cubicBezTo>
                  <a:cubicBezTo>
                    <a:pt x="4115" y="20035"/>
                    <a:pt x="4097" y="20088"/>
                    <a:pt x="4000" y="20115"/>
                  </a:cubicBezTo>
                  <a:cubicBezTo>
                    <a:pt x="4000" y="20088"/>
                    <a:pt x="4071" y="20071"/>
                    <a:pt x="4062" y="20035"/>
                  </a:cubicBezTo>
                  <a:cubicBezTo>
                    <a:pt x="4026" y="20044"/>
                    <a:pt x="4000" y="20053"/>
                    <a:pt x="3965" y="20053"/>
                  </a:cubicBezTo>
                  <a:cubicBezTo>
                    <a:pt x="3841" y="20124"/>
                    <a:pt x="3921" y="20150"/>
                    <a:pt x="3868" y="20238"/>
                  </a:cubicBezTo>
                  <a:cubicBezTo>
                    <a:pt x="3735" y="20291"/>
                    <a:pt x="3832" y="20203"/>
                    <a:pt x="3832" y="20168"/>
                  </a:cubicBezTo>
                  <a:cubicBezTo>
                    <a:pt x="3832" y="20150"/>
                    <a:pt x="3797" y="20124"/>
                    <a:pt x="3806" y="20097"/>
                  </a:cubicBezTo>
                  <a:cubicBezTo>
                    <a:pt x="3815" y="20018"/>
                    <a:pt x="3876" y="19921"/>
                    <a:pt x="3868" y="19859"/>
                  </a:cubicBezTo>
                  <a:cubicBezTo>
                    <a:pt x="3956" y="19815"/>
                    <a:pt x="3912" y="19885"/>
                    <a:pt x="4009" y="19868"/>
                  </a:cubicBezTo>
                  <a:cubicBezTo>
                    <a:pt x="3885" y="19894"/>
                    <a:pt x="3850" y="20026"/>
                    <a:pt x="3876" y="20071"/>
                  </a:cubicBezTo>
                  <a:cubicBezTo>
                    <a:pt x="3965" y="20044"/>
                    <a:pt x="4035" y="20000"/>
                    <a:pt x="4062" y="19956"/>
                  </a:cubicBezTo>
                  <a:cubicBezTo>
                    <a:pt x="3991" y="19956"/>
                    <a:pt x="3947" y="19974"/>
                    <a:pt x="3956" y="20009"/>
                  </a:cubicBezTo>
                  <a:cubicBezTo>
                    <a:pt x="3921" y="19991"/>
                    <a:pt x="3965" y="19956"/>
                    <a:pt x="4009" y="19921"/>
                  </a:cubicBezTo>
                  <a:cubicBezTo>
                    <a:pt x="4062" y="19894"/>
                    <a:pt x="4124" y="19859"/>
                    <a:pt x="4141" y="19832"/>
                  </a:cubicBezTo>
                  <a:close/>
                  <a:moveTo>
                    <a:pt x="4265" y="20777"/>
                  </a:moveTo>
                  <a:cubicBezTo>
                    <a:pt x="4371" y="20698"/>
                    <a:pt x="4362" y="20715"/>
                    <a:pt x="4344" y="20742"/>
                  </a:cubicBezTo>
                  <a:cubicBezTo>
                    <a:pt x="4327" y="20777"/>
                    <a:pt x="4300" y="20812"/>
                    <a:pt x="4344" y="20795"/>
                  </a:cubicBezTo>
                  <a:cubicBezTo>
                    <a:pt x="4344" y="20759"/>
                    <a:pt x="4441" y="20680"/>
                    <a:pt x="4494" y="20662"/>
                  </a:cubicBezTo>
                  <a:cubicBezTo>
                    <a:pt x="4336" y="20821"/>
                    <a:pt x="4486" y="20706"/>
                    <a:pt x="4397" y="20821"/>
                  </a:cubicBezTo>
                  <a:cubicBezTo>
                    <a:pt x="4371" y="20848"/>
                    <a:pt x="4247" y="20927"/>
                    <a:pt x="4309" y="20918"/>
                  </a:cubicBezTo>
                  <a:cubicBezTo>
                    <a:pt x="4168" y="21042"/>
                    <a:pt x="4212" y="20945"/>
                    <a:pt x="4177" y="20962"/>
                  </a:cubicBezTo>
                  <a:cubicBezTo>
                    <a:pt x="4265" y="20883"/>
                    <a:pt x="4265" y="20927"/>
                    <a:pt x="4388" y="20786"/>
                  </a:cubicBezTo>
                  <a:cubicBezTo>
                    <a:pt x="4380" y="20795"/>
                    <a:pt x="4336" y="20830"/>
                    <a:pt x="4309" y="20856"/>
                  </a:cubicBezTo>
                  <a:lnTo>
                    <a:pt x="4230" y="20865"/>
                  </a:lnTo>
                  <a:cubicBezTo>
                    <a:pt x="4203" y="20874"/>
                    <a:pt x="4088" y="21024"/>
                    <a:pt x="4053" y="20998"/>
                  </a:cubicBezTo>
                  <a:cubicBezTo>
                    <a:pt x="4097" y="20954"/>
                    <a:pt x="4177" y="20892"/>
                    <a:pt x="4230" y="20839"/>
                  </a:cubicBezTo>
                  <a:cubicBezTo>
                    <a:pt x="4283" y="20795"/>
                    <a:pt x="4309" y="20768"/>
                    <a:pt x="4265" y="20777"/>
                  </a:cubicBezTo>
                  <a:close/>
                  <a:moveTo>
                    <a:pt x="4539" y="19488"/>
                  </a:moveTo>
                  <a:cubicBezTo>
                    <a:pt x="4539" y="19488"/>
                    <a:pt x="4547" y="19479"/>
                    <a:pt x="4547" y="19479"/>
                  </a:cubicBezTo>
                  <a:cubicBezTo>
                    <a:pt x="4547" y="19479"/>
                    <a:pt x="4556" y="19479"/>
                    <a:pt x="4565" y="19470"/>
                  </a:cubicBezTo>
                  <a:cubicBezTo>
                    <a:pt x="4574" y="19461"/>
                    <a:pt x="4583" y="19453"/>
                    <a:pt x="4592" y="19444"/>
                  </a:cubicBezTo>
                  <a:cubicBezTo>
                    <a:pt x="4609" y="19435"/>
                    <a:pt x="4627" y="19417"/>
                    <a:pt x="4618" y="19355"/>
                  </a:cubicBezTo>
                  <a:cubicBezTo>
                    <a:pt x="4671" y="19364"/>
                    <a:pt x="4662" y="19417"/>
                    <a:pt x="4636" y="19461"/>
                  </a:cubicBezTo>
                  <a:cubicBezTo>
                    <a:pt x="4627" y="19470"/>
                    <a:pt x="4618" y="19479"/>
                    <a:pt x="4609" y="19488"/>
                  </a:cubicBezTo>
                  <a:cubicBezTo>
                    <a:pt x="4600" y="19497"/>
                    <a:pt x="4600" y="19497"/>
                    <a:pt x="4592" y="19497"/>
                  </a:cubicBezTo>
                  <a:cubicBezTo>
                    <a:pt x="4574" y="19497"/>
                    <a:pt x="4556" y="19497"/>
                    <a:pt x="4539" y="19488"/>
                  </a:cubicBezTo>
                  <a:close/>
                  <a:moveTo>
                    <a:pt x="9289" y="1669"/>
                  </a:moveTo>
                  <a:cubicBezTo>
                    <a:pt x="9254" y="1581"/>
                    <a:pt x="9377" y="1405"/>
                    <a:pt x="9404" y="1281"/>
                  </a:cubicBezTo>
                  <a:cubicBezTo>
                    <a:pt x="9439" y="1378"/>
                    <a:pt x="9316" y="1546"/>
                    <a:pt x="9289" y="1669"/>
                  </a:cubicBezTo>
                  <a:close/>
                  <a:moveTo>
                    <a:pt x="4494" y="19461"/>
                  </a:moveTo>
                  <a:cubicBezTo>
                    <a:pt x="4521" y="19497"/>
                    <a:pt x="4521" y="19532"/>
                    <a:pt x="4600" y="19559"/>
                  </a:cubicBezTo>
                  <a:cubicBezTo>
                    <a:pt x="4583" y="19585"/>
                    <a:pt x="4583" y="19629"/>
                    <a:pt x="4486" y="19620"/>
                  </a:cubicBezTo>
                  <a:cubicBezTo>
                    <a:pt x="4547" y="19611"/>
                    <a:pt x="4539" y="19559"/>
                    <a:pt x="4530" y="19523"/>
                  </a:cubicBezTo>
                  <a:cubicBezTo>
                    <a:pt x="4503" y="19514"/>
                    <a:pt x="4503" y="19532"/>
                    <a:pt x="4494" y="19532"/>
                  </a:cubicBezTo>
                  <a:cubicBezTo>
                    <a:pt x="4441" y="19514"/>
                    <a:pt x="4441" y="19461"/>
                    <a:pt x="4494" y="19461"/>
                  </a:cubicBezTo>
                  <a:close/>
                  <a:moveTo>
                    <a:pt x="10746" y="1696"/>
                  </a:moveTo>
                  <a:cubicBezTo>
                    <a:pt x="10790" y="1722"/>
                    <a:pt x="10790" y="1767"/>
                    <a:pt x="10755" y="1828"/>
                  </a:cubicBezTo>
                  <a:cubicBezTo>
                    <a:pt x="10825" y="1855"/>
                    <a:pt x="10825" y="1802"/>
                    <a:pt x="10861" y="1864"/>
                  </a:cubicBezTo>
                  <a:cubicBezTo>
                    <a:pt x="10870" y="1987"/>
                    <a:pt x="10817" y="2102"/>
                    <a:pt x="10781" y="2235"/>
                  </a:cubicBezTo>
                  <a:cubicBezTo>
                    <a:pt x="10737" y="2429"/>
                    <a:pt x="10711" y="2632"/>
                    <a:pt x="10649" y="2835"/>
                  </a:cubicBezTo>
                  <a:cubicBezTo>
                    <a:pt x="10631" y="2879"/>
                    <a:pt x="10596" y="2906"/>
                    <a:pt x="10587" y="2914"/>
                  </a:cubicBezTo>
                  <a:cubicBezTo>
                    <a:pt x="10481" y="3206"/>
                    <a:pt x="10455" y="3524"/>
                    <a:pt x="10366" y="3815"/>
                  </a:cubicBezTo>
                  <a:cubicBezTo>
                    <a:pt x="10357" y="3868"/>
                    <a:pt x="10296" y="3921"/>
                    <a:pt x="10278" y="3983"/>
                  </a:cubicBezTo>
                  <a:cubicBezTo>
                    <a:pt x="10269" y="4009"/>
                    <a:pt x="10304" y="4080"/>
                    <a:pt x="10287" y="4115"/>
                  </a:cubicBezTo>
                  <a:cubicBezTo>
                    <a:pt x="10269" y="4159"/>
                    <a:pt x="10225" y="4204"/>
                    <a:pt x="10207" y="4248"/>
                  </a:cubicBezTo>
                  <a:cubicBezTo>
                    <a:pt x="10146" y="4451"/>
                    <a:pt x="10093" y="4716"/>
                    <a:pt x="9987" y="4919"/>
                  </a:cubicBezTo>
                  <a:cubicBezTo>
                    <a:pt x="9925" y="4875"/>
                    <a:pt x="9907" y="4936"/>
                    <a:pt x="9845" y="4901"/>
                  </a:cubicBezTo>
                  <a:cubicBezTo>
                    <a:pt x="9836" y="5034"/>
                    <a:pt x="9907" y="4910"/>
                    <a:pt x="9978" y="4954"/>
                  </a:cubicBezTo>
                  <a:cubicBezTo>
                    <a:pt x="9925" y="5175"/>
                    <a:pt x="9854" y="5263"/>
                    <a:pt x="9907" y="5387"/>
                  </a:cubicBezTo>
                  <a:cubicBezTo>
                    <a:pt x="9942" y="5466"/>
                    <a:pt x="9845" y="5457"/>
                    <a:pt x="9836" y="5493"/>
                  </a:cubicBezTo>
                  <a:cubicBezTo>
                    <a:pt x="9810" y="5555"/>
                    <a:pt x="9872" y="5643"/>
                    <a:pt x="9766" y="5687"/>
                  </a:cubicBezTo>
                  <a:cubicBezTo>
                    <a:pt x="9942" y="5722"/>
                    <a:pt x="9775" y="5793"/>
                    <a:pt x="9810" y="5872"/>
                  </a:cubicBezTo>
                  <a:cubicBezTo>
                    <a:pt x="9854" y="5828"/>
                    <a:pt x="9925" y="5828"/>
                    <a:pt x="9987" y="5811"/>
                  </a:cubicBezTo>
                  <a:cubicBezTo>
                    <a:pt x="9960" y="5740"/>
                    <a:pt x="9881" y="5784"/>
                    <a:pt x="9845" y="5687"/>
                  </a:cubicBezTo>
                  <a:cubicBezTo>
                    <a:pt x="9872" y="5599"/>
                    <a:pt x="9934" y="5607"/>
                    <a:pt x="9951" y="5502"/>
                  </a:cubicBezTo>
                  <a:lnTo>
                    <a:pt x="10057" y="5537"/>
                  </a:lnTo>
                  <a:cubicBezTo>
                    <a:pt x="10101" y="5449"/>
                    <a:pt x="9925" y="5466"/>
                    <a:pt x="9951" y="5334"/>
                  </a:cubicBezTo>
                  <a:cubicBezTo>
                    <a:pt x="10004" y="5351"/>
                    <a:pt x="9995" y="5396"/>
                    <a:pt x="10048" y="5404"/>
                  </a:cubicBezTo>
                  <a:cubicBezTo>
                    <a:pt x="10110" y="5298"/>
                    <a:pt x="10004" y="5219"/>
                    <a:pt x="10101" y="5166"/>
                  </a:cubicBezTo>
                  <a:cubicBezTo>
                    <a:pt x="10075" y="5060"/>
                    <a:pt x="10048" y="4963"/>
                    <a:pt x="10119" y="4804"/>
                  </a:cubicBezTo>
                  <a:cubicBezTo>
                    <a:pt x="10146" y="4866"/>
                    <a:pt x="10146" y="4928"/>
                    <a:pt x="10128" y="5007"/>
                  </a:cubicBezTo>
                  <a:cubicBezTo>
                    <a:pt x="10181" y="4989"/>
                    <a:pt x="10207" y="4954"/>
                    <a:pt x="10251" y="4919"/>
                  </a:cubicBezTo>
                  <a:cubicBezTo>
                    <a:pt x="10269" y="4857"/>
                    <a:pt x="10190" y="4928"/>
                    <a:pt x="10190" y="4928"/>
                  </a:cubicBezTo>
                  <a:cubicBezTo>
                    <a:pt x="10154" y="4901"/>
                    <a:pt x="10207" y="4875"/>
                    <a:pt x="10198" y="4839"/>
                  </a:cubicBezTo>
                  <a:cubicBezTo>
                    <a:pt x="10190" y="4777"/>
                    <a:pt x="10084" y="4742"/>
                    <a:pt x="10198" y="4672"/>
                  </a:cubicBezTo>
                  <a:cubicBezTo>
                    <a:pt x="10278" y="4672"/>
                    <a:pt x="10207" y="4742"/>
                    <a:pt x="10216" y="4777"/>
                  </a:cubicBezTo>
                  <a:cubicBezTo>
                    <a:pt x="10234" y="4813"/>
                    <a:pt x="10313" y="4804"/>
                    <a:pt x="10304" y="4875"/>
                  </a:cubicBezTo>
                  <a:cubicBezTo>
                    <a:pt x="10446" y="4804"/>
                    <a:pt x="10393" y="4716"/>
                    <a:pt x="10463" y="4610"/>
                  </a:cubicBezTo>
                  <a:cubicBezTo>
                    <a:pt x="10340" y="4557"/>
                    <a:pt x="10402" y="4716"/>
                    <a:pt x="10331" y="4725"/>
                  </a:cubicBezTo>
                  <a:cubicBezTo>
                    <a:pt x="10207" y="4716"/>
                    <a:pt x="10296" y="4601"/>
                    <a:pt x="10243" y="4557"/>
                  </a:cubicBezTo>
                  <a:cubicBezTo>
                    <a:pt x="10304" y="4468"/>
                    <a:pt x="10296" y="4557"/>
                    <a:pt x="10384" y="4574"/>
                  </a:cubicBezTo>
                  <a:cubicBezTo>
                    <a:pt x="10446" y="4539"/>
                    <a:pt x="10534" y="4539"/>
                    <a:pt x="10561" y="4415"/>
                  </a:cubicBezTo>
                  <a:cubicBezTo>
                    <a:pt x="10649" y="4451"/>
                    <a:pt x="10684" y="4583"/>
                    <a:pt x="10587" y="4583"/>
                  </a:cubicBezTo>
                  <a:cubicBezTo>
                    <a:pt x="10578" y="4672"/>
                    <a:pt x="10658" y="4530"/>
                    <a:pt x="10719" y="4610"/>
                  </a:cubicBezTo>
                  <a:cubicBezTo>
                    <a:pt x="10764" y="4689"/>
                    <a:pt x="10675" y="4742"/>
                    <a:pt x="10649" y="4813"/>
                  </a:cubicBezTo>
                  <a:cubicBezTo>
                    <a:pt x="10640" y="4839"/>
                    <a:pt x="10649" y="4883"/>
                    <a:pt x="10631" y="4936"/>
                  </a:cubicBezTo>
                  <a:cubicBezTo>
                    <a:pt x="10578" y="5060"/>
                    <a:pt x="10472" y="5201"/>
                    <a:pt x="10419" y="5343"/>
                  </a:cubicBezTo>
                  <a:cubicBezTo>
                    <a:pt x="10402" y="5404"/>
                    <a:pt x="10419" y="5431"/>
                    <a:pt x="10402" y="5475"/>
                  </a:cubicBezTo>
                  <a:cubicBezTo>
                    <a:pt x="10322" y="5678"/>
                    <a:pt x="10190" y="5917"/>
                    <a:pt x="10128" y="6128"/>
                  </a:cubicBezTo>
                  <a:cubicBezTo>
                    <a:pt x="10101" y="6217"/>
                    <a:pt x="10057" y="6270"/>
                    <a:pt x="10022" y="6349"/>
                  </a:cubicBezTo>
                  <a:cubicBezTo>
                    <a:pt x="9792" y="6817"/>
                    <a:pt x="9598" y="7320"/>
                    <a:pt x="9342" y="7762"/>
                  </a:cubicBezTo>
                  <a:cubicBezTo>
                    <a:pt x="9316" y="7806"/>
                    <a:pt x="9271" y="7824"/>
                    <a:pt x="9245" y="7859"/>
                  </a:cubicBezTo>
                  <a:cubicBezTo>
                    <a:pt x="9183" y="7947"/>
                    <a:pt x="9174" y="8062"/>
                    <a:pt x="9130" y="8177"/>
                  </a:cubicBezTo>
                  <a:cubicBezTo>
                    <a:pt x="9095" y="8274"/>
                    <a:pt x="9033" y="8292"/>
                    <a:pt x="9042" y="8407"/>
                  </a:cubicBezTo>
                  <a:cubicBezTo>
                    <a:pt x="9024" y="8504"/>
                    <a:pt x="8945" y="8460"/>
                    <a:pt x="8918" y="8521"/>
                  </a:cubicBezTo>
                  <a:cubicBezTo>
                    <a:pt x="8909" y="8689"/>
                    <a:pt x="8768" y="8813"/>
                    <a:pt x="8768" y="8998"/>
                  </a:cubicBezTo>
                  <a:cubicBezTo>
                    <a:pt x="8759" y="9051"/>
                    <a:pt x="8671" y="8963"/>
                    <a:pt x="8715" y="8910"/>
                  </a:cubicBezTo>
                  <a:cubicBezTo>
                    <a:pt x="8583" y="8980"/>
                    <a:pt x="8653" y="9175"/>
                    <a:pt x="8706" y="9166"/>
                  </a:cubicBezTo>
                  <a:cubicBezTo>
                    <a:pt x="8636" y="9263"/>
                    <a:pt x="8591" y="9395"/>
                    <a:pt x="8477" y="9378"/>
                  </a:cubicBezTo>
                  <a:cubicBezTo>
                    <a:pt x="8547" y="9554"/>
                    <a:pt x="8256" y="9713"/>
                    <a:pt x="8344" y="9890"/>
                  </a:cubicBezTo>
                  <a:cubicBezTo>
                    <a:pt x="8353" y="9952"/>
                    <a:pt x="8274" y="9934"/>
                    <a:pt x="8265" y="9952"/>
                  </a:cubicBezTo>
                  <a:cubicBezTo>
                    <a:pt x="8256" y="9969"/>
                    <a:pt x="8274" y="10014"/>
                    <a:pt x="8256" y="10049"/>
                  </a:cubicBezTo>
                  <a:cubicBezTo>
                    <a:pt x="8194" y="10164"/>
                    <a:pt x="8053" y="10367"/>
                    <a:pt x="7982" y="10535"/>
                  </a:cubicBezTo>
                  <a:cubicBezTo>
                    <a:pt x="7973" y="10579"/>
                    <a:pt x="7938" y="10685"/>
                    <a:pt x="7982" y="10702"/>
                  </a:cubicBezTo>
                  <a:cubicBezTo>
                    <a:pt x="7965" y="10738"/>
                    <a:pt x="7929" y="10711"/>
                    <a:pt x="7894" y="10702"/>
                  </a:cubicBezTo>
                  <a:cubicBezTo>
                    <a:pt x="7867" y="10870"/>
                    <a:pt x="7823" y="10994"/>
                    <a:pt x="7744" y="11108"/>
                  </a:cubicBezTo>
                  <a:cubicBezTo>
                    <a:pt x="7735" y="11135"/>
                    <a:pt x="7770" y="11135"/>
                    <a:pt x="7788" y="11153"/>
                  </a:cubicBezTo>
                  <a:cubicBezTo>
                    <a:pt x="7700" y="11241"/>
                    <a:pt x="7744" y="11320"/>
                    <a:pt x="7647" y="11364"/>
                  </a:cubicBezTo>
                  <a:cubicBezTo>
                    <a:pt x="7611" y="11426"/>
                    <a:pt x="7682" y="11426"/>
                    <a:pt x="7673" y="11470"/>
                  </a:cubicBezTo>
                  <a:cubicBezTo>
                    <a:pt x="7611" y="11523"/>
                    <a:pt x="7550" y="11647"/>
                    <a:pt x="7497" y="11771"/>
                  </a:cubicBezTo>
                  <a:cubicBezTo>
                    <a:pt x="7470" y="11841"/>
                    <a:pt x="7444" y="11991"/>
                    <a:pt x="7426" y="12036"/>
                  </a:cubicBezTo>
                  <a:cubicBezTo>
                    <a:pt x="7417" y="12097"/>
                    <a:pt x="7435" y="12168"/>
                    <a:pt x="7417" y="12230"/>
                  </a:cubicBezTo>
                  <a:cubicBezTo>
                    <a:pt x="7355" y="12451"/>
                    <a:pt x="7267" y="12654"/>
                    <a:pt x="7188" y="12830"/>
                  </a:cubicBezTo>
                  <a:cubicBezTo>
                    <a:pt x="7117" y="12998"/>
                    <a:pt x="7161" y="13219"/>
                    <a:pt x="7020" y="13298"/>
                  </a:cubicBezTo>
                  <a:cubicBezTo>
                    <a:pt x="7011" y="13351"/>
                    <a:pt x="7046" y="13378"/>
                    <a:pt x="7029" y="13431"/>
                  </a:cubicBezTo>
                  <a:cubicBezTo>
                    <a:pt x="7011" y="13475"/>
                    <a:pt x="6976" y="13466"/>
                    <a:pt x="6967" y="13510"/>
                  </a:cubicBezTo>
                  <a:cubicBezTo>
                    <a:pt x="6949" y="13572"/>
                    <a:pt x="6958" y="13687"/>
                    <a:pt x="6940" y="13757"/>
                  </a:cubicBezTo>
                  <a:cubicBezTo>
                    <a:pt x="6878" y="13925"/>
                    <a:pt x="6773" y="14058"/>
                    <a:pt x="6728" y="14234"/>
                  </a:cubicBezTo>
                  <a:cubicBezTo>
                    <a:pt x="6720" y="14278"/>
                    <a:pt x="6737" y="14296"/>
                    <a:pt x="6720" y="14331"/>
                  </a:cubicBezTo>
                  <a:cubicBezTo>
                    <a:pt x="6702" y="14384"/>
                    <a:pt x="6658" y="14420"/>
                    <a:pt x="6640" y="14464"/>
                  </a:cubicBezTo>
                  <a:cubicBezTo>
                    <a:pt x="6631" y="14508"/>
                    <a:pt x="6658" y="14570"/>
                    <a:pt x="6649" y="14605"/>
                  </a:cubicBezTo>
                  <a:cubicBezTo>
                    <a:pt x="6649" y="14614"/>
                    <a:pt x="6605" y="14649"/>
                    <a:pt x="6596" y="14676"/>
                  </a:cubicBezTo>
                  <a:cubicBezTo>
                    <a:pt x="6569" y="14729"/>
                    <a:pt x="6596" y="14746"/>
                    <a:pt x="6578" y="14808"/>
                  </a:cubicBezTo>
                  <a:cubicBezTo>
                    <a:pt x="6490" y="15029"/>
                    <a:pt x="6375" y="15258"/>
                    <a:pt x="6331" y="15470"/>
                  </a:cubicBezTo>
                  <a:cubicBezTo>
                    <a:pt x="6322" y="15514"/>
                    <a:pt x="6278" y="15506"/>
                    <a:pt x="6269" y="15541"/>
                  </a:cubicBezTo>
                  <a:cubicBezTo>
                    <a:pt x="6243" y="15656"/>
                    <a:pt x="6287" y="15824"/>
                    <a:pt x="6146" y="15956"/>
                  </a:cubicBezTo>
                  <a:cubicBezTo>
                    <a:pt x="6181" y="16097"/>
                    <a:pt x="6048" y="16239"/>
                    <a:pt x="5987" y="16459"/>
                  </a:cubicBezTo>
                  <a:cubicBezTo>
                    <a:pt x="5943" y="16433"/>
                    <a:pt x="6004" y="16353"/>
                    <a:pt x="5943" y="16344"/>
                  </a:cubicBezTo>
                  <a:cubicBezTo>
                    <a:pt x="5916" y="16415"/>
                    <a:pt x="5951" y="16442"/>
                    <a:pt x="5978" y="16486"/>
                  </a:cubicBezTo>
                  <a:cubicBezTo>
                    <a:pt x="5916" y="16521"/>
                    <a:pt x="5890" y="16671"/>
                    <a:pt x="5845" y="16759"/>
                  </a:cubicBezTo>
                  <a:cubicBezTo>
                    <a:pt x="5810" y="16830"/>
                    <a:pt x="5907" y="16821"/>
                    <a:pt x="5890" y="16883"/>
                  </a:cubicBezTo>
                  <a:cubicBezTo>
                    <a:pt x="5801" y="17183"/>
                    <a:pt x="5651" y="17422"/>
                    <a:pt x="5589" y="17687"/>
                  </a:cubicBezTo>
                  <a:cubicBezTo>
                    <a:pt x="5572" y="17757"/>
                    <a:pt x="5598" y="17810"/>
                    <a:pt x="5581" y="17881"/>
                  </a:cubicBezTo>
                  <a:cubicBezTo>
                    <a:pt x="5528" y="18066"/>
                    <a:pt x="5413" y="18234"/>
                    <a:pt x="5351" y="18419"/>
                  </a:cubicBezTo>
                  <a:cubicBezTo>
                    <a:pt x="5324" y="18472"/>
                    <a:pt x="5333" y="18543"/>
                    <a:pt x="5307" y="18596"/>
                  </a:cubicBezTo>
                  <a:cubicBezTo>
                    <a:pt x="5289" y="18649"/>
                    <a:pt x="5236" y="18667"/>
                    <a:pt x="5201" y="18720"/>
                  </a:cubicBezTo>
                  <a:cubicBezTo>
                    <a:pt x="5174" y="18773"/>
                    <a:pt x="5201" y="18817"/>
                    <a:pt x="5174" y="18879"/>
                  </a:cubicBezTo>
                  <a:cubicBezTo>
                    <a:pt x="5095" y="19091"/>
                    <a:pt x="4971" y="19329"/>
                    <a:pt x="4865" y="19550"/>
                  </a:cubicBezTo>
                  <a:cubicBezTo>
                    <a:pt x="4786" y="19532"/>
                    <a:pt x="4901" y="19435"/>
                    <a:pt x="4918" y="19338"/>
                  </a:cubicBezTo>
                  <a:cubicBezTo>
                    <a:pt x="4927" y="19276"/>
                    <a:pt x="4865" y="19108"/>
                    <a:pt x="4989" y="19135"/>
                  </a:cubicBezTo>
                  <a:cubicBezTo>
                    <a:pt x="5042" y="19038"/>
                    <a:pt x="4927" y="19029"/>
                    <a:pt x="4980" y="18932"/>
                  </a:cubicBezTo>
                  <a:cubicBezTo>
                    <a:pt x="5024" y="18949"/>
                    <a:pt x="5060" y="18932"/>
                    <a:pt x="5077" y="18905"/>
                  </a:cubicBezTo>
                  <a:cubicBezTo>
                    <a:pt x="5015" y="18896"/>
                    <a:pt x="4998" y="18764"/>
                    <a:pt x="5121" y="18720"/>
                  </a:cubicBezTo>
                  <a:cubicBezTo>
                    <a:pt x="5033" y="18658"/>
                    <a:pt x="5033" y="18817"/>
                    <a:pt x="4954" y="18755"/>
                  </a:cubicBezTo>
                  <a:cubicBezTo>
                    <a:pt x="5015" y="18561"/>
                    <a:pt x="5051" y="18481"/>
                    <a:pt x="5095" y="18314"/>
                  </a:cubicBezTo>
                  <a:cubicBezTo>
                    <a:pt x="4998" y="18252"/>
                    <a:pt x="4998" y="18428"/>
                    <a:pt x="4901" y="18349"/>
                  </a:cubicBezTo>
                  <a:cubicBezTo>
                    <a:pt x="5033" y="18163"/>
                    <a:pt x="4936" y="17969"/>
                    <a:pt x="5113" y="17863"/>
                  </a:cubicBezTo>
                  <a:cubicBezTo>
                    <a:pt x="5121" y="17801"/>
                    <a:pt x="5095" y="17793"/>
                    <a:pt x="5042" y="17810"/>
                  </a:cubicBezTo>
                  <a:cubicBezTo>
                    <a:pt x="5033" y="17731"/>
                    <a:pt x="5157" y="17722"/>
                    <a:pt x="5086" y="17695"/>
                  </a:cubicBezTo>
                  <a:cubicBezTo>
                    <a:pt x="5121" y="17625"/>
                    <a:pt x="5148" y="17748"/>
                    <a:pt x="5183" y="17757"/>
                  </a:cubicBezTo>
                  <a:cubicBezTo>
                    <a:pt x="5201" y="17536"/>
                    <a:pt x="5210" y="17395"/>
                    <a:pt x="5333" y="17192"/>
                  </a:cubicBezTo>
                  <a:cubicBezTo>
                    <a:pt x="5307" y="17183"/>
                    <a:pt x="5298" y="17219"/>
                    <a:pt x="5289" y="17245"/>
                  </a:cubicBezTo>
                  <a:cubicBezTo>
                    <a:pt x="5324" y="17139"/>
                    <a:pt x="5360" y="16848"/>
                    <a:pt x="5483" y="16724"/>
                  </a:cubicBezTo>
                  <a:cubicBezTo>
                    <a:pt x="5528" y="16627"/>
                    <a:pt x="5413" y="16618"/>
                    <a:pt x="5466" y="16521"/>
                  </a:cubicBezTo>
                  <a:cubicBezTo>
                    <a:pt x="5519" y="16503"/>
                    <a:pt x="5554" y="16442"/>
                    <a:pt x="5581" y="16371"/>
                  </a:cubicBezTo>
                  <a:cubicBezTo>
                    <a:pt x="5607" y="16318"/>
                    <a:pt x="5581" y="16309"/>
                    <a:pt x="5554" y="16292"/>
                  </a:cubicBezTo>
                  <a:cubicBezTo>
                    <a:pt x="5589" y="16230"/>
                    <a:pt x="5669" y="16159"/>
                    <a:pt x="5589" y="16106"/>
                  </a:cubicBezTo>
                  <a:cubicBezTo>
                    <a:pt x="5528" y="16106"/>
                    <a:pt x="5519" y="16265"/>
                    <a:pt x="5483" y="16327"/>
                  </a:cubicBezTo>
                  <a:cubicBezTo>
                    <a:pt x="5413" y="16292"/>
                    <a:pt x="5369" y="16300"/>
                    <a:pt x="5342" y="16380"/>
                  </a:cubicBezTo>
                  <a:cubicBezTo>
                    <a:pt x="5342" y="16397"/>
                    <a:pt x="5360" y="16415"/>
                    <a:pt x="5351" y="16442"/>
                  </a:cubicBezTo>
                  <a:cubicBezTo>
                    <a:pt x="5386" y="16433"/>
                    <a:pt x="5404" y="16389"/>
                    <a:pt x="5448" y="16415"/>
                  </a:cubicBezTo>
                  <a:cubicBezTo>
                    <a:pt x="5121" y="17104"/>
                    <a:pt x="5095" y="17448"/>
                    <a:pt x="4795" y="18102"/>
                  </a:cubicBezTo>
                  <a:cubicBezTo>
                    <a:pt x="4742" y="18128"/>
                    <a:pt x="4751" y="18102"/>
                    <a:pt x="4715" y="18075"/>
                  </a:cubicBezTo>
                  <a:cubicBezTo>
                    <a:pt x="4645" y="18261"/>
                    <a:pt x="4609" y="18428"/>
                    <a:pt x="4530" y="18570"/>
                  </a:cubicBezTo>
                  <a:cubicBezTo>
                    <a:pt x="4530" y="18596"/>
                    <a:pt x="4574" y="18605"/>
                    <a:pt x="4565" y="18640"/>
                  </a:cubicBezTo>
                  <a:cubicBezTo>
                    <a:pt x="4521" y="18720"/>
                    <a:pt x="4477" y="18790"/>
                    <a:pt x="4380" y="18737"/>
                  </a:cubicBezTo>
                  <a:cubicBezTo>
                    <a:pt x="4380" y="18826"/>
                    <a:pt x="4371" y="18834"/>
                    <a:pt x="4459" y="18834"/>
                  </a:cubicBezTo>
                  <a:cubicBezTo>
                    <a:pt x="4433" y="18861"/>
                    <a:pt x="4388" y="18843"/>
                    <a:pt x="4380" y="18905"/>
                  </a:cubicBezTo>
                  <a:cubicBezTo>
                    <a:pt x="4291" y="18852"/>
                    <a:pt x="4327" y="18746"/>
                    <a:pt x="4283" y="18667"/>
                  </a:cubicBezTo>
                  <a:cubicBezTo>
                    <a:pt x="4371" y="18578"/>
                    <a:pt x="4362" y="18578"/>
                    <a:pt x="4406" y="18419"/>
                  </a:cubicBezTo>
                  <a:cubicBezTo>
                    <a:pt x="4521" y="18411"/>
                    <a:pt x="4388" y="18525"/>
                    <a:pt x="4450" y="18534"/>
                  </a:cubicBezTo>
                  <a:cubicBezTo>
                    <a:pt x="4539" y="18499"/>
                    <a:pt x="4547" y="18314"/>
                    <a:pt x="4433" y="18366"/>
                  </a:cubicBezTo>
                  <a:cubicBezTo>
                    <a:pt x="4494" y="18261"/>
                    <a:pt x="4433" y="18172"/>
                    <a:pt x="4512" y="18137"/>
                  </a:cubicBezTo>
                  <a:cubicBezTo>
                    <a:pt x="4574" y="18137"/>
                    <a:pt x="4547" y="18190"/>
                    <a:pt x="4539" y="18243"/>
                  </a:cubicBezTo>
                  <a:cubicBezTo>
                    <a:pt x="4618" y="18225"/>
                    <a:pt x="4618" y="18057"/>
                    <a:pt x="4547" y="18049"/>
                  </a:cubicBezTo>
                  <a:cubicBezTo>
                    <a:pt x="4627" y="17907"/>
                    <a:pt x="4698" y="17748"/>
                    <a:pt x="4733" y="17554"/>
                  </a:cubicBezTo>
                  <a:cubicBezTo>
                    <a:pt x="4777" y="17484"/>
                    <a:pt x="4839" y="17457"/>
                    <a:pt x="4883" y="17386"/>
                  </a:cubicBezTo>
                  <a:cubicBezTo>
                    <a:pt x="4892" y="17351"/>
                    <a:pt x="4839" y="17342"/>
                    <a:pt x="4856" y="17307"/>
                  </a:cubicBezTo>
                  <a:cubicBezTo>
                    <a:pt x="4971" y="17042"/>
                    <a:pt x="5051" y="16680"/>
                    <a:pt x="5192" y="16486"/>
                  </a:cubicBezTo>
                  <a:cubicBezTo>
                    <a:pt x="5289" y="16486"/>
                    <a:pt x="5201" y="16583"/>
                    <a:pt x="5192" y="16645"/>
                  </a:cubicBezTo>
                  <a:cubicBezTo>
                    <a:pt x="5316" y="16574"/>
                    <a:pt x="5236" y="16424"/>
                    <a:pt x="5210" y="16353"/>
                  </a:cubicBezTo>
                  <a:cubicBezTo>
                    <a:pt x="5404" y="16018"/>
                    <a:pt x="5483" y="15744"/>
                    <a:pt x="5598" y="15391"/>
                  </a:cubicBezTo>
                  <a:cubicBezTo>
                    <a:pt x="5651" y="15382"/>
                    <a:pt x="5651" y="15311"/>
                    <a:pt x="5686" y="15391"/>
                  </a:cubicBezTo>
                  <a:cubicBezTo>
                    <a:pt x="5748" y="15311"/>
                    <a:pt x="5669" y="15303"/>
                    <a:pt x="5678" y="15250"/>
                  </a:cubicBezTo>
                  <a:cubicBezTo>
                    <a:pt x="5801" y="15038"/>
                    <a:pt x="5907" y="14782"/>
                    <a:pt x="5960" y="14570"/>
                  </a:cubicBezTo>
                  <a:cubicBezTo>
                    <a:pt x="5987" y="14455"/>
                    <a:pt x="6022" y="14322"/>
                    <a:pt x="6066" y="14217"/>
                  </a:cubicBezTo>
                  <a:cubicBezTo>
                    <a:pt x="6093" y="14128"/>
                    <a:pt x="6146" y="14075"/>
                    <a:pt x="6172" y="13996"/>
                  </a:cubicBezTo>
                  <a:cubicBezTo>
                    <a:pt x="6190" y="13952"/>
                    <a:pt x="6181" y="13890"/>
                    <a:pt x="6199" y="13837"/>
                  </a:cubicBezTo>
                  <a:cubicBezTo>
                    <a:pt x="6216" y="13793"/>
                    <a:pt x="6278" y="13793"/>
                    <a:pt x="6296" y="13749"/>
                  </a:cubicBezTo>
                  <a:cubicBezTo>
                    <a:pt x="6313" y="13704"/>
                    <a:pt x="6366" y="13457"/>
                    <a:pt x="6375" y="13378"/>
                  </a:cubicBezTo>
                  <a:cubicBezTo>
                    <a:pt x="6375" y="13342"/>
                    <a:pt x="6331" y="13342"/>
                    <a:pt x="6340" y="13298"/>
                  </a:cubicBezTo>
                  <a:cubicBezTo>
                    <a:pt x="6411" y="13245"/>
                    <a:pt x="6411" y="13219"/>
                    <a:pt x="6446" y="13113"/>
                  </a:cubicBezTo>
                  <a:cubicBezTo>
                    <a:pt x="6472" y="13016"/>
                    <a:pt x="6552" y="13007"/>
                    <a:pt x="6481" y="12927"/>
                  </a:cubicBezTo>
                  <a:cubicBezTo>
                    <a:pt x="6516" y="12839"/>
                    <a:pt x="6587" y="12857"/>
                    <a:pt x="6614" y="12742"/>
                  </a:cubicBezTo>
                  <a:cubicBezTo>
                    <a:pt x="6578" y="12742"/>
                    <a:pt x="6569" y="12786"/>
                    <a:pt x="6552" y="12821"/>
                  </a:cubicBezTo>
                  <a:cubicBezTo>
                    <a:pt x="6463" y="12751"/>
                    <a:pt x="6569" y="12707"/>
                    <a:pt x="6587" y="12636"/>
                  </a:cubicBezTo>
                  <a:cubicBezTo>
                    <a:pt x="6728" y="12283"/>
                    <a:pt x="6808" y="11947"/>
                    <a:pt x="7011" y="11515"/>
                  </a:cubicBezTo>
                  <a:cubicBezTo>
                    <a:pt x="7073" y="11382"/>
                    <a:pt x="7161" y="11135"/>
                    <a:pt x="7223" y="10941"/>
                  </a:cubicBezTo>
                  <a:cubicBezTo>
                    <a:pt x="7241" y="10888"/>
                    <a:pt x="7276" y="10888"/>
                    <a:pt x="7293" y="10835"/>
                  </a:cubicBezTo>
                  <a:cubicBezTo>
                    <a:pt x="7329" y="10720"/>
                    <a:pt x="7311" y="10543"/>
                    <a:pt x="7435" y="10526"/>
                  </a:cubicBezTo>
                  <a:cubicBezTo>
                    <a:pt x="7382" y="10482"/>
                    <a:pt x="7452" y="10208"/>
                    <a:pt x="7514" y="10164"/>
                  </a:cubicBezTo>
                  <a:cubicBezTo>
                    <a:pt x="7523" y="10155"/>
                    <a:pt x="7523" y="10243"/>
                    <a:pt x="7505" y="10261"/>
                  </a:cubicBezTo>
                  <a:cubicBezTo>
                    <a:pt x="7550" y="10287"/>
                    <a:pt x="7611" y="10111"/>
                    <a:pt x="7523" y="10137"/>
                  </a:cubicBezTo>
                  <a:cubicBezTo>
                    <a:pt x="7585" y="10102"/>
                    <a:pt x="7629" y="10040"/>
                    <a:pt x="7656" y="9925"/>
                  </a:cubicBezTo>
                  <a:cubicBezTo>
                    <a:pt x="7638" y="9916"/>
                    <a:pt x="7629" y="9952"/>
                    <a:pt x="7611" y="9969"/>
                  </a:cubicBezTo>
                  <a:cubicBezTo>
                    <a:pt x="7594" y="9828"/>
                    <a:pt x="7735" y="9607"/>
                    <a:pt x="7779" y="9440"/>
                  </a:cubicBezTo>
                  <a:cubicBezTo>
                    <a:pt x="7885" y="9360"/>
                    <a:pt x="7982" y="9263"/>
                    <a:pt x="8044" y="9051"/>
                  </a:cubicBezTo>
                  <a:cubicBezTo>
                    <a:pt x="7982" y="9042"/>
                    <a:pt x="7982" y="9192"/>
                    <a:pt x="7894" y="9122"/>
                  </a:cubicBezTo>
                  <a:cubicBezTo>
                    <a:pt x="7982" y="8972"/>
                    <a:pt x="7894" y="8910"/>
                    <a:pt x="7982" y="8733"/>
                  </a:cubicBezTo>
                  <a:cubicBezTo>
                    <a:pt x="8035" y="8627"/>
                    <a:pt x="8123" y="8530"/>
                    <a:pt x="8168" y="8407"/>
                  </a:cubicBezTo>
                  <a:cubicBezTo>
                    <a:pt x="8194" y="8424"/>
                    <a:pt x="8168" y="8468"/>
                    <a:pt x="8159" y="8504"/>
                  </a:cubicBezTo>
                  <a:cubicBezTo>
                    <a:pt x="8247" y="8460"/>
                    <a:pt x="8229" y="8309"/>
                    <a:pt x="8123" y="8354"/>
                  </a:cubicBezTo>
                  <a:cubicBezTo>
                    <a:pt x="8141" y="8283"/>
                    <a:pt x="8168" y="8248"/>
                    <a:pt x="8221" y="8256"/>
                  </a:cubicBezTo>
                  <a:cubicBezTo>
                    <a:pt x="8203" y="8062"/>
                    <a:pt x="8371" y="7806"/>
                    <a:pt x="8415" y="7577"/>
                  </a:cubicBezTo>
                  <a:cubicBezTo>
                    <a:pt x="8459" y="7700"/>
                    <a:pt x="8565" y="7488"/>
                    <a:pt x="8530" y="7426"/>
                  </a:cubicBezTo>
                  <a:cubicBezTo>
                    <a:pt x="8433" y="7409"/>
                    <a:pt x="8547" y="7594"/>
                    <a:pt x="8433" y="7524"/>
                  </a:cubicBezTo>
                  <a:cubicBezTo>
                    <a:pt x="8530" y="7241"/>
                    <a:pt x="8680" y="6914"/>
                    <a:pt x="8733" y="6711"/>
                  </a:cubicBezTo>
                  <a:cubicBezTo>
                    <a:pt x="8777" y="6738"/>
                    <a:pt x="8786" y="6702"/>
                    <a:pt x="8821" y="6711"/>
                  </a:cubicBezTo>
                  <a:cubicBezTo>
                    <a:pt x="8812" y="6676"/>
                    <a:pt x="8795" y="6632"/>
                    <a:pt x="8777" y="6596"/>
                  </a:cubicBezTo>
                  <a:cubicBezTo>
                    <a:pt x="8821" y="6473"/>
                    <a:pt x="8883" y="6349"/>
                    <a:pt x="8918" y="6226"/>
                  </a:cubicBezTo>
                  <a:cubicBezTo>
                    <a:pt x="8971" y="6005"/>
                    <a:pt x="9104" y="5802"/>
                    <a:pt x="9192" y="5572"/>
                  </a:cubicBezTo>
                  <a:cubicBezTo>
                    <a:pt x="9210" y="5519"/>
                    <a:pt x="9210" y="5440"/>
                    <a:pt x="9227" y="5387"/>
                  </a:cubicBezTo>
                  <a:cubicBezTo>
                    <a:pt x="9316" y="5140"/>
                    <a:pt x="9501" y="4725"/>
                    <a:pt x="9589" y="4407"/>
                  </a:cubicBezTo>
                  <a:cubicBezTo>
                    <a:pt x="9625" y="4310"/>
                    <a:pt x="9616" y="4221"/>
                    <a:pt x="9633" y="4124"/>
                  </a:cubicBezTo>
                  <a:cubicBezTo>
                    <a:pt x="9686" y="3939"/>
                    <a:pt x="9783" y="3762"/>
                    <a:pt x="9845" y="3577"/>
                  </a:cubicBezTo>
                  <a:cubicBezTo>
                    <a:pt x="9916" y="3347"/>
                    <a:pt x="9960" y="3109"/>
                    <a:pt x="10040" y="2897"/>
                  </a:cubicBezTo>
                  <a:cubicBezTo>
                    <a:pt x="10057" y="2844"/>
                    <a:pt x="10084" y="2853"/>
                    <a:pt x="10101" y="2791"/>
                  </a:cubicBezTo>
                  <a:cubicBezTo>
                    <a:pt x="10128" y="2738"/>
                    <a:pt x="10110" y="2703"/>
                    <a:pt x="10119" y="2667"/>
                  </a:cubicBezTo>
                  <a:cubicBezTo>
                    <a:pt x="10154" y="2597"/>
                    <a:pt x="10243" y="2535"/>
                    <a:pt x="10181" y="2429"/>
                  </a:cubicBezTo>
                  <a:cubicBezTo>
                    <a:pt x="10322" y="2076"/>
                    <a:pt x="10322" y="2023"/>
                    <a:pt x="10463" y="1678"/>
                  </a:cubicBezTo>
                  <a:cubicBezTo>
                    <a:pt x="10508" y="1687"/>
                    <a:pt x="10499" y="1731"/>
                    <a:pt x="10552" y="1749"/>
                  </a:cubicBezTo>
                  <a:lnTo>
                    <a:pt x="10472" y="1978"/>
                  </a:lnTo>
                  <a:cubicBezTo>
                    <a:pt x="10437" y="2040"/>
                    <a:pt x="10552" y="2023"/>
                    <a:pt x="10587" y="2049"/>
                  </a:cubicBezTo>
                  <a:cubicBezTo>
                    <a:pt x="10622" y="1996"/>
                    <a:pt x="10552" y="1996"/>
                    <a:pt x="10569" y="1943"/>
                  </a:cubicBezTo>
                  <a:cubicBezTo>
                    <a:pt x="10587" y="1873"/>
                    <a:pt x="10622" y="1934"/>
                    <a:pt x="10640" y="1908"/>
                  </a:cubicBezTo>
                  <a:cubicBezTo>
                    <a:pt x="10675" y="1864"/>
                    <a:pt x="10640" y="1820"/>
                    <a:pt x="10649" y="1811"/>
                  </a:cubicBezTo>
                  <a:cubicBezTo>
                    <a:pt x="10675" y="1749"/>
                    <a:pt x="10781" y="1775"/>
                    <a:pt x="10746" y="1696"/>
                  </a:cubicBezTo>
                  <a:close/>
                  <a:moveTo>
                    <a:pt x="5192" y="16715"/>
                  </a:moveTo>
                  <a:cubicBezTo>
                    <a:pt x="5174" y="16777"/>
                    <a:pt x="5033" y="16786"/>
                    <a:pt x="5104" y="16874"/>
                  </a:cubicBezTo>
                  <a:cubicBezTo>
                    <a:pt x="5113" y="16821"/>
                    <a:pt x="5263" y="16804"/>
                    <a:pt x="5192" y="16715"/>
                  </a:cubicBezTo>
                  <a:close/>
                  <a:moveTo>
                    <a:pt x="5130" y="18066"/>
                  </a:moveTo>
                  <a:cubicBezTo>
                    <a:pt x="5077" y="18110"/>
                    <a:pt x="5042" y="18190"/>
                    <a:pt x="4998" y="18252"/>
                  </a:cubicBezTo>
                  <a:cubicBezTo>
                    <a:pt x="5086" y="18305"/>
                    <a:pt x="5210" y="18155"/>
                    <a:pt x="5192" y="18128"/>
                  </a:cubicBezTo>
                  <a:cubicBezTo>
                    <a:pt x="5148" y="18208"/>
                    <a:pt x="5166" y="18066"/>
                    <a:pt x="5130" y="18066"/>
                  </a:cubicBezTo>
                  <a:close/>
                  <a:moveTo>
                    <a:pt x="5519" y="17890"/>
                  </a:moveTo>
                  <a:cubicBezTo>
                    <a:pt x="5448" y="17863"/>
                    <a:pt x="5342" y="18040"/>
                    <a:pt x="5377" y="18102"/>
                  </a:cubicBezTo>
                  <a:cubicBezTo>
                    <a:pt x="5430" y="18049"/>
                    <a:pt x="5492" y="18004"/>
                    <a:pt x="5519" y="17890"/>
                  </a:cubicBezTo>
                  <a:close/>
                  <a:moveTo>
                    <a:pt x="5801" y="16883"/>
                  </a:moveTo>
                  <a:cubicBezTo>
                    <a:pt x="5766" y="16936"/>
                    <a:pt x="5651" y="17095"/>
                    <a:pt x="5731" y="17148"/>
                  </a:cubicBezTo>
                  <a:cubicBezTo>
                    <a:pt x="5731" y="17033"/>
                    <a:pt x="5837" y="16989"/>
                    <a:pt x="5801" y="16883"/>
                  </a:cubicBezTo>
                  <a:close/>
                  <a:moveTo>
                    <a:pt x="5510" y="15947"/>
                  </a:moveTo>
                  <a:cubicBezTo>
                    <a:pt x="5439" y="15965"/>
                    <a:pt x="5439" y="16212"/>
                    <a:pt x="5483" y="16168"/>
                  </a:cubicBezTo>
                  <a:cubicBezTo>
                    <a:pt x="5439" y="16124"/>
                    <a:pt x="5563" y="15991"/>
                    <a:pt x="5510" y="15947"/>
                  </a:cubicBezTo>
                  <a:close/>
                  <a:moveTo>
                    <a:pt x="6675" y="14155"/>
                  </a:moveTo>
                  <a:cubicBezTo>
                    <a:pt x="6622" y="14217"/>
                    <a:pt x="6587" y="14287"/>
                    <a:pt x="6622" y="14358"/>
                  </a:cubicBezTo>
                  <a:cubicBezTo>
                    <a:pt x="6658" y="14305"/>
                    <a:pt x="6755" y="14199"/>
                    <a:pt x="6675" y="14155"/>
                  </a:cubicBezTo>
                  <a:close/>
                  <a:moveTo>
                    <a:pt x="6940" y="13272"/>
                  </a:moveTo>
                  <a:cubicBezTo>
                    <a:pt x="6878" y="13254"/>
                    <a:pt x="6940" y="13351"/>
                    <a:pt x="6967" y="13378"/>
                  </a:cubicBezTo>
                  <a:cubicBezTo>
                    <a:pt x="6993" y="13289"/>
                    <a:pt x="7029" y="13201"/>
                    <a:pt x="7055" y="13113"/>
                  </a:cubicBezTo>
                  <a:cubicBezTo>
                    <a:pt x="6976" y="13051"/>
                    <a:pt x="6984" y="13219"/>
                    <a:pt x="6940" y="13272"/>
                  </a:cubicBezTo>
                  <a:close/>
                  <a:moveTo>
                    <a:pt x="8009" y="9696"/>
                  </a:moveTo>
                  <a:cubicBezTo>
                    <a:pt x="7965" y="9784"/>
                    <a:pt x="8000" y="9828"/>
                    <a:pt x="8035" y="9872"/>
                  </a:cubicBezTo>
                  <a:cubicBezTo>
                    <a:pt x="8053" y="9793"/>
                    <a:pt x="8079" y="9722"/>
                    <a:pt x="8009" y="9696"/>
                  </a:cubicBezTo>
                  <a:close/>
                  <a:moveTo>
                    <a:pt x="7832" y="9466"/>
                  </a:moveTo>
                  <a:cubicBezTo>
                    <a:pt x="7814" y="9581"/>
                    <a:pt x="7594" y="9766"/>
                    <a:pt x="7717" y="9846"/>
                  </a:cubicBezTo>
                  <a:cubicBezTo>
                    <a:pt x="7788" y="9749"/>
                    <a:pt x="7744" y="9810"/>
                    <a:pt x="7726" y="9749"/>
                  </a:cubicBezTo>
                  <a:cubicBezTo>
                    <a:pt x="7673" y="9625"/>
                    <a:pt x="8000" y="9537"/>
                    <a:pt x="7832" y="9466"/>
                  </a:cubicBezTo>
                  <a:close/>
                  <a:moveTo>
                    <a:pt x="8018" y="8813"/>
                  </a:moveTo>
                  <a:cubicBezTo>
                    <a:pt x="7947" y="8848"/>
                    <a:pt x="7938" y="8980"/>
                    <a:pt x="8026" y="9016"/>
                  </a:cubicBezTo>
                  <a:cubicBezTo>
                    <a:pt x="8088" y="8910"/>
                    <a:pt x="8026" y="8875"/>
                    <a:pt x="8018" y="8813"/>
                  </a:cubicBezTo>
                  <a:close/>
                  <a:moveTo>
                    <a:pt x="8088" y="8769"/>
                  </a:moveTo>
                  <a:cubicBezTo>
                    <a:pt x="8115" y="8689"/>
                    <a:pt x="8176" y="8707"/>
                    <a:pt x="8203" y="8618"/>
                  </a:cubicBezTo>
                  <a:cubicBezTo>
                    <a:pt x="8132" y="8548"/>
                    <a:pt x="8044" y="8724"/>
                    <a:pt x="8088" y="8769"/>
                  </a:cubicBezTo>
                  <a:close/>
                  <a:moveTo>
                    <a:pt x="9139" y="7753"/>
                  </a:moveTo>
                  <a:cubicBezTo>
                    <a:pt x="9130" y="7797"/>
                    <a:pt x="9112" y="7833"/>
                    <a:pt x="9095" y="7868"/>
                  </a:cubicBezTo>
                  <a:cubicBezTo>
                    <a:pt x="9201" y="7965"/>
                    <a:pt x="9245" y="7753"/>
                    <a:pt x="9139" y="7753"/>
                  </a:cubicBezTo>
                  <a:close/>
                  <a:moveTo>
                    <a:pt x="9271" y="7312"/>
                  </a:moveTo>
                  <a:cubicBezTo>
                    <a:pt x="9254" y="7479"/>
                    <a:pt x="9112" y="7356"/>
                    <a:pt x="9086" y="7506"/>
                  </a:cubicBezTo>
                  <a:cubicBezTo>
                    <a:pt x="9174" y="7532"/>
                    <a:pt x="9210" y="7435"/>
                    <a:pt x="9271" y="7409"/>
                  </a:cubicBezTo>
                  <a:cubicBezTo>
                    <a:pt x="9368" y="7409"/>
                    <a:pt x="9254" y="7515"/>
                    <a:pt x="9351" y="7506"/>
                  </a:cubicBezTo>
                  <a:cubicBezTo>
                    <a:pt x="9386" y="7409"/>
                    <a:pt x="9316" y="7373"/>
                    <a:pt x="9271" y="7312"/>
                  </a:cubicBezTo>
                  <a:close/>
                  <a:moveTo>
                    <a:pt x="9872" y="6490"/>
                  </a:moveTo>
                  <a:lnTo>
                    <a:pt x="9916" y="6376"/>
                  </a:lnTo>
                  <a:cubicBezTo>
                    <a:pt x="9828" y="6314"/>
                    <a:pt x="9766" y="6473"/>
                    <a:pt x="9872" y="6490"/>
                  </a:cubicBezTo>
                  <a:close/>
                  <a:moveTo>
                    <a:pt x="9686" y="6217"/>
                  </a:moveTo>
                  <a:cubicBezTo>
                    <a:pt x="9642" y="6296"/>
                    <a:pt x="9633" y="6367"/>
                    <a:pt x="9669" y="6411"/>
                  </a:cubicBezTo>
                  <a:cubicBezTo>
                    <a:pt x="9686" y="6385"/>
                    <a:pt x="9713" y="6376"/>
                    <a:pt x="9739" y="6376"/>
                  </a:cubicBezTo>
                  <a:cubicBezTo>
                    <a:pt x="9766" y="6296"/>
                    <a:pt x="9748" y="6252"/>
                    <a:pt x="9686" y="6217"/>
                  </a:cubicBezTo>
                  <a:close/>
                  <a:moveTo>
                    <a:pt x="10446" y="4795"/>
                  </a:moveTo>
                  <a:cubicBezTo>
                    <a:pt x="10516" y="4760"/>
                    <a:pt x="10605" y="4760"/>
                    <a:pt x="10666" y="4680"/>
                  </a:cubicBezTo>
                  <a:cubicBezTo>
                    <a:pt x="10587" y="4601"/>
                    <a:pt x="10552" y="4733"/>
                    <a:pt x="10516" y="4760"/>
                  </a:cubicBezTo>
                  <a:cubicBezTo>
                    <a:pt x="10508" y="4769"/>
                    <a:pt x="10481" y="4733"/>
                    <a:pt x="10463" y="4742"/>
                  </a:cubicBezTo>
                  <a:cubicBezTo>
                    <a:pt x="10472" y="4742"/>
                    <a:pt x="10410" y="4795"/>
                    <a:pt x="10419" y="4786"/>
                  </a:cubicBezTo>
                  <a:cubicBezTo>
                    <a:pt x="10384" y="4822"/>
                    <a:pt x="10384" y="4857"/>
                    <a:pt x="10349" y="4892"/>
                  </a:cubicBezTo>
                  <a:cubicBezTo>
                    <a:pt x="10419" y="4954"/>
                    <a:pt x="10419" y="4848"/>
                    <a:pt x="10446" y="4795"/>
                  </a:cubicBezTo>
                  <a:close/>
                  <a:moveTo>
                    <a:pt x="10446" y="5034"/>
                  </a:moveTo>
                  <a:lnTo>
                    <a:pt x="10393" y="5175"/>
                  </a:lnTo>
                  <a:cubicBezTo>
                    <a:pt x="10455" y="5245"/>
                    <a:pt x="10543" y="5016"/>
                    <a:pt x="10446" y="5034"/>
                  </a:cubicBezTo>
                  <a:close/>
                  <a:moveTo>
                    <a:pt x="10172" y="5219"/>
                  </a:moveTo>
                  <a:cubicBezTo>
                    <a:pt x="10313" y="5245"/>
                    <a:pt x="10243" y="5078"/>
                    <a:pt x="10349" y="5060"/>
                  </a:cubicBezTo>
                  <a:cubicBezTo>
                    <a:pt x="10287" y="5042"/>
                    <a:pt x="10349" y="4963"/>
                    <a:pt x="10304" y="4945"/>
                  </a:cubicBezTo>
                  <a:cubicBezTo>
                    <a:pt x="10234" y="5042"/>
                    <a:pt x="10260" y="5104"/>
                    <a:pt x="10172" y="5219"/>
                  </a:cubicBezTo>
                  <a:close/>
                  <a:moveTo>
                    <a:pt x="10322" y="5537"/>
                  </a:moveTo>
                  <a:cubicBezTo>
                    <a:pt x="10375" y="5484"/>
                    <a:pt x="10304" y="5440"/>
                    <a:pt x="10322" y="5378"/>
                  </a:cubicBezTo>
                  <a:cubicBezTo>
                    <a:pt x="10322" y="5343"/>
                    <a:pt x="10463" y="5254"/>
                    <a:pt x="10349" y="5219"/>
                  </a:cubicBezTo>
                  <a:cubicBezTo>
                    <a:pt x="10287" y="5263"/>
                    <a:pt x="10216" y="5510"/>
                    <a:pt x="10322" y="5537"/>
                  </a:cubicBezTo>
                  <a:close/>
                  <a:moveTo>
                    <a:pt x="10093" y="5978"/>
                  </a:moveTo>
                  <a:cubicBezTo>
                    <a:pt x="10110" y="5908"/>
                    <a:pt x="10128" y="5828"/>
                    <a:pt x="10048" y="5802"/>
                  </a:cubicBezTo>
                  <a:cubicBezTo>
                    <a:pt x="10031" y="5872"/>
                    <a:pt x="10013" y="5952"/>
                    <a:pt x="10093" y="5978"/>
                  </a:cubicBezTo>
                  <a:close/>
                  <a:moveTo>
                    <a:pt x="10393" y="2738"/>
                  </a:moveTo>
                  <a:cubicBezTo>
                    <a:pt x="10340" y="2738"/>
                    <a:pt x="10278" y="2711"/>
                    <a:pt x="10251" y="2791"/>
                  </a:cubicBezTo>
                  <a:cubicBezTo>
                    <a:pt x="10287" y="2861"/>
                    <a:pt x="10304" y="2879"/>
                    <a:pt x="10402" y="2879"/>
                  </a:cubicBezTo>
                  <a:cubicBezTo>
                    <a:pt x="10446" y="2808"/>
                    <a:pt x="10366" y="2800"/>
                    <a:pt x="10393" y="2738"/>
                  </a:cubicBezTo>
                  <a:close/>
                  <a:moveTo>
                    <a:pt x="10384" y="2279"/>
                  </a:moveTo>
                  <a:cubicBezTo>
                    <a:pt x="10366" y="2314"/>
                    <a:pt x="10340" y="2314"/>
                    <a:pt x="10313" y="2323"/>
                  </a:cubicBezTo>
                  <a:cubicBezTo>
                    <a:pt x="10322" y="2288"/>
                    <a:pt x="10331" y="2243"/>
                    <a:pt x="10296" y="2279"/>
                  </a:cubicBezTo>
                  <a:cubicBezTo>
                    <a:pt x="10331" y="2367"/>
                    <a:pt x="10234" y="2367"/>
                    <a:pt x="10225" y="2482"/>
                  </a:cubicBezTo>
                  <a:cubicBezTo>
                    <a:pt x="10331" y="2535"/>
                    <a:pt x="10331" y="2402"/>
                    <a:pt x="10340" y="2332"/>
                  </a:cubicBezTo>
                  <a:cubicBezTo>
                    <a:pt x="10375" y="2349"/>
                    <a:pt x="10419" y="2314"/>
                    <a:pt x="10384" y="2279"/>
                  </a:cubicBezTo>
                  <a:close/>
                  <a:moveTo>
                    <a:pt x="4203" y="19603"/>
                  </a:moveTo>
                  <a:cubicBezTo>
                    <a:pt x="4177" y="19673"/>
                    <a:pt x="4230" y="19691"/>
                    <a:pt x="4256" y="19753"/>
                  </a:cubicBezTo>
                  <a:cubicBezTo>
                    <a:pt x="4203" y="19788"/>
                    <a:pt x="4124" y="19815"/>
                    <a:pt x="4044" y="19850"/>
                  </a:cubicBezTo>
                  <a:cubicBezTo>
                    <a:pt x="3947" y="19832"/>
                    <a:pt x="3956" y="19744"/>
                    <a:pt x="3938" y="19673"/>
                  </a:cubicBezTo>
                  <a:cubicBezTo>
                    <a:pt x="3982" y="19709"/>
                    <a:pt x="4026" y="19735"/>
                    <a:pt x="4009" y="19797"/>
                  </a:cubicBezTo>
                  <a:cubicBezTo>
                    <a:pt x="4088" y="19797"/>
                    <a:pt x="4115" y="19770"/>
                    <a:pt x="4124" y="19735"/>
                  </a:cubicBezTo>
                  <a:cubicBezTo>
                    <a:pt x="4053" y="19726"/>
                    <a:pt x="3991" y="19673"/>
                    <a:pt x="3982" y="19611"/>
                  </a:cubicBezTo>
                  <a:cubicBezTo>
                    <a:pt x="3973" y="19550"/>
                    <a:pt x="4009" y="19497"/>
                    <a:pt x="4124" y="19506"/>
                  </a:cubicBezTo>
                  <a:cubicBezTo>
                    <a:pt x="4106" y="19541"/>
                    <a:pt x="4053" y="19550"/>
                    <a:pt x="4088" y="19585"/>
                  </a:cubicBezTo>
                  <a:cubicBezTo>
                    <a:pt x="4168" y="19567"/>
                    <a:pt x="4168" y="19514"/>
                    <a:pt x="4168" y="19470"/>
                  </a:cubicBezTo>
                  <a:cubicBezTo>
                    <a:pt x="4177" y="19426"/>
                    <a:pt x="4177" y="19373"/>
                    <a:pt x="4230" y="19373"/>
                  </a:cubicBezTo>
                  <a:lnTo>
                    <a:pt x="4132" y="19329"/>
                  </a:lnTo>
                  <a:cubicBezTo>
                    <a:pt x="4088" y="19391"/>
                    <a:pt x="4132" y="19417"/>
                    <a:pt x="4106" y="19470"/>
                  </a:cubicBezTo>
                  <a:cubicBezTo>
                    <a:pt x="4026" y="19470"/>
                    <a:pt x="4000" y="19417"/>
                    <a:pt x="4018" y="19373"/>
                  </a:cubicBezTo>
                  <a:cubicBezTo>
                    <a:pt x="4026" y="19347"/>
                    <a:pt x="4035" y="19320"/>
                    <a:pt x="4053" y="19311"/>
                  </a:cubicBezTo>
                  <a:lnTo>
                    <a:pt x="4062" y="19302"/>
                  </a:lnTo>
                  <a:cubicBezTo>
                    <a:pt x="4062" y="19302"/>
                    <a:pt x="4071" y="19294"/>
                    <a:pt x="4071" y="19294"/>
                  </a:cubicBezTo>
                  <a:cubicBezTo>
                    <a:pt x="4079" y="19285"/>
                    <a:pt x="4079" y="19285"/>
                    <a:pt x="4088" y="19276"/>
                  </a:cubicBezTo>
                  <a:cubicBezTo>
                    <a:pt x="4097" y="19267"/>
                    <a:pt x="4115" y="19267"/>
                    <a:pt x="4124" y="19267"/>
                  </a:cubicBezTo>
                  <a:cubicBezTo>
                    <a:pt x="4124" y="19179"/>
                    <a:pt x="4150" y="19108"/>
                    <a:pt x="4212" y="19038"/>
                  </a:cubicBezTo>
                  <a:cubicBezTo>
                    <a:pt x="4247" y="19082"/>
                    <a:pt x="4212" y="19161"/>
                    <a:pt x="4274" y="19196"/>
                  </a:cubicBezTo>
                  <a:cubicBezTo>
                    <a:pt x="4247" y="19249"/>
                    <a:pt x="4177" y="19179"/>
                    <a:pt x="4159" y="19249"/>
                  </a:cubicBezTo>
                  <a:cubicBezTo>
                    <a:pt x="4150" y="19294"/>
                    <a:pt x="4230" y="19285"/>
                    <a:pt x="4221" y="19338"/>
                  </a:cubicBezTo>
                  <a:cubicBezTo>
                    <a:pt x="4256" y="19338"/>
                    <a:pt x="4265" y="19276"/>
                    <a:pt x="4283" y="19232"/>
                  </a:cubicBezTo>
                  <a:cubicBezTo>
                    <a:pt x="4336" y="19267"/>
                    <a:pt x="4353" y="19320"/>
                    <a:pt x="4353" y="19373"/>
                  </a:cubicBezTo>
                  <a:cubicBezTo>
                    <a:pt x="4344" y="19408"/>
                    <a:pt x="4353" y="19417"/>
                    <a:pt x="4353" y="19426"/>
                  </a:cubicBezTo>
                  <a:cubicBezTo>
                    <a:pt x="4353" y="19444"/>
                    <a:pt x="4344" y="19453"/>
                    <a:pt x="4344" y="19470"/>
                  </a:cubicBezTo>
                  <a:cubicBezTo>
                    <a:pt x="4327" y="19514"/>
                    <a:pt x="4221" y="19550"/>
                    <a:pt x="4203" y="19603"/>
                  </a:cubicBezTo>
                  <a:close/>
                  <a:moveTo>
                    <a:pt x="4565" y="19647"/>
                  </a:moveTo>
                  <a:lnTo>
                    <a:pt x="4556" y="19673"/>
                  </a:lnTo>
                  <a:cubicBezTo>
                    <a:pt x="4494" y="19638"/>
                    <a:pt x="4494" y="19682"/>
                    <a:pt x="4406" y="19673"/>
                  </a:cubicBezTo>
                  <a:cubicBezTo>
                    <a:pt x="4415" y="19629"/>
                    <a:pt x="4494" y="19638"/>
                    <a:pt x="4565" y="19647"/>
                  </a:cubicBezTo>
                  <a:close/>
                  <a:moveTo>
                    <a:pt x="4494" y="19373"/>
                  </a:moveTo>
                  <a:cubicBezTo>
                    <a:pt x="4556" y="19267"/>
                    <a:pt x="4530" y="19276"/>
                    <a:pt x="4583" y="19214"/>
                  </a:cubicBezTo>
                  <a:cubicBezTo>
                    <a:pt x="4627" y="19232"/>
                    <a:pt x="4565" y="19444"/>
                    <a:pt x="4494" y="1937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" name="Google Shape;15;p2"/>
          <p:cNvGrpSpPr/>
          <p:nvPr/>
        </p:nvGrpSpPr>
        <p:grpSpPr>
          <a:xfrm>
            <a:off x="9183997" y="-1176094"/>
            <a:ext cx="3106185" cy="2954435"/>
            <a:chOff x="6887997" y="-882070"/>
            <a:chExt cx="2329639" cy="2215826"/>
          </a:xfrm>
        </p:grpSpPr>
        <p:sp>
          <p:nvSpPr>
            <p:cNvPr id="16" name="Google Shape;16;p2"/>
            <p:cNvSpPr/>
            <p:nvPr/>
          </p:nvSpPr>
          <p:spPr>
            <a:xfrm rot="1644691">
              <a:off x="8802507" y="535492"/>
              <a:ext cx="1746" cy="314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 rot="1644691">
              <a:off x="8811368" y="509509"/>
              <a:ext cx="4889" cy="1222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 rot="1644691">
              <a:off x="8928924" y="9625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 rot="1644691">
              <a:off x="8866751" y="284341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 rot="1644691">
              <a:off x="8895516" y="307341"/>
              <a:ext cx="6460" cy="7857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 rot="1644691">
              <a:off x="8744561" y="673573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 rot="1644691">
              <a:off x="9046092" y="-198101"/>
              <a:ext cx="12571" cy="11000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 rot="1644691">
              <a:off x="8721567" y="484314"/>
              <a:ext cx="6460" cy="3143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 rot="1644691">
              <a:off x="9035177" y="-192195"/>
              <a:ext cx="9428" cy="13968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 rot="1644691">
              <a:off x="8501452" y="1153376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 rot="1644691">
              <a:off x="8351713" y="1248377"/>
              <a:ext cx="1571" cy="7857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 rot="1644691">
              <a:off x="9072866" y="-12162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 rot="1644691">
              <a:off x="8606198" y="883676"/>
              <a:ext cx="3143" cy="3492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 rot="1644691">
              <a:off x="8988718" y="136934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 rot="1644691">
              <a:off x="8961924" y="133462"/>
              <a:ext cx="32475" cy="1257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 rot="1644691">
              <a:off x="8656375" y="-333365"/>
              <a:ext cx="174246" cy="1723782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 rot="1644691">
              <a:off x="9117205" y="-267780"/>
              <a:ext cx="18507" cy="58839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 rot="1644691">
              <a:off x="8819066" y="471954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 rot="1644691">
              <a:off x="8892537" y="279604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 rot="1644691">
              <a:off x="8531781" y="886915"/>
              <a:ext cx="3667" cy="3492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 rot="1644691">
              <a:off x="8894507" y="305945"/>
              <a:ext cx="4714" cy="1222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 rot="1644691">
              <a:off x="8744727" y="671881"/>
              <a:ext cx="1571" cy="175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 rot="1644691">
              <a:off x="9081455" y="-63893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 rot="1644691">
              <a:off x="9094887" y="-195349"/>
              <a:ext cx="7682" cy="10301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 rot="1644691">
              <a:off x="9127025" y="-210405"/>
              <a:ext cx="12571" cy="4889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 rot="1644691">
              <a:off x="9124614" y="-185289"/>
              <a:ext cx="9777" cy="10301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 rot="1644691">
              <a:off x="9030097" y="-70886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 rot="1644691">
              <a:off x="9026197" y="54003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 rot="1644691">
              <a:off x="9025455" y="52208"/>
              <a:ext cx="3143" cy="3317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 rot="1644691">
              <a:off x="8323728" y="1273550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 rot="1644691">
              <a:off x="8324576" y="1289176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 rot="1644691">
              <a:off x="8854880" y="463552"/>
              <a:ext cx="7857" cy="646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 rot="1644691">
              <a:off x="8800129" y="544004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 rot="1644691">
              <a:off x="8782131" y="616202"/>
              <a:ext cx="10476" cy="11174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 rot="1644691">
              <a:off x="7694066" y="66566"/>
              <a:ext cx="1746" cy="4889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 rot="1644691">
              <a:off x="7703454" y="40712"/>
              <a:ext cx="4714" cy="1397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 rot="1644691">
              <a:off x="7836121" y="-465069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 rot="1644691">
              <a:off x="7765710" y="-187742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 rot="1644691">
              <a:off x="7793761" y="-163386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5;p2"/>
            <p:cNvSpPr/>
            <p:nvPr/>
          </p:nvSpPr>
          <p:spPr>
            <a:xfrm rot="1644691">
              <a:off x="7631717" y="207564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6;p2"/>
            <p:cNvSpPr/>
            <p:nvPr/>
          </p:nvSpPr>
          <p:spPr>
            <a:xfrm rot="1644691">
              <a:off x="7961371" y="-675444"/>
              <a:ext cx="12396" cy="12396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 rot="1644691">
              <a:off x="7614464" y="1376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 rot="1644691">
              <a:off x="7950017" y="-668632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 rot="1644691">
              <a:off x="7371136" y="690907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 rot="1644691">
              <a:off x="7219807" y="785984"/>
              <a:ext cx="175" cy="6285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 rot="1644691">
              <a:off x="8011755" y="-776375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62;p2"/>
            <p:cNvSpPr/>
            <p:nvPr/>
          </p:nvSpPr>
          <p:spPr>
            <a:xfrm rot="1644691">
              <a:off x="8049746" y="-771284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3;p2"/>
            <p:cNvSpPr/>
            <p:nvPr/>
          </p:nvSpPr>
          <p:spPr>
            <a:xfrm rot="1644691">
              <a:off x="7985875" y="-597676"/>
              <a:ext cx="1397" cy="87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 rot="1644691">
              <a:off x="8013345" y="-776452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 rot="1644691">
              <a:off x="8012354" y="-780560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 rot="1644691">
              <a:off x="8009537" y="-773390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67;p2"/>
            <p:cNvSpPr/>
            <p:nvPr/>
          </p:nvSpPr>
          <p:spPr>
            <a:xfrm rot="1644691">
              <a:off x="7485869" y="418937"/>
              <a:ext cx="2619" cy="3143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 rot="1644691">
              <a:off x="7893073" y="-335693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 rot="1644691">
              <a:off x="7866319" y="-339156"/>
              <a:ext cx="32475" cy="12396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 rot="1644691">
              <a:off x="7578108" y="-879952"/>
              <a:ext cx="157485" cy="1827143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 rot="1644691">
              <a:off x="8027930" y="-816838"/>
              <a:ext cx="18682" cy="19555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 rot="1644691">
              <a:off x="8050442" y="-791180"/>
              <a:ext cx="21650" cy="23221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2"/>
            <p:cNvSpPr/>
            <p:nvPr/>
          </p:nvSpPr>
          <p:spPr>
            <a:xfrm rot="1644691">
              <a:off x="7711375" y="2240"/>
              <a:ext cx="18682" cy="11000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 rot="1644691">
              <a:off x="7792489" y="-191679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 rot="1644691">
              <a:off x="7997114" y="-734564"/>
              <a:ext cx="3143" cy="4190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76;p2"/>
            <p:cNvSpPr/>
            <p:nvPr/>
          </p:nvSpPr>
          <p:spPr>
            <a:xfrm rot="1644691">
              <a:off x="8004998" y="-744595"/>
              <a:ext cx="6285" cy="7508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2"/>
            <p:cNvSpPr/>
            <p:nvPr/>
          </p:nvSpPr>
          <p:spPr>
            <a:xfrm rot="1644691">
              <a:off x="7410156" y="420331"/>
              <a:ext cx="5063" cy="4714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2"/>
            <p:cNvSpPr/>
            <p:nvPr/>
          </p:nvSpPr>
          <p:spPr>
            <a:xfrm rot="1644691">
              <a:off x="7792939" y="-166265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79;p2"/>
            <p:cNvSpPr/>
            <p:nvPr/>
          </p:nvSpPr>
          <p:spPr>
            <a:xfrm rot="1644691">
              <a:off x="7632039" y="204513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80;p2"/>
            <p:cNvSpPr/>
            <p:nvPr/>
          </p:nvSpPr>
          <p:spPr>
            <a:xfrm rot="1644691">
              <a:off x="7991804" y="-537052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81;p2"/>
            <p:cNvSpPr/>
            <p:nvPr/>
          </p:nvSpPr>
          <p:spPr>
            <a:xfrm rot="1644691">
              <a:off x="7998881" y="-765211"/>
              <a:ext cx="15364" cy="8555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2"/>
            <p:cNvSpPr/>
            <p:nvPr/>
          </p:nvSpPr>
          <p:spPr>
            <a:xfrm rot="1644691">
              <a:off x="8056786" y="-766587"/>
              <a:ext cx="6285" cy="1257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83;p2"/>
            <p:cNvSpPr/>
            <p:nvPr/>
          </p:nvSpPr>
          <p:spPr>
            <a:xfrm rot="1644691">
              <a:off x="8061212" y="-772342"/>
              <a:ext cx="3317" cy="6285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84;p2"/>
            <p:cNvSpPr/>
            <p:nvPr/>
          </p:nvSpPr>
          <p:spPr>
            <a:xfrm rot="1644691">
              <a:off x="8009904" y="-671274"/>
              <a:ext cx="7857" cy="995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85;p2"/>
            <p:cNvSpPr/>
            <p:nvPr/>
          </p:nvSpPr>
          <p:spPr>
            <a:xfrm rot="1644691">
              <a:off x="8041942" y="-686265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86;p2"/>
            <p:cNvSpPr/>
            <p:nvPr/>
          </p:nvSpPr>
          <p:spPr>
            <a:xfrm rot="1644691">
              <a:off x="8039144" y="-661329"/>
              <a:ext cx="9428" cy="11174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87;p2"/>
            <p:cNvSpPr/>
            <p:nvPr/>
          </p:nvSpPr>
          <p:spPr>
            <a:xfrm rot="1644691">
              <a:off x="7940730" y="-545930"/>
              <a:ext cx="20253" cy="174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88;p2"/>
            <p:cNvSpPr/>
            <p:nvPr/>
          </p:nvSpPr>
          <p:spPr>
            <a:xfrm rot="1644691">
              <a:off x="7932670" y="-419296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89;p2"/>
            <p:cNvSpPr/>
            <p:nvPr/>
          </p:nvSpPr>
          <p:spPr>
            <a:xfrm rot="1644691">
              <a:off x="7932290" y="-422574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90;p2"/>
            <p:cNvSpPr/>
            <p:nvPr/>
          </p:nvSpPr>
          <p:spPr>
            <a:xfrm rot="1644691">
              <a:off x="7190143" y="810747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1;p2"/>
            <p:cNvSpPr/>
            <p:nvPr/>
          </p:nvSpPr>
          <p:spPr>
            <a:xfrm rot="1644691">
              <a:off x="7188824" y="827242"/>
              <a:ext cx="14142" cy="6460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2;p2"/>
            <p:cNvSpPr/>
            <p:nvPr/>
          </p:nvSpPr>
          <p:spPr>
            <a:xfrm rot="1644691">
              <a:off x="7748350" y="-430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93;p2"/>
            <p:cNvSpPr/>
            <p:nvPr/>
          </p:nvSpPr>
          <p:spPr>
            <a:xfrm rot="1644691">
              <a:off x="7690283" y="75966"/>
              <a:ext cx="12571" cy="3317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94;p2"/>
            <p:cNvSpPr/>
            <p:nvPr/>
          </p:nvSpPr>
          <p:spPr>
            <a:xfrm rot="1644691">
              <a:off x="7666260" y="147883"/>
              <a:ext cx="14491" cy="11000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95;p2"/>
            <p:cNvSpPr/>
            <p:nvPr/>
          </p:nvSpPr>
          <p:spPr>
            <a:xfrm rot="1644691">
              <a:off x="8154548" y="1171287"/>
              <a:ext cx="10301" cy="2968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2"/>
            <p:cNvSpPr/>
            <p:nvPr/>
          </p:nvSpPr>
          <p:spPr>
            <a:xfrm rot="1644691">
              <a:off x="8154348" y="1114917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2"/>
            <p:cNvSpPr/>
            <p:nvPr/>
          </p:nvSpPr>
          <p:spPr>
            <a:xfrm rot="1644691">
              <a:off x="8156188" y="1078352"/>
              <a:ext cx="20253" cy="27935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98;p2"/>
            <p:cNvSpPr/>
            <p:nvPr/>
          </p:nvSpPr>
          <p:spPr>
            <a:xfrm rot="1644691">
              <a:off x="8208990" y="1073488"/>
              <a:ext cx="4539" cy="5412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99;p2"/>
            <p:cNvSpPr/>
            <p:nvPr/>
          </p:nvSpPr>
          <p:spPr>
            <a:xfrm rot="1644691">
              <a:off x="8212270" y="1077937"/>
              <a:ext cx="2968" cy="2444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00;p2"/>
            <p:cNvSpPr/>
            <p:nvPr/>
          </p:nvSpPr>
          <p:spPr>
            <a:xfrm rot="1644691">
              <a:off x="8216311" y="1058116"/>
              <a:ext cx="12396" cy="9079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01;p2"/>
            <p:cNvSpPr/>
            <p:nvPr/>
          </p:nvSpPr>
          <p:spPr>
            <a:xfrm rot="1644691">
              <a:off x="8209344" y="1049982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02;p2"/>
            <p:cNvSpPr/>
            <p:nvPr/>
          </p:nvSpPr>
          <p:spPr>
            <a:xfrm rot="1644691">
              <a:off x="8202588" y="105224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03;p2"/>
            <p:cNvSpPr/>
            <p:nvPr/>
          </p:nvSpPr>
          <p:spPr>
            <a:xfrm rot="1644691">
              <a:off x="8197441" y="1059902"/>
              <a:ext cx="11174" cy="10476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04;p2"/>
            <p:cNvSpPr/>
            <p:nvPr/>
          </p:nvSpPr>
          <p:spPr>
            <a:xfrm rot="1644691">
              <a:off x="8156355" y="1072690"/>
              <a:ext cx="9428" cy="9428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05;p2"/>
            <p:cNvSpPr/>
            <p:nvPr/>
          </p:nvSpPr>
          <p:spPr>
            <a:xfrm rot="1644691">
              <a:off x="8226758" y="1024952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06;p2"/>
            <p:cNvSpPr/>
            <p:nvPr/>
          </p:nvSpPr>
          <p:spPr>
            <a:xfrm rot="1644691">
              <a:off x="8223494" y="1017991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07;p2"/>
            <p:cNvSpPr/>
            <p:nvPr/>
          </p:nvSpPr>
          <p:spPr>
            <a:xfrm rot="1644691">
              <a:off x="8193195" y="1040645"/>
              <a:ext cx="12396" cy="1257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08;p2"/>
            <p:cNvSpPr/>
            <p:nvPr/>
          </p:nvSpPr>
          <p:spPr>
            <a:xfrm rot="1644691">
              <a:off x="8246720" y="100393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09;p2"/>
            <p:cNvSpPr/>
            <p:nvPr/>
          </p:nvSpPr>
          <p:spPr>
            <a:xfrm rot="1644691">
              <a:off x="8258516" y="981388"/>
              <a:ext cx="14142" cy="13095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0;p2"/>
            <p:cNvSpPr/>
            <p:nvPr/>
          </p:nvSpPr>
          <p:spPr>
            <a:xfrm rot="1644691">
              <a:off x="8260743" y="973005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2"/>
            <p:cNvSpPr/>
            <p:nvPr/>
          </p:nvSpPr>
          <p:spPr>
            <a:xfrm rot="1644691">
              <a:off x="8232510" y="1004403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2"/>
            <p:cNvSpPr/>
            <p:nvPr/>
          </p:nvSpPr>
          <p:spPr>
            <a:xfrm rot="1644691">
              <a:off x="8234436" y="999474"/>
              <a:ext cx="175" cy="6460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2"/>
            <p:cNvSpPr/>
            <p:nvPr/>
          </p:nvSpPr>
          <p:spPr>
            <a:xfrm rot="1644691">
              <a:off x="8231623" y="1008041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2"/>
            <p:cNvSpPr/>
            <p:nvPr/>
          </p:nvSpPr>
          <p:spPr>
            <a:xfrm rot="1644691">
              <a:off x="8196130" y="1018429"/>
              <a:ext cx="17110" cy="6635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 rot="1644691">
              <a:off x="8216972" y="1006461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 rot="1644691">
              <a:off x="8218235" y="1002519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 rot="1644691">
              <a:off x="8243967" y="968650"/>
              <a:ext cx="7857" cy="12745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 rot="1644691">
              <a:off x="8238660" y="99125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 rot="1644691">
              <a:off x="8262653" y="934319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 rot="1644691">
              <a:off x="8237289" y="977927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 rot="1644691">
              <a:off x="8257151" y="960619"/>
              <a:ext cx="6285" cy="4889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 rot="1644691">
              <a:off x="8243735" y="990627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 rot="1644691">
              <a:off x="8238417" y="985804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2"/>
            <p:cNvSpPr/>
            <p:nvPr/>
          </p:nvSpPr>
          <p:spPr>
            <a:xfrm rot="1644691">
              <a:off x="8212095" y="905760"/>
              <a:ext cx="55696" cy="25840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5" name="Google Shape;125;p2"/>
            <p:cNvSpPr/>
            <p:nvPr/>
          </p:nvSpPr>
          <p:spPr>
            <a:xfrm rot="1644691">
              <a:off x="8258235" y="937070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26;p2"/>
            <p:cNvSpPr/>
            <p:nvPr/>
          </p:nvSpPr>
          <p:spPr>
            <a:xfrm rot="1644691">
              <a:off x="8229897" y="944416"/>
              <a:ext cx="27935" cy="20253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2"/>
            <p:cNvSpPr/>
            <p:nvPr/>
          </p:nvSpPr>
          <p:spPr>
            <a:xfrm rot="1644691">
              <a:off x="8182182" y="1002542"/>
              <a:ext cx="1746" cy="1222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2"/>
            <p:cNvSpPr/>
            <p:nvPr/>
          </p:nvSpPr>
          <p:spPr>
            <a:xfrm rot="1644691">
              <a:off x="8184494" y="996364"/>
              <a:ext cx="24793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2"/>
            <p:cNvSpPr/>
            <p:nvPr/>
          </p:nvSpPr>
          <p:spPr>
            <a:xfrm rot="1644691">
              <a:off x="8209402" y="965889"/>
              <a:ext cx="12571" cy="12396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2"/>
            <p:cNvSpPr/>
            <p:nvPr/>
          </p:nvSpPr>
          <p:spPr>
            <a:xfrm rot="1644691">
              <a:off x="8264955" y="932177"/>
              <a:ext cx="14142" cy="6285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2"/>
            <p:cNvSpPr/>
            <p:nvPr/>
          </p:nvSpPr>
          <p:spPr>
            <a:xfrm rot="1644691">
              <a:off x="8274488" y="921339"/>
              <a:ext cx="7857" cy="3317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2"/>
            <p:cNvSpPr/>
            <p:nvPr/>
          </p:nvSpPr>
          <p:spPr>
            <a:xfrm rot="1644691">
              <a:off x="8524853" y="136616"/>
              <a:ext cx="3317" cy="314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2"/>
            <p:cNvSpPr/>
            <p:nvPr/>
          </p:nvSpPr>
          <p:spPr>
            <a:xfrm rot="1644691">
              <a:off x="8516430" y="160819"/>
              <a:ext cx="3317" cy="87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2"/>
            <p:cNvSpPr/>
            <p:nvPr/>
          </p:nvSpPr>
          <p:spPr>
            <a:xfrm rot="1644691">
              <a:off x="8423780" y="594355"/>
              <a:ext cx="20253" cy="11000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2"/>
            <p:cNvSpPr/>
            <p:nvPr/>
          </p:nvSpPr>
          <p:spPr>
            <a:xfrm rot="1644691">
              <a:off x="8473040" y="357780"/>
              <a:ext cx="9428" cy="3317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2"/>
            <p:cNvSpPr/>
            <p:nvPr/>
          </p:nvSpPr>
          <p:spPr>
            <a:xfrm rot="1644691">
              <a:off x="8446685" y="333071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2"/>
            <p:cNvSpPr/>
            <p:nvPr/>
          </p:nvSpPr>
          <p:spPr>
            <a:xfrm rot="1644691">
              <a:off x="8564887" y="13083"/>
              <a:ext cx="9428" cy="4016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2"/>
            <p:cNvSpPr/>
            <p:nvPr/>
          </p:nvSpPr>
          <p:spPr>
            <a:xfrm rot="1644691">
              <a:off x="8329121" y="775942"/>
              <a:ext cx="12571" cy="11000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139;p2"/>
            <p:cNvSpPr/>
            <p:nvPr/>
          </p:nvSpPr>
          <p:spPr>
            <a:xfrm rot="1644691">
              <a:off x="8604780" y="183600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140;p2"/>
            <p:cNvSpPr/>
            <p:nvPr/>
          </p:nvSpPr>
          <p:spPr>
            <a:xfrm rot="1644691">
              <a:off x="8342495" y="769870"/>
              <a:ext cx="9428" cy="11000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141;p2"/>
            <p:cNvSpPr/>
            <p:nvPr/>
          </p:nvSpPr>
          <p:spPr>
            <a:xfrm rot="1644691">
              <a:off x="8776755" y="-405488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142;p2"/>
            <p:cNvSpPr/>
            <p:nvPr/>
          </p:nvSpPr>
          <p:spPr>
            <a:xfrm rot="1644691">
              <a:off x="8301875" y="871006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143;p2"/>
            <p:cNvSpPr/>
            <p:nvPr/>
          </p:nvSpPr>
          <p:spPr>
            <a:xfrm rot="1644691">
              <a:off x="8259251" y="867331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144;p2"/>
            <p:cNvSpPr/>
            <p:nvPr/>
          </p:nvSpPr>
          <p:spPr>
            <a:xfrm rot="1644691">
              <a:off x="8308984" y="717125"/>
              <a:ext cx="2095" cy="1222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2"/>
            <p:cNvSpPr/>
            <p:nvPr/>
          </p:nvSpPr>
          <p:spPr>
            <a:xfrm rot="1644691">
              <a:off x="8296791" y="870954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2"/>
            <p:cNvSpPr/>
            <p:nvPr/>
          </p:nvSpPr>
          <p:spPr>
            <a:xfrm rot="1644691">
              <a:off x="8298334" y="875069"/>
              <a:ext cx="2619" cy="261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147;p2"/>
            <p:cNvSpPr/>
            <p:nvPr/>
          </p:nvSpPr>
          <p:spPr>
            <a:xfrm rot="1644691">
              <a:off x="8301437" y="867931"/>
              <a:ext cx="1746" cy="4714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" name="Google Shape;148;p2"/>
            <p:cNvSpPr/>
            <p:nvPr/>
          </p:nvSpPr>
          <p:spPr>
            <a:xfrm rot="1644691">
              <a:off x="8691015" y="-168466"/>
              <a:ext cx="2619" cy="1921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" name="Google Shape;149;p2"/>
            <p:cNvSpPr/>
            <p:nvPr/>
          </p:nvSpPr>
          <p:spPr>
            <a:xfrm rot="1644691">
              <a:off x="8372284" y="488790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" name="Google Shape;150;p2"/>
            <p:cNvSpPr/>
            <p:nvPr/>
          </p:nvSpPr>
          <p:spPr>
            <a:xfrm rot="1644691">
              <a:off x="8366045" y="482873"/>
              <a:ext cx="34221" cy="11000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" name="Google Shape;151;p2"/>
            <p:cNvSpPr/>
            <p:nvPr/>
          </p:nvSpPr>
          <p:spPr>
            <a:xfrm rot="1644691">
              <a:off x="8440166" y="-449701"/>
              <a:ext cx="187341" cy="1410732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" name="Google Shape;152;p2"/>
            <p:cNvSpPr/>
            <p:nvPr/>
          </p:nvSpPr>
          <p:spPr>
            <a:xfrm rot="1644691">
              <a:off x="8498517" y="185936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" name="Google Shape;153;p2"/>
            <p:cNvSpPr/>
            <p:nvPr/>
          </p:nvSpPr>
          <p:spPr>
            <a:xfrm rot="1644691">
              <a:off x="8451432" y="356526"/>
              <a:ext cx="6460" cy="8031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2"/>
            <p:cNvSpPr/>
            <p:nvPr/>
          </p:nvSpPr>
          <p:spPr>
            <a:xfrm rot="1644691">
              <a:off x="8308648" y="834294"/>
              <a:ext cx="3317" cy="4365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2"/>
            <p:cNvSpPr/>
            <p:nvPr/>
          </p:nvSpPr>
          <p:spPr>
            <a:xfrm rot="1644691">
              <a:off x="8299950" y="840519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" name="Google Shape;156;p2"/>
            <p:cNvSpPr/>
            <p:nvPr/>
          </p:nvSpPr>
          <p:spPr>
            <a:xfrm rot="1644691">
              <a:off x="8763528" y="-169728"/>
              <a:ext cx="3492" cy="261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" name="Google Shape;157;p2"/>
            <p:cNvSpPr/>
            <p:nvPr/>
          </p:nvSpPr>
          <p:spPr>
            <a:xfrm rot="1644691">
              <a:off x="8449226" y="339695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" name="Google Shape;158;p2"/>
            <p:cNvSpPr/>
            <p:nvPr/>
          </p:nvSpPr>
          <p:spPr>
            <a:xfrm rot="1644691">
              <a:off x="8572649" y="18502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" name="Google Shape;159;p2"/>
            <p:cNvSpPr/>
            <p:nvPr/>
          </p:nvSpPr>
          <p:spPr>
            <a:xfrm rot="1644691">
              <a:off x="8292579" y="660797"/>
              <a:ext cx="4889" cy="4889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" name="Google Shape;160;p2"/>
            <p:cNvSpPr/>
            <p:nvPr/>
          </p:nvSpPr>
          <p:spPr>
            <a:xfrm rot="1644691">
              <a:off x="8289114" y="894002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" name="Google Shape;161;p2"/>
            <p:cNvSpPr/>
            <p:nvPr/>
          </p:nvSpPr>
          <p:spPr>
            <a:xfrm rot="1644691">
              <a:off x="8211601" y="927414"/>
              <a:ext cx="6285" cy="5762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" name="Google Shape;162;p2"/>
            <p:cNvSpPr/>
            <p:nvPr/>
          </p:nvSpPr>
          <p:spPr>
            <a:xfrm rot="1644691">
              <a:off x="8249636" y="893611"/>
              <a:ext cx="15888" cy="9428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" name="Google Shape;163;p2"/>
            <p:cNvSpPr/>
            <p:nvPr/>
          </p:nvSpPr>
          <p:spPr>
            <a:xfrm rot="1644691">
              <a:off x="8250636" y="903062"/>
              <a:ext cx="4714" cy="3667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" name="Google Shape;164;p2"/>
            <p:cNvSpPr/>
            <p:nvPr/>
          </p:nvSpPr>
          <p:spPr>
            <a:xfrm rot="1644691">
              <a:off x="8298259" y="857651"/>
              <a:ext cx="15015" cy="6635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" name="Google Shape;165;p2"/>
            <p:cNvSpPr/>
            <p:nvPr/>
          </p:nvSpPr>
          <p:spPr>
            <a:xfrm rot="1644691">
              <a:off x="8234654" y="883869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" name="Google Shape;166;p2"/>
            <p:cNvSpPr/>
            <p:nvPr/>
          </p:nvSpPr>
          <p:spPr>
            <a:xfrm rot="1644691">
              <a:off x="8251410" y="855097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167;p2"/>
            <p:cNvSpPr/>
            <p:nvPr/>
          </p:nvSpPr>
          <p:spPr>
            <a:xfrm rot="1644691">
              <a:off x="8250799" y="864202"/>
              <a:ext cx="1746" cy="6460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" name="Google Shape;168;p2"/>
            <p:cNvSpPr/>
            <p:nvPr/>
          </p:nvSpPr>
          <p:spPr>
            <a:xfrm rot="1644691">
              <a:off x="8236520" y="867716"/>
              <a:ext cx="3317" cy="7857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" name="Google Shape;169;p2"/>
            <p:cNvSpPr/>
            <p:nvPr/>
          </p:nvSpPr>
          <p:spPr>
            <a:xfrm rot="1644691">
              <a:off x="8285418" y="774453"/>
              <a:ext cx="9079" cy="8730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170;p2"/>
            <p:cNvSpPr/>
            <p:nvPr/>
          </p:nvSpPr>
          <p:spPr>
            <a:xfrm rot="1644691">
              <a:off x="8251722" y="79102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" name="Google Shape;171;p2"/>
            <p:cNvSpPr/>
            <p:nvPr/>
          </p:nvSpPr>
          <p:spPr>
            <a:xfrm rot="1644691">
              <a:off x="8253750" y="763742"/>
              <a:ext cx="9952" cy="8381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" name="Google Shape;172;p2"/>
            <p:cNvSpPr/>
            <p:nvPr/>
          </p:nvSpPr>
          <p:spPr>
            <a:xfrm rot="1644691">
              <a:off x="8326845" y="672292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" name="Google Shape;173;p2"/>
            <p:cNvSpPr/>
            <p:nvPr/>
          </p:nvSpPr>
          <p:spPr>
            <a:xfrm rot="1644691">
              <a:off x="8321909" y="548889"/>
              <a:ext cx="20253" cy="12396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" name="Google Shape;174;p2"/>
            <p:cNvSpPr/>
            <p:nvPr/>
          </p:nvSpPr>
          <p:spPr>
            <a:xfrm rot="1644691">
              <a:off x="8339641" y="561828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" name="Google Shape;175;p2"/>
            <p:cNvSpPr/>
            <p:nvPr/>
          </p:nvSpPr>
          <p:spPr>
            <a:xfrm rot="1644691">
              <a:off x="8474878" y="194918"/>
              <a:ext cx="6460" cy="6460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176;p2"/>
            <p:cNvSpPr/>
            <p:nvPr/>
          </p:nvSpPr>
          <p:spPr>
            <a:xfrm rot="1644691">
              <a:off x="8517830" y="127852"/>
              <a:ext cx="10825" cy="3317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2"/>
            <p:cNvSpPr/>
            <p:nvPr/>
          </p:nvSpPr>
          <p:spPr>
            <a:xfrm rot="1644691">
              <a:off x="8531243" y="58602"/>
              <a:ext cx="11174" cy="9777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178;p2"/>
            <p:cNvSpPr/>
            <p:nvPr/>
          </p:nvSpPr>
          <p:spPr>
            <a:xfrm rot="1644691">
              <a:off x="7643098" y="850073"/>
              <a:ext cx="15888" cy="3143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179;p2"/>
            <p:cNvSpPr/>
            <p:nvPr/>
          </p:nvSpPr>
          <p:spPr>
            <a:xfrm rot="1644691">
              <a:off x="7640178" y="779749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180;p2"/>
            <p:cNvSpPr/>
            <p:nvPr/>
          </p:nvSpPr>
          <p:spPr>
            <a:xfrm rot="1644691">
              <a:off x="7641170" y="737633"/>
              <a:ext cx="29507" cy="32475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2"/>
            <p:cNvSpPr/>
            <p:nvPr/>
          </p:nvSpPr>
          <p:spPr>
            <a:xfrm rot="1644691">
              <a:off x="7716843" y="740173"/>
              <a:ext cx="5587" cy="7333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182;p2"/>
            <p:cNvSpPr/>
            <p:nvPr/>
          </p:nvSpPr>
          <p:spPr>
            <a:xfrm rot="1644691">
              <a:off x="7720572" y="747078"/>
              <a:ext cx="4714" cy="2444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183;p2"/>
            <p:cNvSpPr/>
            <p:nvPr/>
          </p:nvSpPr>
          <p:spPr>
            <a:xfrm rot="1644691">
              <a:off x="7726167" y="724029"/>
              <a:ext cx="18682" cy="10650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184;p2"/>
            <p:cNvSpPr/>
            <p:nvPr/>
          </p:nvSpPr>
          <p:spPr>
            <a:xfrm rot="1644691">
              <a:off x="7716354" y="71137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185;p2"/>
            <p:cNvSpPr/>
            <p:nvPr/>
          </p:nvSpPr>
          <p:spPr>
            <a:xfrm rot="1644691">
              <a:off x="7706445" y="712824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186;p2"/>
            <p:cNvSpPr/>
            <p:nvPr/>
          </p:nvSpPr>
          <p:spPr>
            <a:xfrm rot="1644691">
              <a:off x="7698530" y="722949"/>
              <a:ext cx="17285" cy="11349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187;p2"/>
            <p:cNvSpPr/>
            <p:nvPr/>
          </p:nvSpPr>
          <p:spPr>
            <a:xfrm rot="1644691">
              <a:off x="7641613" y="728935"/>
              <a:ext cx="13968" cy="11000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188;p2"/>
            <p:cNvSpPr/>
            <p:nvPr/>
          </p:nvSpPr>
          <p:spPr>
            <a:xfrm rot="1644691">
              <a:off x="7739879" y="685334"/>
              <a:ext cx="18682" cy="7857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189;p2"/>
            <p:cNvSpPr/>
            <p:nvPr/>
          </p:nvSpPr>
          <p:spPr>
            <a:xfrm rot="1644691">
              <a:off x="7734274" y="674914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190;p2"/>
            <p:cNvSpPr/>
            <p:nvPr/>
          </p:nvSpPr>
          <p:spPr>
            <a:xfrm rot="1644691">
              <a:off x="7693179" y="697776"/>
              <a:ext cx="17110" cy="15539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191;p2"/>
            <p:cNvSpPr/>
            <p:nvPr/>
          </p:nvSpPr>
          <p:spPr>
            <a:xfrm rot="1644691">
              <a:off x="7767237" y="662729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192;p2"/>
            <p:cNvSpPr/>
            <p:nvPr/>
          </p:nvSpPr>
          <p:spPr>
            <a:xfrm rot="1644691">
              <a:off x="7783348" y="637629"/>
              <a:ext cx="20253" cy="16412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193;p2"/>
            <p:cNvSpPr/>
            <p:nvPr/>
          </p:nvSpPr>
          <p:spPr>
            <a:xfrm rot="1644691">
              <a:off x="7783587" y="627829"/>
              <a:ext cx="11000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194;p2"/>
            <p:cNvSpPr/>
            <p:nvPr/>
          </p:nvSpPr>
          <p:spPr>
            <a:xfrm rot="1644691">
              <a:off x="7747174" y="661427"/>
              <a:ext cx="12396" cy="6285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195;p2"/>
            <p:cNvSpPr/>
            <p:nvPr/>
          </p:nvSpPr>
          <p:spPr>
            <a:xfrm rot="1644691">
              <a:off x="7748145" y="653969"/>
              <a:ext cx="1746" cy="8031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196;p2"/>
            <p:cNvSpPr/>
            <p:nvPr/>
          </p:nvSpPr>
          <p:spPr>
            <a:xfrm rot="1644691">
              <a:off x="7743487" y="663658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197;p2"/>
            <p:cNvSpPr/>
            <p:nvPr/>
          </p:nvSpPr>
          <p:spPr>
            <a:xfrm rot="1644691">
              <a:off x="7693879" y="670650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198;p2"/>
            <p:cNvSpPr/>
            <p:nvPr/>
          </p:nvSpPr>
          <p:spPr>
            <a:xfrm rot="1644691">
              <a:off x="7724356" y="660261"/>
              <a:ext cx="12571" cy="9428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199;p2"/>
            <p:cNvSpPr/>
            <p:nvPr/>
          </p:nvSpPr>
          <p:spPr>
            <a:xfrm rot="1644691">
              <a:off x="7726158" y="65568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200;p2"/>
            <p:cNvSpPr/>
            <p:nvPr/>
          </p:nvSpPr>
          <p:spPr>
            <a:xfrm rot="1644691">
              <a:off x="7760285" y="618054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201;p2"/>
            <p:cNvSpPr/>
            <p:nvPr/>
          </p:nvSpPr>
          <p:spPr>
            <a:xfrm rot="1644691">
              <a:off x="7755130" y="643834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202;p2"/>
            <p:cNvSpPr/>
            <p:nvPr/>
          </p:nvSpPr>
          <p:spPr>
            <a:xfrm rot="1644691">
              <a:off x="7786177" y="58115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" name="Google Shape;203;p2"/>
            <p:cNvSpPr/>
            <p:nvPr/>
          </p:nvSpPr>
          <p:spPr>
            <a:xfrm rot="1644691">
              <a:off x="7751411" y="627426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" name="Google Shape;204;p2"/>
            <p:cNvSpPr/>
            <p:nvPr/>
          </p:nvSpPr>
          <p:spPr>
            <a:xfrm rot="1644691">
              <a:off x="7778250" y="611108"/>
              <a:ext cx="11000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" name="Google Shape;205;p2"/>
            <p:cNvSpPr/>
            <p:nvPr/>
          </p:nvSpPr>
          <p:spPr>
            <a:xfrm rot="1644691">
              <a:off x="7761267" y="645301"/>
              <a:ext cx="2095" cy="1397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" name="Google Shape;206;p2"/>
            <p:cNvSpPr/>
            <p:nvPr/>
          </p:nvSpPr>
          <p:spPr>
            <a:xfrm rot="1644691">
              <a:off x="7753444" y="639432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207;p2"/>
            <p:cNvSpPr/>
            <p:nvPr/>
          </p:nvSpPr>
          <p:spPr>
            <a:xfrm rot="1644691">
              <a:off x="7711396" y="539133"/>
              <a:ext cx="83457" cy="30729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208;p2"/>
            <p:cNvSpPr/>
            <p:nvPr/>
          </p:nvSpPr>
          <p:spPr>
            <a:xfrm rot="1644691">
              <a:off x="7779571" y="583286"/>
              <a:ext cx="18682" cy="18682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2"/>
            <p:cNvSpPr/>
            <p:nvPr/>
          </p:nvSpPr>
          <p:spPr>
            <a:xfrm rot="1644691">
              <a:off x="7739998" y="589885"/>
              <a:ext cx="41728" cy="2339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210;p2"/>
            <p:cNvSpPr/>
            <p:nvPr/>
          </p:nvSpPr>
          <p:spPr>
            <a:xfrm rot="1644691">
              <a:off x="7673796" y="646693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211;p2"/>
            <p:cNvSpPr/>
            <p:nvPr/>
          </p:nvSpPr>
          <p:spPr>
            <a:xfrm rot="1644691">
              <a:off x="7676576" y="644342"/>
              <a:ext cx="38586" cy="17983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212;p2"/>
            <p:cNvSpPr/>
            <p:nvPr/>
          </p:nvSpPr>
          <p:spPr>
            <a:xfrm rot="1644691">
              <a:off x="7710274" y="609516"/>
              <a:ext cx="18682" cy="12745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2"/>
            <p:cNvSpPr/>
            <p:nvPr/>
          </p:nvSpPr>
          <p:spPr>
            <a:xfrm rot="1644691">
              <a:off x="7789696" y="579606"/>
              <a:ext cx="20253" cy="7857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2"/>
            <p:cNvSpPr/>
            <p:nvPr/>
          </p:nvSpPr>
          <p:spPr>
            <a:xfrm rot="1644691">
              <a:off x="7801954" y="566465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2"/>
            <p:cNvSpPr/>
            <p:nvPr/>
          </p:nvSpPr>
          <p:spPr>
            <a:xfrm rot="1644691">
              <a:off x="8120148" y="-349351"/>
              <a:ext cx="3143" cy="4714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2"/>
            <p:cNvSpPr/>
            <p:nvPr/>
          </p:nvSpPr>
          <p:spPr>
            <a:xfrm rot="1644691">
              <a:off x="8107657" y="-320170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217;p2"/>
            <p:cNvSpPr/>
            <p:nvPr/>
          </p:nvSpPr>
          <p:spPr>
            <a:xfrm rot="1644691">
              <a:off x="7999627" y="197947"/>
              <a:ext cx="29332" cy="1082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" name="Google Shape;218;p2"/>
            <p:cNvSpPr/>
            <p:nvPr/>
          </p:nvSpPr>
          <p:spPr>
            <a:xfrm rot="1644691">
              <a:off x="8057202" y="-86151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" name="Google Shape;219;p2"/>
            <p:cNvSpPr/>
            <p:nvPr/>
          </p:nvSpPr>
          <p:spPr>
            <a:xfrm rot="1644691">
              <a:off x="8017416" y="-121408"/>
              <a:ext cx="9428" cy="6460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220;p2"/>
            <p:cNvSpPr/>
            <p:nvPr/>
          </p:nvSpPr>
          <p:spPr>
            <a:xfrm rot="1644691">
              <a:off x="8170403" y="-492289"/>
              <a:ext cx="14142" cy="5412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221;p2"/>
            <p:cNvSpPr/>
            <p:nvPr/>
          </p:nvSpPr>
          <p:spPr>
            <a:xfrm rot="1644691">
              <a:off x="7871227" y="399940"/>
              <a:ext cx="20253" cy="1257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222;p2"/>
            <p:cNvSpPr/>
            <p:nvPr/>
          </p:nvSpPr>
          <p:spPr>
            <a:xfrm rot="1644691">
              <a:off x="8235557" y="-272794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"/>
            <p:cNvSpPr/>
            <p:nvPr/>
          </p:nvSpPr>
          <p:spPr>
            <a:xfrm rot="1644691">
              <a:off x="7892038" y="394876"/>
              <a:ext cx="12571" cy="14142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"/>
            <p:cNvSpPr/>
            <p:nvPr/>
          </p:nvSpPr>
          <p:spPr>
            <a:xfrm rot="1644691">
              <a:off x="7837982" y="510855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25;p2"/>
            <p:cNvSpPr/>
            <p:nvPr/>
          </p:nvSpPr>
          <p:spPr>
            <a:xfrm rot="1644691">
              <a:off x="7777757" y="496846"/>
              <a:ext cx="7857" cy="174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" name="Google Shape;226;p2"/>
            <p:cNvSpPr/>
            <p:nvPr/>
          </p:nvSpPr>
          <p:spPr>
            <a:xfrm rot="1644691">
              <a:off x="7840686" y="321373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" name="Google Shape;227;p2"/>
            <p:cNvSpPr/>
            <p:nvPr/>
          </p:nvSpPr>
          <p:spPr>
            <a:xfrm rot="1644691">
              <a:off x="7831483" y="508589"/>
              <a:ext cx="4889" cy="4714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" name="Google Shape;228;p2"/>
            <p:cNvSpPr/>
            <p:nvPr/>
          </p:nvSpPr>
          <p:spPr>
            <a:xfrm rot="1644691">
              <a:off x="7833909" y="514827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29;p2"/>
            <p:cNvSpPr/>
            <p:nvPr/>
          </p:nvSpPr>
          <p:spPr>
            <a:xfrm rot="1644691">
              <a:off x="7838296" y="504523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30;p2"/>
            <p:cNvSpPr/>
            <p:nvPr/>
          </p:nvSpPr>
          <p:spPr>
            <a:xfrm rot="1644691">
              <a:off x="7919474" y="52966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31;p2"/>
            <p:cNvSpPr/>
            <p:nvPr/>
          </p:nvSpPr>
          <p:spPr>
            <a:xfrm rot="1644691">
              <a:off x="7911749" y="46699"/>
              <a:ext cx="49585" cy="13968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32;p2"/>
            <p:cNvSpPr/>
            <p:nvPr/>
          </p:nvSpPr>
          <p:spPr>
            <a:xfrm rot="1644691">
              <a:off x="7944495" y="-741815"/>
              <a:ext cx="228371" cy="1347529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33;p2"/>
            <p:cNvSpPr/>
            <p:nvPr/>
          </p:nvSpPr>
          <p:spPr>
            <a:xfrm rot="1644691">
              <a:off x="8275779" y="-680415"/>
              <a:ext cx="37189" cy="27935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34;p2"/>
            <p:cNvSpPr/>
            <p:nvPr/>
          </p:nvSpPr>
          <p:spPr>
            <a:xfrm rot="1644691">
              <a:off x="8084476" y="-290334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2"/>
            <p:cNvSpPr/>
            <p:nvPr/>
          </p:nvSpPr>
          <p:spPr>
            <a:xfrm rot="1644691">
              <a:off x="8025623" y="-90905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2"/>
            <p:cNvSpPr/>
            <p:nvPr/>
          </p:nvSpPr>
          <p:spPr>
            <a:xfrm rot="1644691">
              <a:off x="7846535" y="466512"/>
              <a:ext cx="4539" cy="4190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2"/>
            <p:cNvSpPr/>
            <p:nvPr/>
          </p:nvSpPr>
          <p:spPr>
            <a:xfrm rot="1644691">
              <a:off x="7832661" y="472365"/>
              <a:ext cx="9428" cy="6984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" name="Google Shape;238;p2"/>
            <p:cNvSpPr/>
            <p:nvPr/>
          </p:nvSpPr>
          <p:spPr>
            <a:xfrm rot="1644691">
              <a:off x="8021392" y="-114051"/>
              <a:ext cx="8031" cy="261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2"/>
            <p:cNvSpPr/>
            <p:nvPr/>
          </p:nvSpPr>
          <p:spPr>
            <a:xfrm rot="1644691">
              <a:off x="8182262" y="-484517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2"/>
            <p:cNvSpPr/>
            <p:nvPr/>
          </p:nvSpPr>
          <p:spPr>
            <a:xfrm rot="1644691">
              <a:off x="7815170" y="249150"/>
              <a:ext cx="7857" cy="4714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2"/>
            <p:cNvSpPr/>
            <p:nvPr/>
          </p:nvSpPr>
          <p:spPr>
            <a:xfrm rot="1644691">
              <a:off x="7821274" y="537305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2"/>
            <p:cNvSpPr/>
            <p:nvPr/>
          </p:nvSpPr>
          <p:spPr>
            <a:xfrm rot="1644691">
              <a:off x="7713755" y="560925"/>
              <a:ext cx="7857" cy="6635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2"/>
            <p:cNvSpPr/>
            <p:nvPr/>
          </p:nvSpPr>
          <p:spPr>
            <a:xfrm rot="1644691">
              <a:off x="7765514" y="527791"/>
              <a:ext cx="21999" cy="11000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2"/>
            <p:cNvSpPr/>
            <p:nvPr/>
          </p:nvSpPr>
          <p:spPr>
            <a:xfrm rot="1644691">
              <a:off x="7767531" y="538465"/>
              <a:ext cx="6809" cy="4714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2"/>
            <p:cNvSpPr/>
            <p:nvPr/>
          </p:nvSpPr>
          <p:spPr>
            <a:xfrm rot="1644691">
              <a:off x="7832152" y="494235"/>
              <a:ext cx="22348" cy="8555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2"/>
            <p:cNvSpPr/>
            <p:nvPr/>
          </p:nvSpPr>
          <p:spPr>
            <a:xfrm rot="1644691">
              <a:off x="7741968" y="511748"/>
              <a:ext cx="15539" cy="4889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2"/>
            <p:cNvSpPr/>
            <p:nvPr/>
          </p:nvSpPr>
          <p:spPr>
            <a:xfrm rot="1644691">
              <a:off x="7765086" y="479358"/>
              <a:ext cx="9428" cy="12396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2"/>
            <p:cNvSpPr/>
            <p:nvPr/>
          </p:nvSpPr>
          <p:spPr>
            <a:xfrm rot="1644691">
              <a:off x="7765364" y="491264"/>
              <a:ext cx="3143" cy="646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2"/>
            <p:cNvSpPr/>
            <p:nvPr/>
          </p:nvSpPr>
          <p:spPr>
            <a:xfrm rot="1644691">
              <a:off x="7744936" y="493360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2"/>
            <p:cNvSpPr/>
            <p:nvPr/>
          </p:nvSpPr>
          <p:spPr>
            <a:xfrm rot="1644691">
              <a:off x="7810035" y="388007"/>
              <a:ext cx="12222" cy="10301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2"/>
            <p:cNvSpPr/>
            <p:nvPr/>
          </p:nvSpPr>
          <p:spPr>
            <a:xfrm rot="1644691">
              <a:off x="7761310" y="401454"/>
              <a:ext cx="20253" cy="4889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2"/>
            <p:cNvSpPr/>
            <p:nvPr/>
          </p:nvSpPr>
          <p:spPr>
            <a:xfrm rot="1644691">
              <a:off x="7764425" y="368393"/>
              <a:ext cx="15539" cy="1082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" name="Google Shape;253;p2"/>
            <p:cNvSpPr/>
            <p:nvPr/>
          </p:nvSpPr>
          <p:spPr>
            <a:xfrm rot="1644691">
              <a:off x="7864986" y="270483"/>
              <a:ext cx="31078" cy="3143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2"/>
            <p:cNvSpPr/>
            <p:nvPr/>
          </p:nvSpPr>
          <p:spPr>
            <a:xfrm rot="1644691">
              <a:off x="7850071" y="119671"/>
              <a:ext cx="31078" cy="14142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2"/>
            <p:cNvSpPr/>
            <p:nvPr/>
          </p:nvSpPr>
          <p:spPr>
            <a:xfrm rot="1644691">
              <a:off x="7877417" y="136352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2"/>
            <p:cNvSpPr/>
            <p:nvPr/>
          </p:nvSpPr>
          <p:spPr>
            <a:xfrm rot="1644691">
              <a:off x="8050808" y="-286015"/>
              <a:ext cx="11000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2"/>
            <p:cNvSpPr/>
            <p:nvPr/>
          </p:nvSpPr>
          <p:spPr>
            <a:xfrm rot="1644691">
              <a:off x="8107828" y="-359024"/>
              <a:ext cx="18507" cy="174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2"/>
            <p:cNvSpPr/>
            <p:nvPr/>
          </p:nvSpPr>
          <p:spPr>
            <a:xfrm rot="1644691">
              <a:off x="8124245" y="-442654"/>
              <a:ext cx="16587" cy="11174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2"/>
            <p:cNvSpPr/>
            <p:nvPr/>
          </p:nvSpPr>
          <p:spPr>
            <a:xfrm rot="1644691">
              <a:off x="7849542" y="-879617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54" y="1"/>
                  </a:moveTo>
                  <a:cubicBezTo>
                    <a:pt x="36" y="18"/>
                    <a:pt x="27" y="45"/>
                    <a:pt x="1" y="45"/>
                  </a:cubicBezTo>
                  <a:cubicBezTo>
                    <a:pt x="18" y="45"/>
                    <a:pt x="45" y="36"/>
                    <a:pt x="71" y="27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2"/>
            <p:cNvSpPr/>
            <p:nvPr/>
          </p:nvSpPr>
          <p:spPr>
            <a:xfrm rot="1644691">
              <a:off x="7858729" y="-871172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lnTo>
                    <a:pt x="27" y="44"/>
                  </a:lnTo>
                  <a:cubicBezTo>
                    <a:pt x="36" y="9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2"/>
            <p:cNvSpPr/>
            <p:nvPr/>
          </p:nvSpPr>
          <p:spPr>
            <a:xfrm rot="1644691">
              <a:off x="7827277" y="-857167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lnTo>
                    <a:pt x="54" y="44"/>
                  </a:lnTo>
                  <a:lnTo>
                    <a:pt x="36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2"/>
            <p:cNvSpPr/>
            <p:nvPr/>
          </p:nvSpPr>
          <p:spPr>
            <a:xfrm rot="1644691">
              <a:off x="7807984" y="-840290"/>
              <a:ext cx="13968" cy="16237"/>
            </a:xfrm>
            <a:custGeom>
              <a:avLst/>
              <a:gdLst/>
              <a:ahLst/>
              <a:cxnLst/>
              <a:rect l="l" t="t" r="r" b="b"/>
              <a:pathLst>
                <a:path w="80" h="93" extrusionOk="0">
                  <a:moveTo>
                    <a:pt x="62" y="0"/>
                  </a:moveTo>
                  <a:cubicBezTo>
                    <a:pt x="43" y="0"/>
                    <a:pt x="28" y="13"/>
                    <a:pt x="15" y="13"/>
                  </a:cubicBezTo>
                  <a:cubicBezTo>
                    <a:pt x="10" y="13"/>
                    <a:pt x="5" y="11"/>
                    <a:pt x="0" y="5"/>
                  </a:cubicBezTo>
                  <a:lnTo>
                    <a:pt x="0" y="5"/>
                  </a:lnTo>
                  <a:cubicBezTo>
                    <a:pt x="9" y="40"/>
                    <a:pt x="36" y="67"/>
                    <a:pt x="62" y="93"/>
                  </a:cubicBezTo>
                  <a:cubicBezTo>
                    <a:pt x="45" y="67"/>
                    <a:pt x="53" y="40"/>
                    <a:pt x="80" y="5"/>
                  </a:cubicBezTo>
                  <a:cubicBezTo>
                    <a:pt x="74" y="2"/>
                    <a:pt x="68" y="0"/>
                    <a:pt x="6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2"/>
            <p:cNvSpPr/>
            <p:nvPr/>
          </p:nvSpPr>
          <p:spPr>
            <a:xfrm rot="1644691">
              <a:off x="7812841" y="-82210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18" y="26"/>
                    <a:pt x="36" y="35"/>
                  </a:cubicBezTo>
                  <a:cubicBezTo>
                    <a:pt x="27" y="26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" name="Google Shape;264;p2"/>
            <p:cNvSpPr/>
            <p:nvPr/>
          </p:nvSpPr>
          <p:spPr>
            <a:xfrm rot="1644691">
              <a:off x="7842530" y="-854755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3" y="1"/>
                  </a:moveTo>
                  <a:cubicBezTo>
                    <a:pt x="44" y="1"/>
                    <a:pt x="18" y="10"/>
                    <a:pt x="0" y="27"/>
                  </a:cubicBezTo>
                  <a:lnTo>
                    <a:pt x="53" y="18"/>
                  </a:lnTo>
                  <a:cubicBezTo>
                    <a:pt x="53" y="10"/>
                    <a:pt x="53" y="1"/>
                    <a:pt x="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" name="Google Shape;265;p2"/>
            <p:cNvSpPr/>
            <p:nvPr/>
          </p:nvSpPr>
          <p:spPr>
            <a:xfrm rot="1644691">
              <a:off x="7848012" y="-850275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8"/>
                    <a:pt x="9" y="27"/>
                    <a:pt x="0" y="36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2"/>
            <p:cNvSpPr/>
            <p:nvPr/>
          </p:nvSpPr>
          <p:spPr>
            <a:xfrm rot="1644691">
              <a:off x="7852632" y="-853522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2"/>
            <p:cNvSpPr/>
            <p:nvPr/>
          </p:nvSpPr>
          <p:spPr>
            <a:xfrm rot="1644691">
              <a:off x="7874940" y="-871657"/>
              <a:ext cx="18682" cy="9254"/>
            </a:xfrm>
            <a:custGeom>
              <a:avLst/>
              <a:gdLst/>
              <a:ahLst/>
              <a:cxnLst/>
              <a:rect l="l" t="t" r="r" b="b"/>
              <a:pathLst>
                <a:path w="107" h="53" extrusionOk="0">
                  <a:moveTo>
                    <a:pt x="1" y="0"/>
                  </a:moveTo>
                  <a:cubicBezTo>
                    <a:pt x="20" y="20"/>
                    <a:pt x="44" y="53"/>
                    <a:pt x="72" y="53"/>
                  </a:cubicBezTo>
                  <a:cubicBezTo>
                    <a:pt x="83" y="53"/>
                    <a:pt x="94" y="48"/>
                    <a:pt x="107" y="36"/>
                  </a:cubicBezTo>
                  <a:cubicBezTo>
                    <a:pt x="71" y="18"/>
                    <a:pt x="45" y="44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2"/>
            <p:cNvSpPr/>
            <p:nvPr/>
          </p:nvSpPr>
          <p:spPr>
            <a:xfrm rot="1644691">
              <a:off x="7861562" y="-860542"/>
              <a:ext cx="7857" cy="9428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36" y="53"/>
                  </a:lnTo>
                  <a:lnTo>
                    <a:pt x="45" y="9"/>
                  </a:lnTo>
                  <a:cubicBezTo>
                    <a:pt x="40" y="9"/>
                    <a:pt x="33" y="11"/>
                    <a:pt x="26" y="11"/>
                  </a:cubicBezTo>
                  <a:cubicBezTo>
                    <a:pt x="18" y="11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2"/>
            <p:cNvSpPr/>
            <p:nvPr/>
          </p:nvSpPr>
          <p:spPr>
            <a:xfrm rot="1644691">
              <a:off x="7862672" y="-851018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18"/>
                  </a:lnTo>
                  <a:lnTo>
                    <a:pt x="19" y="2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2"/>
            <p:cNvSpPr/>
            <p:nvPr/>
          </p:nvSpPr>
          <p:spPr>
            <a:xfrm rot="1644691">
              <a:off x="7828883" y="-823313"/>
              <a:ext cx="7857" cy="13968"/>
            </a:xfrm>
            <a:custGeom>
              <a:avLst/>
              <a:gdLst/>
              <a:ahLst/>
              <a:cxnLst/>
              <a:rect l="l" t="t" r="r" b="b"/>
              <a:pathLst>
                <a:path w="45" h="80" extrusionOk="0">
                  <a:moveTo>
                    <a:pt x="16" y="0"/>
                  </a:moveTo>
                  <a:cubicBezTo>
                    <a:pt x="7" y="0"/>
                    <a:pt x="1" y="4"/>
                    <a:pt x="1" y="18"/>
                  </a:cubicBezTo>
                  <a:cubicBezTo>
                    <a:pt x="18" y="35"/>
                    <a:pt x="18" y="62"/>
                    <a:pt x="18" y="79"/>
                  </a:cubicBezTo>
                  <a:cubicBezTo>
                    <a:pt x="36" y="62"/>
                    <a:pt x="36" y="35"/>
                    <a:pt x="45" y="9"/>
                  </a:cubicBezTo>
                  <a:cubicBezTo>
                    <a:pt x="36" y="4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2"/>
            <p:cNvSpPr/>
            <p:nvPr/>
          </p:nvSpPr>
          <p:spPr>
            <a:xfrm rot="1644691">
              <a:off x="7841260" y="-834986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9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2"/>
            <p:cNvSpPr/>
            <p:nvPr/>
          </p:nvSpPr>
          <p:spPr>
            <a:xfrm rot="1644691">
              <a:off x="7806921" y="-77481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9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" name="Google Shape;273;p2"/>
            <p:cNvSpPr/>
            <p:nvPr/>
          </p:nvSpPr>
          <p:spPr>
            <a:xfrm rot="1644691">
              <a:off x="7839137" y="-827903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" y="1"/>
                  </a:moveTo>
                  <a:cubicBezTo>
                    <a:pt x="1" y="19"/>
                    <a:pt x="10" y="36"/>
                    <a:pt x="1" y="54"/>
                  </a:cubicBezTo>
                  <a:cubicBezTo>
                    <a:pt x="10" y="54"/>
                    <a:pt x="19" y="54"/>
                    <a:pt x="19" y="45"/>
                  </a:cubicBezTo>
                  <a:cubicBezTo>
                    <a:pt x="27" y="27"/>
                    <a:pt x="19" y="19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" name="Google Shape;274;p2"/>
            <p:cNvSpPr/>
            <p:nvPr/>
          </p:nvSpPr>
          <p:spPr>
            <a:xfrm rot="1644691">
              <a:off x="7812550" y="-80807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1"/>
                  </a:moveTo>
                  <a:cubicBezTo>
                    <a:pt x="27" y="9"/>
                    <a:pt x="1" y="27"/>
                    <a:pt x="18" y="36"/>
                  </a:cubicBezTo>
                  <a:cubicBezTo>
                    <a:pt x="27" y="27"/>
                    <a:pt x="36" y="18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" name="Google Shape;275;p2"/>
            <p:cNvSpPr/>
            <p:nvPr/>
          </p:nvSpPr>
          <p:spPr>
            <a:xfrm rot="1644691">
              <a:off x="7836625" y="-83531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10" y="0"/>
                    <a:pt x="10" y="0"/>
                  </a:cubicBezTo>
                  <a:cubicBezTo>
                    <a:pt x="1" y="0"/>
                    <a:pt x="10" y="0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" name="Google Shape;276;p2"/>
            <p:cNvSpPr/>
            <p:nvPr/>
          </p:nvSpPr>
          <p:spPr>
            <a:xfrm rot="1644691">
              <a:off x="7838292" y="-833798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cubicBezTo>
                    <a:pt x="0" y="9"/>
                    <a:pt x="18" y="18"/>
                    <a:pt x="27" y="27"/>
                  </a:cubicBezTo>
                  <a:cubicBezTo>
                    <a:pt x="27" y="18"/>
                    <a:pt x="18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2"/>
            <p:cNvSpPr/>
            <p:nvPr/>
          </p:nvSpPr>
          <p:spPr>
            <a:xfrm rot="1644691">
              <a:off x="7800673" y="-768941"/>
              <a:ext cx="54125" cy="32126"/>
            </a:xfrm>
            <a:custGeom>
              <a:avLst/>
              <a:gdLst/>
              <a:ahLst/>
              <a:cxnLst/>
              <a:rect l="l" t="t" r="r" b="b"/>
              <a:pathLst>
                <a:path w="310" h="184" extrusionOk="0">
                  <a:moveTo>
                    <a:pt x="177" y="0"/>
                  </a:moveTo>
                  <a:cubicBezTo>
                    <a:pt x="119" y="0"/>
                    <a:pt x="49" y="15"/>
                    <a:pt x="0" y="34"/>
                  </a:cubicBezTo>
                  <a:cubicBezTo>
                    <a:pt x="27" y="34"/>
                    <a:pt x="45" y="34"/>
                    <a:pt x="62" y="87"/>
                  </a:cubicBezTo>
                  <a:cubicBezTo>
                    <a:pt x="83" y="73"/>
                    <a:pt x="115" y="21"/>
                    <a:pt x="145" y="21"/>
                  </a:cubicBezTo>
                  <a:cubicBezTo>
                    <a:pt x="153" y="21"/>
                    <a:pt x="161" y="25"/>
                    <a:pt x="168" y="34"/>
                  </a:cubicBezTo>
                  <a:cubicBezTo>
                    <a:pt x="195" y="96"/>
                    <a:pt x="151" y="78"/>
                    <a:pt x="124" y="105"/>
                  </a:cubicBezTo>
                  <a:cubicBezTo>
                    <a:pt x="129" y="103"/>
                    <a:pt x="134" y="102"/>
                    <a:pt x="139" y="102"/>
                  </a:cubicBezTo>
                  <a:cubicBezTo>
                    <a:pt x="189" y="102"/>
                    <a:pt x="211" y="184"/>
                    <a:pt x="292" y="184"/>
                  </a:cubicBezTo>
                  <a:lnTo>
                    <a:pt x="265" y="122"/>
                  </a:lnTo>
                  <a:lnTo>
                    <a:pt x="265" y="122"/>
                  </a:lnTo>
                  <a:cubicBezTo>
                    <a:pt x="277" y="128"/>
                    <a:pt x="290" y="139"/>
                    <a:pt x="299" y="139"/>
                  </a:cubicBezTo>
                  <a:cubicBezTo>
                    <a:pt x="303" y="139"/>
                    <a:pt x="307" y="136"/>
                    <a:pt x="309" y="131"/>
                  </a:cubicBezTo>
                  <a:cubicBezTo>
                    <a:pt x="265" y="131"/>
                    <a:pt x="230" y="69"/>
                    <a:pt x="283" y="34"/>
                  </a:cubicBezTo>
                  <a:cubicBezTo>
                    <a:pt x="267" y="10"/>
                    <a:pt x="226" y="0"/>
                    <a:pt x="1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2"/>
            <p:cNvSpPr/>
            <p:nvPr/>
          </p:nvSpPr>
          <p:spPr>
            <a:xfrm rot="1644691">
              <a:off x="7803754" y="-793326"/>
              <a:ext cx="12571" cy="18682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62" y="1"/>
                  </a:moveTo>
                  <a:cubicBezTo>
                    <a:pt x="53" y="27"/>
                    <a:pt x="36" y="36"/>
                    <a:pt x="0" y="63"/>
                  </a:cubicBezTo>
                  <a:cubicBezTo>
                    <a:pt x="18" y="98"/>
                    <a:pt x="36" y="107"/>
                    <a:pt x="53" y="107"/>
                  </a:cubicBezTo>
                  <a:lnTo>
                    <a:pt x="62" y="19"/>
                  </a:lnTo>
                  <a:lnTo>
                    <a:pt x="71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" name="Google Shape;279;p2"/>
            <p:cNvSpPr/>
            <p:nvPr/>
          </p:nvSpPr>
          <p:spPr>
            <a:xfrm rot="1644691">
              <a:off x="7817881" y="-807690"/>
              <a:ext cx="27935" cy="23221"/>
            </a:xfrm>
            <a:custGeom>
              <a:avLst/>
              <a:gdLst/>
              <a:ahLst/>
              <a:cxnLst/>
              <a:rect l="l" t="t" r="r" b="b"/>
              <a:pathLst>
                <a:path w="160" h="133" extrusionOk="0">
                  <a:moveTo>
                    <a:pt x="98" y="18"/>
                  </a:moveTo>
                  <a:cubicBezTo>
                    <a:pt x="101" y="45"/>
                    <a:pt x="99" y="53"/>
                    <a:pt x="95" y="53"/>
                  </a:cubicBezTo>
                  <a:cubicBezTo>
                    <a:pt x="89" y="53"/>
                    <a:pt x="75" y="34"/>
                    <a:pt x="60" y="34"/>
                  </a:cubicBezTo>
                  <a:cubicBezTo>
                    <a:pt x="53" y="34"/>
                    <a:pt x="44" y="39"/>
                    <a:pt x="36" y="53"/>
                  </a:cubicBezTo>
                  <a:cubicBezTo>
                    <a:pt x="73" y="68"/>
                    <a:pt x="98" y="102"/>
                    <a:pt x="136" y="102"/>
                  </a:cubicBezTo>
                  <a:cubicBezTo>
                    <a:pt x="143" y="102"/>
                    <a:pt x="151" y="100"/>
                    <a:pt x="160" y="98"/>
                  </a:cubicBezTo>
                  <a:cubicBezTo>
                    <a:pt x="160" y="36"/>
                    <a:pt x="116" y="53"/>
                    <a:pt x="98" y="18"/>
                  </a:cubicBezTo>
                  <a:close/>
                  <a:moveTo>
                    <a:pt x="27" y="0"/>
                  </a:moveTo>
                  <a:cubicBezTo>
                    <a:pt x="18" y="18"/>
                    <a:pt x="10" y="36"/>
                    <a:pt x="1" y="45"/>
                  </a:cubicBezTo>
                  <a:lnTo>
                    <a:pt x="10" y="45"/>
                  </a:lnTo>
                  <a:lnTo>
                    <a:pt x="27" y="133"/>
                  </a:lnTo>
                  <a:cubicBezTo>
                    <a:pt x="36" y="115"/>
                    <a:pt x="36" y="98"/>
                    <a:pt x="36" y="53"/>
                  </a:cubicBezTo>
                  <a:lnTo>
                    <a:pt x="36" y="53"/>
                  </a:lnTo>
                  <a:cubicBezTo>
                    <a:pt x="30" y="62"/>
                    <a:pt x="27" y="65"/>
                    <a:pt x="24" y="65"/>
                  </a:cubicBezTo>
                  <a:cubicBezTo>
                    <a:pt x="18" y="65"/>
                    <a:pt x="18" y="51"/>
                    <a:pt x="18" y="45"/>
                  </a:cubicBezTo>
                  <a:lnTo>
                    <a:pt x="18" y="45"/>
                  </a:lnTo>
                  <a:cubicBezTo>
                    <a:pt x="18" y="45"/>
                    <a:pt x="27" y="53"/>
                    <a:pt x="36" y="53"/>
                  </a:cubicBezTo>
                  <a:cubicBezTo>
                    <a:pt x="36" y="36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" name="Google Shape;280;p2"/>
            <p:cNvSpPr/>
            <p:nvPr/>
          </p:nvSpPr>
          <p:spPr>
            <a:xfrm rot="1644691">
              <a:off x="7900606" y="-845519"/>
              <a:ext cx="3317" cy="1397"/>
            </a:xfrm>
            <a:custGeom>
              <a:avLst/>
              <a:gdLst/>
              <a:ahLst/>
              <a:cxnLst/>
              <a:rect l="l" t="t" r="r" b="b"/>
              <a:pathLst>
                <a:path w="19" h="8" extrusionOk="0">
                  <a:moveTo>
                    <a:pt x="1" y="1"/>
                  </a:moveTo>
                  <a:cubicBezTo>
                    <a:pt x="5" y="5"/>
                    <a:pt x="10" y="7"/>
                    <a:pt x="13" y="7"/>
                  </a:cubicBezTo>
                  <a:cubicBezTo>
                    <a:pt x="16" y="7"/>
                    <a:pt x="19" y="5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" name="Google Shape;281;p2"/>
            <p:cNvSpPr/>
            <p:nvPr/>
          </p:nvSpPr>
          <p:spPr>
            <a:xfrm rot="1644691">
              <a:off x="7876019" y="-856821"/>
              <a:ext cx="24793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14" y="0"/>
                  </a:moveTo>
                  <a:cubicBezTo>
                    <a:pt x="107" y="0"/>
                    <a:pt x="99" y="5"/>
                    <a:pt x="89" y="18"/>
                  </a:cubicBezTo>
                  <a:lnTo>
                    <a:pt x="89" y="27"/>
                  </a:lnTo>
                  <a:cubicBezTo>
                    <a:pt x="73" y="59"/>
                    <a:pt x="18" y="92"/>
                    <a:pt x="3" y="97"/>
                  </a:cubicBezTo>
                  <a:lnTo>
                    <a:pt x="3" y="97"/>
                  </a:lnTo>
                  <a:cubicBezTo>
                    <a:pt x="46" y="88"/>
                    <a:pt x="81" y="79"/>
                    <a:pt x="124" y="62"/>
                  </a:cubicBezTo>
                  <a:cubicBezTo>
                    <a:pt x="115" y="53"/>
                    <a:pt x="98" y="44"/>
                    <a:pt x="107" y="27"/>
                  </a:cubicBezTo>
                  <a:cubicBezTo>
                    <a:pt x="113" y="21"/>
                    <a:pt x="117" y="19"/>
                    <a:pt x="122" y="19"/>
                  </a:cubicBezTo>
                  <a:cubicBezTo>
                    <a:pt x="130" y="19"/>
                    <a:pt x="136" y="27"/>
                    <a:pt x="142" y="27"/>
                  </a:cubicBezTo>
                  <a:cubicBezTo>
                    <a:pt x="136" y="15"/>
                    <a:pt x="127" y="0"/>
                    <a:pt x="114" y="0"/>
                  </a:cubicBezTo>
                  <a:close/>
                  <a:moveTo>
                    <a:pt x="3" y="97"/>
                  </a:moveTo>
                  <a:cubicBezTo>
                    <a:pt x="3" y="97"/>
                    <a:pt x="2" y="97"/>
                    <a:pt x="1" y="97"/>
                  </a:cubicBezTo>
                  <a:cubicBezTo>
                    <a:pt x="1" y="97"/>
                    <a:pt x="2" y="97"/>
                    <a:pt x="3" y="9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" name="Google Shape;282;p2"/>
            <p:cNvSpPr/>
            <p:nvPr/>
          </p:nvSpPr>
          <p:spPr>
            <a:xfrm rot="1644691">
              <a:off x="7858246" y="-819057"/>
              <a:ext cx="12571" cy="13968"/>
            </a:xfrm>
            <a:custGeom>
              <a:avLst/>
              <a:gdLst/>
              <a:ahLst/>
              <a:cxnLst/>
              <a:rect l="l" t="t" r="r" b="b"/>
              <a:pathLst>
                <a:path w="72" h="80" extrusionOk="0">
                  <a:moveTo>
                    <a:pt x="1" y="0"/>
                  </a:moveTo>
                  <a:lnTo>
                    <a:pt x="27" y="80"/>
                  </a:lnTo>
                  <a:lnTo>
                    <a:pt x="71" y="44"/>
                  </a:lnTo>
                  <a:lnTo>
                    <a:pt x="45" y="44"/>
                  </a:lnTo>
                  <a:cubicBezTo>
                    <a:pt x="53" y="0"/>
                    <a:pt x="27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" name="Google Shape;283;p2"/>
            <p:cNvSpPr/>
            <p:nvPr/>
          </p:nvSpPr>
          <p:spPr>
            <a:xfrm rot="1644691">
              <a:off x="7792182" y="-778790"/>
              <a:ext cx="13968" cy="8031"/>
            </a:xfrm>
            <a:custGeom>
              <a:avLst/>
              <a:gdLst/>
              <a:ahLst/>
              <a:cxnLst/>
              <a:rect l="l" t="t" r="r" b="b"/>
              <a:pathLst>
                <a:path w="80" h="46" extrusionOk="0">
                  <a:moveTo>
                    <a:pt x="0" y="1"/>
                  </a:moveTo>
                  <a:lnTo>
                    <a:pt x="80" y="45"/>
                  </a:lnTo>
                  <a:lnTo>
                    <a:pt x="80" y="45"/>
                  </a:lnTo>
                  <a:lnTo>
                    <a:pt x="53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" name="Google Shape;284;p2"/>
            <p:cNvSpPr/>
            <p:nvPr/>
          </p:nvSpPr>
          <p:spPr>
            <a:xfrm rot="1644691">
              <a:off x="7786641" y="-764138"/>
              <a:ext cx="8031" cy="4714"/>
            </a:xfrm>
            <a:custGeom>
              <a:avLst/>
              <a:gdLst/>
              <a:ahLst/>
              <a:cxnLst/>
              <a:rect l="l" t="t" r="r" b="b"/>
              <a:pathLst>
                <a:path w="46" h="27" extrusionOk="0">
                  <a:moveTo>
                    <a:pt x="1" y="0"/>
                  </a:moveTo>
                  <a:lnTo>
                    <a:pt x="27" y="27"/>
                  </a:lnTo>
                  <a:lnTo>
                    <a:pt x="45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" name="Google Shape;285;p2"/>
            <p:cNvSpPr/>
            <p:nvPr/>
          </p:nvSpPr>
          <p:spPr>
            <a:xfrm rot="1644691">
              <a:off x="7388602" y="83895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10" y="9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" name="Google Shape;286;p2"/>
            <p:cNvSpPr/>
            <p:nvPr/>
          </p:nvSpPr>
          <p:spPr>
            <a:xfrm rot="1644691">
              <a:off x="7396312" y="56907"/>
              <a:ext cx="4889" cy="1397"/>
            </a:xfrm>
            <a:custGeom>
              <a:avLst/>
              <a:gdLst/>
              <a:ahLst/>
              <a:cxnLst/>
              <a:rect l="l" t="t" r="r" b="b"/>
              <a:pathLst>
                <a:path w="28" h="8" extrusionOk="0">
                  <a:moveTo>
                    <a:pt x="1" y="1"/>
                  </a:moveTo>
                  <a:cubicBezTo>
                    <a:pt x="5" y="5"/>
                    <a:pt x="12" y="7"/>
                    <a:pt x="17" y="7"/>
                  </a:cubicBezTo>
                  <a:cubicBezTo>
                    <a:pt x="23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" name="Google Shape;287;p2"/>
            <p:cNvSpPr/>
            <p:nvPr/>
          </p:nvSpPr>
          <p:spPr>
            <a:xfrm rot="1644691">
              <a:off x="7554556" y="-421047"/>
              <a:ext cx="20078" cy="9428"/>
            </a:xfrm>
            <a:custGeom>
              <a:avLst/>
              <a:gdLst/>
              <a:ahLst/>
              <a:cxnLst/>
              <a:rect l="l" t="t" r="r" b="b"/>
              <a:pathLst>
                <a:path w="115" h="54" extrusionOk="0">
                  <a:moveTo>
                    <a:pt x="115" y="1"/>
                  </a:moveTo>
                  <a:cubicBezTo>
                    <a:pt x="71" y="27"/>
                    <a:pt x="0" y="54"/>
                    <a:pt x="53" y="54"/>
                  </a:cubicBezTo>
                  <a:lnTo>
                    <a:pt x="106" y="54"/>
                  </a:lnTo>
                  <a:cubicBezTo>
                    <a:pt x="97" y="27"/>
                    <a:pt x="106" y="10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" name="Google Shape;288;p2"/>
            <p:cNvSpPr/>
            <p:nvPr/>
          </p:nvSpPr>
          <p:spPr>
            <a:xfrm rot="1644691">
              <a:off x="7455439" y="-16309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9"/>
                    <a:pt x="18" y="18"/>
                    <a:pt x="27" y="36"/>
                  </a:cubicBezTo>
                  <a:lnTo>
                    <a:pt x="45" y="27"/>
                  </a:lnTo>
                  <a:cubicBezTo>
                    <a:pt x="27" y="18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" name="Google Shape;289;p2"/>
            <p:cNvSpPr/>
            <p:nvPr/>
          </p:nvSpPr>
          <p:spPr>
            <a:xfrm rot="1644691">
              <a:off x="7478316" y="-132664"/>
              <a:ext cx="6285" cy="4714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27"/>
                  </a:lnTo>
                  <a:cubicBezTo>
                    <a:pt x="9" y="27"/>
                    <a:pt x="27" y="18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" name="Google Shape;290;p2"/>
            <p:cNvSpPr/>
            <p:nvPr/>
          </p:nvSpPr>
          <p:spPr>
            <a:xfrm rot="1644691">
              <a:off x="7352151" y="221439"/>
              <a:ext cx="9428" cy="4539"/>
            </a:xfrm>
            <a:custGeom>
              <a:avLst/>
              <a:gdLst/>
              <a:ahLst/>
              <a:cxnLst/>
              <a:rect l="l" t="t" r="r" b="b"/>
              <a:pathLst>
                <a:path w="54" h="26" extrusionOk="0">
                  <a:moveTo>
                    <a:pt x="36" y="0"/>
                  </a:moveTo>
                  <a:cubicBezTo>
                    <a:pt x="27" y="0"/>
                    <a:pt x="15" y="8"/>
                    <a:pt x="0" y="8"/>
                  </a:cubicBezTo>
                  <a:lnTo>
                    <a:pt x="53" y="26"/>
                  </a:lnTo>
                  <a:cubicBezTo>
                    <a:pt x="49" y="6"/>
                    <a:pt x="44" y="0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" name="Google Shape;291;p2"/>
            <p:cNvSpPr/>
            <p:nvPr/>
          </p:nvSpPr>
          <p:spPr>
            <a:xfrm rot="1644691">
              <a:off x="7697904" y="-615442"/>
              <a:ext cx="14142" cy="10825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45" y="0"/>
                  </a:moveTo>
                  <a:cubicBezTo>
                    <a:pt x="19" y="27"/>
                    <a:pt x="10" y="44"/>
                    <a:pt x="1" y="62"/>
                  </a:cubicBezTo>
                  <a:cubicBezTo>
                    <a:pt x="36" y="35"/>
                    <a:pt x="80" y="18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" name="Google Shape;292;p2"/>
            <p:cNvSpPr/>
            <p:nvPr/>
          </p:nvSpPr>
          <p:spPr>
            <a:xfrm rot="1644691">
              <a:off x="7304378" y="39215"/>
              <a:ext cx="6285" cy="3317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cubicBezTo>
                    <a:pt x="9" y="10"/>
                    <a:pt x="27" y="18"/>
                    <a:pt x="36" y="18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" name="Google Shape;293;p2"/>
            <p:cNvSpPr/>
            <p:nvPr/>
          </p:nvSpPr>
          <p:spPr>
            <a:xfrm rot="1644691">
              <a:off x="7687165" y="-610434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cubicBezTo>
                    <a:pt x="18" y="27"/>
                    <a:pt x="1" y="54"/>
                    <a:pt x="36" y="80"/>
                  </a:cubicBezTo>
                  <a:cubicBezTo>
                    <a:pt x="36" y="80"/>
                    <a:pt x="45" y="72"/>
                    <a:pt x="45" y="72"/>
                  </a:cubicBezTo>
                  <a:cubicBezTo>
                    <a:pt x="36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" name="Google Shape;294;p2"/>
            <p:cNvSpPr/>
            <p:nvPr/>
          </p:nvSpPr>
          <p:spPr>
            <a:xfrm rot="1644691">
              <a:off x="7177414" y="739731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" name="Google Shape;295;p2"/>
            <p:cNvSpPr/>
            <p:nvPr/>
          </p:nvSpPr>
          <p:spPr>
            <a:xfrm rot="1644691">
              <a:off x="7034768" y="841477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cubicBezTo>
                    <a:pt x="1" y="18"/>
                    <a:pt x="1" y="27"/>
                    <a:pt x="10" y="3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" name="Google Shape;296;p2"/>
            <p:cNvSpPr/>
            <p:nvPr/>
          </p:nvSpPr>
          <p:spPr>
            <a:xfrm rot="1644691">
              <a:off x="7756107" y="-707155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2" y="1"/>
                  </a:moveTo>
                  <a:cubicBezTo>
                    <a:pt x="0" y="1"/>
                    <a:pt x="2" y="9"/>
                    <a:pt x="8" y="9"/>
                  </a:cubicBezTo>
                  <a:cubicBezTo>
                    <a:pt x="5" y="3"/>
                    <a:pt x="3" y="1"/>
                    <a:pt x="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" name="Google Shape;297;p2"/>
            <p:cNvSpPr/>
            <p:nvPr/>
          </p:nvSpPr>
          <p:spPr>
            <a:xfrm rot="1644691">
              <a:off x="7794332" y="-700435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" name="Google Shape;298;p2"/>
            <p:cNvSpPr/>
            <p:nvPr/>
          </p:nvSpPr>
          <p:spPr>
            <a:xfrm rot="1644691">
              <a:off x="7717611" y="-536285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" name="Google Shape;299;p2"/>
            <p:cNvSpPr/>
            <p:nvPr/>
          </p:nvSpPr>
          <p:spPr>
            <a:xfrm rot="1644691">
              <a:off x="7757808" y="-709116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9" y="0"/>
                  </a:moveTo>
                  <a:cubicBezTo>
                    <a:pt x="19" y="9"/>
                    <a:pt x="10" y="18"/>
                    <a:pt x="1" y="27"/>
                  </a:cubicBezTo>
                  <a:cubicBezTo>
                    <a:pt x="10" y="18"/>
                    <a:pt x="19" y="9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" name="Google Shape;300;p2"/>
            <p:cNvSpPr/>
            <p:nvPr/>
          </p:nvSpPr>
          <p:spPr>
            <a:xfrm rot="1644691">
              <a:off x="7758435" y="-712873"/>
              <a:ext cx="1571" cy="3317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cubicBezTo>
                    <a:pt x="0" y="0"/>
                    <a:pt x="0" y="0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" name="Google Shape;301;p2"/>
            <p:cNvSpPr/>
            <p:nvPr/>
          </p:nvSpPr>
          <p:spPr>
            <a:xfrm rot="1644691">
              <a:off x="7754536" y="-706141"/>
              <a:ext cx="1571" cy="4889"/>
            </a:xfrm>
            <a:custGeom>
              <a:avLst/>
              <a:gdLst/>
              <a:ahLst/>
              <a:cxnLst/>
              <a:rect l="l" t="t" r="r" b="b"/>
              <a:pathLst>
                <a:path w="9" h="28" extrusionOk="0">
                  <a:moveTo>
                    <a:pt x="0" y="1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" name="Google Shape;302;p2"/>
            <p:cNvSpPr/>
            <p:nvPr/>
          </p:nvSpPr>
          <p:spPr>
            <a:xfrm rot="1644691">
              <a:off x="7249690" y="456271"/>
              <a:ext cx="3317" cy="2095"/>
            </a:xfrm>
            <a:custGeom>
              <a:avLst/>
              <a:gdLst/>
              <a:ahLst/>
              <a:cxnLst/>
              <a:rect l="l" t="t" r="r" b="b"/>
              <a:pathLst>
                <a:path w="19" h="12" extrusionOk="0">
                  <a:moveTo>
                    <a:pt x="1" y="1"/>
                  </a:moveTo>
                  <a:cubicBezTo>
                    <a:pt x="12" y="8"/>
                    <a:pt x="17" y="11"/>
                    <a:pt x="17" y="11"/>
                  </a:cubicBezTo>
                  <a:cubicBezTo>
                    <a:pt x="18" y="11"/>
                    <a:pt x="11" y="6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" name="Google Shape;303;p2"/>
            <p:cNvSpPr/>
            <p:nvPr/>
          </p:nvSpPr>
          <p:spPr>
            <a:xfrm rot="1644691">
              <a:off x="7601059" y="-287605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4" name="Google Shape;304;p2"/>
            <p:cNvSpPr/>
            <p:nvPr/>
          </p:nvSpPr>
          <p:spPr>
            <a:xfrm rot="1644691">
              <a:off x="7572860" y="-293333"/>
              <a:ext cx="32649" cy="14142"/>
            </a:xfrm>
            <a:custGeom>
              <a:avLst/>
              <a:gdLst/>
              <a:ahLst/>
              <a:cxnLst/>
              <a:rect l="l" t="t" r="r" b="b"/>
              <a:pathLst>
                <a:path w="187" h="81" extrusionOk="0">
                  <a:moveTo>
                    <a:pt x="151" y="1"/>
                  </a:moveTo>
                  <a:lnTo>
                    <a:pt x="1" y="9"/>
                  </a:lnTo>
                  <a:lnTo>
                    <a:pt x="186" y="80"/>
                  </a:lnTo>
                  <a:cubicBezTo>
                    <a:pt x="124" y="36"/>
                    <a:pt x="133" y="18"/>
                    <a:pt x="15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5" name="Google Shape;305;p2"/>
            <p:cNvSpPr/>
            <p:nvPr/>
          </p:nvSpPr>
          <p:spPr>
            <a:xfrm rot="1644691">
              <a:off x="7286977" y="-839992"/>
              <a:ext cx="245307" cy="1793097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6" name="Google Shape;306;p2"/>
            <p:cNvSpPr/>
            <p:nvPr/>
          </p:nvSpPr>
          <p:spPr>
            <a:xfrm rot="1644691">
              <a:off x="7400888" y="19438"/>
              <a:ext cx="17285" cy="7857"/>
            </a:xfrm>
            <a:custGeom>
              <a:avLst/>
              <a:gdLst/>
              <a:ahLst/>
              <a:cxnLst/>
              <a:rect l="l" t="t" r="r" b="b"/>
              <a:pathLst>
                <a:path w="99" h="45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" y="36"/>
                    <a:pt x="63" y="45"/>
                  </a:cubicBezTo>
                  <a:cubicBezTo>
                    <a:pt x="98" y="36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7" name="Google Shape;307;p2"/>
            <p:cNvSpPr/>
            <p:nvPr/>
          </p:nvSpPr>
          <p:spPr>
            <a:xfrm rot="1644691">
              <a:off x="7479952" y="-160711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lnTo>
                    <a:pt x="27" y="0"/>
                  </a:lnTo>
                  <a:cubicBezTo>
                    <a:pt x="9" y="18"/>
                    <a:pt x="0" y="36"/>
                    <a:pt x="9" y="44"/>
                  </a:cubicBezTo>
                  <a:cubicBezTo>
                    <a:pt x="27" y="36"/>
                    <a:pt x="44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2"/>
            <p:cNvSpPr/>
            <p:nvPr/>
          </p:nvSpPr>
          <p:spPr>
            <a:xfrm rot="1644691">
              <a:off x="7739389" y="-670100"/>
              <a:ext cx="3317" cy="4539"/>
            </a:xfrm>
            <a:custGeom>
              <a:avLst/>
              <a:gdLst/>
              <a:ahLst/>
              <a:cxnLst/>
              <a:rect l="l" t="t" r="r" b="b"/>
              <a:pathLst>
                <a:path w="19" h="26" extrusionOk="0">
                  <a:moveTo>
                    <a:pt x="18" y="0"/>
                  </a:moveTo>
                  <a:cubicBezTo>
                    <a:pt x="8" y="16"/>
                    <a:pt x="1" y="25"/>
                    <a:pt x="2" y="25"/>
                  </a:cubicBezTo>
                  <a:cubicBezTo>
                    <a:pt x="2" y="25"/>
                    <a:pt x="7" y="20"/>
                    <a:pt x="18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2"/>
            <p:cNvSpPr/>
            <p:nvPr/>
          </p:nvSpPr>
          <p:spPr>
            <a:xfrm rot="1644691">
              <a:off x="7748439" y="-678799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9"/>
                    <a:pt x="9" y="27"/>
                    <a:pt x="0" y="45"/>
                  </a:cubicBezTo>
                  <a:cubicBezTo>
                    <a:pt x="18" y="36"/>
                    <a:pt x="27" y="27"/>
                    <a:pt x="18" y="9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0" name="Google Shape;310;p2"/>
            <p:cNvSpPr/>
            <p:nvPr/>
          </p:nvSpPr>
          <p:spPr>
            <a:xfrm rot="1644691">
              <a:off x="7176689" y="468984"/>
              <a:ext cx="3667" cy="4190"/>
            </a:xfrm>
            <a:custGeom>
              <a:avLst/>
              <a:gdLst/>
              <a:ahLst/>
              <a:cxnLst/>
              <a:rect l="l" t="t" r="r" b="b"/>
              <a:pathLst>
                <a:path w="21" h="24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22"/>
                    <a:pt x="12" y="24"/>
                    <a:pt x="15" y="24"/>
                  </a:cubicBezTo>
                  <a:cubicBezTo>
                    <a:pt x="21" y="24"/>
                    <a:pt x="20" y="18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1" name="Google Shape;311;p2"/>
            <p:cNvSpPr/>
            <p:nvPr/>
          </p:nvSpPr>
          <p:spPr>
            <a:xfrm rot="1644691">
              <a:off x="7477013" y="-135319"/>
              <a:ext cx="6285" cy="1397"/>
            </a:xfrm>
            <a:custGeom>
              <a:avLst/>
              <a:gdLst/>
              <a:ahLst/>
              <a:cxnLst/>
              <a:rect l="l" t="t" r="r" b="b"/>
              <a:pathLst>
                <a:path w="36" h="8" extrusionOk="0">
                  <a:moveTo>
                    <a:pt x="0" y="1"/>
                  </a:moveTo>
                  <a:cubicBezTo>
                    <a:pt x="5" y="5"/>
                    <a:pt x="9" y="7"/>
                    <a:pt x="15" y="7"/>
                  </a:cubicBezTo>
                  <a:cubicBezTo>
                    <a:pt x="20" y="7"/>
                    <a:pt x="27" y="5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2" name="Google Shape;312;p2"/>
            <p:cNvSpPr/>
            <p:nvPr/>
          </p:nvSpPr>
          <p:spPr>
            <a:xfrm rot="1644691">
              <a:off x="7351549" y="220432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3" name="Google Shape;313;p2"/>
            <p:cNvSpPr/>
            <p:nvPr/>
          </p:nvSpPr>
          <p:spPr>
            <a:xfrm rot="1644691">
              <a:off x="7717313" y="-475884"/>
              <a:ext cx="6285" cy="3841"/>
            </a:xfrm>
            <a:custGeom>
              <a:avLst/>
              <a:gdLst/>
              <a:ahLst/>
              <a:cxnLst/>
              <a:rect l="l" t="t" r="r" b="b"/>
              <a:pathLst>
                <a:path w="36" h="2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8" y="18"/>
                    <a:pt x="0" y="18"/>
                  </a:cubicBezTo>
                  <a:cubicBezTo>
                    <a:pt x="5" y="20"/>
                    <a:pt x="9" y="21"/>
                    <a:pt x="13" y="21"/>
                  </a:cubicBezTo>
                  <a:cubicBezTo>
                    <a:pt x="23" y="21"/>
                    <a:pt x="29" y="13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4" name="Google Shape;314;p2"/>
            <p:cNvSpPr/>
            <p:nvPr/>
          </p:nvSpPr>
          <p:spPr>
            <a:xfrm rot="1644691">
              <a:off x="7769234" y="-738805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cubicBezTo>
                    <a:pt x="0" y="4"/>
                    <a:pt x="2" y="7"/>
                    <a:pt x="4" y="9"/>
                  </a:cubicBezTo>
                  <a:lnTo>
                    <a:pt x="4" y="9"/>
                  </a:lnTo>
                  <a:lnTo>
                    <a:pt x="0" y="1"/>
                  </a:lnTo>
                  <a:close/>
                  <a:moveTo>
                    <a:pt x="4" y="9"/>
                  </a:moveTo>
                  <a:lnTo>
                    <a:pt x="18" y="45"/>
                  </a:lnTo>
                  <a:cubicBezTo>
                    <a:pt x="18" y="27"/>
                    <a:pt x="27" y="18"/>
                    <a:pt x="36" y="9"/>
                  </a:cubicBezTo>
                  <a:cubicBezTo>
                    <a:pt x="31" y="9"/>
                    <a:pt x="22" y="12"/>
                    <a:pt x="15" y="12"/>
                  </a:cubicBezTo>
                  <a:cubicBezTo>
                    <a:pt x="10" y="12"/>
                    <a:pt x="6" y="11"/>
                    <a:pt x="4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5" name="Google Shape;315;p2"/>
            <p:cNvSpPr/>
            <p:nvPr/>
          </p:nvSpPr>
          <p:spPr>
            <a:xfrm rot="1644691">
              <a:off x="7854378" y="-768167"/>
              <a:ext cx="4714" cy="5587"/>
            </a:xfrm>
            <a:custGeom>
              <a:avLst/>
              <a:gdLst/>
              <a:ahLst/>
              <a:cxnLst/>
              <a:rect l="l" t="t" r="r" b="b"/>
              <a:pathLst>
                <a:path w="27" h="32" extrusionOk="0">
                  <a:moveTo>
                    <a:pt x="0" y="1"/>
                  </a:moveTo>
                  <a:cubicBezTo>
                    <a:pt x="0" y="18"/>
                    <a:pt x="8" y="32"/>
                    <a:pt x="16" y="32"/>
                  </a:cubicBezTo>
                  <a:cubicBezTo>
                    <a:pt x="20" y="32"/>
                    <a:pt x="24" y="28"/>
                    <a:pt x="27" y="18"/>
                  </a:cubicBezTo>
                  <a:cubicBezTo>
                    <a:pt x="27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6" name="Google Shape;316;p2"/>
            <p:cNvSpPr/>
            <p:nvPr/>
          </p:nvSpPr>
          <p:spPr>
            <a:xfrm rot="1644691">
              <a:off x="7800086" y="-736395"/>
              <a:ext cx="14841" cy="9777"/>
            </a:xfrm>
            <a:custGeom>
              <a:avLst/>
              <a:gdLst/>
              <a:ahLst/>
              <a:cxnLst/>
              <a:rect l="l" t="t" r="r" b="b"/>
              <a:pathLst>
                <a:path w="85" h="56" extrusionOk="0">
                  <a:moveTo>
                    <a:pt x="38" y="0"/>
                  </a:moveTo>
                  <a:cubicBezTo>
                    <a:pt x="1" y="0"/>
                    <a:pt x="16" y="24"/>
                    <a:pt x="32" y="55"/>
                  </a:cubicBezTo>
                  <a:cubicBezTo>
                    <a:pt x="85" y="55"/>
                    <a:pt x="67" y="29"/>
                    <a:pt x="58" y="2"/>
                  </a:cubicBezTo>
                  <a:cubicBezTo>
                    <a:pt x="50" y="1"/>
                    <a:pt x="43" y="0"/>
                    <a:pt x="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7" name="Google Shape;317;p2"/>
            <p:cNvSpPr/>
            <p:nvPr/>
          </p:nvSpPr>
          <p:spPr>
            <a:xfrm rot="1644691">
              <a:off x="7809670" y="-742673"/>
              <a:ext cx="4889" cy="646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cubicBezTo>
                    <a:pt x="1" y="1"/>
                    <a:pt x="27" y="19"/>
                    <a:pt x="27" y="36"/>
                  </a:cubicBezTo>
                  <a:cubicBezTo>
                    <a:pt x="27" y="27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8" name="Google Shape;318;p2"/>
            <p:cNvSpPr/>
            <p:nvPr/>
          </p:nvSpPr>
          <p:spPr>
            <a:xfrm rot="1644691">
              <a:off x="7743999" y="-698240"/>
              <a:ext cx="15015" cy="8730"/>
            </a:xfrm>
            <a:custGeom>
              <a:avLst/>
              <a:gdLst/>
              <a:ahLst/>
              <a:cxnLst/>
              <a:rect l="l" t="t" r="r" b="b"/>
              <a:pathLst>
                <a:path w="86" h="50" extrusionOk="0">
                  <a:moveTo>
                    <a:pt x="19" y="1"/>
                  </a:moveTo>
                  <a:cubicBezTo>
                    <a:pt x="1" y="1"/>
                    <a:pt x="46" y="49"/>
                    <a:pt x="64" y="49"/>
                  </a:cubicBezTo>
                  <a:cubicBezTo>
                    <a:pt x="71" y="49"/>
                    <a:pt x="74" y="42"/>
                    <a:pt x="67" y="22"/>
                  </a:cubicBezTo>
                  <a:cubicBezTo>
                    <a:pt x="85" y="5"/>
                    <a:pt x="6" y="5"/>
                    <a:pt x="32" y="5"/>
                  </a:cubicBezTo>
                  <a:cubicBezTo>
                    <a:pt x="26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9" name="Google Shape;319;p2"/>
            <p:cNvSpPr/>
            <p:nvPr/>
          </p:nvSpPr>
          <p:spPr>
            <a:xfrm rot="1644691">
              <a:off x="7817609" y="-719577"/>
              <a:ext cx="11000" cy="4714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62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0" name="Google Shape;320;p2"/>
            <p:cNvSpPr/>
            <p:nvPr/>
          </p:nvSpPr>
          <p:spPr>
            <a:xfrm rot="1644691">
              <a:off x="7799645" y="-695103"/>
              <a:ext cx="6285" cy="11000"/>
            </a:xfrm>
            <a:custGeom>
              <a:avLst/>
              <a:gdLst/>
              <a:ahLst/>
              <a:cxnLst/>
              <a:rect l="l" t="t" r="r" b="b"/>
              <a:pathLst>
                <a:path w="36" h="63" extrusionOk="0">
                  <a:moveTo>
                    <a:pt x="18" y="1"/>
                  </a:moveTo>
                  <a:cubicBezTo>
                    <a:pt x="18" y="27"/>
                    <a:pt x="0" y="63"/>
                    <a:pt x="18" y="63"/>
                  </a:cubicBezTo>
                  <a:lnTo>
                    <a:pt x="35" y="10"/>
                  </a:lnTo>
                  <a:cubicBezTo>
                    <a:pt x="26" y="10"/>
                    <a:pt x="26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1" name="Google Shape;321;p2"/>
            <p:cNvSpPr/>
            <p:nvPr/>
          </p:nvSpPr>
          <p:spPr>
            <a:xfrm rot="1644691">
              <a:off x="7806795" y="-701424"/>
              <a:ext cx="1746" cy="7857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cubicBezTo>
                    <a:pt x="1" y="10"/>
                    <a:pt x="1" y="27"/>
                    <a:pt x="1" y="45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2" name="Google Shape;322;p2"/>
            <p:cNvSpPr/>
            <p:nvPr/>
          </p:nvSpPr>
          <p:spPr>
            <a:xfrm rot="1644691">
              <a:off x="7819776" y="-706060"/>
              <a:ext cx="4889" cy="8031"/>
            </a:xfrm>
            <a:custGeom>
              <a:avLst/>
              <a:gdLst/>
              <a:ahLst/>
              <a:cxnLst/>
              <a:rect l="l" t="t" r="r" b="b"/>
              <a:pathLst>
                <a:path w="28" h="46" extrusionOk="0">
                  <a:moveTo>
                    <a:pt x="27" y="1"/>
                  </a:moveTo>
                  <a:lnTo>
                    <a:pt x="9" y="10"/>
                  </a:lnTo>
                  <a:lnTo>
                    <a:pt x="1" y="45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3" name="Google Shape;323;p2"/>
            <p:cNvSpPr/>
            <p:nvPr/>
          </p:nvSpPr>
          <p:spPr>
            <a:xfrm rot="1644691">
              <a:off x="7747115" y="-607274"/>
              <a:ext cx="7857" cy="11000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1"/>
                  </a:moveTo>
                  <a:lnTo>
                    <a:pt x="10" y="62"/>
                  </a:lnTo>
                  <a:cubicBezTo>
                    <a:pt x="36" y="62"/>
                    <a:pt x="45" y="54"/>
                    <a:pt x="36" y="36"/>
                  </a:cubicBezTo>
                  <a:cubicBezTo>
                    <a:pt x="27" y="18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4" name="Google Shape;324;p2"/>
            <p:cNvSpPr/>
            <p:nvPr/>
          </p:nvSpPr>
          <p:spPr>
            <a:xfrm rot="1644691">
              <a:off x="7780254" y="-61704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27" y="9"/>
                    <a:pt x="18" y="9"/>
                    <a:pt x="0" y="18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5" name="Google Shape;325;p2"/>
            <p:cNvSpPr/>
            <p:nvPr/>
          </p:nvSpPr>
          <p:spPr>
            <a:xfrm rot="1644691">
              <a:off x="7775023" y="-593945"/>
              <a:ext cx="9428" cy="11349"/>
            </a:xfrm>
            <a:custGeom>
              <a:avLst/>
              <a:gdLst/>
              <a:ahLst/>
              <a:cxnLst/>
              <a:rect l="l" t="t" r="r" b="b"/>
              <a:pathLst>
                <a:path w="54" h="65" extrusionOk="0">
                  <a:moveTo>
                    <a:pt x="19" y="0"/>
                  </a:moveTo>
                  <a:cubicBezTo>
                    <a:pt x="14" y="0"/>
                    <a:pt x="8" y="5"/>
                    <a:pt x="0" y="17"/>
                  </a:cubicBezTo>
                  <a:cubicBezTo>
                    <a:pt x="13" y="24"/>
                    <a:pt x="34" y="64"/>
                    <a:pt x="45" y="64"/>
                  </a:cubicBezTo>
                  <a:cubicBezTo>
                    <a:pt x="50" y="64"/>
                    <a:pt x="53" y="57"/>
                    <a:pt x="53" y="35"/>
                  </a:cubicBezTo>
                  <a:cubicBezTo>
                    <a:pt x="41" y="29"/>
                    <a:pt x="33" y="0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6" name="Google Shape;326;p2"/>
            <p:cNvSpPr/>
            <p:nvPr/>
          </p:nvSpPr>
          <p:spPr>
            <a:xfrm rot="1644691">
              <a:off x="7668257" y="-490764"/>
              <a:ext cx="20253" cy="4714"/>
            </a:xfrm>
            <a:custGeom>
              <a:avLst/>
              <a:gdLst/>
              <a:ahLst/>
              <a:cxnLst/>
              <a:rect l="l" t="t" r="r" b="b"/>
              <a:pathLst>
                <a:path w="116" h="27" extrusionOk="0">
                  <a:moveTo>
                    <a:pt x="1" y="0"/>
                  </a:moveTo>
                  <a:lnTo>
                    <a:pt x="116" y="27"/>
                  </a:lnTo>
                  <a:lnTo>
                    <a:pt x="116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7" name="Google Shape;327;p2"/>
            <p:cNvSpPr/>
            <p:nvPr/>
          </p:nvSpPr>
          <p:spPr>
            <a:xfrm rot="1644691">
              <a:off x="7648980" y="-364792"/>
              <a:ext cx="21824" cy="14841"/>
            </a:xfrm>
            <a:custGeom>
              <a:avLst/>
              <a:gdLst/>
              <a:ahLst/>
              <a:cxnLst/>
              <a:rect l="l" t="t" r="r" b="b"/>
              <a:pathLst>
                <a:path w="125" h="85" extrusionOk="0">
                  <a:moveTo>
                    <a:pt x="45" y="0"/>
                  </a:moveTo>
                  <a:cubicBezTo>
                    <a:pt x="28" y="0"/>
                    <a:pt x="19" y="33"/>
                    <a:pt x="7" y="33"/>
                  </a:cubicBezTo>
                  <a:cubicBezTo>
                    <a:pt x="5" y="33"/>
                    <a:pt x="3" y="32"/>
                    <a:pt x="1" y="30"/>
                  </a:cubicBezTo>
                  <a:lnTo>
                    <a:pt x="1" y="30"/>
                  </a:lnTo>
                  <a:cubicBezTo>
                    <a:pt x="23" y="66"/>
                    <a:pt x="14" y="85"/>
                    <a:pt x="57" y="85"/>
                  </a:cubicBezTo>
                  <a:cubicBezTo>
                    <a:pt x="65" y="85"/>
                    <a:pt x="76" y="84"/>
                    <a:pt x="89" y="83"/>
                  </a:cubicBezTo>
                  <a:cubicBezTo>
                    <a:pt x="125" y="21"/>
                    <a:pt x="19" y="56"/>
                    <a:pt x="54" y="3"/>
                  </a:cubicBezTo>
                  <a:cubicBezTo>
                    <a:pt x="51" y="1"/>
                    <a:pt x="47" y="0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8" name="Google Shape;328;p2"/>
            <p:cNvSpPr/>
            <p:nvPr/>
          </p:nvSpPr>
          <p:spPr>
            <a:xfrm rot="1644691">
              <a:off x="7649122" y="-367942"/>
              <a:ext cx="3143" cy="3143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9" name="Google Shape;329;p2"/>
            <p:cNvSpPr/>
            <p:nvPr/>
          </p:nvSpPr>
          <p:spPr>
            <a:xfrm rot="1644691">
              <a:off x="7435070" y="10429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6" y="0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0" name="Google Shape;330;p2"/>
            <p:cNvSpPr/>
            <p:nvPr/>
          </p:nvSpPr>
          <p:spPr>
            <a:xfrm rot="1644691">
              <a:off x="7388509" y="91052"/>
              <a:ext cx="11000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62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62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1" name="Google Shape;331;p2"/>
            <p:cNvSpPr/>
            <p:nvPr/>
          </p:nvSpPr>
          <p:spPr>
            <a:xfrm rot="1644691">
              <a:off x="7379826" y="162856"/>
              <a:ext cx="8904" cy="10301"/>
            </a:xfrm>
            <a:custGeom>
              <a:avLst/>
              <a:gdLst/>
              <a:ahLst/>
              <a:cxnLst/>
              <a:rect l="l" t="t" r="r" b="b"/>
              <a:pathLst>
                <a:path w="51" h="59" extrusionOk="0">
                  <a:moveTo>
                    <a:pt x="33" y="1"/>
                  </a:moveTo>
                  <a:lnTo>
                    <a:pt x="33" y="1"/>
                  </a:lnTo>
                  <a:cubicBezTo>
                    <a:pt x="33" y="5"/>
                    <a:pt x="34" y="9"/>
                    <a:pt x="36" y="13"/>
                  </a:cubicBezTo>
                  <a:lnTo>
                    <a:pt x="36" y="13"/>
                  </a:lnTo>
                  <a:cubicBezTo>
                    <a:pt x="36" y="9"/>
                    <a:pt x="35" y="5"/>
                    <a:pt x="33" y="1"/>
                  </a:cubicBezTo>
                  <a:close/>
                  <a:moveTo>
                    <a:pt x="36" y="13"/>
                  </a:moveTo>
                  <a:lnTo>
                    <a:pt x="36" y="13"/>
                  </a:lnTo>
                  <a:cubicBezTo>
                    <a:pt x="34" y="37"/>
                    <a:pt x="1" y="58"/>
                    <a:pt x="21" y="58"/>
                  </a:cubicBezTo>
                  <a:cubicBezTo>
                    <a:pt x="27" y="58"/>
                    <a:pt x="36" y="57"/>
                    <a:pt x="51" y="53"/>
                  </a:cubicBezTo>
                  <a:cubicBezTo>
                    <a:pt x="51" y="40"/>
                    <a:pt x="40" y="27"/>
                    <a:pt x="36" y="1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2" name="Google Shape;332;p2"/>
            <p:cNvSpPr/>
            <p:nvPr/>
          </p:nvSpPr>
          <p:spPr>
            <a:xfrm rot="1644691">
              <a:off x="8314175" y="25509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" name="Google Shape;333;p2"/>
            <p:cNvSpPr/>
            <p:nvPr/>
          </p:nvSpPr>
          <p:spPr>
            <a:xfrm rot="1644691">
              <a:off x="8322392" y="230181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" name="Google Shape;334;p2"/>
            <p:cNvSpPr/>
            <p:nvPr/>
          </p:nvSpPr>
          <p:spPr>
            <a:xfrm rot="1644691">
              <a:off x="8381507" y="-260509"/>
              <a:ext cx="29332" cy="11000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" name="Google Shape;335;p2"/>
            <p:cNvSpPr/>
            <p:nvPr/>
          </p:nvSpPr>
          <p:spPr>
            <a:xfrm rot="1644691">
              <a:off x="8354867" y="9263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" name="Google Shape;336;p2"/>
            <p:cNvSpPr/>
            <p:nvPr/>
          </p:nvSpPr>
          <p:spPr>
            <a:xfrm rot="1644691">
              <a:off x="8399709" y="42227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" name="Google Shape;337;p2"/>
            <p:cNvSpPr/>
            <p:nvPr/>
          </p:nvSpPr>
          <p:spPr>
            <a:xfrm rot="1644691">
              <a:off x="8261706" y="386587"/>
              <a:ext cx="14142" cy="4889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" name="Google Shape;338;p2"/>
            <p:cNvSpPr/>
            <p:nvPr/>
          </p:nvSpPr>
          <p:spPr>
            <a:xfrm rot="1644691">
              <a:off x="8504085" y="-448105"/>
              <a:ext cx="18682" cy="11000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" name="Google Shape;339;p2"/>
            <p:cNvSpPr/>
            <p:nvPr/>
          </p:nvSpPr>
          <p:spPr>
            <a:xfrm rot="1644691">
              <a:off x="8193250" y="180441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" name="Google Shape;340;p2"/>
            <p:cNvSpPr/>
            <p:nvPr/>
          </p:nvSpPr>
          <p:spPr>
            <a:xfrm rot="1644691">
              <a:off x="8490868" y="-444251"/>
              <a:ext cx="12571" cy="1257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" name="Google Shape;341;p2"/>
            <p:cNvSpPr/>
            <p:nvPr/>
          </p:nvSpPr>
          <p:spPr>
            <a:xfrm rot="1644691">
              <a:off x="8021245" y="81772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" name="Google Shape;342;p2"/>
            <p:cNvSpPr/>
            <p:nvPr/>
          </p:nvSpPr>
          <p:spPr>
            <a:xfrm rot="1644691">
              <a:off x="7841622" y="895220"/>
              <a:ext cx="2619" cy="4889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" name="Google Shape;343;p2"/>
            <p:cNvSpPr/>
            <p:nvPr/>
          </p:nvSpPr>
          <p:spPr>
            <a:xfrm rot="1644691">
              <a:off x="8556181" y="-364929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" name="Google Shape;344;p2"/>
            <p:cNvSpPr/>
            <p:nvPr/>
          </p:nvSpPr>
          <p:spPr>
            <a:xfrm rot="1644691">
              <a:off x="8106794" y="567832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5" name="Google Shape;345;p2"/>
            <p:cNvSpPr/>
            <p:nvPr/>
          </p:nvSpPr>
          <p:spPr>
            <a:xfrm rot="1644691">
              <a:off x="8495351" y="-114039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" name="Google Shape;346;p2"/>
            <p:cNvSpPr/>
            <p:nvPr/>
          </p:nvSpPr>
          <p:spPr>
            <a:xfrm rot="1644691">
              <a:off x="8454349" y="-121399"/>
              <a:ext cx="51157" cy="12396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" name="Google Shape;347;p2"/>
            <p:cNvSpPr/>
            <p:nvPr/>
          </p:nvSpPr>
          <p:spPr>
            <a:xfrm rot="1644691">
              <a:off x="8128944" y="-587971"/>
              <a:ext cx="236053" cy="1629675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" name="Google Shape;348;p2"/>
            <p:cNvSpPr/>
            <p:nvPr/>
          </p:nvSpPr>
          <p:spPr>
            <a:xfrm rot="1644691">
              <a:off x="8563972" y="-516003"/>
              <a:ext cx="13968" cy="1921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9" name="Google Shape;349;p2"/>
            <p:cNvSpPr/>
            <p:nvPr/>
          </p:nvSpPr>
          <p:spPr>
            <a:xfrm rot="1644691">
              <a:off x="8324222" y="195103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" name="Google Shape;350;p2"/>
            <p:cNvSpPr/>
            <p:nvPr/>
          </p:nvSpPr>
          <p:spPr>
            <a:xfrm rot="1644691">
              <a:off x="8389491" y="11276"/>
              <a:ext cx="11000" cy="7857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" name="Google Shape;351;p2"/>
            <p:cNvSpPr/>
            <p:nvPr/>
          </p:nvSpPr>
          <p:spPr>
            <a:xfrm rot="1644691">
              <a:off x="8539337" y="-501826"/>
              <a:ext cx="3841" cy="3143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" name="Google Shape;352;p2"/>
            <p:cNvSpPr/>
            <p:nvPr/>
          </p:nvSpPr>
          <p:spPr>
            <a:xfrm rot="1644691">
              <a:off x="8545739" y="-510404"/>
              <a:ext cx="11000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" name="Google Shape;353;p2"/>
            <p:cNvSpPr/>
            <p:nvPr/>
          </p:nvSpPr>
          <p:spPr>
            <a:xfrm rot="1644691">
              <a:off x="8004789" y="546700"/>
              <a:ext cx="6460" cy="3841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" name="Google Shape;354;p2"/>
            <p:cNvSpPr/>
            <p:nvPr/>
          </p:nvSpPr>
          <p:spPr>
            <a:xfrm rot="1644691">
              <a:off x="8395852" y="38224"/>
              <a:ext cx="9428" cy="261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" name="Google Shape;355;p2"/>
            <p:cNvSpPr/>
            <p:nvPr/>
          </p:nvSpPr>
          <p:spPr>
            <a:xfrm rot="1644691">
              <a:off x="8261055" y="381625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" name="Google Shape;356;p2"/>
            <p:cNvSpPr/>
            <p:nvPr/>
          </p:nvSpPr>
          <p:spPr>
            <a:xfrm rot="1644691">
              <a:off x="8581113" y="-300228"/>
              <a:ext cx="7857" cy="4889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" name="Google Shape;357;p2"/>
            <p:cNvSpPr/>
            <p:nvPr/>
          </p:nvSpPr>
          <p:spPr>
            <a:xfrm rot="1644691">
              <a:off x="8532941" y="-531666"/>
              <a:ext cx="22523" cy="7857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" name="Google Shape;358;p2"/>
            <p:cNvSpPr/>
            <p:nvPr/>
          </p:nvSpPr>
          <p:spPr>
            <a:xfrm rot="1644691">
              <a:off x="8571485" y="-433922"/>
              <a:ext cx="13968" cy="9777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" name="Google Shape;359;p2"/>
            <p:cNvSpPr/>
            <p:nvPr/>
          </p:nvSpPr>
          <p:spPr>
            <a:xfrm rot="1644691">
              <a:off x="8612244" y="-442749"/>
              <a:ext cx="18682" cy="4889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" name="Google Shape;360;p2"/>
            <p:cNvSpPr/>
            <p:nvPr/>
          </p:nvSpPr>
          <p:spPr>
            <a:xfrm rot="1644691">
              <a:off x="8615889" y="-415837"/>
              <a:ext cx="14666" cy="9603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" name="Google Shape;361;p2"/>
            <p:cNvSpPr/>
            <p:nvPr/>
          </p:nvSpPr>
          <p:spPr>
            <a:xfrm rot="1644691">
              <a:off x="8506396" y="-318828"/>
              <a:ext cx="32475" cy="174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2" name="Google Shape;362;p2"/>
            <p:cNvSpPr/>
            <p:nvPr/>
          </p:nvSpPr>
          <p:spPr>
            <a:xfrm rot="1644691">
              <a:off x="8529201" y="-188372"/>
              <a:ext cx="32649" cy="13968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3" name="Google Shape;363;p2"/>
            <p:cNvSpPr/>
            <p:nvPr/>
          </p:nvSpPr>
          <p:spPr>
            <a:xfrm rot="1644691">
              <a:off x="8527664" y="-19335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4" name="Google Shape;364;p2"/>
            <p:cNvSpPr/>
            <p:nvPr/>
          </p:nvSpPr>
          <p:spPr>
            <a:xfrm rot="1644691">
              <a:off x="7810830" y="916016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5" name="Google Shape;365;p2"/>
            <p:cNvSpPr/>
            <p:nvPr/>
          </p:nvSpPr>
          <p:spPr>
            <a:xfrm rot="1644691">
              <a:off x="7815055" y="933109"/>
              <a:ext cx="20253" cy="6285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6" name="Google Shape;366;p2"/>
            <p:cNvSpPr/>
            <p:nvPr/>
          </p:nvSpPr>
          <p:spPr>
            <a:xfrm rot="1644691">
              <a:off x="8372933" y="195246"/>
              <a:ext cx="11000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7" name="Google Shape;367;p2"/>
            <p:cNvSpPr/>
            <p:nvPr/>
          </p:nvSpPr>
          <p:spPr>
            <a:xfrm rot="1644691">
              <a:off x="8313416" y="264980"/>
              <a:ext cx="17110" cy="3143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8" name="Google Shape;368;p2"/>
            <p:cNvSpPr/>
            <p:nvPr/>
          </p:nvSpPr>
          <p:spPr>
            <a:xfrm rot="1644691">
              <a:off x="8298077" y="334603"/>
              <a:ext cx="20078" cy="11000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9" name="Google Shape;369;p2"/>
          <p:cNvGrpSpPr/>
          <p:nvPr/>
        </p:nvGrpSpPr>
        <p:grpSpPr>
          <a:xfrm>
            <a:off x="-167044" y="4938722"/>
            <a:ext cx="2584223" cy="6110297"/>
            <a:chOff x="-125283" y="3704041"/>
            <a:chExt cx="1938167" cy="4582723"/>
          </a:xfrm>
        </p:grpSpPr>
        <p:sp>
          <p:nvSpPr>
            <p:cNvPr id="370" name="Google Shape;370;p2"/>
            <p:cNvSpPr/>
            <p:nvPr/>
          </p:nvSpPr>
          <p:spPr>
            <a:xfrm rot="-7511948">
              <a:off x="1015489" y="5947637"/>
              <a:ext cx="330278" cy="230266"/>
            </a:xfrm>
            <a:custGeom>
              <a:avLst/>
              <a:gdLst/>
              <a:ahLst/>
              <a:cxnLst/>
              <a:rect l="l" t="t" r="r" b="b"/>
              <a:pathLst>
                <a:path w="1484" h="1083" extrusionOk="0">
                  <a:moveTo>
                    <a:pt x="335" y="1"/>
                  </a:moveTo>
                  <a:cubicBezTo>
                    <a:pt x="160" y="1"/>
                    <a:pt x="1" y="197"/>
                    <a:pt x="149" y="389"/>
                  </a:cubicBezTo>
                  <a:cubicBezTo>
                    <a:pt x="211" y="459"/>
                    <a:pt x="281" y="486"/>
                    <a:pt x="361" y="530"/>
                  </a:cubicBezTo>
                  <a:cubicBezTo>
                    <a:pt x="467" y="592"/>
                    <a:pt x="564" y="653"/>
                    <a:pt x="670" y="724"/>
                  </a:cubicBezTo>
                  <a:cubicBezTo>
                    <a:pt x="758" y="795"/>
                    <a:pt x="847" y="874"/>
                    <a:pt x="944" y="936"/>
                  </a:cubicBezTo>
                  <a:cubicBezTo>
                    <a:pt x="1023" y="971"/>
                    <a:pt x="1112" y="998"/>
                    <a:pt x="1173" y="1051"/>
                  </a:cubicBezTo>
                  <a:cubicBezTo>
                    <a:pt x="1202" y="1073"/>
                    <a:pt x="1233" y="1082"/>
                    <a:pt x="1263" y="1082"/>
                  </a:cubicBezTo>
                  <a:cubicBezTo>
                    <a:pt x="1380" y="1082"/>
                    <a:pt x="1484" y="940"/>
                    <a:pt x="1421" y="821"/>
                  </a:cubicBezTo>
                  <a:cubicBezTo>
                    <a:pt x="1332" y="662"/>
                    <a:pt x="1138" y="574"/>
                    <a:pt x="1006" y="450"/>
                  </a:cubicBezTo>
                  <a:cubicBezTo>
                    <a:pt x="926" y="380"/>
                    <a:pt x="838" y="309"/>
                    <a:pt x="758" y="247"/>
                  </a:cubicBezTo>
                  <a:cubicBezTo>
                    <a:pt x="714" y="221"/>
                    <a:pt x="679" y="185"/>
                    <a:pt x="635" y="159"/>
                  </a:cubicBezTo>
                  <a:cubicBezTo>
                    <a:pt x="641" y="159"/>
                    <a:pt x="564" y="99"/>
                    <a:pt x="543" y="99"/>
                  </a:cubicBezTo>
                  <a:cubicBezTo>
                    <a:pt x="536" y="99"/>
                    <a:pt x="535" y="106"/>
                    <a:pt x="546" y="124"/>
                  </a:cubicBezTo>
                  <a:cubicBezTo>
                    <a:pt x="488" y="36"/>
                    <a:pt x="410" y="1"/>
                    <a:pt x="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1" name="Google Shape;371;p2"/>
            <p:cNvSpPr/>
            <p:nvPr/>
          </p:nvSpPr>
          <p:spPr>
            <a:xfrm rot="-7511948">
              <a:off x="1500252" y="5489582"/>
              <a:ext cx="296671" cy="192845"/>
            </a:xfrm>
            <a:custGeom>
              <a:avLst/>
              <a:gdLst/>
              <a:ahLst/>
              <a:cxnLst/>
              <a:rect l="l" t="t" r="r" b="b"/>
              <a:pathLst>
                <a:path w="1333" h="907" extrusionOk="0">
                  <a:moveTo>
                    <a:pt x="323" y="0"/>
                  </a:moveTo>
                  <a:cubicBezTo>
                    <a:pt x="164" y="0"/>
                    <a:pt x="1" y="179"/>
                    <a:pt x="100" y="335"/>
                  </a:cubicBezTo>
                  <a:cubicBezTo>
                    <a:pt x="171" y="432"/>
                    <a:pt x="233" y="450"/>
                    <a:pt x="339" y="485"/>
                  </a:cubicBezTo>
                  <a:cubicBezTo>
                    <a:pt x="427" y="521"/>
                    <a:pt x="524" y="583"/>
                    <a:pt x="603" y="627"/>
                  </a:cubicBezTo>
                  <a:cubicBezTo>
                    <a:pt x="780" y="715"/>
                    <a:pt x="983" y="794"/>
                    <a:pt x="1151" y="892"/>
                  </a:cubicBezTo>
                  <a:cubicBezTo>
                    <a:pt x="1169" y="902"/>
                    <a:pt x="1188" y="906"/>
                    <a:pt x="1208" y="906"/>
                  </a:cubicBezTo>
                  <a:cubicBezTo>
                    <a:pt x="1272" y="906"/>
                    <a:pt x="1332" y="854"/>
                    <a:pt x="1319" y="786"/>
                  </a:cubicBezTo>
                  <a:cubicBezTo>
                    <a:pt x="1275" y="618"/>
                    <a:pt x="1071" y="485"/>
                    <a:pt x="939" y="379"/>
                  </a:cubicBezTo>
                  <a:cubicBezTo>
                    <a:pt x="851" y="309"/>
                    <a:pt x="745" y="238"/>
                    <a:pt x="656" y="168"/>
                  </a:cubicBezTo>
                  <a:cubicBezTo>
                    <a:pt x="586" y="123"/>
                    <a:pt x="489" y="70"/>
                    <a:pt x="436" y="35"/>
                  </a:cubicBezTo>
                  <a:cubicBezTo>
                    <a:pt x="401" y="11"/>
                    <a:pt x="362" y="0"/>
                    <a:pt x="3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2"/>
            <p:cNvSpPr/>
            <p:nvPr/>
          </p:nvSpPr>
          <p:spPr>
            <a:xfrm rot="-7511948">
              <a:off x="106493" y="3783959"/>
              <a:ext cx="296004" cy="193696"/>
            </a:xfrm>
            <a:custGeom>
              <a:avLst/>
              <a:gdLst/>
              <a:ahLst/>
              <a:cxnLst/>
              <a:rect l="l" t="t" r="r" b="b"/>
              <a:pathLst>
                <a:path w="1330" h="911" extrusionOk="0">
                  <a:moveTo>
                    <a:pt x="319" y="1"/>
                  </a:moveTo>
                  <a:cubicBezTo>
                    <a:pt x="160" y="1"/>
                    <a:pt x="0" y="183"/>
                    <a:pt x="99" y="331"/>
                  </a:cubicBezTo>
                  <a:cubicBezTo>
                    <a:pt x="170" y="437"/>
                    <a:pt x="231" y="445"/>
                    <a:pt x="337" y="490"/>
                  </a:cubicBezTo>
                  <a:cubicBezTo>
                    <a:pt x="426" y="516"/>
                    <a:pt x="514" y="587"/>
                    <a:pt x="602" y="622"/>
                  </a:cubicBezTo>
                  <a:cubicBezTo>
                    <a:pt x="779" y="719"/>
                    <a:pt x="982" y="790"/>
                    <a:pt x="1150" y="896"/>
                  </a:cubicBezTo>
                  <a:cubicBezTo>
                    <a:pt x="1166" y="906"/>
                    <a:pt x="1184" y="910"/>
                    <a:pt x="1203" y="910"/>
                  </a:cubicBezTo>
                  <a:cubicBezTo>
                    <a:pt x="1265" y="910"/>
                    <a:pt x="1329" y="858"/>
                    <a:pt x="1309" y="790"/>
                  </a:cubicBezTo>
                  <a:cubicBezTo>
                    <a:pt x="1273" y="613"/>
                    <a:pt x="1061" y="490"/>
                    <a:pt x="938" y="384"/>
                  </a:cubicBezTo>
                  <a:cubicBezTo>
                    <a:pt x="849" y="304"/>
                    <a:pt x="743" y="242"/>
                    <a:pt x="646" y="172"/>
                  </a:cubicBezTo>
                  <a:cubicBezTo>
                    <a:pt x="585" y="119"/>
                    <a:pt x="479" y="75"/>
                    <a:pt x="434" y="39"/>
                  </a:cubicBezTo>
                  <a:cubicBezTo>
                    <a:pt x="399" y="12"/>
                    <a:pt x="359" y="1"/>
                    <a:pt x="3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3" name="Google Shape;373;p2"/>
            <p:cNvSpPr/>
            <p:nvPr/>
          </p:nvSpPr>
          <p:spPr>
            <a:xfrm rot="-7511948">
              <a:off x="1378956" y="6021716"/>
              <a:ext cx="265513" cy="190507"/>
            </a:xfrm>
            <a:custGeom>
              <a:avLst/>
              <a:gdLst/>
              <a:ahLst/>
              <a:cxnLst/>
              <a:rect l="l" t="t" r="r" b="b"/>
              <a:pathLst>
                <a:path w="1193" h="896" extrusionOk="0">
                  <a:moveTo>
                    <a:pt x="320" y="1"/>
                  </a:moveTo>
                  <a:cubicBezTo>
                    <a:pt x="145" y="1"/>
                    <a:pt x="1" y="207"/>
                    <a:pt x="142" y="388"/>
                  </a:cubicBezTo>
                  <a:cubicBezTo>
                    <a:pt x="265" y="538"/>
                    <a:pt x="504" y="626"/>
                    <a:pt x="663" y="741"/>
                  </a:cubicBezTo>
                  <a:cubicBezTo>
                    <a:pt x="749" y="797"/>
                    <a:pt x="883" y="896"/>
                    <a:pt x="1001" y="896"/>
                  </a:cubicBezTo>
                  <a:cubicBezTo>
                    <a:pt x="1052" y="896"/>
                    <a:pt x="1100" y="877"/>
                    <a:pt x="1140" y="830"/>
                  </a:cubicBezTo>
                  <a:cubicBezTo>
                    <a:pt x="1140" y="821"/>
                    <a:pt x="1148" y="821"/>
                    <a:pt x="1148" y="812"/>
                  </a:cubicBezTo>
                  <a:cubicBezTo>
                    <a:pt x="1184" y="768"/>
                    <a:pt x="1192" y="679"/>
                    <a:pt x="1157" y="626"/>
                  </a:cubicBezTo>
                  <a:cubicBezTo>
                    <a:pt x="1078" y="503"/>
                    <a:pt x="945" y="423"/>
                    <a:pt x="830" y="335"/>
                  </a:cubicBezTo>
                  <a:cubicBezTo>
                    <a:pt x="716" y="238"/>
                    <a:pt x="592" y="167"/>
                    <a:pt x="486" y="70"/>
                  </a:cubicBezTo>
                  <a:cubicBezTo>
                    <a:pt x="433" y="21"/>
                    <a:pt x="375" y="1"/>
                    <a:pt x="3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4" name="Google Shape;374;p2"/>
            <p:cNvSpPr/>
            <p:nvPr/>
          </p:nvSpPr>
          <p:spPr>
            <a:xfrm rot="-7511948">
              <a:off x="876731" y="6511329"/>
              <a:ext cx="266848" cy="200500"/>
            </a:xfrm>
            <a:custGeom>
              <a:avLst/>
              <a:gdLst/>
              <a:ahLst/>
              <a:cxnLst/>
              <a:rect l="l" t="t" r="r" b="b"/>
              <a:pathLst>
                <a:path w="1199" h="943" extrusionOk="0">
                  <a:moveTo>
                    <a:pt x="278" y="1"/>
                  </a:moveTo>
                  <a:cubicBezTo>
                    <a:pt x="82" y="1"/>
                    <a:pt x="0" y="333"/>
                    <a:pt x="229" y="404"/>
                  </a:cubicBezTo>
                  <a:cubicBezTo>
                    <a:pt x="362" y="440"/>
                    <a:pt x="467" y="554"/>
                    <a:pt x="582" y="634"/>
                  </a:cubicBezTo>
                  <a:cubicBezTo>
                    <a:pt x="715" y="731"/>
                    <a:pt x="856" y="837"/>
                    <a:pt x="1006" y="925"/>
                  </a:cubicBezTo>
                  <a:cubicBezTo>
                    <a:pt x="1027" y="937"/>
                    <a:pt x="1049" y="942"/>
                    <a:pt x="1069" y="942"/>
                  </a:cubicBezTo>
                  <a:cubicBezTo>
                    <a:pt x="1141" y="942"/>
                    <a:pt x="1198" y="875"/>
                    <a:pt x="1192" y="793"/>
                  </a:cubicBezTo>
                  <a:cubicBezTo>
                    <a:pt x="1174" y="598"/>
                    <a:pt x="935" y="466"/>
                    <a:pt x="803" y="342"/>
                  </a:cubicBezTo>
                  <a:cubicBezTo>
                    <a:pt x="653" y="219"/>
                    <a:pt x="538" y="86"/>
                    <a:pt x="353" y="16"/>
                  </a:cubicBezTo>
                  <a:cubicBezTo>
                    <a:pt x="327" y="5"/>
                    <a:pt x="302" y="1"/>
                    <a:pt x="2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" name="Google Shape;375;p2"/>
            <p:cNvSpPr/>
            <p:nvPr/>
          </p:nvSpPr>
          <p:spPr>
            <a:xfrm rot="-7511948">
              <a:off x="514912" y="6471661"/>
              <a:ext cx="271745" cy="160953"/>
            </a:xfrm>
            <a:custGeom>
              <a:avLst/>
              <a:gdLst/>
              <a:ahLst/>
              <a:cxnLst/>
              <a:rect l="l" t="t" r="r" b="b"/>
              <a:pathLst>
                <a:path w="1221" h="757" extrusionOk="0">
                  <a:moveTo>
                    <a:pt x="247" y="0"/>
                  </a:moveTo>
                  <a:cubicBezTo>
                    <a:pt x="172" y="0"/>
                    <a:pt x="92" y="46"/>
                    <a:pt x="54" y="110"/>
                  </a:cubicBezTo>
                  <a:cubicBezTo>
                    <a:pt x="1" y="216"/>
                    <a:pt x="54" y="322"/>
                    <a:pt x="142" y="383"/>
                  </a:cubicBezTo>
                  <a:cubicBezTo>
                    <a:pt x="265" y="463"/>
                    <a:pt x="416" y="507"/>
                    <a:pt x="548" y="569"/>
                  </a:cubicBezTo>
                  <a:cubicBezTo>
                    <a:pt x="680" y="631"/>
                    <a:pt x="813" y="728"/>
                    <a:pt x="963" y="754"/>
                  </a:cubicBezTo>
                  <a:cubicBezTo>
                    <a:pt x="972" y="756"/>
                    <a:pt x="982" y="757"/>
                    <a:pt x="991" y="757"/>
                  </a:cubicBezTo>
                  <a:cubicBezTo>
                    <a:pt x="1127" y="757"/>
                    <a:pt x="1220" y="580"/>
                    <a:pt x="1104" y="480"/>
                  </a:cubicBezTo>
                  <a:cubicBezTo>
                    <a:pt x="875" y="286"/>
                    <a:pt x="574" y="189"/>
                    <a:pt x="327" y="21"/>
                  </a:cubicBezTo>
                  <a:cubicBezTo>
                    <a:pt x="303" y="7"/>
                    <a:pt x="275" y="0"/>
                    <a:pt x="2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" name="Google Shape;376;p2"/>
            <p:cNvSpPr/>
            <p:nvPr/>
          </p:nvSpPr>
          <p:spPr>
            <a:xfrm rot="-7511948">
              <a:off x="148267" y="6033773"/>
              <a:ext cx="327384" cy="198161"/>
            </a:xfrm>
            <a:custGeom>
              <a:avLst/>
              <a:gdLst/>
              <a:ahLst/>
              <a:cxnLst/>
              <a:rect l="l" t="t" r="r" b="b"/>
              <a:pathLst>
                <a:path w="1471" h="932" extrusionOk="0">
                  <a:moveTo>
                    <a:pt x="366" y="0"/>
                  </a:moveTo>
                  <a:cubicBezTo>
                    <a:pt x="144" y="0"/>
                    <a:pt x="0" y="345"/>
                    <a:pt x="269" y="469"/>
                  </a:cubicBezTo>
                  <a:cubicBezTo>
                    <a:pt x="358" y="513"/>
                    <a:pt x="437" y="566"/>
                    <a:pt x="534" y="601"/>
                  </a:cubicBezTo>
                  <a:cubicBezTo>
                    <a:pt x="640" y="645"/>
                    <a:pt x="746" y="698"/>
                    <a:pt x="843" y="751"/>
                  </a:cubicBezTo>
                  <a:cubicBezTo>
                    <a:pt x="977" y="825"/>
                    <a:pt x="1129" y="931"/>
                    <a:pt x="1285" y="931"/>
                  </a:cubicBezTo>
                  <a:cubicBezTo>
                    <a:pt x="1314" y="931"/>
                    <a:pt x="1344" y="927"/>
                    <a:pt x="1373" y="919"/>
                  </a:cubicBezTo>
                  <a:cubicBezTo>
                    <a:pt x="1461" y="892"/>
                    <a:pt x="1470" y="751"/>
                    <a:pt x="1399" y="698"/>
                  </a:cubicBezTo>
                  <a:cubicBezTo>
                    <a:pt x="1099" y="486"/>
                    <a:pt x="817" y="257"/>
                    <a:pt x="516" y="54"/>
                  </a:cubicBezTo>
                  <a:cubicBezTo>
                    <a:pt x="465" y="16"/>
                    <a:pt x="414" y="0"/>
                    <a:pt x="3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" name="Google Shape;377;p2"/>
            <p:cNvSpPr/>
            <p:nvPr/>
          </p:nvSpPr>
          <p:spPr>
            <a:xfrm rot="-7511948">
              <a:off x="314664" y="5505235"/>
              <a:ext cx="285321" cy="123319"/>
            </a:xfrm>
            <a:custGeom>
              <a:avLst/>
              <a:gdLst/>
              <a:ahLst/>
              <a:cxnLst/>
              <a:rect l="l" t="t" r="r" b="b"/>
              <a:pathLst>
                <a:path w="1282" h="580" extrusionOk="0">
                  <a:moveTo>
                    <a:pt x="292" y="1"/>
                  </a:moveTo>
                  <a:cubicBezTo>
                    <a:pt x="0" y="9"/>
                    <a:pt x="26" y="461"/>
                    <a:pt x="304" y="461"/>
                  </a:cubicBezTo>
                  <a:cubicBezTo>
                    <a:pt x="311" y="461"/>
                    <a:pt x="319" y="461"/>
                    <a:pt x="327" y="460"/>
                  </a:cubicBezTo>
                  <a:cubicBezTo>
                    <a:pt x="342" y="459"/>
                    <a:pt x="357" y="458"/>
                    <a:pt x="372" y="458"/>
                  </a:cubicBezTo>
                  <a:cubicBezTo>
                    <a:pt x="575" y="458"/>
                    <a:pt x="795" y="579"/>
                    <a:pt x="1002" y="579"/>
                  </a:cubicBezTo>
                  <a:cubicBezTo>
                    <a:pt x="1070" y="579"/>
                    <a:pt x="1137" y="566"/>
                    <a:pt x="1202" y="531"/>
                  </a:cubicBezTo>
                  <a:cubicBezTo>
                    <a:pt x="1263" y="495"/>
                    <a:pt x="1281" y="389"/>
                    <a:pt x="1237" y="336"/>
                  </a:cubicBezTo>
                  <a:cubicBezTo>
                    <a:pt x="1140" y="213"/>
                    <a:pt x="937" y="142"/>
                    <a:pt x="787" y="107"/>
                  </a:cubicBezTo>
                  <a:cubicBezTo>
                    <a:pt x="619" y="72"/>
                    <a:pt x="460" y="1"/>
                    <a:pt x="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" name="Google Shape;378;p2"/>
            <p:cNvSpPr/>
            <p:nvPr/>
          </p:nvSpPr>
          <p:spPr>
            <a:xfrm rot="-7511948">
              <a:off x="255739" y="4863093"/>
              <a:ext cx="288214" cy="174560"/>
            </a:xfrm>
            <a:custGeom>
              <a:avLst/>
              <a:gdLst/>
              <a:ahLst/>
              <a:cxnLst/>
              <a:rect l="l" t="t" r="r" b="b"/>
              <a:pathLst>
                <a:path w="1295" h="821" extrusionOk="0">
                  <a:moveTo>
                    <a:pt x="316" y="1"/>
                  </a:moveTo>
                  <a:cubicBezTo>
                    <a:pt x="138" y="1"/>
                    <a:pt x="1" y="273"/>
                    <a:pt x="191" y="375"/>
                  </a:cubicBezTo>
                  <a:cubicBezTo>
                    <a:pt x="403" y="499"/>
                    <a:pt x="597" y="613"/>
                    <a:pt x="818" y="711"/>
                  </a:cubicBezTo>
                  <a:cubicBezTo>
                    <a:pt x="905" y="754"/>
                    <a:pt x="997" y="820"/>
                    <a:pt x="1091" y="820"/>
                  </a:cubicBezTo>
                  <a:cubicBezTo>
                    <a:pt x="1129" y="820"/>
                    <a:pt x="1168" y="809"/>
                    <a:pt x="1206" y="781"/>
                  </a:cubicBezTo>
                  <a:cubicBezTo>
                    <a:pt x="1294" y="728"/>
                    <a:pt x="1233" y="613"/>
                    <a:pt x="1153" y="605"/>
                  </a:cubicBezTo>
                  <a:cubicBezTo>
                    <a:pt x="1188" y="605"/>
                    <a:pt x="1091" y="534"/>
                    <a:pt x="1074" y="516"/>
                  </a:cubicBezTo>
                  <a:cubicBezTo>
                    <a:pt x="1003" y="463"/>
                    <a:pt x="932" y="419"/>
                    <a:pt x="862" y="375"/>
                  </a:cubicBezTo>
                  <a:cubicBezTo>
                    <a:pt x="703" y="269"/>
                    <a:pt x="570" y="145"/>
                    <a:pt x="429" y="39"/>
                  </a:cubicBezTo>
                  <a:cubicBezTo>
                    <a:pt x="391" y="12"/>
                    <a:pt x="353" y="1"/>
                    <a:pt x="3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2"/>
            <p:cNvSpPr/>
            <p:nvPr/>
          </p:nvSpPr>
          <p:spPr>
            <a:xfrm rot="-7511948">
              <a:off x="510587" y="4590468"/>
              <a:ext cx="241254" cy="169245"/>
            </a:xfrm>
            <a:custGeom>
              <a:avLst/>
              <a:gdLst/>
              <a:ahLst/>
              <a:cxnLst/>
              <a:rect l="l" t="t" r="r" b="b"/>
              <a:pathLst>
                <a:path w="1084" h="796" extrusionOk="0">
                  <a:moveTo>
                    <a:pt x="229" y="1"/>
                  </a:moveTo>
                  <a:cubicBezTo>
                    <a:pt x="120" y="1"/>
                    <a:pt x="9" y="64"/>
                    <a:pt x="9" y="184"/>
                  </a:cubicBezTo>
                  <a:cubicBezTo>
                    <a:pt x="0" y="511"/>
                    <a:pt x="380" y="555"/>
                    <a:pt x="610" y="678"/>
                  </a:cubicBezTo>
                  <a:cubicBezTo>
                    <a:pt x="645" y="696"/>
                    <a:pt x="848" y="795"/>
                    <a:pt x="975" y="795"/>
                  </a:cubicBezTo>
                  <a:cubicBezTo>
                    <a:pt x="1039" y="795"/>
                    <a:pt x="1084" y="770"/>
                    <a:pt x="1078" y="696"/>
                  </a:cubicBezTo>
                  <a:cubicBezTo>
                    <a:pt x="1060" y="564"/>
                    <a:pt x="866" y="440"/>
                    <a:pt x="769" y="361"/>
                  </a:cubicBezTo>
                  <a:cubicBezTo>
                    <a:pt x="698" y="299"/>
                    <a:pt x="610" y="246"/>
                    <a:pt x="530" y="184"/>
                  </a:cubicBezTo>
                  <a:cubicBezTo>
                    <a:pt x="530" y="184"/>
                    <a:pt x="452" y="130"/>
                    <a:pt x="433" y="125"/>
                  </a:cubicBezTo>
                  <a:lnTo>
                    <a:pt x="433" y="125"/>
                  </a:lnTo>
                  <a:cubicBezTo>
                    <a:pt x="413" y="95"/>
                    <a:pt x="397" y="62"/>
                    <a:pt x="371" y="43"/>
                  </a:cubicBezTo>
                  <a:cubicBezTo>
                    <a:pt x="332" y="14"/>
                    <a:pt x="281" y="1"/>
                    <a:pt x="2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" name="Google Shape;380;p2"/>
            <p:cNvSpPr/>
            <p:nvPr/>
          </p:nvSpPr>
          <p:spPr>
            <a:xfrm rot="-7511948">
              <a:off x="585418" y="5184747"/>
              <a:ext cx="297116" cy="143305"/>
            </a:xfrm>
            <a:custGeom>
              <a:avLst/>
              <a:gdLst/>
              <a:ahLst/>
              <a:cxnLst/>
              <a:rect l="l" t="t" r="r" b="b"/>
              <a:pathLst>
                <a:path w="1335" h="674" extrusionOk="0">
                  <a:moveTo>
                    <a:pt x="276" y="0"/>
                  </a:moveTo>
                  <a:cubicBezTo>
                    <a:pt x="75" y="0"/>
                    <a:pt x="1" y="279"/>
                    <a:pt x="213" y="377"/>
                  </a:cubicBezTo>
                  <a:cubicBezTo>
                    <a:pt x="310" y="421"/>
                    <a:pt x="425" y="439"/>
                    <a:pt x="540" y="474"/>
                  </a:cubicBezTo>
                  <a:cubicBezTo>
                    <a:pt x="663" y="518"/>
                    <a:pt x="778" y="562"/>
                    <a:pt x="902" y="606"/>
                  </a:cubicBezTo>
                  <a:cubicBezTo>
                    <a:pt x="973" y="628"/>
                    <a:pt x="1075" y="674"/>
                    <a:pt x="1165" y="674"/>
                  </a:cubicBezTo>
                  <a:cubicBezTo>
                    <a:pt x="1220" y="674"/>
                    <a:pt x="1271" y="657"/>
                    <a:pt x="1308" y="606"/>
                  </a:cubicBezTo>
                  <a:cubicBezTo>
                    <a:pt x="1334" y="562"/>
                    <a:pt x="1308" y="509"/>
                    <a:pt x="1264" y="492"/>
                  </a:cubicBezTo>
                  <a:cubicBezTo>
                    <a:pt x="1228" y="474"/>
                    <a:pt x="1193" y="430"/>
                    <a:pt x="1158" y="403"/>
                  </a:cubicBezTo>
                  <a:cubicBezTo>
                    <a:pt x="1070" y="341"/>
                    <a:pt x="972" y="289"/>
                    <a:pt x="875" y="236"/>
                  </a:cubicBezTo>
                  <a:cubicBezTo>
                    <a:pt x="699" y="156"/>
                    <a:pt x="513" y="50"/>
                    <a:pt x="328" y="6"/>
                  </a:cubicBezTo>
                  <a:cubicBezTo>
                    <a:pt x="310" y="2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" name="Google Shape;381;p2"/>
            <p:cNvSpPr/>
            <p:nvPr/>
          </p:nvSpPr>
          <p:spPr>
            <a:xfrm rot="-7511948">
              <a:off x="878905" y="4859495"/>
              <a:ext cx="221669" cy="119492"/>
            </a:xfrm>
            <a:custGeom>
              <a:avLst/>
              <a:gdLst/>
              <a:ahLst/>
              <a:cxnLst/>
              <a:rect l="l" t="t" r="r" b="b"/>
              <a:pathLst>
                <a:path w="996" h="562" extrusionOk="0">
                  <a:moveTo>
                    <a:pt x="232" y="1"/>
                  </a:moveTo>
                  <a:cubicBezTo>
                    <a:pt x="109" y="1"/>
                    <a:pt x="0" y="129"/>
                    <a:pt x="51" y="252"/>
                  </a:cubicBezTo>
                  <a:cubicBezTo>
                    <a:pt x="113" y="428"/>
                    <a:pt x="289" y="463"/>
                    <a:pt x="457" y="490"/>
                  </a:cubicBezTo>
                  <a:cubicBezTo>
                    <a:pt x="578" y="511"/>
                    <a:pt x="716" y="561"/>
                    <a:pt x="844" y="561"/>
                  </a:cubicBezTo>
                  <a:cubicBezTo>
                    <a:pt x="875" y="561"/>
                    <a:pt x="905" y="559"/>
                    <a:pt x="934" y="552"/>
                  </a:cubicBezTo>
                  <a:cubicBezTo>
                    <a:pt x="987" y="543"/>
                    <a:pt x="996" y="463"/>
                    <a:pt x="960" y="437"/>
                  </a:cubicBezTo>
                  <a:cubicBezTo>
                    <a:pt x="845" y="349"/>
                    <a:pt x="731" y="278"/>
                    <a:pt x="607" y="207"/>
                  </a:cubicBezTo>
                  <a:cubicBezTo>
                    <a:pt x="501" y="154"/>
                    <a:pt x="422" y="75"/>
                    <a:pt x="316" y="22"/>
                  </a:cubicBezTo>
                  <a:cubicBezTo>
                    <a:pt x="288" y="7"/>
                    <a:pt x="259" y="1"/>
                    <a:pt x="23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" name="Google Shape;382;p2"/>
            <p:cNvSpPr/>
            <p:nvPr/>
          </p:nvSpPr>
          <p:spPr>
            <a:xfrm rot="-7511948">
              <a:off x="691655" y="4076860"/>
              <a:ext cx="221669" cy="121405"/>
            </a:xfrm>
            <a:custGeom>
              <a:avLst/>
              <a:gdLst/>
              <a:ahLst/>
              <a:cxnLst/>
              <a:rect l="l" t="t" r="r" b="b"/>
              <a:pathLst>
                <a:path w="996" h="571" extrusionOk="0">
                  <a:moveTo>
                    <a:pt x="232" y="1"/>
                  </a:moveTo>
                  <a:cubicBezTo>
                    <a:pt x="109" y="1"/>
                    <a:pt x="1" y="131"/>
                    <a:pt x="51" y="260"/>
                  </a:cubicBezTo>
                  <a:cubicBezTo>
                    <a:pt x="113" y="428"/>
                    <a:pt x="281" y="472"/>
                    <a:pt x="448" y="499"/>
                  </a:cubicBezTo>
                  <a:cubicBezTo>
                    <a:pt x="570" y="520"/>
                    <a:pt x="714" y="570"/>
                    <a:pt x="844" y="570"/>
                  </a:cubicBezTo>
                  <a:cubicBezTo>
                    <a:pt x="875" y="570"/>
                    <a:pt x="905" y="568"/>
                    <a:pt x="934" y="561"/>
                  </a:cubicBezTo>
                  <a:cubicBezTo>
                    <a:pt x="978" y="543"/>
                    <a:pt x="996" y="472"/>
                    <a:pt x="952" y="437"/>
                  </a:cubicBezTo>
                  <a:cubicBezTo>
                    <a:pt x="846" y="349"/>
                    <a:pt x="731" y="278"/>
                    <a:pt x="607" y="216"/>
                  </a:cubicBezTo>
                  <a:cubicBezTo>
                    <a:pt x="501" y="155"/>
                    <a:pt x="413" y="75"/>
                    <a:pt x="316" y="22"/>
                  </a:cubicBezTo>
                  <a:cubicBezTo>
                    <a:pt x="288" y="8"/>
                    <a:pt x="260" y="1"/>
                    <a:pt x="23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" name="Google Shape;383;p2"/>
            <p:cNvSpPr/>
            <p:nvPr/>
          </p:nvSpPr>
          <p:spPr>
            <a:xfrm rot="-7511948">
              <a:off x="1187787" y="6673890"/>
              <a:ext cx="272412" cy="196035"/>
            </a:xfrm>
            <a:custGeom>
              <a:avLst/>
              <a:gdLst/>
              <a:ahLst/>
              <a:cxnLst/>
              <a:rect l="l" t="t" r="r" b="b"/>
              <a:pathLst>
                <a:path w="1224" h="922" extrusionOk="0">
                  <a:moveTo>
                    <a:pt x="181" y="1"/>
                  </a:moveTo>
                  <a:cubicBezTo>
                    <a:pt x="171" y="1"/>
                    <a:pt x="161" y="1"/>
                    <a:pt x="151" y="2"/>
                  </a:cubicBezTo>
                  <a:cubicBezTo>
                    <a:pt x="63" y="11"/>
                    <a:pt x="1" y="108"/>
                    <a:pt x="10" y="187"/>
                  </a:cubicBezTo>
                  <a:cubicBezTo>
                    <a:pt x="63" y="435"/>
                    <a:pt x="336" y="549"/>
                    <a:pt x="539" y="664"/>
                  </a:cubicBezTo>
                  <a:cubicBezTo>
                    <a:pt x="689" y="744"/>
                    <a:pt x="866" y="903"/>
                    <a:pt x="1034" y="920"/>
                  </a:cubicBezTo>
                  <a:cubicBezTo>
                    <a:pt x="1041" y="921"/>
                    <a:pt x="1048" y="922"/>
                    <a:pt x="1054" y="922"/>
                  </a:cubicBezTo>
                  <a:cubicBezTo>
                    <a:pt x="1180" y="922"/>
                    <a:pt x="1223" y="766"/>
                    <a:pt x="1131" y="691"/>
                  </a:cubicBezTo>
                  <a:cubicBezTo>
                    <a:pt x="990" y="567"/>
                    <a:pt x="848" y="435"/>
                    <a:pt x="698" y="320"/>
                  </a:cubicBezTo>
                  <a:cubicBezTo>
                    <a:pt x="529" y="185"/>
                    <a:pt x="401" y="1"/>
                    <a:pt x="1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" name="Google Shape;384;p2"/>
            <p:cNvSpPr/>
            <p:nvPr/>
          </p:nvSpPr>
          <p:spPr>
            <a:xfrm rot="-7511948">
              <a:off x="937443" y="7099473"/>
              <a:ext cx="266626" cy="207091"/>
            </a:xfrm>
            <a:custGeom>
              <a:avLst/>
              <a:gdLst/>
              <a:ahLst/>
              <a:cxnLst/>
              <a:rect l="l" t="t" r="r" b="b"/>
              <a:pathLst>
                <a:path w="1198" h="974" extrusionOk="0">
                  <a:moveTo>
                    <a:pt x="315" y="1"/>
                  </a:moveTo>
                  <a:cubicBezTo>
                    <a:pt x="155" y="1"/>
                    <a:pt x="0" y="209"/>
                    <a:pt x="147" y="342"/>
                  </a:cubicBezTo>
                  <a:cubicBezTo>
                    <a:pt x="314" y="501"/>
                    <a:pt x="500" y="642"/>
                    <a:pt x="694" y="757"/>
                  </a:cubicBezTo>
                  <a:cubicBezTo>
                    <a:pt x="782" y="810"/>
                    <a:pt x="959" y="872"/>
                    <a:pt x="1012" y="960"/>
                  </a:cubicBezTo>
                  <a:cubicBezTo>
                    <a:pt x="1021" y="969"/>
                    <a:pt x="1034" y="973"/>
                    <a:pt x="1047" y="973"/>
                  </a:cubicBezTo>
                  <a:cubicBezTo>
                    <a:pt x="1060" y="973"/>
                    <a:pt x="1074" y="969"/>
                    <a:pt x="1083" y="960"/>
                  </a:cubicBezTo>
                  <a:cubicBezTo>
                    <a:pt x="1197" y="872"/>
                    <a:pt x="1074" y="713"/>
                    <a:pt x="994" y="642"/>
                  </a:cubicBezTo>
                  <a:cubicBezTo>
                    <a:pt x="818" y="457"/>
                    <a:pt x="632" y="280"/>
                    <a:pt x="464" y="77"/>
                  </a:cubicBezTo>
                  <a:cubicBezTo>
                    <a:pt x="421" y="23"/>
                    <a:pt x="368" y="1"/>
                    <a:pt x="3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" name="Google Shape;385;p2"/>
            <p:cNvSpPr/>
            <p:nvPr/>
          </p:nvSpPr>
          <p:spPr>
            <a:xfrm rot="-7511948">
              <a:off x="466366" y="7062144"/>
              <a:ext cx="235022" cy="232180"/>
            </a:xfrm>
            <a:custGeom>
              <a:avLst/>
              <a:gdLst/>
              <a:ahLst/>
              <a:cxnLst/>
              <a:rect l="l" t="t" r="r" b="b"/>
              <a:pathLst>
                <a:path w="1056" h="1092" extrusionOk="0">
                  <a:moveTo>
                    <a:pt x="222" y="0"/>
                  </a:moveTo>
                  <a:cubicBezTo>
                    <a:pt x="108" y="0"/>
                    <a:pt x="0" y="80"/>
                    <a:pt x="13" y="218"/>
                  </a:cubicBezTo>
                  <a:cubicBezTo>
                    <a:pt x="30" y="430"/>
                    <a:pt x="233" y="528"/>
                    <a:pt x="375" y="660"/>
                  </a:cubicBezTo>
                  <a:cubicBezTo>
                    <a:pt x="516" y="801"/>
                    <a:pt x="693" y="1022"/>
                    <a:pt x="887" y="1084"/>
                  </a:cubicBezTo>
                  <a:cubicBezTo>
                    <a:pt x="901" y="1089"/>
                    <a:pt x="915" y="1091"/>
                    <a:pt x="928" y="1091"/>
                  </a:cubicBezTo>
                  <a:cubicBezTo>
                    <a:pt x="1004" y="1091"/>
                    <a:pt x="1056" y="1009"/>
                    <a:pt x="1010" y="934"/>
                  </a:cubicBezTo>
                  <a:cubicBezTo>
                    <a:pt x="913" y="748"/>
                    <a:pt x="816" y="589"/>
                    <a:pt x="693" y="422"/>
                  </a:cubicBezTo>
                  <a:cubicBezTo>
                    <a:pt x="595" y="298"/>
                    <a:pt x="490" y="139"/>
                    <a:pt x="357" y="42"/>
                  </a:cubicBezTo>
                  <a:cubicBezTo>
                    <a:pt x="316" y="14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" name="Google Shape;386;p2"/>
            <p:cNvSpPr/>
            <p:nvPr/>
          </p:nvSpPr>
          <p:spPr>
            <a:xfrm rot="-7511948">
              <a:off x="-45422" y="7027014"/>
              <a:ext cx="346525" cy="214532"/>
            </a:xfrm>
            <a:custGeom>
              <a:avLst/>
              <a:gdLst/>
              <a:ahLst/>
              <a:cxnLst/>
              <a:rect l="l" t="t" r="r" b="b"/>
              <a:pathLst>
                <a:path w="1557" h="1009" extrusionOk="0">
                  <a:moveTo>
                    <a:pt x="401" y="0"/>
                  </a:moveTo>
                  <a:cubicBezTo>
                    <a:pt x="171" y="0"/>
                    <a:pt x="1" y="398"/>
                    <a:pt x="325" y="504"/>
                  </a:cubicBezTo>
                  <a:cubicBezTo>
                    <a:pt x="695" y="627"/>
                    <a:pt x="1005" y="936"/>
                    <a:pt x="1393" y="1007"/>
                  </a:cubicBezTo>
                  <a:cubicBezTo>
                    <a:pt x="1401" y="1008"/>
                    <a:pt x="1409" y="1009"/>
                    <a:pt x="1416" y="1009"/>
                  </a:cubicBezTo>
                  <a:cubicBezTo>
                    <a:pt x="1508" y="1009"/>
                    <a:pt x="1556" y="912"/>
                    <a:pt x="1499" y="830"/>
                  </a:cubicBezTo>
                  <a:cubicBezTo>
                    <a:pt x="1269" y="512"/>
                    <a:pt x="854" y="371"/>
                    <a:pt x="581" y="89"/>
                  </a:cubicBezTo>
                  <a:cubicBezTo>
                    <a:pt x="522" y="26"/>
                    <a:pt x="459" y="0"/>
                    <a:pt x="4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" name="Google Shape;387;p2"/>
            <p:cNvSpPr/>
            <p:nvPr/>
          </p:nvSpPr>
          <p:spPr>
            <a:xfrm rot="-7511948">
              <a:off x="-41785" y="5453489"/>
              <a:ext cx="281760" cy="149896"/>
            </a:xfrm>
            <a:custGeom>
              <a:avLst/>
              <a:gdLst/>
              <a:ahLst/>
              <a:cxnLst/>
              <a:rect l="l" t="t" r="r" b="b"/>
              <a:pathLst>
                <a:path w="1266" h="705" extrusionOk="0">
                  <a:moveTo>
                    <a:pt x="160" y="1"/>
                  </a:moveTo>
                  <a:cubicBezTo>
                    <a:pt x="148" y="1"/>
                    <a:pt x="136" y="1"/>
                    <a:pt x="125" y="3"/>
                  </a:cubicBezTo>
                  <a:cubicBezTo>
                    <a:pt x="54" y="11"/>
                    <a:pt x="1" y="64"/>
                    <a:pt x="27" y="135"/>
                  </a:cubicBezTo>
                  <a:cubicBezTo>
                    <a:pt x="45" y="206"/>
                    <a:pt x="89" y="232"/>
                    <a:pt x="151" y="267"/>
                  </a:cubicBezTo>
                  <a:cubicBezTo>
                    <a:pt x="248" y="338"/>
                    <a:pt x="345" y="400"/>
                    <a:pt x="442" y="462"/>
                  </a:cubicBezTo>
                  <a:cubicBezTo>
                    <a:pt x="610" y="568"/>
                    <a:pt x="778" y="621"/>
                    <a:pt x="955" y="691"/>
                  </a:cubicBezTo>
                  <a:cubicBezTo>
                    <a:pt x="978" y="700"/>
                    <a:pt x="1000" y="704"/>
                    <a:pt x="1021" y="704"/>
                  </a:cubicBezTo>
                  <a:cubicBezTo>
                    <a:pt x="1182" y="704"/>
                    <a:pt x="1265" y="455"/>
                    <a:pt x="1140" y="338"/>
                  </a:cubicBezTo>
                  <a:cubicBezTo>
                    <a:pt x="1078" y="276"/>
                    <a:pt x="1025" y="276"/>
                    <a:pt x="937" y="259"/>
                  </a:cubicBezTo>
                  <a:cubicBezTo>
                    <a:pt x="831" y="241"/>
                    <a:pt x="734" y="197"/>
                    <a:pt x="646" y="162"/>
                  </a:cubicBezTo>
                  <a:cubicBezTo>
                    <a:pt x="498" y="104"/>
                    <a:pt x="319" y="1"/>
                    <a:pt x="1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" name="Google Shape;388;p2"/>
            <p:cNvSpPr/>
            <p:nvPr/>
          </p:nvSpPr>
          <p:spPr>
            <a:xfrm rot="-7511948">
              <a:off x="-119217" y="5011816"/>
              <a:ext cx="269964" cy="154787"/>
            </a:xfrm>
            <a:custGeom>
              <a:avLst/>
              <a:gdLst/>
              <a:ahLst/>
              <a:cxnLst/>
              <a:rect l="l" t="t" r="r" b="b"/>
              <a:pathLst>
                <a:path w="1213" h="728" extrusionOk="0">
                  <a:moveTo>
                    <a:pt x="134" y="0"/>
                  </a:moveTo>
                  <a:cubicBezTo>
                    <a:pt x="105" y="0"/>
                    <a:pt x="78" y="5"/>
                    <a:pt x="53" y="18"/>
                  </a:cubicBezTo>
                  <a:cubicBezTo>
                    <a:pt x="27" y="35"/>
                    <a:pt x="0" y="71"/>
                    <a:pt x="9" y="106"/>
                  </a:cubicBezTo>
                  <a:cubicBezTo>
                    <a:pt x="53" y="238"/>
                    <a:pt x="159" y="318"/>
                    <a:pt x="265" y="406"/>
                  </a:cubicBezTo>
                  <a:cubicBezTo>
                    <a:pt x="433" y="539"/>
                    <a:pt x="610" y="618"/>
                    <a:pt x="804" y="706"/>
                  </a:cubicBezTo>
                  <a:cubicBezTo>
                    <a:pt x="834" y="721"/>
                    <a:pt x="864" y="727"/>
                    <a:pt x="891" y="727"/>
                  </a:cubicBezTo>
                  <a:cubicBezTo>
                    <a:pt x="1103" y="727"/>
                    <a:pt x="1213" y="353"/>
                    <a:pt x="963" y="283"/>
                  </a:cubicBezTo>
                  <a:cubicBezTo>
                    <a:pt x="768" y="221"/>
                    <a:pt x="583" y="177"/>
                    <a:pt x="406" y="88"/>
                  </a:cubicBezTo>
                  <a:cubicBezTo>
                    <a:pt x="332" y="55"/>
                    <a:pt x="227" y="0"/>
                    <a:pt x="1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" name="Google Shape;389;p2"/>
            <p:cNvSpPr/>
            <p:nvPr/>
          </p:nvSpPr>
          <p:spPr>
            <a:xfrm rot="-7511948">
              <a:off x="-87237" y="4516178"/>
              <a:ext cx="276196" cy="148195"/>
            </a:xfrm>
            <a:custGeom>
              <a:avLst/>
              <a:gdLst/>
              <a:ahLst/>
              <a:cxnLst/>
              <a:rect l="l" t="t" r="r" b="b"/>
              <a:pathLst>
                <a:path w="1241" h="697" extrusionOk="0">
                  <a:moveTo>
                    <a:pt x="150" y="1"/>
                  </a:moveTo>
                  <a:cubicBezTo>
                    <a:pt x="57" y="1"/>
                    <a:pt x="0" y="107"/>
                    <a:pt x="39" y="192"/>
                  </a:cubicBezTo>
                  <a:cubicBezTo>
                    <a:pt x="110" y="334"/>
                    <a:pt x="304" y="404"/>
                    <a:pt x="428" y="484"/>
                  </a:cubicBezTo>
                  <a:cubicBezTo>
                    <a:pt x="560" y="563"/>
                    <a:pt x="684" y="652"/>
                    <a:pt x="834" y="687"/>
                  </a:cubicBezTo>
                  <a:cubicBezTo>
                    <a:pt x="862" y="694"/>
                    <a:pt x="887" y="697"/>
                    <a:pt x="912" y="697"/>
                  </a:cubicBezTo>
                  <a:cubicBezTo>
                    <a:pt x="1217" y="697"/>
                    <a:pt x="1240" y="182"/>
                    <a:pt x="941" y="182"/>
                  </a:cubicBezTo>
                  <a:cubicBezTo>
                    <a:pt x="932" y="182"/>
                    <a:pt x="923" y="183"/>
                    <a:pt x="913" y="184"/>
                  </a:cubicBezTo>
                  <a:cubicBezTo>
                    <a:pt x="900" y="184"/>
                    <a:pt x="888" y="185"/>
                    <a:pt x="875" y="185"/>
                  </a:cubicBezTo>
                  <a:cubicBezTo>
                    <a:pt x="769" y="185"/>
                    <a:pt x="681" y="153"/>
                    <a:pt x="587" y="122"/>
                  </a:cubicBezTo>
                  <a:cubicBezTo>
                    <a:pt x="516" y="95"/>
                    <a:pt x="454" y="69"/>
                    <a:pt x="392" y="51"/>
                  </a:cubicBezTo>
                  <a:cubicBezTo>
                    <a:pt x="322" y="25"/>
                    <a:pt x="251" y="25"/>
                    <a:pt x="189" y="7"/>
                  </a:cubicBezTo>
                  <a:cubicBezTo>
                    <a:pt x="176" y="3"/>
                    <a:pt x="162" y="1"/>
                    <a:pt x="1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" name="Google Shape;390;p2"/>
            <p:cNvSpPr/>
            <p:nvPr/>
          </p:nvSpPr>
          <p:spPr>
            <a:xfrm rot="-7511948">
              <a:off x="968413" y="4521024"/>
              <a:ext cx="298674" cy="181151"/>
            </a:xfrm>
            <a:custGeom>
              <a:avLst/>
              <a:gdLst/>
              <a:ahLst/>
              <a:cxnLst/>
              <a:rect l="l" t="t" r="r" b="b"/>
              <a:pathLst>
                <a:path w="1342" h="852" extrusionOk="0">
                  <a:moveTo>
                    <a:pt x="376" y="0"/>
                  </a:moveTo>
                  <a:cubicBezTo>
                    <a:pt x="140" y="0"/>
                    <a:pt x="0" y="407"/>
                    <a:pt x="282" y="536"/>
                  </a:cubicBezTo>
                  <a:cubicBezTo>
                    <a:pt x="432" y="598"/>
                    <a:pt x="582" y="651"/>
                    <a:pt x="733" y="713"/>
                  </a:cubicBezTo>
                  <a:cubicBezTo>
                    <a:pt x="848" y="759"/>
                    <a:pt x="936" y="852"/>
                    <a:pt x="1056" y="852"/>
                  </a:cubicBezTo>
                  <a:cubicBezTo>
                    <a:pt x="1074" y="852"/>
                    <a:pt x="1093" y="850"/>
                    <a:pt x="1112" y="845"/>
                  </a:cubicBezTo>
                  <a:cubicBezTo>
                    <a:pt x="1245" y="828"/>
                    <a:pt x="1342" y="651"/>
                    <a:pt x="1236" y="545"/>
                  </a:cubicBezTo>
                  <a:cubicBezTo>
                    <a:pt x="1139" y="439"/>
                    <a:pt x="1042" y="342"/>
                    <a:pt x="927" y="271"/>
                  </a:cubicBezTo>
                  <a:cubicBezTo>
                    <a:pt x="786" y="183"/>
                    <a:pt x="635" y="112"/>
                    <a:pt x="494" y="33"/>
                  </a:cubicBezTo>
                  <a:cubicBezTo>
                    <a:pt x="453" y="10"/>
                    <a:pt x="414" y="0"/>
                    <a:pt x="3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" name="Google Shape;391;p2"/>
            <p:cNvSpPr/>
            <p:nvPr/>
          </p:nvSpPr>
          <p:spPr>
            <a:xfrm rot="-7511948">
              <a:off x="1324898" y="4975904"/>
              <a:ext cx="268629" cy="186042"/>
            </a:xfrm>
            <a:custGeom>
              <a:avLst/>
              <a:gdLst/>
              <a:ahLst/>
              <a:cxnLst/>
              <a:rect l="l" t="t" r="r" b="b"/>
              <a:pathLst>
                <a:path w="1207" h="875" extrusionOk="0">
                  <a:moveTo>
                    <a:pt x="377" y="0"/>
                  </a:moveTo>
                  <a:cubicBezTo>
                    <a:pt x="188" y="0"/>
                    <a:pt x="1" y="260"/>
                    <a:pt x="182" y="449"/>
                  </a:cubicBezTo>
                  <a:cubicBezTo>
                    <a:pt x="235" y="502"/>
                    <a:pt x="297" y="537"/>
                    <a:pt x="368" y="581"/>
                  </a:cubicBezTo>
                  <a:cubicBezTo>
                    <a:pt x="447" y="625"/>
                    <a:pt x="518" y="687"/>
                    <a:pt x="597" y="731"/>
                  </a:cubicBezTo>
                  <a:cubicBezTo>
                    <a:pt x="714" y="797"/>
                    <a:pt x="825" y="875"/>
                    <a:pt x="960" y="875"/>
                  </a:cubicBezTo>
                  <a:cubicBezTo>
                    <a:pt x="988" y="875"/>
                    <a:pt x="1017" y="871"/>
                    <a:pt x="1048" y="864"/>
                  </a:cubicBezTo>
                  <a:cubicBezTo>
                    <a:pt x="1162" y="837"/>
                    <a:pt x="1207" y="687"/>
                    <a:pt x="1127" y="608"/>
                  </a:cubicBezTo>
                  <a:cubicBezTo>
                    <a:pt x="1030" y="519"/>
                    <a:pt x="951" y="413"/>
                    <a:pt x="853" y="334"/>
                  </a:cubicBezTo>
                  <a:cubicBezTo>
                    <a:pt x="756" y="255"/>
                    <a:pt x="624" y="175"/>
                    <a:pt x="544" y="87"/>
                  </a:cubicBezTo>
                  <a:cubicBezTo>
                    <a:pt x="496" y="26"/>
                    <a:pt x="437" y="0"/>
                    <a:pt x="3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" name="Google Shape;392;p2"/>
            <p:cNvSpPr/>
            <p:nvPr/>
          </p:nvSpPr>
          <p:spPr>
            <a:xfrm rot="-7511948">
              <a:off x="643358" y="5811729"/>
              <a:ext cx="308467" cy="180726"/>
            </a:xfrm>
            <a:custGeom>
              <a:avLst/>
              <a:gdLst/>
              <a:ahLst/>
              <a:cxnLst/>
              <a:rect l="l" t="t" r="r" b="b"/>
              <a:pathLst>
                <a:path w="1386" h="850" extrusionOk="0">
                  <a:moveTo>
                    <a:pt x="260" y="1"/>
                  </a:moveTo>
                  <a:cubicBezTo>
                    <a:pt x="18" y="1"/>
                    <a:pt x="1" y="382"/>
                    <a:pt x="258" y="408"/>
                  </a:cubicBezTo>
                  <a:cubicBezTo>
                    <a:pt x="293" y="417"/>
                    <a:pt x="355" y="461"/>
                    <a:pt x="390" y="479"/>
                  </a:cubicBezTo>
                  <a:cubicBezTo>
                    <a:pt x="496" y="532"/>
                    <a:pt x="602" y="576"/>
                    <a:pt x="708" y="629"/>
                  </a:cubicBezTo>
                  <a:cubicBezTo>
                    <a:pt x="858" y="699"/>
                    <a:pt x="1008" y="849"/>
                    <a:pt x="1185" y="849"/>
                  </a:cubicBezTo>
                  <a:cubicBezTo>
                    <a:pt x="1188" y="850"/>
                    <a:pt x="1192" y="850"/>
                    <a:pt x="1195" y="850"/>
                  </a:cubicBezTo>
                  <a:cubicBezTo>
                    <a:pt x="1313" y="850"/>
                    <a:pt x="1385" y="705"/>
                    <a:pt x="1299" y="602"/>
                  </a:cubicBezTo>
                  <a:cubicBezTo>
                    <a:pt x="1167" y="452"/>
                    <a:pt x="982" y="320"/>
                    <a:pt x="796" y="231"/>
                  </a:cubicBezTo>
                  <a:cubicBezTo>
                    <a:pt x="646" y="161"/>
                    <a:pt x="461" y="28"/>
                    <a:pt x="284" y="2"/>
                  </a:cubicBezTo>
                  <a:cubicBezTo>
                    <a:pt x="276" y="1"/>
                    <a:pt x="268" y="1"/>
                    <a:pt x="2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3" name="Google Shape;393;p2"/>
            <p:cNvSpPr/>
            <p:nvPr/>
          </p:nvSpPr>
          <p:spPr>
            <a:xfrm rot="-7511948">
              <a:off x="995341" y="5380563"/>
              <a:ext cx="298452" cy="112050"/>
            </a:xfrm>
            <a:custGeom>
              <a:avLst/>
              <a:gdLst/>
              <a:ahLst/>
              <a:cxnLst/>
              <a:rect l="l" t="t" r="r" b="b"/>
              <a:pathLst>
                <a:path w="1341" h="527" extrusionOk="0">
                  <a:moveTo>
                    <a:pt x="291" y="1"/>
                  </a:moveTo>
                  <a:cubicBezTo>
                    <a:pt x="79" y="1"/>
                    <a:pt x="1" y="291"/>
                    <a:pt x="219" y="388"/>
                  </a:cubicBezTo>
                  <a:cubicBezTo>
                    <a:pt x="405" y="476"/>
                    <a:pt x="634" y="503"/>
                    <a:pt x="837" y="512"/>
                  </a:cubicBezTo>
                  <a:cubicBezTo>
                    <a:pt x="900" y="516"/>
                    <a:pt x="979" y="527"/>
                    <a:pt x="1055" y="527"/>
                  </a:cubicBezTo>
                  <a:cubicBezTo>
                    <a:pt x="1151" y="527"/>
                    <a:pt x="1243" y="510"/>
                    <a:pt x="1296" y="441"/>
                  </a:cubicBezTo>
                  <a:cubicBezTo>
                    <a:pt x="1341" y="379"/>
                    <a:pt x="1288" y="291"/>
                    <a:pt x="1226" y="291"/>
                  </a:cubicBezTo>
                  <a:cubicBezTo>
                    <a:pt x="1155" y="282"/>
                    <a:pt x="1093" y="238"/>
                    <a:pt x="1032" y="220"/>
                  </a:cubicBezTo>
                  <a:cubicBezTo>
                    <a:pt x="961" y="194"/>
                    <a:pt x="890" y="185"/>
                    <a:pt x="811" y="167"/>
                  </a:cubicBezTo>
                  <a:cubicBezTo>
                    <a:pt x="652" y="132"/>
                    <a:pt x="511" y="44"/>
                    <a:pt x="352" y="8"/>
                  </a:cubicBezTo>
                  <a:cubicBezTo>
                    <a:pt x="330" y="3"/>
                    <a:pt x="310" y="1"/>
                    <a:pt x="2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4" name="Google Shape;394;p2"/>
            <p:cNvSpPr/>
            <p:nvPr/>
          </p:nvSpPr>
          <p:spPr>
            <a:xfrm rot="-7511948">
              <a:off x="139526" y="6632556"/>
              <a:ext cx="229236" cy="142455"/>
            </a:xfrm>
            <a:custGeom>
              <a:avLst/>
              <a:gdLst/>
              <a:ahLst/>
              <a:cxnLst/>
              <a:rect l="l" t="t" r="r" b="b"/>
              <a:pathLst>
                <a:path w="1030" h="670" extrusionOk="0">
                  <a:moveTo>
                    <a:pt x="282" y="1"/>
                  </a:moveTo>
                  <a:cubicBezTo>
                    <a:pt x="114" y="1"/>
                    <a:pt x="0" y="279"/>
                    <a:pt x="194" y="368"/>
                  </a:cubicBezTo>
                  <a:cubicBezTo>
                    <a:pt x="291" y="412"/>
                    <a:pt x="371" y="483"/>
                    <a:pt x="468" y="518"/>
                  </a:cubicBezTo>
                  <a:cubicBezTo>
                    <a:pt x="565" y="562"/>
                    <a:pt x="688" y="580"/>
                    <a:pt x="777" y="642"/>
                  </a:cubicBezTo>
                  <a:cubicBezTo>
                    <a:pt x="800" y="661"/>
                    <a:pt x="828" y="669"/>
                    <a:pt x="856" y="669"/>
                  </a:cubicBezTo>
                  <a:cubicBezTo>
                    <a:pt x="943" y="669"/>
                    <a:pt x="1029" y="586"/>
                    <a:pt x="962" y="492"/>
                  </a:cubicBezTo>
                  <a:cubicBezTo>
                    <a:pt x="891" y="395"/>
                    <a:pt x="794" y="324"/>
                    <a:pt x="688" y="262"/>
                  </a:cubicBezTo>
                  <a:cubicBezTo>
                    <a:pt x="574" y="192"/>
                    <a:pt x="485" y="103"/>
                    <a:pt x="379" y="33"/>
                  </a:cubicBezTo>
                  <a:cubicBezTo>
                    <a:pt x="346" y="10"/>
                    <a:pt x="313" y="1"/>
                    <a:pt x="2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5" name="Google Shape;395;p2"/>
            <p:cNvSpPr/>
            <p:nvPr/>
          </p:nvSpPr>
          <p:spPr>
            <a:xfrm rot="-7511948">
              <a:off x="106464" y="7567766"/>
              <a:ext cx="247931" cy="202201"/>
            </a:xfrm>
            <a:custGeom>
              <a:avLst/>
              <a:gdLst/>
              <a:ahLst/>
              <a:cxnLst/>
              <a:rect l="l" t="t" r="r" b="b"/>
              <a:pathLst>
                <a:path w="1114" h="951" extrusionOk="0">
                  <a:moveTo>
                    <a:pt x="279" y="1"/>
                  </a:moveTo>
                  <a:cubicBezTo>
                    <a:pt x="192" y="1"/>
                    <a:pt x="108" y="44"/>
                    <a:pt x="62" y="126"/>
                  </a:cubicBezTo>
                  <a:cubicBezTo>
                    <a:pt x="54" y="135"/>
                    <a:pt x="54" y="135"/>
                    <a:pt x="54" y="143"/>
                  </a:cubicBezTo>
                  <a:cubicBezTo>
                    <a:pt x="9" y="223"/>
                    <a:pt x="1" y="338"/>
                    <a:pt x="62" y="408"/>
                  </a:cubicBezTo>
                  <a:cubicBezTo>
                    <a:pt x="151" y="541"/>
                    <a:pt x="274" y="594"/>
                    <a:pt x="407" y="647"/>
                  </a:cubicBezTo>
                  <a:cubicBezTo>
                    <a:pt x="583" y="717"/>
                    <a:pt x="742" y="823"/>
                    <a:pt x="892" y="929"/>
                  </a:cubicBezTo>
                  <a:cubicBezTo>
                    <a:pt x="910" y="944"/>
                    <a:pt x="932" y="951"/>
                    <a:pt x="955" y="951"/>
                  </a:cubicBezTo>
                  <a:cubicBezTo>
                    <a:pt x="1014" y="951"/>
                    <a:pt x="1080" y="907"/>
                    <a:pt x="1087" y="850"/>
                  </a:cubicBezTo>
                  <a:cubicBezTo>
                    <a:pt x="1113" y="629"/>
                    <a:pt x="901" y="488"/>
                    <a:pt x="751" y="355"/>
                  </a:cubicBezTo>
                  <a:cubicBezTo>
                    <a:pt x="689" y="311"/>
                    <a:pt x="636" y="267"/>
                    <a:pt x="583" y="223"/>
                  </a:cubicBezTo>
                  <a:lnTo>
                    <a:pt x="583" y="223"/>
                  </a:lnTo>
                  <a:cubicBezTo>
                    <a:pt x="578" y="218"/>
                    <a:pt x="549" y="188"/>
                    <a:pt x="539" y="179"/>
                  </a:cubicBezTo>
                  <a:lnTo>
                    <a:pt x="539" y="179"/>
                  </a:lnTo>
                  <a:cubicBezTo>
                    <a:pt x="543" y="185"/>
                    <a:pt x="544" y="187"/>
                    <a:pt x="544" y="187"/>
                  </a:cubicBezTo>
                  <a:cubicBezTo>
                    <a:pt x="541" y="187"/>
                    <a:pt x="467" y="80"/>
                    <a:pt x="460" y="73"/>
                  </a:cubicBezTo>
                  <a:cubicBezTo>
                    <a:pt x="407" y="24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6" name="Google Shape;396;p2"/>
            <p:cNvSpPr/>
            <p:nvPr/>
          </p:nvSpPr>
          <p:spPr>
            <a:xfrm rot="-7511948">
              <a:off x="662244" y="7528933"/>
              <a:ext cx="245928" cy="201775"/>
            </a:xfrm>
            <a:custGeom>
              <a:avLst/>
              <a:gdLst/>
              <a:ahLst/>
              <a:cxnLst/>
              <a:rect l="l" t="t" r="r" b="b"/>
              <a:pathLst>
                <a:path w="1105" h="949" extrusionOk="0">
                  <a:moveTo>
                    <a:pt x="279" y="0"/>
                  </a:moveTo>
                  <a:cubicBezTo>
                    <a:pt x="191" y="0"/>
                    <a:pt x="104" y="43"/>
                    <a:pt x="53" y="129"/>
                  </a:cubicBezTo>
                  <a:cubicBezTo>
                    <a:pt x="53" y="129"/>
                    <a:pt x="53" y="138"/>
                    <a:pt x="45" y="138"/>
                  </a:cubicBezTo>
                  <a:cubicBezTo>
                    <a:pt x="9" y="218"/>
                    <a:pt x="0" y="333"/>
                    <a:pt x="53" y="412"/>
                  </a:cubicBezTo>
                  <a:cubicBezTo>
                    <a:pt x="151" y="536"/>
                    <a:pt x="265" y="589"/>
                    <a:pt x="407" y="642"/>
                  </a:cubicBezTo>
                  <a:cubicBezTo>
                    <a:pt x="574" y="721"/>
                    <a:pt x="733" y="818"/>
                    <a:pt x="883" y="933"/>
                  </a:cubicBezTo>
                  <a:cubicBezTo>
                    <a:pt x="901" y="944"/>
                    <a:pt x="922" y="949"/>
                    <a:pt x="944" y="949"/>
                  </a:cubicBezTo>
                  <a:cubicBezTo>
                    <a:pt x="1009" y="949"/>
                    <a:pt x="1080" y="904"/>
                    <a:pt x="1086" y="845"/>
                  </a:cubicBezTo>
                  <a:cubicBezTo>
                    <a:pt x="1104" y="624"/>
                    <a:pt x="892" y="483"/>
                    <a:pt x="742" y="359"/>
                  </a:cubicBezTo>
                  <a:cubicBezTo>
                    <a:pt x="689" y="306"/>
                    <a:pt x="627" y="262"/>
                    <a:pt x="574" y="218"/>
                  </a:cubicBezTo>
                  <a:lnTo>
                    <a:pt x="574" y="218"/>
                  </a:lnTo>
                  <a:cubicBezTo>
                    <a:pt x="570" y="214"/>
                    <a:pt x="550" y="193"/>
                    <a:pt x="538" y="181"/>
                  </a:cubicBezTo>
                  <a:lnTo>
                    <a:pt x="538" y="181"/>
                  </a:lnTo>
                  <a:cubicBezTo>
                    <a:pt x="532" y="169"/>
                    <a:pt x="467" y="75"/>
                    <a:pt x="460" y="68"/>
                  </a:cubicBezTo>
                  <a:cubicBezTo>
                    <a:pt x="407" y="23"/>
                    <a:pt x="343" y="0"/>
                    <a:pt x="2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7" name="Google Shape;397;p2"/>
            <p:cNvSpPr/>
            <p:nvPr/>
          </p:nvSpPr>
          <p:spPr>
            <a:xfrm rot="-7511948">
              <a:off x="401491" y="8025419"/>
              <a:ext cx="247931" cy="203051"/>
            </a:xfrm>
            <a:custGeom>
              <a:avLst/>
              <a:gdLst/>
              <a:ahLst/>
              <a:cxnLst/>
              <a:rect l="l" t="t" r="r" b="b"/>
              <a:pathLst>
                <a:path w="1114" h="955" extrusionOk="0">
                  <a:moveTo>
                    <a:pt x="279" y="1"/>
                  </a:moveTo>
                  <a:cubicBezTo>
                    <a:pt x="193" y="1"/>
                    <a:pt x="108" y="43"/>
                    <a:pt x="63" y="130"/>
                  </a:cubicBezTo>
                  <a:cubicBezTo>
                    <a:pt x="54" y="139"/>
                    <a:pt x="54" y="139"/>
                    <a:pt x="54" y="147"/>
                  </a:cubicBezTo>
                  <a:cubicBezTo>
                    <a:pt x="10" y="227"/>
                    <a:pt x="1" y="342"/>
                    <a:pt x="54" y="412"/>
                  </a:cubicBezTo>
                  <a:cubicBezTo>
                    <a:pt x="151" y="536"/>
                    <a:pt x="266" y="589"/>
                    <a:pt x="407" y="651"/>
                  </a:cubicBezTo>
                  <a:cubicBezTo>
                    <a:pt x="583" y="721"/>
                    <a:pt x="734" y="827"/>
                    <a:pt x="893" y="933"/>
                  </a:cubicBezTo>
                  <a:cubicBezTo>
                    <a:pt x="910" y="948"/>
                    <a:pt x="931" y="954"/>
                    <a:pt x="954" y="954"/>
                  </a:cubicBezTo>
                  <a:cubicBezTo>
                    <a:pt x="1014" y="954"/>
                    <a:pt x="1080" y="909"/>
                    <a:pt x="1087" y="845"/>
                  </a:cubicBezTo>
                  <a:cubicBezTo>
                    <a:pt x="1113" y="624"/>
                    <a:pt x="901" y="492"/>
                    <a:pt x="742" y="359"/>
                  </a:cubicBezTo>
                  <a:cubicBezTo>
                    <a:pt x="689" y="315"/>
                    <a:pt x="636" y="271"/>
                    <a:pt x="583" y="227"/>
                  </a:cubicBezTo>
                  <a:lnTo>
                    <a:pt x="583" y="227"/>
                  </a:lnTo>
                  <a:cubicBezTo>
                    <a:pt x="584" y="227"/>
                    <a:pt x="584" y="228"/>
                    <a:pt x="584" y="228"/>
                  </a:cubicBezTo>
                  <a:cubicBezTo>
                    <a:pt x="584" y="228"/>
                    <a:pt x="551" y="194"/>
                    <a:pt x="536" y="182"/>
                  </a:cubicBezTo>
                  <a:lnTo>
                    <a:pt x="536" y="182"/>
                  </a:lnTo>
                  <a:cubicBezTo>
                    <a:pt x="522" y="159"/>
                    <a:pt x="466" y="81"/>
                    <a:pt x="460" y="68"/>
                  </a:cubicBezTo>
                  <a:cubicBezTo>
                    <a:pt x="408" y="23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8" name="Google Shape;398;p2"/>
            <p:cNvSpPr/>
            <p:nvPr/>
          </p:nvSpPr>
          <p:spPr>
            <a:xfrm rot="-7511948">
              <a:off x="328541" y="4276480"/>
              <a:ext cx="249934" cy="142880"/>
            </a:xfrm>
            <a:custGeom>
              <a:avLst/>
              <a:gdLst/>
              <a:ahLst/>
              <a:cxnLst/>
              <a:rect l="l" t="t" r="r" b="b"/>
              <a:pathLst>
                <a:path w="1123" h="672" extrusionOk="0">
                  <a:moveTo>
                    <a:pt x="158" y="0"/>
                  </a:moveTo>
                  <a:cubicBezTo>
                    <a:pt x="68" y="0"/>
                    <a:pt x="0" y="107"/>
                    <a:pt x="63" y="200"/>
                  </a:cubicBezTo>
                  <a:cubicBezTo>
                    <a:pt x="169" y="351"/>
                    <a:pt x="363" y="465"/>
                    <a:pt x="513" y="562"/>
                  </a:cubicBezTo>
                  <a:cubicBezTo>
                    <a:pt x="608" y="623"/>
                    <a:pt x="721" y="672"/>
                    <a:pt x="828" y="672"/>
                  </a:cubicBezTo>
                  <a:cubicBezTo>
                    <a:pt x="909" y="672"/>
                    <a:pt x="987" y="644"/>
                    <a:pt x="1052" y="571"/>
                  </a:cubicBezTo>
                  <a:cubicBezTo>
                    <a:pt x="1122" y="483"/>
                    <a:pt x="1078" y="359"/>
                    <a:pt x="1007" y="298"/>
                  </a:cubicBezTo>
                  <a:cubicBezTo>
                    <a:pt x="946" y="236"/>
                    <a:pt x="884" y="245"/>
                    <a:pt x="804" y="227"/>
                  </a:cubicBezTo>
                  <a:cubicBezTo>
                    <a:pt x="751" y="218"/>
                    <a:pt x="698" y="192"/>
                    <a:pt x="645" y="165"/>
                  </a:cubicBezTo>
                  <a:cubicBezTo>
                    <a:pt x="575" y="139"/>
                    <a:pt x="513" y="112"/>
                    <a:pt x="451" y="86"/>
                  </a:cubicBezTo>
                  <a:cubicBezTo>
                    <a:pt x="363" y="50"/>
                    <a:pt x="283" y="33"/>
                    <a:pt x="195" y="6"/>
                  </a:cubicBezTo>
                  <a:cubicBezTo>
                    <a:pt x="182" y="2"/>
                    <a:pt x="170" y="0"/>
                    <a:pt x="1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99" name="Google Shape;399;p2"/>
          <p:cNvGrpSpPr/>
          <p:nvPr/>
        </p:nvGrpSpPr>
        <p:grpSpPr>
          <a:xfrm>
            <a:off x="10595768" y="5563633"/>
            <a:ext cx="2584201" cy="1660680"/>
            <a:chOff x="7946825" y="4172725"/>
            <a:chExt cx="1938151" cy="1245510"/>
          </a:xfrm>
        </p:grpSpPr>
        <p:sp>
          <p:nvSpPr>
            <p:cNvPr id="400" name="Google Shape;400;p2"/>
            <p:cNvSpPr/>
            <p:nvPr/>
          </p:nvSpPr>
          <p:spPr>
            <a:xfrm>
              <a:off x="8196502" y="4217772"/>
              <a:ext cx="359740" cy="313255"/>
            </a:xfrm>
            <a:custGeom>
              <a:avLst/>
              <a:gdLst/>
              <a:ahLst/>
              <a:cxnLst/>
              <a:rect l="l" t="t" r="r" b="b"/>
              <a:pathLst>
                <a:path w="2252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399853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8" y="17"/>
                    <a:pt x="9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8374135" y="4497001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8360078" y="4475915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8372857" y="4456107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" y="6"/>
                  </a:moveTo>
                  <a:cubicBezTo>
                    <a:pt x="0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1" y="6"/>
                  </a:cubicBezTo>
                  <a:close/>
                  <a:moveTo>
                    <a:pt x="18" y="1"/>
                  </a:moveTo>
                  <a:cubicBezTo>
                    <a:pt x="12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7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8375573" y="4458024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0"/>
                  </a:moveTo>
                  <a:cubicBezTo>
                    <a:pt x="5" y="0"/>
                    <a:pt x="3" y="2"/>
                    <a:pt x="1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8" y="8"/>
                    <a:pt x="8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6" name="Google Shape;406;p2"/>
            <p:cNvSpPr/>
            <p:nvPr/>
          </p:nvSpPr>
          <p:spPr>
            <a:xfrm>
              <a:off x="8368544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7" name="Google Shape;407;p2"/>
            <p:cNvSpPr/>
            <p:nvPr/>
          </p:nvSpPr>
          <p:spPr>
            <a:xfrm>
              <a:off x="8361515" y="4449079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8361675" y="4450516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6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20" y="4"/>
                  </a:moveTo>
                  <a:cubicBezTo>
                    <a:pt x="14" y="9"/>
                    <a:pt x="27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8362953" y="4454670"/>
              <a:ext cx="7348" cy="6230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2" y="30"/>
                  </a:cubicBezTo>
                  <a:cubicBezTo>
                    <a:pt x="9" y="30"/>
                    <a:pt x="5" y="29"/>
                    <a:pt x="0" y="27"/>
                  </a:cubicBezTo>
                  <a:lnTo>
                    <a:pt x="0" y="27"/>
                  </a:lnTo>
                  <a:cubicBezTo>
                    <a:pt x="8" y="35"/>
                    <a:pt x="16" y="38"/>
                    <a:pt x="22" y="38"/>
                  </a:cubicBezTo>
                  <a:cubicBezTo>
                    <a:pt x="38" y="38"/>
                    <a:pt x="45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8355924" y="4479909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5" y="0"/>
                  </a:moveTo>
                  <a:cubicBezTo>
                    <a:pt x="13" y="0"/>
                    <a:pt x="11" y="1"/>
                    <a:pt x="9" y="2"/>
                  </a:cubicBezTo>
                  <a:lnTo>
                    <a:pt x="0" y="20"/>
                  </a:lnTo>
                  <a:lnTo>
                    <a:pt x="27" y="28"/>
                  </a:lnTo>
                  <a:cubicBezTo>
                    <a:pt x="19" y="21"/>
                    <a:pt x="24" y="0"/>
                    <a:pt x="1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8355924" y="4427993"/>
              <a:ext cx="5751" cy="575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5" y="0"/>
                  </a:moveTo>
                  <a:cubicBezTo>
                    <a:pt x="28" y="4"/>
                    <a:pt x="25" y="9"/>
                    <a:pt x="24" y="14"/>
                  </a:cubicBezTo>
                  <a:lnTo>
                    <a:pt x="24" y="14"/>
                  </a:lnTo>
                  <a:cubicBezTo>
                    <a:pt x="28" y="9"/>
                    <a:pt x="32" y="4"/>
                    <a:pt x="35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0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8351611" y="4430708"/>
              <a:ext cx="4473" cy="3195"/>
            </a:xfrm>
            <a:custGeom>
              <a:avLst/>
              <a:gdLst/>
              <a:ahLst/>
              <a:cxnLst/>
              <a:rect l="l" t="t" r="r" b="b"/>
              <a:pathLst>
                <a:path w="28" h="20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4" y="19"/>
                    <a:pt x="27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8351611" y="4451954"/>
              <a:ext cx="10064" cy="4313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1" y="0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8351611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5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8347458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8" y="16"/>
                    <a:pt x="51" y="17"/>
                    <a:pt x="53" y="18"/>
                  </a:cubicBezTo>
                  <a:cubicBezTo>
                    <a:pt x="44" y="0"/>
                    <a:pt x="18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8341707" y="4399718"/>
              <a:ext cx="5910" cy="160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18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8348736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9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10" y="27"/>
                    <a:pt x="19" y="18"/>
                    <a:pt x="1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8347458" y="4420964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8348736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8341707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1" y="22"/>
                  </a:cubicBezTo>
                  <a:cubicBezTo>
                    <a:pt x="27" y="22"/>
                    <a:pt x="27" y="4"/>
                    <a:pt x="63" y="4"/>
                  </a:cubicBezTo>
                  <a:cubicBezTo>
                    <a:pt x="54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8344583" y="4430708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8341707" y="4429430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8336116" y="4404031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5" y="35"/>
                    <a:pt x="36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8343145" y="4415213"/>
              <a:ext cx="1597" cy="1278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1" y="1"/>
                  </a:moveTo>
                  <a:cubicBezTo>
                    <a:pt x="1" y="5"/>
                    <a:pt x="1" y="7"/>
                    <a:pt x="2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8324775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8337554" y="4411060"/>
              <a:ext cx="2875" cy="2875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8336116" y="4395565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8344583" y="4413776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8340270" y="4413776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10" y="10"/>
                    <a:pt x="19" y="10"/>
                    <a:pt x="19" y="10"/>
                  </a:cubicBezTo>
                  <a:lnTo>
                    <a:pt x="27" y="10"/>
                  </a:lnTo>
                  <a:cubicBezTo>
                    <a:pt x="19" y="1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8293785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8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1" y="35"/>
                  </a:cubicBezTo>
                  <a:lnTo>
                    <a:pt x="27" y="44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7"/>
                    <a:pt x="15" y="55"/>
                    <a:pt x="23" y="55"/>
                  </a:cubicBezTo>
                  <a:cubicBezTo>
                    <a:pt x="43" y="55"/>
                    <a:pt x="60" y="71"/>
                    <a:pt x="54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4" y="3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8326212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832062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7" y="36"/>
                  </a:moveTo>
                  <a:lnTo>
                    <a:pt x="97" y="36"/>
                  </a:lnTo>
                  <a:cubicBezTo>
                    <a:pt x="97" y="40"/>
                    <a:pt x="95" y="42"/>
                    <a:pt x="94" y="42"/>
                  </a:cubicBezTo>
                  <a:cubicBezTo>
                    <a:pt x="93" y="42"/>
                    <a:pt x="93" y="40"/>
                    <a:pt x="97" y="36"/>
                  </a:cubicBezTo>
                  <a:close/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lnTo>
                    <a:pt x="53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8" y="47"/>
                    <a:pt x="49" y="47"/>
                  </a:cubicBezTo>
                  <a:lnTo>
                    <a:pt x="49" y="47"/>
                  </a:lnTo>
                  <a:cubicBezTo>
                    <a:pt x="32" y="47"/>
                    <a:pt x="18" y="47"/>
                    <a:pt x="0" y="71"/>
                  </a:cubicBezTo>
                  <a:cubicBezTo>
                    <a:pt x="7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1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8330525" y="44462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lnTo>
                    <a:pt x="0" y="1"/>
                  </a:lnTo>
                  <a:cubicBezTo>
                    <a:pt x="0" y="1"/>
                    <a:pt x="0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8331803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cubicBezTo>
                    <a:pt x="52" y="1"/>
                    <a:pt x="51" y="2"/>
                    <a:pt x="49" y="4"/>
                  </a:cubicBezTo>
                  <a:lnTo>
                    <a:pt x="49" y="4"/>
                  </a:lnTo>
                  <a:cubicBezTo>
                    <a:pt x="50" y="3"/>
                    <a:pt x="52" y="2"/>
                    <a:pt x="54" y="1"/>
                  </a:cubicBezTo>
                  <a:close/>
                  <a:moveTo>
                    <a:pt x="49" y="4"/>
                  </a:moveTo>
                  <a:cubicBezTo>
                    <a:pt x="26" y="21"/>
                    <a:pt x="17" y="38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9" y="62"/>
                    <a:pt x="19" y="71"/>
                  </a:cubicBezTo>
                  <a:cubicBezTo>
                    <a:pt x="19" y="80"/>
                    <a:pt x="10" y="80"/>
                    <a:pt x="1" y="80"/>
                  </a:cubicBezTo>
                  <a:cubicBezTo>
                    <a:pt x="4" y="83"/>
                    <a:pt x="9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48"/>
                    <a:pt x="39" y="15"/>
                    <a:pt x="49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8323337" y="4418089"/>
              <a:ext cx="7348" cy="6070"/>
            </a:xfrm>
            <a:custGeom>
              <a:avLst/>
              <a:gdLst/>
              <a:ahLst/>
              <a:cxnLst/>
              <a:rect l="l" t="t" r="r" b="b"/>
              <a:pathLst>
                <a:path w="46" h="38" extrusionOk="0">
                  <a:moveTo>
                    <a:pt x="19" y="0"/>
                  </a:moveTo>
                  <a:lnTo>
                    <a:pt x="1" y="36"/>
                  </a:lnTo>
                  <a:lnTo>
                    <a:pt x="19" y="27"/>
                  </a:lnTo>
                  <a:cubicBezTo>
                    <a:pt x="19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8323337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8322059" y="4374319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8468702" y="4188220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8454645" y="4189498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lnTo>
                    <a:pt x="0" y="19"/>
                  </a:lnTo>
                  <a:cubicBezTo>
                    <a:pt x="0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8248578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lnTo>
                    <a:pt x="1" y="1"/>
                  </a:lnTo>
                  <a:cubicBezTo>
                    <a:pt x="20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9" y="10"/>
                  </a:lnTo>
                  <a:lnTo>
                    <a:pt x="19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2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2" y="45"/>
                  </a:lnTo>
                  <a:cubicBezTo>
                    <a:pt x="85" y="52"/>
                    <a:pt x="90" y="54"/>
                    <a:pt x="90" y="54"/>
                  </a:cubicBezTo>
                  <a:cubicBezTo>
                    <a:pt x="91" y="54"/>
                    <a:pt x="77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8338992" y="4214897"/>
              <a:ext cx="2875" cy="591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18" y="1"/>
                  </a:moveTo>
                  <a:cubicBezTo>
                    <a:pt x="9" y="19"/>
                    <a:pt x="9" y="27"/>
                    <a:pt x="0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8344583" y="4195249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8591384" y="4179754"/>
              <a:ext cx="12939" cy="575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827477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2" y="0"/>
                  </a:moveTo>
                  <a:cubicBezTo>
                    <a:pt x="15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2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8463111" y="4241734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8273977" y="4291094"/>
              <a:ext cx="4473" cy="591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8451770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8368544" y="449700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"/>
                    <a:pt x="1" y="1"/>
                    <a:pt x="1" y="19"/>
                  </a:cubicBezTo>
                  <a:cubicBezTo>
                    <a:pt x="1" y="10"/>
                    <a:pt x="1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8307842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8290909" y="4364415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9" y="1"/>
                  </a:moveTo>
                  <a:cubicBezTo>
                    <a:pt x="19" y="1"/>
                    <a:pt x="10" y="1"/>
                    <a:pt x="1" y="1"/>
                  </a:cubicBezTo>
                  <a:cubicBezTo>
                    <a:pt x="10" y="1"/>
                    <a:pt x="19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8237396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8306404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8309280" y="4348920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0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8306404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lnTo>
                    <a:pt x="10" y="18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8513749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8233083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8233083" y="4190936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8" y="32"/>
                    <a:pt x="10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3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8142828" y="4172725"/>
              <a:ext cx="478429" cy="352711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7" y="103"/>
                  </a:moveTo>
                  <a:cubicBezTo>
                    <a:pt x="1849" y="103"/>
                    <a:pt x="1852" y="106"/>
                    <a:pt x="1855" y="115"/>
                  </a:cubicBezTo>
                  <a:cubicBezTo>
                    <a:pt x="1851" y="134"/>
                    <a:pt x="1847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35" y="118"/>
                    <a:pt x="1841" y="103"/>
                    <a:pt x="1847" y="103"/>
                  </a:cubicBezTo>
                  <a:close/>
                  <a:moveTo>
                    <a:pt x="389" y="141"/>
                  </a:moveTo>
                  <a:cubicBezTo>
                    <a:pt x="389" y="142"/>
                    <a:pt x="389" y="142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89" y="142"/>
                    <a:pt x="389" y="141"/>
                  </a:cubicBezTo>
                  <a:close/>
                  <a:moveTo>
                    <a:pt x="416" y="141"/>
                  </a:moveTo>
                  <a:lnTo>
                    <a:pt x="416" y="141"/>
                  </a:lnTo>
                  <a:cubicBezTo>
                    <a:pt x="418" y="142"/>
                    <a:pt x="420" y="143"/>
                    <a:pt x="422" y="144"/>
                  </a:cubicBezTo>
                  <a:lnTo>
                    <a:pt x="422" y="144"/>
                  </a:lnTo>
                  <a:cubicBezTo>
                    <a:pt x="420" y="143"/>
                    <a:pt x="418" y="142"/>
                    <a:pt x="416" y="141"/>
                  </a:cubicBezTo>
                  <a:close/>
                  <a:moveTo>
                    <a:pt x="1194" y="202"/>
                  </a:moveTo>
                  <a:cubicBezTo>
                    <a:pt x="1200" y="202"/>
                    <a:pt x="1205" y="210"/>
                    <a:pt x="1210" y="221"/>
                  </a:cubicBezTo>
                  <a:cubicBezTo>
                    <a:pt x="1210" y="221"/>
                    <a:pt x="1202" y="221"/>
                    <a:pt x="1184" y="212"/>
                  </a:cubicBezTo>
                  <a:cubicBezTo>
                    <a:pt x="1187" y="205"/>
                    <a:pt x="1191" y="202"/>
                    <a:pt x="1194" y="202"/>
                  </a:cubicBezTo>
                  <a:close/>
                  <a:moveTo>
                    <a:pt x="1228" y="300"/>
                  </a:moveTo>
                  <a:lnTo>
                    <a:pt x="1228" y="300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8" y="305"/>
                    <a:pt x="1228" y="300"/>
                    <a:pt x="1228" y="300"/>
                  </a:cubicBezTo>
                  <a:close/>
                  <a:moveTo>
                    <a:pt x="628" y="450"/>
                  </a:moveTo>
                  <a:lnTo>
                    <a:pt x="628" y="450"/>
                  </a:lnTo>
                  <a:cubicBezTo>
                    <a:pt x="636" y="459"/>
                    <a:pt x="645" y="459"/>
                    <a:pt x="663" y="468"/>
                  </a:cubicBezTo>
                  <a:lnTo>
                    <a:pt x="628" y="450"/>
                  </a:ln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60" y="753"/>
                    <a:pt x="2558" y="755"/>
                    <a:pt x="2557" y="758"/>
                  </a:cubicBezTo>
                  <a:lnTo>
                    <a:pt x="2557" y="758"/>
                  </a:lnTo>
                  <a:cubicBezTo>
                    <a:pt x="2559" y="755"/>
                    <a:pt x="2560" y="753"/>
                    <a:pt x="2561" y="75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7"/>
                    <a:pt x="2064" y="937"/>
                  </a:cubicBezTo>
                  <a:cubicBezTo>
                    <a:pt x="2061" y="937"/>
                    <a:pt x="2058" y="932"/>
                    <a:pt x="2058" y="927"/>
                  </a:cubicBezTo>
                  <a:close/>
                  <a:moveTo>
                    <a:pt x="760" y="1007"/>
                  </a:moveTo>
                  <a:lnTo>
                    <a:pt x="760" y="1007"/>
                  </a:lnTo>
                  <a:cubicBezTo>
                    <a:pt x="759" y="1007"/>
                    <a:pt x="759" y="1008"/>
                    <a:pt x="759" y="1009"/>
                  </a:cubicBezTo>
                  <a:lnTo>
                    <a:pt x="759" y="1009"/>
                  </a:lnTo>
                  <a:cubicBezTo>
                    <a:pt x="759" y="1008"/>
                    <a:pt x="760" y="1007"/>
                    <a:pt x="760" y="100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299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3" y="53"/>
                    <a:pt x="2270" y="53"/>
                  </a:cubicBezTo>
                  <a:cubicBezTo>
                    <a:pt x="2217" y="53"/>
                    <a:pt x="2173" y="62"/>
                    <a:pt x="2164" y="106"/>
                  </a:cubicBezTo>
                  <a:lnTo>
                    <a:pt x="2129" y="88"/>
                  </a:lnTo>
                  <a:lnTo>
                    <a:pt x="2155" y="88"/>
                  </a:lnTo>
                  <a:cubicBezTo>
                    <a:pt x="2142" y="79"/>
                    <a:pt x="2133" y="75"/>
                    <a:pt x="2125" y="75"/>
                  </a:cubicBezTo>
                  <a:cubicBezTo>
                    <a:pt x="2112" y="75"/>
                    <a:pt x="2105" y="86"/>
                    <a:pt x="2093" y="97"/>
                  </a:cubicBezTo>
                  <a:cubicBezTo>
                    <a:pt x="2086" y="120"/>
                    <a:pt x="2078" y="143"/>
                    <a:pt x="2065" y="143"/>
                  </a:cubicBezTo>
                  <a:cubicBezTo>
                    <a:pt x="2063" y="143"/>
                    <a:pt x="2060" y="142"/>
                    <a:pt x="2058" y="141"/>
                  </a:cubicBezTo>
                  <a:cubicBezTo>
                    <a:pt x="2040" y="132"/>
                    <a:pt x="2032" y="124"/>
                    <a:pt x="2040" y="106"/>
                  </a:cubicBezTo>
                  <a:lnTo>
                    <a:pt x="2040" y="106"/>
                  </a:lnTo>
                  <a:lnTo>
                    <a:pt x="2005" y="132"/>
                  </a:lnTo>
                  <a:cubicBezTo>
                    <a:pt x="1997" y="132"/>
                    <a:pt x="1996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32"/>
                    <a:pt x="1926" y="159"/>
                    <a:pt x="1917" y="168"/>
                  </a:cubicBezTo>
                  <a:cubicBezTo>
                    <a:pt x="1899" y="159"/>
                    <a:pt x="1926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26" y="124"/>
                  </a:cubicBezTo>
                  <a:cubicBezTo>
                    <a:pt x="1915" y="94"/>
                    <a:pt x="1908" y="85"/>
                    <a:pt x="1902" y="85"/>
                  </a:cubicBezTo>
                  <a:cubicBezTo>
                    <a:pt x="1893" y="85"/>
                    <a:pt x="1886" y="107"/>
                    <a:pt x="1869" y="107"/>
                  </a:cubicBezTo>
                  <a:cubicBezTo>
                    <a:pt x="1861" y="107"/>
                    <a:pt x="1851" y="102"/>
                    <a:pt x="1837" y="88"/>
                  </a:cubicBezTo>
                  <a:lnTo>
                    <a:pt x="1864" y="79"/>
                  </a:lnTo>
                  <a:cubicBezTo>
                    <a:pt x="1846" y="18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6"/>
                    <a:pt x="1855" y="97"/>
                    <a:pt x="1820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5" y="122"/>
                    <a:pt x="1784" y="132"/>
                  </a:cubicBezTo>
                  <a:cubicBezTo>
                    <a:pt x="1784" y="109"/>
                    <a:pt x="1777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9" y="62"/>
                  </a:lnTo>
                  <a:lnTo>
                    <a:pt x="1749" y="62"/>
                  </a:lnTo>
                  <a:cubicBezTo>
                    <a:pt x="1723" y="71"/>
                    <a:pt x="1723" y="97"/>
                    <a:pt x="1714" y="115"/>
                  </a:cubicBezTo>
                  <a:cubicBezTo>
                    <a:pt x="1687" y="115"/>
                    <a:pt x="1678" y="79"/>
                    <a:pt x="1670" y="44"/>
                  </a:cubicBezTo>
                  <a:cubicBezTo>
                    <a:pt x="1668" y="44"/>
                    <a:pt x="1666" y="43"/>
                    <a:pt x="1664" y="43"/>
                  </a:cubicBezTo>
                  <a:cubicBezTo>
                    <a:pt x="1642" y="43"/>
                    <a:pt x="1702" y="106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0" y="108"/>
                    <a:pt x="1578" y="122"/>
                    <a:pt x="1546" y="141"/>
                  </a:cubicBezTo>
                  <a:cubicBezTo>
                    <a:pt x="1528" y="124"/>
                    <a:pt x="1555" y="115"/>
                    <a:pt x="1546" y="97"/>
                  </a:cubicBezTo>
                  <a:lnTo>
                    <a:pt x="1546" y="97"/>
                  </a:lnTo>
                  <a:lnTo>
                    <a:pt x="1519" y="141"/>
                  </a:lnTo>
                  <a:cubicBezTo>
                    <a:pt x="1519" y="132"/>
                    <a:pt x="1519" y="124"/>
                    <a:pt x="1519" y="115"/>
                  </a:cubicBezTo>
                  <a:cubicBezTo>
                    <a:pt x="1502" y="132"/>
                    <a:pt x="1519" y="168"/>
                    <a:pt x="1493" y="177"/>
                  </a:cubicBezTo>
                  <a:cubicBezTo>
                    <a:pt x="1491" y="186"/>
                    <a:pt x="1488" y="190"/>
                    <a:pt x="1484" y="190"/>
                  </a:cubicBezTo>
                  <a:cubicBezTo>
                    <a:pt x="1469" y="190"/>
                    <a:pt x="1442" y="145"/>
                    <a:pt x="1417" y="145"/>
                  </a:cubicBezTo>
                  <a:cubicBezTo>
                    <a:pt x="1409" y="145"/>
                    <a:pt x="1402" y="149"/>
                    <a:pt x="1396" y="159"/>
                  </a:cubicBezTo>
                  <a:cubicBezTo>
                    <a:pt x="1387" y="150"/>
                    <a:pt x="1405" y="132"/>
                    <a:pt x="1396" y="115"/>
                  </a:cubicBezTo>
                  <a:lnTo>
                    <a:pt x="1396" y="115"/>
                  </a:lnTo>
                  <a:cubicBezTo>
                    <a:pt x="1352" y="150"/>
                    <a:pt x="1352" y="141"/>
                    <a:pt x="1316" y="194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7"/>
                    <a:pt x="1246" y="274"/>
                  </a:cubicBezTo>
                  <a:cubicBezTo>
                    <a:pt x="1255" y="291"/>
                    <a:pt x="1263" y="309"/>
                    <a:pt x="1272" y="318"/>
                  </a:cubicBezTo>
                  <a:lnTo>
                    <a:pt x="1219" y="344"/>
                  </a:lnTo>
                  <a:cubicBezTo>
                    <a:pt x="1219" y="337"/>
                    <a:pt x="1219" y="322"/>
                    <a:pt x="1225" y="307"/>
                  </a:cubicBezTo>
                  <a:lnTo>
                    <a:pt x="1225" y="307"/>
                  </a:lnTo>
                  <a:cubicBezTo>
                    <a:pt x="1224" y="308"/>
                    <a:pt x="1222" y="309"/>
                    <a:pt x="1219" y="309"/>
                  </a:cubicBezTo>
                  <a:cubicBezTo>
                    <a:pt x="1210" y="291"/>
                    <a:pt x="1210" y="265"/>
                    <a:pt x="1228" y="238"/>
                  </a:cubicBezTo>
                  <a:lnTo>
                    <a:pt x="1246" y="265"/>
                  </a:lnTo>
                  <a:cubicBezTo>
                    <a:pt x="1255" y="238"/>
                    <a:pt x="1263" y="203"/>
                    <a:pt x="1263" y="177"/>
                  </a:cubicBezTo>
                  <a:lnTo>
                    <a:pt x="1263" y="177"/>
                  </a:lnTo>
                  <a:cubicBezTo>
                    <a:pt x="1255" y="185"/>
                    <a:pt x="1255" y="185"/>
                    <a:pt x="1246" y="194"/>
                  </a:cubicBezTo>
                  <a:cubicBezTo>
                    <a:pt x="1246" y="185"/>
                    <a:pt x="1255" y="177"/>
                    <a:pt x="1246" y="177"/>
                  </a:cubicBezTo>
                  <a:cubicBezTo>
                    <a:pt x="1246" y="174"/>
                    <a:pt x="1246" y="173"/>
                    <a:pt x="1246" y="173"/>
                  </a:cubicBezTo>
                  <a:cubicBezTo>
                    <a:pt x="1245" y="173"/>
                    <a:pt x="1243" y="181"/>
                    <a:pt x="1237" y="194"/>
                  </a:cubicBezTo>
                  <a:lnTo>
                    <a:pt x="1228" y="141"/>
                  </a:lnTo>
                  <a:lnTo>
                    <a:pt x="1228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25" y="283"/>
                  </a:cubicBezTo>
                  <a:cubicBezTo>
                    <a:pt x="1034" y="238"/>
                    <a:pt x="1025" y="212"/>
                    <a:pt x="1025" y="168"/>
                  </a:cubicBezTo>
                  <a:lnTo>
                    <a:pt x="1025" y="168"/>
                  </a:lnTo>
                  <a:cubicBezTo>
                    <a:pt x="1030" y="182"/>
                    <a:pt x="1036" y="188"/>
                    <a:pt x="1043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9" y="158"/>
                    <a:pt x="1111" y="158"/>
                    <a:pt x="1113" y="159"/>
                  </a:cubicBezTo>
                  <a:cubicBezTo>
                    <a:pt x="1096" y="150"/>
                    <a:pt x="1096" y="132"/>
                    <a:pt x="1104" y="124"/>
                  </a:cubicBezTo>
                  <a:lnTo>
                    <a:pt x="1104" y="124"/>
                  </a:lnTo>
                  <a:lnTo>
                    <a:pt x="1043" y="168"/>
                  </a:lnTo>
                  <a:cubicBezTo>
                    <a:pt x="1043" y="132"/>
                    <a:pt x="1025" y="141"/>
                    <a:pt x="1007" y="124"/>
                  </a:cubicBezTo>
                  <a:lnTo>
                    <a:pt x="1007" y="124"/>
                  </a:lnTo>
                  <a:cubicBezTo>
                    <a:pt x="1025" y="194"/>
                    <a:pt x="963" y="177"/>
                    <a:pt x="937" y="194"/>
                  </a:cubicBezTo>
                  <a:cubicBezTo>
                    <a:pt x="937" y="168"/>
                    <a:pt x="946" y="150"/>
                    <a:pt x="972" y="150"/>
                  </a:cubicBezTo>
                  <a:cubicBezTo>
                    <a:pt x="968" y="142"/>
                    <a:pt x="964" y="138"/>
                    <a:pt x="960" y="138"/>
                  </a:cubicBezTo>
                  <a:cubicBezTo>
                    <a:pt x="945" y="138"/>
                    <a:pt x="935" y="203"/>
                    <a:pt x="915" y="203"/>
                  </a:cubicBezTo>
                  <a:cubicBezTo>
                    <a:pt x="911" y="203"/>
                    <a:pt x="906" y="200"/>
                    <a:pt x="901" y="194"/>
                  </a:cubicBezTo>
                  <a:cubicBezTo>
                    <a:pt x="910" y="194"/>
                    <a:pt x="910" y="194"/>
                    <a:pt x="910" y="185"/>
                  </a:cubicBezTo>
                  <a:lnTo>
                    <a:pt x="910" y="185"/>
                  </a:lnTo>
                  <a:cubicBezTo>
                    <a:pt x="905" y="191"/>
                    <a:pt x="898" y="193"/>
                    <a:pt x="892" y="193"/>
                  </a:cubicBezTo>
                  <a:cubicBezTo>
                    <a:pt x="876" y="193"/>
                    <a:pt x="860" y="180"/>
                    <a:pt x="866" y="168"/>
                  </a:cubicBezTo>
                  <a:lnTo>
                    <a:pt x="875" y="168"/>
                  </a:lnTo>
                  <a:cubicBezTo>
                    <a:pt x="857" y="168"/>
                    <a:pt x="848" y="159"/>
                    <a:pt x="831" y="159"/>
                  </a:cubicBezTo>
                  <a:cubicBezTo>
                    <a:pt x="804" y="159"/>
                    <a:pt x="778" y="168"/>
                    <a:pt x="760" y="168"/>
                  </a:cubicBezTo>
                  <a:cubicBezTo>
                    <a:pt x="720" y="176"/>
                    <a:pt x="687" y="191"/>
                    <a:pt x="688" y="220"/>
                  </a:cubicBezTo>
                  <a:lnTo>
                    <a:pt x="688" y="220"/>
                  </a:lnTo>
                  <a:cubicBezTo>
                    <a:pt x="684" y="199"/>
                    <a:pt x="672" y="149"/>
                    <a:pt x="672" y="141"/>
                  </a:cubicBezTo>
                  <a:lnTo>
                    <a:pt x="672" y="141"/>
                  </a:lnTo>
                  <a:cubicBezTo>
                    <a:pt x="654" y="212"/>
                    <a:pt x="654" y="283"/>
                    <a:pt x="681" y="353"/>
                  </a:cubicBezTo>
                  <a:cubicBezTo>
                    <a:pt x="663" y="327"/>
                    <a:pt x="628" y="283"/>
                    <a:pt x="601" y="238"/>
                  </a:cubicBezTo>
                  <a:cubicBezTo>
                    <a:pt x="566" y="194"/>
                    <a:pt x="539" y="150"/>
                    <a:pt x="566" y="141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6" y="141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4"/>
                    <a:pt x="513" y="185"/>
                    <a:pt x="495" y="177"/>
                  </a:cubicBezTo>
                  <a:cubicBezTo>
                    <a:pt x="478" y="168"/>
                    <a:pt x="469" y="168"/>
                    <a:pt x="422" y="144"/>
                  </a:cubicBezTo>
                  <a:lnTo>
                    <a:pt x="422" y="144"/>
                  </a:lnTo>
                  <a:cubicBezTo>
                    <a:pt x="449" y="162"/>
                    <a:pt x="497" y="230"/>
                    <a:pt x="481" y="230"/>
                  </a:cubicBezTo>
                  <a:cubicBezTo>
                    <a:pt x="480" y="230"/>
                    <a:pt x="479" y="230"/>
                    <a:pt x="478" y="230"/>
                  </a:cubicBezTo>
                  <a:cubicBezTo>
                    <a:pt x="469" y="221"/>
                    <a:pt x="397" y="157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4"/>
                    <a:pt x="415" y="219"/>
                  </a:cubicBezTo>
                  <a:lnTo>
                    <a:pt x="415" y="219"/>
                  </a:lnTo>
                  <a:cubicBezTo>
                    <a:pt x="408" y="205"/>
                    <a:pt x="342" y="149"/>
                    <a:pt x="292" y="132"/>
                  </a:cubicBezTo>
                  <a:lnTo>
                    <a:pt x="292" y="132"/>
                  </a:lnTo>
                  <a:cubicBezTo>
                    <a:pt x="301" y="138"/>
                    <a:pt x="297" y="140"/>
                    <a:pt x="288" y="140"/>
                  </a:cubicBezTo>
                  <a:cubicBezTo>
                    <a:pt x="269" y="140"/>
                    <a:pt x="227" y="132"/>
                    <a:pt x="221" y="132"/>
                  </a:cubicBezTo>
                  <a:lnTo>
                    <a:pt x="221" y="132"/>
                  </a:lnTo>
                  <a:lnTo>
                    <a:pt x="274" y="159"/>
                  </a:lnTo>
                  <a:cubicBezTo>
                    <a:pt x="268" y="158"/>
                    <a:pt x="263" y="157"/>
                    <a:pt x="260" y="157"/>
                  </a:cubicBezTo>
                  <a:cubicBezTo>
                    <a:pt x="203" y="157"/>
                    <a:pt x="357" y="265"/>
                    <a:pt x="323" y="265"/>
                  </a:cubicBezTo>
                  <a:cubicBezTo>
                    <a:pt x="322" y="265"/>
                    <a:pt x="320" y="265"/>
                    <a:pt x="319" y="265"/>
                  </a:cubicBezTo>
                  <a:cubicBezTo>
                    <a:pt x="292" y="247"/>
                    <a:pt x="160" y="159"/>
                    <a:pt x="98" y="150"/>
                  </a:cubicBezTo>
                  <a:lnTo>
                    <a:pt x="98" y="150"/>
                  </a:lnTo>
                  <a:cubicBezTo>
                    <a:pt x="142" y="185"/>
                    <a:pt x="239" y="247"/>
                    <a:pt x="336" y="309"/>
                  </a:cubicBezTo>
                  <a:cubicBezTo>
                    <a:pt x="425" y="371"/>
                    <a:pt x="513" y="424"/>
                    <a:pt x="548" y="44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0"/>
                    <a:pt x="548" y="459"/>
                    <a:pt x="566" y="468"/>
                  </a:cubicBezTo>
                  <a:cubicBezTo>
                    <a:pt x="513" y="450"/>
                    <a:pt x="433" y="406"/>
                    <a:pt x="345" y="344"/>
                  </a:cubicBezTo>
                  <a:cubicBezTo>
                    <a:pt x="257" y="291"/>
                    <a:pt x="160" y="221"/>
                    <a:pt x="107" y="177"/>
                  </a:cubicBezTo>
                  <a:cubicBezTo>
                    <a:pt x="102" y="178"/>
                    <a:pt x="98" y="179"/>
                    <a:pt x="94" y="179"/>
                  </a:cubicBezTo>
                  <a:cubicBezTo>
                    <a:pt x="85" y="179"/>
                    <a:pt x="78" y="177"/>
                    <a:pt x="75" y="177"/>
                  </a:cubicBezTo>
                  <a:cubicBezTo>
                    <a:pt x="69" y="177"/>
                    <a:pt x="71" y="181"/>
                    <a:pt x="89" y="203"/>
                  </a:cubicBezTo>
                  <a:cubicBezTo>
                    <a:pt x="54" y="194"/>
                    <a:pt x="18" y="150"/>
                    <a:pt x="1" y="132"/>
                  </a:cubicBezTo>
                  <a:lnTo>
                    <a:pt x="1" y="132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1" y="353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8"/>
                    <a:pt x="186" y="274"/>
                    <a:pt x="239" y="318"/>
                  </a:cubicBezTo>
                  <a:cubicBezTo>
                    <a:pt x="301" y="353"/>
                    <a:pt x="345" y="389"/>
                    <a:pt x="354" y="415"/>
                  </a:cubicBezTo>
                  <a:cubicBezTo>
                    <a:pt x="327" y="415"/>
                    <a:pt x="221" y="362"/>
                    <a:pt x="195" y="353"/>
                  </a:cubicBezTo>
                  <a:lnTo>
                    <a:pt x="195" y="353"/>
                  </a:lnTo>
                  <a:cubicBezTo>
                    <a:pt x="221" y="371"/>
                    <a:pt x="274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1"/>
                  </a:cubicBezTo>
                  <a:cubicBezTo>
                    <a:pt x="292" y="468"/>
                    <a:pt x="310" y="477"/>
                    <a:pt x="292" y="494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90" y="533"/>
                    <a:pt x="320" y="531"/>
                    <a:pt x="356" y="531"/>
                  </a:cubicBezTo>
                  <a:cubicBezTo>
                    <a:pt x="442" y="531"/>
                    <a:pt x="564" y="544"/>
                    <a:pt x="601" y="556"/>
                  </a:cubicBezTo>
                  <a:cubicBezTo>
                    <a:pt x="601" y="556"/>
                    <a:pt x="557" y="583"/>
                    <a:pt x="539" y="600"/>
                  </a:cubicBezTo>
                  <a:cubicBezTo>
                    <a:pt x="529" y="611"/>
                    <a:pt x="513" y="615"/>
                    <a:pt x="494" y="615"/>
                  </a:cubicBezTo>
                  <a:cubicBezTo>
                    <a:pt x="480" y="615"/>
                    <a:pt x="466" y="613"/>
                    <a:pt x="451" y="609"/>
                  </a:cubicBezTo>
                  <a:cubicBezTo>
                    <a:pt x="438" y="605"/>
                    <a:pt x="422" y="603"/>
                    <a:pt x="408" y="603"/>
                  </a:cubicBezTo>
                  <a:cubicBezTo>
                    <a:pt x="394" y="603"/>
                    <a:pt x="380" y="605"/>
                    <a:pt x="372" y="609"/>
                  </a:cubicBezTo>
                  <a:cubicBezTo>
                    <a:pt x="389" y="609"/>
                    <a:pt x="416" y="618"/>
                    <a:pt x="425" y="618"/>
                  </a:cubicBezTo>
                  <a:cubicBezTo>
                    <a:pt x="416" y="636"/>
                    <a:pt x="372" y="618"/>
                    <a:pt x="398" y="653"/>
                  </a:cubicBezTo>
                  <a:cubicBezTo>
                    <a:pt x="401" y="653"/>
                    <a:pt x="404" y="653"/>
                    <a:pt x="407" y="653"/>
                  </a:cubicBezTo>
                  <a:cubicBezTo>
                    <a:pt x="437" y="653"/>
                    <a:pt x="438" y="682"/>
                    <a:pt x="442" y="682"/>
                  </a:cubicBezTo>
                  <a:cubicBezTo>
                    <a:pt x="444" y="682"/>
                    <a:pt x="446" y="677"/>
                    <a:pt x="451" y="662"/>
                  </a:cubicBezTo>
                  <a:cubicBezTo>
                    <a:pt x="478" y="680"/>
                    <a:pt x="460" y="689"/>
                    <a:pt x="478" y="724"/>
                  </a:cubicBezTo>
                  <a:cubicBezTo>
                    <a:pt x="495" y="715"/>
                    <a:pt x="522" y="715"/>
                    <a:pt x="548" y="706"/>
                  </a:cubicBezTo>
                  <a:cubicBezTo>
                    <a:pt x="584" y="706"/>
                    <a:pt x="610" y="706"/>
                    <a:pt x="619" y="715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5"/>
                  </a:cubicBezTo>
                  <a:cubicBezTo>
                    <a:pt x="619" y="874"/>
                    <a:pt x="619" y="901"/>
                    <a:pt x="601" y="909"/>
                  </a:cubicBezTo>
                  <a:cubicBezTo>
                    <a:pt x="610" y="909"/>
                    <a:pt x="628" y="909"/>
                    <a:pt x="636" y="918"/>
                  </a:cubicBezTo>
                  <a:cubicBezTo>
                    <a:pt x="630" y="930"/>
                    <a:pt x="625" y="933"/>
                    <a:pt x="620" y="933"/>
                  </a:cubicBezTo>
                  <a:cubicBezTo>
                    <a:pt x="612" y="933"/>
                    <a:pt x="606" y="921"/>
                    <a:pt x="596" y="921"/>
                  </a:cubicBezTo>
                  <a:cubicBezTo>
                    <a:pt x="591" y="921"/>
                    <a:pt x="584" y="924"/>
                    <a:pt x="575" y="936"/>
                  </a:cubicBezTo>
                  <a:cubicBezTo>
                    <a:pt x="578" y="935"/>
                    <a:pt x="582" y="934"/>
                    <a:pt x="586" y="934"/>
                  </a:cubicBezTo>
                  <a:cubicBezTo>
                    <a:pt x="611" y="934"/>
                    <a:pt x="640" y="955"/>
                    <a:pt x="663" y="962"/>
                  </a:cubicBezTo>
                  <a:cubicBezTo>
                    <a:pt x="698" y="936"/>
                    <a:pt x="645" y="909"/>
                    <a:pt x="619" y="901"/>
                  </a:cubicBezTo>
                  <a:cubicBezTo>
                    <a:pt x="645" y="887"/>
                    <a:pt x="676" y="881"/>
                    <a:pt x="707" y="881"/>
                  </a:cubicBezTo>
                  <a:cubicBezTo>
                    <a:pt x="738" y="881"/>
                    <a:pt x="769" y="887"/>
                    <a:pt x="795" y="901"/>
                  </a:cubicBezTo>
                  <a:cubicBezTo>
                    <a:pt x="831" y="927"/>
                    <a:pt x="769" y="936"/>
                    <a:pt x="778" y="936"/>
                  </a:cubicBezTo>
                  <a:cubicBezTo>
                    <a:pt x="804" y="1015"/>
                    <a:pt x="910" y="945"/>
                    <a:pt x="901" y="1015"/>
                  </a:cubicBezTo>
                  <a:cubicBezTo>
                    <a:pt x="875" y="1060"/>
                    <a:pt x="831" y="1060"/>
                    <a:pt x="804" y="1077"/>
                  </a:cubicBezTo>
                  <a:cubicBezTo>
                    <a:pt x="778" y="1060"/>
                    <a:pt x="804" y="1024"/>
                    <a:pt x="795" y="1007"/>
                  </a:cubicBezTo>
                  <a:lnTo>
                    <a:pt x="795" y="1007"/>
                  </a:lnTo>
                  <a:lnTo>
                    <a:pt x="787" y="1033"/>
                  </a:lnTo>
                  <a:cubicBezTo>
                    <a:pt x="778" y="1033"/>
                    <a:pt x="755" y="1018"/>
                    <a:pt x="759" y="1009"/>
                  </a:cubicBezTo>
                  <a:lnTo>
                    <a:pt x="759" y="1009"/>
                  </a:lnTo>
                  <a:cubicBezTo>
                    <a:pt x="737" y="1045"/>
                    <a:pt x="813" y="1123"/>
                    <a:pt x="813" y="1183"/>
                  </a:cubicBezTo>
                  <a:cubicBezTo>
                    <a:pt x="825" y="1183"/>
                    <a:pt x="841" y="1187"/>
                    <a:pt x="852" y="1187"/>
                  </a:cubicBezTo>
                  <a:cubicBezTo>
                    <a:pt x="858" y="1187"/>
                    <a:pt x="863" y="1186"/>
                    <a:pt x="866" y="1183"/>
                  </a:cubicBezTo>
                  <a:lnTo>
                    <a:pt x="848" y="1166"/>
                  </a:lnTo>
                  <a:cubicBezTo>
                    <a:pt x="854" y="1157"/>
                    <a:pt x="862" y="1155"/>
                    <a:pt x="870" y="1155"/>
                  </a:cubicBezTo>
                  <a:cubicBezTo>
                    <a:pt x="881" y="1155"/>
                    <a:pt x="892" y="1158"/>
                    <a:pt x="900" y="1158"/>
                  </a:cubicBezTo>
                  <a:cubicBezTo>
                    <a:pt x="906" y="1158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90" y="1201"/>
                  </a:cubicBezTo>
                  <a:lnTo>
                    <a:pt x="953" y="1230"/>
                  </a:lnTo>
                  <a:lnTo>
                    <a:pt x="953" y="1230"/>
                  </a:lnTo>
                  <a:cubicBezTo>
                    <a:pt x="963" y="1219"/>
                    <a:pt x="960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7"/>
                    <a:pt x="950" y="1232"/>
                  </a:cubicBezTo>
                  <a:lnTo>
                    <a:pt x="950" y="1232"/>
                  </a:lnTo>
                  <a:lnTo>
                    <a:pt x="946" y="1236"/>
                  </a:lnTo>
                  <a:cubicBezTo>
                    <a:pt x="947" y="1235"/>
                    <a:pt x="949" y="1234"/>
                    <a:pt x="950" y="1233"/>
                  </a:cubicBezTo>
                  <a:lnTo>
                    <a:pt x="950" y="1233"/>
                  </a:lnTo>
                  <a:cubicBezTo>
                    <a:pt x="948" y="1248"/>
                    <a:pt x="949" y="1263"/>
                    <a:pt x="971" y="1263"/>
                  </a:cubicBezTo>
                  <a:cubicBezTo>
                    <a:pt x="974" y="1263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27"/>
                    <a:pt x="1087" y="1236"/>
                    <a:pt x="1087" y="1271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8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0" y="1192"/>
                    <a:pt x="1043" y="1197"/>
                    <a:pt x="1034" y="1210"/>
                  </a:cubicBezTo>
                  <a:cubicBezTo>
                    <a:pt x="1069" y="1157"/>
                    <a:pt x="1034" y="1166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1"/>
                    <a:pt x="1016" y="1130"/>
                    <a:pt x="1007" y="1139"/>
                  </a:cubicBezTo>
                  <a:cubicBezTo>
                    <a:pt x="972" y="1139"/>
                    <a:pt x="954" y="1104"/>
                    <a:pt x="928" y="1104"/>
                  </a:cubicBezTo>
                  <a:cubicBezTo>
                    <a:pt x="928" y="1086"/>
                    <a:pt x="946" y="1095"/>
                    <a:pt x="954" y="1086"/>
                  </a:cubicBezTo>
                  <a:lnTo>
                    <a:pt x="928" y="1077"/>
                  </a:lnTo>
                  <a:cubicBezTo>
                    <a:pt x="943" y="1067"/>
                    <a:pt x="950" y="1048"/>
                    <a:pt x="959" y="1037"/>
                  </a:cubicBezTo>
                  <a:lnTo>
                    <a:pt x="959" y="1037"/>
                  </a:lnTo>
                  <a:cubicBezTo>
                    <a:pt x="960" y="1036"/>
                    <a:pt x="961" y="1035"/>
                    <a:pt x="962" y="1034"/>
                  </a:cubicBezTo>
                  <a:lnTo>
                    <a:pt x="962" y="1034"/>
                  </a:lnTo>
                  <a:cubicBezTo>
                    <a:pt x="966" y="1031"/>
                    <a:pt x="970" y="1029"/>
                    <a:pt x="975" y="1029"/>
                  </a:cubicBezTo>
                  <a:cubicBezTo>
                    <a:pt x="979" y="1029"/>
                    <a:pt x="984" y="1030"/>
                    <a:pt x="990" y="1033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4" y="945"/>
                  </a:cubicBezTo>
                  <a:cubicBezTo>
                    <a:pt x="954" y="936"/>
                    <a:pt x="901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5" y="830"/>
                    <a:pt x="813" y="751"/>
                  </a:cubicBezTo>
                  <a:cubicBezTo>
                    <a:pt x="795" y="742"/>
                    <a:pt x="778" y="733"/>
                    <a:pt x="778" y="698"/>
                  </a:cubicBezTo>
                  <a:lnTo>
                    <a:pt x="795" y="680"/>
                  </a:lnTo>
                  <a:cubicBezTo>
                    <a:pt x="779" y="672"/>
                    <a:pt x="786" y="617"/>
                    <a:pt x="765" y="617"/>
                  </a:cubicBezTo>
                  <a:cubicBezTo>
                    <a:pt x="763" y="617"/>
                    <a:pt x="762" y="618"/>
                    <a:pt x="760" y="618"/>
                  </a:cubicBezTo>
                  <a:cubicBezTo>
                    <a:pt x="787" y="583"/>
                    <a:pt x="795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25" y="574"/>
                  </a:lnTo>
                  <a:cubicBezTo>
                    <a:pt x="725" y="574"/>
                    <a:pt x="707" y="565"/>
                    <a:pt x="681" y="547"/>
                  </a:cubicBezTo>
                  <a:lnTo>
                    <a:pt x="645" y="547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6" y="521"/>
                    <a:pt x="645" y="512"/>
                    <a:pt x="645" y="503"/>
                  </a:cubicBezTo>
                  <a:cubicBezTo>
                    <a:pt x="663" y="512"/>
                    <a:pt x="663" y="512"/>
                    <a:pt x="654" y="512"/>
                  </a:cubicBezTo>
                  <a:cubicBezTo>
                    <a:pt x="665" y="514"/>
                    <a:pt x="672" y="515"/>
                    <a:pt x="676" y="515"/>
                  </a:cubicBezTo>
                  <a:cubicBezTo>
                    <a:pt x="688" y="515"/>
                    <a:pt x="672" y="506"/>
                    <a:pt x="645" y="486"/>
                  </a:cubicBezTo>
                  <a:cubicBezTo>
                    <a:pt x="618" y="472"/>
                    <a:pt x="591" y="453"/>
                    <a:pt x="600" y="453"/>
                  </a:cubicBezTo>
                  <a:cubicBezTo>
                    <a:pt x="603" y="453"/>
                    <a:pt x="609" y="455"/>
                    <a:pt x="619" y="459"/>
                  </a:cubicBezTo>
                  <a:cubicBezTo>
                    <a:pt x="601" y="450"/>
                    <a:pt x="601" y="441"/>
                    <a:pt x="601" y="441"/>
                  </a:cubicBezTo>
                  <a:lnTo>
                    <a:pt x="601" y="441"/>
                  </a:lnTo>
                  <a:cubicBezTo>
                    <a:pt x="601" y="441"/>
                    <a:pt x="610" y="442"/>
                    <a:pt x="619" y="450"/>
                  </a:cubicBezTo>
                  <a:lnTo>
                    <a:pt x="628" y="450"/>
                  </a:lnTo>
                  <a:cubicBezTo>
                    <a:pt x="628" y="450"/>
                    <a:pt x="628" y="450"/>
                    <a:pt x="619" y="441"/>
                  </a:cubicBezTo>
                  <a:lnTo>
                    <a:pt x="619" y="441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72" y="450"/>
                  </a:cubicBezTo>
                  <a:cubicBezTo>
                    <a:pt x="636" y="415"/>
                    <a:pt x="681" y="424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6" y="371"/>
                    <a:pt x="636" y="380"/>
                  </a:cubicBezTo>
                  <a:cubicBezTo>
                    <a:pt x="645" y="380"/>
                    <a:pt x="652" y="382"/>
                    <a:pt x="656" y="382"/>
                  </a:cubicBezTo>
                  <a:cubicBezTo>
                    <a:pt x="661" y="382"/>
                    <a:pt x="663" y="380"/>
                    <a:pt x="663" y="371"/>
                  </a:cubicBezTo>
                  <a:lnTo>
                    <a:pt x="698" y="415"/>
                  </a:lnTo>
                  <a:cubicBezTo>
                    <a:pt x="689" y="397"/>
                    <a:pt x="681" y="380"/>
                    <a:pt x="681" y="353"/>
                  </a:cubicBezTo>
                  <a:lnTo>
                    <a:pt x="681" y="353"/>
                  </a:lnTo>
                  <a:cubicBezTo>
                    <a:pt x="707" y="389"/>
                    <a:pt x="725" y="397"/>
                    <a:pt x="734" y="433"/>
                  </a:cubicBezTo>
                  <a:cubicBezTo>
                    <a:pt x="734" y="406"/>
                    <a:pt x="734" y="406"/>
                    <a:pt x="734" y="397"/>
                  </a:cubicBezTo>
                  <a:cubicBezTo>
                    <a:pt x="742" y="389"/>
                    <a:pt x="742" y="389"/>
                    <a:pt x="742" y="362"/>
                  </a:cubicBezTo>
                  <a:lnTo>
                    <a:pt x="760" y="389"/>
                  </a:lnTo>
                  <a:cubicBezTo>
                    <a:pt x="760" y="389"/>
                    <a:pt x="766" y="366"/>
                    <a:pt x="777" y="366"/>
                  </a:cubicBezTo>
                  <a:cubicBezTo>
                    <a:pt x="780" y="366"/>
                    <a:pt x="783" y="367"/>
                    <a:pt x="787" y="371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09"/>
                    <a:pt x="1012" y="401"/>
                    <a:pt x="1015" y="401"/>
                  </a:cubicBezTo>
                  <a:lnTo>
                    <a:pt x="1015" y="401"/>
                  </a:lnTo>
                  <a:cubicBezTo>
                    <a:pt x="1021" y="401"/>
                    <a:pt x="1037" y="428"/>
                    <a:pt x="1049" y="428"/>
                  </a:cubicBezTo>
                  <a:cubicBezTo>
                    <a:pt x="1054" y="428"/>
                    <a:pt x="1058" y="422"/>
                    <a:pt x="1060" y="406"/>
                  </a:cubicBezTo>
                  <a:cubicBezTo>
                    <a:pt x="1060" y="424"/>
                    <a:pt x="1078" y="441"/>
                    <a:pt x="1060" y="459"/>
                  </a:cubicBezTo>
                  <a:cubicBezTo>
                    <a:pt x="1070" y="453"/>
                    <a:pt x="1079" y="451"/>
                    <a:pt x="1088" y="451"/>
                  </a:cubicBezTo>
                  <a:cubicBezTo>
                    <a:pt x="1103" y="451"/>
                    <a:pt x="1116" y="457"/>
                    <a:pt x="1127" y="457"/>
                  </a:cubicBezTo>
                  <a:cubicBezTo>
                    <a:pt x="1138" y="457"/>
                    <a:pt x="1148" y="452"/>
                    <a:pt x="1157" y="433"/>
                  </a:cubicBezTo>
                  <a:lnTo>
                    <a:pt x="1157" y="433"/>
                  </a:lnTo>
                  <a:cubicBezTo>
                    <a:pt x="1166" y="450"/>
                    <a:pt x="1149" y="459"/>
                    <a:pt x="1157" y="477"/>
                  </a:cubicBezTo>
                  <a:cubicBezTo>
                    <a:pt x="1157" y="471"/>
                    <a:pt x="1162" y="464"/>
                    <a:pt x="1168" y="464"/>
                  </a:cubicBezTo>
                  <a:cubicBezTo>
                    <a:pt x="1170" y="464"/>
                    <a:pt x="1173" y="465"/>
                    <a:pt x="1175" y="468"/>
                  </a:cubicBezTo>
                  <a:cubicBezTo>
                    <a:pt x="1175" y="477"/>
                    <a:pt x="1166" y="486"/>
                    <a:pt x="1157" y="494"/>
                  </a:cubicBezTo>
                  <a:cubicBezTo>
                    <a:pt x="1202" y="494"/>
                    <a:pt x="1210" y="424"/>
                    <a:pt x="1210" y="371"/>
                  </a:cubicBezTo>
                  <a:cubicBezTo>
                    <a:pt x="1221" y="381"/>
                    <a:pt x="1229" y="386"/>
                    <a:pt x="1235" y="386"/>
                  </a:cubicBezTo>
                  <a:cubicBezTo>
                    <a:pt x="1245" y="386"/>
                    <a:pt x="1253" y="375"/>
                    <a:pt x="1263" y="353"/>
                  </a:cubicBezTo>
                  <a:lnTo>
                    <a:pt x="1263" y="353"/>
                  </a:lnTo>
                  <a:cubicBezTo>
                    <a:pt x="1272" y="371"/>
                    <a:pt x="1281" y="397"/>
                    <a:pt x="1255" y="397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2" y="404"/>
                    <a:pt x="1352" y="380"/>
                  </a:cubicBezTo>
                  <a:cubicBezTo>
                    <a:pt x="1355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4"/>
                    <a:pt x="1461" y="344"/>
                  </a:cubicBezTo>
                  <a:cubicBezTo>
                    <a:pt x="1471" y="344"/>
                    <a:pt x="1482" y="354"/>
                    <a:pt x="1494" y="354"/>
                  </a:cubicBezTo>
                  <a:cubicBezTo>
                    <a:pt x="1497" y="354"/>
                    <a:pt x="1499" y="354"/>
                    <a:pt x="1502" y="353"/>
                  </a:cubicBezTo>
                  <a:lnTo>
                    <a:pt x="1502" y="362"/>
                  </a:lnTo>
                  <a:cubicBezTo>
                    <a:pt x="1517" y="371"/>
                    <a:pt x="1527" y="374"/>
                    <a:pt x="1533" y="374"/>
                  </a:cubicBezTo>
                  <a:cubicBezTo>
                    <a:pt x="1544" y="374"/>
                    <a:pt x="1546" y="366"/>
                    <a:pt x="1553" y="366"/>
                  </a:cubicBezTo>
                  <a:cubicBezTo>
                    <a:pt x="1560" y="366"/>
                    <a:pt x="1570" y="371"/>
                    <a:pt x="1590" y="389"/>
                  </a:cubicBezTo>
                  <a:lnTo>
                    <a:pt x="1581" y="353"/>
                  </a:lnTo>
                  <a:cubicBezTo>
                    <a:pt x="1583" y="333"/>
                    <a:pt x="1588" y="326"/>
                    <a:pt x="1595" y="326"/>
                  </a:cubicBezTo>
                  <a:cubicBezTo>
                    <a:pt x="1613" y="326"/>
                    <a:pt x="1642" y="375"/>
                    <a:pt x="1667" y="375"/>
                  </a:cubicBezTo>
                  <a:cubicBezTo>
                    <a:pt x="1671" y="375"/>
                    <a:pt x="1675" y="374"/>
                    <a:pt x="1678" y="371"/>
                  </a:cubicBezTo>
                  <a:lnTo>
                    <a:pt x="1661" y="344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9" y="468"/>
                    <a:pt x="1731" y="468"/>
                    <a:pt x="1731" y="477"/>
                  </a:cubicBezTo>
                  <a:cubicBezTo>
                    <a:pt x="1742" y="485"/>
                    <a:pt x="1748" y="489"/>
                    <a:pt x="1752" y="489"/>
                  </a:cubicBezTo>
                  <a:cubicBezTo>
                    <a:pt x="1767" y="489"/>
                    <a:pt x="1740" y="429"/>
                    <a:pt x="1776" y="415"/>
                  </a:cubicBezTo>
                  <a:lnTo>
                    <a:pt x="1776" y="415"/>
                  </a:lnTo>
                  <a:cubicBezTo>
                    <a:pt x="1784" y="441"/>
                    <a:pt x="1767" y="486"/>
                    <a:pt x="1793" y="486"/>
                  </a:cubicBezTo>
                  <a:cubicBezTo>
                    <a:pt x="1794" y="487"/>
                    <a:pt x="1795" y="488"/>
                    <a:pt x="1797" y="488"/>
                  </a:cubicBezTo>
                  <a:cubicBezTo>
                    <a:pt x="1809" y="488"/>
                    <a:pt x="1846" y="439"/>
                    <a:pt x="1877" y="439"/>
                  </a:cubicBezTo>
                  <a:cubicBezTo>
                    <a:pt x="1885" y="439"/>
                    <a:pt x="1892" y="442"/>
                    <a:pt x="1899" y="450"/>
                  </a:cubicBezTo>
                  <a:cubicBezTo>
                    <a:pt x="1899" y="433"/>
                    <a:pt x="1890" y="415"/>
                    <a:pt x="1908" y="397"/>
                  </a:cubicBezTo>
                  <a:cubicBezTo>
                    <a:pt x="1927" y="397"/>
                    <a:pt x="1955" y="439"/>
                    <a:pt x="1979" y="439"/>
                  </a:cubicBezTo>
                  <a:cubicBezTo>
                    <a:pt x="1989" y="439"/>
                    <a:pt x="1998" y="432"/>
                    <a:pt x="2005" y="415"/>
                  </a:cubicBezTo>
                  <a:cubicBezTo>
                    <a:pt x="2005" y="415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3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7"/>
                  </a:cubicBezTo>
                  <a:cubicBezTo>
                    <a:pt x="2145" y="390"/>
                    <a:pt x="2156" y="384"/>
                    <a:pt x="2163" y="384"/>
                  </a:cubicBezTo>
                  <a:cubicBezTo>
                    <a:pt x="2173" y="384"/>
                    <a:pt x="2175" y="394"/>
                    <a:pt x="2155" y="424"/>
                  </a:cubicBezTo>
                  <a:lnTo>
                    <a:pt x="2199" y="415"/>
                  </a:lnTo>
                  <a:lnTo>
                    <a:pt x="2191" y="433"/>
                  </a:lnTo>
                  <a:cubicBezTo>
                    <a:pt x="2199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7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1"/>
                    <a:pt x="2328" y="401"/>
                  </a:cubicBezTo>
                  <a:cubicBezTo>
                    <a:pt x="2338" y="401"/>
                    <a:pt x="2318" y="426"/>
                    <a:pt x="2332" y="433"/>
                  </a:cubicBezTo>
                  <a:cubicBezTo>
                    <a:pt x="2323" y="441"/>
                    <a:pt x="2323" y="441"/>
                    <a:pt x="2341" y="441"/>
                  </a:cubicBezTo>
                  <a:cubicBezTo>
                    <a:pt x="2332" y="441"/>
                    <a:pt x="2323" y="450"/>
                    <a:pt x="2314" y="450"/>
                  </a:cubicBezTo>
                  <a:cubicBezTo>
                    <a:pt x="2341" y="450"/>
                    <a:pt x="2288" y="486"/>
                    <a:pt x="2261" y="503"/>
                  </a:cubicBezTo>
                  <a:cubicBezTo>
                    <a:pt x="2245" y="514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2" y="512"/>
                    <a:pt x="2411" y="514"/>
                    <a:pt x="2420" y="514"/>
                  </a:cubicBezTo>
                  <a:cubicBezTo>
                    <a:pt x="2429" y="514"/>
                    <a:pt x="2438" y="512"/>
                    <a:pt x="2447" y="503"/>
                  </a:cubicBezTo>
                  <a:lnTo>
                    <a:pt x="2447" y="503"/>
                  </a:lnTo>
                  <a:cubicBezTo>
                    <a:pt x="2447" y="518"/>
                    <a:pt x="2400" y="543"/>
                    <a:pt x="2383" y="543"/>
                  </a:cubicBezTo>
                  <a:cubicBezTo>
                    <a:pt x="2379" y="543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2" y="538"/>
                    <a:pt x="2328" y="575"/>
                    <a:pt x="2291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09"/>
                    <a:pt x="2244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2"/>
                  </a:lnTo>
                  <a:cubicBezTo>
                    <a:pt x="2173" y="706"/>
                    <a:pt x="2138" y="751"/>
                    <a:pt x="2111" y="795"/>
                  </a:cubicBezTo>
                  <a:lnTo>
                    <a:pt x="2164" y="812"/>
                  </a:lnTo>
                  <a:lnTo>
                    <a:pt x="2138" y="839"/>
                  </a:lnTo>
                  <a:cubicBezTo>
                    <a:pt x="2129" y="839"/>
                    <a:pt x="2093" y="830"/>
                    <a:pt x="2111" y="812"/>
                  </a:cubicBezTo>
                  <a:cubicBezTo>
                    <a:pt x="2108" y="812"/>
                    <a:pt x="2106" y="811"/>
                    <a:pt x="2104" y="811"/>
                  </a:cubicBezTo>
                  <a:cubicBezTo>
                    <a:pt x="2081" y="811"/>
                    <a:pt x="2112" y="857"/>
                    <a:pt x="2120" y="865"/>
                  </a:cubicBezTo>
                  <a:cubicBezTo>
                    <a:pt x="2112" y="871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8" y="828"/>
                    <a:pt x="2068" y="828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093" y="892"/>
                    <a:pt x="2076" y="918"/>
                  </a:cubicBezTo>
                  <a:cubicBezTo>
                    <a:pt x="2072" y="920"/>
                    <a:pt x="2069" y="921"/>
                    <a:pt x="2066" y="921"/>
                  </a:cubicBezTo>
                  <a:cubicBezTo>
                    <a:pt x="2055" y="921"/>
                    <a:pt x="2047" y="909"/>
                    <a:pt x="2040" y="909"/>
                  </a:cubicBezTo>
                  <a:cubicBezTo>
                    <a:pt x="2040" y="909"/>
                    <a:pt x="2032" y="909"/>
                    <a:pt x="2032" y="918"/>
                  </a:cubicBezTo>
                  <a:lnTo>
                    <a:pt x="2005" y="962"/>
                  </a:lnTo>
                  <a:lnTo>
                    <a:pt x="2049" y="962"/>
                  </a:lnTo>
                  <a:cubicBezTo>
                    <a:pt x="2057" y="995"/>
                    <a:pt x="2028" y="1005"/>
                    <a:pt x="2064" y="1006"/>
                  </a:cubicBezTo>
                  <a:lnTo>
                    <a:pt x="2064" y="1006"/>
                  </a:lnTo>
                  <a:cubicBezTo>
                    <a:pt x="1994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0"/>
                    <a:pt x="1831" y="1300"/>
                  </a:cubicBezTo>
                  <a:cubicBezTo>
                    <a:pt x="1828" y="1300"/>
                    <a:pt x="1825" y="1300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3" y="1378"/>
                    <a:pt x="1855" y="1386"/>
                  </a:cubicBezTo>
                  <a:cubicBezTo>
                    <a:pt x="1851" y="1390"/>
                    <a:pt x="1848" y="1391"/>
                    <a:pt x="1844" y="1391"/>
                  </a:cubicBezTo>
                  <a:cubicBezTo>
                    <a:pt x="1830" y="1391"/>
                    <a:pt x="1814" y="1369"/>
                    <a:pt x="1793" y="1369"/>
                  </a:cubicBezTo>
                  <a:cubicBezTo>
                    <a:pt x="1793" y="1439"/>
                    <a:pt x="1705" y="1475"/>
                    <a:pt x="1678" y="1545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89"/>
                    <a:pt x="1705" y="1625"/>
                    <a:pt x="1652" y="1625"/>
                  </a:cubicBezTo>
                  <a:cubicBezTo>
                    <a:pt x="1661" y="1625"/>
                    <a:pt x="1678" y="1634"/>
                    <a:pt x="1678" y="1642"/>
                  </a:cubicBezTo>
                  <a:cubicBezTo>
                    <a:pt x="1546" y="1739"/>
                    <a:pt x="1572" y="1925"/>
                    <a:pt x="1396" y="1996"/>
                  </a:cubicBezTo>
                  <a:cubicBezTo>
                    <a:pt x="1422" y="1996"/>
                    <a:pt x="1422" y="2004"/>
                    <a:pt x="1414" y="2022"/>
                  </a:cubicBezTo>
                  <a:cubicBezTo>
                    <a:pt x="1415" y="2021"/>
                    <a:pt x="1416" y="2020"/>
                    <a:pt x="1418" y="2020"/>
                  </a:cubicBezTo>
                  <a:cubicBezTo>
                    <a:pt x="1427" y="2020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0"/>
                    <a:pt x="1352" y="2137"/>
                    <a:pt x="1387" y="2163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7"/>
                  </a:cubicBezTo>
                  <a:cubicBezTo>
                    <a:pt x="1537" y="2154"/>
                    <a:pt x="1696" y="2190"/>
                    <a:pt x="1643" y="2101"/>
                  </a:cubicBezTo>
                  <a:cubicBezTo>
                    <a:pt x="1661" y="2101"/>
                    <a:pt x="1661" y="2119"/>
                    <a:pt x="1678" y="2128"/>
                  </a:cubicBezTo>
                  <a:cubicBezTo>
                    <a:pt x="1661" y="2101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4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8"/>
                    <a:pt x="1820" y="1898"/>
                    <a:pt x="1829" y="1898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8"/>
                  </a:cubicBezTo>
                  <a:lnTo>
                    <a:pt x="1758" y="1898"/>
                  </a:lnTo>
                  <a:cubicBezTo>
                    <a:pt x="1760" y="1899"/>
                    <a:pt x="1763" y="1899"/>
                    <a:pt x="1765" y="1899"/>
                  </a:cubicBezTo>
                  <a:cubicBezTo>
                    <a:pt x="1822" y="1899"/>
                    <a:pt x="1830" y="1806"/>
                    <a:pt x="1887" y="1806"/>
                  </a:cubicBezTo>
                  <a:cubicBezTo>
                    <a:pt x="1893" y="1806"/>
                    <a:pt x="1900" y="1808"/>
                    <a:pt x="1908" y="1810"/>
                  </a:cubicBezTo>
                  <a:cubicBezTo>
                    <a:pt x="1917" y="1784"/>
                    <a:pt x="1864" y="1792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8" y="1766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2"/>
                    <a:pt x="2040" y="1581"/>
                    <a:pt x="2040" y="1492"/>
                  </a:cubicBezTo>
                  <a:lnTo>
                    <a:pt x="2023" y="1483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7"/>
                    <a:pt x="2076" y="1360"/>
                    <a:pt x="2093" y="1342"/>
                  </a:cubicBezTo>
                  <a:cubicBezTo>
                    <a:pt x="2098" y="1355"/>
                    <a:pt x="2109" y="1355"/>
                    <a:pt x="2120" y="1355"/>
                  </a:cubicBezTo>
                  <a:cubicBezTo>
                    <a:pt x="2131" y="1355"/>
                    <a:pt x="2142" y="1355"/>
                    <a:pt x="2146" y="1369"/>
                  </a:cubicBezTo>
                  <a:cubicBezTo>
                    <a:pt x="2146" y="1298"/>
                    <a:pt x="2138" y="1324"/>
                    <a:pt x="2102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7" y="1146"/>
                    <a:pt x="2248" y="1146"/>
                  </a:cubicBezTo>
                  <a:cubicBezTo>
                    <a:pt x="2254" y="1146"/>
                    <a:pt x="2261" y="1146"/>
                    <a:pt x="2270" y="1148"/>
                  </a:cubicBezTo>
                  <a:cubicBezTo>
                    <a:pt x="2256" y="1131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199" y="1158"/>
                    <a:pt x="2199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7" y="1090"/>
                    <a:pt x="2186" y="1089"/>
                    <a:pt x="2197" y="1089"/>
                  </a:cubicBezTo>
                  <a:cubicBezTo>
                    <a:pt x="2208" y="1089"/>
                    <a:pt x="2222" y="1090"/>
                    <a:pt x="2236" y="1090"/>
                  </a:cubicBezTo>
                  <a:cubicBezTo>
                    <a:pt x="2261" y="1090"/>
                    <a:pt x="2287" y="1087"/>
                    <a:pt x="2301" y="1066"/>
                  </a:cubicBezTo>
                  <a:lnTo>
                    <a:pt x="2301" y="1066"/>
                  </a:lnTo>
                  <a:cubicBezTo>
                    <a:pt x="2301" y="1069"/>
                    <a:pt x="2305" y="1071"/>
                    <a:pt x="2305" y="1077"/>
                  </a:cubicBezTo>
                  <a:cubicBezTo>
                    <a:pt x="2332" y="1068"/>
                    <a:pt x="2296" y="1024"/>
                    <a:pt x="2341" y="1024"/>
                  </a:cubicBezTo>
                  <a:cubicBezTo>
                    <a:pt x="2305" y="989"/>
                    <a:pt x="2358" y="998"/>
                    <a:pt x="2305" y="962"/>
                  </a:cubicBezTo>
                  <a:lnTo>
                    <a:pt x="2296" y="1015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09"/>
                    <a:pt x="2314" y="927"/>
                    <a:pt x="2323" y="945"/>
                  </a:cubicBezTo>
                  <a:cubicBezTo>
                    <a:pt x="2341" y="936"/>
                    <a:pt x="2323" y="918"/>
                    <a:pt x="2341" y="909"/>
                  </a:cubicBezTo>
                  <a:lnTo>
                    <a:pt x="2341" y="909"/>
                  </a:lnTo>
                  <a:cubicBezTo>
                    <a:pt x="2394" y="945"/>
                    <a:pt x="2323" y="971"/>
                    <a:pt x="2349" y="1015"/>
                  </a:cubicBezTo>
                  <a:cubicBezTo>
                    <a:pt x="2370" y="1015"/>
                    <a:pt x="2354" y="974"/>
                    <a:pt x="2365" y="974"/>
                  </a:cubicBezTo>
                  <a:lnTo>
                    <a:pt x="2365" y="974"/>
                  </a:lnTo>
                  <a:cubicBezTo>
                    <a:pt x="2368" y="974"/>
                    <a:pt x="2374" y="978"/>
                    <a:pt x="2385" y="989"/>
                  </a:cubicBezTo>
                  <a:cubicBezTo>
                    <a:pt x="2332" y="936"/>
                    <a:pt x="2420" y="954"/>
                    <a:pt x="2385" y="892"/>
                  </a:cubicBezTo>
                  <a:lnTo>
                    <a:pt x="2385" y="892"/>
                  </a:lnTo>
                  <a:lnTo>
                    <a:pt x="2420" y="909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09"/>
                  </a:lnTo>
                  <a:cubicBezTo>
                    <a:pt x="2429" y="865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89" y="864"/>
                    <a:pt x="2480" y="869"/>
                    <a:pt x="2473" y="869"/>
                  </a:cubicBezTo>
                  <a:cubicBezTo>
                    <a:pt x="2458" y="869"/>
                    <a:pt x="2447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29" y="808"/>
                    <a:pt x="2445" y="808"/>
                  </a:cubicBezTo>
                  <a:cubicBezTo>
                    <a:pt x="2453" y="808"/>
                    <a:pt x="2462" y="810"/>
                    <a:pt x="2473" y="812"/>
                  </a:cubicBezTo>
                  <a:cubicBezTo>
                    <a:pt x="2482" y="812"/>
                    <a:pt x="2500" y="812"/>
                    <a:pt x="2517" y="804"/>
                  </a:cubicBezTo>
                  <a:cubicBezTo>
                    <a:pt x="2533" y="796"/>
                    <a:pt x="2542" y="780"/>
                    <a:pt x="2557" y="758"/>
                  </a:cubicBezTo>
                  <a:lnTo>
                    <a:pt x="2557" y="758"/>
                  </a:lnTo>
                  <a:cubicBezTo>
                    <a:pt x="2547" y="769"/>
                    <a:pt x="2530" y="783"/>
                    <a:pt x="2519" y="783"/>
                  </a:cubicBezTo>
                  <a:cubicBezTo>
                    <a:pt x="2513" y="783"/>
                    <a:pt x="2508" y="779"/>
                    <a:pt x="2508" y="768"/>
                  </a:cubicBezTo>
                  <a:cubicBezTo>
                    <a:pt x="2526" y="751"/>
                    <a:pt x="2553" y="724"/>
                    <a:pt x="2579" y="715"/>
                  </a:cubicBezTo>
                  <a:cubicBezTo>
                    <a:pt x="2595" y="686"/>
                    <a:pt x="2594" y="678"/>
                    <a:pt x="2585" y="678"/>
                  </a:cubicBezTo>
                  <a:cubicBezTo>
                    <a:pt x="2575" y="678"/>
                    <a:pt x="2556" y="690"/>
                    <a:pt x="2544" y="690"/>
                  </a:cubicBezTo>
                  <a:cubicBezTo>
                    <a:pt x="2539" y="690"/>
                    <a:pt x="2535" y="687"/>
                    <a:pt x="2535" y="680"/>
                  </a:cubicBezTo>
                  <a:cubicBezTo>
                    <a:pt x="2597" y="662"/>
                    <a:pt x="2535" y="636"/>
                    <a:pt x="2544" y="609"/>
                  </a:cubicBezTo>
                  <a:lnTo>
                    <a:pt x="2544" y="609"/>
                  </a:lnTo>
                  <a:lnTo>
                    <a:pt x="2579" y="618"/>
                  </a:lnTo>
                  <a:cubicBezTo>
                    <a:pt x="2650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6" y="539"/>
                    <a:pt x="2623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2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7"/>
                  </a:cubicBezTo>
                  <a:cubicBezTo>
                    <a:pt x="2694" y="371"/>
                    <a:pt x="2685" y="397"/>
                    <a:pt x="2711" y="353"/>
                  </a:cubicBezTo>
                  <a:cubicBezTo>
                    <a:pt x="2738" y="353"/>
                    <a:pt x="2764" y="353"/>
                    <a:pt x="2711" y="389"/>
                  </a:cubicBezTo>
                  <a:cubicBezTo>
                    <a:pt x="2717" y="389"/>
                    <a:pt x="2723" y="392"/>
                    <a:pt x="2732" y="392"/>
                  </a:cubicBezTo>
                  <a:cubicBezTo>
                    <a:pt x="2736" y="392"/>
                    <a:pt x="2741" y="391"/>
                    <a:pt x="2747" y="389"/>
                  </a:cubicBezTo>
                  <a:cubicBezTo>
                    <a:pt x="2800" y="353"/>
                    <a:pt x="2800" y="318"/>
                    <a:pt x="2809" y="291"/>
                  </a:cubicBezTo>
                  <a:lnTo>
                    <a:pt x="2809" y="291"/>
                  </a:lnTo>
                  <a:cubicBezTo>
                    <a:pt x="2800" y="300"/>
                    <a:pt x="2791" y="318"/>
                    <a:pt x="2782" y="318"/>
                  </a:cubicBezTo>
                  <a:cubicBezTo>
                    <a:pt x="2773" y="300"/>
                    <a:pt x="2764" y="291"/>
                    <a:pt x="2756" y="274"/>
                  </a:cubicBezTo>
                  <a:cubicBezTo>
                    <a:pt x="2782" y="256"/>
                    <a:pt x="2791" y="256"/>
                    <a:pt x="2800" y="256"/>
                  </a:cubicBezTo>
                  <a:cubicBezTo>
                    <a:pt x="2809" y="247"/>
                    <a:pt x="2782" y="247"/>
                    <a:pt x="2791" y="230"/>
                  </a:cubicBezTo>
                  <a:cubicBezTo>
                    <a:pt x="2822" y="217"/>
                    <a:pt x="2857" y="201"/>
                    <a:pt x="2875" y="201"/>
                  </a:cubicBezTo>
                  <a:cubicBezTo>
                    <a:pt x="2883" y="201"/>
                    <a:pt x="2888" y="204"/>
                    <a:pt x="2888" y="212"/>
                  </a:cubicBezTo>
                  <a:lnTo>
                    <a:pt x="2888" y="212"/>
                  </a:lnTo>
                  <a:cubicBezTo>
                    <a:pt x="2888" y="194"/>
                    <a:pt x="2879" y="177"/>
                    <a:pt x="2879" y="159"/>
                  </a:cubicBezTo>
                  <a:cubicBezTo>
                    <a:pt x="2906" y="141"/>
                    <a:pt x="2959" y="88"/>
                    <a:pt x="2976" y="88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8"/>
                    <a:pt x="2857" y="84"/>
                    <a:pt x="2814" y="84"/>
                  </a:cubicBezTo>
                  <a:cubicBezTo>
                    <a:pt x="2804" y="84"/>
                    <a:pt x="2796" y="83"/>
                    <a:pt x="2791" y="79"/>
                  </a:cubicBezTo>
                  <a:cubicBezTo>
                    <a:pt x="2782" y="79"/>
                    <a:pt x="2764" y="88"/>
                    <a:pt x="2747" y="97"/>
                  </a:cubicBezTo>
                  <a:cubicBezTo>
                    <a:pt x="2717" y="91"/>
                    <a:pt x="2699" y="73"/>
                    <a:pt x="2652" y="73"/>
                  </a:cubicBezTo>
                  <a:cubicBezTo>
                    <a:pt x="2630" y="73"/>
                    <a:pt x="2601" y="77"/>
                    <a:pt x="2561" y="88"/>
                  </a:cubicBezTo>
                  <a:cubicBezTo>
                    <a:pt x="2570" y="71"/>
                    <a:pt x="2570" y="53"/>
                    <a:pt x="2570" y="35"/>
                  </a:cubicBezTo>
                  <a:lnTo>
                    <a:pt x="2570" y="35"/>
                  </a:lnTo>
                  <a:cubicBezTo>
                    <a:pt x="2535" y="44"/>
                    <a:pt x="2535" y="62"/>
                    <a:pt x="2526" y="79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7" y="126"/>
                    <a:pt x="2440" y="127"/>
                    <a:pt x="2436" y="127"/>
                  </a:cubicBezTo>
                  <a:cubicBezTo>
                    <a:pt x="2405" y="127"/>
                    <a:pt x="2471" y="77"/>
                    <a:pt x="2455" y="62"/>
                  </a:cubicBezTo>
                  <a:lnTo>
                    <a:pt x="2455" y="62"/>
                  </a:lnTo>
                  <a:cubicBezTo>
                    <a:pt x="2429" y="79"/>
                    <a:pt x="2394" y="97"/>
                    <a:pt x="2358" y="106"/>
                  </a:cubicBezTo>
                  <a:cubicBezTo>
                    <a:pt x="2345" y="115"/>
                    <a:pt x="2332" y="119"/>
                    <a:pt x="2319" y="119"/>
                  </a:cubicBezTo>
                  <a:cubicBezTo>
                    <a:pt x="2305" y="119"/>
                    <a:pt x="2292" y="115"/>
                    <a:pt x="2279" y="106"/>
                  </a:cubicBezTo>
                  <a:cubicBezTo>
                    <a:pt x="2292" y="102"/>
                    <a:pt x="2303" y="102"/>
                    <a:pt x="2313" y="102"/>
                  </a:cubicBezTo>
                  <a:cubicBezTo>
                    <a:pt x="2323" y="102"/>
                    <a:pt x="2332" y="102"/>
                    <a:pt x="2341" y="97"/>
                  </a:cubicBezTo>
                  <a:cubicBezTo>
                    <a:pt x="2332" y="88"/>
                    <a:pt x="2323" y="79"/>
                    <a:pt x="2305" y="71"/>
                  </a:cubicBezTo>
                  <a:cubicBezTo>
                    <a:pt x="2385" y="26"/>
                    <a:pt x="2429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8344583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8589946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8200655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8316308" y="4358824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1"/>
                  </a:moveTo>
                  <a:cubicBezTo>
                    <a:pt x="10" y="9"/>
                    <a:pt x="1" y="18"/>
                    <a:pt x="1" y="27"/>
                  </a:cubicBezTo>
                  <a:lnTo>
                    <a:pt x="1" y="27"/>
                  </a:ln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8305126" y="4406108"/>
              <a:ext cx="4313" cy="3674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0"/>
                  </a:moveTo>
                  <a:cubicBezTo>
                    <a:pt x="5" y="0"/>
                    <a:pt x="0" y="5"/>
                    <a:pt x="0" y="14"/>
                  </a:cubicBezTo>
                  <a:cubicBezTo>
                    <a:pt x="9" y="14"/>
                    <a:pt x="0" y="22"/>
                    <a:pt x="9" y="22"/>
                  </a:cubicBezTo>
                  <a:lnTo>
                    <a:pt x="27" y="14"/>
                  </a:lnTo>
                  <a:cubicBezTo>
                    <a:pt x="22" y="5"/>
                    <a:pt x="16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8300813" y="4374319"/>
              <a:ext cx="10064" cy="575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18"/>
                    <a:pt x="10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8305126" y="4380070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8298257" y="4340614"/>
              <a:ext cx="10862" cy="3195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4" y="1"/>
                    <a:pt x="1" y="5"/>
                    <a:pt x="17" y="17"/>
                  </a:cubicBezTo>
                  <a:cubicBezTo>
                    <a:pt x="17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8290909" y="4379910"/>
              <a:ext cx="5910" cy="4473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36" y="1"/>
                  </a:moveTo>
                  <a:lnTo>
                    <a:pt x="1" y="10"/>
                  </a:lnTo>
                  <a:lnTo>
                    <a:pt x="10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8285318" y="4362818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4" y="0"/>
                  </a:moveTo>
                  <a:cubicBezTo>
                    <a:pt x="3" y="0"/>
                    <a:pt x="2" y="1"/>
                    <a:pt x="1" y="2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21"/>
                    <a:pt x="10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8288194" y="4367291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9" y="18"/>
                    <a:pt x="18" y="18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8286756" y="4374319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8255766" y="4319368"/>
              <a:ext cx="7188" cy="3994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0" y="18"/>
                    <a:pt x="18" y="18"/>
                  </a:cubicBezTo>
                  <a:cubicBezTo>
                    <a:pt x="22" y="22"/>
                    <a:pt x="27" y="25"/>
                    <a:pt x="31" y="25"/>
                  </a:cubicBezTo>
                  <a:cubicBezTo>
                    <a:pt x="35" y="25"/>
                    <a:pt x="40" y="22"/>
                    <a:pt x="44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8251453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1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8240431" y="4331189"/>
              <a:ext cx="7508" cy="3355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2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8219025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1"/>
                  </a:moveTo>
                  <a:lnTo>
                    <a:pt x="1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8149378" y="4186303"/>
              <a:ext cx="21885" cy="9105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1" y="0"/>
                    <a:pt x="61" y="28"/>
                    <a:pt x="49" y="28"/>
                  </a:cubicBezTo>
                  <a:cubicBezTo>
                    <a:pt x="46" y="28"/>
                    <a:pt x="38" y="26"/>
                    <a:pt x="22" y="21"/>
                  </a:cubicBezTo>
                  <a:lnTo>
                    <a:pt x="22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7" y="1"/>
                    <a:pt x="29" y="0"/>
                    <a:pt x="2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8165512" y="4195249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8351611" y="4508343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1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8353049" y="4515372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8423495" y="4176878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9"/>
                  </a:lnTo>
                  <a:cubicBezTo>
                    <a:pt x="10" y="27"/>
                    <a:pt x="10" y="27"/>
                    <a:pt x="19" y="27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8472855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8537870" y="4174003"/>
              <a:ext cx="11342" cy="3994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0" y="1"/>
                  </a:moveTo>
                  <a:cubicBezTo>
                    <a:pt x="6" y="4"/>
                    <a:pt x="14" y="5"/>
                    <a:pt x="22" y="5"/>
                  </a:cubicBezTo>
                  <a:lnTo>
                    <a:pt x="22" y="5"/>
                  </a:lnTo>
                  <a:cubicBezTo>
                    <a:pt x="16" y="2"/>
                    <a:pt x="9" y="1"/>
                    <a:pt x="0" y="1"/>
                  </a:cubicBezTo>
                  <a:close/>
                  <a:moveTo>
                    <a:pt x="71" y="1"/>
                  </a:moveTo>
                  <a:cubicBezTo>
                    <a:pt x="59" y="1"/>
                    <a:pt x="39" y="5"/>
                    <a:pt x="22" y="5"/>
                  </a:cubicBezTo>
                  <a:cubicBezTo>
                    <a:pt x="22" y="5"/>
                    <a:pt x="22" y="5"/>
                    <a:pt x="22" y="5"/>
                  </a:cubicBezTo>
                  <a:lnTo>
                    <a:pt x="22" y="5"/>
                  </a:lnTo>
                  <a:cubicBezTo>
                    <a:pt x="38" y="11"/>
                    <a:pt x="42" y="24"/>
                    <a:pt x="48" y="24"/>
                  </a:cubicBezTo>
                  <a:cubicBezTo>
                    <a:pt x="53" y="24"/>
                    <a:pt x="59" y="18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8828441" y="4217772"/>
              <a:ext cx="361178" cy="313255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9031793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1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9006074" y="4497001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8992017" y="4475915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9004637" y="4456107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0" y="1"/>
                  </a:moveTo>
                  <a:cubicBezTo>
                    <a:pt x="8" y="4"/>
                    <a:pt x="6" y="6"/>
                    <a:pt x="4" y="7"/>
                  </a:cubicBezTo>
                  <a:lnTo>
                    <a:pt x="4" y="7"/>
                  </a:lnTo>
                  <a:cubicBezTo>
                    <a:pt x="3" y="6"/>
                    <a:pt x="2" y="6"/>
                    <a:pt x="1" y="6"/>
                  </a:cubicBezTo>
                  <a:lnTo>
                    <a:pt x="1" y="6"/>
                  </a:lnTo>
                  <a:cubicBezTo>
                    <a:pt x="0" y="6"/>
                    <a:pt x="1" y="7"/>
                    <a:pt x="3" y="7"/>
                  </a:cubicBezTo>
                  <a:cubicBezTo>
                    <a:pt x="3" y="7"/>
                    <a:pt x="4" y="7"/>
                    <a:pt x="4" y="7"/>
                  </a:cubicBezTo>
                  <a:lnTo>
                    <a:pt x="4" y="7"/>
                  </a:lnTo>
                  <a:cubicBezTo>
                    <a:pt x="7" y="8"/>
                    <a:pt x="12" y="12"/>
                    <a:pt x="18" y="18"/>
                  </a:cubicBezTo>
                  <a:cubicBezTo>
                    <a:pt x="18" y="10"/>
                    <a:pt x="18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9007512" y="4458024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6" y="0"/>
                  </a:moveTo>
                  <a:cubicBezTo>
                    <a:pt x="4" y="0"/>
                    <a:pt x="3" y="2"/>
                    <a:pt x="0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7" y="8"/>
                    <a:pt x="8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9000483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29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8993455" y="4449079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8993614" y="4450516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5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19" y="4"/>
                  </a:lnTo>
                  <a:lnTo>
                    <a:pt x="19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1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19" y="4"/>
                  </a:moveTo>
                  <a:cubicBezTo>
                    <a:pt x="14" y="9"/>
                    <a:pt x="27" y="9"/>
                    <a:pt x="34" y="9"/>
                  </a:cubicBezTo>
                  <a:lnTo>
                    <a:pt x="19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8994733" y="4454670"/>
              <a:ext cx="7508" cy="6230"/>
            </a:xfrm>
            <a:custGeom>
              <a:avLst/>
              <a:gdLst/>
              <a:ahLst/>
              <a:cxnLst/>
              <a:rect l="l" t="t" r="r" b="b"/>
              <a:pathLst>
                <a:path w="47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9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8987704" y="4479909"/>
              <a:ext cx="4473" cy="4633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6" y="0"/>
                  </a:moveTo>
                  <a:cubicBezTo>
                    <a:pt x="14" y="0"/>
                    <a:pt x="12" y="1"/>
                    <a:pt x="10" y="2"/>
                  </a:cubicBezTo>
                  <a:lnTo>
                    <a:pt x="1" y="20"/>
                  </a:lnTo>
                  <a:lnTo>
                    <a:pt x="27" y="28"/>
                  </a:lnTo>
                  <a:cubicBezTo>
                    <a:pt x="20" y="21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8987704" y="4427993"/>
              <a:ext cx="5910" cy="5751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36" y="0"/>
                  </a:moveTo>
                  <a:lnTo>
                    <a:pt x="36" y="0"/>
                  </a:lnTo>
                  <a:cubicBezTo>
                    <a:pt x="27" y="9"/>
                    <a:pt x="18" y="27"/>
                    <a:pt x="1" y="36"/>
                  </a:cubicBezTo>
                  <a:lnTo>
                    <a:pt x="18" y="36"/>
                  </a:lnTo>
                  <a:cubicBezTo>
                    <a:pt x="27" y="27"/>
                    <a:pt x="27" y="9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8983551" y="4430708"/>
              <a:ext cx="4313" cy="3195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8984988" y="4451954"/>
              <a:ext cx="8626" cy="4313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0" y="0"/>
                  </a:moveTo>
                  <a:lnTo>
                    <a:pt x="0" y="9"/>
                  </a:lnTo>
                  <a:lnTo>
                    <a:pt x="53" y="27"/>
                  </a:lnTo>
                  <a:lnTo>
                    <a:pt x="5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8983551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8979238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10" y="0"/>
                    <a:pt x="18" y="18"/>
                    <a:pt x="10" y="45"/>
                  </a:cubicBezTo>
                  <a:cubicBezTo>
                    <a:pt x="32" y="37"/>
                    <a:pt x="36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8973647" y="4399718"/>
              <a:ext cx="5751" cy="160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8980675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8979238" y="4420964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18"/>
                  </a:moveTo>
                  <a:lnTo>
                    <a:pt x="10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1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8980675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8973647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8976522" y="4430708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18" y="10"/>
                    <a:pt x="35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8973647" y="4429430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8968056" y="4404031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4" y="35"/>
                    <a:pt x="35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8975084" y="4415213"/>
              <a:ext cx="1597" cy="1278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0" y="1"/>
                  </a:moveTo>
                  <a:cubicBezTo>
                    <a:pt x="0" y="5"/>
                    <a:pt x="0" y="7"/>
                    <a:pt x="1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8956714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8969493" y="4411060"/>
              <a:ext cx="2875" cy="2875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9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8968056" y="4395565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8976522" y="4413776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8972209" y="4413776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0"/>
                    <a:pt x="18" y="10"/>
                    <a:pt x="18" y="10"/>
                  </a:cubicBezTo>
                  <a:lnTo>
                    <a:pt x="27" y="10"/>
                  </a:lnTo>
                  <a:cubicBezTo>
                    <a:pt x="18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8925724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0" y="53"/>
                    <a:pt x="0" y="62"/>
                  </a:cubicBezTo>
                  <a:cubicBezTo>
                    <a:pt x="7" y="57"/>
                    <a:pt x="15" y="55"/>
                    <a:pt x="22" y="55"/>
                  </a:cubicBezTo>
                  <a:cubicBezTo>
                    <a:pt x="43" y="55"/>
                    <a:pt x="60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3" y="3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8958152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895256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8" y="36"/>
                    <a:pt x="88" y="36"/>
                  </a:cubicBezTo>
                  <a:lnTo>
                    <a:pt x="97" y="36"/>
                  </a:lnTo>
                  <a:lnTo>
                    <a:pt x="53" y="0"/>
                  </a:lnTo>
                  <a:close/>
                  <a:moveTo>
                    <a:pt x="88" y="36"/>
                  </a:moveTo>
                  <a:cubicBezTo>
                    <a:pt x="88" y="44"/>
                    <a:pt x="80" y="44"/>
                    <a:pt x="80" y="44"/>
                  </a:cubicBezTo>
                  <a:cubicBezTo>
                    <a:pt x="88" y="53"/>
                    <a:pt x="88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ubicBezTo>
                    <a:pt x="97" y="40"/>
                    <a:pt x="95" y="42"/>
                    <a:pt x="93" y="42"/>
                  </a:cubicBezTo>
                  <a:cubicBezTo>
                    <a:pt x="91" y="42"/>
                    <a:pt x="88" y="40"/>
                    <a:pt x="88" y="36"/>
                  </a:cubicBezTo>
                  <a:close/>
                  <a:moveTo>
                    <a:pt x="80" y="44"/>
                  </a:moveTo>
                  <a:cubicBezTo>
                    <a:pt x="68" y="47"/>
                    <a:pt x="57" y="47"/>
                    <a:pt x="47" y="47"/>
                  </a:cubicBezTo>
                  <a:lnTo>
                    <a:pt x="47" y="47"/>
                  </a:lnTo>
                  <a:cubicBezTo>
                    <a:pt x="28" y="47"/>
                    <a:pt x="12" y="47"/>
                    <a:pt x="0" y="71"/>
                  </a:cubicBezTo>
                  <a:cubicBezTo>
                    <a:pt x="6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0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8962305" y="4446203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8963743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lnTo>
                    <a:pt x="54" y="1"/>
                  </a:lnTo>
                  <a:cubicBezTo>
                    <a:pt x="51" y="1"/>
                    <a:pt x="48" y="4"/>
                    <a:pt x="45" y="10"/>
                  </a:cubicBezTo>
                  <a:lnTo>
                    <a:pt x="45" y="10"/>
                  </a:lnTo>
                  <a:cubicBezTo>
                    <a:pt x="48" y="7"/>
                    <a:pt x="51" y="4"/>
                    <a:pt x="54" y="1"/>
                  </a:cubicBezTo>
                  <a:close/>
                  <a:moveTo>
                    <a:pt x="45" y="10"/>
                  </a:moveTo>
                  <a:cubicBezTo>
                    <a:pt x="30" y="25"/>
                    <a:pt x="15" y="40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10" y="80"/>
                    <a:pt x="1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50"/>
                    <a:pt x="36" y="24"/>
                    <a:pt x="45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8955276" y="4418089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8" y="0"/>
                  </a:moveTo>
                  <a:lnTo>
                    <a:pt x="1" y="36"/>
                  </a:lnTo>
                  <a:lnTo>
                    <a:pt x="18" y="27"/>
                  </a:lnTo>
                  <a:cubicBezTo>
                    <a:pt x="18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8955276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8953839" y="4374319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9100642" y="4188220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9086425" y="4189498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8880517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1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8970771" y="4214897"/>
              <a:ext cx="3035" cy="5910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10" y="19"/>
                    <a:pt x="10" y="27"/>
                    <a:pt x="1" y="36"/>
                  </a:cubicBezTo>
                  <a:cubicBezTo>
                    <a:pt x="10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8976522" y="4195249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9223324" y="4179754"/>
              <a:ext cx="12779" cy="5751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80" y="0"/>
                  </a:moveTo>
                  <a:cubicBezTo>
                    <a:pt x="36" y="0"/>
                    <a:pt x="27" y="18"/>
                    <a:pt x="0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890671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13" y="0"/>
                  </a:moveTo>
                  <a:cubicBezTo>
                    <a:pt x="13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1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9094891" y="4241734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8905916" y="4291094"/>
              <a:ext cx="4473" cy="591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9083709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9000483" y="449700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8939781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9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8924286" y="436441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8869335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8938344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8941219" y="4348920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8938344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0" y="18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9145689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8865022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8865022" y="4190936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2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8776206" y="4172725"/>
              <a:ext cx="476831" cy="352711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1" y="143"/>
                  </a:cubicBezTo>
                  <a:lnTo>
                    <a:pt x="381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10" y="144"/>
                    <a:pt x="414" y="146"/>
                    <a:pt x="417" y="148"/>
                  </a:cubicBezTo>
                  <a:lnTo>
                    <a:pt x="417" y="148"/>
                  </a:lnTo>
                  <a:cubicBezTo>
                    <a:pt x="413" y="145"/>
                    <a:pt x="410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6" y="210"/>
                    <a:pt x="1201" y="221"/>
                  </a:cubicBezTo>
                  <a:cubicBezTo>
                    <a:pt x="1201" y="221"/>
                    <a:pt x="1192" y="221"/>
                    <a:pt x="1175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618" y="362"/>
                  </a:moveTo>
                  <a:cubicBezTo>
                    <a:pt x="623" y="367"/>
                    <a:pt x="626" y="369"/>
                    <a:pt x="627" y="372"/>
                  </a:cubicBezTo>
                  <a:lnTo>
                    <a:pt x="627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cubicBezTo>
                    <a:pt x="627" y="459"/>
                    <a:pt x="636" y="459"/>
                    <a:pt x="654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50" y="757"/>
                    <a:pt x="2548" y="760"/>
                  </a:cubicBezTo>
                  <a:lnTo>
                    <a:pt x="2548" y="760"/>
                  </a:lnTo>
                  <a:cubicBezTo>
                    <a:pt x="2551" y="757"/>
                    <a:pt x="2552" y="753"/>
                    <a:pt x="2552" y="751"/>
                  </a:cubicBezTo>
                  <a:close/>
                  <a:moveTo>
                    <a:pt x="2058" y="927"/>
                  </a:moveTo>
                  <a:cubicBezTo>
                    <a:pt x="2058" y="935"/>
                    <a:pt x="2056" y="937"/>
                    <a:pt x="2054" y="937"/>
                  </a:cubicBezTo>
                  <a:cubicBezTo>
                    <a:pt x="2052" y="937"/>
                    <a:pt x="2049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50" y="1007"/>
                    <a:pt x="750" y="1008"/>
                    <a:pt x="749" y="1009"/>
                  </a:cubicBezTo>
                  <a:lnTo>
                    <a:pt x="749" y="1009"/>
                  </a:lnTo>
                  <a:cubicBezTo>
                    <a:pt x="750" y="1008"/>
                    <a:pt x="750" y="1007"/>
                    <a:pt x="751" y="1007"/>
                  </a:cubicBezTo>
                  <a:close/>
                  <a:moveTo>
                    <a:pt x="1802" y="1298"/>
                  </a:moveTo>
                  <a:cubicBezTo>
                    <a:pt x="1806" y="1299"/>
                    <a:pt x="1810" y="1300"/>
                    <a:pt x="1813" y="1300"/>
                  </a:cubicBezTo>
                  <a:lnTo>
                    <a:pt x="1813" y="1300"/>
                  </a:lnTo>
                  <a:cubicBezTo>
                    <a:pt x="1810" y="1299"/>
                    <a:pt x="1806" y="1298"/>
                    <a:pt x="1802" y="1298"/>
                  </a:cubicBezTo>
                  <a:close/>
                  <a:moveTo>
                    <a:pt x="1969" y="1704"/>
                  </a:moveTo>
                  <a:lnTo>
                    <a:pt x="1969" y="1704"/>
                  </a:lnTo>
                  <a:cubicBezTo>
                    <a:pt x="1968" y="1705"/>
                    <a:pt x="1968" y="1705"/>
                    <a:pt x="1967" y="1706"/>
                  </a:cubicBezTo>
                  <a:lnTo>
                    <a:pt x="1967" y="1706"/>
                  </a:lnTo>
                  <a:lnTo>
                    <a:pt x="1969" y="1704"/>
                  </a:ln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58" y="53"/>
                    <a:pt x="2314" y="53"/>
                    <a:pt x="2261" y="53"/>
                  </a:cubicBezTo>
                  <a:cubicBezTo>
                    <a:pt x="2208" y="53"/>
                    <a:pt x="2164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4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7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8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8" y="168"/>
                  </a:cubicBezTo>
                  <a:cubicBezTo>
                    <a:pt x="1890" y="159"/>
                    <a:pt x="1916" y="159"/>
                    <a:pt x="1908" y="150"/>
                  </a:cubicBezTo>
                  <a:lnTo>
                    <a:pt x="1908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6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2" y="102"/>
                    <a:pt x="1828" y="88"/>
                  </a:cubicBezTo>
                  <a:lnTo>
                    <a:pt x="1855" y="79"/>
                  </a:lnTo>
                  <a:cubicBezTo>
                    <a:pt x="1837" y="18"/>
                    <a:pt x="1810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8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6" y="115"/>
                  </a:cubicBezTo>
                  <a:cubicBezTo>
                    <a:pt x="1669" y="115"/>
                    <a:pt x="1669" y="79"/>
                    <a:pt x="1660" y="44"/>
                  </a:cubicBezTo>
                  <a:cubicBezTo>
                    <a:pt x="1658" y="44"/>
                    <a:pt x="1656" y="43"/>
                    <a:pt x="1654" y="43"/>
                  </a:cubicBezTo>
                  <a:cubicBezTo>
                    <a:pt x="1624" y="43"/>
                    <a:pt x="1684" y="106"/>
                    <a:pt x="1643" y="115"/>
                  </a:cubicBezTo>
                  <a:cubicBezTo>
                    <a:pt x="1633" y="110"/>
                    <a:pt x="1624" y="108"/>
                    <a:pt x="1615" y="108"/>
                  </a:cubicBezTo>
                  <a:cubicBezTo>
                    <a:pt x="1591" y="108"/>
                    <a:pt x="1569" y="122"/>
                    <a:pt x="1537" y="141"/>
                  </a:cubicBezTo>
                  <a:cubicBezTo>
                    <a:pt x="1510" y="124"/>
                    <a:pt x="1546" y="115"/>
                    <a:pt x="1537" y="97"/>
                  </a:cubicBezTo>
                  <a:lnTo>
                    <a:pt x="1537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3" y="132"/>
                    <a:pt x="1510" y="168"/>
                    <a:pt x="1484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3" y="145"/>
                    <a:pt x="1407" y="145"/>
                  </a:cubicBezTo>
                  <a:cubicBezTo>
                    <a:pt x="1400" y="145"/>
                    <a:pt x="1393" y="149"/>
                    <a:pt x="1387" y="159"/>
                  </a:cubicBezTo>
                  <a:cubicBezTo>
                    <a:pt x="1378" y="150"/>
                    <a:pt x="1387" y="132"/>
                    <a:pt x="1387" y="115"/>
                  </a:cubicBezTo>
                  <a:lnTo>
                    <a:pt x="1387" y="115"/>
                  </a:lnTo>
                  <a:cubicBezTo>
                    <a:pt x="1334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28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8" y="194"/>
                  </a:cubicBezTo>
                  <a:lnTo>
                    <a:pt x="1219" y="141"/>
                  </a:lnTo>
                  <a:lnTo>
                    <a:pt x="1210" y="159"/>
                  </a:lnTo>
                  <a:lnTo>
                    <a:pt x="1157" y="124"/>
                  </a:lnTo>
                  <a:cubicBezTo>
                    <a:pt x="1113" y="177"/>
                    <a:pt x="1078" y="256"/>
                    <a:pt x="1007" y="283"/>
                  </a:cubicBezTo>
                  <a:cubicBezTo>
                    <a:pt x="1025" y="238"/>
                    <a:pt x="1016" y="212"/>
                    <a:pt x="1016" y="168"/>
                  </a:cubicBezTo>
                  <a:lnTo>
                    <a:pt x="1016" y="168"/>
                  </a:lnTo>
                  <a:cubicBezTo>
                    <a:pt x="1021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8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6" y="141"/>
                    <a:pt x="998" y="124"/>
                  </a:cubicBezTo>
                  <a:lnTo>
                    <a:pt x="998" y="124"/>
                  </a:lnTo>
                  <a:cubicBezTo>
                    <a:pt x="1016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4" y="138"/>
                    <a:pt x="920" y="203"/>
                    <a:pt x="903" y="203"/>
                  </a:cubicBezTo>
                  <a:cubicBezTo>
                    <a:pt x="899" y="203"/>
                    <a:pt x="896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1" y="180"/>
                    <a:pt x="857" y="168"/>
                  </a:cubicBezTo>
                  <a:lnTo>
                    <a:pt x="866" y="168"/>
                  </a:lnTo>
                  <a:cubicBezTo>
                    <a:pt x="848" y="168"/>
                    <a:pt x="839" y="159"/>
                    <a:pt x="813" y="159"/>
                  </a:cubicBezTo>
                  <a:cubicBezTo>
                    <a:pt x="795" y="159"/>
                    <a:pt x="769" y="168"/>
                    <a:pt x="742" y="168"/>
                  </a:cubicBezTo>
                  <a:cubicBezTo>
                    <a:pt x="703" y="176"/>
                    <a:pt x="677" y="191"/>
                    <a:pt x="679" y="219"/>
                  </a:cubicBezTo>
                  <a:lnTo>
                    <a:pt x="679" y="219"/>
                  </a:lnTo>
                  <a:cubicBezTo>
                    <a:pt x="674" y="196"/>
                    <a:pt x="663" y="148"/>
                    <a:pt x="663" y="141"/>
                  </a:cubicBezTo>
                  <a:lnTo>
                    <a:pt x="663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4" y="327"/>
                    <a:pt x="618" y="283"/>
                    <a:pt x="592" y="238"/>
                  </a:cubicBezTo>
                  <a:cubicBezTo>
                    <a:pt x="557" y="194"/>
                    <a:pt x="530" y="150"/>
                    <a:pt x="557" y="141"/>
                  </a:cubicBezTo>
                  <a:cubicBezTo>
                    <a:pt x="541" y="136"/>
                    <a:pt x="526" y="131"/>
                    <a:pt x="511" y="131"/>
                  </a:cubicBezTo>
                  <a:cubicBezTo>
                    <a:pt x="500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7" y="221"/>
                  </a:cubicBezTo>
                  <a:cubicBezTo>
                    <a:pt x="512" y="194"/>
                    <a:pt x="495" y="185"/>
                    <a:pt x="486" y="177"/>
                  </a:cubicBezTo>
                  <a:cubicBezTo>
                    <a:pt x="470" y="169"/>
                    <a:pt x="454" y="168"/>
                    <a:pt x="417" y="148"/>
                  </a:cubicBezTo>
                  <a:lnTo>
                    <a:pt x="417" y="148"/>
                  </a:lnTo>
                  <a:cubicBezTo>
                    <a:pt x="445" y="169"/>
                    <a:pt x="487" y="230"/>
                    <a:pt x="471" y="230"/>
                  </a:cubicBezTo>
                  <a:cubicBezTo>
                    <a:pt x="471" y="230"/>
                    <a:pt x="470" y="230"/>
                    <a:pt x="468" y="230"/>
                  </a:cubicBezTo>
                  <a:cubicBezTo>
                    <a:pt x="460" y="221"/>
                    <a:pt x="388" y="157"/>
                    <a:pt x="381" y="143"/>
                  </a:cubicBezTo>
                  <a:lnTo>
                    <a:pt x="381" y="143"/>
                  </a:lnTo>
                  <a:cubicBezTo>
                    <a:pt x="389" y="168"/>
                    <a:pt x="397" y="194"/>
                    <a:pt x="406" y="219"/>
                  </a:cubicBezTo>
                  <a:lnTo>
                    <a:pt x="406" y="219"/>
                  </a:lnTo>
                  <a:cubicBezTo>
                    <a:pt x="399" y="205"/>
                    <a:pt x="333" y="149"/>
                    <a:pt x="283" y="132"/>
                  </a:cubicBezTo>
                  <a:lnTo>
                    <a:pt x="283" y="132"/>
                  </a:lnTo>
                  <a:cubicBezTo>
                    <a:pt x="292" y="138"/>
                    <a:pt x="288" y="140"/>
                    <a:pt x="278" y="140"/>
                  </a:cubicBezTo>
                  <a:cubicBezTo>
                    <a:pt x="259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65" y="159"/>
                  </a:lnTo>
                  <a:cubicBezTo>
                    <a:pt x="259" y="158"/>
                    <a:pt x="254" y="157"/>
                    <a:pt x="250" y="157"/>
                  </a:cubicBezTo>
                  <a:cubicBezTo>
                    <a:pt x="193" y="157"/>
                    <a:pt x="348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89" y="150"/>
                  </a:cubicBezTo>
                  <a:lnTo>
                    <a:pt x="89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15" y="371"/>
                    <a:pt x="504" y="424"/>
                    <a:pt x="539" y="44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21" y="450"/>
                    <a:pt x="539" y="459"/>
                    <a:pt x="557" y="468"/>
                  </a:cubicBezTo>
                  <a:cubicBezTo>
                    <a:pt x="504" y="450"/>
                    <a:pt x="424" y="406"/>
                    <a:pt x="336" y="344"/>
                  </a:cubicBezTo>
                  <a:cubicBezTo>
                    <a:pt x="248" y="291"/>
                    <a:pt x="150" y="221"/>
                    <a:pt x="97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44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6" y="230"/>
                  </a:lnTo>
                  <a:cubicBezTo>
                    <a:pt x="106" y="256"/>
                    <a:pt x="150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9" y="318"/>
                  </a:cubicBezTo>
                  <a:cubicBezTo>
                    <a:pt x="292" y="353"/>
                    <a:pt x="336" y="389"/>
                    <a:pt x="345" y="415"/>
                  </a:cubicBezTo>
                  <a:cubicBezTo>
                    <a:pt x="318" y="415"/>
                    <a:pt x="212" y="362"/>
                    <a:pt x="186" y="353"/>
                  </a:cubicBezTo>
                  <a:lnTo>
                    <a:pt x="186" y="353"/>
                  </a:lnTo>
                  <a:cubicBezTo>
                    <a:pt x="212" y="371"/>
                    <a:pt x="265" y="424"/>
                    <a:pt x="248" y="424"/>
                  </a:cubicBezTo>
                  <a:lnTo>
                    <a:pt x="195" y="389"/>
                  </a:lnTo>
                  <a:lnTo>
                    <a:pt x="195" y="389"/>
                  </a:lnTo>
                  <a:cubicBezTo>
                    <a:pt x="195" y="406"/>
                    <a:pt x="230" y="424"/>
                    <a:pt x="256" y="441"/>
                  </a:cubicBezTo>
                  <a:cubicBezTo>
                    <a:pt x="283" y="468"/>
                    <a:pt x="301" y="477"/>
                    <a:pt x="283" y="494"/>
                  </a:cubicBezTo>
                  <a:cubicBezTo>
                    <a:pt x="283" y="512"/>
                    <a:pt x="230" y="539"/>
                    <a:pt x="265" y="539"/>
                  </a:cubicBezTo>
                  <a:cubicBezTo>
                    <a:pt x="281" y="533"/>
                    <a:pt x="311" y="531"/>
                    <a:pt x="347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48" y="583"/>
                    <a:pt x="530" y="600"/>
                  </a:cubicBezTo>
                  <a:cubicBezTo>
                    <a:pt x="520" y="611"/>
                    <a:pt x="503" y="615"/>
                    <a:pt x="484" y="615"/>
                  </a:cubicBezTo>
                  <a:cubicBezTo>
                    <a:pt x="471" y="615"/>
                    <a:pt x="456" y="613"/>
                    <a:pt x="442" y="609"/>
                  </a:cubicBezTo>
                  <a:cubicBezTo>
                    <a:pt x="429" y="605"/>
                    <a:pt x="413" y="603"/>
                    <a:pt x="399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5" y="653"/>
                    <a:pt x="398" y="653"/>
                  </a:cubicBezTo>
                  <a:cubicBezTo>
                    <a:pt x="427" y="653"/>
                    <a:pt x="429" y="682"/>
                    <a:pt x="433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68" y="680"/>
                    <a:pt x="451" y="689"/>
                    <a:pt x="468" y="724"/>
                  </a:cubicBezTo>
                  <a:cubicBezTo>
                    <a:pt x="486" y="715"/>
                    <a:pt x="512" y="715"/>
                    <a:pt x="539" y="706"/>
                  </a:cubicBezTo>
                  <a:cubicBezTo>
                    <a:pt x="574" y="706"/>
                    <a:pt x="601" y="706"/>
                    <a:pt x="610" y="715"/>
                  </a:cubicBezTo>
                  <a:cubicBezTo>
                    <a:pt x="601" y="724"/>
                    <a:pt x="583" y="733"/>
                    <a:pt x="583" y="742"/>
                  </a:cubicBezTo>
                  <a:cubicBezTo>
                    <a:pt x="601" y="786"/>
                    <a:pt x="601" y="821"/>
                    <a:pt x="618" y="865"/>
                  </a:cubicBezTo>
                  <a:cubicBezTo>
                    <a:pt x="610" y="874"/>
                    <a:pt x="610" y="901"/>
                    <a:pt x="592" y="909"/>
                  </a:cubicBezTo>
                  <a:cubicBezTo>
                    <a:pt x="601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7" y="921"/>
                    <a:pt x="587" y="921"/>
                  </a:cubicBezTo>
                  <a:cubicBezTo>
                    <a:pt x="581" y="921"/>
                    <a:pt x="575" y="924"/>
                    <a:pt x="565" y="936"/>
                  </a:cubicBezTo>
                  <a:cubicBezTo>
                    <a:pt x="569" y="935"/>
                    <a:pt x="573" y="934"/>
                    <a:pt x="577" y="934"/>
                  </a:cubicBezTo>
                  <a:cubicBezTo>
                    <a:pt x="602" y="934"/>
                    <a:pt x="631" y="955"/>
                    <a:pt x="654" y="962"/>
                  </a:cubicBezTo>
                  <a:cubicBezTo>
                    <a:pt x="689" y="936"/>
                    <a:pt x="636" y="909"/>
                    <a:pt x="610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60" y="887"/>
                    <a:pt x="786" y="901"/>
                  </a:cubicBezTo>
                  <a:cubicBezTo>
                    <a:pt x="821" y="927"/>
                    <a:pt x="760" y="936"/>
                    <a:pt x="769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6" y="1060"/>
                    <a:pt x="821" y="1060"/>
                    <a:pt x="795" y="1077"/>
                  </a:cubicBezTo>
                  <a:cubicBezTo>
                    <a:pt x="769" y="1060"/>
                    <a:pt x="795" y="1024"/>
                    <a:pt x="786" y="1007"/>
                  </a:cubicBezTo>
                  <a:lnTo>
                    <a:pt x="786" y="1007"/>
                  </a:lnTo>
                  <a:lnTo>
                    <a:pt x="777" y="1033"/>
                  </a:lnTo>
                  <a:cubicBezTo>
                    <a:pt x="769" y="1033"/>
                    <a:pt x="746" y="1018"/>
                    <a:pt x="749" y="1009"/>
                  </a:cubicBezTo>
                  <a:lnTo>
                    <a:pt x="749" y="1009"/>
                  </a:lnTo>
                  <a:cubicBezTo>
                    <a:pt x="728" y="1045"/>
                    <a:pt x="813" y="1123"/>
                    <a:pt x="813" y="1183"/>
                  </a:cubicBezTo>
                  <a:cubicBezTo>
                    <a:pt x="819" y="1183"/>
                    <a:pt x="832" y="1187"/>
                    <a:pt x="843" y="1187"/>
                  </a:cubicBezTo>
                  <a:cubicBezTo>
                    <a:pt x="849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5" y="1157"/>
                    <a:pt x="853" y="1155"/>
                    <a:pt x="861" y="1155"/>
                  </a:cubicBezTo>
                  <a:cubicBezTo>
                    <a:pt x="872" y="1155"/>
                    <a:pt x="882" y="1158"/>
                    <a:pt x="890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72" y="1166"/>
                    <a:pt x="980" y="1201"/>
                  </a:cubicBezTo>
                  <a:lnTo>
                    <a:pt x="944" y="1230"/>
                  </a:lnTo>
                  <a:lnTo>
                    <a:pt x="944" y="1230"/>
                  </a:lnTo>
                  <a:cubicBezTo>
                    <a:pt x="953" y="1219"/>
                    <a:pt x="951" y="1201"/>
                    <a:pt x="936" y="1201"/>
                  </a:cubicBezTo>
                  <a:lnTo>
                    <a:pt x="936" y="1201"/>
                  </a:lnTo>
                  <a:cubicBezTo>
                    <a:pt x="949" y="1201"/>
                    <a:pt x="944" y="1217"/>
                    <a:pt x="941" y="1232"/>
                  </a:cubicBezTo>
                  <a:lnTo>
                    <a:pt x="941" y="1232"/>
                  </a:lnTo>
                  <a:lnTo>
                    <a:pt x="936" y="1236"/>
                  </a:lnTo>
                  <a:cubicBezTo>
                    <a:pt x="938" y="1235"/>
                    <a:pt x="940" y="1234"/>
                    <a:pt x="941" y="1233"/>
                  </a:cubicBezTo>
                  <a:lnTo>
                    <a:pt x="941" y="1233"/>
                  </a:lnTo>
                  <a:cubicBezTo>
                    <a:pt x="939" y="1248"/>
                    <a:pt x="939" y="1263"/>
                    <a:pt x="962" y="1263"/>
                  </a:cubicBezTo>
                  <a:cubicBezTo>
                    <a:pt x="965" y="1263"/>
                    <a:pt x="968" y="1263"/>
                    <a:pt x="972" y="1263"/>
                  </a:cubicBezTo>
                  <a:lnTo>
                    <a:pt x="989" y="1219"/>
                  </a:lnTo>
                  <a:cubicBezTo>
                    <a:pt x="1016" y="1227"/>
                    <a:pt x="1078" y="1236"/>
                    <a:pt x="1078" y="1271"/>
                  </a:cubicBezTo>
                  <a:cubicBezTo>
                    <a:pt x="1113" y="1236"/>
                    <a:pt x="1069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90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7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2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6" y="1113"/>
                  </a:lnTo>
                  <a:cubicBezTo>
                    <a:pt x="1016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19" y="1104"/>
                  </a:cubicBezTo>
                  <a:cubicBezTo>
                    <a:pt x="919" y="1086"/>
                    <a:pt x="945" y="1095"/>
                    <a:pt x="954" y="1086"/>
                  </a:cubicBezTo>
                  <a:lnTo>
                    <a:pt x="919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1" y="1029"/>
                    <a:pt x="966" y="1029"/>
                  </a:cubicBezTo>
                  <a:cubicBezTo>
                    <a:pt x="970" y="1029"/>
                    <a:pt x="975" y="1030"/>
                    <a:pt x="980" y="1033"/>
                  </a:cubicBezTo>
                  <a:lnTo>
                    <a:pt x="963" y="1007"/>
                  </a:lnTo>
                  <a:cubicBezTo>
                    <a:pt x="972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9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6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86" y="680"/>
                  </a:lnTo>
                  <a:cubicBezTo>
                    <a:pt x="770" y="672"/>
                    <a:pt x="776" y="617"/>
                    <a:pt x="756" y="617"/>
                  </a:cubicBezTo>
                  <a:cubicBezTo>
                    <a:pt x="754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9" y="583"/>
                    <a:pt x="760" y="583"/>
                    <a:pt x="760" y="574"/>
                  </a:cubicBezTo>
                  <a:lnTo>
                    <a:pt x="716" y="574"/>
                  </a:lnTo>
                  <a:cubicBezTo>
                    <a:pt x="716" y="574"/>
                    <a:pt x="698" y="565"/>
                    <a:pt x="680" y="547"/>
                  </a:cubicBezTo>
                  <a:lnTo>
                    <a:pt x="636" y="547"/>
                  </a:lnTo>
                  <a:cubicBezTo>
                    <a:pt x="610" y="539"/>
                    <a:pt x="618" y="530"/>
                    <a:pt x="618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4" y="512"/>
                    <a:pt x="654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3" y="506"/>
                    <a:pt x="636" y="486"/>
                  </a:cubicBezTo>
                  <a:cubicBezTo>
                    <a:pt x="616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10" y="459"/>
                  </a:cubicBezTo>
                  <a:cubicBezTo>
                    <a:pt x="601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10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10" y="441"/>
                  </a:cubicBezTo>
                  <a:lnTo>
                    <a:pt x="610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10" y="433"/>
                  </a:cubicBezTo>
                  <a:cubicBezTo>
                    <a:pt x="601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4" y="424"/>
                    <a:pt x="623" y="423"/>
                    <a:pt x="625" y="423"/>
                  </a:cubicBezTo>
                  <a:lnTo>
                    <a:pt x="625" y="423"/>
                  </a:lnTo>
                  <a:cubicBezTo>
                    <a:pt x="627" y="423"/>
                    <a:pt x="639" y="427"/>
                    <a:pt x="663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4" y="382"/>
                    <a:pt x="647" y="382"/>
                  </a:cubicBezTo>
                  <a:cubicBezTo>
                    <a:pt x="652" y="382"/>
                    <a:pt x="654" y="380"/>
                    <a:pt x="654" y="371"/>
                  </a:cubicBezTo>
                  <a:lnTo>
                    <a:pt x="689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7" y="389"/>
                    <a:pt x="716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9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6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5" y="401"/>
                    <a:pt x="1033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9" y="441"/>
                    <a:pt x="1051" y="459"/>
                  </a:cubicBezTo>
                  <a:cubicBezTo>
                    <a:pt x="1061" y="453"/>
                    <a:pt x="1070" y="451"/>
                    <a:pt x="1079" y="451"/>
                  </a:cubicBezTo>
                  <a:cubicBezTo>
                    <a:pt x="1094" y="451"/>
                    <a:pt x="1106" y="457"/>
                    <a:pt x="1118" y="457"/>
                  </a:cubicBezTo>
                  <a:cubicBezTo>
                    <a:pt x="1129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3" y="464"/>
                    <a:pt x="1158" y="464"/>
                  </a:cubicBezTo>
                  <a:cubicBezTo>
                    <a:pt x="1161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192" y="494"/>
                    <a:pt x="1201" y="424"/>
                    <a:pt x="1201" y="371"/>
                  </a:cubicBezTo>
                  <a:cubicBezTo>
                    <a:pt x="1212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72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7" y="383"/>
                    <a:pt x="1448" y="380"/>
                  </a:cubicBezTo>
                  <a:lnTo>
                    <a:pt x="1431" y="371"/>
                  </a:lnTo>
                  <a:cubicBezTo>
                    <a:pt x="1438" y="350"/>
                    <a:pt x="1445" y="344"/>
                    <a:pt x="1452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8" y="354"/>
                    <a:pt x="1490" y="354"/>
                    <a:pt x="1493" y="353"/>
                  </a:cubicBezTo>
                  <a:lnTo>
                    <a:pt x="1493" y="362"/>
                  </a:lnTo>
                  <a:cubicBezTo>
                    <a:pt x="1508" y="371"/>
                    <a:pt x="1517" y="374"/>
                    <a:pt x="1524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90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6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22" y="468"/>
                    <a:pt x="1722" y="477"/>
                  </a:cubicBezTo>
                  <a:cubicBezTo>
                    <a:pt x="1733" y="485"/>
                    <a:pt x="1739" y="489"/>
                    <a:pt x="1743" y="489"/>
                  </a:cubicBezTo>
                  <a:cubicBezTo>
                    <a:pt x="1758" y="489"/>
                    <a:pt x="1731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5" y="487"/>
                    <a:pt x="1786" y="488"/>
                    <a:pt x="1787" y="488"/>
                  </a:cubicBezTo>
                  <a:cubicBezTo>
                    <a:pt x="1800" y="488"/>
                    <a:pt x="1837" y="439"/>
                    <a:pt x="1872" y="439"/>
                  </a:cubicBezTo>
                  <a:cubicBezTo>
                    <a:pt x="1881" y="439"/>
                    <a:pt x="1890" y="442"/>
                    <a:pt x="1899" y="450"/>
                  </a:cubicBezTo>
                  <a:cubicBezTo>
                    <a:pt x="1890" y="433"/>
                    <a:pt x="1881" y="415"/>
                    <a:pt x="1899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80" y="439"/>
                    <a:pt x="1988" y="432"/>
                    <a:pt x="1996" y="415"/>
                  </a:cubicBezTo>
                  <a:cubicBezTo>
                    <a:pt x="2005" y="415"/>
                    <a:pt x="2005" y="424"/>
                    <a:pt x="2005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36" y="390"/>
                    <a:pt x="2147" y="384"/>
                    <a:pt x="2155" y="384"/>
                  </a:cubicBezTo>
                  <a:cubicBezTo>
                    <a:pt x="2165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0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1" y="416"/>
                    <a:pt x="2244" y="421"/>
                    <a:pt x="2250" y="421"/>
                  </a:cubicBezTo>
                  <a:cubicBezTo>
                    <a:pt x="2262" y="421"/>
                    <a:pt x="2284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3" y="433"/>
                  </a:cubicBezTo>
                  <a:cubicBezTo>
                    <a:pt x="2314" y="441"/>
                    <a:pt x="2314" y="441"/>
                    <a:pt x="2331" y="441"/>
                  </a:cubicBezTo>
                  <a:cubicBezTo>
                    <a:pt x="2323" y="441"/>
                    <a:pt x="2314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6" y="514"/>
                    <a:pt x="2226" y="522"/>
                    <a:pt x="2242" y="522"/>
                  </a:cubicBezTo>
                  <a:cubicBezTo>
                    <a:pt x="2252" y="522"/>
                    <a:pt x="2271" y="519"/>
                    <a:pt x="2305" y="512"/>
                  </a:cubicBezTo>
                  <a:cubicBezTo>
                    <a:pt x="2314" y="521"/>
                    <a:pt x="2323" y="530"/>
                    <a:pt x="2331" y="530"/>
                  </a:cubicBezTo>
                  <a:cubicBezTo>
                    <a:pt x="2349" y="512"/>
                    <a:pt x="2367" y="512"/>
                    <a:pt x="2384" y="512"/>
                  </a:cubicBezTo>
                  <a:cubicBezTo>
                    <a:pt x="2393" y="512"/>
                    <a:pt x="2402" y="514"/>
                    <a:pt x="2412" y="514"/>
                  </a:cubicBezTo>
                  <a:cubicBezTo>
                    <a:pt x="2422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4" y="543"/>
                  </a:cubicBezTo>
                  <a:cubicBezTo>
                    <a:pt x="2369" y="543"/>
                    <a:pt x="2367" y="542"/>
                    <a:pt x="2367" y="539"/>
                  </a:cubicBezTo>
                  <a:lnTo>
                    <a:pt x="2376" y="530"/>
                  </a:lnTo>
                  <a:lnTo>
                    <a:pt x="2376" y="530"/>
                  </a:lnTo>
                  <a:cubicBezTo>
                    <a:pt x="2303" y="538"/>
                    <a:pt x="2319" y="575"/>
                    <a:pt x="2282" y="575"/>
                  </a:cubicBezTo>
                  <a:cubicBezTo>
                    <a:pt x="2278" y="575"/>
                    <a:pt x="2274" y="575"/>
                    <a:pt x="2270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25" y="627"/>
                    <a:pt x="2225" y="636"/>
                  </a:cubicBezTo>
                  <a:cubicBezTo>
                    <a:pt x="2217" y="636"/>
                    <a:pt x="2217" y="645"/>
                    <a:pt x="2217" y="645"/>
                  </a:cubicBezTo>
                  <a:lnTo>
                    <a:pt x="2199" y="662"/>
                  </a:lnTo>
                  <a:cubicBezTo>
                    <a:pt x="2164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7" y="811"/>
                  </a:cubicBezTo>
                  <a:cubicBezTo>
                    <a:pt x="2079" y="811"/>
                    <a:pt x="2102" y="857"/>
                    <a:pt x="2111" y="865"/>
                  </a:cubicBezTo>
                  <a:cubicBezTo>
                    <a:pt x="2103" y="871"/>
                    <a:pt x="2097" y="874"/>
                    <a:pt x="2092" y="874"/>
                  </a:cubicBezTo>
                  <a:cubicBezTo>
                    <a:pt x="2069" y="874"/>
                    <a:pt x="2066" y="828"/>
                    <a:pt x="2060" y="828"/>
                  </a:cubicBezTo>
                  <a:cubicBezTo>
                    <a:pt x="2059" y="828"/>
                    <a:pt x="2058" y="828"/>
                    <a:pt x="2058" y="830"/>
                  </a:cubicBezTo>
                  <a:lnTo>
                    <a:pt x="2049" y="848"/>
                  </a:lnTo>
                  <a:lnTo>
                    <a:pt x="2058" y="848"/>
                  </a:lnTo>
                  <a:cubicBezTo>
                    <a:pt x="2066" y="874"/>
                    <a:pt x="2093" y="892"/>
                    <a:pt x="2075" y="918"/>
                  </a:cubicBezTo>
                  <a:cubicBezTo>
                    <a:pt x="2070" y="920"/>
                    <a:pt x="2065" y="921"/>
                    <a:pt x="2061" y="921"/>
                  </a:cubicBezTo>
                  <a:cubicBezTo>
                    <a:pt x="2045" y="921"/>
                    <a:pt x="2038" y="909"/>
                    <a:pt x="2031" y="909"/>
                  </a:cubicBezTo>
                  <a:cubicBezTo>
                    <a:pt x="2031" y="909"/>
                    <a:pt x="2022" y="909"/>
                    <a:pt x="2022" y="918"/>
                  </a:cubicBezTo>
                  <a:lnTo>
                    <a:pt x="1996" y="962"/>
                  </a:lnTo>
                  <a:lnTo>
                    <a:pt x="2040" y="962"/>
                  </a:lnTo>
                  <a:cubicBezTo>
                    <a:pt x="2048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8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2" y="1273"/>
                    <a:pt x="1907" y="1267"/>
                    <a:pt x="1896" y="1267"/>
                  </a:cubicBezTo>
                  <a:cubicBezTo>
                    <a:pt x="1870" y="1267"/>
                    <a:pt x="1862" y="1300"/>
                    <a:pt x="1822" y="1300"/>
                  </a:cubicBezTo>
                  <a:cubicBezTo>
                    <a:pt x="1819" y="1300"/>
                    <a:pt x="1816" y="1300"/>
                    <a:pt x="1813" y="1300"/>
                  </a:cubicBezTo>
                  <a:lnTo>
                    <a:pt x="1813" y="1300"/>
                  </a:lnTo>
                  <a:cubicBezTo>
                    <a:pt x="1841" y="1312"/>
                    <a:pt x="1782" y="1378"/>
                    <a:pt x="1846" y="1386"/>
                  </a:cubicBezTo>
                  <a:cubicBezTo>
                    <a:pt x="1842" y="1390"/>
                    <a:pt x="1839" y="1391"/>
                    <a:pt x="1835" y="1391"/>
                  </a:cubicBezTo>
                  <a:cubicBezTo>
                    <a:pt x="1821" y="1391"/>
                    <a:pt x="1805" y="1369"/>
                    <a:pt x="1784" y="1369"/>
                  </a:cubicBezTo>
                  <a:cubicBezTo>
                    <a:pt x="1784" y="1439"/>
                    <a:pt x="1696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6" y="1625"/>
                    <a:pt x="1643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37" y="1739"/>
                    <a:pt x="1563" y="1925"/>
                    <a:pt x="1387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6" y="2021"/>
                    <a:pt x="1407" y="2020"/>
                    <a:pt x="1409" y="2020"/>
                  </a:cubicBezTo>
                  <a:cubicBezTo>
                    <a:pt x="1418" y="2020"/>
                    <a:pt x="1433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42" y="2137"/>
                    <a:pt x="1387" y="2163"/>
                  </a:cubicBezTo>
                  <a:lnTo>
                    <a:pt x="1387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28" y="2154"/>
                    <a:pt x="1687" y="2190"/>
                    <a:pt x="1634" y="2101"/>
                  </a:cubicBezTo>
                  <a:cubicBezTo>
                    <a:pt x="1651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78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793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90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9" y="1898"/>
                  </a:cubicBezTo>
                  <a:lnTo>
                    <a:pt x="1749" y="1898"/>
                  </a:lnTo>
                  <a:cubicBezTo>
                    <a:pt x="1751" y="1899"/>
                    <a:pt x="1754" y="1899"/>
                    <a:pt x="1757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9" y="1810"/>
                  </a:cubicBezTo>
                  <a:cubicBezTo>
                    <a:pt x="1908" y="1784"/>
                    <a:pt x="1855" y="1792"/>
                    <a:pt x="1872" y="1775"/>
                  </a:cubicBezTo>
                  <a:lnTo>
                    <a:pt x="1899" y="1775"/>
                  </a:lnTo>
                  <a:lnTo>
                    <a:pt x="1872" y="1757"/>
                  </a:lnTo>
                  <a:cubicBezTo>
                    <a:pt x="1880" y="1750"/>
                    <a:pt x="1889" y="1747"/>
                    <a:pt x="1898" y="1747"/>
                  </a:cubicBezTo>
                  <a:cubicBezTo>
                    <a:pt x="1911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25" y="1775"/>
                  </a:cubicBezTo>
                  <a:cubicBezTo>
                    <a:pt x="1959" y="1766"/>
                    <a:pt x="1952" y="1718"/>
                    <a:pt x="1967" y="1706"/>
                  </a:cubicBezTo>
                  <a:lnTo>
                    <a:pt x="1967" y="1706"/>
                  </a:lnTo>
                  <a:lnTo>
                    <a:pt x="1943" y="1722"/>
                  </a:lnTo>
                  <a:cubicBezTo>
                    <a:pt x="1961" y="1642"/>
                    <a:pt x="2040" y="1581"/>
                    <a:pt x="2031" y="1492"/>
                  </a:cubicBezTo>
                  <a:lnTo>
                    <a:pt x="2014" y="1483"/>
                  </a:lnTo>
                  <a:cubicBezTo>
                    <a:pt x="2022" y="1422"/>
                    <a:pt x="2058" y="1457"/>
                    <a:pt x="2075" y="1395"/>
                  </a:cubicBezTo>
                  <a:cubicBezTo>
                    <a:pt x="2066" y="1377"/>
                    <a:pt x="2075" y="1360"/>
                    <a:pt x="2084" y="1342"/>
                  </a:cubicBezTo>
                  <a:cubicBezTo>
                    <a:pt x="2089" y="1355"/>
                    <a:pt x="2100" y="1355"/>
                    <a:pt x="2111" y="1355"/>
                  </a:cubicBezTo>
                  <a:cubicBezTo>
                    <a:pt x="2122" y="1355"/>
                    <a:pt x="2133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1" y="1245"/>
                    <a:pt x="2102" y="1236"/>
                    <a:pt x="2111" y="1201"/>
                  </a:cubicBezTo>
                  <a:lnTo>
                    <a:pt x="2111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7" y="1131"/>
                    <a:pt x="2235" y="1126"/>
                    <a:pt x="2226" y="1126"/>
                  </a:cubicBezTo>
                  <a:cubicBezTo>
                    <a:pt x="2203" y="1126"/>
                    <a:pt x="2193" y="1159"/>
                    <a:pt x="2191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55" y="1157"/>
                    <a:pt x="2155" y="1104"/>
                    <a:pt x="2164" y="1095"/>
                  </a:cubicBezTo>
                  <a:cubicBezTo>
                    <a:pt x="2168" y="1090"/>
                    <a:pt x="2177" y="1089"/>
                    <a:pt x="2188" y="1089"/>
                  </a:cubicBezTo>
                  <a:cubicBezTo>
                    <a:pt x="2199" y="1089"/>
                    <a:pt x="2213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3" y="1068"/>
                    <a:pt x="2287" y="1024"/>
                    <a:pt x="2331" y="1024"/>
                  </a:cubicBezTo>
                  <a:cubicBezTo>
                    <a:pt x="2296" y="989"/>
                    <a:pt x="2349" y="998"/>
                    <a:pt x="2296" y="962"/>
                  </a:cubicBez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05" y="927"/>
                    <a:pt x="2314" y="945"/>
                  </a:cubicBezTo>
                  <a:cubicBezTo>
                    <a:pt x="2331" y="936"/>
                    <a:pt x="2314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14" y="971"/>
                    <a:pt x="2340" y="1015"/>
                  </a:cubicBezTo>
                  <a:cubicBezTo>
                    <a:pt x="2360" y="1015"/>
                    <a:pt x="2345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3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02" y="874"/>
                  </a:cubicBezTo>
                  <a:lnTo>
                    <a:pt x="2402" y="874"/>
                  </a:lnTo>
                  <a:lnTo>
                    <a:pt x="2437" y="909"/>
                  </a:lnTo>
                  <a:cubicBezTo>
                    <a:pt x="2420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8" y="869"/>
                  </a:cubicBezTo>
                  <a:cubicBezTo>
                    <a:pt x="2453" y="869"/>
                    <a:pt x="2439" y="847"/>
                    <a:pt x="2418" y="847"/>
                  </a:cubicBezTo>
                  <a:cubicBezTo>
                    <a:pt x="2416" y="847"/>
                    <a:pt x="2413" y="847"/>
                    <a:pt x="2411" y="848"/>
                  </a:cubicBezTo>
                  <a:cubicBezTo>
                    <a:pt x="2411" y="817"/>
                    <a:pt x="2424" y="808"/>
                    <a:pt x="2440" y="808"/>
                  </a:cubicBezTo>
                  <a:cubicBezTo>
                    <a:pt x="2447" y="808"/>
                    <a:pt x="2456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1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43" y="724"/>
                    <a:pt x="2570" y="715"/>
                  </a:cubicBezTo>
                  <a:cubicBezTo>
                    <a:pt x="2586" y="686"/>
                    <a:pt x="2586" y="678"/>
                    <a:pt x="2578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6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14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1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5" y="371"/>
                    <a:pt x="2685" y="397"/>
                    <a:pt x="2702" y="353"/>
                  </a:cubicBezTo>
                  <a:cubicBezTo>
                    <a:pt x="2729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2" y="392"/>
                    <a:pt x="2735" y="391"/>
                    <a:pt x="2738" y="389"/>
                  </a:cubicBezTo>
                  <a:cubicBezTo>
                    <a:pt x="2791" y="353"/>
                    <a:pt x="2791" y="318"/>
                    <a:pt x="2799" y="291"/>
                  </a:cubicBezTo>
                  <a:lnTo>
                    <a:pt x="2799" y="291"/>
                  </a:lnTo>
                  <a:cubicBezTo>
                    <a:pt x="2791" y="300"/>
                    <a:pt x="2782" y="318"/>
                    <a:pt x="2773" y="318"/>
                  </a:cubicBezTo>
                  <a:cubicBezTo>
                    <a:pt x="2764" y="300"/>
                    <a:pt x="2755" y="291"/>
                    <a:pt x="2746" y="274"/>
                  </a:cubicBezTo>
                  <a:cubicBezTo>
                    <a:pt x="2773" y="256"/>
                    <a:pt x="2782" y="256"/>
                    <a:pt x="2791" y="256"/>
                  </a:cubicBezTo>
                  <a:cubicBezTo>
                    <a:pt x="2799" y="247"/>
                    <a:pt x="2782" y="247"/>
                    <a:pt x="2782" y="230"/>
                  </a:cubicBezTo>
                  <a:cubicBezTo>
                    <a:pt x="2812" y="217"/>
                    <a:pt x="2847" y="201"/>
                    <a:pt x="2866" y="201"/>
                  </a:cubicBezTo>
                  <a:cubicBezTo>
                    <a:pt x="2874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0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8" y="58"/>
                    <a:pt x="2847" y="84"/>
                    <a:pt x="2809" y="84"/>
                  </a:cubicBezTo>
                  <a:cubicBezTo>
                    <a:pt x="2801" y="84"/>
                    <a:pt x="2794" y="83"/>
                    <a:pt x="2791" y="79"/>
                  </a:cubicBezTo>
                  <a:cubicBezTo>
                    <a:pt x="2773" y="79"/>
                    <a:pt x="2764" y="88"/>
                    <a:pt x="2738" y="97"/>
                  </a:cubicBezTo>
                  <a:cubicBezTo>
                    <a:pt x="2708" y="91"/>
                    <a:pt x="2690" y="73"/>
                    <a:pt x="2646" y="73"/>
                  </a:cubicBezTo>
                  <a:cubicBezTo>
                    <a:pt x="2625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61" y="35"/>
                  </a:cubicBezTo>
                  <a:cubicBezTo>
                    <a:pt x="2526" y="44"/>
                    <a:pt x="2526" y="62"/>
                    <a:pt x="2526" y="79"/>
                  </a:cubicBezTo>
                  <a:cubicBezTo>
                    <a:pt x="2517" y="97"/>
                    <a:pt x="2499" y="115"/>
                    <a:pt x="2446" y="124"/>
                  </a:cubicBezTo>
                  <a:cubicBezTo>
                    <a:pt x="2437" y="126"/>
                    <a:pt x="2431" y="127"/>
                    <a:pt x="2427" y="127"/>
                  </a:cubicBezTo>
                  <a:cubicBezTo>
                    <a:pt x="2396" y="127"/>
                    <a:pt x="2462" y="77"/>
                    <a:pt x="2446" y="62"/>
                  </a:cubicBezTo>
                  <a:lnTo>
                    <a:pt x="2446" y="62"/>
                  </a:lnTo>
                  <a:cubicBezTo>
                    <a:pt x="2420" y="79"/>
                    <a:pt x="2384" y="97"/>
                    <a:pt x="2349" y="106"/>
                  </a:cubicBezTo>
                  <a:cubicBezTo>
                    <a:pt x="2336" y="115"/>
                    <a:pt x="2323" y="119"/>
                    <a:pt x="2309" y="119"/>
                  </a:cubicBezTo>
                  <a:cubicBezTo>
                    <a:pt x="2296" y="119"/>
                    <a:pt x="2283" y="115"/>
                    <a:pt x="2270" y="106"/>
                  </a:cubicBezTo>
                  <a:cubicBezTo>
                    <a:pt x="2283" y="102"/>
                    <a:pt x="2294" y="102"/>
                    <a:pt x="2304" y="102"/>
                  </a:cubicBezTo>
                  <a:cubicBezTo>
                    <a:pt x="2314" y="102"/>
                    <a:pt x="2323" y="102"/>
                    <a:pt x="2331" y="97"/>
                  </a:cubicBezTo>
                  <a:cubicBezTo>
                    <a:pt x="2323" y="88"/>
                    <a:pt x="2314" y="79"/>
                    <a:pt x="2296" y="71"/>
                  </a:cubicBezTo>
                  <a:cubicBezTo>
                    <a:pt x="2376" y="26"/>
                    <a:pt x="2420" y="44"/>
                    <a:pt x="239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8976522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9221886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1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8832595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8948248" y="4358824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9" y="9"/>
                    <a:pt x="1" y="18"/>
                    <a:pt x="1" y="27"/>
                  </a:cubicBezTo>
                  <a:cubicBezTo>
                    <a:pt x="7" y="21"/>
                    <a:pt x="9" y="15"/>
                    <a:pt x="12" y="15"/>
                  </a:cubicBezTo>
                  <a:cubicBezTo>
                    <a:pt x="14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8936906" y="4406108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10" y="14"/>
                    <a:pt x="10" y="22"/>
                    <a:pt x="10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8932753" y="4374319"/>
              <a:ext cx="10064" cy="575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8936906" y="438007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10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8930197" y="4340614"/>
              <a:ext cx="10862" cy="3195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8922849" y="4379910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1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8917258" y="4362818"/>
              <a:ext cx="2875" cy="4633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4" y="0"/>
                  </a:moveTo>
                  <a:cubicBezTo>
                    <a:pt x="3" y="0"/>
                    <a:pt x="2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8919973" y="4367291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9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8918695" y="4374319"/>
              <a:ext cx="1438" cy="5751"/>
            </a:xfrm>
            <a:custGeom>
              <a:avLst/>
              <a:gdLst/>
              <a:ahLst/>
              <a:cxnLst/>
              <a:rect l="l" t="t" r="r" b="b"/>
              <a:pathLst>
                <a:path w="9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8887546" y="4319368"/>
              <a:ext cx="7348" cy="3994"/>
            </a:xfrm>
            <a:custGeom>
              <a:avLst/>
              <a:gdLst/>
              <a:ahLst/>
              <a:cxnLst/>
              <a:rect l="l" t="t" r="r" b="b"/>
              <a:pathLst>
                <a:path w="46" h="25" extrusionOk="0">
                  <a:moveTo>
                    <a:pt x="19" y="0"/>
                  </a:moveTo>
                  <a:cubicBezTo>
                    <a:pt x="10" y="0"/>
                    <a:pt x="1" y="18"/>
                    <a:pt x="19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1" y="22"/>
                    <a:pt x="45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8883392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8872370" y="4331189"/>
              <a:ext cx="7508" cy="3355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1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8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1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8850965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8781317" y="4186303"/>
              <a:ext cx="21885" cy="9105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0" y="0"/>
                    <a:pt x="61" y="28"/>
                    <a:pt x="49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8797292" y="4195249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8983551" y="4508343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0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8984988" y="4515372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5" y="27"/>
                  </a:lnTo>
                  <a:cubicBezTo>
                    <a:pt x="35" y="27"/>
                    <a:pt x="35" y="18"/>
                    <a:pt x="44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9055435" y="4176878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9" y="0"/>
                  </a:moveTo>
                  <a:lnTo>
                    <a:pt x="1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9104795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9169650" y="4174003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" y="1"/>
                  </a:moveTo>
                  <a:cubicBezTo>
                    <a:pt x="7" y="4"/>
                    <a:pt x="14" y="5"/>
                    <a:pt x="23" y="5"/>
                  </a:cubicBezTo>
                  <a:lnTo>
                    <a:pt x="23" y="5"/>
                  </a:lnTo>
                  <a:cubicBezTo>
                    <a:pt x="17" y="2"/>
                    <a:pt x="10" y="1"/>
                    <a:pt x="1" y="1"/>
                  </a:cubicBezTo>
                  <a:close/>
                  <a:moveTo>
                    <a:pt x="71" y="1"/>
                  </a:moveTo>
                  <a:cubicBezTo>
                    <a:pt x="60" y="1"/>
                    <a:pt x="40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lnTo>
                    <a:pt x="23" y="5"/>
                  </a:lnTo>
                  <a:cubicBezTo>
                    <a:pt x="39" y="11"/>
                    <a:pt x="42" y="24"/>
                    <a:pt x="49" y="24"/>
                  </a:cubicBezTo>
                  <a:cubicBezTo>
                    <a:pt x="54" y="24"/>
                    <a:pt x="60" y="18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9460221" y="4217772"/>
              <a:ext cx="361338" cy="313255"/>
            </a:xfrm>
            <a:custGeom>
              <a:avLst/>
              <a:gdLst/>
              <a:ahLst/>
              <a:cxnLst/>
              <a:rect l="l" t="t" r="r" b="b"/>
              <a:pathLst>
                <a:path w="2262" h="1961" extrusionOk="0">
                  <a:moveTo>
                    <a:pt x="1" y="1"/>
                  </a:moveTo>
                  <a:lnTo>
                    <a:pt x="1131" y="1961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9663732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0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5" y="7"/>
                    <a:pt x="42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9638014" y="4497001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9623957" y="4475915"/>
              <a:ext cx="16933" cy="14217"/>
            </a:xfrm>
            <a:custGeom>
              <a:avLst/>
              <a:gdLst/>
              <a:ahLst/>
              <a:cxnLst/>
              <a:rect l="l" t="t" r="r" b="b"/>
              <a:pathLst>
                <a:path w="106" h="89" extrusionOk="0">
                  <a:moveTo>
                    <a:pt x="35" y="0"/>
                  </a:moveTo>
                  <a:lnTo>
                    <a:pt x="35" y="0"/>
                  </a:ln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5" y="36"/>
                    <a:pt x="3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9636576" y="4456107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2" y="6"/>
                  </a:moveTo>
                  <a:cubicBezTo>
                    <a:pt x="1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2" y="6"/>
                  </a:cubicBezTo>
                  <a:close/>
                  <a:moveTo>
                    <a:pt x="18" y="1"/>
                  </a:moveTo>
                  <a:cubicBezTo>
                    <a:pt x="13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8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9639452" y="4458024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1" y="8"/>
                    <a:pt x="3" y="8"/>
                    <a:pt x="4" y="8"/>
                  </a:cubicBezTo>
                  <a:cubicBezTo>
                    <a:pt x="7" y="8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9632423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9" y="1"/>
                  </a:moveTo>
                  <a:cubicBezTo>
                    <a:pt x="11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5" y="28"/>
                    <a:pt x="27" y="10"/>
                    <a:pt x="35" y="10"/>
                  </a:cubicBezTo>
                  <a:cubicBezTo>
                    <a:pt x="29" y="4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9625234" y="4449079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9"/>
                  </a:lnTo>
                  <a:cubicBezTo>
                    <a:pt x="19" y="1"/>
                    <a:pt x="1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9625394" y="4450516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1" y="4"/>
                    <a:pt x="6" y="4"/>
                  </a:cubicBezTo>
                  <a:cubicBezTo>
                    <a:pt x="8" y="4"/>
                    <a:pt x="11" y="4"/>
                    <a:pt x="16" y="3"/>
                  </a:cubicBezTo>
                  <a:lnTo>
                    <a:pt x="16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9" y="2"/>
                    <a:pt x="16" y="3"/>
                  </a:cubicBezTo>
                  <a:lnTo>
                    <a:pt x="16" y="3"/>
                  </a:lnTo>
                  <a:lnTo>
                    <a:pt x="9" y="0"/>
                  </a:lnTo>
                  <a:close/>
                  <a:moveTo>
                    <a:pt x="20" y="4"/>
                  </a:moveTo>
                  <a:cubicBezTo>
                    <a:pt x="15" y="9"/>
                    <a:pt x="28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9626672" y="4454670"/>
              <a:ext cx="7348" cy="6230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8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9621081" y="4479909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6" y="0"/>
                  </a:moveTo>
                  <a:cubicBezTo>
                    <a:pt x="5" y="0"/>
                    <a:pt x="3" y="1"/>
                    <a:pt x="0" y="2"/>
                  </a:cubicBezTo>
                  <a:lnTo>
                    <a:pt x="0" y="20"/>
                  </a:lnTo>
                  <a:lnTo>
                    <a:pt x="18" y="28"/>
                  </a:lnTo>
                  <a:cubicBezTo>
                    <a:pt x="10" y="21"/>
                    <a:pt x="16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9619643" y="4427993"/>
              <a:ext cx="5751" cy="575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6" y="0"/>
                  </a:moveTo>
                  <a:cubicBezTo>
                    <a:pt x="29" y="4"/>
                    <a:pt x="26" y="9"/>
                    <a:pt x="24" y="14"/>
                  </a:cubicBezTo>
                  <a:lnTo>
                    <a:pt x="24" y="14"/>
                  </a:lnTo>
                  <a:cubicBezTo>
                    <a:pt x="29" y="9"/>
                    <a:pt x="32" y="4"/>
                    <a:pt x="36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1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9615490" y="4430708"/>
              <a:ext cx="4313" cy="3195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7"/>
                    <a:pt x="11" y="20"/>
                    <a:pt x="16" y="20"/>
                  </a:cubicBezTo>
                  <a:cubicBezTo>
                    <a:pt x="19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9616768" y="4451954"/>
              <a:ext cx="8626" cy="4313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9615490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9611177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9605586" y="4399718"/>
              <a:ext cx="5751" cy="160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9612615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0" y="27"/>
                  </a:lnTo>
                  <a:cubicBezTo>
                    <a:pt x="0" y="27"/>
                    <a:pt x="0" y="36"/>
                    <a:pt x="0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9611177" y="4420964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9612615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9605586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9608302" y="4430708"/>
              <a:ext cx="5910" cy="4473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" y="1"/>
                  </a:moveTo>
                  <a:lnTo>
                    <a:pt x="10" y="27"/>
                  </a:lnTo>
                  <a:cubicBezTo>
                    <a:pt x="19" y="19"/>
                    <a:pt x="27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9605586" y="4429430"/>
              <a:ext cx="2875" cy="1438"/>
            </a:xfrm>
            <a:custGeom>
              <a:avLst/>
              <a:gdLst/>
              <a:ahLst/>
              <a:cxnLst/>
              <a:rect l="l" t="t" r="r" b="b"/>
              <a:pathLst>
                <a:path w="18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9599835" y="4404031"/>
              <a:ext cx="7348" cy="7188"/>
            </a:xfrm>
            <a:custGeom>
              <a:avLst/>
              <a:gdLst/>
              <a:ahLst/>
              <a:cxnLst/>
              <a:rect l="l" t="t" r="r" b="b"/>
              <a:pathLst>
                <a:path w="46" h="45" extrusionOk="0">
                  <a:moveTo>
                    <a:pt x="1" y="0"/>
                  </a:moveTo>
                  <a:cubicBezTo>
                    <a:pt x="1" y="18"/>
                    <a:pt x="10" y="35"/>
                    <a:pt x="10" y="44"/>
                  </a:cubicBezTo>
                  <a:cubicBezTo>
                    <a:pt x="27" y="44"/>
                    <a:pt x="45" y="35"/>
                    <a:pt x="36" y="27"/>
                  </a:cubicBezTo>
                  <a:cubicBezTo>
                    <a:pt x="19" y="27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9607024" y="4415213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9588654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9601273" y="441106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0" y="0"/>
                  </a:moveTo>
                  <a:cubicBezTo>
                    <a:pt x="1" y="0"/>
                    <a:pt x="1" y="0"/>
                    <a:pt x="1" y="9"/>
                  </a:cubicBezTo>
                  <a:cubicBezTo>
                    <a:pt x="1" y="18"/>
                    <a:pt x="10" y="18"/>
                    <a:pt x="27" y="18"/>
                  </a:cubicBezTo>
                  <a:cubicBezTo>
                    <a:pt x="18" y="18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9599835" y="4395565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9608302" y="4413776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0"/>
                  </a:moveTo>
                  <a:lnTo>
                    <a:pt x="1" y="10"/>
                  </a:lnTo>
                  <a:cubicBezTo>
                    <a:pt x="10" y="1"/>
                    <a:pt x="10" y="1"/>
                    <a:pt x="1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9604149" y="4413776"/>
              <a:ext cx="4313" cy="1597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1"/>
                  </a:moveTo>
                  <a:cubicBezTo>
                    <a:pt x="9" y="10"/>
                    <a:pt x="18" y="10"/>
                    <a:pt x="27" y="10"/>
                  </a:cubicBezTo>
                  <a:cubicBezTo>
                    <a:pt x="18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9557664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0" y="0"/>
                  </a:moveTo>
                  <a:cubicBezTo>
                    <a:pt x="132" y="9"/>
                    <a:pt x="141" y="62"/>
                    <a:pt x="106" y="62"/>
                  </a:cubicBezTo>
                  <a:cubicBezTo>
                    <a:pt x="79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7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9" y="53"/>
                    <a:pt x="0" y="62"/>
                  </a:cubicBezTo>
                  <a:cubicBezTo>
                    <a:pt x="7" y="57"/>
                    <a:pt x="15" y="55"/>
                    <a:pt x="24" y="55"/>
                  </a:cubicBezTo>
                  <a:cubicBezTo>
                    <a:pt x="46" y="55"/>
                    <a:pt x="66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1" y="41"/>
                    <a:pt x="194" y="0"/>
                  </a:cubicBezTo>
                  <a:lnTo>
                    <a:pt x="194" y="0"/>
                  </a:lnTo>
                  <a:cubicBezTo>
                    <a:pt x="188" y="0"/>
                    <a:pt x="183" y="4"/>
                    <a:pt x="171" y="4"/>
                  </a:cubicBezTo>
                  <a:cubicBezTo>
                    <a:pt x="166" y="4"/>
                    <a:pt x="159" y="3"/>
                    <a:pt x="15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9590091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958434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8" y="36"/>
                  </a:moveTo>
                  <a:lnTo>
                    <a:pt x="98" y="36"/>
                  </a:lnTo>
                  <a:cubicBezTo>
                    <a:pt x="98" y="40"/>
                    <a:pt x="96" y="42"/>
                    <a:pt x="95" y="42"/>
                  </a:cubicBezTo>
                  <a:cubicBezTo>
                    <a:pt x="94" y="42"/>
                    <a:pt x="94" y="40"/>
                    <a:pt x="98" y="36"/>
                  </a:cubicBezTo>
                  <a:close/>
                  <a:moveTo>
                    <a:pt x="54" y="0"/>
                  </a:moveTo>
                  <a:cubicBezTo>
                    <a:pt x="63" y="18"/>
                    <a:pt x="63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7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8" y="62"/>
                  </a:cubicBezTo>
                  <a:cubicBezTo>
                    <a:pt x="98" y="53"/>
                    <a:pt x="98" y="44"/>
                    <a:pt x="98" y="36"/>
                  </a:cubicBezTo>
                  <a:lnTo>
                    <a:pt x="54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9" y="47"/>
                    <a:pt x="50" y="47"/>
                  </a:cubicBezTo>
                  <a:lnTo>
                    <a:pt x="50" y="47"/>
                  </a:lnTo>
                  <a:cubicBezTo>
                    <a:pt x="32" y="47"/>
                    <a:pt x="18" y="47"/>
                    <a:pt x="1" y="71"/>
                  </a:cubicBezTo>
                  <a:cubicBezTo>
                    <a:pt x="7" y="80"/>
                    <a:pt x="13" y="83"/>
                    <a:pt x="20" y="83"/>
                  </a:cubicBezTo>
                  <a:cubicBezTo>
                    <a:pt x="28" y="83"/>
                    <a:pt x="37" y="78"/>
                    <a:pt x="46" y="78"/>
                  </a:cubicBezTo>
                  <a:cubicBezTo>
                    <a:pt x="48" y="78"/>
                    <a:pt x="51" y="78"/>
                    <a:pt x="54" y="80"/>
                  </a:cubicBezTo>
                  <a:cubicBezTo>
                    <a:pt x="44" y="67"/>
                    <a:pt x="45" y="65"/>
                    <a:pt x="50" y="65"/>
                  </a:cubicBezTo>
                  <a:cubicBezTo>
                    <a:pt x="53" y="65"/>
                    <a:pt x="58" y="66"/>
                    <a:pt x="63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9594245" y="4446203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9595682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3" y="1"/>
                  </a:moveTo>
                  <a:lnTo>
                    <a:pt x="53" y="1"/>
                  </a:lnTo>
                  <a:cubicBezTo>
                    <a:pt x="51" y="1"/>
                    <a:pt x="48" y="4"/>
                    <a:pt x="44" y="10"/>
                  </a:cubicBezTo>
                  <a:lnTo>
                    <a:pt x="44" y="10"/>
                  </a:lnTo>
                  <a:cubicBezTo>
                    <a:pt x="47" y="7"/>
                    <a:pt x="50" y="4"/>
                    <a:pt x="53" y="1"/>
                  </a:cubicBezTo>
                  <a:close/>
                  <a:moveTo>
                    <a:pt x="44" y="10"/>
                  </a:moveTo>
                  <a:cubicBezTo>
                    <a:pt x="30" y="25"/>
                    <a:pt x="15" y="40"/>
                    <a:pt x="0" y="62"/>
                  </a:cubicBezTo>
                  <a:cubicBezTo>
                    <a:pt x="0" y="62"/>
                    <a:pt x="5" y="60"/>
                    <a:pt x="9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9" y="80"/>
                    <a:pt x="0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1" y="85"/>
                    <a:pt x="30" y="79"/>
                    <a:pt x="36" y="62"/>
                  </a:cubicBezTo>
                  <a:lnTo>
                    <a:pt x="27" y="62"/>
                  </a:lnTo>
                  <a:cubicBezTo>
                    <a:pt x="27" y="50"/>
                    <a:pt x="36" y="24"/>
                    <a:pt x="44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9587216" y="4418089"/>
              <a:ext cx="8626" cy="6070"/>
            </a:xfrm>
            <a:custGeom>
              <a:avLst/>
              <a:gdLst/>
              <a:ahLst/>
              <a:cxnLst/>
              <a:rect l="l" t="t" r="r" b="b"/>
              <a:pathLst>
                <a:path w="54" h="38" extrusionOk="0">
                  <a:moveTo>
                    <a:pt x="18" y="0"/>
                  </a:moveTo>
                  <a:lnTo>
                    <a:pt x="0" y="36"/>
                  </a:lnTo>
                  <a:lnTo>
                    <a:pt x="18" y="27"/>
                  </a:lnTo>
                  <a:cubicBezTo>
                    <a:pt x="18" y="34"/>
                    <a:pt x="21" y="37"/>
                    <a:pt x="26" y="37"/>
                  </a:cubicBezTo>
                  <a:cubicBezTo>
                    <a:pt x="33" y="37"/>
                    <a:pt x="43" y="32"/>
                    <a:pt x="53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9587216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3" y="1"/>
                  </a:moveTo>
                  <a:lnTo>
                    <a:pt x="0" y="10"/>
                  </a:lnTo>
                  <a:lnTo>
                    <a:pt x="27" y="18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9585778" y="4374319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9732421" y="4188220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lnTo>
                    <a:pt x="1" y="9"/>
                  </a:ln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9718364" y="4189498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9512457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0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0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0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" name="Google Shape;605;p2"/>
            <p:cNvSpPr/>
            <p:nvPr/>
          </p:nvSpPr>
          <p:spPr>
            <a:xfrm>
              <a:off x="9602711" y="4214897"/>
              <a:ext cx="3035" cy="5910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9" y="19"/>
                    <a:pt x="9" y="27"/>
                    <a:pt x="1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" name="Google Shape;606;p2"/>
            <p:cNvSpPr/>
            <p:nvPr/>
          </p:nvSpPr>
          <p:spPr>
            <a:xfrm>
              <a:off x="9608302" y="4195249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27" y="27"/>
                  </a:lnTo>
                  <a:cubicBezTo>
                    <a:pt x="19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9856541" y="4179754"/>
              <a:ext cx="11501" cy="575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2" y="0"/>
                  </a:moveTo>
                  <a:cubicBezTo>
                    <a:pt x="27" y="0"/>
                    <a:pt x="27" y="18"/>
                    <a:pt x="1" y="35"/>
                  </a:cubicBezTo>
                  <a:lnTo>
                    <a:pt x="72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953849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3" y="0"/>
                  </a:moveTo>
                  <a:cubicBezTo>
                    <a:pt x="15" y="23"/>
                    <a:pt x="1" y="46"/>
                    <a:pt x="15" y="46"/>
                  </a:cubicBezTo>
                  <a:cubicBezTo>
                    <a:pt x="17" y="46"/>
                    <a:pt x="19" y="45"/>
                    <a:pt x="23" y="44"/>
                  </a:cubicBezTo>
                  <a:cubicBezTo>
                    <a:pt x="23" y="27"/>
                    <a:pt x="23" y="9"/>
                    <a:pt x="2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9726830" y="4241734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9" y="1"/>
                  </a:lnTo>
                  <a:cubicBezTo>
                    <a:pt x="1" y="9"/>
                    <a:pt x="1" y="9"/>
                    <a:pt x="1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9537856" y="4291094"/>
              <a:ext cx="4313" cy="5910"/>
            </a:xfrm>
            <a:custGeom>
              <a:avLst/>
              <a:gdLst/>
              <a:ahLst/>
              <a:cxnLst/>
              <a:rect l="l" t="t" r="r" b="b"/>
              <a:pathLst>
                <a:path w="27" h="37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9715489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9632423" y="4497001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9571721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cubicBezTo>
                    <a:pt x="9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9556226" y="436441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9501115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9570283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9" y="10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9573159" y="4348920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9570283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9777628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18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9496962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9496962" y="4190936"/>
              <a:ext cx="11342" cy="18530"/>
            </a:xfrm>
            <a:custGeom>
              <a:avLst/>
              <a:gdLst/>
              <a:ahLst/>
              <a:cxnLst/>
              <a:rect l="l" t="t" r="r" b="b"/>
              <a:pathLst>
                <a:path w="71" h="116" extrusionOk="0">
                  <a:moveTo>
                    <a:pt x="53" y="1"/>
                  </a:moveTo>
                  <a:cubicBezTo>
                    <a:pt x="47" y="24"/>
                    <a:pt x="38" y="32"/>
                    <a:pt x="24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4"/>
                    <a:pt x="53" y="89"/>
                    <a:pt x="71" y="116"/>
                  </a:cubicBezTo>
                  <a:cubicBezTo>
                    <a:pt x="62" y="80"/>
                    <a:pt x="53" y="36"/>
                    <a:pt x="5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9408145" y="4172725"/>
              <a:ext cx="476831" cy="352711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0" y="143"/>
                  </a:cubicBezTo>
                  <a:lnTo>
                    <a:pt x="380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08" y="142"/>
                    <a:pt x="411" y="143"/>
                    <a:pt x="413" y="144"/>
                  </a:cubicBezTo>
                  <a:lnTo>
                    <a:pt x="413" y="144"/>
                  </a:lnTo>
                  <a:cubicBezTo>
                    <a:pt x="410" y="143"/>
                    <a:pt x="408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5" y="210"/>
                    <a:pt x="1201" y="221"/>
                  </a:cubicBezTo>
                  <a:cubicBezTo>
                    <a:pt x="1201" y="221"/>
                    <a:pt x="1192" y="221"/>
                    <a:pt x="1174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2799" y="291"/>
                  </a:moveTo>
                  <a:cubicBezTo>
                    <a:pt x="2798" y="296"/>
                    <a:pt x="2796" y="300"/>
                    <a:pt x="2795" y="305"/>
                  </a:cubicBezTo>
                  <a:lnTo>
                    <a:pt x="2795" y="305"/>
                  </a:lnTo>
                  <a:cubicBezTo>
                    <a:pt x="2798" y="300"/>
                    <a:pt x="2799" y="295"/>
                    <a:pt x="2799" y="291"/>
                  </a:cubicBezTo>
                  <a:close/>
                  <a:moveTo>
                    <a:pt x="618" y="362"/>
                  </a:moveTo>
                  <a:cubicBezTo>
                    <a:pt x="623" y="367"/>
                    <a:pt x="625" y="369"/>
                    <a:pt x="626" y="372"/>
                  </a:cubicBezTo>
                  <a:lnTo>
                    <a:pt x="626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lnTo>
                    <a:pt x="618" y="450"/>
                  </a:lnTo>
                  <a:cubicBezTo>
                    <a:pt x="627" y="459"/>
                    <a:pt x="636" y="459"/>
                    <a:pt x="653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49" y="757"/>
                    <a:pt x="2548" y="760"/>
                  </a:cubicBezTo>
                  <a:lnTo>
                    <a:pt x="2548" y="760"/>
                  </a:lnTo>
                  <a:cubicBezTo>
                    <a:pt x="2550" y="757"/>
                    <a:pt x="2552" y="753"/>
                    <a:pt x="2552" y="751"/>
                  </a:cubicBezTo>
                  <a:close/>
                  <a:moveTo>
                    <a:pt x="2057" y="927"/>
                  </a:moveTo>
                  <a:cubicBezTo>
                    <a:pt x="2057" y="935"/>
                    <a:pt x="2057" y="937"/>
                    <a:pt x="2057" y="937"/>
                  </a:cubicBezTo>
                  <a:cubicBezTo>
                    <a:pt x="2056" y="937"/>
                    <a:pt x="2054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49" y="1008"/>
                    <a:pt x="749" y="1010"/>
                    <a:pt x="749" y="1011"/>
                  </a:cubicBezTo>
                  <a:lnTo>
                    <a:pt x="749" y="1011"/>
                  </a:lnTo>
                  <a:cubicBezTo>
                    <a:pt x="749" y="1010"/>
                    <a:pt x="750" y="1008"/>
                    <a:pt x="751" y="1007"/>
                  </a:cubicBezTo>
                  <a:close/>
                  <a:moveTo>
                    <a:pt x="786" y="1007"/>
                  </a:moveTo>
                  <a:lnTo>
                    <a:pt x="786" y="1033"/>
                  </a:lnTo>
                  <a:lnTo>
                    <a:pt x="786" y="1033"/>
                  </a:lnTo>
                  <a:cubicBezTo>
                    <a:pt x="787" y="1023"/>
                    <a:pt x="789" y="1013"/>
                    <a:pt x="786" y="1007"/>
                  </a:cubicBezTo>
                  <a:close/>
                  <a:moveTo>
                    <a:pt x="1810" y="1298"/>
                  </a:moveTo>
                  <a:cubicBezTo>
                    <a:pt x="1813" y="1299"/>
                    <a:pt x="1816" y="1299"/>
                    <a:pt x="1819" y="1300"/>
                  </a:cubicBezTo>
                  <a:lnTo>
                    <a:pt x="1819" y="1300"/>
                  </a:lnTo>
                  <a:cubicBezTo>
                    <a:pt x="1817" y="1299"/>
                    <a:pt x="1814" y="1298"/>
                    <a:pt x="1810" y="1298"/>
                  </a:cubicBez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66" y="53"/>
                    <a:pt x="2313" y="53"/>
                    <a:pt x="2261" y="53"/>
                  </a:cubicBezTo>
                  <a:cubicBezTo>
                    <a:pt x="2216" y="53"/>
                    <a:pt x="2163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3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6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7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7" y="168"/>
                  </a:cubicBezTo>
                  <a:cubicBezTo>
                    <a:pt x="1890" y="159"/>
                    <a:pt x="1916" y="159"/>
                    <a:pt x="1907" y="150"/>
                  </a:cubicBezTo>
                  <a:lnTo>
                    <a:pt x="1907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5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1" y="102"/>
                    <a:pt x="1828" y="88"/>
                  </a:cubicBezTo>
                  <a:lnTo>
                    <a:pt x="1854" y="79"/>
                  </a:lnTo>
                  <a:cubicBezTo>
                    <a:pt x="1837" y="18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7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5" y="115"/>
                  </a:cubicBezTo>
                  <a:cubicBezTo>
                    <a:pt x="1678" y="115"/>
                    <a:pt x="1669" y="79"/>
                    <a:pt x="1660" y="44"/>
                  </a:cubicBezTo>
                  <a:cubicBezTo>
                    <a:pt x="1657" y="44"/>
                    <a:pt x="1655" y="43"/>
                    <a:pt x="1653" y="43"/>
                  </a:cubicBezTo>
                  <a:cubicBezTo>
                    <a:pt x="1624" y="43"/>
                    <a:pt x="1684" y="106"/>
                    <a:pt x="1642" y="115"/>
                  </a:cubicBezTo>
                  <a:cubicBezTo>
                    <a:pt x="1633" y="110"/>
                    <a:pt x="1623" y="108"/>
                    <a:pt x="1614" y="108"/>
                  </a:cubicBezTo>
                  <a:cubicBezTo>
                    <a:pt x="1591" y="108"/>
                    <a:pt x="1568" y="122"/>
                    <a:pt x="1536" y="141"/>
                  </a:cubicBezTo>
                  <a:cubicBezTo>
                    <a:pt x="1519" y="124"/>
                    <a:pt x="1545" y="115"/>
                    <a:pt x="1536" y="97"/>
                  </a:cubicBezTo>
                  <a:lnTo>
                    <a:pt x="1536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2" y="132"/>
                    <a:pt x="1510" y="168"/>
                    <a:pt x="1483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2" y="145"/>
                    <a:pt x="1407" y="145"/>
                  </a:cubicBezTo>
                  <a:cubicBezTo>
                    <a:pt x="1400" y="145"/>
                    <a:pt x="1393" y="149"/>
                    <a:pt x="1386" y="159"/>
                  </a:cubicBezTo>
                  <a:cubicBezTo>
                    <a:pt x="1378" y="150"/>
                    <a:pt x="1386" y="132"/>
                    <a:pt x="1386" y="115"/>
                  </a:cubicBezTo>
                  <a:lnTo>
                    <a:pt x="1386" y="115"/>
                  </a:lnTo>
                  <a:cubicBezTo>
                    <a:pt x="1342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36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7" y="194"/>
                  </a:cubicBezTo>
                  <a:lnTo>
                    <a:pt x="1219" y="141"/>
                  </a:lnTo>
                  <a:lnTo>
                    <a:pt x="1219" y="159"/>
                  </a:lnTo>
                  <a:lnTo>
                    <a:pt x="1157" y="124"/>
                  </a:lnTo>
                  <a:cubicBezTo>
                    <a:pt x="1113" y="177"/>
                    <a:pt x="1077" y="256"/>
                    <a:pt x="1015" y="283"/>
                  </a:cubicBezTo>
                  <a:cubicBezTo>
                    <a:pt x="1024" y="238"/>
                    <a:pt x="1015" y="212"/>
                    <a:pt x="1015" y="168"/>
                  </a:cubicBezTo>
                  <a:lnTo>
                    <a:pt x="1015" y="168"/>
                  </a:lnTo>
                  <a:cubicBezTo>
                    <a:pt x="1020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7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5" y="141"/>
                    <a:pt x="998" y="124"/>
                  </a:cubicBezTo>
                  <a:lnTo>
                    <a:pt x="998" y="124"/>
                  </a:lnTo>
                  <a:cubicBezTo>
                    <a:pt x="1015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6" y="138"/>
                    <a:pt x="925" y="203"/>
                    <a:pt x="905" y="203"/>
                  </a:cubicBezTo>
                  <a:cubicBezTo>
                    <a:pt x="901" y="203"/>
                    <a:pt x="897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0" y="180"/>
                    <a:pt x="857" y="168"/>
                  </a:cubicBezTo>
                  <a:lnTo>
                    <a:pt x="865" y="168"/>
                  </a:lnTo>
                  <a:cubicBezTo>
                    <a:pt x="848" y="168"/>
                    <a:pt x="839" y="159"/>
                    <a:pt x="821" y="159"/>
                  </a:cubicBezTo>
                  <a:cubicBezTo>
                    <a:pt x="795" y="159"/>
                    <a:pt x="768" y="168"/>
                    <a:pt x="751" y="168"/>
                  </a:cubicBezTo>
                  <a:cubicBezTo>
                    <a:pt x="710" y="176"/>
                    <a:pt x="678" y="191"/>
                    <a:pt x="679" y="220"/>
                  </a:cubicBezTo>
                  <a:lnTo>
                    <a:pt x="679" y="220"/>
                  </a:lnTo>
                  <a:cubicBezTo>
                    <a:pt x="675" y="199"/>
                    <a:pt x="662" y="149"/>
                    <a:pt x="662" y="141"/>
                  </a:cubicBezTo>
                  <a:lnTo>
                    <a:pt x="662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3" y="327"/>
                    <a:pt x="618" y="283"/>
                    <a:pt x="592" y="238"/>
                  </a:cubicBezTo>
                  <a:cubicBezTo>
                    <a:pt x="556" y="194"/>
                    <a:pt x="530" y="150"/>
                    <a:pt x="556" y="141"/>
                  </a:cubicBezTo>
                  <a:cubicBezTo>
                    <a:pt x="541" y="136"/>
                    <a:pt x="526" y="131"/>
                    <a:pt x="510" y="131"/>
                  </a:cubicBezTo>
                  <a:cubicBezTo>
                    <a:pt x="499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6" y="221"/>
                  </a:cubicBezTo>
                  <a:cubicBezTo>
                    <a:pt x="512" y="194"/>
                    <a:pt x="503" y="185"/>
                    <a:pt x="486" y="177"/>
                  </a:cubicBezTo>
                  <a:cubicBezTo>
                    <a:pt x="469" y="168"/>
                    <a:pt x="460" y="168"/>
                    <a:pt x="413" y="144"/>
                  </a:cubicBezTo>
                  <a:lnTo>
                    <a:pt x="413" y="144"/>
                  </a:lnTo>
                  <a:cubicBezTo>
                    <a:pt x="440" y="162"/>
                    <a:pt x="487" y="230"/>
                    <a:pt x="471" y="230"/>
                  </a:cubicBezTo>
                  <a:cubicBezTo>
                    <a:pt x="470" y="230"/>
                    <a:pt x="469" y="230"/>
                    <a:pt x="468" y="230"/>
                  </a:cubicBezTo>
                  <a:cubicBezTo>
                    <a:pt x="460" y="221"/>
                    <a:pt x="388" y="157"/>
                    <a:pt x="380" y="143"/>
                  </a:cubicBezTo>
                  <a:lnTo>
                    <a:pt x="380" y="143"/>
                  </a:lnTo>
                  <a:cubicBezTo>
                    <a:pt x="389" y="169"/>
                    <a:pt x="398" y="195"/>
                    <a:pt x="415" y="221"/>
                  </a:cubicBezTo>
                  <a:cubicBezTo>
                    <a:pt x="406" y="212"/>
                    <a:pt x="336" y="150"/>
                    <a:pt x="283" y="132"/>
                  </a:cubicBezTo>
                  <a:lnTo>
                    <a:pt x="283" y="132"/>
                  </a:lnTo>
                  <a:cubicBezTo>
                    <a:pt x="294" y="138"/>
                    <a:pt x="291" y="140"/>
                    <a:pt x="282" y="140"/>
                  </a:cubicBezTo>
                  <a:cubicBezTo>
                    <a:pt x="263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74" y="159"/>
                  </a:lnTo>
                  <a:cubicBezTo>
                    <a:pt x="267" y="158"/>
                    <a:pt x="262" y="157"/>
                    <a:pt x="257" y="157"/>
                  </a:cubicBezTo>
                  <a:cubicBezTo>
                    <a:pt x="194" y="157"/>
                    <a:pt x="355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97" y="150"/>
                  </a:cubicBezTo>
                  <a:lnTo>
                    <a:pt x="97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24" y="371"/>
                    <a:pt x="503" y="424"/>
                    <a:pt x="539" y="441"/>
                  </a:cubicBezTo>
                  <a:lnTo>
                    <a:pt x="503" y="433"/>
                  </a:lnTo>
                  <a:lnTo>
                    <a:pt x="503" y="433"/>
                  </a:lnTo>
                  <a:cubicBezTo>
                    <a:pt x="521" y="450"/>
                    <a:pt x="539" y="459"/>
                    <a:pt x="556" y="468"/>
                  </a:cubicBezTo>
                  <a:cubicBezTo>
                    <a:pt x="503" y="450"/>
                    <a:pt x="424" y="406"/>
                    <a:pt x="336" y="344"/>
                  </a:cubicBezTo>
                  <a:cubicBezTo>
                    <a:pt x="247" y="291"/>
                    <a:pt x="150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5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5" y="230"/>
                  </a:lnTo>
                  <a:cubicBezTo>
                    <a:pt x="106" y="256"/>
                    <a:pt x="159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8" y="318"/>
                  </a:cubicBezTo>
                  <a:cubicBezTo>
                    <a:pt x="291" y="353"/>
                    <a:pt x="336" y="389"/>
                    <a:pt x="344" y="415"/>
                  </a:cubicBezTo>
                  <a:cubicBezTo>
                    <a:pt x="327" y="415"/>
                    <a:pt x="212" y="362"/>
                    <a:pt x="185" y="353"/>
                  </a:cubicBezTo>
                  <a:lnTo>
                    <a:pt x="185" y="353"/>
                  </a:lnTo>
                  <a:cubicBezTo>
                    <a:pt x="212" y="371"/>
                    <a:pt x="265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194" y="406"/>
                    <a:pt x="230" y="424"/>
                    <a:pt x="256" y="441"/>
                  </a:cubicBezTo>
                  <a:cubicBezTo>
                    <a:pt x="283" y="468"/>
                    <a:pt x="300" y="477"/>
                    <a:pt x="283" y="494"/>
                  </a:cubicBezTo>
                  <a:cubicBezTo>
                    <a:pt x="291" y="512"/>
                    <a:pt x="230" y="539"/>
                    <a:pt x="274" y="539"/>
                  </a:cubicBezTo>
                  <a:cubicBezTo>
                    <a:pt x="287" y="533"/>
                    <a:pt x="315" y="531"/>
                    <a:pt x="349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56" y="583"/>
                    <a:pt x="530" y="600"/>
                  </a:cubicBezTo>
                  <a:cubicBezTo>
                    <a:pt x="520" y="611"/>
                    <a:pt x="503" y="615"/>
                    <a:pt x="486" y="615"/>
                  </a:cubicBezTo>
                  <a:cubicBezTo>
                    <a:pt x="474" y="615"/>
                    <a:pt x="461" y="613"/>
                    <a:pt x="450" y="609"/>
                  </a:cubicBezTo>
                  <a:cubicBezTo>
                    <a:pt x="433" y="605"/>
                    <a:pt x="415" y="603"/>
                    <a:pt x="400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6" y="653"/>
                    <a:pt x="399" y="653"/>
                  </a:cubicBezTo>
                  <a:cubicBezTo>
                    <a:pt x="433" y="653"/>
                    <a:pt x="432" y="682"/>
                    <a:pt x="434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77" y="680"/>
                    <a:pt x="450" y="689"/>
                    <a:pt x="477" y="724"/>
                  </a:cubicBezTo>
                  <a:cubicBezTo>
                    <a:pt x="486" y="715"/>
                    <a:pt x="512" y="715"/>
                    <a:pt x="548" y="706"/>
                  </a:cubicBezTo>
                  <a:cubicBezTo>
                    <a:pt x="574" y="706"/>
                    <a:pt x="600" y="706"/>
                    <a:pt x="609" y="715"/>
                  </a:cubicBezTo>
                  <a:cubicBezTo>
                    <a:pt x="600" y="724"/>
                    <a:pt x="592" y="733"/>
                    <a:pt x="583" y="742"/>
                  </a:cubicBezTo>
                  <a:cubicBezTo>
                    <a:pt x="600" y="786"/>
                    <a:pt x="600" y="821"/>
                    <a:pt x="627" y="865"/>
                  </a:cubicBezTo>
                  <a:cubicBezTo>
                    <a:pt x="618" y="874"/>
                    <a:pt x="609" y="901"/>
                    <a:pt x="592" y="909"/>
                  </a:cubicBezTo>
                  <a:cubicBezTo>
                    <a:pt x="600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8" y="921"/>
                    <a:pt x="590" y="921"/>
                  </a:cubicBezTo>
                  <a:cubicBezTo>
                    <a:pt x="586" y="921"/>
                    <a:pt x="581" y="924"/>
                    <a:pt x="574" y="936"/>
                  </a:cubicBezTo>
                  <a:cubicBezTo>
                    <a:pt x="576" y="935"/>
                    <a:pt x="579" y="934"/>
                    <a:pt x="582" y="934"/>
                  </a:cubicBezTo>
                  <a:cubicBezTo>
                    <a:pt x="601" y="934"/>
                    <a:pt x="631" y="955"/>
                    <a:pt x="653" y="962"/>
                  </a:cubicBezTo>
                  <a:cubicBezTo>
                    <a:pt x="689" y="936"/>
                    <a:pt x="636" y="909"/>
                    <a:pt x="609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59" y="887"/>
                    <a:pt x="786" y="901"/>
                  </a:cubicBezTo>
                  <a:cubicBezTo>
                    <a:pt x="821" y="927"/>
                    <a:pt x="759" y="936"/>
                    <a:pt x="768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5" y="1060"/>
                    <a:pt x="821" y="1060"/>
                    <a:pt x="804" y="1077"/>
                  </a:cubicBezTo>
                  <a:cubicBezTo>
                    <a:pt x="782" y="1066"/>
                    <a:pt x="784" y="1049"/>
                    <a:pt x="786" y="1033"/>
                  </a:cubicBez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cubicBezTo>
                    <a:pt x="771" y="1033"/>
                    <a:pt x="750" y="1021"/>
                    <a:pt x="749" y="1011"/>
                  </a:cubicBezTo>
                  <a:lnTo>
                    <a:pt x="749" y="1011"/>
                  </a:lnTo>
                  <a:cubicBezTo>
                    <a:pt x="739" y="1049"/>
                    <a:pt x="812" y="1124"/>
                    <a:pt x="812" y="1183"/>
                  </a:cubicBezTo>
                  <a:cubicBezTo>
                    <a:pt x="824" y="1183"/>
                    <a:pt x="836" y="1187"/>
                    <a:pt x="845" y="1187"/>
                  </a:cubicBezTo>
                  <a:cubicBezTo>
                    <a:pt x="850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7" y="1157"/>
                    <a:pt x="856" y="1155"/>
                    <a:pt x="865" y="1155"/>
                  </a:cubicBezTo>
                  <a:cubicBezTo>
                    <a:pt x="875" y="1155"/>
                    <a:pt x="885" y="1158"/>
                    <a:pt x="892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80" y="1166"/>
                    <a:pt x="980" y="1201"/>
                  </a:cubicBezTo>
                  <a:lnTo>
                    <a:pt x="945" y="1236"/>
                  </a:lnTo>
                  <a:cubicBezTo>
                    <a:pt x="954" y="1227"/>
                    <a:pt x="954" y="1201"/>
                    <a:pt x="936" y="1201"/>
                  </a:cubicBezTo>
                  <a:lnTo>
                    <a:pt x="936" y="1201"/>
                  </a:lnTo>
                  <a:cubicBezTo>
                    <a:pt x="961" y="1201"/>
                    <a:pt x="916" y="1263"/>
                    <a:pt x="962" y="1263"/>
                  </a:cubicBezTo>
                  <a:cubicBezTo>
                    <a:pt x="964" y="1263"/>
                    <a:pt x="968" y="1263"/>
                    <a:pt x="971" y="1263"/>
                  </a:cubicBezTo>
                  <a:lnTo>
                    <a:pt x="989" y="1219"/>
                  </a:lnTo>
                  <a:cubicBezTo>
                    <a:pt x="1015" y="1227"/>
                    <a:pt x="1077" y="1236"/>
                    <a:pt x="1077" y="1271"/>
                  </a:cubicBezTo>
                  <a:cubicBezTo>
                    <a:pt x="1113" y="1236"/>
                    <a:pt x="1068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89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6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1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5" y="1113"/>
                  </a:lnTo>
                  <a:cubicBezTo>
                    <a:pt x="1015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27" y="1104"/>
                  </a:cubicBezTo>
                  <a:cubicBezTo>
                    <a:pt x="918" y="1086"/>
                    <a:pt x="945" y="1095"/>
                    <a:pt x="954" y="1086"/>
                  </a:cubicBezTo>
                  <a:lnTo>
                    <a:pt x="918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0" y="1029"/>
                    <a:pt x="966" y="1029"/>
                  </a:cubicBezTo>
                  <a:cubicBezTo>
                    <a:pt x="970" y="1029"/>
                    <a:pt x="974" y="1030"/>
                    <a:pt x="980" y="1033"/>
                  </a:cubicBezTo>
                  <a:lnTo>
                    <a:pt x="980" y="1033"/>
                  </a:lnTo>
                  <a:lnTo>
                    <a:pt x="963" y="1007"/>
                  </a:lnTo>
                  <a:cubicBezTo>
                    <a:pt x="971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8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5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8" y="698"/>
                  </a:cubicBezTo>
                  <a:lnTo>
                    <a:pt x="786" y="680"/>
                  </a:lnTo>
                  <a:cubicBezTo>
                    <a:pt x="769" y="672"/>
                    <a:pt x="784" y="617"/>
                    <a:pt x="757" y="617"/>
                  </a:cubicBezTo>
                  <a:cubicBezTo>
                    <a:pt x="755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8" y="583"/>
                    <a:pt x="759" y="583"/>
                    <a:pt x="759" y="574"/>
                  </a:cubicBezTo>
                  <a:lnTo>
                    <a:pt x="724" y="574"/>
                  </a:lnTo>
                  <a:cubicBezTo>
                    <a:pt x="715" y="574"/>
                    <a:pt x="706" y="565"/>
                    <a:pt x="680" y="547"/>
                  </a:cubicBezTo>
                  <a:lnTo>
                    <a:pt x="636" y="547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3" y="512"/>
                    <a:pt x="653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2" y="506"/>
                    <a:pt x="636" y="486"/>
                  </a:cubicBezTo>
                  <a:cubicBezTo>
                    <a:pt x="615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09" y="459"/>
                  </a:cubicBezTo>
                  <a:cubicBezTo>
                    <a:pt x="600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09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09" y="441"/>
                  </a:cubicBezTo>
                  <a:lnTo>
                    <a:pt x="609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09" y="433"/>
                  </a:cubicBezTo>
                  <a:cubicBezTo>
                    <a:pt x="600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8" y="423"/>
                  </a:cubicBezTo>
                  <a:cubicBezTo>
                    <a:pt x="631" y="423"/>
                    <a:pt x="639" y="427"/>
                    <a:pt x="662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6" y="382"/>
                    <a:pt x="650" y="382"/>
                  </a:cubicBezTo>
                  <a:cubicBezTo>
                    <a:pt x="656" y="382"/>
                    <a:pt x="658" y="380"/>
                    <a:pt x="653" y="371"/>
                  </a:cubicBezTo>
                  <a:lnTo>
                    <a:pt x="653" y="371"/>
                  </a:lnTo>
                  <a:lnTo>
                    <a:pt x="698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6" y="389"/>
                    <a:pt x="715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8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5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4" y="401"/>
                    <a:pt x="1032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8" y="441"/>
                    <a:pt x="1051" y="459"/>
                  </a:cubicBezTo>
                  <a:cubicBezTo>
                    <a:pt x="1061" y="453"/>
                    <a:pt x="1070" y="451"/>
                    <a:pt x="1078" y="451"/>
                  </a:cubicBezTo>
                  <a:cubicBezTo>
                    <a:pt x="1093" y="451"/>
                    <a:pt x="1106" y="457"/>
                    <a:pt x="1118" y="457"/>
                  </a:cubicBezTo>
                  <a:cubicBezTo>
                    <a:pt x="1128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2" y="464"/>
                    <a:pt x="1158" y="464"/>
                  </a:cubicBezTo>
                  <a:cubicBezTo>
                    <a:pt x="1160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201" y="494"/>
                    <a:pt x="1201" y="424"/>
                    <a:pt x="1201" y="371"/>
                  </a:cubicBezTo>
                  <a:cubicBezTo>
                    <a:pt x="1211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80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3" y="350"/>
                    <a:pt x="1448" y="344"/>
                    <a:pt x="1454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7" y="354"/>
                    <a:pt x="1490" y="354"/>
                    <a:pt x="1492" y="353"/>
                  </a:cubicBezTo>
                  <a:lnTo>
                    <a:pt x="1492" y="362"/>
                  </a:lnTo>
                  <a:cubicBezTo>
                    <a:pt x="1508" y="371"/>
                    <a:pt x="1517" y="374"/>
                    <a:pt x="1523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89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5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3" y="341"/>
                    <a:pt x="1665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31" y="468"/>
                    <a:pt x="1722" y="477"/>
                  </a:cubicBezTo>
                  <a:cubicBezTo>
                    <a:pt x="1732" y="485"/>
                    <a:pt x="1739" y="489"/>
                    <a:pt x="1743" y="489"/>
                  </a:cubicBezTo>
                  <a:cubicBezTo>
                    <a:pt x="1761" y="489"/>
                    <a:pt x="1738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4" y="487"/>
                    <a:pt x="1786" y="488"/>
                    <a:pt x="1787" y="488"/>
                  </a:cubicBezTo>
                  <a:cubicBezTo>
                    <a:pt x="1801" y="488"/>
                    <a:pt x="1843" y="439"/>
                    <a:pt x="1875" y="439"/>
                  </a:cubicBezTo>
                  <a:cubicBezTo>
                    <a:pt x="1884" y="439"/>
                    <a:pt x="1892" y="442"/>
                    <a:pt x="1898" y="450"/>
                  </a:cubicBezTo>
                  <a:cubicBezTo>
                    <a:pt x="1890" y="433"/>
                    <a:pt x="1881" y="415"/>
                    <a:pt x="1898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79" y="439"/>
                    <a:pt x="1988" y="432"/>
                    <a:pt x="1996" y="415"/>
                  </a:cubicBezTo>
                  <a:cubicBezTo>
                    <a:pt x="2004" y="415"/>
                    <a:pt x="2004" y="424"/>
                    <a:pt x="2004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40" y="390"/>
                    <a:pt x="2151" y="384"/>
                    <a:pt x="2158" y="384"/>
                  </a:cubicBezTo>
                  <a:cubicBezTo>
                    <a:pt x="2168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0" y="416"/>
                    <a:pt x="2244" y="421"/>
                    <a:pt x="2252" y="421"/>
                  </a:cubicBezTo>
                  <a:cubicBezTo>
                    <a:pt x="2265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3" y="406"/>
                  </a:lnTo>
                  <a:cubicBezTo>
                    <a:pt x="2319" y="403"/>
                    <a:pt x="2321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2" y="433"/>
                  </a:cubicBezTo>
                  <a:cubicBezTo>
                    <a:pt x="2313" y="441"/>
                    <a:pt x="2313" y="441"/>
                    <a:pt x="2331" y="441"/>
                  </a:cubicBezTo>
                  <a:cubicBezTo>
                    <a:pt x="2322" y="441"/>
                    <a:pt x="2313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5" y="514"/>
                    <a:pt x="2226" y="522"/>
                    <a:pt x="2242" y="522"/>
                  </a:cubicBezTo>
                  <a:cubicBezTo>
                    <a:pt x="2251" y="522"/>
                    <a:pt x="2271" y="519"/>
                    <a:pt x="2305" y="512"/>
                  </a:cubicBezTo>
                  <a:cubicBezTo>
                    <a:pt x="2313" y="521"/>
                    <a:pt x="2322" y="530"/>
                    <a:pt x="2331" y="530"/>
                  </a:cubicBezTo>
                  <a:cubicBezTo>
                    <a:pt x="2349" y="512"/>
                    <a:pt x="2366" y="512"/>
                    <a:pt x="2384" y="512"/>
                  </a:cubicBezTo>
                  <a:cubicBezTo>
                    <a:pt x="2397" y="512"/>
                    <a:pt x="2406" y="514"/>
                    <a:pt x="2415" y="514"/>
                  </a:cubicBezTo>
                  <a:cubicBezTo>
                    <a:pt x="2424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3" y="543"/>
                  </a:cubicBezTo>
                  <a:cubicBezTo>
                    <a:pt x="2369" y="543"/>
                    <a:pt x="2366" y="542"/>
                    <a:pt x="236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04" y="538"/>
                    <a:pt x="2318" y="575"/>
                    <a:pt x="2282" y="575"/>
                  </a:cubicBezTo>
                  <a:cubicBezTo>
                    <a:pt x="2278" y="575"/>
                    <a:pt x="2274" y="575"/>
                    <a:pt x="2269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34" y="627"/>
                    <a:pt x="2225" y="636"/>
                  </a:cubicBezTo>
                  <a:cubicBezTo>
                    <a:pt x="2225" y="636"/>
                    <a:pt x="2216" y="645"/>
                    <a:pt x="2216" y="645"/>
                  </a:cubicBezTo>
                  <a:lnTo>
                    <a:pt x="2199" y="662"/>
                  </a:lnTo>
                  <a:cubicBezTo>
                    <a:pt x="2163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6" y="811"/>
                  </a:cubicBezTo>
                  <a:cubicBezTo>
                    <a:pt x="2079" y="811"/>
                    <a:pt x="2103" y="857"/>
                    <a:pt x="2119" y="865"/>
                  </a:cubicBezTo>
                  <a:cubicBezTo>
                    <a:pt x="2110" y="871"/>
                    <a:pt x="2103" y="874"/>
                    <a:pt x="2097" y="874"/>
                  </a:cubicBezTo>
                  <a:cubicBezTo>
                    <a:pt x="2069" y="874"/>
                    <a:pt x="2065" y="828"/>
                    <a:pt x="2060" y="828"/>
                  </a:cubicBezTo>
                  <a:cubicBezTo>
                    <a:pt x="2059" y="828"/>
                    <a:pt x="2058" y="828"/>
                    <a:pt x="2057" y="830"/>
                  </a:cubicBezTo>
                  <a:lnTo>
                    <a:pt x="2057" y="848"/>
                  </a:lnTo>
                  <a:cubicBezTo>
                    <a:pt x="2075" y="874"/>
                    <a:pt x="2093" y="892"/>
                    <a:pt x="2075" y="918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38" y="909"/>
                    <a:pt x="2031" y="909"/>
                  </a:cubicBezTo>
                  <a:cubicBezTo>
                    <a:pt x="2031" y="909"/>
                    <a:pt x="2031" y="909"/>
                    <a:pt x="2022" y="918"/>
                  </a:cubicBezTo>
                  <a:lnTo>
                    <a:pt x="1996" y="962"/>
                  </a:lnTo>
                  <a:lnTo>
                    <a:pt x="2049" y="962"/>
                  </a:lnTo>
                  <a:cubicBezTo>
                    <a:pt x="2049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7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1" y="1273"/>
                    <a:pt x="1907" y="1267"/>
                    <a:pt x="1896" y="1267"/>
                  </a:cubicBezTo>
                  <a:cubicBezTo>
                    <a:pt x="1870" y="1267"/>
                    <a:pt x="1864" y="1300"/>
                    <a:pt x="1828" y="1300"/>
                  </a:cubicBezTo>
                  <a:cubicBezTo>
                    <a:pt x="1825" y="1300"/>
                    <a:pt x="1822" y="1300"/>
                    <a:pt x="1819" y="1300"/>
                  </a:cubicBezTo>
                  <a:lnTo>
                    <a:pt x="1819" y="1300"/>
                  </a:lnTo>
                  <a:cubicBezTo>
                    <a:pt x="1841" y="1311"/>
                    <a:pt x="1781" y="1378"/>
                    <a:pt x="1846" y="1386"/>
                  </a:cubicBezTo>
                  <a:cubicBezTo>
                    <a:pt x="1842" y="1390"/>
                    <a:pt x="1839" y="1391"/>
                    <a:pt x="1836" y="1391"/>
                  </a:cubicBezTo>
                  <a:cubicBezTo>
                    <a:pt x="1823" y="1391"/>
                    <a:pt x="1812" y="1369"/>
                    <a:pt x="1784" y="1369"/>
                  </a:cubicBezTo>
                  <a:cubicBezTo>
                    <a:pt x="1793" y="1439"/>
                    <a:pt x="1695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5" y="1625"/>
                    <a:pt x="1642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45" y="1739"/>
                    <a:pt x="1563" y="1925"/>
                    <a:pt x="1386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7" y="2021"/>
                    <a:pt x="1409" y="2020"/>
                    <a:pt x="1412" y="2020"/>
                  </a:cubicBezTo>
                  <a:cubicBezTo>
                    <a:pt x="1427" y="2020"/>
                    <a:pt x="1441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51" y="2137"/>
                    <a:pt x="1386" y="2163"/>
                  </a:cubicBezTo>
                  <a:lnTo>
                    <a:pt x="1386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36" y="2154"/>
                    <a:pt x="1695" y="2190"/>
                    <a:pt x="1642" y="2101"/>
                  </a:cubicBezTo>
                  <a:cubicBezTo>
                    <a:pt x="1660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87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801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89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8" y="1898"/>
                  </a:cubicBezTo>
                  <a:lnTo>
                    <a:pt x="1748" y="1898"/>
                  </a:lnTo>
                  <a:cubicBezTo>
                    <a:pt x="1751" y="1899"/>
                    <a:pt x="1754" y="1899"/>
                    <a:pt x="1756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8" y="1810"/>
                  </a:cubicBezTo>
                  <a:cubicBezTo>
                    <a:pt x="1907" y="1784"/>
                    <a:pt x="1854" y="1792"/>
                    <a:pt x="1872" y="1775"/>
                  </a:cubicBezTo>
                  <a:lnTo>
                    <a:pt x="1898" y="1775"/>
                  </a:lnTo>
                  <a:lnTo>
                    <a:pt x="1872" y="1757"/>
                  </a:lnTo>
                  <a:cubicBezTo>
                    <a:pt x="1879" y="1750"/>
                    <a:pt x="1888" y="1747"/>
                    <a:pt x="1898" y="1747"/>
                  </a:cubicBezTo>
                  <a:cubicBezTo>
                    <a:pt x="1910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34" y="1775"/>
                  </a:cubicBezTo>
                  <a:cubicBezTo>
                    <a:pt x="1960" y="1766"/>
                    <a:pt x="1960" y="1713"/>
                    <a:pt x="1969" y="1704"/>
                  </a:cubicBezTo>
                  <a:lnTo>
                    <a:pt x="1969" y="1704"/>
                  </a:lnTo>
                  <a:lnTo>
                    <a:pt x="1943" y="1722"/>
                  </a:lnTo>
                  <a:cubicBezTo>
                    <a:pt x="1960" y="1642"/>
                    <a:pt x="2040" y="1581"/>
                    <a:pt x="2040" y="1492"/>
                  </a:cubicBezTo>
                  <a:lnTo>
                    <a:pt x="2022" y="1483"/>
                  </a:lnTo>
                  <a:cubicBezTo>
                    <a:pt x="2022" y="1422"/>
                    <a:pt x="2057" y="1457"/>
                    <a:pt x="2075" y="1395"/>
                  </a:cubicBezTo>
                  <a:cubicBezTo>
                    <a:pt x="2075" y="1377"/>
                    <a:pt x="2075" y="1360"/>
                    <a:pt x="2084" y="1342"/>
                  </a:cubicBezTo>
                  <a:cubicBezTo>
                    <a:pt x="2088" y="1355"/>
                    <a:pt x="2099" y="1355"/>
                    <a:pt x="2110" y="1355"/>
                  </a:cubicBezTo>
                  <a:cubicBezTo>
                    <a:pt x="2121" y="1355"/>
                    <a:pt x="2132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0" y="1245"/>
                    <a:pt x="2102" y="1236"/>
                    <a:pt x="2110" y="1201"/>
                  </a:cubicBezTo>
                  <a:lnTo>
                    <a:pt x="2110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6" y="1131"/>
                    <a:pt x="2235" y="1126"/>
                    <a:pt x="2225" y="1126"/>
                  </a:cubicBezTo>
                  <a:cubicBezTo>
                    <a:pt x="2203" y="1126"/>
                    <a:pt x="2193" y="1159"/>
                    <a:pt x="2190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4" y="1090"/>
                    <a:pt x="2182" y="1089"/>
                    <a:pt x="2192" y="1089"/>
                  </a:cubicBezTo>
                  <a:cubicBezTo>
                    <a:pt x="2201" y="1089"/>
                    <a:pt x="2214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2" y="1068"/>
                    <a:pt x="2296" y="1024"/>
                    <a:pt x="2331" y="1024"/>
                  </a:cubicBezTo>
                  <a:cubicBezTo>
                    <a:pt x="2296" y="989"/>
                    <a:pt x="2349" y="998"/>
                    <a:pt x="2305" y="962"/>
                  </a:cubicBezTo>
                  <a:lnTo>
                    <a:pt x="2305" y="962"/>
                  </a:ln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13" y="927"/>
                    <a:pt x="2313" y="945"/>
                  </a:cubicBezTo>
                  <a:cubicBezTo>
                    <a:pt x="2331" y="936"/>
                    <a:pt x="2313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22" y="971"/>
                    <a:pt x="2340" y="1015"/>
                  </a:cubicBezTo>
                  <a:cubicBezTo>
                    <a:pt x="2367" y="1015"/>
                    <a:pt x="2348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2" y="936"/>
                    <a:pt x="2419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37" y="909"/>
                  </a:lnTo>
                  <a:cubicBezTo>
                    <a:pt x="2419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7" y="869"/>
                  </a:cubicBezTo>
                  <a:cubicBezTo>
                    <a:pt x="2453" y="869"/>
                    <a:pt x="2438" y="847"/>
                    <a:pt x="2418" y="847"/>
                  </a:cubicBezTo>
                  <a:cubicBezTo>
                    <a:pt x="2415" y="847"/>
                    <a:pt x="2413" y="847"/>
                    <a:pt x="2411" y="848"/>
                  </a:cubicBezTo>
                  <a:cubicBezTo>
                    <a:pt x="2411" y="817"/>
                    <a:pt x="2423" y="808"/>
                    <a:pt x="2440" y="808"/>
                  </a:cubicBezTo>
                  <a:cubicBezTo>
                    <a:pt x="2447" y="808"/>
                    <a:pt x="2455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0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52" y="724"/>
                    <a:pt x="2578" y="715"/>
                  </a:cubicBezTo>
                  <a:cubicBezTo>
                    <a:pt x="2591" y="686"/>
                    <a:pt x="2589" y="678"/>
                    <a:pt x="2580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5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0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4" y="371"/>
                    <a:pt x="2684" y="397"/>
                    <a:pt x="2702" y="353"/>
                  </a:cubicBezTo>
                  <a:cubicBezTo>
                    <a:pt x="2728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1" y="392"/>
                    <a:pt x="2734" y="391"/>
                    <a:pt x="2737" y="389"/>
                  </a:cubicBezTo>
                  <a:cubicBezTo>
                    <a:pt x="2782" y="359"/>
                    <a:pt x="2789" y="329"/>
                    <a:pt x="2795" y="305"/>
                  </a:cubicBezTo>
                  <a:lnTo>
                    <a:pt x="2795" y="305"/>
                  </a:lnTo>
                  <a:cubicBezTo>
                    <a:pt x="2792" y="312"/>
                    <a:pt x="2787" y="318"/>
                    <a:pt x="2781" y="318"/>
                  </a:cubicBezTo>
                  <a:cubicBezTo>
                    <a:pt x="2773" y="300"/>
                    <a:pt x="2755" y="291"/>
                    <a:pt x="2746" y="274"/>
                  </a:cubicBezTo>
                  <a:cubicBezTo>
                    <a:pt x="2773" y="256"/>
                    <a:pt x="2790" y="256"/>
                    <a:pt x="2799" y="256"/>
                  </a:cubicBezTo>
                  <a:cubicBezTo>
                    <a:pt x="2799" y="247"/>
                    <a:pt x="2781" y="247"/>
                    <a:pt x="2790" y="230"/>
                  </a:cubicBezTo>
                  <a:cubicBezTo>
                    <a:pt x="2821" y="217"/>
                    <a:pt x="2852" y="201"/>
                    <a:pt x="2868" y="201"/>
                  </a:cubicBezTo>
                  <a:cubicBezTo>
                    <a:pt x="2875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9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7" y="58"/>
                    <a:pt x="2847" y="84"/>
                    <a:pt x="2809" y="84"/>
                  </a:cubicBezTo>
                  <a:cubicBezTo>
                    <a:pt x="2800" y="84"/>
                    <a:pt x="2794" y="83"/>
                    <a:pt x="2790" y="79"/>
                  </a:cubicBezTo>
                  <a:cubicBezTo>
                    <a:pt x="2781" y="79"/>
                    <a:pt x="2764" y="88"/>
                    <a:pt x="2746" y="97"/>
                  </a:cubicBezTo>
                  <a:cubicBezTo>
                    <a:pt x="2710" y="91"/>
                    <a:pt x="2690" y="73"/>
                    <a:pt x="2646" y="73"/>
                  </a:cubicBezTo>
                  <a:cubicBezTo>
                    <a:pt x="2624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70" y="35"/>
                  </a:cubicBezTo>
                  <a:lnTo>
                    <a:pt x="2570" y="35"/>
                  </a:lnTo>
                  <a:cubicBezTo>
                    <a:pt x="2525" y="44"/>
                    <a:pt x="2534" y="62"/>
                    <a:pt x="2525" y="79"/>
                  </a:cubicBezTo>
                  <a:cubicBezTo>
                    <a:pt x="2517" y="97"/>
                    <a:pt x="2508" y="115"/>
                    <a:pt x="2455" y="124"/>
                  </a:cubicBezTo>
                  <a:cubicBezTo>
                    <a:pt x="2445" y="126"/>
                    <a:pt x="2438" y="127"/>
                    <a:pt x="2433" y="127"/>
                  </a:cubicBezTo>
                  <a:cubicBezTo>
                    <a:pt x="2395" y="127"/>
                    <a:pt x="2461" y="77"/>
                    <a:pt x="2446" y="62"/>
                  </a:cubicBezTo>
                  <a:lnTo>
                    <a:pt x="2446" y="62"/>
                  </a:lnTo>
                  <a:cubicBezTo>
                    <a:pt x="2419" y="79"/>
                    <a:pt x="2384" y="97"/>
                    <a:pt x="2358" y="106"/>
                  </a:cubicBezTo>
                  <a:cubicBezTo>
                    <a:pt x="2340" y="115"/>
                    <a:pt x="2325" y="119"/>
                    <a:pt x="2311" y="119"/>
                  </a:cubicBezTo>
                  <a:cubicBezTo>
                    <a:pt x="2298" y="119"/>
                    <a:pt x="2287" y="115"/>
                    <a:pt x="2278" y="106"/>
                  </a:cubicBezTo>
                  <a:cubicBezTo>
                    <a:pt x="2291" y="102"/>
                    <a:pt x="2300" y="102"/>
                    <a:pt x="2308" y="102"/>
                  </a:cubicBezTo>
                  <a:cubicBezTo>
                    <a:pt x="2316" y="102"/>
                    <a:pt x="2322" y="102"/>
                    <a:pt x="2331" y="97"/>
                  </a:cubicBezTo>
                  <a:cubicBezTo>
                    <a:pt x="2322" y="88"/>
                    <a:pt x="2313" y="79"/>
                    <a:pt x="2296" y="71"/>
                  </a:cubicBezTo>
                  <a:cubicBezTo>
                    <a:pt x="2384" y="26"/>
                    <a:pt x="2428" y="44"/>
                    <a:pt x="239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9608302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0"/>
                    <a:pt x="1" y="19"/>
                    <a:pt x="1" y="19"/>
                  </a:cubicBezTo>
                  <a:cubicBezTo>
                    <a:pt x="1" y="19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9853825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0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9464534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0"/>
                    <a:pt x="0" y="9"/>
                    <a:pt x="0" y="27"/>
                  </a:cubicBez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9580187" y="4358824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7" y="21"/>
                    <a:pt x="8" y="15"/>
                    <a:pt x="12" y="15"/>
                  </a:cubicBezTo>
                  <a:cubicBezTo>
                    <a:pt x="14" y="15"/>
                    <a:pt x="15" y="16"/>
                    <a:pt x="18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9568846" y="4406108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9" y="14"/>
                    <a:pt x="9" y="22"/>
                    <a:pt x="9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9564692" y="4374319"/>
              <a:ext cx="9904" cy="5751"/>
            </a:xfrm>
            <a:custGeom>
              <a:avLst/>
              <a:gdLst/>
              <a:ahLst/>
              <a:cxnLst/>
              <a:rect l="l" t="t" r="r" b="b"/>
              <a:pathLst>
                <a:path w="62" h="36" extrusionOk="0">
                  <a:moveTo>
                    <a:pt x="27" y="1"/>
                  </a:move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4" y="9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9568846" y="438007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9562136" y="4340614"/>
              <a:ext cx="10703" cy="3195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8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4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9554788" y="4379910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9549197" y="4362818"/>
              <a:ext cx="2875" cy="4633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3" y="0"/>
                  </a:moveTo>
                  <a:cubicBezTo>
                    <a:pt x="2" y="0"/>
                    <a:pt x="1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9551913" y="4367291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8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9550475" y="4374319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1" y="36"/>
                  </a:lnTo>
                  <a:lnTo>
                    <a:pt x="10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9519485" y="4319368"/>
              <a:ext cx="7188" cy="3994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1" y="18"/>
                    <a:pt x="18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0" y="22"/>
                    <a:pt x="45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9515332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4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5" y="10"/>
                    <a:pt x="4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9504150" y="4331189"/>
              <a:ext cx="7668" cy="3355"/>
            </a:xfrm>
            <a:custGeom>
              <a:avLst/>
              <a:gdLst/>
              <a:ahLst/>
              <a:cxnLst/>
              <a:rect l="l" t="t" r="r" b="b"/>
              <a:pathLst>
                <a:path w="48" h="21" extrusionOk="0">
                  <a:moveTo>
                    <a:pt x="12" y="0"/>
                  </a:moveTo>
                  <a:cubicBezTo>
                    <a:pt x="5" y="0"/>
                    <a:pt x="1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5" y="20"/>
                    <a:pt x="47" y="17"/>
                    <a:pt x="44" y="6"/>
                  </a:cubicBezTo>
                  <a:cubicBezTo>
                    <a:pt x="39" y="6"/>
                    <a:pt x="22" y="0"/>
                    <a:pt x="1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9482904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9413257" y="4186303"/>
              <a:ext cx="21725" cy="9105"/>
            </a:xfrm>
            <a:custGeom>
              <a:avLst/>
              <a:gdLst/>
              <a:ahLst/>
              <a:cxnLst/>
              <a:rect l="l" t="t" r="r" b="b"/>
              <a:pathLst>
                <a:path w="136" h="57" extrusionOk="0">
                  <a:moveTo>
                    <a:pt x="24" y="0"/>
                  </a:moveTo>
                  <a:cubicBezTo>
                    <a:pt x="0" y="0"/>
                    <a:pt x="61" y="28"/>
                    <a:pt x="48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9429231" y="419524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9616768" y="4508343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9" y="0"/>
                  </a:moveTo>
                  <a:lnTo>
                    <a:pt x="1" y="9"/>
                  </a:lnTo>
                  <a:lnTo>
                    <a:pt x="27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9616768" y="4515372"/>
              <a:ext cx="7348" cy="4473"/>
            </a:xfrm>
            <a:custGeom>
              <a:avLst/>
              <a:gdLst/>
              <a:ahLst/>
              <a:cxnLst/>
              <a:rect l="l" t="t" r="r" b="b"/>
              <a:pathLst>
                <a:path w="46" h="28" extrusionOk="0">
                  <a:moveTo>
                    <a:pt x="1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9687374" y="4176878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9" y="0"/>
                  </a:moveTo>
                  <a:lnTo>
                    <a:pt x="0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9736734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1"/>
                  </a:moveTo>
                  <a:lnTo>
                    <a:pt x="0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9801590" y="4174003"/>
              <a:ext cx="11501" cy="2077"/>
            </a:xfrm>
            <a:custGeom>
              <a:avLst/>
              <a:gdLst/>
              <a:ahLst/>
              <a:cxnLst/>
              <a:rect l="l" t="t" r="r" b="b"/>
              <a:pathLst>
                <a:path w="72" h="13" extrusionOk="0">
                  <a:moveTo>
                    <a:pt x="1" y="1"/>
                  </a:moveTo>
                  <a:cubicBezTo>
                    <a:pt x="36" y="1"/>
                    <a:pt x="40" y="13"/>
                    <a:pt x="49" y="13"/>
                  </a:cubicBezTo>
                  <a:cubicBezTo>
                    <a:pt x="54" y="13"/>
                    <a:pt x="59" y="10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8000339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8204649" y="4983416"/>
              <a:ext cx="4633" cy="2236"/>
            </a:xfrm>
            <a:custGeom>
              <a:avLst/>
              <a:gdLst/>
              <a:ahLst/>
              <a:cxnLst/>
              <a:rect l="l" t="t" r="r" b="b"/>
              <a:pathLst>
                <a:path w="29" h="14" extrusionOk="0">
                  <a:moveTo>
                    <a:pt x="24" y="0"/>
                  </a:moveTo>
                  <a:cubicBezTo>
                    <a:pt x="17" y="0"/>
                    <a:pt x="6" y="8"/>
                    <a:pt x="2" y="11"/>
                  </a:cubicBezTo>
                  <a:lnTo>
                    <a:pt x="2" y="11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1" y="13"/>
                    <a:pt x="1" y="12"/>
                    <a:pt x="2" y="11"/>
                  </a:cubicBezTo>
                  <a:lnTo>
                    <a:pt x="2" y="11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29" y="2"/>
                    <a:pt x="29" y="2"/>
                  </a:cubicBezTo>
                  <a:cubicBezTo>
                    <a:pt x="27" y="1"/>
                    <a:pt x="26" y="0"/>
                    <a:pt x="2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8176694" y="4966803"/>
              <a:ext cx="7188" cy="1438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1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8162636" y="4946995"/>
              <a:ext cx="18530" cy="14217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lnTo>
                    <a:pt x="45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8176534" y="4925909"/>
              <a:ext cx="3195" cy="2875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9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2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3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8179569" y="4927666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3" y="2"/>
                    <a:pt x="0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8172540" y="4915366"/>
              <a:ext cx="5751" cy="4952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3" y="1"/>
                  </a:moveTo>
                  <a:cubicBezTo>
                    <a:pt x="13" y="1"/>
                    <a:pt x="7" y="9"/>
                    <a:pt x="0" y="22"/>
                  </a:cubicBezTo>
                  <a:lnTo>
                    <a:pt x="27" y="31"/>
                  </a:lnTo>
                  <a:cubicBezTo>
                    <a:pt x="35" y="22"/>
                    <a:pt x="27" y="4"/>
                    <a:pt x="35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8165512" y="4918720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8165033" y="4920158"/>
              <a:ext cx="6230" cy="1597"/>
            </a:xfrm>
            <a:custGeom>
              <a:avLst/>
              <a:gdLst/>
              <a:ahLst/>
              <a:cxnLst/>
              <a:rect l="l" t="t" r="r" b="b"/>
              <a:pathLst>
                <a:path w="39" h="10" extrusionOk="0">
                  <a:moveTo>
                    <a:pt x="12" y="1"/>
                  </a:moveTo>
                  <a:cubicBezTo>
                    <a:pt x="6" y="1"/>
                    <a:pt x="0" y="9"/>
                    <a:pt x="5" y="9"/>
                  </a:cubicBezTo>
                  <a:cubicBezTo>
                    <a:pt x="7" y="9"/>
                    <a:pt x="11" y="7"/>
                    <a:pt x="18" y="3"/>
                  </a:cubicBezTo>
                  <a:lnTo>
                    <a:pt x="18" y="3"/>
                  </a:lnTo>
                  <a:lnTo>
                    <a:pt x="19" y="3"/>
                  </a:lnTo>
                  <a:lnTo>
                    <a:pt x="19" y="3"/>
                  </a:lnTo>
                  <a:cubicBezTo>
                    <a:pt x="19" y="2"/>
                    <a:pt x="20" y="2"/>
                    <a:pt x="21" y="1"/>
                  </a:cubicBezTo>
                  <a:lnTo>
                    <a:pt x="21" y="1"/>
                  </a:lnTo>
                  <a:cubicBezTo>
                    <a:pt x="20" y="1"/>
                    <a:pt x="19" y="2"/>
                    <a:pt x="18" y="3"/>
                  </a:cubicBezTo>
                  <a:lnTo>
                    <a:pt x="18" y="3"/>
                  </a:lnTo>
                  <a:lnTo>
                    <a:pt x="12" y="1"/>
                  </a:lnTo>
                  <a:close/>
                  <a:moveTo>
                    <a:pt x="19" y="3"/>
                  </a:moveTo>
                  <a:lnTo>
                    <a:pt x="19" y="3"/>
                  </a:lnTo>
                  <a:cubicBezTo>
                    <a:pt x="14" y="10"/>
                    <a:pt x="22" y="10"/>
                    <a:pt x="38" y="10"/>
                  </a:cubicBezTo>
                  <a:lnTo>
                    <a:pt x="19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8166790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10" y="29"/>
                    <a:pt x="6" y="28"/>
                    <a:pt x="1" y="27"/>
                  </a:cubicBezTo>
                  <a:lnTo>
                    <a:pt x="1" y="27"/>
                  </a:lnTo>
                  <a:cubicBezTo>
                    <a:pt x="10" y="36"/>
                    <a:pt x="19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8159761" y="4949550"/>
              <a:ext cx="4473" cy="4633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2" y="1"/>
                  </a:moveTo>
                  <a:cubicBezTo>
                    <a:pt x="11" y="1"/>
                    <a:pt x="11" y="1"/>
                    <a:pt x="10" y="2"/>
                  </a:cubicBezTo>
                  <a:lnTo>
                    <a:pt x="1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19" y="24"/>
                    <a:pt x="18" y="1"/>
                    <a:pt x="12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8159761" y="4897634"/>
              <a:ext cx="5910" cy="7188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1"/>
                  </a:moveTo>
                  <a:cubicBezTo>
                    <a:pt x="29" y="4"/>
                    <a:pt x="25" y="9"/>
                    <a:pt x="23" y="14"/>
                  </a:cubicBezTo>
                  <a:lnTo>
                    <a:pt x="23" y="14"/>
                  </a:lnTo>
                  <a:cubicBezTo>
                    <a:pt x="28" y="9"/>
                    <a:pt x="33" y="4"/>
                    <a:pt x="36" y="1"/>
                  </a:cubicBezTo>
                  <a:close/>
                  <a:moveTo>
                    <a:pt x="23" y="14"/>
                  </a:moveTo>
                  <a:lnTo>
                    <a:pt x="23" y="14"/>
                  </a:lnTo>
                  <a:cubicBezTo>
                    <a:pt x="15" y="22"/>
                    <a:pt x="6" y="30"/>
                    <a:pt x="1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3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8155608" y="4901788"/>
              <a:ext cx="4313" cy="2556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1"/>
                    <a:pt x="11" y="16"/>
                    <a:pt x="16" y="16"/>
                  </a:cubicBezTo>
                  <a:cubicBezTo>
                    <a:pt x="19" y="16"/>
                    <a:pt x="23" y="13"/>
                    <a:pt x="27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8155608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0" y="1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8155608" y="4885015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8151295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10" y="1"/>
                    <a:pt x="18" y="18"/>
                    <a:pt x="10" y="45"/>
                  </a:cubicBezTo>
                  <a:cubicBezTo>
                    <a:pt x="33" y="45"/>
                    <a:pt x="36" y="17"/>
                    <a:pt x="48" y="17"/>
                  </a:cubicBezTo>
                  <a:cubicBezTo>
                    <a:pt x="50" y="17"/>
                    <a:pt x="52" y="17"/>
                    <a:pt x="54" y="18"/>
                  </a:cubicBezTo>
                  <a:cubicBezTo>
                    <a:pt x="45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8145704" y="4869360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18" y="1"/>
                    <a:pt x="36" y="10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8151295" y="4890606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27"/>
                    <a:pt x="10" y="27"/>
                    <a:pt x="10" y="27"/>
                  </a:cubicBezTo>
                  <a:cubicBezTo>
                    <a:pt x="18" y="27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8151295" y="4890606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8"/>
                  </a:lnTo>
                  <a:cubicBezTo>
                    <a:pt x="1" y="9"/>
                    <a:pt x="1" y="9"/>
                    <a:pt x="1" y="0"/>
                  </a:cubicBez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8152732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8145704" y="4911212"/>
              <a:ext cx="10064" cy="4952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8148579" y="4900510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0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5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8145704" y="4899072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8140113" y="4873673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cubicBezTo>
                    <a:pt x="0" y="18"/>
                    <a:pt x="0" y="36"/>
                    <a:pt x="9" y="45"/>
                  </a:cubicBezTo>
                  <a:cubicBezTo>
                    <a:pt x="18" y="45"/>
                    <a:pt x="35" y="36"/>
                    <a:pt x="27" y="27"/>
                  </a:cubicBezTo>
                  <a:cubicBezTo>
                    <a:pt x="9" y="27"/>
                    <a:pt x="9" y="18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8147142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0" y="1"/>
                  </a:lnTo>
                  <a:cubicBezTo>
                    <a:pt x="0" y="1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8128771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8140113" y="4880702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0" y="1"/>
                    <a:pt x="9" y="9"/>
                  </a:cubicBezTo>
                  <a:cubicBezTo>
                    <a:pt x="9" y="18"/>
                    <a:pt x="18" y="18"/>
                    <a:pt x="27" y="18"/>
                  </a:cubicBezTo>
                  <a:cubicBezTo>
                    <a:pt x="27" y="18"/>
                    <a:pt x="18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8140113" y="4865207"/>
              <a:ext cx="1438" cy="4313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8148579" y="4883897"/>
              <a:ext cx="799" cy="1278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3" y="0"/>
                  </a:moveTo>
                  <a:cubicBezTo>
                    <a:pt x="2" y="0"/>
                    <a:pt x="0" y="3"/>
                    <a:pt x="0" y="7"/>
                  </a:cubicBezTo>
                  <a:cubicBezTo>
                    <a:pt x="4" y="3"/>
                    <a:pt x="4" y="0"/>
                    <a:pt x="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8144266" y="4883577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8096344" y="4856740"/>
              <a:ext cx="32587" cy="15815"/>
            </a:xfrm>
            <a:custGeom>
              <a:avLst/>
              <a:gdLst/>
              <a:ahLst/>
              <a:cxnLst/>
              <a:rect l="l" t="t" r="r" b="b"/>
              <a:pathLst>
                <a:path w="204" h="99" extrusionOk="0">
                  <a:moveTo>
                    <a:pt x="150" y="0"/>
                  </a:moveTo>
                  <a:cubicBezTo>
                    <a:pt x="142" y="18"/>
                    <a:pt x="150" y="62"/>
                    <a:pt x="115" y="62"/>
                  </a:cubicBezTo>
                  <a:cubicBezTo>
                    <a:pt x="80" y="36"/>
                    <a:pt x="106" y="36"/>
                    <a:pt x="115" y="9"/>
                  </a:cubicBezTo>
                  <a:lnTo>
                    <a:pt x="115" y="9"/>
                  </a:lnTo>
                  <a:cubicBezTo>
                    <a:pt x="106" y="21"/>
                    <a:pt x="96" y="24"/>
                    <a:pt x="83" y="24"/>
                  </a:cubicBezTo>
                  <a:cubicBezTo>
                    <a:pt x="71" y="24"/>
                    <a:pt x="58" y="21"/>
                    <a:pt x="44" y="21"/>
                  </a:cubicBezTo>
                  <a:cubicBezTo>
                    <a:pt x="30" y="21"/>
                    <a:pt x="15" y="24"/>
                    <a:pt x="0" y="36"/>
                  </a:cubicBezTo>
                  <a:lnTo>
                    <a:pt x="36" y="53"/>
                  </a:lnTo>
                  <a:cubicBezTo>
                    <a:pt x="27" y="53"/>
                    <a:pt x="9" y="53"/>
                    <a:pt x="9" y="62"/>
                  </a:cubicBezTo>
                  <a:cubicBezTo>
                    <a:pt x="16" y="58"/>
                    <a:pt x="24" y="55"/>
                    <a:pt x="31" y="55"/>
                  </a:cubicBezTo>
                  <a:cubicBezTo>
                    <a:pt x="51" y="55"/>
                    <a:pt x="69" y="72"/>
                    <a:pt x="62" y="98"/>
                  </a:cubicBezTo>
                  <a:cubicBezTo>
                    <a:pt x="64" y="98"/>
                    <a:pt x="66" y="98"/>
                    <a:pt x="68" y="98"/>
                  </a:cubicBezTo>
                  <a:cubicBezTo>
                    <a:pt x="99" y="98"/>
                    <a:pt x="170" y="42"/>
                    <a:pt x="203" y="0"/>
                  </a:cubicBezTo>
                  <a:lnTo>
                    <a:pt x="203" y="0"/>
                  </a:lnTo>
                  <a:cubicBezTo>
                    <a:pt x="199" y="5"/>
                    <a:pt x="192" y="7"/>
                    <a:pt x="184" y="7"/>
                  </a:cubicBezTo>
                  <a:cubicBezTo>
                    <a:pt x="175" y="7"/>
                    <a:pt x="164" y="5"/>
                    <a:pt x="15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8128771" y="4855622"/>
              <a:ext cx="7188" cy="8307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8124458" y="4865207"/>
              <a:ext cx="15815" cy="11981"/>
            </a:xfrm>
            <a:custGeom>
              <a:avLst/>
              <a:gdLst/>
              <a:ahLst/>
              <a:cxnLst/>
              <a:rect l="l" t="t" r="r" b="b"/>
              <a:pathLst>
                <a:path w="99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0" y="26"/>
                    <a:pt x="81" y="26"/>
                  </a:cubicBezTo>
                  <a:cubicBezTo>
                    <a:pt x="82" y="26"/>
                    <a:pt x="84" y="31"/>
                    <a:pt x="89" y="36"/>
                  </a:cubicBezTo>
                  <a:lnTo>
                    <a:pt x="80" y="36"/>
                  </a:lnTo>
                  <a:cubicBezTo>
                    <a:pt x="78" y="36"/>
                    <a:pt x="76" y="37"/>
                    <a:pt x="74" y="37"/>
                  </a:cubicBezTo>
                  <a:lnTo>
                    <a:pt x="74" y="37"/>
                  </a:lnTo>
                  <a:cubicBezTo>
                    <a:pt x="73" y="37"/>
                    <a:pt x="72" y="36"/>
                    <a:pt x="72" y="36"/>
                  </a:cubicBezTo>
                  <a:lnTo>
                    <a:pt x="72" y="36"/>
                  </a:lnTo>
                  <a:cubicBezTo>
                    <a:pt x="72" y="36"/>
                    <a:pt x="72" y="37"/>
                    <a:pt x="72" y="37"/>
                  </a:cubicBezTo>
                  <a:lnTo>
                    <a:pt x="72" y="37"/>
                  </a:lnTo>
                  <a:cubicBezTo>
                    <a:pt x="73" y="37"/>
                    <a:pt x="73" y="37"/>
                    <a:pt x="74" y="37"/>
                  </a:cubicBezTo>
                  <a:lnTo>
                    <a:pt x="74" y="37"/>
                  </a:lnTo>
                  <a:cubicBezTo>
                    <a:pt x="89" y="45"/>
                    <a:pt x="90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72" y="37"/>
                  </a:moveTo>
                  <a:cubicBezTo>
                    <a:pt x="41" y="42"/>
                    <a:pt x="17" y="30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6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5" y="58"/>
                    <a:pt x="45" y="56"/>
                    <a:pt x="49" y="56"/>
                  </a:cubicBezTo>
                  <a:cubicBezTo>
                    <a:pt x="52" y="56"/>
                    <a:pt x="57" y="57"/>
                    <a:pt x="61" y="57"/>
                  </a:cubicBezTo>
                  <a:cubicBezTo>
                    <a:pt x="68" y="57"/>
                    <a:pt x="75" y="54"/>
                    <a:pt x="72" y="37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8132924" y="4916005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0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8134362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3" y="1"/>
                  </a:move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1" y="2"/>
                    <a:pt x="63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10" y="63"/>
                  </a:cubicBezTo>
                  <a:cubicBezTo>
                    <a:pt x="10" y="63"/>
                    <a:pt x="27" y="63"/>
                    <a:pt x="27" y="71"/>
                  </a:cubicBezTo>
                  <a:cubicBezTo>
                    <a:pt x="27" y="80"/>
                    <a:pt x="10" y="80"/>
                    <a:pt x="1" y="80"/>
                  </a:cubicBezTo>
                  <a:cubicBezTo>
                    <a:pt x="10" y="85"/>
                    <a:pt x="18" y="89"/>
                    <a:pt x="25" y="89"/>
                  </a:cubicBezTo>
                  <a:cubicBezTo>
                    <a:pt x="32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8127333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1" y="36"/>
                  </a:lnTo>
                  <a:lnTo>
                    <a:pt x="9" y="27"/>
                  </a:lnTo>
                  <a:cubicBezTo>
                    <a:pt x="13" y="35"/>
                    <a:pt x="18" y="37"/>
                    <a:pt x="24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8127333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1" y="1"/>
                  </a:moveTo>
                  <a:lnTo>
                    <a:pt x="27" y="10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8125896" y="4843961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8272699" y="4657862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0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8258482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8052574" y="4718564"/>
              <a:ext cx="13898" cy="7188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1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7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2" y="4"/>
                  </a:cubicBezTo>
                  <a:cubicBezTo>
                    <a:pt x="20" y="4"/>
                    <a:pt x="12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8142828" y="468613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10" y="9"/>
                    <a:pt x="10" y="18"/>
                    <a:pt x="1" y="27"/>
                  </a:cubicBezTo>
                  <a:cubicBezTo>
                    <a:pt x="10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8148579" y="466632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8395381" y="4649395"/>
              <a:ext cx="11342" cy="575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36" y="0"/>
                    <a:pt x="27" y="18"/>
                    <a:pt x="0" y="36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8078612" y="4766486"/>
              <a:ext cx="3834" cy="7508"/>
            </a:xfrm>
            <a:custGeom>
              <a:avLst/>
              <a:gdLst/>
              <a:ahLst/>
              <a:cxnLst/>
              <a:rect l="l" t="t" r="r" b="b"/>
              <a:pathLst>
                <a:path w="24" h="47" extrusionOk="0">
                  <a:moveTo>
                    <a:pt x="14" y="0"/>
                  </a:moveTo>
                  <a:cubicBezTo>
                    <a:pt x="14" y="23"/>
                    <a:pt x="1" y="46"/>
                    <a:pt x="15" y="46"/>
                  </a:cubicBezTo>
                  <a:cubicBezTo>
                    <a:pt x="17" y="46"/>
                    <a:pt x="20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8266948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0"/>
                    <a:pt x="1" y="19"/>
                  </a:cubicBezTo>
                  <a:cubicBezTo>
                    <a:pt x="10" y="19"/>
                    <a:pt x="10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8077973" y="4760895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8255766" y="4927187"/>
              <a:ext cx="1438" cy="160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8172540" y="4966803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8111839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8094906" y="4834217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9" y="0"/>
                    <a:pt x="1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8039955" y="4762173"/>
              <a:ext cx="1438" cy="160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8110401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cubicBezTo>
                    <a:pt x="1" y="9"/>
                    <a:pt x="1" y="9"/>
                    <a:pt x="1" y="0"/>
                  </a:cubicBezTo>
                  <a:cubicBezTo>
                    <a:pt x="1" y="0"/>
                    <a:pt x="1" y="9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8111839" y="4818722"/>
              <a:ext cx="2396" cy="1438"/>
            </a:xfrm>
            <a:custGeom>
              <a:avLst/>
              <a:gdLst/>
              <a:ahLst/>
              <a:cxnLst/>
              <a:rect l="l" t="t" r="r" b="b"/>
              <a:pathLst>
                <a:path w="15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2"/>
                    <a:pt x="6" y="3"/>
                    <a:pt x="8" y="4"/>
                  </a:cubicBezTo>
                  <a:lnTo>
                    <a:pt x="8" y="4"/>
                  </a:lnTo>
                  <a:cubicBezTo>
                    <a:pt x="7" y="2"/>
                    <a:pt x="5" y="0"/>
                    <a:pt x="0" y="0"/>
                  </a:cubicBezTo>
                  <a:close/>
                  <a:moveTo>
                    <a:pt x="8" y="4"/>
                  </a:moveTo>
                  <a:cubicBezTo>
                    <a:pt x="9" y="7"/>
                    <a:pt x="9" y="9"/>
                    <a:pt x="9" y="9"/>
                  </a:cubicBezTo>
                  <a:cubicBezTo>
                    <a:pt x="9" y="9"/>
                    <a:pt x="15" y="9"/>
                    <a:pt x="8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8110401" y="4814409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lnTo>
                    <a:pt x="9" y="18"/>
                  </a:ln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8316308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10" y="0"/>
                  </a:moveTo>
                  <a:cubicBezTo>
                    <a:pt x="10" y="0"/>
                    <a:pt x="10" y="9"/>
                    <a:pt x="1" y="9"/>
                  </a:cubicBezTo>
                  <a:cubicBezTo>
                    <a:pt x="4" y="13"/>
                    <a:pt x="7" y="15"/>
                    <a:pt x="8" y="15"/>
                  </a:cubicBezTo>
                  <a:cubicBezTo>
                    <a:pt x="10" y="15"/>
                    <a:pt x="10" y="1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8037079" y="4664890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8037079" y="4660737"/>
              <a:ext cx="11501" cy="18370"/>
            </a:xfrm>
            <a:custGeom>
              <a:avLst/>
              <a:gdLst/>
              <a:ahLst/>
              <a:cxnLst/>
              <a:rect l="l" t="t" r="r" b="b"/>
              <a:pathLst>
                <a:path w="72" h="115" extrusionOk="0">
                  <a:moveTo>
                    <a:pt x="45" y="0"/>
                  </a:moveTo>
                  <a:cubicBezTo>
                    <a:pt x="45" y="24"/>
                    <a:pt x="37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7946825" y="4642367"/>
              <a:ext cx="478269" cy="352711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25" y="119"/>
                  </a:moveTo>
                  <a:lnTo>
                    <a:pt x="1825" y="119"/>
                  </a:lnTo>
                  <a:cubicBezTo>
                    <a:pt x="1823" y="121"/>
                    <a:pt x="1821" y="122"/>
                    <a:pt x="1819" y="124"/>
                  </a:cubicBezTo>
                  <a:cubicBezTo>
                    <a:pt x="1821" y="122"/>
                    <a:pt x="1823" y="121"/>
                    <a:pt x="1825" y="119"/>
                  </a:cubicBezTo>
                  <a:close/>
                  <a:moveTo>
                    <a:pt x="407" y="142"/>
                  </a:moveTo>
                  <a:cubicBezTo>
                    <a:pt x="413" y="145"/>
                    <a:pt x="418" y="147"/>
                    <a:pt x="423" y="150"/>
                  </a:cubicBezTo>
                  <a:lnTo>
                    <a:pt x="423" y="150"/>
                  </a:lnTo>
                  <a:cubicBezTo>
                    <a:pt x="417" y="146"/>
                    <a:pt x="412" y="143"/>
                    <a:pt x="407" y="142"/>
                  </a:cubicBezTo>
                  <a:close/>
                  <a:moveTo>
                    <a:pt x="1100" y="158"/>
                  </a:moveTo>
                  <a:lnTo>
                    <a:pt x="1100" y="158"/>
                  </a:lnTo>
                  <a:cubicBezTo>
                    <a:pt x="1101" y="159"/>
                    <a:pt x="1102" y="159"/>
                    <a:pt x="1104" y="159"/>
                  </a:cubicBezTo>
                  <a:cubicBezTo>
                    <a:pt x="1103" y="159"/>
                    <a:pt x="1101" y="159"/>
                    <a:pt x="1100" y="158"/>
                  </a:cubicBezTo>
                  <a:close/>
                  <a:moveTo>
                    <a:pt x="2884" y="203"/>
                  </a:moveTo>
                  <a:cubicBezTo>
                    <a:pt x="2885" y="206"/>
                    <a:pt x="2886" y="209"/>
                    <a:pt x="2888" y="212"/>
                  </a:cubicBezTo>
                  <a:cubicBezTo>
                    <a:pt x="2888" y="208"/>
                    <a:pt x="2886" y="205"/>
                    <a:pt x="2884" y="203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4" y="212"/>
                  </a:cubicBezTo>
                  <a:cubicBezTo>
                    <a:pt x="1187" y="209"/>
                    <a:pt x="1191" y="206"/>
                    <a:pt x="1195" y="206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5" y="369"/>
                    <a:pt x="631" y="375"/>
                    <a:pt x="631" y="378"/>
                  </a:cubicBezTo>
                  <a:lnTo>
                    <a:pt x="631" y="378"/>
                  </a:lnTo>
                  <a:cubicBezTo>
                    <a:pt x="627" y="373"/>
                    <a:pt x="623" y="368"/>
                    <a:pt x="618" y="362"/>
                  </a:cubicBezTo>
                  <a:close/>
                  <a:moveTo>
                    <a:pt x="667" y="447"/>
                  </a:moveTo>
                  <a:lnTo>
                    <a:pt x="667" y="447"/>
                  </a:ln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18" y="451"/>
                  </a:moveTo>
                  <a:cubicBezTo>
                    <a:pt x="623" y="455"/>
                    <a:pt x="630" y="457"/>
                    <a:pt x="636" y="459"/>
                  </a:cubicBezTo>
                  <a:lnTo>
                    <a:pt x="618" y="451"/>
                  </a:lnTo>
                  <a:close/>
                  <a:moveTo>
                    <a:pt x="636" y="459"/>
                  </a:moveTo>
                  <a:lnTo>
                    <a:pt x="654" y="468"/>
                  </a:lnTo>
                  <a:cubicBezTo>
                    <a:pt x="649" y="464"/>
                    <a:pt x="643" y="462"/>
                    <a:pt x="636" y="459"/>
                  </a:cubicBez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59" y="754"/>
                    <a:pt x="2557" y="757"/>
                    <a:pt x="2555" y="760"/>
                  </a:cubicBezTo>
                  <a:lnTo>
                    <a:pt x="2555" y="760"/>
                  </a:lnTo>
                  <a:cubicBezTo>
                    <a:pt x="2557" y="757"/>
                    <a:pt x="2560" y="754"/>
                    <a:pt x="2561" y="751"/>
                  </a:cubicBezTo>
                  <a:close/>
                  <a:moveTo>
                    <a:pt x="613" y="911"/>
                  </a:moveTo>
                  <a:cubicBezTo>
                    <a:pt x="617" y="912"/>
                    <a:pt x="621" y="914"/>
                    <a:pt x="626" y="915"/>
                  </a:cubicBezTo>
                  <a:lnTo>
                    <a:pt x="626" y="915"/>
                  </a:lnTo>
                  <a:cubicBezTo>
                    <a:pt x="624" y="913"/>
                    <a:pt x="619" y="912"/>
                    <a:pt x="613" y="91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3" y="938"/>
                  </a:cubicBezTo>
                  <a:cubicBezTo>
                    <a:pt x="2059" y="938"/>
                    <a:pt x="2054" y="933"/>
                    <a:pt x="2049" y="927"/>
                  </a:cubicBezTo>
                  <a:close/>
                  <a:moveTo>
                    <a:pt x="626" y="915"/>
                  </a:moveTo>
                  <a:cubicBezTo>
                    <a:pt x="627" y="916"/>
                    <a:pt x="627" y="917"/>
                    <a:pt x="627" y="919"/>
                  </a:cubicBezTo>
                  <a:cubicBezTo>
                    <a:pt x="623" y="930"/>
                    <a:pt x="619" y="934"/>
                    <a:pt x="616" y="934"/>
                  </a:cubicBezTo>
                  <a:cubicBezTo>
                    <a:pt x="610" y="934"/>
                    <a:pt x="606" y="921"/>
                    <a:pt x="596" y="921"/>
                  </a:cubicBezTo>
                  <a:cubicBezTo>
                    <a:pt x="590" y="921"/>
                    <a:pt x="584" y="925"/>
                    <a:pt x="574" y="936"/>
                  </a:cubicBezTo>
                  <a:cubicBezTo>
                    <a:pt x="578" y="935"/>
                    <a:pt x="582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3" y="941"/>
                    <a:pt x="652" y="925"/>
                    <a:pt x="626" y="915"/>
                  </a:cubicBezTo>
                  <a:close/>
                  <a:moveTo>
                    <a:pt x="2375" y="981"/>
                  </a:moveTo>
                  <a:cubicBezTo>
                    <a:pt x="2378" y="983"/>
                    <a:pt x="2381" y="986"/>
                    <a:pt x="2384" y="989"/>
                  </a:cubicBezTo>
                  <a:cubicBezTo>
                    <a:pt x="2381" y="986"/>
                    <a:pt x="2378" y="983"/>
                    <a:pt x="2375" y="981"/>
                  </a:cubicBezTo>
                  <a:close/>
                  <a:moveTo>
                    <a:pt x="945" y="1201"/>
                  </a:moveTo>
                  <a:lnTo>
                    <a:pt x="945" y="1201"/>
                  </a:lnTo>
                  <a:cubicBezTo>
                    <a:pt x="947" y="1201"/>
                    <a:pt x="948" y="1202"/>
                    <a:pt x="949" y="1203"/>
                  </a:cubicBezTo>
                  <a:lnTo>
                    <a:pt x="949" y="1203"/>
                  </a:lnTo>
                  <a:cubicBezTo>
                    <a:pt x="948" y="1202"/>
                    <a:pt x="947" y="1201"/>
                    <a:pt x="945" y="1201"/>
                  </a:cubicBezTo>
                  <a:close/>
                  <a:moveTo>
                    <a:pt x="1811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1" y="1298"/>
                  </a:cubicBezTo>
                  <a:close/>
                  <a:moveTo>
                    <a:pt x="2402" y="0"/>
                  </a:moveTo>
                  <a:lnTo>
                    <a:pt x="2402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64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2" y="76"/>
                  </a:cubicBezTo>
                  <a:cubicBezTo>
                    <a:pt x="2108" y="76"/>
                    <a:pt x="2099" y="89"/>
                    <a:pt x="2093" y="106"/>
                  </a:cubicBezTo>
                  <a:cubicBezTo>
                    <a:pt x="2085" y="122"/>
                    <a:pt x="2078" y="143"/>
                    <a:pt x="2059" y="143"/>
                  </a:cubicBezTo>
                  <a:cubicBezTo>
                    <a:pt x="2056" y="143"/>
                    <a:pt x="2053" y="143"/>
                    <a:pt x="2049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1996" y="133"/>
                  </a:lnTo>
                  <a:cubicBezTo>
                    <a:pt x="1988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43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81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8" y="85"/>
                  </a:cubicBezTo>
                  <a:cubicBezTo>
                    <a:pt x="1889" y="85"/>
                    <a:pt x="1880" y="111"/>
                    <a:pt x="1862" y="111"/>
                  </a:cubicBezTo>
                  <a:cubicBezTo>
                    <a:pt x="1855" y="111"/>
                    <a:pt x="1847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2" y="26"/>
                    <a:pt x="1848" y="89"/>
                    <a:pt x="1825" y="119"/>
                  </a:cubicBezTo>
                  <a:lnTo>
                    <a:pt x="1825" y="119"/>
                  </a:lnTo>
                  <a:cubicBezTo>
                    <a:pt x="1830" y="113"/>
                    <a:pt x="1838" y="108"/>
                    <a:pt x="1844" y="108"/>
                  </a:cubicBezTo>
                  <a:cubicBezTo>
                    <a:pt x="1848" y="108"/>
                    <a:pt x="1852" y="110"/>
                    <a:pt x="1855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7" y="140"/>
                    <a:pt x="1829" y="129"/>
                    <a:pt x="1819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5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7" y="44"/>
                    <a:pt x="1664" y="44"/>
                    <a:pt x="1663" y="44"/>
                  </a:cubicBezTo>
                  <a:cubicBezTo>
                    <a:pt x="1633" y="44"/>
                    <a:pt x="1693" y="107"/>
                    <a:pt x="1652" y="115"/>
                  </a:cubicBezTo>
                  <a:cubicBezTo>
                    <a:pt x="1642" y="110"/>
                    <a:pt x="1633" y="108"/>
                    <a:pt x="1623" y="108"/>
                  </a:cubicBezTo>
                  <a:cubicBezTo>
                    <a:pt x="1600" y="108"/>
                    <a:pt x="1577" y="123"/>
                    <a:pt x="1546" y="142"/>
                  </a:cubicBezTo>
                  <a:cubicBezTo>
                    <a:pt x="1519" y="133"/>
                    <a:pt x="1554" y="115"/>
                    <a:pt x="1546" y="106"/>
                  </a:cubicBezTo>
                  <a:lnTo>
                    <a:pt x="1546" y="106"/>
                  </a:lnTo>
                  <a:lnTo>
                    <a:pt x="1519" y="142"/>
                  </a:lnTo>
                  <a:cubicBezTo>
                    <a:pt x="1510" y="142"/>
                    <a:pt x="1519" y="124"/>
                    <a:pt x="1519" y="124"/>
                  </a:cubicBezTo>
                  <a:lnTo>
                    <a:pt x="1519" y="124"/>
                  </a:lnTo>
                  <a:cubicBezTo>
                    <a:pt x="1501" y="133"/>
                    <a:pt x="1519" y="168"/>
                    <a:pt x="1484" y="186"/>
                  </a:cubicBezTo>
                  <a:cubicBezTo>
                    <a:pt x="1484" y="193"/>
                    <a:pt x="1482" y="195"/>
                    <a:pt x="1480" y="195"/>
                  </a:cubicBezTo>
                  <a:cubicBezTo>
                    <a:pt x="1471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43" y="159"/>
                    <a:pt x="1351" y="150"/>
                    <a:pt x="1316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0" y="336"/>
                    <a:pt x="1219" y="318"/>
                    <a:pt x="1228" y="301"/>
                  </a:cubicBezTo>
                  <a:lnTo>
                    <a:pt x="1228" y="301"/>
                  </a:lnTo>
                  <a:cubicBezTo>
                    <a:pt x="1219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7" y="274"/>
                  </a:lnTo>
                  <a:cubicBezTo>
                    <a:pt x="1245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7" y="182"/>
                    <a:pt x="1237" y="195"/>
                  </a:cubicBezTo>
                  <a:lnTo>
                    <a:pt x="1219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3" y="188"/>
                  </a:cubicBezTo>
                  <a:cubicBezTo>
                    <a:pt x="1060" y="188"/>
                    <a:pt x="1081" y="158"/>
                    <a:pt x="1099" y="158"/>
                  </a:cubicBezTo>
                  <a:cubicBezTo>
                    <a:pt x="1099" y="158"/>
                    <a:pt x="1099" y="158"/>
                    <a:pt x="1100" y="158"/>
                  </a:cubicBezTo>
                  <a:lnTo>
                    <a:pt x="1100" y="158"/>
                  </a:lnTo>
                  <a:cubicBezTo>
                    <a:pt x="1088" y="154"/>
                    <a:pt x="1095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16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2" y="159"/>
                  </a:cubicBezTo>
                  <a:cubicBezTo>
                    <a:pt x="965" y="148"/>
                    <a:pt x="960" y="143"/>
                    <a:pt x="954" y="143"/>
                  </a:cubicBezTo>
                  <a:cubicBezTo>
                    <a:pt x="936" y="143"/>
                    <a:pt x="925" y="203"/>
                    <a:pt x="906" y="203"/>
                  </a:cubicBezTo>
                  <a:cubicBezTo>
                    <a:pt x="902" y="203"/>
                    <a:pt x="897" y="201"/>
                    <a:pt x="892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7" y="193"/>
                    <a:pt x="890" y="193"/>
                  </a:cubicBezTo>
                  <a:cubicBezTo>
                    <a:pt x="871" y="193"/>
                    <a:pt x="851" y="181"/>
                    <a:pt x="857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3" y="150"/>
                    <a:pt x="663" y="142"/>
                  </a:cubicBezTo>
                  <a:lnTo>
                    <a:pt x="663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3" y="327"/>
                    <a:pt x="627" y="283"/>
                    <a:pt x="592" y="239"/>
                  </a:cubicBezTo>
                  <a:cubicBezTo>
                    <a:pt x="566" y="195"/>
                    <a:pt x="539" y="150"/>
                    <a:pt x="557" y="142"/>
                  </a:cubicBezTo>
                  <a:cubicBezTo>
                    <a:pt x="546" y="136"/>
                    <a:pt x="530" y="131"/>
                    <a:pt x="515" y="131"/>
                  </a:cubicBezTo>
                  <a:cubicBezTo>
                    <a:pt x="504" y="131"/>
                    <a:pt x="494" y="134"/>
                    <a:pt x="486" y="142"/>
                  </a:cubicBezTo>
                  <a:cubicBezTo>
                    <a:pt x="504" y="150"/>
                    <a:pt x="574" y="221"/>
                    <a:pt x="566" y="221"/>
                  </a:cubicBezTo>
                  <a:cubicBezTo>
                    <a:pt x="521" y="195"/>
                    <a:pt x="504" y="186"/>
                    <a:pt x="495" y="177"/>
                  </a:cubicBezTo>
                  <a:cubicBezTo>
                    <a:pt x="479" y="177"/>
                    <a:pt x="464" y="170"/>
                    <a:pt x="423" y="150"/>
                  </a:cubicBezTo>
                  <a:lnTo>
                    <a:pt x="423" y="150"/>
                  </a:lnTo>
                  <a:cubicBezTo>
                    <a:pt x="458" y="174"/>
                    <a:pt x="500" y="239"/>
                    <a:pt x="477" y="239"/>
                  </a:cubicBezTo>
                  <a:cubicBezTo>
                    <a:pt x="468" y="221"/>
                    <a:pt x="389" y="150"/>
                    <a:pt x="389" y="142"/>
                  </a:cubicBezTo>
                  <a:lnTo>
                    <a:pt x="389" y="142"/>
                  </a:lnTo>
                  <a:cubicBezTo>
                    <a:pt x="389" y="166"/>
                    <a:pt x="396" y="189"/>
                    <a:pt x="411" y="220"/>
                  </a:cubicBezTo>
                  <a:lnTo>
                    <a:pt x="411" y="220"/>
                  </a:lnTo>
                  <a:cubicBezTo>
                    <a:pt x="393" y="197"/>
                    <a:pt x="329" y="155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83" y="256"/>
                    <a:pt x="151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27" y="309"/>
                  </a:cubicBezTo>
                  <a:cubicBezTo>
                    <a:pt x="424" y="371"/>
                    <a:pt x="513" y="424"/>
                    <a:pt x="539" y="45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30" y="451"/>
                    <a:pt x="548" y="459"/>
                    <a:pt x="566" y="477"/>
                  </a:cubicBezTo>
                  <a:cubicBezTo>
                    <a:pt x="513" y="451"/>
                    <a:pt x="424" y="406"/>
                    <a:pt x="336" y="345"/>
                  </a:cubicBezTo>
                  <a:cubicBezTo>
                    <a:pt x="248" y="292"/>
                    <a:pt x="159" y="221"/>
                    <a:pt x="98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36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9"/>
                    <a:pt x="186" y="274"/>
                    <a:pt x="239" y="318"/>
                  </a:cubicBezTo>
                  <a:cubicBezTo>
                    <a:pt x="292" y="354"/>
                    <a:pt x="336" y="389"/>
                    <a:pt x="345" y="415"/>
                  </a:cubicBezTo>
                  <a:cubicBezTo>
                    <a:pt x="327" y="415"/>
                    <a:pt x="212" y="362"/>
                    <a:pt x="186" y="354"/>
                  </a:cubicBezTo>
                  <a:lnTo>
                    <a:pt x="186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0" y="424"/>
                    <a:pt x="256" y="442"/>
                  </a:cubicBezTo>
                  <a:cubicBezTo>
                    <a:pt x="283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592" y="557"/>
                    <a:pt x="557" y="592"/>
                    <a:pt x="530" y="610"/>
                  </a:cubicBezTo>
                  <a:cubicBezTo>
                    <a:pt x="521" y="614"/>
                    <a:pt x="510" y="616"/>
                    <a:pt x="497" y="616"/>
                  </a:cubicBezTo>
                  <a:cubicBezTo>
                    <a:pt x="484" y="616"/>
                    <a:pt x="468" y="614"/>
                    <a:pt x="451" y="610"/>
                  </a:cubicBezTo>
                  <a:cubicBezTo>
                    <a:pt x="427" y="610"/>
                    <a:pt x="404" y="606"/>
                    <a:pt x="388" y="606"/>
                  </a:cubicBezTo>
                  <a:cubicBezTo>
                    <a:pt x="380" y="606"/>
                    <a:pt x="374" y="607"/>
                    <a:pt x="371" y="610"/>
                  </a:cubicBezTo>
                  <a:cubicBezTo>
                    <a:pt x="380" y="610"/>
                    <a:pt x="407" y="618"/>
                    <a:pt x="415" y="627"/>
                  </a:cubicBezTo>
                  <a:cubicBezTo>
                    <a:pt x="415" y="636"/>
                    <a:pt x="371" y="627"/>
                    <a:pt x="398" y="654"/>
                  </a:cubicBezTo>
                  <a:cubicBezTo>
                    <a:pt x="435" y="654"/>
                    <a:pt x="433" y="684"/>
                    <a:pt x="438" y="684"/>
                  </a:cubicBezTo>
                  <a:cubicBezTo>
                    <a:pt x="440" y="684"/>
                    <a:pt x="443" y="678"/>
                    <a:pt x="451" y="663"/>
                  </a:cubicBezTo>
                  <a:cubicBezTo>
                    <a:pt x="477" y="689"/>
                    <a:pt x="451" y="698"/>
                    <a:pt x="477" y="724"/>
                  </a:cubicBezTo>
                  <a:cubicBezTo>
                    <a:pt x="486" y="716"/>
                    <a:pt x="521" y="716"/>
                    <a:pt x="548" y="716"/>
                  </a:cubicBezTo>
                  <a:cubicBezTo>
                    <a:pt x="561" y="711"/>
                    <a:pt x="574" y="709"/>
                    <a:pt x="586" y="709"/>
                  </a:cubicBezTo>
                  <a:cubicBezTo>
                    <a:pt x="599" y="709"/>
                    <a:pt x="610" y="711"/>
                    <a:pt x="618" y="716"/>
                  </a:cubicBezTo>
                  <a:cubicBezTo>
                    <a:pt x="601" y="724"/>
                    <a:pt x="592" y="733"/>
                    <a:pt x="583" y="742"/>
                  </a:cubicBezTo>
                  <a:cubicBezTo>
                    <a:pt x="610" y="786"/>
                    <a:pt x="601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6" y="910"/>
                    <a:pt x="605" y="910"/>
                    <a:pt x="613" y="911"/>
                  </a:cubicBezTo>
                  <a:lnTo>
                    <a:pt x="613" y="911"/>
                  </a:lnTo>
                  <a:cubicBezTo>
                    <a:pt x="612" y="911"/>
                    <a:pt x="611" y="910"/>
                    <a:pt x="610" y="910"/>
                  </a:cubicBezTo>
                  <a:cubicBezTo>
                    <a:pt x="638" y="891"/>
                    <a:pt x="674" y="882"/>
                    <a:pt x="709" y="882"/>
                  </a:cubicBezTo>
                  <a:cubicBezTo>
                    <a:pt x="740" y="882"/>
                    <a:pt x="770" y="889"/>
                    <a:pt x="795" y="901"/>
                  </a:cubicBezTo>
                  <a:cubicBezTo>
                    <a:pt x="822" y="927"/>
                    <a:pt x="769" y="936"/>
                    <a:pt x="777" y="945"/>
                  </a:cubicBezTo>
                  <a:cubicBezTo>
                    <a:pt x="791" y="980"/>
                    <a:pt x="822" y="980"/>
                    <a:pt x="848" y="980"/>
                  </a:cubicBezTo>
                  <a:cubicBezTo>
                    <a:pt x="875" y="980"/>
                    <a:pt x="897" y="980"/>
                    <a:pt x="892" y="1016"/>
                  </a:cubicBezTo>
                  <a:cubicBezTo>
                    <a:pt x="875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86" y="1007"/>
                  </a:cubicBezTo>
                  <a:lnTo>
                    <a:pt x="786" y="1007"/>
                  </a:lnTo>
                  <a:lnTo>
                    <a:pt x="786" y="1033"/>
                  </a:lnTo>
                  <a:cubicBezTo>
                    <a:pt x="769" y="1033"/>
                    <a:pt x="751" y="1025"/>
                    <a:pt x="751" y="1007"/>
                  </a:cubicBezTo>
                  <a:lnTo>
                    <a:pt x="751" y="1007"/>
                  </a:lnTo>
                  <a:cubicBezTo>
                    <a:pt x="733" y="1042"/>
                    <a:pt x="813" y="1122"/>
                    <a:pt x="813" y="1184"/>
                  </a:cubicBezTo>
                  <a:cubicBezTo>
                    <a:pt x="823" y="1189"/>
                    <a:pt x="833" y="1194"/>
                    <a:pt x="842" y="1194"/>
                  </a:cubicBezTo>
                  <a:cubicBezTo>
                    <a:pt x="848" y="1194"/>
                    <a:pt x="853" y="1191"/>
                    <a:pt x="857" y="1184"/>
                  </a:cubicBezTo>
                  <a:lnTo>
                    <a:pt x="848" y="1166"/>
                  </a:lnTo>
                  <a:cubicBezTo>
                    <a:pt x="854" y="1158"/>
                    <a:pt x="861" y="1155"/>
                    <a:pt x="868" y="1155"/>
                  </a:cubicBezTo>
                  <a:cubicBezTo>
                    <a:pt x="877" y="1155"/>
                    <a:pt x="886" y="1159"/>
                    <a:pt x="892" y="1159"/>
                  </a:cubicBezTo>
                  <a:cubicBezTo>
                    <a:pt x="898" y="1159"/>
                    <a:pt x="901" y="1156"/>
                    <a:pt x="901" y="1148"/>
                  </a:cubicBezTo>
                  <a:cubicBezTo>
                    <a:pt x="936" y="1157"/>
                    <a:pt x="981" y="1166"/>
                    <a:pt x="981" y="1201"/>
                  </a:cubicBezTo>
                  <a:lnTo>
                    <a:pt x="945" y="1236"/>
                  </a:lnTo>
                  <a:cubicBezTo>
                    <a:pt x="953" y="1229"/>
                    <a:pt x="954" y="1209"/>
                    <a:pt x="949" y="1203"/>
                  </a:cubicBezTo>
                  <a:lnTo>
                    <a:pt x="949" y="1203"/>
                  </a:lnTo>
                  <a:cubicBezTo>
                    <a:pt x="955" y="1213"/>
                    <a:pt x="928" y="1264"/>
                    <a:pt x="963" y="1264"/>
                  </a:cubicBezTo>
                  <a:cubicBezTo>
                    <a:pt x="966" y="1264"/>
                    <a:pt x="969" y="1263"/>
                    <a:pt x="972" y="1263"/>
                  </a:cubicBezTo>
                  <a:lnTo>
                    <a:pt x="989" y="1219"/>
                  </a:lnTo>
                  <a:cubicBezTo>
                    <a:pt x="1025" y="1236"/>
                    <a:pt x="1078" y="1236"/>
                    <a:pt x="1086" y="1272"/>
                  </a:cubicBezTo>
                  <a:cubicBezTo>
                    <a:pt x="1113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5" y="1232"/>
                    <a:pt x="1089" y="1232"/>
                  </a:cubicBezTo>
                  <a:cubicBezTo>
                    <a:pt x="1069" y="1232"/>
                    <a:pt x="1063" y="1192"/>
                    <a:pt x="1046" y="1192"/>
                  </a:cubicBezTo>
                  <a:cubicBezTo>
                    <a:pt x="1044" y="1192"/>
                    <a:pt x="1041" y="1193"/>
                    <a:pt x="1037" y="1196"/>
                  </a:cubicBezTo>
                  <a:lnTo>
                    <a:pt x="1037" y="1196"/>
                  </a:lnTo>
                  <a:cubicBezTo>
                    <a:pt x="1061" y="1165"/>
                    <a:pt x="1037" y="1160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16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45" y="1104"/>
                    <a:pt x="928" y="1104"/>
                  </a:cubicBezTo>
                  <a:cubicBezTo>
                    <a:pt x="928" y="1095"/>
                    <a:pt x="932" y="1095"/>
                    <a:pt x="937" y="1095"/>
                  </a:cubicBezTo>
                  <a:cubicBezTo>
                    <a:pt x="943" y="1095"/>
                    <a:pt x="950" y="1095"/>
                    <a:pt x="954" y="1086"/>
                  </a:cubicBezTo>
                  <a:lnTo>
                    <a:pt x="919" y="1078"/>
                  </a:lnTo>
                  <a:cubicBezTo>
                    <a:pt x="932" y="1068"/>
                    <a:pt x="939" y="1052"/>
                    <a:pt x="947" y="1042"/>
                  </a:cubicBezTo>
                  <a:lnTo>
                    <a:pt x="947" y="1042"/>
                  </a:lnTo>
                  <a:cubicBezTo>
                    <a:pt x="955" y="1042"/>
                    <a:pt x="962" y="1042"/>
                    <a:pt x="963" y="1034"/>
                  </a:cubicBezTo>
                  <a:lnTo>
                    <a:pt x="963" y="1034"/>
                  </a:lnTo>
                  <a:cubicBezTo>
                    <a:pt x="968" y="1034"/>
                    <a:pt x="973" y="1037"/>
                    <a:pt x="981" y="1042"/>
                  </a:cubicBezTo>
                  <a:lnTo>
                    <a:pt x="972" y="1007"/>
                  </a:lnTo>
                  <a:cubicBezTo>
                    <a:pt x="972" y="980"/>
                    <a:pt x="972" y="954"/>
                    <a:pt x="945" y="954"/>
                  </a:cubicBezTo>
                  <a:cubicBezTo>
                    <a:pt x="945" y="936"/>
                    <a:pt x="892" y="936"/>
                    <a:pt x="928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6" y="848"/>
                    <a:pt x="786" y="830"/>
                    <a:pt x="813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95" y="680"/>
                  </a:lnTo>
                  <a:cubicBezTo>
                    <a:pt x="779" y="672"/>
                    <a:pt x="785" y="618"/>
                    <a:pt x="757" y="618"/>
                  </a:cubicBezTo>
                  <a:cubicBezTo>
                    <a:pt x="755" y="618"/>
                    <a:pt x="753" y="618"/>
                    <a:pt x="751" y="618"/>
                  </a:cubicBezTo>
                  <a:cubicBezTo>
                    <a:pt x="786" y="592"/>
                    <a:pt x="786" y="592"/>
                    <a:pt x="777" y="583"/>
                  </a:cubicBezTo>
                  <a:cubicBezTo>
                    <a:pt x="777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36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36" y="504"/>
                  </a:cubicBezTo>
                  <a:lnTo>
                    <a:pt x="636" y="504"/>
                  </a:lnTo>
                  <a:cubicBezTo>
                    <a:pt x="648" y="508"/>
                    <a:pt x="653" y="511"/>
                    <a:pt x="654" y="514"/>
                  </a:cubicBezTo>
                  <a:lnTo>
                    <a:pt x="654" y="514"/>
                  </a:lnTo>
                  <a:cubicBezTo>
                    <a:pt x="651" y="513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8" y="515"/>
                    <a:pt x="650" y="516"/>
                    <a:pt x="652" y="516"/>
                  </a:cubicBezTo>
                  <a:cubicBezTo>
                    <a:pt x="653" y="516"/>
                    <a:pt x="654" y="515"/>
                    <a:pt x="654" y="514"/>
                  </a:cubicBezTo>
                  <a:lnTo>
                    <a:pt x="654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8" y="474"/>
                    <a:pt x="590" y="454"/>
                    <a:pt x="596" y="454"/>
                  </a:cubicBezTo>
                  <a:lnTo>
                    <a:pt x="596" y="454"/>
                  </a:lnTo>
                  <a:cubicBezTo>
                    <a:pt x="597" y="454"/>
                    <a:pt x="602" y="455"/>
                    <a:pt x="610" y="459"/>
                  </a:cubicBezTo>
                  <a:cubicBezTo>
                    <a:pt x="601" y="451"/>
                    <a:pt x="601" y="442"/>
                    <a:pt x="592" y="442"/>
                  </a:cubicBezTo>
                  <a:lnTo>
                    <a:pt x="592" y="442"/>
                  </a:lnTo>
                  <a:cubicBezTo>
                    <a:pt x="601" y="442"/>
                    <a:pt x="610" y="451"/>
                    <a:pt x="618" y="451"/>
                  </a:cubicBez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01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7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2" y="422"/>
                    <a:pt x="635" y="383"/>
                  </a:cubicBezTo>
                  <a:lnTo>
                    <a:pt x="635" y="383"/>
                  </a:lnTo>
                  <a:cubicBezTo>
                    <a:pt x="639" y="385"/>
                    <a:pt x="644" y="386"/>
                    <a:pt x="647" y="386"/>
                  </a:cubicBezTo>
                  <a:cubicBezTo>
                    <a:pt x="655" y="386"/>
                    <a:pt x="659" y="382"/>
                    <a:pt x="654" y="371"/>
                  </a:cubicBezTo>
                  <a:lnTo>
                    <a:pt x="654" y="371"/>
                  </a:ln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16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33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3" y="370"/>
                    <a:pt x="775" y="373"/>
                    <a:pt x="777" y="380"/>
                  </a:cubicBezTo>
                  <a:cubicBezTo>
                    <a:pt x="795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5" y="429"/>
                    <a:pt x="1044" y="429"/>
                  </a:cubicBezTo>
                  <a:cubicBezTo>
                    <a:pt x="1048" y="429"/>
                    <a:pt x="1051" y="424"/>
                    <a:pt x="1051" y="406"/>
                  </a:cubicBezTo>
                  <a:cubicBezTo>
                    <a:pt x="1060" y="424"/>
                    <a:pt x="1069" y="442"/>
                    <a:pt x="1060" y="459"/>
                  </a:cubicBezTo>
                  <a:cubicBezTo>
                    <a:pt x="1070" y="453"/>
                    <a:pt x="1079" y="452"/>
                    <a:pt x="1086" y="452"/>
                  </a:cubicBezTo>
                  <a:cubicBezTo>
                    <a:pt x="1100" y="452"/>
                    <a:pt x="1112" y="458"/>
                    <a:pt x="1123" y="458"/>
                  </a:cubicBezTo>
                  <a:cubicBezTo>
                    <a:pt x="1133" y="458"/>
                    <a:pt x="1144" y="453"/>
                    <a:pt x="1157" y="433"/>
                  </a:cubicBezTo>
                  <a:lnTo>
                    <a:pt x="1157" y="433"/>
                  </a:lnTo>
                  <a:cubicBezTo>
                    <a:pt x="1157" y="451"/>
                    <a:pt x="1148" y="459"/>
                    <a:pt x="1148" y="477"/>
                  </a:cubicBezTo>
                  <a:cubicBezTo>
                    <a:pt x="1155" y="471"/>
                    <a:pt x="1161" y="465"/>
                    <a:pt x="1164" y="465"/>
                  </a:cubicBezTo>
                  <a:cubicBezTo>
                    <a:pt x="1165" y="465"/>
                    <a:pt x="1166" y="466"/>
                    <a:pt x="1166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01" y="433"/>
                    <a:pt x="1210" y="371"/>
                  </a:cubicBezTo>
                  <a:cubicBezTo>
                    <a:pt x="1218" y="383"/>
                    <a:pt x="1225" y="389"/>
                    <a:pt x="1233" y="389"/>
                  </a:cubicBezTo>
                  <a:cubicBezTo>
                    <a:pt x="1243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63" y="371"/>
                    <a:pt x="1281" y="398"/>
                    <a:pt x="1254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1" y="387"/>
                    <a:pt x="1355" y="390"/>
                    <a:pt x="1359" y="390"/>
                  </a:cubicBezTo>
                  <a:cubicBezTo>
                    <a:pt x="1365" y="390"/>
                    <a:pt x="1373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7" y="383"/>
                    <a:pt x="1448" y="380"/>
                  </a:cubicBezTo>
                  <a:lnTo>
                    <a:pt x="1440" y="371"/>
                  </a:lnTo>
                  <a:cubicBezTo>
                    <a:pt x="1443" y="350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4"/>
                    <a:pt x="1493" y="354"/>
                  </a:cubicBezTo>
                  <a:lnTo>
                    <a:pt x="1493" y="362"/>
                  </a:lnTo>
                  <a:cubicBezTo>
                    <a:pt x="1511" y="375"/>
                    <a:pt x="1521" y="379"/>
                    <a:pt x="1527" y="379"/>
                  </a:cubicBezTo>
                  <a:cubicBezTo>
                    <a:pt x="1536" y="379"/>
                    <a:pt x="1538" y="372"/>
                    <a:pt x="1547" y="372"/>
                  </a:cubicBezTo>
                  <a:cubicBezTo>
                    <a:pt x="1553" y="372"/>
                    <a:pt x="1563" y="376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4" y="326"/>
                  </a:cubicBezTo>
                  <a:cubicBezTo>
                    <a:pt x="1609" y="326"/>
                    <a:pt x="1636" y="375"/>
                    <a:pt x="1665" y="375"/>
                  </a:cubicBezTo>
                  <a:cubicBezTo>
                    <a:pt x="1669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6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3" y="486"/>
                    <a:pt x="1739" y="489"/>
                    <a:pt x="1744" y="489"/>
                  </a:cubicBezTo>
                  <a:cubicBezTo>
                    <a:pt x="1761" y="489"/>
                    <a:pt x="1738" y="431"/>
                    <a:pt x="1766" y="424"/>
                  </a:cubicBezTo>
                  <a:lnTo>
                    <a:pt x="1766" y="424"/>
                  </a:lnTo>
                  <a:cubicBezTo>
                    <a:pt x="1775" y="442"/>
                    <a:pt x="1758" y="486"/>
                    <a:pt x="1784" y="486"/>
                  </a:cubicBezTo>
                  <a:cubicBezTo>
                    <a:pt x="1786" y="489"/>
                    <a:pt x="1789" y="490"/>
                    <a:pt x="1792" y="490"/>
                  </a:cubicBezTo>
                  <a:cubicBezTo>
                    <a:pt x="1810" y="490"/>
                    <a:pt x="1845" y="444"/>
                    <a:pt x="1874" y="444"/>
                  </a:cubicBezTo>
                  <a:cubicBezTo>
                    <a:pt x="1883" y="444"/>
                    <a:pt x="1892" y="449"/>
                    <a:pt x="1899" y="459"/>
                  </a:cubicBezTo>
                  <a:cubicBezTo>
                    <a:pt x="1890" y="433"/>
                    <a:pt x="1881" y="415"/>
                    <a:pt x="1899" y="406"/>
                  </a:cubicBezTo>
                  <a:cubicBezTo>
                    <a:pt x="1900" y="406"/>
                    <a:pt x="1902" y="406"/>
                    <a:pt x="1903" y="406"/>
                  </a:cubicBezTo>
                  <a:cubicBezTo>
                    <a:pt x="1923" y="406"/>
                    <a:pt x="1952" y="439"/>
                    <a:pt x="1977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05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3" y="404"/>
                    <a:pt x="2098" y="414"/>
                    <a:pt x="2105" y="414"/>
                  </a:cubicBezTo>
                  <a:cubicBezTo>
                    <a:pt x="2112" y="414"/>
                    <a:pt x="2120" y="406"/>
                    <a:pt x="2128" y="398"/>
                  </a:cubicBezTo>
                  <a:cubicBezTo>
                    <a:pt x="2141" y="394"/>
                    <a:pt x="2153" y="388"/>
                    <a:pt x="2160" y="388"/>
                  </a:cubicBezTo>
                  <a:cubicBezTo>
                    <a:pt x="2168" y="388"/>
                    <a:pt x="2169" y="396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6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6" y="416"/>
                    <a:pt x="2248" y="421"/>
                    <a:pt x="2255" y="421"/>
                  </a:cubicBezTo>
                  <a:cubicBezTo>
                    <a:pt x="2266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2"/>
                    <a:pt x="2324" y="402"/>
                  </a:cubicBezTo>
                  <a:lnTo>
                    <a:pt x="2324" y="402"/>
                  </a:lnTo>
                  <a:cubicBezTo>
                    <a:pt x="2331" y="402"/>
                    <a:pt x="2316" y="426"/>
                    <a:pt x="2323" y="433"/>
                  </a:cubicBezTo>
                  <a:cubicBezTo>
                    <a:pt x="2323" y="442"/>
                    <a:pt x="2323" y="442"/>
                    <a:pt x="2331" y="442"/>
                  </a:cubicBezTo>
                  <a:cubicBezTo>
                    <a:pt x="2331" y="442"/>
                    <a:pt x="2314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1" y="530"/>
                    <a:pt x="2340" y="530"/>
                  </a:cubicBezTo>
                  <a:cubicBezTo>
                    <a:pt x="2358" y="512"/>
                    <a:pt x="2376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9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394" y="544"/>
                    <a:pt x="2379" y="544"/>
                  </a:cubicBezTo>
                  <a:cubicBezTo>
                    <a:pt x="2375" y="544"/>
                    <a:pt x="2374" y="542"/>
                    <a:pt x="237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8" y="575"/>
                    <a:pt x="2284" y="575"/>
                  </a:cubicBezTo>
                  <a:cubicBezTo>
                    <a:pt x="2280" y="575"/>
                    <a:pt x="2275" y="575"/>
                    <a:pt x="2270" y="574"/>
                  </a:cubicBezTo>
                  <a:cubicBezTo>
                    <a:pt x="2270" y="592"/>
                    <a:pt x="2252" y="610"/>
                    <a:pt x="2243" y="618"/>
                  </a:cubicBezTo>
                  <a:cubicBezTo>
                    <a:pt x="2243" y="627"/>
                    <a:pt x="2234" y="627"/>
                    <a:pt x="2226" y="636"/>
                  </a:cubicBezTo>
                  <a:cubicBezTo>
                    <a:pt x="2226" y="636"/>
                    <a:pt x="2226" y="645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51"/>
                    <a:pt x="2111" y="795"/>
                  </a:cubicBezTo>
                  <a:lnTo>
                    <a:pt x="2164" y="813"/>
                  </a:lnTo>
                  <a:lnTo>
                    <a:pt x="2137" y="839"/>
                  </a:lnTo>
                  <a:cubicBezTo>
                    <a:pt x="2120" y="839"/>
                    <a:pt x="2093" y="830"/>
                    <a:pt x="2111" y="813"/>
                  </a:cubicBezTo>
                  <a:cubicBezTo>
                    <a:pt x="2108" y="812"/>
                    <a:pt x="2106" y="812"/>
                    <a:pt x="2104" y="812"/>
                  </a:cubicBezTo>
                  <a:cubicBezTo>
                    <a:pt x="2081" y="812"/>
                    <a:pt x="2111" y="857"/>
                    <a:pt x="2120" y="866"/>
                  </a:cubicBezTo>
                  <a:cubicBezTo>
                    <a:pt x="2112" y="872"/>
                    <a:pt x="2106" y="874"/>
                    <a:pt x="2101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40" y="910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34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1" y="1273"/>
                    <a:pt x="1916" y="1267"/>
                    <a:pt x="1905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2" y="1379"/>
                    <a:pt x="1855" y="1387"/>
                  </a:cubicBezTo>
                  <a:cubicBezTo>
                    <a:pt x="1851" y="1390"/>
                    <a:pt x="1848" y="1392"/>
                    <a:pt x="1844" y="1392"/>
                  </a:cubicBezTo>
                  <a:cubicBezTo>
                    <a:pt x="1830" y="1392"/>
                    <a:pt x="1814" y="1369"/>
                    <a:pt x="1793" y="1369"/>
                  </a:cubicBezTo>
                  <a:cubicBezTo>
                    <a:pt x="1793" y="1440"/>
                    <a:pt x="1705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6" y="1740"/>
                    <a:pt x="1572" y="1925"/>
                    <a:pt x="1396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7" y="2075"/>
                  </a:lnTo>
                  <a:cubicBezTo>
                    <a:pt x="1422" y="2111"/>
                    <a:pt x="1351" y="2137"/>
                    <a:pt x="1387" y="2164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52" y="2102"/>
                    <a:pt x="1660" y="2084"/>
                    <a:pt x="1678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19" y="1925"/>
                  </a:cubicBezTo>
                  <a:lnTo>
                    <a:pt x="1793" y="1916"/>
                  </a:lnTo>
                  <a:cubicBezTo>
                    <a:pt x="1802" y="1899"/>
                    <a:pt x="1811" y="1899"/>
                    <a:pt x="1828" y="1899"/>
                  </a:cubicBezTo>
                  <a:cubicBezTo>
                    <a:pt x="1821" y="1889"/>
                    <a:pt x="1815" y="1886"/>
                    <a:pt x="1810" y="1886"/>
                  </a:cubicBezTo>
                  <a:cubicBezTo>
                    <a:pt x="1796" y="1886"/>
                    <a:pt x="1789" y="1911"/>
                    <a:pt x="1776" y="1911"/>
                  </a:cubicBezTo>
                  <a:cubicBezTo>
                    <a:pt x="1771" y="1911"/>
                    <a:pt x="1765" y="1908"/>
                    <a:pt x="1758" y="1899"/>
                  </a:cubicBezTo>
                  <a:lnTo>
                    <a:pt x="1758" y="1899"/>
                  </a:lnTo>
                  <a:cubicBezTo>
                    <a:pt x="1760" y="1899"/>
                    <a:pt x="1762" y="1899"/>
                    <a:pt x="1765" y="1899"/>
                  </a:cubicBezTo>
                  <a:cubicBezTo>
                    <a:pt x="1821" y="1899"/>
                    <a:pt x="1823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5" y="1747"/>
                    <a:pt x="1929" y="1752"/>
                    <a:pt x="1934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9" y="1766"/>
                    <a:pt x="1961" y="1713"/>
                    <a:pt x="1969" y="1704"/>
                  </a:cubicBezTo>
                  <a:lnTo>
                    <a:pt x="1969" y="1704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58" y="1457"/>
                    <a:pt x="2084" y="1395"/>
                  </a:cubicBezTo>
                  <a:cubicBezTo>
                    <a:pt x="2075" y="1378"/>
                    <a:pt x="2075" y="1360"/>
                    <a:pt x="2084" y="1342"/>
                  </a:cubicBezTo>
                  <a:cubicBezTo>
                    <a:pt x="2089" y="1356"/>
                    <a:pt x="2102" y="1356"/>
                    <a:pt x="2115" y="1356"/>
                  </a:cubicBezTo>
                  <a:cubicBezTo>
                    <a:pt x="2128" y="1356"/>
                    <a:pt x="2142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2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8" y="1236"/>
                    <a:pt x="2164" y="1210"/>
                    <a:pt x="2173" y="1245"/>
                  </a:cubicBezTo>
                  <a:cubicBezTo>
                    <a:pt x="2253" y="1221"/>
                    <a:pt x="2187" y="1146"/>
                    <a:pt x="2241" y="1146"/>
                  </a:cubicBezTo>
                  <a:cubicBezTo>
                    <a:pt x="2246" y="1146"/>
                    <a:pt x="2253" y="1147"/>
                    <a:pt x="2261" y="1148"/>
                  </a:cubicBezTo>
                  <a:cubicBezTo>
                    <a:pt x="2249" y="1132"/>
                    <a:pt x="2239" y="1126"/>
                    <a:pt x="2231" y="1126"/>
                  </a:cubicBezTo>
                  <a:cubicBezTo>
                    <a:pt x="2211" y="1126"/>
                    <a:pt x="2200" y="1159"/>
                    <a:pt x="2193" y="1159"/>
                  </a:cubicBezTo>
                  <a:cubicBezTo>
                    <a:pt x="2192" y="1159"/>
                    <a:pt x="2191" y="1159"/>
                    <a:pt x="2190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5" y="1091"/>
                    <a:pt x="2182" y="1090"/>
                    <a:pt x="2193" y="1090"/>
                  </a:cubicBezTo>
                  <a:cubicBezTo>
                    <a:pt x="2204" y="1090"/>
                    <a:pt x="2218" y="1091"/>
                    <a:pt x="2232" y="1091"/>
                  </a:cubicBezTo>
                  <a:cubicBezTo>
                    <a:pt x="2258" y="1091"/>
                    <a:pt x="2286" y="1087"/>
                    <a:pt x="2301" y="1067"/>
                  </a:cubicBezTo>
                  <a:lnTo>
                    <a:pt x="2301" y="1067"/>
                  </a:lnTo>
                  <a:cubicBezTo>
                    <a:pt x="2300" y="1070"/>
                    <a:pt x="2302" y="1072"/>
                    <a:pt x="2296" y="1078"/>
                  </a:cubicBezTo>
                  <a:cubicBezTo>
                    <a:pt x="2323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43" y="927"/>
                    <a:pt x="2296" y="901"/>
                  </a:cubicBezTo>
                  <a:cubicBezTo>
                    <a:pt x="2305" y="910"/>
                    <a:pt x="2314" y="927"/>
                    <a:pt x="2314" y="945"/>
                  </a:cubicBezTo>
                  <a:cubicBezTo>
                    <a:pt x="2340" y="936"/>
                    <a:pt x="2323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3" y="972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7" y="975"/>
                    <a:pt x="2370" y="976"/>
                    <a:pt x="2375" y="981"/>
                  </a:cubicBezTo>
                  <a:lnTo>
                    <a:pt x="2375" y="981"/>
                  </a:lnTo>
                  <a:cubicBezTo>
                    <a:pt x="2334" y="938"/>
                    <a:pt x="2418" y="950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11" y="874"/>
                  </a:lnTo>
                  <a:lnTo>
                    <a:pt x="2437" y="910"/>
                  </a:lnTo>
                  <a:cubicBezTo>
                    <a:pt x="2420" y="866"/>
                    <a:pt x="2499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6" y="870"/>
                    <a:pt x="2470" y="870"/>
                  </a:cubicBezTo>
                  <a:cubicBezTo>
                    <a:pt x="2457" y="870"/>
                    <a:pt x="2447" y="847"/>
                    <a:pt x="2427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14" y="817"/>
                    <a:pt x="2424" y="808"/>
                    <a:pt x="2440" y="808"/>
                  </a:cubicBezTo>
                  <a:cubicBezTo>
                    <a:pt x="2448" y="808"/>
                    <a:pt x="2456" y="810"/>
                    <a:pt x="2464" y="813"/>
                  </a:cubicBezTo>
                  <a:cubicBezTo>
                    <a:pt x="2482" y="813"/>
                    <a:pt x="2499" y="813"/>
                    <a:pt x="2508" y="804"/>
                  </a:cubicBezTo>
                  <a:cubicBezTo>
                    <a:pt x="2524" y="796"/>
                    <a:pt x="2539" y="781"/>
                    <a:pt x="2555" y="760"/>
                  </a:cubicBezTo>
                  <a:lnTo>
                    <a:pt x="2555" y="760"/>
                  </a:lnTo>
                  <a:cubicBezTo>
                    <a:pt x="2545" y="771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6" y="751"/>
                    <a:pt x="2552" y="724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7"/>
                    <a:pt x="2535" y="680"/>
                  </a:cubicBezTo>
                  <a:cubicBezTo>
                    <a:pt x="2588" y="663"/>
                    <a:pt x="2535" y="636"/>
                    <a:pt x="2535" y="610"/>
                  </a:cubicBezTo>
                  <a:lnTo>
                    <a:pt x="2535" y="610"/>
                  </a:lnTo>
                  <a:lnTo>
                    <a:pt x="2579" y="618"/>
                  </a:lnTo>
                  <a:cubicBezTo>
                    <a:pt x="2649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5" y="539"/>
                    <a:pt x="2614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11" y="415"/>
                  </a:cubicBezTo>
                  <a:lnTo>
                    <a:pt x="2711" y="415"/>
                  </a:lnTo>
                  <a:cubicBezTo>
                    <a:pt x="2697" y="423"/>
                    <a:pt x="2680" y="427"/>
                    <a:pt x="2668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5" y="398"/>
                    <a:pt x="2711" y="354"/>
                  </a:cubicBezTo>
                  <a:cubicBezTo>
                    <a:pt x="2738" y="354"/>
                    <a:pt x="2764" y="354"/>
                    <a:pt x="2702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1" y="309"/>
                    <a:pt x="2782" y="318"/>
                  </a:cubicBezTo>
                  <a:cubicBezTo>
                    <a:pt x="2773" y="301"/>
                    <a:pt x="2764" y="292"/>
                    <a:pt x="2746" y="274"/>
                  </a:cubicBezTo>
                  <a:cubicBezTo>
                    <a:pt x="2782" y="256"/>
                    <a:pt x="2791" y="256"/>
                    <a:pt x="2799" y="256"/>
                  </a:cubicBezTo>
                  <a:cubicBezTo>
                    <a:pt x="2799" y="248"/>
                    <a:pt x="2782" y="248"/>
                    <a:pt x="2791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79" y="201"/>
                    <a:pt x="2882" y="202"/>
                    <a:pt x="2884" y="203"/>
                  </a:cubicBezTo>
                  <a:lnTo>
                    <a:pt x="2884" y="203"/>
                  </a:lnTo>
                  <a:cubicBezTo>
                    <a:pt x="2879" y="189"/>
                    <a:pt x="2879" y="174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85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6" y="85"/>
                    <a:pt x="2814" y="85"/>
                  </a:cubicBezTo>
                  <a:cubicBezTo>
                    <a:pt x="2804" y="85"/>
                    <a:pt x="2796" y="83"/>
                    <a:pt x="2791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5" y="73"/>
                    <a:pt x="2650" y="73"/>
                  </a:cubicBezTo>
                  <a:cubicBezTo>
                    <a:pt x="2628" y="73"/>
                    <a:pt x="2599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5" y="44"/>
                    <a:pt x="2535" y="62"/>
                    <a:pt x="2526" y="80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5" y="127"/>
                  </a:cubicBezTo>
                  <a:cubicBezTo>
                    <a:pt x="2403" y="127"/>
                    <a:pt x="2463" y="78"/>
                    <a:pt x="2455" y="62"/>
                  </a:cubicBezTo>
                  <a:lnTo>
                    <a:pt x="2455" y="62"/>
                  </a:lnTo>
                  <a:cubicBezTo>
                    <a:pt x="2429" y="80"/>
                    <a:pt x="2393" y="97"/>
                    <a:pt x="2358" y="106"/>
                  </a:cubicBezTo>
                  <a:cubicBezTo>
                    <a:pt x="2340" y="111"/>
                    <a:pt x="2325" y="115"/>
                    <a:pt x="2312" y="115"/>
                  </a:cubicBezTo>
                  <a:cubicBezTo>
                    <a:pt x="2298" y="115"/>
                    <a:pt x="2287" y="111"/>
                    <a:pt x="2278" y="97"/>
                  </a:cubicBezTo>
                  <a:cubicBezTo>
                    <a:pt x="2305" y="97"/>
                    <a:pt x="2323" y="106"/>
                    <a:pt x="2340" y="106"/>
                  </a:cubicBezTo>
                  <a:cubicBezTo>
                    <a:pt x="2331" y="89"/>
                    <a:pt x="2314" y="80"/>
                    <a:pt x="2305" y="71"/>
                  </a:cubicBezTo>
                  <a:cubicBezTo>
                    <a:pt x="2384" y="27"/>
                    <a:pt x="2429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8147142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0" y="0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8393943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8003214" y="4739649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cubicBezTo>
                    <a:pt x="9" y="9"/>
                    <a:pt x="1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8118867" y="4828466"/>
              <a:ext cx="4473" cy="4473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6" y="17"/>
                    <a:pt x="24" y="16"/>
                    <a:pt x="22" y="15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" y="27"/>
                  </a:cubicBezTo>
                  <a:cubicBezTo>
                    <a:pt x="7" y="21"/>
                    <a:pt x="13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8108963" y="4875750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10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8103372" y="4843961"/>
              <a:ext cx="11501" cy="5910"/>
            </a:xfrm>
            <a:custGeom>
              <a:avLst/>
              <a:gdLst/>
              <a:ahLst/>
              <a:cxnLst/>
              <a:rect l="l" t="t" r="r" b="b"/>
              <a:pathLst>
                <a:path w="72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8108963" y="4849712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8102573" y="4810735"/>
              <a:ext cx="10064" cy="3355"/>
            </a:xfrm>
            <a:custGeom>
              <a:avLst/>
              <a:gdLst/>
              <a:ahLst/>
              <a:cxnLst/>
              <a:rect l="l" t="t" r="r" b="b"/>
              <a:pathLst>
                <a:path w="63" h="21" extrusionOk="0">
                  <a:moveTo>
                    <a:pt x="18" y="1"/>
                  </a:moveTo>
                  <a:cubicBezTo>
                    <a:pt x="7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1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2" y="9"/>
                    <a:pt x="35" y="1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8094906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1" y="9"/>
                  </a:lnTo>
                  <a:lnTo>
                    <a:pt x="1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8087877" y="4832779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8092031" y="483693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0"/>
                    <a:pt x="10" y="18"/>
                    <a:pt x="10" y="18"/>
                  </a:cubicBezTo>
                  <a:cubicBezTo>
                    <a:pt x="10" y="18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8090753" y="4845399"/>
              <a:ext cx="160" cy="4473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0" y="27"/>
                  </a:moveTo>
                  <a:lnTo>
                    <a:pt x="0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8059603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10" y="9"/>
                    <a:pt x="1" y="18"/>
                    <a:pt x="10" y="27"/>
                  </a:cubicBezTo>
                  <a:cubicBezTo>
                    <a:pt x="18" y="27"/>
                    <a:pt x="25" y="29"/>
                    <a:pt x="31" y="29"/>
                  </a:cubicBezTo>
                  <a:cubicBezTo>
                    <a:pt x="36" y="29"/>
                    <a:pt x="41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8055450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8044587" y="4801150"/>
              <a:ext cx="6709" cy="3035"/>
            </a:xfrm>
            <a:custGeom>
              <a:avLst/>
              <a:gdLst/>
              <a:ahLst/>
              <a:cxnLst/>
              <a:rect l="l" t="t" r="r" b="b"/>
              <a:pathLst>
                <a:path w="42" h="19" extrusionOk="0">
                  <a:moveTo>
                    <a:pt x="5" y="1"/>
                  </a:moveTo>
                  <a:cubicBezTo>
                    <a:pt x="1" y="1"/>
                    <a:pt x="0" y="4"/>
                    <a:pt x="6" y="13"/>
                  </a:cubicBezTo>
                  <a:cubicBezTo>
                    <a:pt x="17" y="13"/>
                    <a:pt x="27" y="19"/>
                    <a:pt x="33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39" y="5"/>
                    <a:pt x="36" y="6"/>
                    <a:pt x="33" y="6"/>
                  </a:cubicBezTo>
                  <a:cubicBezTo>
                    <a:pt x="22" y="6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8023022" y="4734058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0"/>
                  </a:moveTo>
                  <a:lnTo>
                    <a:pt x="0" y="9"/>
                  </a:lnTo>
                  <a:lnTo>
                    <a:pt x="8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7952735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1" y="0"/>
                    <a:pt x="69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5" y="57"/>
                  </a:cubicBezTo>
                  <a:cubicBezTo>
                    <a:pt x="105" y="39"/>
                    <a:pt x="140" y="48"/>
                    <a:pt x="52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7969349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8155608" y="4977985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1"/>
                  </a:moveTo>
                  <a:lnTo>
                    <a:pt x="0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8157046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35" y="36"/>
                  </a:lnTo>
                  <a:cubicBezTo>
                    <a:pt x="35" y="27"/>
                    <a:pt x="35" y="19"/>
                    <a:pt x="44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8227492" y="4646520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lnTo>
                    <a:pt x="1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8275414" y="4652271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8341707" y="4643804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1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3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9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8632278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8836588" y="4983416"/>
              <a:ext cx="6070" cy="2236"/>
            </a:xfrm>
            <a:custGeom>
              <a:avLst/>
              <a:gdLst/>
              <a:ahLst/>
              <a:cxnLst/>
              <a:rect l="l" t="t" r="r" b="b"/>
              <a:pathLst>
                <a:path w="38" h="14" extrusionOk="0">
                  <a:moveTo>
                    <a:pt x="29" y="0"/>
                  </a:moveTo>
                  <a:cubicBezTo>
                    <a:pt x="18" y="0"/>
                    <a:pt x="6" y="8"/>
                    <a:pt x="2" y="12"/>
                  </a:cubicBezTo>
                  <a:lnTo>
                    <a:pt x="2" y="12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0" y="13"/>
                    <a:pt x="1" y="12"/>
                    <a:pt x="2" y="12"/>
                  </a:cubicBezTo>
                  <a:lnTo>
                    <a:pt x="2" y="12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30" y="2"/>
                    <a:pt x="37" y="2"/>
                  </a:cubicBezTo>
                  <a:cubicBezTo>
                    <a:pt x="35" y="1"/>
                    <a:pt x="32" y="0"/>
                    <a:pt x="2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8808633" y="4966803"/>
              <a:ext cx="7188" cy="1438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8794576" y="4946995"/>
              <a:ext cx="18370" cy="14217"/>
            </a:xfrm>
            <a:custGeom>
              <a:avLst/>
              <a:gdLst/>
              <a:ahLst/>
              <a:cxnLst/>
              <a:rect l="l" t="t" r="r" b="b"/>
              <a:pathLst>
                <a:path w="115" h="89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8" y="45"/>
                    <a:pt x="44" y="27"/>
                    <a:pt x="4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8808473" y="4925909"/>
              <a:ext cx="3195" cy="2875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8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8811509" y="4927666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2" y="2"/>
                    <a:pt x="0" y="7"/>
                  </a:cubicBezTo>
                  <a:cubicBezTo>
                    <a:pt x="1" y="8"/>
                    <a:pt x="3" y="9"/>
                    <a:pt x="3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8804320" y="4915366"/>
              <a:ext cx="5910" cy="4952"/>
            </a:xfrm>
            <a:custGeom>
              <a:avLst/>
              <a:gdLst/>
              <a:ahLst/>
              <a:cxnLst/>
              <a:rect l="l" t="t" r="r" b="b"/>
              <a:pathLst>
                <a:path w="37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2" y="2"/>
                    <a:pt x="27" y="1"/>
                    <a:pt x="2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8797292" y="4918720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8797451" y="4920158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cubicBezTo>
                    <a:pt x="9" y="1"/>
                    <a:pt x="1" y="9"/>
                    <a:pt x="3" y="9"/>
                  </a:cubicBezTo>
                  <a:cubicBezTo>
                    <a:pt x="5" y="9"/>
                    <a:pt x="8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7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9" y="1"/>
                  </a:lnTo>
                  <a:close/>
                  <a:moveTo>
                    <a:pt x="15" y="3"/>
                  </a:moveTo>
                  <a:cubicBezTo>
                    <a:pt x="10" y="10"/>
                    <a:pt x="19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8798729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9" y="29"/>
                    <a:pt x="5" y="28"/>
                    <a:pt x="1" y="27"/>
                  </a:cubicBezTo>
                  <a:lnTo>
                    <a:pt x="1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8791701" y="4949550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8791701" y="4897634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4"/>
                    <a:pt x="25" y="9"/>
                    <a:pt x="22" y="14"/>
                  </a:cubicBezTo>
                  <a:lnTo>
                    <a:pt x="22" y="14"/>
                  </a:lnTo>
                  <a:cubicBezTo>
                    <a:pt x="27" y="9"/>
                    <a:pt x="32" y="4"/>
                    <a:pt x="36" y="1"/>
                  </a:cubicBezTo>
                  <a:close/>
                  <a:moveTo>
                    <a:pt x="22" y="14"/>
                  </a:moveTo>
                  <a:lnTo>
                    <a:pt x="22" y="14"/>
                  </a:lnTo>
                  <a:cubicBezTo>
                    <a:pt x="14" y="22"/>
                    <a:pt x="6" y="30"/>
                    <a:pt x="0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2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8787388" y="4901788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8787388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8787388" y="4885015"/>
              <a:ext cx="7348" cy="160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19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8783234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50" y="17"/>
                    <a:pt x="51" y="17"/>
                    <a:pt x="53" y="18"/>
                  </a:cubicBezTo>
                  <a:cubicBezTo>
                    <a:pt x="45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8777643" y="4869360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"/>
                    <a:pt x="35" y="10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8784672" y="489060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8783234" y="4890606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8784672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8777643" y="4911212"/>
              <a:ext cx="9904" cy="4952"/>
            </a:xfrm>
            <a:custGeom>
              <a:avLst/>
              <a:gdLst/>
              <a:ahLst/>
              <a:cxnLst/>
              <a:rect l="l" t="t" r="r" b="b"/>
              <a:pathLst>
                <a:path w="62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8780359" y="4900510"/>
              <a:ext cx="5910" cy="4313"/>
            </a:xfrm>
            <a:custGeom>
              <a:avLst/>
              <a:gdLst/>
              <a:ahLst/>
              <a:cxnLst/>
              <a:rect l="l" t="t" r="r" b="b"/>
              <a:pathLst>
                <a:path w="37" h="27" extrusionOk="0">
                  <a:moveTo>
                    <a:pt x="1" y="0"/>
                  </a:moveTo>
                  <a:lnTo>
                    <a:pt x="10" y="27"/>
                  </a:lnTo>
                  <a:cubicBezTo>
                    <a:pt x="10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8777643" y="4899072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8771893" y="4873673"/>
              <a:ext cx="5910" cy="7188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1" y="0"/>
                  </a:moveTo>
                  <a:cubicBezTo>
                    <a:pt x="1" y="18"/>
                    <a:pt x="1" y="36"/>
                    <a:pt x="10" y="45"/>
                  </a:cubicBezTo>
                  <a:cubicBezTo>
                    <a:pt x="18" y="45"/>
                    <a:pt x="36" y="36"/>
                    <a:pt x="27" y="27"/>
                  </a:cubicBezTo>
                  <a:cubicBezTo>
                    <a:pt x="10" y="27"/>
                    <a:pt x="10" y="18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8778921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8760711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8771893" y="4880702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cubicBezTo>
                    <a:pt x="10" y="1"/>
                    <a:pt x="1" y="1"/>
                    <a:pt x="10" y="9"/>
                  </a:cubicBezTo>
                  <a:cubicBezTo>
                    <a:pt x="10" y="18"/>
                    <a:pt x="18" y="18"/>
                    <a:pt x="27" y="18"/>
                  </a:cubicBezTo>
                  <a:cubicBezTo>
                    <a:pt x="27" y="18"/>
                    <a:pt x="18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8771893" y="4865207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8780359" y="4883897"/>
              <a:ext cx="958" cy="1278"/>
            </a:xfrm>
            <a:custGeom>
              <a:avLst/>
              <a:gdLst/>
              <a:ahLst/>
              <a:cxnLst/>
              <a:rect l="l" t="t" r="r" b="b"/>
              <a:pathLst>
                <a:path w="6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8776206" y="488357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8729561" y="4856740"/>
              <a:ext cx="31310" cy="15815"/>
            </a:xfrm>
            <a:custGeom>
              <a:avLst/>
              <a:gdLst/>
              <a:ahLst/>
              <a:cxnLst/>
              <a:rect l="l" t="t" r="r" b="b"/>
              <a:pathLst>
                <a:path w="196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6" y="24"/>
                  </a:cubicBezTo>
                  <a:cubicBezTo>
                    <a:pt x="64" y="24"/>
                    <a:pt x="51" y="21"/>
                    <a:pt x="38" y="21"/>
                  </a:cubicBezTo>
                  <a:cubicBezTo>
                    <a:pt x="25" y="21"/>
                    <a:pt x="13" y="24"/>
                    <a:pt x="1" y="36"/>
                  </a:cubicBezTo>
                  <a:lnTo>
                    <a:pt x="27" y="53"/>
                  </a:lnTo>
                  <a:cubicBezTo>
                    <a:pt x="19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6" y="98"/>
                    <a:pt x="58" y="98"/>
                    <a:pt x="60" y="98"/>
                  </a:cubicBezTo>
                  <a:cubicBezTo>
                    <a:pt x="91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8760711" y="4855622"/>
              <a:ext cx="7188" cy="8307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4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8756398" y="4865207"/>
              <a:ext cx="15655" cy="11981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2" y="26"/>
                    <a:pt x="84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98" y="27"/>
                  </a:lnTo>
                  <a:lnTo>
                    <a:pt x="98" y="27"/>
                  </a:lnTo>
                  <a:cubicBezTo>
                    <a:pt x="98" y="36"/>
                    <a:pt x="89" y="36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4" y="58"/>
                    <a:pt x="45" y="56"/>
                    <a:pt x="50" y="56"/>
                  </a:cubicBezTo>
                  <a:cubicBezTo>
                    <a:pt x="53" y="56"/>
                    <a:pt x="58" y="57"/>
                    <a:pt x="63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8766302" y="491600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0"/>
                    <a:pt x="1" y="0"/>
                    <a:pt x="1" y="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8766302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1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8759273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8759273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27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8757835" y="4843961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8904478" y="465786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8890421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8684514" y="4718564"/>
              <a:ext cx="13898" cy="7188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0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6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8774768" y="468613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8780359" y="4666328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9027320" y="4649395"/>
              <a:ext cx="12779" cy="5751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79" y="0"/>
                  </a:moveTo>
                  <a:cubicBezTo>
                    <a:pt x="35" y="0"/>
                    <a:pt x="27" y="18"/>
                    <a:pt x="0" y="36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8710552" y="4766486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1" y="46"/>
                    <a:pt x="14" y="46"/>
                  </a:cubicBezTo>
                  <a:cubicBezTo>
                    <a:pt x="17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8898887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0"/>
                    <a:pt x="1" y="10"/>
                    <a:pt x="1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8709913" y="4760895"/>
              <a:ext cx="4313" cy="575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8887546" y="4927187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8804320" y="4966803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8743778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8726845" y="4834217"/>
              <a:ext cx="2875" cy="160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8673172" y="4762173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8742340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8745216" y="4818722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0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8742340" y="4814409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8948248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cubicBezTo>
                    <a:pt x="9" y="0"/>
                    <a:pt x="9" y="9"/>
                    <a:pt x="1" y="9"/>
                  </a:cubicBezTo>
                  <a:cubicBezTo>
                    <a:pt x="4" y="13"/>
                    <a:pt x="6" y="15"/>
                    <a:pt x="8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8669019" y="4664890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8669019" y="4660737"/>
              <a:ext cx="11342" cy="18370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44" y="24"/>
                    <a:pt x="37" y="32"/>
                    <a:pt x="23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8578764" y="4642367"/>
              <a:ext cx="478269" cy="352711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2" y="115"/>
                  </a:cubicBezTo>
                  <a:lnTo>
                    <a:pt x="2002" y="115"/>
                  </a:lnTo>
                  <a:lnTo>
                    <a:pt x="2005" y="115"/>
                  </a:lnTo>
                  <a:close/>
                  <a:moveTo>
                    <a:pt x="1844" y="108"/>
                  </a:moveTo>
                  <a:cubicBezTo>
                    <a:pt x="1848" y="108"/>
                    <a:pt x="1852" y="110"/>
                    <a:pt x="1854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8" y="140"/>
                    <a:pt x="1833" y="129"/>
                    <a:pt x="1828" y="124"/>
                  </a:cubicBezTo>
                  <a:cubicBezTo>
                    <a:pt x="1828" y="118"/>
                    <a:pt x="1836" y="108"/>
                    <a:pt x="1844" y="108"/>
                  </a:cubicBezTo>
                  <a:close/>
                  <a:moveTo>
                    <a:pt x="389" y="142"/>
                  </a:moveTo>
                  <a:lnTo>
                    <a:pt x="389" y="142"/>
                  </a:lnTo>
                  <a:cubicBezTo>
                    <a:pt x="389" y="142"/>
                    <a:pt x="389" y="143"/>
                    <a:pt x="389" y="143"/>
                  </a:cubicBezTo>
                  <a:lnTo>
                    <a:pt x="389" y="143"/>
                  </a:lnTo>
                  <a:cubicBezTo>
                    <a:pt x="389" y="143"/>
                    <a:pt x="389" y="142"/>
                    <a:pt x="389" y="142"/>
                  </a:cubicBezTo>
                  <a:close/>
                  <a:moveTo>
                    <a:pt x="415" y="142"/>
                  </a:moveTo>
                  <a:lnTo>
                    <a:pt x="415" y="142"/>
                  </a:lnTo>
                  <a:cubicBezTo>
                    <a:pt x="419" y="144"/>
                    <a:pt x="423" y="146"/>
                    <a:pt x="427" y="149"/>
                  </a:cubicBezTo>
                  <a:lnTo>
                    <a:pt x="427" y="149"/>
                  </a:lnTo>
                  <a:cubicBezTo>
                    <a:pt x="422" y="145"/>
                    <a:pt x="419" y="143"/>
                    <a:pt x="415" y="142"/>
                  </a:cubicBezTo>
                  <a:close/>
                  <a:moveTo>
                    <a:pt x="1108" y="159"/>
                  </a:moveTo>
                  <a:cubicBezTo>
                    <a:pt x="1109" y="159"/>
                    <a:pt x="1111" y="159"/>
                    <a:pt x="1113" y="159"/>
                  </a:cubicBezTo>
                  <a:cubicBezTo>
                    <a:pt x="1111" y="159"/>
                    <a:pt x="1110" y="159"/>
                    <a:pt x="1108" y="159"/>
                  </a:cubicBezTo>
                  <a:close/>
                  <a:moveTo>
                    <a:pt x="1194" y="206"/>
                  </a:moveTo>
                  <a:cubicBezTo>
                    <a:pt x="1199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3" y="212"/>
                  </a:cubicBezTo>
                  <a:cubicBezTo>
                    <a:pt x="1187" y="209"/>
                    <a:pt x="1191" y="206"/>
                    <a:pt x="1194" y="206"/>
                  </a:cubicBezTo>
                  <a:close/>
                  <a:moveTo>
                    <a:pt x="1227" y="301"/>
                  </a:moveTo>
                  <a:cubicBezTo>
                    <a:pt x="1226" y="303"/>
                    <a:pt x="1225" y="305"/>
                    <a:pt x="1224" y="307"/>
                  </a:cubicBezTo>
                  <a:lnTo>
                    <a:pt x="1224" y="307"/>
                  </a:lnTo>
                  <a:cubicBezTo>
                    <a:pt x="1226" y="306"/>
                    <a:pt x="1227" y="304"/>
                    <a:pt x="1227" y="301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1" y="365"/>
                    <a:pt x="624" y="368"/>
                    <a:pt x="626" y="370"/>
                  </a:cubicBezTo>
                  <a:lnTo>
                    <a:pt x="626" y="370"/>
                  </a:lnTo>
                  <a:cubicBezTo>
                    <a:pt x="623" y="368"/>
                    <a:pt x="621" y="365"/>
                    <a:pt x="618" y="362"/>
                  </a:cubicBezTo>
                  <a:close/>
                  <a:moveTo>
                    <a:pt x="667" y="447"/>
                  </a:move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27" y="451"/>
                  </a:moveTo>
                  <a:cubicBezTo>
                    <a:pt x="627" y="459"/>
                    <a:pt x="645" y="459"/>
                    <a:pt x="662" y="468"/>
                  </a:cubicBezTo>
                  <a:lnTo>
                    <a:pt x="627" y="451"/>
                  </a:lnTo>
                  <a:close/>
                  <a:moveTo>
                    <a:pt x="2561" y="751"/>
                  </a:moveTo>
                  <a:cubicBezTo>
                    <a:pt x="2559" y="753"/>
                    <a:pt x="2558" y="756"/>
                    <a:pt x="2556" y="758"/>
                  </a:cubicBezTo>
                  <a:lnTo>
                    <a:pt x="2556" y="758"/>
                  </a:lnTo>
                  <a:cubicBezTo>
                    <a:pt x="2558" y="755"/>
                    <a:pt x="2560" y="753"/>
                    <a:pt x="2561" y="751"/>
                  </a:cubicBezTo>
                  <a:close/>
                  <a:moveTo>
                    <a:pt x="611" y="910"/>
                  </a:moveTo>
                  <a:lnTo>
                    <a:pt x="611" y="910"/>
                  </a:lnTo>
                  <a:cubicBezTo>
                    <a:pt x="618" y="913"/>
                    <a:pt x="627" y="915"/>
                    <a:pt x="636" y="919"/>
                  </a:cubicBezTo>
                  <a:lnTo>
                    <a:pt x="636" y="919"/>
                  </a:lnTo>
                  <a:cubicBezTo>
                    <a:pt x="636" y="919"/>
                    <a:pt x="636" y="919"/>
                    <a:pt x="636" y="919"/>
                  </a:cubicBezTo>
                  <a:cubicBezTo>
                    <a:pt x="630" y="913"/>
                    <a:pt x="621" y="911"/>
                    <a:pt x="611" y="910"/>
                  </a:cubicBezTo>
                  <a:close/>
                  <a:moveTo>
                    <a:pt x="2066" y="927"/>
                  </a:moveTo>
                  <a:cubicBezTo>
                    <a:pt x="2066" y="935"/>
                    <a:pt x="2065" y="938"/>
                    <a:pt x="2063" y="938"/>
                  </a:cubicBezTo>
                  <a:cubicBezTo>
                    <a:pt x="2060" y="938"/>
                    <a:pt x="2057" y="933"/>
                    <a:pt x="2057" y="927"/>
                  </a:cubicBezTo>
                  <a:close/>
                  <a:moveTo>
                    <a:pt x="636" y="919"/>
                  </a:moveTo>
                  <a:lnTo>
                    <a:pt x="636" y="919"/>
                  </a:lnTo>
                  <a:cubicBezTo>
                    <a:pt x="629" y="930"/>
                    <a:pt x="624" y="934"/>
                    <a:pt x="620" y="934"/>
                  </a:cubicBezTo>
                  <a:cubicBezTo>
                    <a:pt x="611" y="934"/>
                    <a:pt x="606" y="921"/>
                    <a:pt x="596" y="921"/>
                  </a:cubicBezTo>
                  <a:cubicBezTo>
                    <a:pt x="590" y="921"/>
                    <a:pt x="583" y="925"/>
                    <a:pt x="574" y="936"/>
                  </a:cubicBezTo>
                  <a:cubicBezTo>
                    <a:pt x="578" y="935"/>
                    <a:pt x="581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6" y="943"/>
                    <a:pt x="662" y="929"/>
                    <a:pt x="636" y="919"/>
                  </a:cubicBezTo>
                  <a:close/>
                  <a:moveTo>
                    <a:pt x="1810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0" y="1298"/>
                  </a:cubicBezTo>
                  <a:close/>
                  <a:moveTo>
                    <a:pt x="1978" y="1704"/>
                  </a:moveTo>
                  <a:lnTo>
                    <a:pt x="1978" y="1704"/>
                  </a:lnTo>
                  <a:cubicBezTo>
                    <a:pt x="1977" y="1705"/>
                    <a:pt x="1976" y="1705"/>
                    <a:pt x="1976" y="1706"/>
                  </a:cubicBezTo>
                  <a:lnTo>
                    <a:pt x="1976" y="1706"/>
                  </a:lnTo>
                  <a:lnTo>
                    <a:pt x="1978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2" y="53"/>
                    <a:pt x="2269" y="53"/>
                  </a:cubicBezTo>
                  <a:cubicBezTo>
                    <a:pt x="2216" y="62"/>
                    <a:pt x="2172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3" y="76"/>
                  </a:cubicBezTo>
                  <a:cubicBezTo>
                    <a:pt x="2112" y="76"/>
                    <a:pt x="2104" y="89"/>
                    <a:pt x="2093" y="106"/>
                  </a:cubicBezTo>
                  <a:cubicBezTo>
                    <a:pt x="2085" y="122"/>
                    <a:pt x="2078" y="143"/>
                    <a:pt x="2064" y="143"/>
                  </a:cubicBezTo>
                  <a:cubicBezTo>
                    <a:pt x="2062" y="143"/>
                    <a:pt x="2060" y="143"/>
                    <a:pt x="2057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2005" y="133"/>
                  </a:lnTo>
                  <a:cubicBezTo>
                    <a:pt x="1988" y="133"/>
                    <a:pt x="1994" y="118"/>
                    <a:pt x="2002" y="115"/>
                  </a:cubicBezTo>
                  <a:lnTo>
                    <a:pt x="2002" y="115"/>
                  </a:lnTo>
                  <a:lnTo>
                    <a:pt x="1952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90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9" y="85"/>
                  </a:cubicBezTo>
                  <a:cubicBezTo>
                    <a:pt x="1891" y="85"/>
                    <a:pt x="1885" y="111"/>
                    <a:pt x="1865" y="111"/>
                  </a:cubicBezTo>
                  <a:cubicBezTo>
                    <a:pt x="1858" y="111"/>
                    <a:pt x="1849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93" y="9"/>
                  </a:cubicBezTo>
                  <a:lnTo>
                    <a:pt x="1793" y="9"/>
                  </a:lnTo>
                  <a:cubicBezTo>
                    <a:pt x="1793" y="27"/>
                    <a:pt x="1854" y="97"/>
                    <a:pt x="1819" y="124"/>
                  </a:cubicBezTo>
                  <a:cubicBezTo>
                    <a:pt x="1815" y="120"/>
                    <a:pt x="1812" y="118"/>
                    <a:pt x="1807" y="118"/>
                  </a:cubicBezTo>
                  <a:cubicBezTo>
                    <a:pt x="1801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6" y="105"/>
                    <a:pt x="1748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4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6" y="44"/>
                    <a:pt x="1664" y="44"/>
                    <a:pt x="1662" y="44"/>
                  </a:cubicBezTo>
                  <a:cubicBezTo>
                    <a:pt x="1633" y="44"/>
                    <a:pt x="1693" y="107"/>
                    <a:pt x="1651" y="115"/>
                  </a:cubicBezTo>
                  <a:cubicBezTo>
                    <a:pt x="1641" y="110"/>
                    <a:pt x="1632" y="108"/>
                    <a:pt x="1623" y="108"/>
                  </a:cubicBezTo>
                  <a:cubicBezTo>
                    <a:pt x="1600" y="108"/>
                    <a:pt x="1577" y="123"/>
                    <a:pt x="1545" y="142"/>
                  </a:cubicBezTo>
                  <a:cubicBezTo>
                    <a:pt x="1519" y="133"/>
                    <a:pt x="1554" y="115"/>
                    <a:pt x="1545" y="106"/>
                  </a:cubicBezTo>
                  <a:lnTo>
                    <a:pt x="1545" y="106"/>
                  </a:lnTo>
                  <a:lnTo>
                    <a:pt x="1519" y="142"/>
                  </a:lnTo>
                  <a:cubicBezTo>
                    <a:pt x="1519" y="142"/>
                    <a:pt x="1519" y="124"/>
                    <a:pt x="1519" y="124"/>
                  </a:cubicBezTo>
                  <a:cubicBezTo>
                    <a:pt x="1501" y="133"/>
                    <a:pt x="1519" y="168"/>
                    <a:pt x="1492" y="186"/>
                  </a:cubicBezTo>
                  <a:cubicBezTo>
                    <a:pt x="1491" y="193"/>
                    <a:pt x="1489" y="195"/>
                    <a:pt x="1485" y="195"/>
                  </a:cubicBezTo>
                  <a:cubicBezTo>
                    <a:pt x="1472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5" y="168"/>
                  </a:cubicBezTo>
                  <a:cubicBezTo>
                    <a:pt x="1386" y="150"/>
                    <a:pt x="1395" y="133"/>
                    <a:pt x="1395" y="115"/>
                  </a:cubicBezTo>
                  <a:lnTo>
                    <a:pt x="1395" y="115"/>
                  </a:lnTo>
                  <a:cubicBezTo>
                    <a:pt x="1342" y="159"/>
                    <a:pt x="1351" y="150"/>
                    <a:pt x="1316" y="195"/>
                  </a:cubicBezTo>
                  <a:lnTo>
                    <a:pt x="1280" y="168"/>
                  </a:lnTo>
                  <a:lnTo>
                    <a:pt x="1280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4" y="307"/>
                  </a:cubicBezTo>
                  <a:lnTo>
                    <a:pt x="1224" y="307"/>
                  </a:lnTo>
                  <a:cubicBezTo>
                    <a:pt x="1222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6" y="274"/>
                  </a:lnTo>
                  <a:cubicBezTo>
                    <a:pt x="1254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6" y="182"/>
                    <a:pt x="1236" y="195"/>
                  </a:cubicBezTo>
                  <a:lnTo>
                    <a:pt x="1227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4" y="221"/>
                    <a:pt x="1024" y="168"/>
                  </a:cubicBezTo>
                  <a:lnTo>
                    <a:pt x="1024" y="168"/>
                  </a:lnTo>
                  <a:cubicBezTo>
                    <a:pt x="1029" y="183"/>
                    <a:pt x="1036" y="188"/>
                    <a:pt x="1043" y="188"/>
                  </a:cubicBezTo>
                  <a:cubicBezTo>
                    <a:pt x="1060" y="188"/>
                    <a:pt x="1083" y="158"/>
                    <a:pt x="1106" y="158"/>
                  </a:cubicBezTo>
                  <a:cubicBezTo>
                    <a:pt x="1107" y="158"/>
                    <a:pt x="1107" y="158"/>
                    <a:pt x="1108" y="159"/>
                  </a:cubicBezTo>
                  <a:lnTo>
                    <a:pt x="1108" y="159"/>
                  </a:lnTo>
                  <a:cubicBezTo>
                    <a:pt x="1095" y="154"/>
                    <a:pt x="1095" y="132"/>
                    <a:pt x="1095" y="124"/>
                  </a:cubicBezTo>
                  <a:lnTo>
                    <a:pt x="1033" y="168"/>
                  </a:lnTo>
                  <a:cubicBezTo>
                    <a:pt x="1042" y="133"/>
                    <a:pt x="1024" y="142"/>
                    <a:pt x="1007" y="124"/>
                  </a:cubicBezTo>
                  <a:lnTo>
                    <a:pt x="1007" y="124"/>
                  </a:lnTo>
                  <a:cubicBezTo>
                    <a:pt x="1024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1" y="159"/>
                  </a:cubicBezTo>
                  <a:cubicBezTo>
                    <a:pt x="965" y="148"/>
                    <a:pt x="959" y="143"/>
                    <a:pt x="954" y="143"/>
                  </a:cubicBezTo>
                  <a:cubicBezTo>
                    <a:pt x="936" y="143"/>
                    <a:pt x="926" y="203"/>
                    <a:pt x="911" y="203"/>
                  </a:cubicBezTo>
                  <a:cubicBezTo>
                    <a:pt x="908" y="203"/>
                    <a:pt x="904" y="201"/>
                    <a:pt x="901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4" y="191"/>
                    <a:pt x="897" y="193"/>
                    <a:pt x="890" y="193"/>
                  </a:cubicBezTo>
                  <a:cubicBezTo>
                    <a:pt x="871" y="193"/>
                    <a:pt x="853" y="181"/>
                    <a:pt x="865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2" y="150"/>
                    <a:pt x="662" y="142"/>
                  </a:cubicBezTo>
                  <a:lnTo>
                    <a:pt x="662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2" y="327"/>
                    <a:pt x="627" y="283"/>
                    <a:pt x="592" y="239"/>
                  </a:cubicBezTo>
                  <a:cubicBezTo>
                    <a:pt x="565" y="195"/>
                    <a:pt x="539" y="150"/>
                    <a:pt x="565" y="142"/>
                  </a:cubicBezTo>
                  <a:cubicBezTo>
                    <a:pt x="550" y="136"/>
                    <a:pt x="535" y="131"/>
                    <a:pt x="519" y="131"/>
                  </a:cubicBezTo>
                  <a:cubicBezTo>
                    <a:pt x="508" y="131"/>
                    <a:pt x="497" y="134"/>
                    <a:pt x="486" y="142"/>
                  </a:cubicBezTo>
                  <a:cubicBezTo>
                    <a:pt x="503" y="150"/>
                    <a:pt x="574" y="221"/>
                    <a:pt x="565" y="221"/>
                  </a:cubicBezTo>
                  <a:cubicBezTo>
                    <a:pt x="521" y="195"/>
                    <a:pt x="503" y="186"/>
                    <a:pt x="495" y="177"/>
                  </a:cubicBezTo>
                  <a:cubicBezTo>
                    <a:pt x="479" y="177"/>
                    <a:pt x="463" y="170"/>
                    <a:pt x="427" y="149"/>
                  </a:cubicBezTo>
                  <a:lnTo>
                    <a:pt x="427" y="149"/>
                  </a:lnTo>
                  <a:cubicBezTo>
                    <a:pt x="456" y="172"/>
                    <a:pt x="500" y="239"/>
                    <a:pt x="477" y="239"/>
                  </a:cubicBezTo>
                  <a:cubicBezTo>
                    <a:pt x="469" y="222"/>
                    <a:pt x="397" y="158"/>
                    <a:pt x="389" y="143"/>
                  </a:cubicBezTo>
                  <a:lnTo>
                    <a:pt x="389" y="143"/>
                  </a:lnTo>
                  <a:cubicBezTo>
                    <a:pt x="398" y="168"/>
                    <a:pt x="406" y="193"/>
                    <a:pt x="414" y="226"/>
                  </a:cubicBezTo>
                  <a:lnTo>
                    <a:pt x="414" y="226"/>
                  </a:lnTo>
                  <a:cubicBezTo>
                    <a:pt x="405" y="205"/>
                    <a:pt x="333" y="158"/>
                    <a:pt x="292" y="133"/>
                  </a:cubicBezTo>
                  <a:lnTo>
                    <a:pt x="292" y="133"/>
                  </a:lnTo>
                  <a:cubicBezTo>
                    <a:pt x="301" y="139"/>
                    <a:pt x="295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92" y="256"/>
                    <a:pt x="159" y="168"/>
                    <a:pt x="97" y="150"/>
                  </a:cubicBezTo>
                  <a:lnTo>
                    <a:pt x="97" y="150"/>
                  </a:lnTo>
                  <a:cubicBezTo>
                    <a:pt x="141" y="186"/>
                    <a:pt x="239" y="248"/>
                    <a:pt x="327" y="309"/>
                  </a:cubicBezTo>
                  <a:cubicBezTo>
                    <a:pt x="424" y="371"/>
                    <a:pt x="512" y="424"/>
                    <a:pt x="548" y="451"/>
                  </a:cubicBezTo>
                  <a:lnTo>
                    <a:pt x="512" y="433"/>
                  </a:lnTo>
                  <a:lnTo>
                    <a:pt x="512" y="433"/>
                  </a:lnTo>
                  <a:cubicBezTo>
                    <a:pt x="530" y="451"/>
                    <a:pt x="548" y="459"/>
                    <a:pt x="565" y="477"/>
                  </a:cubicBezTo>
                  <a:cubicBezTo>
                    <a:pt x="512" y="451"/>
                    <a:pt x="433" y="406"/>
                    <a:pt x="336" y="345"/>
                  </a:cubicBezTo>
                  <a:cubicBezTo>
                    <a:pt x="247" y="292"/>
                    <a:pt x="159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44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9"/>
                    <a:pt x="186" y="274"/>
                    <a:pt x="239" y="318"/>
                  </a:cubicBezTo>
                  <a:cubicBezTo>
                    <a:pt x="300" y="354"/>
                    <a:pt x="345" y="389"/>
                    <a:pt x="345" y="415"/>
                  </a:cubicBezTo>
                  <a:cubicBezTo>
                    <a:pt x="327" y="415"/>
                    <a:pt x="212" y="362"/>
                    <a:pt x="194" y="354"/>
                  </a:cubicBezTo>
                  <a:lnTo>
                    <a:pt x="194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9" y="424"/>
                    <a:pt x="265" y="442"/>
                  </a:cubicBezTo>
                  <a:cubicBezTo>
                    <a:pt x="292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3" y="533"/>
                    <a:pt x="560" y="550"/>
                    <a:pt x="601" y="557"/>
                  </a:cubicBezTo>
                  <a:cubicBezTo>
                    <a:pt x="601" y="557"/>
                    <a:pt x="556" y="592"/>
                    <a:pt x="539" y="610"/>
                  </a:cubicBezTo>
                  <a:cubicBezTo>
                    <a:pt x="526" y="614"/>
                    <a:pt x="512" y="616"/>
                    <a:pt x="498" y="616"/>
                  </a:cubicBezTo>
                  <a:cubicBezTo>
                    <a:pt x="484" y="616"/>
                    <a:pt x="468" y="614"/>
                    <a:pt x="450" y="610"/>
                  </a:cubicBezTo>
                  <a:cubicBezTo>
                    <a:pt x="433" y="610"/>
                    <a:pt x="411" y="606"/>
                    <a:pt x="394" y="606"/>
                  </a:cubicBezTo>
                  <a:cubicBezTo>
                    <a:pt x="385" y="606"/>
                    <a:pt x="377" y="607"/>
                    <a:pt x="371" y="610"/>
                  </a:cubicBezTo>
                  <a:cubicBezTo>
                    <a:pt x="389" y="610"/>
                    <a:pt x="415" y="618"/>
                    <a:pt x="424" y="627"/>
                  </a:cubicBezTo>
                  <a:cubicBezTo>
                    <a:pt x="415" y="636"/>
                    <a:pt x="371" y="627"/>
                    <a:pt x="397" y="654"/>
                  </a:cubicBezTo>
                  <a:cubicBezTo>
                    <a:pt x="435" y="654"/>
                    <a:pt x="437" y="684"/>
                    <a:pt x="441" y="684"/>
                  </a:cubicBezTo>
                  <a:cubicBezTo>
                    <a:pt x="443" y="684"/>
                    <a:pt x="445" y="678"/>
                    <a:pt x="450" y="663"/>
                  </a:cubicBezTo>
                  <a:cubicBezTo>
                    <a:pt x="477" y="689"/>
                    <a:pt x="459" y="698"/>
                    <a:pt x="477" y="724"/>
                  </a:cubicBezTo>
                  <a:cubicBezTo>
                    <a:pt x="495" y="716"/>
                    <a:pt x="521" y="716"/>
                    <a:pt x="548" y="716"/>
                  </a:cubicBezTo>
                  <a:cubicBezTo>
                    <a:pt x="561" y="711"/>
                    <a:pt x="576" y="709"/>
                    <a:pt x="590" y="709"/>
                  </a:cubicBezTo>
                  <a:cubicBezTo>
                    <a:pt x="603" y="709"/>
                    <a:pt x="614" y="711"/>
                    <a:pt x="618" y="716"/>
                  </a:cubicBezTo>
                  <a:cubicBezTo>
                    <a:pt x="609" y="724"/>
                    <a:pt x="592" y="733"/>
                    <a:pt x="592" y="742"/>
                  </a:cubicBezTo>
                  <a:cubicBezTo>
                    <a:pt x="609" y="786"/>
                    <a:pt x="609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8" y="910"/>
                    <a:pt x="605" y="910"/>
                    <a:pt x="611" y="910"/>
                  </a:cubicBezTo>
                  <a:lnTo>
                    <a:pt x="611" y="910"/>
                  </a:lnTo>
                  <a:cubicBezTo>
                    <a:pt x="610" y="910"/>
                    <a:pt x="610" y="910"/>
                    <a:pt x="609" y="910"/>
                  </a:cubicBezTo>
                  <a:cubicBezTo>
                    <a:pt x="643" y="891"/>
                    <a:pt x="678" y="882"/>
                    <a:pt x="712" y="882"/>
                  </a:cubicBezTo>
                  <a:cubicBezTo>
                    <a:pt x="742" y="882"/>
                    <a:pt x="770" y="889"/>
                    <a:pt x="795" y="901"/>
                  </a:cubicBezTo>
                  <a:cubicBezTo>
                    <a:pt x="830" y="927"/>
                    <a:pt x="768" y="936"/>
                    <a:pt x="777" y="945"/>
                  </a:cubicBezTo>
                  <a:cubicBezTo>
                    <a:pt x="790" y="980"/>
                    <a:pt x="821" y="980"/>
                    <a:pt x="849" y="980"/>
                  </a:cubicBezTo>
                  <a:cubicBezTo>
                    <a:pt x="877" y="980"/>
                    <a:pt x="901" y="980"/>
                    <a:pt x="901" y="1016"/>
                  </a:cubicBezTo>
                  <a:cubicBezTo>
                    <a:pt x="874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95" y="1007"/>
                  </a:cubicBezTo>
                  <a:lnTo>
                    <a:pt x="795" y="1007"/>
                  </a:lnTo>
                  <a:lnTo>
                    <a:pt x="786" y="1033"/>
                  </a:lnTo>
                  <a:cubicBezTo>
                    <a:pt x="768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3" y="1042"/>
                    <a:pt x="812" y="1122"/>
                    <a:pt x="812" y="1184"/>
                  </a:cubicBezTo>
                  <a:cubicBezTo>
                    <a:pt x="823" y="1189"/>
                    <a:pt x="836" y="1194"/>
                    <a:pt x="847" y="1194"/>
                  </a:cubicBezTo>
                  <a:cubicBezTo>
                    <a:pt x="855" y="1194"/>
                    <a:pt x="862" y="1191"/>
                    <a:pt x="865" y="1184"/>
                  </a:cubicBezTo>
                  <a:lnTo>
                    <a:pt x="848" y="1166"/>
                  </a:lnTo>
                  <a:cubicBezTo>
                    <a:pt x="853" y="1158"/>
                    <a:pt x="861" y="1155"/>
                    <a:pt x="868" y="1155"/>
                  </a:cubicBezTo>
                  <a:cubicBezTo>
                    <a:pt x="877" y="1155"/>
                    <a:pt x="887" y="1159"/>
                    <a:pt x="895" y="1159"/>
                  </a:cubicBezTo>
                  <a:cubicBezTo>
                    <a:pt x="902" y="1159"/>
                    <a:pt x="907" y="1156"/>
                    <a:pt x="910" y="1148"/>
                  </a:cubicBezTo>
                  <a:cubicBezTo>
                    <a:pt x="936" y="1157"/>
                    <a:pt x="980" y="1166"/>
                    <a:pt x="980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1" y="1215"/>
                    <a:pt x="958" y="1201"/>
                    <a:pt x="945" y="1201"/>
                  </a:cubicBezTo>
                  <a:lnTo>
                    <a:pt x="945" y="1201"/>
                  </a:lnTo>
                  <a:cubicBezTo>
                    <a:pt x="957" y="1201"/>
                    <a:pt x="952" y="1216"/>
                    <a:pt x="950" y="1231"/>
                  </a:cubicBezTo>
                  <a:lnTo>
                    <a:pt x="950" y="1231"/>
                  </a:lnTo>
                  <a:lnTo>
                    <a:pt x="945" y="1236"/>
                  </a:lnTo>
                  <a:cubicBezTo>
                    <a:pt x="947" y="1236"/>
                    <a:pt x="948" y="1235"/>
                    <a:pt x="950" y="1233"/>
                  </a:cubicBezTo>
                  <a:lnTo>
                    <a:pt x="950" y="1233"/>
                  </a:lnTo>
                  <a:cubicBezTo>
                    <a:pt x="947" y="1249"/>
                    <a:pt x="948" y="1264"/>
                    <a:pt x="971" y="1264"/>
                  </a:cubicBezTo>
                  <a:cubicBezTo>
                    <a:pt x="973" y="1264"/>
                    <a:pt x="977" y="1263"/>
                    <a:pt x="980" y="1263"/>
                  </a:cubicBezTo>
                  <a:lnTo>
                    <a:pt x="989" y="1219"/>
                  </a:lnTo>
                  <a:cubicBezTo>
                    <a:pt x="1024" y="1236"/>
                    <a:pt x="1077" y="1236"/>
                    <a:pt x="1086" y="1272"/>
                  </a:cubicBezTo>
                  <a:cubicBezTo>
                    <a:pt x="1113" y="1236"/>
                    <a:pt x="1077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6" y="1232"/>
                    <a:pt x="1090" y="1232"/>
                  </a:cubicBezTo>
                  <a:cubicBezTo>
                    <a:pt x="1071" y="1232"/>
                    <a:pt x="1069" y="1192"/>
                    <a:pt x="1054" y="1192"/>
                  </a:cubicBezTo>
                  <a:cubicBezTo>
                    <a:pt x="1050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5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4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24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1" y="1139"/>
                    <a:pt x="954" y="1104"/>
                    <a:pt x="927" y="1104"/>
                  </a:cubicBezTo>
                  <a:cubicBezTo>
                    <a:pt x="927" y="1095"/>
                    <a:pt x="932" y="1095"/>
                    <a:pt x="937" y="1095"/>
                  </a:cubicBezTo>
                  <a:cubicBezTo>
                    <a:pt x="943" y="1095"/>
                    <a:pt x="949" y="1095"/>
                    <a:pt x="954" y="1086"/>
                  </a:cubicBezTo>
                  <a:lnTo>
                    <a:pt x="927" y="1078"/>
                  </a:lnTo>
                  <a:cubicBezTo>
                    <a:pt x="941" y="1068"/>
                    <a:pt x="948" y="1051"/>
                    <a:pt x="957" y="1041"/>
                  </a:cubicBezTo>
                  <a:lnTo>
                    <a:pt x="957" y="1041"/>
                  </a:lnTo>
                  <a:cubicBezTo>
                    <a:pt x="959" y="1040"/>
                    <a:pt x="961" y="1039"/>
                    <a:pt x="962" y="1036"/>
                  </a:cubicBezTo>
                  <a:lnTo>
                    <a:pt x="962" y="1036"/>
                  </a:lnTo>
                  <a:cubicBezTo>
                    <a:pt x="965" y="1035"/>
                    <a:pt x="967" y="1034"/>
                    <a:pt x="970" y="1034"/>
                  </a:cubicBezTo>
                  <a:cubicBezTo>
                    <a:pt x="975" y="1034"/>
                    <a:pt x="981" y="1036"/>
                    <a:pt x="989" y="1042"/>
                  </a:cubicBezTo>
                  <a:lnTo>
                    <a:pt x="971" y="1007"/>
                  </a:lnTo>
                  <a:cubicBezTo>
                    <a:pt x="980" y="980"/>
                    <a:pt x="971" y="954"/>
                    <a:pt x="954" y="954"/>
                  </a:cubicBezTo>
                  <a:cubicBezTo>
                    <a:pt x="945" y="936"/>
                    <a:pt x="901" y="936"/>
                    <a:pt x="927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5" y="848"/>
                    <a:pt x="786" y="830"/>
                    <a:pt x="812" y="751"/>
                  </a:cubicBezTo>
                  <a:cubicBezTo>
                    <a:pt x="795" y="742"/>
                    <a:pt x="777" y="733"/>
                    <a:pt x="777" y="698"/>
                  </a:cubicBezTo>
                  <a:lnTo>
                    <a:pt x="795" y="680"/>
                  </a:lnTo>
                  <a:cubicBezTo>
                    <a:pt x="778" y="672"/>
                    <a:pt x="785" y="618"/>
                    <a:pt x="764" y="618"/>
                  </a:cubicBezTo>
                  <a:cubicBezTo>
                    <a:pt x="763" y="618"/>
                    <a:pt x="761" y="618"/>
                    <a:pt x="760" y="618"/>
                  </a:cubicBezTo>
                  <a:cubicBezTo>
                    <a:pt x="786" y="592"/>
                    <a:pt x="786" y="592"/>
                    <a:pt x="786" y="583"/>
                  </a:cubicBezTo>
                  <a:cubicBezTo>
                    <a:pt x="777" y="583"/>
                    <a:pt x="760" y="583"/>
                    <a:pt x="768" y="574"/>
                  </a:cubicBezTo>
                  <a:lnTo>
                    <a:pt x="768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45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45" y="504"/>
                  </a:cubicBezTo>
                  <a:cubicBezTo>
                    <a:pt x="653" y="508"/>
                    <a:pt x="655" y="512"/>
                    <a:pt x="655" y="514"/>
                  </a:cubicBezTo>
                  <a:lnTo>
                    <a:pt x="655" y="514"/>
                  </a:lnTo>
                  <a:cubicBezTo>
                    <a:pt x="652" y="514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7" y="515"/>
                    <a:pt x="650" y="516"/>
                    <a:pt x="652" y="516"/>
                  </a:cubicBezTo>
                  <a:cubicBezTo>
                    <a:pt x="653" y="516"/>
                    <a:pt x="655" y="515"/>
                    <a:pt x="655" y="514"/>
                  </a:cubicBezTo>
                  <a:lnTo>
                    <a:pt x="655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7" y="474"/>
                    <a:pt x="590" y="454"/>
                    <a:pt x="600" y="454"/>
                  </a:cubicBezTo>
                  <a:cubicBezTo>
                    <a:pt x="602" y="454"/>
                    <a:pt x="608" y="455"/>
                    <a:pt x="618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09" y="451"/>
                    <a:pt x="618" y="451"/>
                  </a:cubicBezTo>
                  <a:lnTo>
                    <a:pt x="627" y="451"/>
                  </a:ln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80" y="477"/>
                  </a:lnTo>
                  <a:cubicBezTo>
                    <a:pt x="682" y="478"/>
                    <a:pt x="684" y="479"/>
                    <a:pt x="684" y="479"/>
                  </a:cubicBezTo>
                  <a:cubicBezTo>
                    <a:pt x="686" y="479"/>
                    <a:pt x="648" y="456"/>
                    <a:pt x="609" y="433"/>
                  </a:cubicBezTo>
                  <a:cubicBezTo>
                    <a:pt x="609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6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8" y="423"/>
                    <a:pt x="638" y="384"/>
                  </a:cubicBezTo>
                  <a:lnTo>
                    <a:pt x="638" y="384"/>
                  </a:lnTo>
                  <a:cubicBezTo>
                    <a:pt x="641" y="385"/>
                    <a:pt x="645" y="386"/>
                    <a:pt x="648" y="386"/>
                  </a:cubicBezTo>
                  <a:cubicBezTo>
                    <a:pt x="656" y="386"/>
                    <a:pt x="662" y="382"/>
                    <a:pt x="662" y="371"/>
                  </a:cubicBez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24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42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2" y="370"/>
                    <a:pt x="775" y="373"/>
                    <a:pt x="777" y="380"/>
                  </a:cubicBezTo>
                  <a:cubicBezTo>
                    <a:pt x="804" y="406"/>
                    <a:pt x="812" y="406"/>
                    <a:pt x="865" y="406"/>
                  </a:cubicBezTo>
                  <a:cubicBezTo>
                    <a:pt x="918" y="406"/>
                    <a:pt x="971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6" y="429"/>
                    <a:pt x="1047" y="429"/>
                  </a:cubicBezTo>
                  <a:cubicBezTo>
                    <a:pt x="1053" y="429"/>
                    <a:pt x="1058" y="424"/>
                    <a:pt x="1060" y="406"/>
                  </a:cubicBezTo>
                  <a:cubicBezTo>
                    <a:pt x="1060" y="424"/>
                    <a:pt x="1077" y="442"/>
                    <a:pt x="1060" y="459"/>
                  </a:cubicBezTo>
                  <a:cubicBezTo>
                    <a:pt x="1070" y="453"/>
                    <a:pt x="1079" y="452"/>
                    <a:pt x="1087" y="452"/>
                  </a:cubicBezTo>
                  <a:cubicBezTo>
                    <a:pt x="1102" y="452"/>
                    <a:pt x="1115" y="458"/>
                    <a:pt x="1127" y="458"/>
                  </a:cubicBezTo>
                  <a:cubicBezTo>
                    <a:pt x="1137" y="458"/>
                    <a:pt x="1147" y="453"/>
                    <a:pt x="1157" y="433"/>
                  </a:cubicBezTo>
                  <a:lnTo>
                    <a:pt x="1157" y="433"/>
                  </a:lnTo>
                  <a:cubicBezTo>
                    <a:pt x="1166" y="451"/>
                    <a:pt x="1148" y="459"/>
                    <a:pt x="1148" y="477"/>
                  </a:cubicBezTo>
                  <a:cubicBezTo>
                    <a:pt x="1154" y="471"/>
                    <a:pt x="1161" y="465"/>
                    <a:pt x="1167" y="465"/>
                  </a:cubicBezTo>
                  <a:cubicBezTo>
                    <a:pt x="1169" y="465"/>
                    <a:pt x="1172" y="466"/>
                    <a:pt x="1175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10" y="433"/>
                    <a:pt x="1210" y="371"/>
                  </a:cubicBezTo>
                  <a:cubicBezTo>
                    <a:pt x="1221" y="383"/>
                    <a:pt x="1230" y="389"/>
                    <a:pt x="1237" y="389"/>
                  </a:cubicBezTo>
                  <a:cubicBezTo>
                    <a:pt x="1246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72" y="371"/>
                    <a:pt x="1280" y="398"/>
                    <a:pt x="1254" y="398"/>
                  </a:cubicBezTo>
                  <a:cubicBezTo>
                    <a:pt x="1263" y="402"/>
                    <a:pt x="1290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5" y="387"/>
                    <a:pt x="1360" y="390"/>
                    <a:pt x="1365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6" y="350"/>
                    <a:pt x="1452" y="345"/>
                    <a:pt x="1458" y="345"/>
                  </a:cubicBezTo>
                  <a:cubicBezTo>
                    <a:pt x="1466" y="345"/>
                    <a:pt x="1476" y="355"/>
                    <a:pt x="1492" y="355"/>
                  </a:cubicBezTo>
                  <a:cubicBezTo>
                    <a:pt x="1495" y="355"/>
                    <a:pt x="1498" y="354"/>
                    <a:pt x="1501" y="354"/>
                  </a:cubicBezTo>
                  <a:lnTo>
                    <a:pt x="1501" y="354"/>
                  </a:lnTo>
                  <a:lnTo>
                    <a:pt x="1492" y="362"/>
                  </a:lnTo>
                  <a:cubicBezTo>
                    <a:pt x="1513" y="375"/>
                    <a:pt x="1525" y="379"/>
                    <a:pt x="1533" y="379"/>
                  </a:cubicBezTo>
                  <a:cubicBezTo>
                    <a:pt x="1543" y="379"/>
                    <a:pt x="1546" y="372"/>
                    <a:pt x="1555" y="372"/>
                  </a:cubicBezTo>
                  <a:cubicBezTo>
                    <a:pt x="1561" y="372"/>
                    <a:pt x="1571" y="376"/>
                    <a:pt x="1590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5" y="326"/>
                  </a:cubicBezTo>
                  <a:cubicBezTo>
                    <a:pt x="1612" y="326"/>
                    <a:pt x="1642" y="375"/>
                    <a:pt x="1667" y="375"/>
                  </a:cubicBezTo>
                  <a:cubicBezTo>
                    <a:pt x="1671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3" y="342"/>
                    <a:pt x="1665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1" y="489"/>
                    <a:pt x="1740" y="431"/>
                    <a:pt x="1775" y="424"/>
                  </a:cubicBezTo>
                  <a:lnTo>
                    <a:pt x="1775" y="424"/>
                  </a:lnTo>
                  <a:cubicBezTo>
                    <a:pt x="1784" y="442"/>
                    <a:pt x="1766" y="486"/>
                    <a:pt x="1793" y="486"/>
                  </a:cubicBezTo>
                  <a:cubicBezTo>
                    <a:pt x="1794" y="489"/>
                    <a:pt x="1795" y="490"/>
                    <a:pt x="1798" y="490"/>
                  </a:cubicBezTo>
                  <a:cubicBezTo>
                    <a:pt x="1811" y="490"/>
                    <a:pt x="1845" y="444"/>
                    <a:pt x="1874" y="444"/>
                  </a:cubicBezTo>
                  <a:cubicBezTo>
                    <a:pt x="1883" y="444"/>
                    <a:pt x="1891" y="449"/>
                    <a:pt x="1899" y="459"/>
                  </a:cubicBezTo>
                  <a:cubicBezTo>
                    <a:pt x="1890" y="433"/>
                    <a:pt x="1890" y="415"/>
                    <a:pt x="1907" y="406"/>
                  </a:cubicBezTo>
                  <a:cubicBezTo>
                    <a:pt x="1909" y="406"/>
                    <a:pt x="1910" y="406"/>
                    <a:pt x="1912" y="406"/>
                  </a:cubicBezTo>
                  <a:cubicBezTo>
                    <a:pt x="1931" y="406"/>
                    <a:pt x="1956" y="439"/>
                    <a:pt x="1978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13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7" y="404"/>
                    <a:pt x="2102" y="414"/>
                    <a:pt x="2109" y="414"/>
                  </a:cubicBezTo>
                  <a:cubicBezTo>
                    <a:pt x="2116" y="414"/>
                    <a:pt x="2124" y="406"/>
                    <a:pt x="2137" y="398"/>
                  </a:cubicBezTo>
                  <a:cubicBezTo>
                    <a:pt x="2145" y="394"/>
                    <a:pt x="2157" y="388"/>
                    <a:pt x="2164" y="388"/>
                  </a:cubicBezTo>
                  <a:cubicBezTo>
                    <a:pt x="2172" y="388"/>
                    <a:pt x="2174" y="396"/>
                    <a:pt x="2155" y="424"/>
                  </a:cubicBezTo>
                  <a:lnTo>
                    <a:pt x="2199" y="415"/>
                  </a:lnTo>
                  <a:lnTo>
                    <a:pt x="2190" y="433"/>
                  </a:lnTo>
                  <a:cubicBezTo>
                    <a:pt x="2199" y="433"/>
                    <a:pt x="2225" y="406"/>
                    <a:pt x="2269" y="380"/>
                  </a:cubicBezTo>
                  <a:lnTo>
                    <a:pt x="2269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9" y="416"/>
                    <a:pt x="2252" y="421"/>
                    <a:pt x="2259" y="421"/>
                  </a:cubicBezTo>
                  <a:cubicBezTo>
                    <a:pt x="2270" y="421"/>
                    <a:pt x="2293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0" y="403"/>
                    <a:pt x="2325" y="402"/>
                    <a:pt x="2327" y="402"/>
                  </a:cubicBezTo>
                  <a:cubicBezTo>
                    <a:pt x="2337" y="402"/>
                    <a:pt x="2317" y="426"/>
                    <a:pt x="2331" y="433"/>
                  </a:cubicBezTo>
                  <a:cubicBezTo>
                    <a:pt x="2322" y="442"/>
                    <a:pt x="2322" y="442"/>
                    <a:pt x="2340" y="442"/>
                  </a:cubicBezTo>
                  <a:cubicBezTo>
                    <a:pt x="2331" y="442"/>
                    <a:pt x="2322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0" y="522"/>
                  </a:cubicBezTo>
                  <a:cubicBezTo>
                    <a:pt x="2260" y="522"/>
                    <a:pt x="2280" y="519"/>
                    <a:pt x="2314" y="512"/>
                  </a:cubicBezTo>
                  <a:cubicBezTo>
                    <a:pt x="2322" y="521"/>
                    <a:pt x="2331" y="530"/>
                    <a:pt x="2340" y="530"/>
                  </a:cubicBezTo>
                  <a:cubicBezTo>
                    <a:pt x="2358" y="512"/>
                    <a:pt x="2375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8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400" y="544"/>
                    <a:pt x="2382" y="544"/>
                  </a:cubicBezTo>
                  <a:cubicBezTo>
                    <a:pt x="2378" y="544"/>
                    <a:pt x="2375" y="542"/>
                    <a:pt x="2375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7" y="575"/>
                    <a:pt x="2291" y="575"/>
                  </a:cubicBezTo>
                  <a:cubicBezTo>
                    <a:pt x="2287" y="575"/>
                    <a:pt x="2283" y="575"/>
                    <a:pt x="2278" y="574"/>
                  </a:cubicBezTo>
                  <a:cubicBezTo>
                    <a:pt x="2269" y="592"/>
                    <a:pt x="2261" y="610"/>
                    <a:pt x="2243" y="618"/>
                  </a:cubicBezTo>
                  <a:cubicBezTo>
                    <a:pt x="2243" y="627"/>
                    <a:pt x="2234" y="627"/>
                    <a:pt x="2234" y="636"/>
                  </a:cubicBezTo>
                  <a:cubicBezTo>
                    <a:pt x="2225" y="636"/>
                    <a:pt x="2225" y="645"/>
                    <a:pt x="2225" y="645"/>
                  </a:cubicBezTo>
                  <a:lnTo>
                    <a:pt x="2208" y="663"/>
                  </a:lnTo>
                  <a:cubicBezTo>
                    <a:pt x="2172" y="707"/>
                    <a:pt x="2137" y="751"/>
                    <a:pt x="2110" y="795"/>
                  </a:cubicBezTo>
                  <a:lnTo>
                    <a:pt x="2163" y="813"/>
                  </a:lnTo>
                  <a:lnTo>
                    <a:pt x="2137" y="839"/>
                  </a:lnTo>
                  <a:cubicBezTo>
                    <a:pt x="2128" y="839"/>
                    <a:pt x="2093" y="830"/>
                    <a:pt x="2110" y="813"/>
                  </a:cubicBezTo>
                  <a:cubicBezTo>
                    <a:pt x="2108" y="812"/>
                    <a:pt x="2105" y="812"/>
                    <a:pt x="2104" y="812"/>
                  </a:cubicBezTo>
                  <a:cubicBezTo>
                    <a:pt x="2080" y="812"/>
                    <a:pt x="2111" y="857"/>
                    <a:pt x="2119" y="866"/>
                  </a:cubicBezTo>
                  <a:cubicBezTo>
                    <a:pt x="2112" y="872"/>
                    <a:pt x="2106" y="874"/>
                    <a:pt x="2100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6" y="830"/>
                  </a:cubicBezTo>
                  <a:lnTo>
                    <a:pt x="2057" y="848"/>
                  </a:lnTo>
                  <a:lnTo>
                    <a:pt x="2066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6" y="921"/>
                  </a:cubicBezTo>
                  <a:cubicBezTo>
                    <a:pt x="2054" y="921"/>
                    <a:pt x="2047" y="910"/>
                    <a:pt x="2040" y="910"/>
                  </a:cubicBezTo>
                  <a:cubicBezTo>
                    <a:pt x="2040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0" y="1273"/>
                    <a:pt x="1916" y="1267"/>
                    <a:pt x="1905" y="1267"/>
                  </a:cubicBezTo>
                  <a:cubicBezTo>
                    <a:pt x="1878" y="1267"/>
                    <a:pt x="1871" y="1301"/>
                    <a:pt x="1830" y="1301"/>
                  </a:cubicBezTo>
                  <a:cubicBezTo>
                    <a:pt x="1827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8" y="1312"/>
                    <a:pt x="1782" y="1379"/>
                    <a:pt x="1854" y="1387"/>
                  </a:cubicBezTo>
                  <a:cubicBezTo>
                    <a:pt x="1851" y="1390"/>
                    <a:pt x="1847" y="1392"/>
                    <a:pt x="1844" y="1392"/>
                  </a:cubicBezTo>
                  <a:cubicBezTo>
                    <a:pt x="1829" y="1392"/>
                    <a:pt x="1814" y="1369"/>
                    <a:pt x="1793" y="1369"/>
                  </a:cubicBezTo>
                  <a:cubicBezTo>
                    <a:pt x="1793" y="1440"/>
                    <a:pt x="1704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2" y="1572"/>
                  </a:lnTo>
                  <a:cubicBezTo>
                    <a:pt x="1642" y="1590"/>
                    <a:pt x="1704" y="1625"/>
                    <a:pt x="1651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5" y="1740"/>
                    <a:pt x="1572" y="1925"/>
                    <a:pt x="1395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6" y="2075"/>
                  </a:lnTo>
                  <a:cubicBezTo>
                    <a:pt x="1422" y="2111"/>
                    <a:pt x="1351" y="2137"/>
                    <a:pt x="1395" y="2164"/>
                  </a:cubicBezTo>
                  <a:lnTo>
                    <a:pt x="1395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5" y="2190"/>
                    <a:pt x="1642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60" y="2102"/>
                    <a:pt x="1660" y="2084"/>
                    <a:pt x="1687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28" y="1925"/>
                  </a:cubicBezTo>
                  <a:lnTo>
                    <a:pt x="1793" y="1916"/>
                  </a:lnTo>
                  <a:cubicBezTo>
                    <a:pt x="1801" y="1899"/>
                    <a:pt x="1819" y="1899"/>
                    <a:pt x="1828" y="1899"/>
                  </a:cubicBezTo>
                  <a:cubicBezTo>
                    <a:pt x="1820" y="1889"/>
                    <a:pt x="1815" y="1886"/>
                    <a:pt x="1811" y="1886"/>
                  </a:cubicBezTo>
                  <a:cubicBezTo>
                    <a:pt x="1798" y="1886"/>
                    <a:pt x="1794" y="1911"/>
                    <a:pt x="1779" y="1911"/>
                  </a:cubicBezTo>
                  <a:cubicBezTo>
                    <a:pt x="1774" y="1911"/>
                    <a:pt x="1767" y="1908"/>
                    <a:pt x="1757" y="1899"/>
                  </a:cubicBezTo>
                  <a:lnTo>
                    <a:pt x="1757" y="1899"/>
                  </a:lnTo>
                  <a:cubicBezTo>
                    <a:pt x="1760" y="1899"/>
                    <a:pt x="1762" y="1899"/>
                    <a:pt x="1764" y="1899"/>
                  </a:cubicBezTo>
                  <a:cubicBezTo>
                    <a:pt x="1821" y="1899"/>
                    <a:pt x="1822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6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7" y="1767"/>
                    <a:pt x="1961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66" y="1457"/>
                    <a:pt x="2084" y="1395"/>
                  </a:cubicBezTo>
                  <a:cubicBezTo>
                    <a:pt x="2075" y="1378"/>
                    <a:pt x="2075" y="1360"/>
                    <a:pt x="2093" y="1342"/>
                  </a:cubicBezTo>
                  <a:cubicBezTo>
                    <a:pt x="2097" y="1356"/>
                    <a:pt x="2108" y="1356"/>
                    <a:pt x="2119" y="1356"/>
                  </a:cubicBezTo>
                  <a:cubicBezTo>
                    <a:pt x="2130" y="1356"/>
                    <a:pt x="2141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37" y="1263"/>
                  </a:lnTo>
                  <a:cubicBezTo>
                    <a:pt x="2119" y="1245"/>
                    <a:pt x="2110" y="1236"/>
                    <a:pt x="2119" y="1201"/>
                  </a:cubicBezTo>
                  <a:lnTo>
                    <a:pt x="2119" y="1201"/>
                  </a:lnTo>
                  <a:cubicBezTo>
                    <a:pt x="2128" y="1236"/>
                    <a:pt x="2163" y="1210"/>
                    <a:pt x="2181" y="1245"/>
                  </a:cubicBezTo>
                  <a:cubicBezTo>
                    <a:pt x="2253" y="1221"/>
                    <a:pt x="2187" y="1146"/>
                    <a:pt x="2247" y="1146"/>
                  </a:cubicBezTo>
                  <a:cubicBezTo>
                    <a:pt x="2253" y="1146"/>
                    <a:pt x="2261" y="1147"/>
                    <a:pt x="2269" y="1148"/>
                  </a:cubicBezTo>
                  <a:cubicBezTo>
                    <a:pt x="2255" y="1132"/>
                    <a:pt x="2244" y="1126"/>
                    <a:pt x="2234" y="1126"/>
                  </a:cubicBezTo>
                  <a:cubicBezTo>
                    <a:pt x="2212" y="1126"/>
                    <a:pt x="2201" y="1159"/>
                    <a:pt x="2199" y="1159"/>
                  </a:cubicBezTo>
                  <a:cubicBezTo>
                    <a:pt x="2199" y="1159"/>
                    <a:pt x="2199" y="1159"/>
                    <a:pt x="2199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8" y="1090"/>
                    <a:pt x="2221" y="1091"/>
                    <a:pt x="2235" y="1091"/>
                  </a:cubicBezTo>
                  <a:cubicBezTo>
                    <a:pt x="2260" y="1091"/>
                    <a:pt x="2286" y="1087"/>
                    <a:pt x="2301" y="1066"/>
                  </a:cubicBezTo>
                  <a:lnTo>
                    <a:pt x="2301" y="1066"/>
                  </a:lnTo>
                  <a:cubicBezTo>
                    <a:pt x="2301" y="1070"/>
                    <a:pt x="2305" y="1072"/>
                    <a:pt x="2305" y="1078"/>
                  </a:cubicBezTo>
                  <a:cubicBezTo>
                    <a:pt x="2331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2" y="945"/>
                  </a:cubicBezTo>
                  <a:cubicBezTo>
                    <a:pt x="2340" y="936"/>
                    <a:pt x="2322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2" y="972"/>
                    <a:pt x="2349" y="1016"/>
                  </a:cubicBezTo>
                  <a:cubicBezTo>
                    <a:pt x="2369" y="1016"/>
                    <a:pt x="2353" y="975"/>
                    <a:pt x="2364" y="975"/>
                  </a:cubicBezTo>
                  <a:lnTo>
                    <a:pt x="2364" y="975"/>
                  </a:lnTo>
                  <a:cubicBezTo>
                    <a:pt x="2368" y="975"/>
                    <a:pt x="2374" y="979"/>
                    <a:pt x="2384" y="989"/>
                  </a:cubicBezTo>
                  <a:cubicBezTo>
                    <a:pt x="2331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6" y="910"/>
                  </a:lnTo>
                  <a:cubicBezTo>
                    <a:pt x="2428" y="866"/>
                    <a:pt x="2499" y="883"/>
                    <a:pt x="2499" y="848"/>
                  </a:cubicBezTo>
                  <a:lnTo>
                    <a:pt x="2499" y="848"/>
                  </a:lnTo>
                  <a:cubicBezTo>
                    <a:pt x="2488" y="864"/>
                    <a:pt x="2480" y="870"/>
                    <a:pt x="2472" y="870"/>
                  </a:cubicBezTo>
                  <a:cubicBezTo>
                    <a:pt x="2457" y="870"/>
                    <a:pt x="2446" y="847"/>
                    <a:pt x="2426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20" y="817"/>
                    <a:pt x="2428" y="808"/>
                    <a:pt x="2445" y="808"/>
                  </a:cubicBezTo>
                  <a:cubicBezTo>
                    <a:pt x="2452" y="808"/>
                    <a:pt x="2462" y="810"/>
                    <a:pt x="2472" y="813"/>
                  </a:cubicBezTo>
                  <a:cubicBezTo>
                    <a:pt x="2481" y="813"/>
                    <a:pt x="2499" y="813"/>
                    <a:pt x="2517" y="804"/>
                  </a:cubicBezTo>
                  <a:cubicBezTo>
                    <a:pt x="2533" y="796"/>
                    <a:pt x="2541" y="781"/>
                    <a:pt x="2556" y="758"/>
                  </a:cubicBezTo>
                  <a:lnTo>
                    <a:pt x="2556" y="758"/>
                  </a:lnTo>
                  <a:cubicBezTo>
                    <a:pt x="2547" y="770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5" y="751"/>
                    <a:pt x="2552" y="724"/>
                    <a:pt x="2578" y="716"/>
                  </a:cubicBezTo>
                  <a:cubicBezTo>
                    <a:pt x="2595" y="687"/>
                    <a:pt x="2593" y="679"/>
                    <a:pt x="2585" y="679"/>
                  </a:cubicBezTo>
                  <a:cubicBezTo>
                    <a:pt x="2575" y="679"/>
                    <a:pt x="2555" y="690"/>
                    <a:pt x="2543" y="690"/>
                  </a:cubicBezTo>
                  <a:cubicBezTo>
                    <a:pt x="2538" y="690"/>
                    <a:pt x="2534" y="687"/>
                    <a:pt x="2534" y="680"/>
                  </a:cubicBezTo>
                  <a:cubicBezTo>
                    <a:pt x="2596" y="663"/>
                    <a:pt x="2534" y="636"/>
                    <a:pt x="2543" y="610"/>
                  </a:cubicBezTo>
                  <a:lnTo>
                    <a:pt x="2543" y="610"/>
                  </a:lnTo>
                  <a:lnTo>
                    <a:pt x="2578" y="618"/>
                  </a:lnTo>
                  <a:cubicBezTo>
                    <a:pt x="2649" y="530"/>
                    <a:pt x="2508" y="592"/>
                    <a:pt x="2578" y="521"/>
                  </a:cubicBezTo>
                  <a:lnTo>
                    <a:pt x="2578" y="521"/>
                  </a:lnTo>
                  <a:cubicBezTo>
                    <a:pt x="2587" y="530"/>
                    <a:pt x="2605" y="539"/>
                    <a:pt x="2623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1" y="423"/>
                    <a:pt x="2683" y="427"/>
                    <a:pt x="2669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4" y="398"/>
                    <a:pt x="2711" y="354"/>
                  </a:cubicBezTo>
                  <a:cubicBezTo>
                    <a:pt x="2737" y="354"/>
                    <a:pt x="2764" y="354"/>
                    <a:pt x="2711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0" y="309"/>
                    <a:pt x="2782" y="318"/>
                  </a:cubicBezTo>
                  <a:cubicBezTo>
                    <a:pt x="2773" y="301"/>
                    <a:pt x="2764" y="292"/>
                    <a:pt x="2755" y="274"/>
                  </a:cubicBezTo>
                  <a:cubicBezTo>
                    <a:pt x="2782" y="256"/>
                    <a:pt x="2790" y="256"/>
                    <a:pt x="2799" y="256"/>
                  </a:cubicBezTo>
                  <a:cubicBezTo>
                    <a:pt x="2808" y="248"/>
                    <a:pt x="2782" y="248"/>
                    <a:pt x="2790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83" y="201"/>
                    <a:pt x="2887" y="204"/>
                    <a:pt x="2887" y="212"/>
                  </a:cubicBezTo>
                  <a:cubicBezTo>
                    <a:pt x="2887" y="195"/>
                    <a:pt x="2879" y="177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93" y="71"/>
                    <a:pt x="2993" y="53"/>
                    <a:pt x="2993" y="44"/>
                  </a:cubicBezTo>
                  <a:lnTo>
                    <a:pt x="2993" y="44"/>
                  </a:lnTo>
                  <a:cubicBezTo>
                    <a:pt x="2936" y="59"/>
                    <a:pt x="2856" y="85"/>
                    <a:pt x="2813" y="85"/>
                  </a:cubicBezTo>
                  <a:cubicBezTo>
                    <a:pt x="2803" y="85"/>
                    <a:pt x="2795" y="83"/>
                    <a:pt x="2790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9" y="73"/>
                    <a:pt x="2654" y="73"/>
                  </a:cubicBezTo>
                  <a:cubicBezTo>
                    <a:pt x="2631" y="73"/>
                    <a:pt x="2602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4" y="44"/>
                    <a:pt x="2534" y="62"/>
                    <a:pt x="2525" y="80"/>
                  </a:cubicBezTo>
                  <a:cubicBezTo>
                    <a:pt x="2525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6" y="127"/>
                  </a:cubicBezTo>
                  <a:cubicBezTo>
                    <a:pt x="2404" y="127"/>
                    <a:pt x="2470" y="78"/>
                    <a:pt x="2455" y="62"/>
                  </a:cubicBezTo>
                  <a:lnTo>
                    <a:pt x="2455" y="62"/>
                  </a:lnTo>
                  <a:cubicBezTo>
                    <a:pt x="2428" y="80"/>
                    <a:pt x="2393" y="97"/>
                    <a:pt x="2358" y="106"/>
                  </a:cubicBezTo>
                  <a:cubicBezTo>
                    <a:pt x="2344" y="111"/>
                    <a:pt x="2331" y="115"/>
                    <a:pt x="2318" y="115"/>
                  </a:cubicBezTo>
                  <a:cubicBezTo>
                    <a:pt x="2305" y="115"/>
                    <a:pt x="2291" y="111"/>
                    <a:pt x="2278" y="97"/>
                  </a:cubicBezTo>
                  <a:cubicBezTo>
                    <a:pt x="2305" y="97"/>
                    <a:pt x="2322" y="106"/>
                    <a:pt x="2340" y="106"/>
                  </a:cubicBezTo>
                  <a:cubicBezTo>
                    <a:pt x="2331" y="89"/>
                    <a:pt x="2322" y="80"/>
                    <a:pt x="2305" y="71"/>
                  </a:cubicBezTo>
                  <a:cubicBezTo>
                    <a:pt x="2384" y="27"/>
                    <a:pt x="2428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8778921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9025882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8635153" y="4739649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8750807" y="4828466"/>
              <a:ext cx="4313" cy="4473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5" y="17"/>
                    <a:pt x="24" y="16"/>
                    <a:pt x="22" y="15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9" y="19"/>
                    <a:pt x="9" y="27"/>
                  </a:cubicBezTo>
                  <a:cubicBezTo>
                    <a:pt x="9" y="21"/>
                    <a:pt x="14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8740903" y="4875750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9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8735312" y="4843961"/>
              <a:ext cx="11342" cy="5910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7" y="1"/>
                  </a:moveTo>
                  <a:cubicBezTo>
                    <a:pt x="0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8740903" y="4849712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8734513" y="4810735"/>
              <a:ext cx="10862" cy="3355"/>
            </a:xfrm>
            <a:custGeom>
              <a:avLst/>
              <a:gdLst/>
              <a:ahLst/>
              <a:cxnLst/>
              <a:rect l="l" t="t" r="r" b="b"/>
              <a:pathLst>
                <a:path w="68" h="21" extrusionOk="0">
                  <a:moveTo>
                    <a:pt x="20" y="1"/>
                  </a:moveTo>
                  <a:cubicBezTo>
                    <a:pt x="8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0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7" y="9"/>
                    <a:pt x="39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8726845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8719817" y="4832779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18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8723970" y="48369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cubicBezTo>
                    <a:pt x="1" y="10"/>
                    <a:pt x="9" y="18"/>
                    <a:pt x="18" y="18"/>
                  </a:cubicBezTo>
                  <a:cubicBezTo>
                    <a:pt x="9" y="18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8722532" y="4845399"/>
              <a:ext cx="160" cy="4473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1" y="27"/>
                  </a:moveTo>
                  <a:lnTo>
                    <a:pt x="1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8691542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1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8687389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5" y="9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8676367" y="4801150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5" y="1"/>
                  </a:moveTo>
                  <a:cubicBezTo>
                    <a:pt x="1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3" y="15"/>
                    <a:pt x="43" y="4"/>
                  </a:cubicBezTo>
                  <a:lnTo>
                    <a:pt x="43" y="4"/>
                  </a:lnTo>
                  <a:cubicBezTo>
                    <a:pt x="40" y="5"/>
                    <a:pt x="37" y="6"/>
                    <a:pt x="33" y="6"/>
                  </a:cubicBezTo>
                  <a:cubicBezTo>
                    <a:pt x="23" y="6"/>
                    <a:pt x="11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8654802" y="4734058"/>
              <a:ext cx="14377" cy="1597"/>
            </a:xfrm>
            <a:custGeom>
              <a:avLst/>
              <a:gdLst/>
              <a:ahLst/>
              <a:cxnLst/>
              <a:rect l="l" t="t" r="r" b="b"/>
              <a:pathLst>
                <a:path w="90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8584675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4" y="57"/>
                  </a:cubicBezTo>
                  <a:cubicBezTo>
                    <a:pt x="104" y="39"/>
                    <a:pt x="140" y="48"/>
                    <a:pt x="51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8601288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8787388" y="4977985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8788825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8859431" y="4646520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8907354" y="4652271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0"/>
                  </a:moveTo>
                  <a:lnTo>
                    <a:pt x="9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8973647" y="4643804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0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8925724" y="5104979"/>
              <a:ext cx="361178" cy="313255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0"/>
                  </a:moveTo>
                  <a:lnTo>
                    <a:pt x="1130" y="1961"/>
                  </a:lnTo>
                  <a:lnTo>
                    <a:pt x="226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9129076" y="5400183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9" y="17"/>
                    <a:pt x="11" y="18"/>
                    <a:pt x="14" y="18"/>
                  </a:cubicBezTo>
                  <a:cubicBezTo>
                    <a:pt x="23" y="18"/>
                    <a:pt x="36" y="7"/>
                    <a:pt x="43" y="7"/>
                  </a:cubicBezTo>
                  <a:cubicBezTo>
                    <a:pt x="39" y="2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9103357" y="5382771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9089300" y="5363123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4"/>
                    <a:pt x="71" y="44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9102079" y="5343315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cubicBezTo>
                    <a:pt x="13" y="3"/>
                    <a:pt x="9" y="3"/>
                    <a:pt x="6" y="3"/>
                  </a:cubicBezTo>
                  <a:cubicBezTo>
                    <a:pt x="4" y="3"/>
                    <a:pt x="2" y="3"/>
                    <a:pt x="1" y="3"/>
                  </a:cubicBezTo>
                  <a:lnTo>
                    <a:pt x="1" y="3"/>
                  </a:lnTo>
                  <a:cubicBezTo>
                    <a:pt x="0" y="3"/>
                    <a:pt x="4" y="5"/>
                    <a:pt x="18" y="18"/>
                  </a:cubicBezTo>
                  <a:cubicBezTo>
                    <a:pt x="26" y="18"/>
                    <a:pt x="26" y="18"/>
                    <a:pt x="26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9106233" y="5343954"/>
              <a:ext cx="1278" cy="1757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2" y="9"/>
                    <a:pt x="4" y="11"/>
                    <a:pt x="5" y="11"/>
                  </a:cubicBezTo>
                  <a:cubicBezTo>
                    <a:pt x="8" y="11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9097766" y="5331973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0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9090738" y="5336286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0" y="1"/>
                  </a:moveTo>
                  <a:lnTo>
                    <a:pt x="18" y="1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9091057" y="5337724"/>
              <a:ext cx="6869" cy="1597"/>
            </a:xfrm>
            <a:custGeom>
              <a:avLst/>
              <a:gdLst/>
              <a:ahLst/>
              <a:cxnLst/>
              <a:rect l="l" t="t" r="r" b="b"/>
              <a:pathLst>
                <a:path w="43" h="10" extrusionOk="0">
                  <a:moveTo>
                    <a:pt x="16" y="0"/>
                  </a:moveTo>
                  <a:cubicBezTo>
                    <a:pt x="10" y="0"/>
                    <a:pt x="0" y="4"/>
                    <a:pt x="5" y="4"/>
                  </a:cubicBezTo>
                  <a:cubicBezTo>
                    <a:pt x="7" y="4"/>
                    <a:pt x="11" y="4"/>
                    <a:pt x="20" y="2"/>
                  </a:cubicBezTo>
                  <a:lnTo>
                    <a:pt x="20" y="2"/>
                  </a:lnTo>
                  <a:lnTo>
                    <a:pt x="21" y="2"/>
                  </a:lnTo>
                  <a:lnTo>
                    <a:pt x="21" y="2"/>
                  </a:lnTo>
                  <a:cubicBezTo>
                    <a:pt x="22" y="2"/>
                    <a:pt x="24" y="1"/>
                    <a:pt x="25" y="0"/>
                  </a:cubicBezTo>
                  <a:lnTo>
                    <a:pt x="25" y="0"/>
                  </a:lnTo>
                  <a:cubicBezTo>
                    <a:pt x="23" y="1"/>
                    <a:pt x="21" y="1"/>
                    <a:pt x="20" y="2"/>
                  </a:cubicBezTo>
                  <a:lnTo>
                    <a:pt x="20" y="2"/>
                  </a:lnTo>
                  <a:lnTo>
                    <a:pt x="16" y="0"/>
                  </a:lnTo>
                  <a:close/>
                  <a:moveTo>
                    <a:pt x="21" y="2"/>
                  </a:moveTo>
                  <a:cubicBezTo>
                    <a:pt x="10" y="9"/>
                    <a:pt x="26" y="9"/>
                    <a:pt x="43" y="9"/>
                  </a:cubicBezTo>
                  <a:lnTo>
                    <a:pt x="21" y="2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9092175" y="5341877"/>
              <a:ext cx="8466" cy="57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14"/>
                    <a:pt x="27" y="22"/>
                    <a:pt x="16" y="22"/>
                  </a:cubicBezTo>
                  <a:cubicBezTo>
                    <a:pt x="12" y="22"/>
                    <a:pt x="7" y="21"/>
                    <a:pt x="0" y="19"/>
                  </a:cubicBezTo>
                  <a:lnTo>
                    <a:pt x="0" y="19"/>
                  </a:lnTo>
                  <a:cubicBezTo>
                    <a:pt x="9" y="31"/>
                    <a:pt x="20" y="36"/>
                    <a:pt x="28" y="36"/>
                  </a:cubicBezTo>
                  <a:cubicBezTo>
                    <a:pt x="44" y="36"/>
                    <a:pt x="53" y="18"/>
                    <a:pt x="3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9086425" y="5367116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7" y="0"/>
                  </a:moveTo>
                  <a:cubicBezTo>
                    <a:pt x="5" y="0"/>
                    <a:pt x="3" y="1"/>
                    <a:pt x="1" y="2"/>
                  </a:cubicBezTo>
                  <a:lnTo>
                    <a:pt x="1" y="19"/>
                  </a:lnTo>
                  <a:lnTo>
                    <a:pt x="19" y="28"/>
                  </a:lnTo>
                  <a:cubicBezTo>
                    <a:pt x="11" y="21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9086425" y="5315200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9" y="9"/>
                    <a:pt x="10" y="18"/>
                    <a:pt x="1" y="27"/>
                  </a:cubicBezTo>
                  <a:lnTo>
                    <a:pt x="19" y="35"/>
                  </a:lnTo>
                  <a:cubicBezTo>
                    <a:pt x="19" y="27"/>
                    <a:pt x="19" y="9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9080834" y="5317916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1"/>
                    <a:pt x="11" y="15"/>
                    <a:pt x="16" y="15"/>
                  </a:cubicBezTo>
                  <a:cubicBezTo>
                    <a:pt x="20" y="15"/>
                    <a:pt x="23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9082271" y="5339161"/>
              <a:ext cx="8626" cy="2875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0" y="9"/>
                  </a:lnTo>
                  <a:lnTo>
                    <a:pt x="53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9080834" y="5302421"/>
              <a:ext cx="8626" cy="160"/>
            </a:xfrm>
            <a:custGeom>
              <a:avLst/>
              <a:gdLst/>
              <a:ahLst/>
              <a:cxnLst/>
              <a:rect l="l" t="t" r="r" b="b"/>
              <a:pathLst>
                <a:path w="54" h="1" extrusionOk="0">
                  <a:moveTo>
                    <a:pt x="18" y="1"/>
                  </a:moveTo>
                  <a:lnTo>
                    <a:pt x="54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9076680" y="528692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18" y="9"/>
                    <a:pt x="18" y="27"/>
                    <a:pt x="18" y="45"/>
                  </a:cubicBezTo>
                  <a:cubicBezTo>
                    <a:pt x="35" y="45"/>
                    <a:pt x="35" y="18"/>
                    <a:pt x="53" y="18"/>
                  </a:cubicBezTo>
                  <a:cubicBezTo>
                    <a:pt x="44" y="9"/>
                    <a:pt x="18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9070930" y="5286926"/>
              <a:ext cx="5910" cy="160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27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9077958" y="5306734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1" y="27"/>
                  </a:lnTo>
                  <a:cubicBezTo>
                    <a:pt x="1" y="27"/>
                    <a:pt x="1" y="35"/>
                    <a:pt x="10" y="35"/>
                  </a:cubicBezTo>
                  <a:cubicBezTo>
                    <a:pt x="10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9076680" y="5308012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9"/>
                  </a:moveTo>
                  <a:lnTo>
                    <a:pt x="9" y="19"/>
                  </a:lnTo>
                  <a:cubicBezTo>
                    <a:pt x="0" y="10"/>
                    <a:pt x="0" y="1"/>
                    <a:pt x="0" y="1"/>
                  </a:cubicBezTo>
                  <a:cubicBezTo>
                    <a:pt x="0" y="1"/>
                    <a:pt x="0" y="10"/>
                    <a:pt x="9" y="1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9077958" y="531232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9070930" y="5328459"/>
              <a:ext cx="11501" cy="3834"/>
            </a:xfrm>
            <a:custGeom>
              <a:avLst/>
              <a:gdLst/>
              <a:ahLst/>
              <a:cxnLst/>
              <a:rect l="l" t="t" r="r" b="b"/>
              <a:pathLst>
                <a:path w="72" h="24" extrusionOk="0">
                  <a:moveTo>
                    <a:pt x="33" y="1"/>
                  </a:moveTo>
                  <a:cubicBezTo>
                    <a:pt x="21" y="1"/>
                    <a:pt x="10" y="5"/>
                    <a:pt x="1" y="23"/>
                  </a:cubicBezTo>
                  <a:cubicBezTo>
                    <a:pt x="27" y="23"/>
                    <a:pt x="36" y="5"/>
                    <a:pt x="71" y="5"/>
                  </a:cubicBezTo>
                  <a:cubicBezTo>
                    <a:pt x="58" y="5"/>
                    <a:pt x="45" y="1"/>
                    <a:pt x="3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9073805" y="5317916"/>
              <a:ext cx="5751" cy="3035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18" y="18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9072367" y="5315200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1" y="9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9065339" y="5291239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26"/>
                    <a:pt x="18" y="44"/>
                  </a:cubicBezTo>
                  <a:cubicBezTo>
                    <a:pt x="27" y="35"/>
                    <a:pt x="45" y="35"/>
                    <a:pt x="36" y="26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9073805" y="530242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9053997" y="5272868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cubicBezTo>
                    <a:pt x="10" y="0"/>
                    <a:pt x="10" y="0"/>
                    <a:pt x="1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9066776" y="529826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0" y="18"/>
                    <a:pt x="9" y="18"/>
                    <a:pt x="27" y="18"/>
                  </a:cubicBezTo>
                  <a:cubicBezTo>
                    <a:pt x="18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9065339" y="5282772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9" y="0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9073805" y="530098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9070930" y="5300983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cubicBezTo>
                    <a:pt x="1" y="10"/>
                    <a:pt x="10" y="10"/>
                    <a:pt x="18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9023007" y="5274306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1" y="0"/>
                  </a:moveTo>
                  <a:cubicBezTo>
                    <a:pt x="142" y="9"/>
                    <a:pt x="142" y="62"/>
                    <a:pt x="106" y="62"/>
                  </a:cubicBezTo>
                  <a:cubicBezTo>
                    <a:pt x="80" y="35"/>
                    <a:pt x="106" y="27"/>
                    <a:pt x="115" y="9"/>
                  </a:cubicBezTo>
                  <a:lnTo>
                    <a:pt x="115" y="9"/>
                  </a:lnTo>
                  <a:cubicBezTo>
                    <a:pt x="106" y="18"/>
                    <a:pt x="96" y="20"/>
                    <a:pt x="84" y="20"/>
                  </a:cubicBezTo>
                  <a:cubicBezTo>
                    <a:pt x="74" y="20"/>
                    <a:pt x="63" y="18"/>
                    <a:pt x="52" y="18"/>
                  </a:cubicBezTo>
                  <a:cubicBezTo>
                    <a:pt x="36" y="18"/>
                    <a:pt x="18" y="21"/>
                    <a:pt x="1" y="35"/>
                  </a:cubicBezTo>
                  <a:lnTo>
                    <a:pt x="36" y="44"/>
                  </a:lnTo>
                  <a:cubicBezTo>
                    <a:pt x="27" y="53"/>
                    <a:pt x="9" y="44"/>
                    <a:pt x="1" y="62"/>
                  </a:cubicBezTo>
                  <a:cubicBezTo>
                    <a:pt x="9" y="56"/>
                    <a:pt x="19" y="53"/>
                    <a:pt x="28" y="53"/>
                  </a:cubicBezTo>
                  <a:cubicBezTo>
                    <a:pt x="49" y="53"/>
                    <a:pt x="66" y="67"/>
                    <a:pt x="54" y="97"/>
                  </a:cubicBezTo>
                  <a:cubicBezTo>
                    <a:pt x="56" y="98"/>
                    <a:pt x="58" y="98"/>
                    <a:pt x="61" y="98"/>
                  </a:cubicBezTo>
                  <a:cubicBezTo>
                    <a:pt x="98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72" y="4"/>
                  </a:cubicBezTo>
                  <a:cubicBezTo>
                    <a:pt x="166" y="4"/>
                    <a:pt x="159" y="3"/>
                    <a:pt x="15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9055435" y="5272229"/>
              <a:ext cx="5751" cy="9265"/>
            </a:xfrm>
            <a:custGeom>
              <a:avLst/>
              <a:gdLst/>
              <a:ahLst/>
              <a:cxnLst/>
              <a:rect l="l" t="t" r="r" b="b"/>
              <a:pathLst>
                <a:path w="36" h="58" extrusionOk="0">
                  <a:moveTo>
                    <a:pt x="21" y="0"/>
                  </a:moveTo>
                  <a:cubicBezTo>
                    <a:pt x="12" y="0"/>
                    <a:pt x="7" y="4"/>
                    <a:pt x="1" y="4"/>
                  </a:cubicBezTo>
                  <a:lnTo>
                    <a:pt x="18" y="48"/>
                  </a:lnTo>
                  <a:lnTo>
                    <a:pt x="27" y="57"/>
                  </a:lnTo>
                  <a:cubicBezTo>
                    <a:pt x="18" y="48"/>
                    <a:pt x="27" y="31"/>
                    <a:pt x="36" y="4"/>
                  </a:cubicBezTo>
                  <a:cubicBezTo>
                    <a:pt x="30" y="1"/>
                    <a:pt x="25" y="0"/>
                    <a:pt x="2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9049844" y="5281335"/>
              <a:ext cx="15655" cy="12779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2" y="0"/>
                  </a:moveTo>
                  <a:lnTo>
                    <a:pt x="62" y="0"/>
                  </a:lnTo>
                  <a:cubicBezTo>
                    <a:pt x="62" y="9"/>
                    <a:pt x="71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9" y="33"/>
                    <a:pt x="93" y="36"/>
                    <a:pt x="97" y="36"/>
                  </a:cubicBezTo>
                  <a:lnTo>
                    <a:pt x="62" y="0"/>
                  </a:lnTo>
                  <a:close/>
                  <a:moveTo>
                    <a:pt x="97" y="36"/>
                  </a:moveTo>
                  <a:cubicBezTo>
                    <a:pt x="89" y="36"/>
                    <a:pt x="89" y="44"/>
                    <a:pt x="80" y="44"/>
                  </a:cubicBezTo>
                  <a:cubicBezTo>
                    <a:pt x="89" y="44"/>
                    <a:pt x="97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lose/>
                  <a:moveTo>
                    <a:pt x="80" y="44"/>
                  </a:moveTo>
                  <a:cubicBezTo>
                    <a:pt x="71" y="47"/>
                    <a:pt x="62" y="47"/>
                    <a:pt x="53" y="47"/>
                  </a:cubicBezTo>
                  <a:lnTo>
                    <a:pt x="53" y="47"/>
                  </a:lnTo>
                  <a:cubicBezTo>
                    <a:pt x="36" y="47"/>
                    <a:pt x="18" y="47"/>
                    <a:pt x="0" y="71"/>
                  </a:cubicBezTo>
                  <a:cubicBezTo>
                    <a:pt x="7" y="77"/>
                    <a:pt x="13" y="79"/>
                    <a:pt x="20" y="79"/>
                  </a:cubicBezTo>
                  <a:cubicBezTo>
                    <a:pt x="28" y="79"/>
                    <a:pt x="36" y="77"/>
                    <a:pt x="45" y="77"/>
                  </a:cubicBezTo>
                  <a:cubicBezTo>
                    <a:pt x="51" y="77"/>
                    <a:pt x="56" y="78"/>
                    <a:pt x="62" y="80"/>
                  </a:cubicBezTo>
                  <a:cubicBezTo>
                    <a:pt x="44" y="62"/>
                    <a:pt x="49" y="62"/>
                    <a:pt x="58" y="62"/>
                  </a:cubicBezTo>
                  <a:cubicBezTo>
                    <a:pt x="67" y="62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9059748" y="5333411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9061026" y="5320791"/>
              <a:ext cx="8626" cy="13099"/>
            </a:xfrm>
            <a:custGeom>
              <a:avLst/>
              <a:gdLst/>
              <a:ahLst/>
              <a:cxnLst/>
              <a:rect l="l" t="t" r="r" b="b"/>
              <a:pathLst>
                <a:path w="54" h="82" extrusionOk="0">
                  <a:moveTo>
                    <a:pt x="54" y="0"/>
                  </a:moveTo>
                  <a:cubicBezTo>
                    <a:pt x="36" y="18"/>
                    <a:pt x="19" y="36"/>
                    <a:pt x="1" y="62"/>
                  </a:cubicBezTo>
                  <a:cubicBezTo>
                    <a:pt x="5" y="62"/>
                    <a:pt x="10" y="60"/>
                    <a:pt x="13" y="60"/>
                  </a:cubicBezTo>
                  <a:cubicBezTo>
                    <a:pt x="16" y="60"/>
                    <a:pt x="19" y="62"/>
                    <a:pt x="19" y="71"/>
                  </a:cubicBezTo>
                  <a:cubicBezTo>
                    <a:pt x="19" y="75"/>
                    <a:pt x="16" y="75"/>
                    <a:pt x="13" y="75"/>
                  </a:cubicBezTo>
                  <a:cubicBezTo>
                    <a:pt x="10" y="75"/>
                    <a:pt x="5" y="75"/>
                    <a:pt x="1" y="80"/>
                  </a:cubicBezTo>
                  <a:cubicBezTo>
                    <a:pt x="4" y="80"/>
                    <a:pt x="11" y="81"/>
                    <a:pt x="17" y="81"/>
                  </a:cubicBezTo>
                  <a:cubicBezTo>
                    <a:pt x="27" y="81"/>
                    <a:pt x="36" y="78"/>
                    <a:pt x="36" y="62"/>
                  </a:cubicBezTo>
                  <a:lnTo>
                    <a:pt x="27" y="62"/>
                  </a:lnTo>
                  <a:cubicBezTo>
                    <a:pt x="27" y="45"/>
                    <a:pt x="54" y="0"/>
                    <a:pt x="5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9052559" y="5305296"/>
              <a:ext cx="8626" cy="5272"/>
            </a:xfrm>
            <a:custGeom>
              <a:avLst/>
              <a:gdLst/>
              <a:ahLst/>
              <a:cxnLst/>
              <a:rect l="l" t="t" r="r" b="b"/>
              <a:pathLst>
                <a:path w="54" h="33" extrusionOk="0">
                  <a:moveTo>
                    <a:pt x="19" y="0"/>
                  </a:moveTo>
                  <a:lnTo>
                    <a:pt x="1" y="27"/>
                  </a:lnTo>
                  <a:lnTo>
                    <a:pt x="19" y="18"/>
                  </a:lnTo>
                  <a:cubicBezTo>
                    <a:pt x="22" y="29"/>
                    <a:pt x="26" y="33"/>
                    <a:pt x="31" y="33"/>
                  </a:cubicBezTo>
                  <a:cubicBezTo>
                    <a:pt x="37" y="33"/>
                    <a:pt x="44" y="27"/>
                    <a:pt x="54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9053997" y="5268555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18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9052559" y="5261527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9197925" y="5075427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lnTo>
                    <a:pt x="0" y="9"/>
                  </a:lnTo>
                  <a:cubicBezTo>
                    <a:pt x="9" y="9"/>
                    <a:pt x="9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9183867" y="5076705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lnTo>
                    <a:pt x="0" y="19"/>
                  </a:ln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8979238" y="5134532"/>
              <a:ext cx="13418" cy="7987"/>
            </a:xfrm>
            <a:custGeom>
              <a:avLst/>
              <a:gdLst/>
              <a:ahLst/>
              <a:cxnLst/>
              <a:rect l="l" t="t" r="r" b="b"/>
              <a:pathLst>
                <a:path w="84" h="50" extrusionOk="0">
                  <a:moveTo>
                    <a:pt x="1" y="1"/>
                  </a:moveTo>
                  <a:lnTo>
                    <a:pt x="1" y="1"/>
                  </a:lnTo>
                  <a:cubicBezTo>
                    <a:pt x="8" y="8"/>
                    <a:pt x="15" y="9"/>
                    <a:pt x="18" y="10"/>
                  </a:cubicBezTo>
                  <a:lnTo>
                    <a:pt x="18" y="10"/>
                  </a:lnTo>
                  <a:cubicBezTo>
                    <a:pt x="12" y="7"/>
                    <a:pt x="6" y="4"/>
                    <a:pt x="1" y="1"/>
                  </a:cubicBezTo>
                  <a:close/>
                  <a:moveTo>
                    <a:pt x="18" y="10"/>
                  </a:moveTo>
                  <a:cubicBezTo>
                    <a:pt x="21" y="12"/>
                    <a:pt x="25" y="14"/>
                    <a:pt x="29" y="16"/>
                  </a:cubicBezTo>
                  <a:lnTo>
                    <a:pt x="29" y="16"/>
                  </a:lnTo>
                  <a:lnTo>
                    <a:pt x="18" y="10"/>
                  </a:lnTo>
                  <a:cubicBezTo>
                    <a:pt x="18" y="10"/>
                    <a:pt x="18" y="10"/>
                    <a:pt x="18" y="10"/>
                  </a:cubicBezTo>
                  <a:close/>
                  <a:moveTo>
                    <a:pt x="29" y="16"/>
                  </a:moveTo>
                  <a:lnTo>
                    <a:pt x="63" y="36"/>
                  </a:lnTo>
                  <a:cubicBezTo>
                    <a:pt x="77" y="46"/>
                    <a:pt x="83" y="49"/>
                    <a:pt x="83" y="49"/>
                  </a:cubicBezTo>
                  <a:cubicBezTo>
                    <a:pt x="83" y="49"/>
                    <a:pt x="58" y="33"/>
                    <a:pt x="29" y="1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9069492" y="5102104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0" y="1"/>
                  </a:moveTo>
                  <a:cubicBezTo>
                    <a:pt x="10" y="18"/>
                    <a:pt x="1" y="27"/>
                    <a:pt x="1" y="36"/>
                  </a:cubicBezTo>
                  <a:lnTo>
                    <a:pt x="1" y="36"/>
                  </a:lnTo>
                  <a:cubicBezTo>
                    <a:pt x="1" y="27"/>
                    <a:pt x="10" y="18"/>
                    <a:pt x="19" y="10"/>
                  </a:cubicBezTo>
                  <a:cubicBezTo>
                    <a:pt x="19" y="10"/>
                    <a:pt x="10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9073805" y="5082456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9322044" y="5066961"/>
              <a:ext cx="11501" cy="4313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71" y="0"/>
                  </a:moveTo>
                  <a:cubicBezTo>
                    <a:pt x="30" y="0"/>
                    <a:pt x="27" y="16"/>
                    <a:pt x="5" y="25"/>
                  </a:cubicBezTo>
                  <a:lnTo>
                    <a:pt x="71" y="0"/>
                  </a:lnTo>
                  <a:close/>
                  <a:moveTo>
                    <a:pt x="5" y="25"/>
                  </a:moveTo>
                  <a:lnTo>
                    <a:pt x="0" y="27"/>
                  </a:lnTo>
                  <a:cubicBezTo>
                    <a:pt x="2" y="26"/>
                    <a:pt x="4" y="25"/>
                    <a:pt x="5" y="2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9003998" y="5183892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22" y="1"/>
                  </a:moveTo>
                  <a:cubicBezTo>
                    <a:pt x="15" y="24"/>
                    <a:pt x="0" y="47"/>
                    <a:pt x="14" y="47"/>
                  </a:cubicBezTo>
                  <a:cubicBezTo>
                    <a:pt x="16" y="47"/>
                    <a:pt x="19" y="46"/>
                    <a:pt x="22" y="45"/>
                  </a:cubicBezTo>
                  <a:cubicBezTo>
                    <a:pt x="22" y="27"/>
                    <a:pt x="22" y="10"/>
                    <a:pt x="22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9192334" y="5128941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1"/>
                    <a:pt x="0" y="9"/>
                    <a:pt x="0" y="18"/>
                  </a:cubicBezTo>
                  <a:cubicBezTo>
                    <a:pt x="9" y="9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9003199" y="5178301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9182430" y="534331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9097766" y="5382931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9" y="9"/>
                    <a:pt x="1" y="9"/>
                    <a:pt x="1" y="26"/>
                  </a:cubicBezTo>
                  <a:cubicBezTo>
                    <a:pt x="1" y="18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9037064" y="5233252"/>
              <a:ext cx="1438" cy="799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9021569" y="5251623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8966618" y="517830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9037064" y="52346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9038502" y="5236128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9" y="9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9035786" y="5231974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0" y="0"/>
                  </a:moveTo>
                  <a:cubicBezTo>
                    <a:pt x="0" y="0"/>
                    <a:pt x="9" y="9"/>
                    <a:pt x="9" y="18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9242972" y="5210729"/>
              <a:ext cx="1438" cy="1757"/>
            </a:xfrm>
            <a:custGeom>
              <a:avLst/>
              <a:gdLst/>
              <a:ahLst/>
              <a:cxnLst/>
              <a:rect l="l" t="t" r="r" b="b"/>
              <a:pathLst>
                <a:path w="9" h="11" extrusionOk="0">
                  <a:moveTo>
                    <a:pt x="1" y="1"/>
                  </a:moveTo>
                  <a:lnTo>
                    <a:pt x="1" y="1"/>
                  </a:lnTo>
                  <a:cubicBezTo>
                    <a:pt x="5" y="8"/>
                    <a:pt x="7" y="11"/>
                    <a:pt x="7" y="11"/>
                  </a:cubicBezTo>
                  <a:cubicBezTo>
                    <a:pt x="8" y="11"/>
                    <a:pt x="6" y="6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8962305" y="5081018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8963743" y="5078143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45" y="1"/>
                  </a:moveTo>
                  <a:cubicBezTo>
                    <a:pt x="39" y="24"/>
                    <a:pt x="29" y="32"/>
                    <a:pt x="18" y="32"/>
                  </a:cubicBezTo>
                  <a:cubicBezTo>
                    <a:pt x="12" y="32"/>
                    <a:pt x="7" y="30"/>
                    <a:pt x="1" y="27"/>
                  </a:cubicBezTo>
                  <a:lnTo>
                    <a:pt x="1" y="27"/>
                  </a:lnTo>
                  <a:cubicBezTo>
                    <a:pt x="18" y="54"/>
                    <a:pt x="45" y="89"/>
                    <a:pt x="71" y="116"/>
                  </a:cubicBezTo>
                  <a:cubicBezTo>
                    <a:pt x="54" y="80"/>
                    <a:pt x="45" y="36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8873488" y="5059772"/>
              <a:ext cx="478269" cy="352871"/>
            </a:xfrm>
            <a:custGeom>
              <a:avLst/>
              <a:gdLst/>
              <a:ahLst/>
              <a:cxnLst/>
              <a:rect l="l" t="t" r="r" b="b"/>
              <a:pathLst>
                <a:path w="2994" h="2209" extrusionOk="0">
                  <a:moveTo>
                    <a:pt x="1996" y="116"/>
                  </a:moveTo>
                  <a:cubicBezTo>
                    <a:pt x="1995" y="116"/>
                    <a:pt x="1995" y="116"/>
                    <a:pt x="1994" y="116"/>
                  </a:cubicBezTo>
                  <a:lnTo>
                    <a:pt x="1994" y="116"/>
                  </a:lnTo>
                  <a:lnTo>
                    <a:pt x="1996" y="116"/>
                  </a:lnTo>
                  <a:close/>
                  <a:moveTo>
                    <a:pt x="389" y="142"/>
                  </a:moveTo>
                  <a:cubicBezTo>
                    <a:pt x="388" y="143"/>
                    <a:pt x="388" y="145"/>
                    <a:pt x="389" y="147"/>
                  </a:cubicBezTo>
                  <a:lnTo>
                    <a:pt x="389" y="147"/>
                  </a:lnTo>
                  <a:cubicBezTo>
                    <a:pt x="389" y="145"/>
                    <a:pt x="389" y="144"/>
                    <a:pt x="389" y="142"/>
                  </a:cubicBezTo>
                  <a:close/>
                  <a:moveTo>
                    <a:pt x="1191" y="203"/>
                  </a:moveTo>
                  <a:cubicBezTo>
                    <a:pt x="1197" y="203"/>
                    <a:pt x="1205" y="208"/>
                    <a:pt x="1210" y="213"/>
                  </a:cubicBezTo>
                  <a:cubicBezTo>
                    <a:pt x="1206" y="217"/>
                    <a:pt x="1201" y="219"/>
                    <a:pt x="1197" y="219"/>
                  </a:cubicBezTo>
                  <a:cubicBezTo>
                    <a:pt x="1193" y="219"/>
                    <a:pt x="1188" y="217"/>
                    <a:pt x="1184" y="213"/>
                  </a:cubicBezTo>
                  <a:cubicBezTo>
                    <a:pt x="1184" y="205"/>
                    <a:pt x="1187" y="203"/>
                    <a:pt x="1191" y="203"/>
                  </a:cubicBezTo>
                  <a:close/>
                  <a:moveTo>
                    <a:pt x="2800" y="292"/>
                  </a:moveTo>
                  <a:cubicBezTo>
                    <a:pt x="2798" y="296"/>
                    <a:pt x="2797" y="299"/>
                    <a:pt x="2795" y="304"/>
                  </a:cubicBezTo>
                  <a:lnTo>
                    <a:pt x="2795" y="304"/>
                  </a:lnTo>
                  <a:cubicBezTo>
                    <a:pt x="2798" y="300"/>
                    <a:pt x="2800" y="296"/>
                    <a:pt x="2800" y="292"/>
                  </a:cubicBezTo>
                  <a:close/>
                  <a:moveTo>
                    <a:pt x="1219" y="301"/>
                  </a:moveTo>
                  <a:cubicBezTo>
                    <a:pt x="1218" y="303"/>
                    <a:pt x="1217" y="306"/>
                    <a:pt x="1216" y="308"/>
                  </a:cubicBezTo>
                  <a:lnTo>
                    <a:pt x="1216" y="308"/>
                  </a:lnTo>
                  <a:cubicBezTo>
                    <a:pt x="1219" y="305"/>
                    <a:pt x="1219" y="301"/>
                    <a:pt x="1219" y="301"/>
                  </a:cubicBezTo>
                  <a:close/>
                  <a:moveTo>
                    <a:pt x="619" y="451"/>
                  </a:moveTo>
                  <a:lnTo>
                    <a:pt x="654" y="469"/>
                  </a:lnTo>
                  <a:cubicBezTo>
                    <a:pt x="636" y="460"/>
                    <a:pt x="627" y="451"/>
                    <a:pt x="619" y="451"/>
                  </a:cubicBezTo>
                  <a:close/>
                  <a:moveTo>
                    <a:pt x="2376" y="531"/>
                  </a:moveTo>
                  <a:cubicBezTo>
                    <a:pt x="2376" y="531"/>
                    <a:pt x="2376" y="531"/>
                    <a:pt x="2376" y="531"/>
                  </a:cubicBezTo>
                  <a:lnTo>
                    <a:pt x="2376" y="531"/>
                  </a:lnTo>
                  <a:cubicBezTo>
                    <a:pt x="2379" y="531"/>
                    <a:pt x="2382" y="531"/>
                    <a:pt x="2385" y="531"/>
                  </a:cubicBezTo>
                  <a:close/>
                  <a:moveTo>
                    <a:pt x="2058" y="928"/>
                  </a:moveTo>
                  <a:cubicBezTo>
                    <a:pt x="2058" y="936"/>
                    <a:pt x="2058" y="938"/>
                    <a:pt x="2057" y="938"/>
                  </a:cubicBezTo>
                  <a:cubicBezTo>
                    <a:pt x="2056" y="938"/>
                    <a:pt x="2054" y="933"/>
                    <a:pt x="2049" y="928"/>
                  </a:cubicBezTo>
                  <a:close/>
                  <a:moveTo>
                    <a:pt x="786" y="999"/>
                  </a:moveTo>
                  <a:lnTo>
                    <a:pt x="786" y="1026"/>
                  </a:lnTo>
                  <a:lnTo>
                    <a:pt x="786" y="1026"/>
                  </a:lnTo>
                  <a:cubicBezTo>
                    <a:pt x="788" y="1015"/>
                    <a:pt x="790" y="1006"/>
                    <a:pt x="786" y="999"/>
                  </a:cubicBezTo>
                  <a:close/>
                  <a:moveTo>
                    <a:pt x="2300" y="1068"/>
                  </a:moveTo>
                  <a:lnTo>
                    <a:pt x="2300" y="1068"/>
                  </a:lnTo>
                  <a:cubicBezTo>
                    <a:pt x="2299" y="1068"/>
                    <a:pt x="2298" y="1069"/>
                    <a:pt x="2296" y="1069"/>
                  </a:cubicBezTo>
                  <a:cubicBezTo>
                    <a:pt x="2299" y="1069"/>
                    <a:pt x="2300" y="1069"/>
                    <a:pt x="2300" y="1068"/>
                  </a:cubicBezTo>
                  <a:close/>
                  <a:moveTo>
                    <a:pt x="937" y="1193"/>
                  </a:moveTo>
                  <a:lnTo>
                    <a:pt x="937" y="1193"/>
                  </a:lnTo>
                  <a:cubicBezTo>
                    <a:pt x="938" y="1194"/>
                    <a:pt x="940" y="1195"/>
                    <a:pt x="941" y="1196"/>
                  </a:cubicBezTo>
                  <a:lnTo>
                    <a:pt x="941" y="1196"/>
                  </a:lnTo>
                  <a:cubicBezTo>
                    <a:pt x="940" y="1194"/>
                    <a:pt x="938" y="1194"/>
                    <a:pt x="937" y="1193"/>
                  </a:cubicBezTo>
                  <a:close/>
                  <a:moveTo>
                    <a:pt x="1811" y="1299"/>
                  </a:moveTo>
                  <a:cubicBezTo>
                    <a:pt x="1813" y="1299"/>
                    <a:pt x="1815" y="1299"/>
                    <a:pt x="1818" y="1299"/>
                  </a:cubicBezTo>
                  <a:lnTo>
                    <a:pt x="1818" y="1299"/>
                  </a:lnTo>
                  <a:cubicBezTo>
                    <a:pt x="1816" y="1299"/>
                    <a:pt x="1813" y="1299"/>
                    <a:pt x="1811" y="1299"/>
                  </a:cubicBezTo>
                  <a:close/>
                  <a:moveTo>
                    <a:pt x="1970" y="1705"/>
                  </a:moveTo>
                  <a:cubicBezTo>
                    <a:pt x="1969" y="1705"/>
                    <a:pt x="1968" y="1706"/>
                    <a:pt x="1968" y="1706"/>
                  </a:cubicBezTo>
                  <a:lnTo>
                    <a:pt x="1968" y="1706"/>
                  </a:lnTo>
                  <a:lnTo>
                    <a:pt x="1970" y="1705"/>
                  </a:lnTo>
                  <a:close/>
                  <a:moveTo>
                    <a:pt x="2393" y="1"/>
                  </a:moveTo>
                  <a:cubicBezTo>
                    <a:pt x="2367" y="54"/>
                    <a:pt x="2314" y="54"/>
                    <a:pt x="2261" y="54"/>
                  </a:cubicBezTo>
                  <a:cubicBezTo>
                    <a:pt x="2217" y="54"/>
                    <a:pt x="2164" y="63"/>
                    <a:pt x="2155" y="107"/>
                  </a:cubicBezTo>
                  <a:lnTo>
                    <a:pt x="2129" y="89"/>
                  </a:lnTo>
                  <a:cubicBezTo>
                    <a:pt x="2137" y="89"/>
                    <a:pt x="2137" y="80"/>
                    <a:pt x="2146" y="80"/>
                  </a:cubicBezTo>
                  <a:cubicBezTo>
                    <a:pt x="2138" y="75"/>
                    <a:pt x="2131" y="73"/>
                    <a:pt x="2125" y="73"/>
                  </a:cubicBezTo>
                  <a:cubicBezTo>
                    <a:pt x="2110" y="73"/>
                    <a:pt x="2099" y="86"/>
                    <a:pt x="2093" y="98"/>
                  </a:cubicBezTo>
                  <a:cubicBezTo>
                    <a:pt x="2086" y="121"/>
                    <a:pt x="2078" y="144"/>
                    <a:pt x="2059" y="144"/>
                  </a:cubicBezTo>
                  <a:cubicBezTo>
                    <a:pt x="2056" y="144"/>
                    <a:pt x="2053" y="143"/>
                    <a:pt x="2049" y="142"/>
                  </a:cubicBezTo>
                  <a:cubicBezTo>
                    <a:pt x="2031" y="133"/>
                    <a:pt x="2023" y="125"/>
                    <a:pt x="2031" y="107"/>
                  </a:cubicBezTo>
                  <a:lnTo>
                    <a:pt x="2031" y="107"/>
                  </a:lnTo>
                  <a:lnTo>
                    <a:pt x="1996" y="133"/>
                  </a:lnTo>
                  <a:cubicBezTo>
                    <a:pt x="1988" y="133"/>
                    <a:pt x="1987" y="118"/>
                    <a:pt x="1994" y="116"/>
                  </a:cubicBezTo>
                  <a:lnTo>
                    <a:pt x="1994" y="116"/>
                  </a:lnTo>
                  <a:lnTo>
                    <a:pt x="1943" y="125"/>
                  </a:lnTo>
                  <a:cubicBezTo>
                    <a:pt x="1934" y="133"/>
                    <a:pt x="1917" y="160"/>
                    <a:pt x="1908" y="169"/>
                  </a:cubicBezTo>
                  <a:cubicBezTo>
                    <a:pt x="1899" y="160"/>
                    <a:pt x="1917" y="160"/>
                    <a:pt x="1917" y="151"/>
                  </a:cubicBezTo>
                  <a:lnTo>
                    <a:pt x="1917" y="151"/>
                  </a:lnTo>
                  <a:lnTo>
                    <a:pt x="1881" y="169"/>
                  </a:lnTo>
                  <a:cubicBezTo>
                    <a:pt x="1872" y="142"/>
                    <a:pt x="1899" y="125"/>
                    <a:pt x="1917" y="125"/>
                  </a:cubicBezTo>
                  <a:cubicBezTo>
                    <a:pt x="1909" y="95"/>
                    <a:pt x="1903" y="86"/>
                    <a:pt x="1897" y="86"/>
                  </a:cubicBezTo>
                  <a:cubicBezTo>
                    <a:pt x="1888" y="86"/>
                    <a:pt x="1880" y="107"/>
                    <a:pt x="1861" y="107"/>
                  </a:cubicBezTo>
                  <a:cubicBezTo>
                    <a:pt x="1852" y="107"/>
                    <a:pt x="1842" y="103"/>
                    <a:pt x="1828" y="89"/>
                  </a:cubicBezTo>
                  <a:lnTo>
                    <a:pt x="1855" y="80"/>
                  </a:lnTo>
                  <a:cubicBezTo>
                    <a:pt x="1837" y="19"/>
                    <a:pt x="1820" y="45"/>
                    <a:pt x="1784" y="10"/>
                  </a:cubicBezTo>
                  <a:lnTo>
                    <a:pt x="1784" y="10"/>
                  </a:lnTo>
                  <a:cubicBezTo>
                    <a:pt x="1793" y="27"/>
                    <a:pt x="1846" y="98"/>
                    <a:pt x="1820" y="125"/>
                  </a:cubicBezTo>
                  <a:cubicBezTo>
                    <a:pt x="1826" y="119"/>
                    <a:pt x="1836" y="104"/>
                    <a:pt x="1842" y="104"/>
                  </a:cubicBezTo>
                  <a:cubicBezTo>
                    <a:pt x="1844" y="104"/>
                    <a:pt x="1846" y="107"/>
                    <a:pt x="1846" y="116"/>
                  </a:cubicBezTo>
                  <a:cubicBezTo>
                    <a:pt x="1842" y="132"/>
                    <a:pt x="1840" y="137"/>
                    <a:pt x="1837" y="137"/>
                  </a:cubicBezTo>
                  <a:cubicBezTo>
                    <a:pt x="1834" y="137"/>
                    <a:pt x="1829" y="129"/>
                    <a:pt x="1820" y="125"/>
                  </a:cubicBezTo>
                  <a:cubicBezTo>
                    <a:pt x="1815" y="120"/>
                    <a:pt x="1808" y="116"/>
                    <a:pt x="1801" y="116"/>
                  </a:cubicBezTo>
                  <a:cubicBezTo>
                    <a:pt x="1793" y="116"/>
                    <a:pt x="1784" y="120"/>
                    <a:pt x="1775" y="133"/>
                  </a:cubicBezTo>
                  <a:cubicBezTo>
                    <a:pt x="1775" y="110"/>
                    <a:pt x="1768" y="106"/>
                    <a:pt x="1757" y="106"/>
                  </a:cubicBezTo>
                  <a:cubicBezTo>
                    <a:pt x="1752" y="106"/>
                    <a:pt x="1746" y="107"/>
                    <a:pt x="1740" y="107"/>
                  </a:cubicBezTo>
                  <a:lnTo>
                    <a:pt x="1740" y="54"/>
                  </a:lnTo>
                  <a:cubicBezTo>
                    <a:pt x="1714" y="72"/>
                    <a:pt x="1714" y="98"/>
                    <a:pt x="1705" y="116"/>
                  </a:cubicBezTo>
                  <a:cubicBezTo>
                    <a:pt x="1678" y="116"/>
                    <a:pt x="1669" y="72"/>
                    <a:pt x="1661" y="45"/>
                  </a:cubicBezTo>
                  <a:cubicBezTo>
                    <a:pt x="1659" y="45"/>
                    <a:pt x="1657" y="44"/>
                    <a:pt x="1655" y="44"/>
                  </a:cubicBezTo>
                  <a:cubicBezTo>
                    <a:pt x="1633" y="44"/>
                    <a:pt x="1693" y="107"/>
                    <a:pt x="1643" y="116"/>
                  </a:cubicBezTo>
                  <a:cubicBezTo>
                    <a:pt x="1633" y="111"/>
                    <a:pt x="1624" y="109"/>
                    <a:pt x="1615" y="109"/>
                  </a:cubicBezTo>
                  <a:cubicBezTo>
                    <a:pt x="1592" y="109"/>
                    <a:pt x="1571" y="123"/>
                    <a:pt x="1546" y="142"/>
                  </a:cubicBezTo>
                  <a:cubicBezTo>
                    <a:pt x="1519" y="125"/>
                    <a:pt x="1546" y="116"/>
                    <a:pt x="1537" y="98"/>
                  </a:cubicBezTo>
                  <a:lnTo>
                    <a:pt x="1537" y="98"/>
                  </a:lnTo>
                  <a:lnTo>
                    <a:pt x="1519" y="133"/>
                  </a:lnTo>
                  <a:cubicBezTo>
                    <a:pt x="1510" y="133"/>
                    <a:pt x="1510" y="125"/>
                    <a:pt x="1510" y="116"/>
                  </a:cubicBezTo>
                  <a:cubicBezTo>
                    <a:pt x="1493" y="133"/>
                    <a:pt x="1510" y="169"/>
                    <a:pt x="1484" y="178"/>
                  </a:cubicBezTo>
                  <a:cubicBezTo>
                    <a:pt x="1482" y="187"/>
                    <a:pt x="1479" y="191"/>
                    <a:pt x="1475" y="191"/>
                  </a:cubicBezTo>
                  <a:cubicBezTo>
                    <a:pt x="1461" y="191"/>
                    <a:pt x="1433" y="146"/>
                    <a:pt x="1408" y="146"/>
                  </a:cubicBezTo>
                  <a:cubicBezTo>
                    <a:pt x="1400" y="146"/>
                    <a:pt x="1393" y="150"/>
                    <a:pt x="1387" y="160"/>
                  </a:cubicBezTo>
                  <a:cubicBezTo>
                    <a:pt x="1378" y="151"/>
                    <a:pt x="1396" y="133"/>
                    <a:pt x="1387" y="116"/>
                  </a:cubicBezTo>
                  <a:lnTo>
                    <a:pt x="1387" y="116"/>
                  </a:lnTo>
                  <a:cubicBezTo>
                    <a:pt x="1343" y="151"/>
                    <a:pt x="1352" y="142"/>
                    <a:pt x="1307" y="195"/>
                  </a:cubicBezTo>
                  <a:lnTo>
                    <a:pt x="1272" y="169"/>
                  </a:lnTo>
                  <a:lnTo>
                    <a:pt x="1272" y="169"/>
                  </a:lnTo>
                  <a:cubicBezTo>
                    <a:pt x="1299" y="204"/>
                    <a:pt x="1272" y="239"/>
                    <a:pt x="1237" y="275"/>
                  </a:cubicBezTo>
                  <a:cubicBezTo>
                    <a:pt x="1246" y="292"/>
                    <a:pt x="1254" y="310"/>
                    <a:pt x="1263" y="319"/>
                  </a:cubicBezTo>
                  <a:lnTo>
                    <a:pt x="1219" y="345"/>
                  </a:lnTo>
                  <a:cubicBezTo>
                    <a:pt x="1211" y="338"/>
                    <a:pt x="1210" y="323"/>
                    <a:pt x="1216" y="308"/>
                  </a:cubicBezTo>
                  <a:lnTo>
                    <a:pt x="1216" y="308"/>
                  </a:lnTo>
                  <a:cubicBezTo>
                    <a:pt x="1215" y="309"/>
                    <a:pt x="1213" y="310"/>
                    <a:pt x="1210" y="310"/>
                  </a:cubicBezTo>
                  <a:cubicBezTo>
                    <a:pt x="1201" y="292"/>
                    <a:pt x="1210" y="266"/>
                    <a:pt x="1219" y="239"/>
                  </a:cubicBezTo>
                  <a:lnTo>
                    <a:pt x="1237" y="266"/>
                  </a:lnTo>
                  <a:cubicBezTo>
                    <a:pt x="1246" y="239"/>
                    <a:pt x="1254" y="204"/>
                    <a:pt x="1254" y="178"/>
                  </a:cubicBezTo>
                  <a:lnTo>
                    <a:pt x="1254" y="178"/>
                  </a:lnTo>
                  <a:cubicBezTo>
                    <a:pt x="1254" y="186"/>
                    <a:pt x="1246" y="186"/>
                    <a:pt x="1237" y="195"/>
                  </a:cubicBezTo>
                  <a:cubicBezTo>
                    <a:pt x="1246" y="186"/>
                    <a:pt x="1246" y="178"/>
                    <a:pt x="1246" y="169"/>
                  </a:cubicBezTo>
                  <a:lnTo>
                    <a:pt x="1246" y="169"/>
                  </a:lnTo>
                  <a:cubicBezTo>
                    <a:pt x="1246" y="169"/>
                    <a:pt x="1237" y="178"/>
                    <a:pt x="1228" y="186"/>
                  </a:cubicBezTo>
                  <a:lnTo>
                    <a:pt x="1219" y="133"/>
                  </a:lnTo>
                  <a:lnTo>
                    <a:pt x="1219" y="160"/>
                  </a:lnTo>
                  <a:lnTo>
                    <a:pt x="1157" y="125"/>
                  </a:lnTo>
                  <a:cubicBezTo>
                    <a:pt x="1113" y="178"/>
                    <a:pt x="1078" y="257"/>
                    <a:pt x="1016" y="275"/>
                  </a:cubicBezTo>
                  <a:cubicBezTo>
                    <a:pt x="1034" y="239"/>
                    <a:pt x="1016" y="213"/>
                    <a:pt x="1016" y="169"/>
                  </a:cubicBezTo>
                  <a:lnTo>
                    <a:pt x="1016" y="169"/>
                  </a:lnTo>
                  <a:cubicBezTo>
                    <a:pt x="1021" y="183"/>
                    <a:pt x="1027" y="189"/>
                    <a:pt x="1034" y="189"/>
                  </a:cubicBezTo>
                  <a:cubicBezTo>
                    <a:pt x="1052" y="189"/>
                    <a:pt x="1075" y="159"/>
                    <a:pt x="1098" y="159"/>
                  </a:cubicBezTo>
                  <a:cubicBezTo>
                    <a:pt x="1100" y="159"/>
                    <a:pt x="1102" y="159"/>
                    <a:pt x="1104" y="160"/>
                  </a:cubicBezTo>
                  <a:cubicBezTo>
                    <a:pt x="1087" y="151"/>
                    <a:pt x="1087" y="133"/>
                    <a:pt x="1095" y="125"/>
                  </a:cubicBezTo>
                  <a:lnTo>
                    <a:pt x="1095" y="125"/>
                  </a:lnTo>
                  <a:lnTo>
                    <a:pt x="1034" y="169"/>
                  </a:lnTo>
                  <a:cubicBezTo>
                    <a:pt x="1034" y="133"/>
                    <a:pt x="1016" y="142"/>
                    <a:pt x="1007" y="125"/>
                  </a:cubicBezTo>
                  <a:lnTo>
                    <a:pt x="1007" y="125"/>
                  </a:lnTo>
                  <a:cubicBezTo>
                    <a:pt x="1016" y="195"/>
                    <a:pt x="963" y="178"/>
                    <a:pt x="937" y="195"/>
                  </a:cubicBezTo>
                  <a:cubicBezTo>
                    <a:pt x="937" y="172"/>
                    <a:pt x="937" y="149"/>
                    <a:pt x="959" y="149"/>
                  </a:cubicBezTo>
                  <a:cubicBezTo>
                    <a:pt x="963" y="149"/>
                    <a:pt x="967" y="150"/>
                    <a:pt x="972" y="151"/>
                  </a:cubicBezTo>
                  <a:cubicBezTo>
                    <a:pt x="966" y="142"/>
                    <a:pt x="961" y="139"/>
                    <a:pt x="957" y="139"/>
                  </a:cubicBezTo>
                  <a:cubicBezTo>
                    <a:pt x="937" y="139"/>
                    <a:pt x="926" y="204"/>
                    <a:pt x="906" y="204"/>
                  </a:cubicBezTo>
                  <a:cubicBezTo>
                    <a:pt x="902" y="204"/>
                    <a:pt x="897" y="201"/>
                    <a:pt x="892" y="195"/>
                  </a:cubicBezTo>
                  <a:cubicBezTo>
                    <a:pt x="901" y="195"/>
                    <a:pt x="901" y="195"/>
                    <a:pt x="910" y="186"/>
                  </a:cubicBezTo>
                  <a:lnTo>
                    <a:pt x="910" y="186"/>
                  </a:lnTo>
                  <a:cubicBezTo>
                    <a:pt x="905" y="192"/>
                    <a:pt x="897" y="194"/>
                    <a:pt x="890" y="194"/>
                  </a:cubicBezTo>
                  <a:cubicBezTo>
                    <a:pt x="871" y="194"/>
                    <a:pt x="851" y="181"/>
                    <a:pt x="857" y="169"/>
                  </a:cubicBezTo>
                  <a:lnTo>
                    <a:pt x="866" y="169"/>
                  </a:lnTo>
                  <a:cubicBezTo>
                    <a:pt x="848" y="160"/>
                    <a:pt x="839" y="160"/>
                    <a:pt x="822" y="160"/>
                  </a:cubicBezTo>
                  <a:cubicBezTo>
                    <a:pt x="795" y="160"/>
                    <a:pt x="769" y="160"/>
                    <a:pt x="751" y="169"/>
                  </a:cubicBezTo>
                  <a:cubicBezTo>
                    <a:pt x="711" y="177"/>
                    <a:pt x="678" y="192"/>
                    <a:pt x="679" y="221"/>
                  </a:cubicBezTo>
                  <a:lnTo>
                    <a:pt x="679" y="221"/>
                  </a:lnTo>
                  <a:cubicBezTo>
                    <a:pt x="675" y="199"/>
                    <a:pt x="663" y="148"/>
                    <a:pt x="663" y="133"/>
                  </a:cubicBezTo>
                  <a:lnTo>
                    <a:pt x="663" y="133"/>
                  </a:lnTo>
                  <a:cubicBezTo>
                    <a:pt x="645" y="204"/>
                    <a:pt x="645" y="275"/>
                    <a:pt x="672" y="354"/>
                  </a:cubicBezTo>
                  <a:cubicBezTo>
                    <a:pt x="654" y="319"/>
                    <a:pt x="619" y="275"/>
                    <a:pt x="592" y="231"/>
                  </a:cubicBezTo>
                  <a:cubicBezTo>
                    <a:pt x="557" y="195"/>
                    <a:pt x="539" y="151"/>
                    <a:pt x="557" y="133"/>
                  </a:cubicBezTo>
                  <a:cubicBezTo>
                    <a:pt x="548" y="129"/>
                    <a:pt x="535" y="125"/>
                    <a:pt x="520" y="125"/>
                  </a:cubicBezTo>
                  <a:cubicBezTo>
                    <a:pt x="506" y="125"/>
                    <a:pt x="491" y="129"/>
                    <a:pt x="477" y="142"/>
                  </a:cubicBezTo>
                  <a:cubicBezTo>
                    <a:pt x="504" y="142"/>
                    <a:pt x="566" y="213"/>
                    <a:pt x="557" y="222"/>
                  </a:cubicBezTo>
                  <a:cubicBezTo>
                    <a:pt x="513" y="195"/>
                    <a:pt x="504" y="186"/>
                    <a:pt x="486" y="178"/>
                  </a:cubicBezTo>
                  <a:cubicBezTo>
                    <a:pt x="469" y="169"/>
                    <a:pt x="460" y="160"/>
                    <a:pt x="407" y="142"/>
                  </a:cubicBezTo>
                  <a:lnTo>
                    <a:pt x="407" y="142"/>
                  </a:lnTo>
                  <a:cubicBezTo>
                    <a:pt x="432" y="151"/>
                    <a:pt x="489" y="231"/>
                    <a:pt x="479" y="231"/>
                  </a:cubicBezTo>
                  <a:cubicBezTo>
                    <a:pt x="479" y="231"/>
                    <a:pt x="478" y="231"/>
                    <a:pt x="477" y="231"/>
                  </a:cubicBezTo>
                  <a:cubicBezTo>
                    <a:pt x="469" y="223"/>
                    <a:pt x="397" y="165"/>
                    <a:pt x="389" y="147"/>
                  </a:cubicBezTo>
                  <a:lnTo>
                    <a:pt x="389" y="147"/>
                  </a:lnTo>
                  <a:cubicBezTo>
                    <a:pt x="390" y="170"/>
                    <a:pt x="398" y="194"/>
                    <a:pt x="413" y="217"/>
                  </a:cubicBezTo>
                  <a:lnTo>
                    <a:pt x="413" y="217"/>
                  </a:lnTo>
                  <a:cubicBezTo>
                    <a:pt x="397" y="197"/>
                    <a:pt x="333" y="149"/>
                    <a:pt x="292" y="125"/>
                  </a:cubicBezTo>
                  <a:lnTo>
                    <a:pt x="292" y="125"/>
                  </a:lnTo>
                  <a:cubicBezTo>
                    <a:pt x="302" y="131"/>
                    <a:pt x="295" y="133"/>
                    <a:pt x="281" y="133"/>
                  </a:cubicBezTo>
                  <a:cubicBezTo>
                    <a:pt x="267" y="133"/>
                    <a:pt x="245" y="131"/>
                    <a:pt x="230" y="131"/>
                  </a:cubicBezTo>
                  <a:cubicBezTo>
                    <a:pt x="221" y="131"/>
                    <a:pt x="214" y="131"/>
                    <a:pt x="212" y="133"/>
                  </a:cubicBezTo>
                  <a:lnTo>
                    <a:pt x="274" y="151"/>
                  </a:lnTo>
                  <a:cubicBezTo>
                    <a:pt x="271" y="151"/>
                    <a:pt x="268" y="151"/>
                    <a:pt x="266" y="151"/>
                  </a:cubicBezTo>
                  <a:cubicBezTo>
                    <a:pt x="192" y="151"/>
                    <a:pt x="358" y="266"/>
                    <a:pt x="315" y="266"/>
                  </a:cubicBezTo>
                  <a:cubicBezTo>
                    <a:pt x="313" y="266"/>
                    <a:pt x="312" y="266"/>
                    <a:pt x="310" y="266"/>
                  </a:cubicBezTo>
                  <a:cubicBezTo>
                    <a:pt x="283" y="248"/>
                    <a:pt x="151" y="160"/>
                    <a:pt x="98" y="151"/>
                  </a:cubicBezTo>
                  <a:lnTo>
                    <a:pt x="98" y="151"/>
                  </a:lnTo>
                  <a:cubicBezTo>
                    <a:pt x="142" y="178"/>
                    <a:pt x="239" y="248"/>
                    <a:pt x="327" y="310"/>
                  </a:cubicBezTo>
                  <a:cubicBezTo>
                    <a:pt x="424" y="372"/>
                    <a:pt x="513" y="425"/>
                    <a:pt x="539" y="442"/>
                  </a:cubicBezTo>
                  <a:lnTo>
                    <a:pt x="504" y="434"/>
                  </a:lnTo>
                  <a:lnTo>
                    <a:pt x="504" y="434"/>
                  </a:lnTo>
                  <a:cubicBezTo>
                    <a:pt x="522" y="442"/>
                    <a:pt x="539" y="460"/>
                    <a:pt x="557" y="469"/>
                  </a:cubicBezTo>
                  <a:cubicBezTo>
                    <a:pt x="513" y="451"/>
                    <a:pt x="424" y="407"/>
                    <a:pt x="336" y="345"/>
                  </a:cubicBezTo>
                  <a:cubicBezTo>
                    <a:pt x="248" y="292"/>
                    <a:pt x="160" y="222"/>
                    <a:pt x="98" y="178"/>
                  </a:cubicBezTo>
                  <a:cubicBezTo>
                    <a:pt x="96" y="179"/>
                    <a:pt x="93" y="179"/>
                    <a:pt x="91" y="179"/>
                  </a:cubicBezTo>
                  <a:cubicBezTo>
                    <a:pt x="82" y="179"/>
                    <a:pt x="73" y="172"/>
                    <a:pt x="70" y="172"/>
                  </a:cubicBezTo>
                  <a:lnTo>
                    <a:pt x="70" y="172"/>
                  </a:lnTo>
                  <a:cubicBezTo>
                    <a:pt x="67" y="172"/>
                    <a:pt x="69" y="177"/>
                    <a:pt x="80" y="195"/>
                  </a:cubicBezTo>
                  <a:cubicBezTo>
                    <a:pt x="54" y="195"/>
                    <a:pt x="9" y="142"/>
                    <a:pt x="1" y="133"/>
                  </a:cubicBezTo>
                  <a:lnTo>
                    <a:pt x="1" y="133"/>
                  </a:lnTo>
                  <a:lnTo>
                    <a:pt x="36" y="222"/>
                  </a:lnTo>
                  <a:cubicBezTo>
                    <a:pt x="115" y="257"/>
                    <a:pt x="160" y="336"/>
                    <a:pt x="212" y="354"/>
                  </a:cubicBezTo>
                  <a:cubicBezTo>
                    <a:pt x="177" y="310"/>
                    <a:pt x="124" y="266"/>
                    <a:pt x="80" y="213"/>
                  </a:cubicBezTo>
                  <a:lnTo>
                    <a:pt x="80" y="213"/>
                  </a:lnTo>
                  <a:cubicBezTo>
                    <a:pt x="115" y="231"/>
                    <a:pt x="186" y="275"/>
                    <a:pt x="239" y="310"/>
                  </a:cubicBezTo>
                  <a:cubicBezTo>
                    <a:pt x="292" y="354"/>
                    <a:pt x="336" y="389"/>
                    <a:pt x="345" y="407"/>
                  </a:cubicBezTo>
                  <a:cubicBezTo>
                    <a:pt x="344" y="408"/>
                    <a:pt x="342" y="408"/>
                    <a:pt x="339" y="408"/>
                  </a:cubicBezTo>
                  <a:cubicBezTo>
                    <a:pt x="310" y="408"/>
                    <a:pt x="210" y="362"/>
                    <a:pt x="186" y="354"/>
                  </a:cubicBezTo>
                  <a:lnTo>
                    <a:pt x="186" y="354"/>
                  </a:lnTo>
                  <a:cubicBezTo>
                    <a:pt x="221" y="372"/>
                    <a:pt x="265" y="425"/>
                    <a:pt x="257" y="425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7"/>
                    <a:pt x="230" y="425"/>
                    <a:pt x="257" y="442"/>
                  </a:cubicBezTo>
                  <a:cubicBezTo>
                    <a:pt x="283" y="460"/>
                    <a:pt x="301" y="478"/>
                    <a:pt x="283" y="495"/>
                  </a:cubicBezTo>
                  <a:cubicBezTo>
                    <a:pt x="292" y="504"/>
                    <a:pt x="239" y="531"/>
                    <a:pt x="274" y="540"/>
                  </a:cubicBezTo>
                  <a:cubicBezTo>
                    <a:pt x="291" y="531"/>
                    <a:pt x="324" y="528"/>
                    <a:pt x="363" y="528"/>
                  </a:cubicBezTo>
                  <a:cubicBezTo>
                    <a:pt x="447" y="528"/>
                    <a:pt x="559" y="542"/>
                    <a:pt x="601" y="548"/>
                  </a:cubicBezTo>
                  <a:cubicBezTo>
                    <a:pt x="592" y="548"/>
                    <a:pt x="557" y="584"/>
                    <a:pt x="530" y="601"/>
                  </a:cubicBezTo>
                  <a:cubicBezTo>
                    <a:pt x="513" y="610"/>
                    <a:pt x="486" y="610"/>
                    <a:pt x="451" y="610"/>
                  </a:cubicBezTo>
                  <a:cubicBezTo>
                    <a:pt x="431" y="605"/>
                    <a:pt x="410" y="600"/>
                    <a:pt x="395" y="600"/>
                  </a:cubicBezTo>
                  <a:cubicBezTo>
                    <a:pt x="384" y="600"/>
                    <a:pt x="375" y="603"/>
                    <a:pt x="371" y="610"/>
                  </a:cubicBezTo>
                  <a:cubicBezTo>
                    <a:pt x="380" y="610"/>
                    <a:pt x="407" y="619"/>
                    <a:pt x="416" y="619"/>
                  </a:cubicBezTo>
                  <a:cubicBezTo>
                    <a:pt x="416" y="637"/>
                    <a:pt x="371" y="619"/>
                    <a:pt x="398" y="654"/>
                  </a:cubicBezTo>
                  <a:cubicBezTo>
                    <a:pt x="401" y="654"/>
                    <a:pt x="404" y="654"/>
                    <a:pt x="407" y="654"/>
                  </a:cubicBezTo>
                  <a:cubicBezTo>
                    <a:pt x="434" y="654"/>
                    <a:pt x="433" y="680"/>
                    <a:pt x="435" y="680"/>
                  </a:cubicBezTo>
                  <a:cubicBezTo>
                    <a:pt x="435" y="680"/>
                    <a:pt x="437" y="674"/>
                    <a:pt x="442" y="654"/>
                  </a:cubicBezTo>
                  <a:cubicBezTo>
                    <a:pt x="477" y="681"/>
                    <a:pt x="451" y="690"/>
                    <a:pt x="477" y="725"/>
                  </a:cubicBezTo>
                  <a:cubicBezTo>
                    <a:pt x="486" y="716"/>
                    <a:pt x="522" y="707"/>
                    <a:pt x="548" y="707"/>
                  </a:cubicBezTo>
                  <a:cubicBezTo>
                    <a:pt x="575" y="707"/>
                    <a:pt x="601" y="707"/>
                    <a:pt x="619" y="716"/>
                  </a:cubicBezTo>
                  <a:cubicBezTo>
                    <a:pt x="601" y="725"/>
                    <a:pt x="592" y="734"/>
                    <a:pt x="583" y="743"/>
                  </a:cubicBezTo>
                  <a:cubicBezTo>
                    <a:pt x="610" y="787"/>
                    <a:pt x="601" y="822"/>
                    <a:pt x="627" y="866"/>
                  </a:cubicBezTo>
                  <a:cubicBezTo>
                    <a:pt x="619" y="875"/>
                    <a:pt x="619" y="902"/>
                    <a:pt x="592" y="902"/>
                  </a:cubicBezTo>
                  <a:cubicBezTo>
                    <a:pt x="601" y="910"/>
                    <a:pt x="619" y="902"/>
                    <a:pt x="627" y="919"/>
                  </a:cubicBezTo>
                  <a:cubicBezTo>
                    <a:pt x="623" y="931"/>
                    <a:pt x="620" y="934"/>
                    <a:pt x="616" y="934"/>
                  </a:cubicBezTo>
                  <a:cubicBezTo>
                    <a:pt x="611" y="934"/>
                    <a:pt x="606" y="922"/>
                    <a:pt x="596" y="922"/>
                  </a:cubicBezTo>
                  <a:cubicBezTo>
                    <a:pt x="590" y="922"/>
                    <a:pt x="584" y="925"/>
                    <a:pt x="575" y="937"/>
                  </a:cubicBezTo>
                  <a:cubicBezTo>
                    <a:pt x="581" y="933"/>
                    <a:pt x="587" y="931"/>
                    <a:pt x="593" y="931"/>
                  </a:cubicBezTo>
                  <a:cubicBezTo>
                    <a:pt x="613" y="931"/>
                    <a:pt x="634" y="950"/>
                    <a:pt x="654" y="963"/>
                  </a:cubicBezTo>
                  <a:cubicBezTo>
                    <a:pt x="689" y="928"/>
                    <a:pt x="636" y="910"/>
                    <a:pt x="610" y="902"/>
                  </a:cubicBezTo>
                  <a:cubicBezTo>
                    <a:pt x="636" y="888"/>
                    <a:pt x="669" y="882"/>
                    <a:pt x="701" y="882"/>
                  </a:cubicBezTo>
                  <a:cubicBezTo>
                    <a:pt x="733" y="882"/>
                    <a:pt x="764" y="888"/>
                    <a:pt x="786" y="902"/>
                  </a:cubicBezTo>
                  <a:cubicBezTo>
                    <a:pt x="822" y="928"/>
                    <a:pt x="760" y="937"/>
                    <a:pt x="778" y="937"/>
                  </a:cubicBezTo>
                  <a:cubicBezTo>
                    <a:pt x="804" y="1008"/>
                    <a:pt x="901" y="937"/>
                    <a:pt x="892" y="1016"/>
                  </a:cubicBezTo>
                  <a:cubicBezTo>
                    <a:pt x="875" y="1060"/>
                    <a:pt x="822" y="1060"/>
                    <a:pt x="804" y="1078"/>
                  </a:cubicBezTo>
                  <a:cubicBezTo>
                    <a:pt x="786" y="1065"/>
                    <a:pt x="784" y="1049"/>
                    <a:pt x="785" y="1034"/>
                  </a:cubicBezTo>
                  <a:lnTo>
                    <a:pt x="785" y="1034"/>
                  </a:lnTo>
                  <a:cubicBezTo>
                    <a:pt x="786" y="1034"/>
                    <a:pt x="786" y="1034"/>
                    <a:pt x="786" y="1034"/>
                  </a:cubicBezTo>
                  <a:lnTo>
                    <a:pt x="786" y="1026"/>
                  </a:lnTo>
                  <a:lnTo>
                    <a:pt x="786" y="1026"/>
                  </a:lnTo>
                  <a:cubicBezTo>
                    <a:pt x="786" y="1028"/>
                    <a:pt x="786" y="1031"/>
                    <a:pt x="785" y="1034"/>
                  </a:cubicBezTo>
                  <a:lnTo>
                    <a:pt x="785" y="1034"/>
                  </a:lnTo>
                  <a:cubicBezTo>
                    <a:pt x="768" y="1033"/>
                    <a:pt x="751" y="1016"/>
                    <a:pt x="751" y="999"/>
                  </a:cubicBezTo>
                  <a:lnTo>
                    <a:pt x="751" y="999"/>
                  </a:lnTo>
                  <a:cubicBezTo>
                    <a:pt x="733" y="1034"/>
                    <a:pt x="813" y="1113"/>
                    <a:pt x="813" y="1184"/>
                  </a:cubicBezTo>
                  <a:cubicBezTo>
                    <a:pt x="822" y="1184"/>
                    <a:pt x="831" y="1186"/>
                    <a:pt x="838" y="1186"/>
                  </a:cubicBezTo>
                  <a:cubicBezTo>
                    <a:pt x="846" y="1186"/>
                    <a:pt x="853" y="1184"/>
                    <a:pt x="857" y="1175"/>
                  </a:cubicBezTo>
                  <a:lnTo>
                    <a:pt x="848" y="1166"/>
                  </a:lnTo>
                  <a:cubicBezTo>
                    <a:pt x="854" y="1155"/>
                    <a:pt x="861" y="1152"/>
                    <a:pt x="869" y="1152"/>
                  </a:cubicBezTo>
                  <a:cubicBezTo>
                    <a:pt x="879" y="1152"/>
                    <a:pt x="889" y="1158"/>
                    <a:pt x="895" y="1158"/>
                  </a:cubicBezTo>
                  <a:cubicBezTo>
                    <a:pt x="899" y="1158"/>
                    <a:pt x="901" y="1156"/>
                    <a:pt x="901" y="1149"/>
                  </a:cubicBezTo>
                  <a:cubicBezTo>
                    <a:pt x="937" y="1158"/>
                    <a:pt x="981" y="1166"/>
                    <a:pt x="981" y="1202"/>
                  </a:cubicBezTo>
                  <a:lnTo>
                    <a:pt x="945" y="1228"/>
                  </a:lnTo>
                  <a:cubicBezTo>
                    <a:pt x="953" y="1220"/>
                    <a:pt x="954" y="1205"/>
                    <a:pt x="941" y="1196"/>
                  </a:cubicBezTo>
                  <a:lnTo>
                    <a:pt x="941" y="1196"/>
                  </a:lnTo>
                  <a:cubicBezTo>
                    <a:pt x="955" y="1209"/>
                    <a:pt x="923" y="1258"/>
                    <a:pt x="955" y="1258"/>
                  </a:cubicBezTo>
                  <a:cubicBezTo>
                    <a:pt x="960" y="1258"/>
                    <a:pt x="965" y="1257"/>
                    <a:pt x="972" y="1255"/>
                  </a:cubicBezTo>
                  <a:lnTo>
                    <a:pt x="990" y="1219"/>
                  </a:lnTo>
                  <a:cubicBezTo>
                    <a:pt x="1025" y="1228"/>
                    <a:pt x="1078" y="1237"/>
                    <a:pt x="1078" y="1264"/>
                  </a:cubicBezTo>
                  <a:cubicBezTo>
                    <a:pt x="1113" y="1228"/>
                    <a:pt x="1078" y="1264"/>
                    <a:pt x="1104" y="1219"/>
                  </a:cubicBezTo>
                  <a:lnTo>
                    <a:pt x="1104" y="1219"/>
                  </a:lnTo>
                  <a:cubicBezTo>
                    <a:pt x="1097" y="1227"/>
                    <a:pt x="1091" y="1230"/>
                    <a:pt x="1086" y="1230"/>
                  </a:cubicBezTo>
                  <a:cubicBezTo>
                    <a:pt x="1068" y="1230"/>
                    <a:pt x="1063" y="1192"/>
                    <a:pt x="1048" y="1192"/>
                  </a:cubicBezTo>
                  <a:cubicBezTo>
                    <a:pt x="1043" y="1192"/>
                    <a:pt x="1038" y="1195"/>
                    <a:pt x="1032" y="1201"/>
                  </a:cubicBezTo>
                  <a:lnTo>
                    <a:pt x="1032" y="1201"/>
                  </a:lnTo>
                  <a:cubicBezTo>
                    <a:pt x="1065" y="1159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6" y="1118"/>
                    <a:pt x="1051" y="1122"/>
                    <a:pt x="1047" y="1122"/>
                  </a:cubicBezTo>
                  <a:cubicBezTo>
                    <a:pt x="1042" y="1122"/>
                    <a:pt x="1038" y="1118"/>
                    <a:pt x="1034" y="1105"/>
                  </a:cubicBezTo>
                  <a:cubicBezTo>
                    <a:pt x="1025" y="1105"/>
                    <a:pt x="1025" y="1105"/>
                    <a:pt x="1016" y="1113"/>
                  </a:cubicBezTo>
                  <a:cubicBezTo>
                    <a:pt x="1016" y="1122"/>
                    <a:pt x="1007" y="1131"/>
                    <a:pt x="1007" y="1131"/>
                  </a:cubicBezTo>
                  <a:cubicBezTo>
                    <a:pt x="1003" y="1132"/>
                    <a:pt x="999" y="1133"/>
                    <a:pt x="996" y="1133"/>
                  </a:cubicBezTo>
                  <a:cubicBezTo>
                    <a:pt x="966" y="1133"/>
                    <a:pt x="943" y="1105"/>
                    <a:pt x="928" y="1105"/>
                  </a:cubicBezTo>
                  <a:cubicBezTo>
                    <a:pt x="928" y="1087"/>
                    <a:pt x="945" y="1096"/>
                    <a:pt x="954" y="1078"/>
                  </a:cubicBezTo>
                  <a:lnTo>
                    <a:pt x="919" y="1078"/>
                  </a:lnTo>
                  <a:cubicBezTo>
                    <a:pt x="932" y="1069"/>
                    <a:pt x="939" y="1054"/>
                    <a:pt x="947" y="1043"/>
                  </a:cubicBezTo>
                  <a:lnTo>
                    <a:pt x="947" y="1043"/>
                  </a:lnTo>
                  <a:cubicBezTo>
                    <a:pt x="954" y="1042"/>
                    <a:pt x="955" y="1034"/>
                    <a:pt x="963" y="1034"/>
                  </a:cubicBezTo>
                  <a:cubicBezTo>
                    <a:pt x="961" y="1034"/>
                    <a:pt x="959" y="1033"/>
                    <a:pt x="957" y="1033"/>
                  </a:cubicBezTo>
                  <a:lnTo>
                    <a:pt x="957" y="1033"/>
                  </a:lnTo>
                  <a:cubicBezTo>
                    <a:pt x="959" y="1031"/>
                    <a:pt x="962" y="1030"/>
                    <a:pt x="966" y="1030"/>
                  </a:cubicBezTo>
                  <a:cubicBezTo>
                    <a:pt x="970" y="1030"/>
                    <a:pt x="975" y="1031"/>
                    <a:pt x="981" y="1034"/>
                  </a:cubicBezTo>
                  <a:lnTo>
                    <a:pt x="972" y="1008"/>
                  </a:lnTo>
                  <a:cubicBezTo>
                    <a:pt x="972" y="981"/>
                    <a:pt x="972" y="955"/>
                    <a:pt x="945" y="946"/>
                  </a:cubicBezTo>
                  <a:cubicBezTo>
                    <a:pt x="945" y="928"/>
                    <a:pt x="892" y="928"/>
                    <a:pt x="928" y="928"/>
                  </a:cubicBezTo>
                  <a:lnTo>
                    <a:pt x="884" y="893"/>
                  </a:lnTo>
                  <a:cubicBezTo>
                    <a:pt x="866" y="849"/>
                    <a:pt x="786" y="831"/>
                    <a:pt x="813" y="751"/>
                  </a:cubicBezTo>
                  <a:cubicBezTo>
                    <a:pt x="795" y="734"/>
                    <a:pt x="778" y="725"/>
                    <a:pt x="769" y="698"/>
                  </a:cubicBezTo>
                  <a:lnTo>
                    <a:pt x="795" y="681"/>
                  </a:lnTo>
                  <a:cubicBezTo>
                    <a:pt x="771" y="665"/>
                    <a:pt x="784" y="618"/>
                    <a:pt x="758" y="618"/>
                  </a:cubicBezTo>
                  <a:cubicBezTo>
                    <a:pt x="756" y="618"/>
                    <a:pt x="754" y="618"/>
                    <a:pt x="751" y="619"/>
                  </a:cubicBezTo>
                  <a:cubicBezTo>
                    <a:pt x="778" y="584"/>
                    <a:pt x="786" y="584"/>
                    <a:pt x="778" y="584"/>
                  </a:cubicBezTo>
                  <a:cubicBezTo>
                    <a:pt x="778" y="584"/>
                    <a:pt x="760" y="575"/>
                    <a:pt x="769" y="575"/>
                  </a:cubicBezTo>
                  <a:lnTo>
                    <a:pt x="725" y="575"/>
                  </a:lnTo>
                  <a:cubicBezTo>
                    <a:pt x="725" y="566"/>
                    <a:pt x="707" y="566"/>
                    <a:pt x="680" y="548"/>
                  </a:cubicBezTo>
                  <a:lnTo>
                    <a:pt x="636" y="548"/>
                  </a:lnTo>
                  <a:cubicBezTo>
                    <a:pt x="619" y="540"/>
                    <a:pt x="619" y="531"/>
                    <a:pt x="627" y="522"/>
                  </a:cubicBezTo>
                  <a:cubicBezTo>
                    <a:pt x="636" y="513"/>
                    <a:pt x="645" y="513"/>
                    <a:pt x="636" y="504"/>
                  </a:cubicBezTo>
                  <a:lnTo>
                    <a:pt x="636" y="504"/>
                  </a:lnTo>
                  <a:cubicBezTo>
                    <a:pt x="654" y="513"/>
                    <a:pt x="654" y="513"/>
                    <a:pt x="645" y="513"/>
                  </a:cubicBezTo>
                  <a:cubicBezTo>
                    <a:pt x="658" y="515"/>
                    <a:pt x="667" y="516"/>
                    <a:pt x="671" y="516"/>
                  </a:cubicBezTo>
                  <a:cubicBezTo>
                    <a:pt x="684" y="516"/>
                    <a:pt x="663" y="506"/>
                    <a:pt x="636" y="487"/>
                  </a:cubicBezTo>
                  <a:cubicBezTo>
                    <a:pt x="615" y="472"/>
                    <a:pt x="588" y="446"/>
                    <a:pt x="597" y="446"/>
                  </a:cubicBezTo>
                  <a:cubicBezTo>
                    <a:pt x="599" y="446"/>
                    <a:pt x="603" y="448"/>
                    <a:pt x="610" y="451"/>
                  </a:cubicBezTo>
                  <a:cubicBezTo>
                    <a:pt x="601" y="442"/>
                    <a:pt x="592" y="442"/>
                    <a:pt x="592" y="442"/>
                  </a:cubicBezTo>
                  <a:cubicBezTo>
                    <a:pt x="601" y="442"/>
                    <a:pt x="601" y="442"/>
                    <a:pt x="610" y="451"/>
                  </a:cubicBezTo>
                  <a:lnTo>
                    <a:pt x="619" y="451"/>
                  </a:lnTo>
                  <a:cubicBezTo>
                    <a:pt x="627" y="451"/>
                    <a:pt x="619" y="442"/>
                    <a:pt x="619" y="434"/>
                  </a:cubicBezTo>
                  <a:lnTo>
                    <a:pt x="619" y="434"/>
                  </a:lnTo>
                  <a:lnTo>
                    <a:pt x="672" y="469"/>
                  </a:lnTo>
                  <a:cubicBezTo>
                    <a:pt x="677" y="472"/>
                    <a:pt x="679" y="474"/>
                    <a:pt x="680" y="474"/>
                  </a:cubicBezTo>
                  <a:cubicBezTo>
                    <a:pt x="682" y="474"/>
                    <a:pt x="646" y="446"/>
                    <a:pt x="610" y="425"/>
                  </a:cubicBezTo>
                  <a:cubicBezTo>
                    <a:pt x="603" y="425"/>
                    <a:pt x="601" y="419"/>
                    <a:pt x="592" y="412"/>
                  </a:cubicBezTo>
                  <a:lnTo>
                    <a:pt x="592" y="412"/>
                  </a:lnTo>
                  <a:cubicBezTo>
                    <a:pt x="613" y="425"/>
                    <a:pt x="622" y="430"/>
                    <a:pt x="625" y="430"/>
                  </a:cubicBezTo>
                  <a:cubicBezTo>
                    <a:pt x="627" y="430"/>
                    <a:pt x="627" y="428"/>
                    <a:pt x="627" y="425"/>
                  </a:cubicBezTo>
                  <a:cubicBezTo>
                    <a:pt x="627" y="425"/>
                    <a:pt x="627" y="424"/>
                    <a:pt x="629" y="424"/>
                  </a:cubicBezTo>
                  <a:cubicBezTo>
                    <a:pt x="632" y="424"/>
                    <a:pt x="642" y="428"/>
                    <a:pt x="672" y="451"/>
                  </a:cubicBezTo>
                  <a:cubicBezTo>
                    <a:pt x="636" y="416"/>
                    <a:pt x="672" y="425"/>
                    <a:pt x="619" y="363"/>
                  </a:cubicBezTo>
                  <a:lnTo>
                    <a:pt x="619" y="363"/>
                  </a:lnTo>
                  <a:cubicBezTo>
                    <a:pt x="627" y="372"/>
                    <a:pt x="636" y="372"/>
                    <a:pt x="627" y="372"/>
                  </a:cubicBezTo>
                  <a:cubicBezTo>
                    <a:pt x="638" y="377"/>
                    <a:pt x="648" y="382"/>
                    <a:pt x="653" y="382"/>
                  </a:cubicBezTo>
                  <a:cubicBezTo>
                    <a:pt x="657" y="382"/>
                    <a:pt x="658" y="379"/>
                    <a:pt x="654" y="372"/>
                  </a:cubicBezTo>
                  <a:lnTo>
                    <a:pt x="654" y="372"/>
                  </a:lnTo>
                  <a:lnTo>
                    <a:pt x="698" y="416"/>
                  </a:lnTo>
                  <a:cubicBezTo>
                    <a:pt x="689" y="398"/>
                    <a:pt x="680" y="372"/>
                    <a:pt x="672" y="354"/>
                  </a:cubicBezTo>
                  <a:lnTo>
                    <a:pt x="672" y="354"/>
                  </a:lnTo>
                  <a:cubicBezTo>
                    <a:pt x="707" y="381"/>
                    <a:pt x="716" y="398"/>
                    <a:pt x="733" y="434"/>
                  </a:cubicBezTo>
                  <a:cubicBezTo>
                    <a:pt x="725" y="407"/>
                    <a:pt x="733" y="398"/>
                    <a:pt x="733" y="398"/>
                  </a:cubicBezTo>
                  <a:cubicBezTo>
                    <a:pt x="733" y="389"/>
                    <a:pt x="733" y="389"/>
                    <a:pt x="742" y="363"/>
                  </a:cubicBezTo>
                  <a:lnTo>
                    <a:pt x="751" y="389"/>
                  </a:lnTo>
                  <a:cubicBezTo>
                    <a:pt x="758" y="389"/>
                    <a:pt x="765" y="363"/>
                    <a:pt x="771" y="363"/>
                  </a:cubicBezTo>
                  <a:cubicBezTo>
                    <a:pt x="774" y="363"/>
                    <a:pt x="776" y="366"/>
                    <a:pt x="778" y="372"/>
                  </a:cubicBezTo>
                  <a:cubicBezTo>
                    <a:pt x="795" y="398"/>
                    <a:pt x="813" y="407"/>
                    <a:pt x="866" y="407"/>
                  </a:cubicBezTo>
                  <a:cubicBezTo>
                    <a:pt x="910" y="407"/>
                    <a:pt x="972" y="407"/>
                    <a:pt x="1007" y="434"/>
                  </a:cubicBezTo>
                  <a:cubicBezTo>
                    <a:pt x="1005" y="409"/>
                    <a:pt x="1007" y="401"/>
                    <a:pt x="1012" y="401"/>
                  </a:cubicBezTo>
                  <a:cubicBezTo>
                    <a:pt x="1020" y="401"/>
                    <a:pt x="1036" y="425"/>
                    <a:pt x="1045" y="425"/>
                  </a:cubicBezTo>
                  <a:cubicBezTo>
                    <a:pt x="1049" y="425"/>
                    <a:pt x="1051" y="421"/>
                    <a:pt x="1051" y="407"/>
                  </a:cubicBezTo>
                  <a:cubicBezTo>
                    <a:pt x="1060" y="425"/>
                    <a:pt x="1069" y="434"/>
                    <a:pt x="1060" y="451"/>
                  </a:cubicBezTo>
                  <a:cubicBezTo>
                    <a:pt x="1067" y="449"/>
                    <a:pt x="1073" y="447"/>
                    <a:pt x="1079" y="447"/>
                  </a:cubicBezTo>
                  <a:cubicBezTo>
                    <a:pt x="1097" y="447"/>
                    <a:pt x="1110" y="458"/>
                    <a:pt x="1124" y="458"/>
                  </a:cubicBezTo>
                  <a:cubicBezTo>
                    <a:pt x="1134" y="458"/>
                    <a:pt x="1145" y="452"/>
                    <a:pt x="1157" y="434"/>
                  </a:cubicBezTo>
                  <a:lnTo>
                    <a:pt x="1157" y="434"/>
                  </a:lnTo>
                  <a:cubicBezTo>
                    <a:pt x="1157" y="451"/>
                    <a:pt x="1140" y="460"/>
                    <a:pt x="1148" y="469"/>
                  </a:cubicBezTo>
                  <a:cubicBezTo>
                    <a:pt x="1148" y="469"/>
                    <a:pt x="1156" y="461"/>
                    <a:pt x="1162" y="461"/>
                  </a:cubicBezTo>
                  <a:cubicBezTo>
                    <a:pt x="1164" y="461"/>
                    <a:pt x="1166" y="463"/>
                    <a:pt x="1166" y="469"/>
                  </a:cubicBezTo>
                  <a:cubicBezTo>
                    <a:pt x="1175" y="478"/>
                    <a:pt x="1157" y="487"/>
                    <a:pt x="1157" y="495"/>
                  </a:cubicBezTo>
                  <a:cubicBezTo>
                    <a:pt x="1201" y="487"/>
                    <a:pt x="1201" y="425"/>
                    <a:pt x="1210" y="363"/>
                  </a:cubicBezTo>
                  <a:cubicBezTo>
                    <a:pt x="1218" y="378"/>
                    <a:pt x="1226" y="385"/>
                    <a:pt x="1233" y="385"/>
                  </a:cubicBezTo>
                  <a:cubicBezTo>
                    <a:pt x="1242" y="385"/>
                    <a:pt x="1249" y="374"/>
                    <a:pt x="1254" y="354"/>
                  </a:cubicBezTo>
                  <a:cubicBezTo>
                    <a:pt x="1263" y="372"/>
                    <a:pt x="1281" y="389"/>
                    <a:pt x="1254" y="398"/>
                  </a:cubicBezTo>
                  <a:cubicBezTo>
                    <a:pt x="1259" y="398"/>
                    <a:pt x="1288" y="406"/>
                    <a:pt x="1313" y="406"/>
                  </a:cubicBezTo>
                  <a:cubicBezTo>
                    <a:pt x="1333" y="406"/>
                    <a:pt x="1352" y="401"/>
                    <a:pt x="1352" y="381"/>
                  </a:cubicBezTo>
                  <a:cubicBezTo>
                    <a:pt x="1352" y="384"/>
                    <a:pt x="1354" y="385"/>
                    <a:pt x="1356" y="385"/>
                  </a:cubicBezTo>
                  <a:cubicBezTo>
                    <a:pt x="1362" y="385"/>
                    <a:pt x="1372" y="381"/>
                    <a:pt x="1378" y="381"/>
                  </a:cubicBezTo>
                  <a:lnTo>
                    <a:pt x="1449" y="381"/>
                  </a:lnTo>
                  <a:lnTo>
                    <a:pt x="1440" y="372"/>
                  </a:lnTo>
                  <a:cubicBezTo>
                    <a:pt x="1443" y="351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5"/>
                    <a:pt x="1493" y="354"/>
                  </a:cubicBezTo>
                  <a:cubicBezTo>
                    <a:pt x="1512" y="368"/>
                    <a:pt x="1522" y="371"/>
                    <a:pt x="1528" y="371"/>
                  </a:cubicBezTo>
                  <a:cubicBezTo>
                    <a:pt x="1535" y="371"/>
                    <a:pt x="1538" y="367"/>
                    <a:pt x="1544" y="367"/>
                  </a:cubicBezTo>
                  <a:cubicBezTo>
                    <a:pt x="1550" y="367"/>
                    <a:pt x="1560" y="371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7"/>
                    <a:pt x="1594" y="327"/>
                  </a:cubicBezTo>
                  <a:cubicBezTo>
                    <a:pt x="1609" y="327"/>
                    <a:pt x="1632" y="369"/>
                    <a:pt x="1655" y="369"/>
                  </a:cubicBezTo>
                  <a:cubicBezTo>
                    <a:pt x="1660" y="369"/>
                    <a:pt x="1665" y="368"/>
                    <a:pt x="1669" y="363"/>
                  </a:cubicBezTo>
                  <a:lnTo>
                    <a:pt x="1661" y="345"/>
                  </a:lnTo>
                  <a:cubicBezTo>
                    <a:pt x="1662" y="343"/>
                    <a:pt x="1664" y="342"/>
                    <a:pt x="1666" y="342"/>
                  </a:cubicBezTo>
                  <a:cubicBezTo>
                    <a:pt x="1685" y="342"/>
                    <a:pt x="1716" y="452"/>
                    <a:pt x="1740" y="460"/>
                  </a:cubicBezTo>
                  <a:cubicBezTo>
                    <a:pt x="1740" y="469"/>
                    <a:pt x="1731" y="469"/>
                    <a:pt x="1722" y="478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2" y="489"/>
                    <a:pt x="1738" y="423"/>
                    <a:pt x="1767" y="416"/>
                  </a:cubicBezTo>
                  <a:lnTo>
                    <a:pt x="1767" y="416"/>
                  </a:lnTo>
                  <a:cubicBezTo>
                    <a:pt x="1775" y="442"/>
                    <a:pt x="1758" y="478"/>
                    <a:pt x="1784" y="487"/>
                  </a:cubicBezTo>
                  <a:cubicBezTo>
                    <a:pt x="1786" y="488"/>
                    <a:pt x="1788" y="489"/>
                    <a:pt x="1790" y="489"/>
                  </a:cubicBezTo>
                  <a:cubicBezTo>
                    <a:pt x="1808" y="489"/>
                    <a:pt x="1846" y="440"/>
                    <a:pt x="1877" y="440"/>
                  </a:cubicBezTo>
                  <a:cubicBezTo>
                    <a:pt x="1885" y="440"/>
                    <a:pt x="1892" y="443"/>
                    <a:pt x="1899" y="451"/>
                  </a:cubicBezTo>
                  <a:cubicBezTo>
                    <a:pt x="1890" y="434"/>
                    <a:pt x="1881" y="416"/>
                    <a:pt x="1899" y="398"/>
                  </a:cubicBezTo>
                  <a:cubicBezTo>
                    <a:pt x="1900" y="398"/>
                    <a:pt x="1902" y="398"/>
                    <a:pt x="1903" y="398"/>
                  </a:cubicBezTo>
                  <a:cubicBezTo>
                    <a:pt x="1924" y="398"/>
                    <a:pt x="1955" y="434"/>
                    <a:pt x="1981" y="434"/>
                  </a:cubicBezTo>
                  <a:cubicBezTo>
                    <a:pt x="1990" y="434"/>
                    <a:pt x="1998" y="429"/>
                    <a:pt x="2005" y="416"/>
                  </a:cubicBezTo>
                  <a:cubicBezTo>
                    <a:pt x="2005" y="416"/>
                    <a:pt x="2005" y="425"/>
                    <a:pt x="2005" y="425"/>
                  </a:cubicBezTo>
                  <a:cubicBezTo>
                    <a:pt x="2031" y="416"/>
                    <a:pt x="2076" y="398"/>
                    <a:pt x="2084" y="372"/>
                  </a:cubicBezTo>
                  <a:cubicBezTo>
                    <a:pt x="2089" y="404"/>
                    <a:pt x="2096" y="415"/>
                    <a:pt x="2105" y="415"/>
                  </a:cubicBezTo>
                  <a:cubicBezTo>
                    <a:pt x="2112" y="415"/>
                    <a:pt x="2120" y="407"/>
                    <a:pt x="2129" y="398"/>
                  </a:cubicBezTo>
                  <a:cubicBezTo>
                    <a:pt x="2141" y="390"/>
                    <a:pt x="2154" y="382"/>
                    <a:pt x="2160" y="382"/>
                  </a:cubicBezTo>
                  <a:cubicBezTo>
                    <a:pt x="2168" y="382"/>
                    <a:pt x="2169" y="392"/>
                    <a:pt x="2155" y="425"/>
                  </a:cubicBezTo>
                  <a:lnTo>
                    <a:pt x="2190" y="416"/>
                  </a:lnTo>
                  <a:lnTo>
                    <a:pt x="2190" y="416"/>
                  </a:lnTo>
                  <a:lnTo>
                    <a:pt x="2182" y="425"/>
                  </a:lnTo>
                  <a:cubicBezTo>
                    <a:pt x="2184" y="426"/>
                    <a:pt x="2186" y="426"/>
                    <a:pt x="2189" y="426"/>
                  </a:cubicBezTo>
                  <a:cubicBezTo>
                    <a:pt x="2206" y="426"/>
                    <a:pt x="2230" y="404"/>
                    <a:pt x="2261" y="381"/>
                  </a:cubicBezTo>
                  <a:lnTo>
                    <a:pt x="2261" y="381"/>
                  </a:lnTo>
                  <a:cubicBezTo>
                    <a:pt x="2261" y="389"/>
                    <a:pt x="2243" y="398"/>
                    <a:pt x="2243" y="407"/>
                  </a:cubicBezTo>
                  <a:cubicBezTo>
                    <a:pt x="2246" y="413"/>
                    <a:pt x="2248" y="417"/>
                    <a:pt x="2254" y="417"/>
                  </a:cubicBezTo>
                  <a:cubicBezTo>
                    <a:pt x="2265" y="417"/>
                    <a:pt x="2289" y="403"/>
                    <a:pt x="2358" y="363"/>
                  </a:cubicBezTo>
                  <a:lnTo>
                    <a:pt x="2358" y="363"/>
                  </a:lnTo>
                  <a:lnTo>
                    <a:pt x="2314" y="398"/>
                  </a:lnTo>
                  <a:cubicBezTo>
                    <a:pt x="2317" y="397"/>
                    <a:pt x="2319" y="397"/>
                    <a:pt x="2321" y="397"/>
                  </a:cubicBezTo>
                  <a:cubicBezTo>
                    <a:pt x="2335" y="397"/>
                    <a:pt x="2315" y="425"/>
                    <a:pt x="2323" y="425"/>
                  </a:cubicBezTo>
                  <a:cubicBezTo>
                    <a:pt x="2323" y="431"/>
                    <a:pt x="2323" y="437"/>
                    <a:pt x="2326" y="437"/>
                  </a:cubicBezTo>
                  <a:cubicBezTo>
                    <a:pt x="2327" y="437"/>
                    <a:pt x="2329" y="436"/>
                    <a:pt x="2332" y="434"/>
                  </a:cubicBezTo>
                  <a:lnTo>
                    <a:pt x="2332" y="434"/>
                  </a:lnTo>
                  <a:cubicBezTo>
                    <a:pt x="2332" y="442"/>
                    <a:pt x="2314" y="442"/>
                    <a:pt x="2305" y="451"/>
                  </a:cubicBezTo>
                  <a:cubicBezTo>
                    <a:pt x="2308" y="450"/>
                    <a:pt x="2311" y="450"/>
                    <a:pt x="2313" y="450"/>
                  </a:cubicBezTo>
                  <a:cubicBezTo>
                    <a:pt x="2331" y="450"/>
                    <a:pt x="2285" y="488"/>
                    <a:pt x="2261" y="504"/>
                  </a:cubicBezTo>
                  <a:cubicBezTo>
                    <a:pt x="2239" y="515"/>
                    <a:pt x="2231" y="523"/>
                    <a:pt x="2246" y="523"/>
                  </a:cubicBezTo>
                  <a:cubicBezTo>
                    <a:pt x="2256" y="523"/>
                    <a:pt x="2275" y="520"/>
                    <a:pt x="2305" y="513"/>
                  </a:cubicBezTo>
                  <a:cubicBezTo>
                    <a:pt x="2323" y="522"/>
                    <a:pt x="2332" y="522"/>
                    <a:pt x="2340" y="531"/>
                  </a:cubicBezTo>
                  <a:cubicBezTo>
                    <a:pt x="2353" y="518"/>
                    <a:pt x="2366" y="510"/>
                    <a:pt x="2379" y="510"/>
                  </a:cubicBezTo>
                  <a:cubicBezTo>
                    <a:pt x="2384" y="510"/>
                    <a:pt x="2389" y="511"/>
                    <a:pt x="2393" y="513"/>
                  </a:cubicBezTo>
                  <a:cubicBezTo>
                    <a:pt x="2411" y="513"/>
                    <a:pt x="2429" y="513"/>
                    <a:pt x="2446" y="504"/>
                  </a:cubicBezTo>
                  <a:lnTo>
                    <a:pt x="2446" y="504"/>
                  </a:lnTo>
                  <a:cubicBezTo>
                    <a:pt x="2446" y="517"/>
                    <a:pt x="2403" y="540"/>
                    <a:pt x="2384" y="540"/>
                  </a:cubicBezTo>
                  <a:cubicBezTo>
                    <a:pt x="2377" y="540"/>
                    <a:pt x="2374" y="538"/>
                    <a:pt x="2376" y="531"/>
                  </a:cubicBezTo>
                  <a:lnTo>
                    <a:pt x="2376" y="531"/>
                  </a:lnTo>
                  <a:cubicBezTo>
                    <a:pt x="2298" y="534"/>
                    <a:pt x="2321" y="575"/>
                    <a:pt x="2270" y="575"/>
                  </a:cubicBezTo>
                  <a:cubicBezTo>
                    <a:pt x="2261" y="593"/>
                    <a:pt x="2252" y="601"/>
                    <a:pt x="2243" y="619"/>
                  </a:cubicBezTo>
                  <a:cubicBezTo>
                    <a:pt x="2235" y="619"/>
                    <a:pt x="2235" y="628"/>
                    <a:pt x="2226" y="637"/>
                  </a:cubicBezTo>
                  <a:cubicBezTo>
                    <a:pt x="2226" y="637"/>
                    <a:pt x="2226" y="637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43"/>
                    <a:pt x="2102" y="787"/>
                  </a:cubicBezTo>
                  <a:lnTo>
                    <a:pt x="2155" y="804"/>
                  </a:lnTo>
                  <a:lnTo>
                    <a:pt x="2137" y="840"/>
                  </a:lnTo>
                  <a:cubicBezTo>
                    <a:pt x="2120" y="840"/>
                    <a:pt x="2093" y="831"/>
                    <a:pt x="2111" y="804"/>
                  </a:cubicBezTo>
                  <a:cubicBezTo>
                    <a:pt x="2076" y="804"/>
                    <a:pt x="2111" y="857"/>
                    <a:pt x="2120" y="866"/>
                  </a:cubicBezTo>
                  <a:cubicBezTo>
                    <a:pt x="2112" y="872"/>
                    <a:pt x="2106" y="875"/>
                    <a:pt x="2101" y="875"/>
                  </a:cubicBezTo>
                  <a:cubicBezTo>
                    <a:pt x="2078" y="875"/>
                    <a:pt x="2075" y="829"/>
                    <a:pt x="2069" y="829"/>
                  </a:cubicBezTo>
                  <a:cubicBezTo>
                    <a:pt x="2068" y="829"/>
                    <a:pt x="2068" y="829"/>
                    <a:pt x="2067" y="831"/>
                  </a:cubicBezTo>
                  <a:lnTo>
                    <a:pt x="2058" y="849"/>
                  </a:lnTo>
                  <a:lnTo>
                    <a:pt x="2067" y="849"/>
                  </a:lnTo>
                  <a:cubicBezTo>
                    <a:pt x="2076" y="875"/>
                    <a:pt x="2093" y="884"/>
                    <a:pt x="2076" y="910"/>
                  </a:cubicBezTo>
                  <a:cubicBezTo>
                    <a:pt x="2071" y="915"/>
                    <a:pt x="2066" y="917"/>
                    <a:pt x="2062" y="917"/>
                  </a:cubicBezTo>
                  <a:cubicBezTo>
                    <a:pt x="2052" y="917"/>
                    <a:pt x="2044" y="909"/>
                    <a:pt x="2041" y="909"/>
                  </a:cubicBezTo>
                  <a:cubicBezTo>
                    <a:pt x="2041" y="909"/>
                    <a:pt x="2040" y="909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55"/>
                  </a:lnTo>
                  <a:lnTo>
                    <a:pt x="2049" y="963"/>
                  </a:lnTo>
                  <a:cubicBezTo>
                    <a:pt x="2058" y="990"/>
                    <a:pt x="2023" y="999"/>
                    <a:pt x="2076" y="1008"/>
                  </a:cubicBezTo>
                  <a:cubicBezTo>
                    <a:pt x="2073" y="1007"/>
                    <a:pt x="2071" y="1007"/>
                    <a:pt x="2069" y="1007"/>
                  </a:cubicBezTo>
                  <a:cubicBezTo>
                    <a:pt x="1995" y="1007"/>
                    <a:pt x="1969" y="1140"/>
                    <a:pt x="1934" y="1149"/>
                  </a:cubicBezTo>
                  <a:cubicBezTo>
                    <a:pt x="1952" y="1193"/>
                    <a:pt x="1934" y="1211"/>
                    <a:pt x="1917" y="1246"/>
                  </a:cubicBezTo>
                  <a:cubicBezTo>
                    <a:pt x="1918" y="1245"/>
                    <a:pt x="1920" y="1244"/>
                    <a:pt x="1922" y="1244"/>
                  </a:cubicBezTo>
                  <a:cubicBezTo>
                    <a:pt x="1936" y="1244"/>
                    <a:pt x="1967" y="1266"/>
                    <a:pt x="1952" y="1281"/>
                  </a:cubicBezTo>
                  <a:cubicBezTo>
                    <a:pt x="1931" y="1265"/>
                    <a:pt x="1916" y="1259"/>
                    <a:pt x="1905" y="1259"/>
                  </a:cubicBezTo>
                  <a:cubicBezTo>
                    <a:pt x="1874" y="1259"/>
                    <a:pt x="1864" y="1300"/>
                    <a:pt x="1820" y="1300"/>
                  </a:cubicBezTo>
                  <a:cubicBezTo>
                    <a:pt x="1819" y="1300"/>
                    <a:pt x="1819" y="1300"/>
                    <a:pt x="1818" y="1299"/>
                  </a:cubicBezTo>
                  <a:lnTo>
                    <a:pt x="1818" y="1299"/>
                  </a:lnTo>
                  <a:cubicBezTo>
                    <a:pt x="1855" y="1307"/>
                    <a:pt x="1779" y="1378"/>
                    <a:pt x="1855" y="1378"/>
                  </a:cubicBezTo>
                  <a:cubicBezTo>
                    <a:pt x="1849" y="1382"/>
                    <a:pt x="1845" y="1383"/>
                    <a:pt x="1840" y="1383"/>
                  </a:cubicBezTo>
                  <a:cubicBezTo>
                    <a:pt x="1826" y="1383"/>
                    <a:pt x="1816" y="1368"/>
                    <a:pt x="1795" y="1368"/>
                  </a:cubicBezTo>
                  <a:cubicBezTo>
                    <a:pt x="1792" y="1368"/>
                    <a:pt x="1788" y="1369"/>
                    <a:pt x="1784" y="1370"/>
                  </a:cubicBezTo>
                  <a:cubicBezTo>
                    <a:pt x="1793" y="1440"/>
                    <a:pt x="1696" y="1475"/>
                    <a:pt x="1669" y="1546"/>
                  </a:cubicBezTo>
                  <a:cubicBezTo>
                    <a:pt x="1687" y="1546"/>
                    <a:pt x="1705" y="1546"/>
                    <a:pt x="1714" y="1573"/>
                  </a:cubicBezTo>
                  <a:lnTo>
                    <a:pt x="1643" y="1573"/>
                  </a:lnTo>
                  <a:cubicBezTo>
                    <a:pt x="1634" y="1590"/>
                    <a:pt x="1696" y="1626"/>
                    <a:pt x="1643" y="1626"/>
                  </a:cubicBezTo>
                  <a:cubicBezTo>
                    <a:pt x="1661" y="1626"/>
                    <a:pt x="1678" y="1626"/>
                    <a:pt x="1669" y="1643"/>
                  </a:cubicBezTo>
                  <a:cubicBezTo>
                    <a:pt x="1546" y="1740"/>
                    <a:pt x="1572" y="1926"/>
                    <a:pt x="1387" y="1996"/>
                  </a:cubicBezTo>
                  <a:cubicBezTo>
                    <a:pt x="1394" y="1995"/>
                    <a:pt x="1399" y="1994"/>
                    <a:pt x="1403" y="1994"/>
                  </a:cubicBezTo>
                  <a:cubicBezTo>
                    <a:pt x="1419" y="1994"/>
                    <a:pt x="1413" y="2007"/>
                    <a:pt x="1413" y="2014"/>
                  </a:cubicBezTo>
                  <a:cubicBezTo>
                    <a:pt x="1422" y="2014"/>
                    <a:pt x="1440" y="2032"/>
                    <a:pt x="1457" y="2041"/>
                  </a:cubicBezTo>
                  <a:lnTo>
                    <a:pt x="1378" y="2067"/>
                  </a:lnTo>
                  <a:cubicBezTo>
                    <a:pt x="1413" y="2102"/>
                    <a:pt x="1352" y="2129"/>
                    <a:pt x="1387" y="2164"/>
                  </a:cubicBezTo>
                  <a:lnTo>
                    <a:pt x="1387" y="2138"/>
                  </a:lnTo>
                  <a:cubicBezTo>
                    <a:pt x="1422" y="2191"/>
                    <a:pt x="1510" y="2173"/>
                    <a:pt x="1572" y="2208"/>
                  </a:cubicBezTo>
                  <a:cubicBezTo>
                    <a:pt x="1537" y="2147"/>
                    <a:pt x="1696" y="2191"/>
                    <a:pt x="1643" y="2102"/>
                  </a:cubicBezTo>
                  <a:cubicBezTo>
                    <a:pt x="1645" y="2101"/>
                    <a:pt x="1648" y="2101"/>
                    <a:pt x="1649" y="2101"/>
                  </a:cubicBezTo>
                  <a:cubicBezTo>
                    <a:pt x="1661" y="2101"/>
                    <a:pt x="1662" y="2120"/>
                    <a:pt x="1669" y="2120"/>
                  </a:cubicBezTo>
                  <a:cubicBezTo>
                    <a:pt x="1652" y="2094"/>
                    <a:pt x="1652" y="2085"/>
                    <a:pt x="1678" y="2067"/>
                  </a:cubicBezTo>
                  <a:lnTo>
                    <a:pt x="1687" y="2067"/>
                  </a:lnTo>
                  <a:cubicBezTo>
                    <a:pt x="1714" y="1996"/>
                    <a:pt x="1758" y="1988"/>
                    <a:pt x="1820" y="1926"/>
                  </a:cubicBezTo>
                  <a:lnTo>
                    <a:pt x="1784" y="1908"/>
                  </a:lnTo>
                  <a:cubicBezTo>
                    <a:pt x="1802" y="1899"/>
                    <a:pt x="1811" y="1899"/>
                    <a:pt x="1820" y="1899"/>
                  </a:cubicBezTo>
                  <a:cubicBezTo>
                    <a:pt x="1811" y="1887"/>
                    <a:pt x="1806" y="1883"/>
                    <a:pt x="1801" y="1883"/>
                  </a:cubicBezTo>
                  <a:cubicBezTo>
                    <a:pt x="1790" y="1883"/>
                    <a:pt x="1787" y="1907"/>
                    <a:pt x="1776" y="1907"/>
                  </a:cubicBezTo>
                  <a:cubicBezTo>
                    <a:pt x="1772" y="1907"/>
                    <a:pt x="1766" y="1903"/>
                    <a:pt x="1758" y="1890"/>
                  </a:cubicBezTo>
                  <a:lnTo>
                    <a:pt x="1758" y="1890"/>
                  </a:lnTo>
                  <a:cubicBezTo>
                    <a:pt x="1762" y="1892"/>
                    <a:pt x="1767" y="1892"/>
                    <a:pt x="1771" y="1892"/>
                  </a:cubicBezTo>
                  <a:cubicBezTo>
                    <a:pt x="1823" y="1892"/>
                    <a:pt x="1825" y="1800"/>
                    <a:pt x="1884" y="1800"/>
                  </a:cubicBezTo>
                  <a:cubicBezTo>
                    <a:pt x="1889" y="1800"/>
                    <a:pt x="1894" y="1801"/>
                    <a:pt x="1899" y="1802"/>
                  </a:cubicBezTo>
                  <a:cubicBezTo>
                    <a:pt x="1917" y="1785"/>
                    <a:pt x="1864" y="1793"/>
                    <a:pt x="1872" y="1767"/>
                  </a:cubicBezTo>
                  <a:lnTo>
                    <a:pt x="1872" y="1767"/>
                  </a:lnTo>
                  <a:lnTo>
                    <a:pt x="1899" y="1776"/>
                  </a:lnTo>
                  <a:lnTo>
                    <a:pt x="1881" y="1749"/>
                  </a:lnTo>
                  <a:cubicBezTo>
                    <a:pt x="1886" y="1745"/>
                    <a:pt x="1895" y="1743"/>
                    <a:pt x="1905" y="1743"/>
                  </a:cubicBezTo>
                  <a:cubicBezTo>
                    <a:pt x="1914" y="1743"/>
                    <a:pt x="1925" y="1745"/>
                    <a:pt x="1934" y="1749"/>
                  </a:cubicBezTo>
                  <a:cubicBezTo>
                    <a:pt x="1934" y="1758"/>
                    <a:pt x="1934" y="1767"/>
                    <a:pt x="1934" y="1767"/>
                  </a:cubicBezTo>
                  <a:cubicBezTo>
                    <a:pt x="1967" y="1767"/>
                    <a:pt x="1962" y="1715"/>
                    <a:pt x="1968" y="1706"/>
                  </a:cubicBezTo>
                  <a:lnTo>
                    <a:pt x="1968" y="1706"/>
                  </a:lnTo>
                  <a:lnTo>
                    <a:pt x="1943" y="1723"/>
                  </a:lnTo>
                  <a:cubicBezTo>
                    <a:pt x="1970" y="1643"/>
                    <a:pt x="2040" y="1573"/>
                    <a:pt x="2040" y="1484"/>
                  </a:cubicBezTo>
                  <a:lnTo>
                    <a:pt x="2023" y="1484"/>
                  </a:lnTo>
                  <a:cubicBezTo>
                    <a:pt x="2023" y="1414"/>
                    <a:pt x="2058" y="1449"/>
                    <a:pt x="2076" y="1387"/>
                  </a:cubicBezTo>
                  <a:lnTo>
                    <a:pt x="2084" y="1396"/>
                  </a:lnTo>
                  <a:cubicBezTo>
                    <a:pt x="2076" y="1378"/>
                    <a:pt x="2076" y="1361"/>
                    <a:pt x="2084" y="1343"/>
                  </a:cubicBezTo>
                  <a:cubicBezTo>
                    <a:pt x="2087" y="1351"/>
                    <a:pt x="2092" y="1354"/>
                    <a:pt x="2099" y="1354"/>
                  </a:cubicBezTo>
                  <a:cubicBezTo>
                    <a:pt x="2106" y="1354"/>
                    <a:pt x="2115" y="1350"/>
                    <a:pt x="2123" y="1350"/>
                  </a:cubicBezTo>
                  <a:cubicBezTo>
                    <a:pt x="2129" y="1350"/>
                    <a:pt x="2135" y="1352"/>
                    <a:pt x="2137" y="1361"/>
                  </a:cubicBezTo>
                  <a:cubicBezTo>
                    <a:pt x="2146" y="1290"/>
                    <a:pt x="2137" y="1325"/>
                    <a:pt x="2102" y="1255"/>
                  </a:cubicBezTo>
                  <a:lnTo>
                    <a:pt x="2102" y="1255"/>
                  </a:lnTo>
                  <a:lnTo>
                    <a:pt x="2129" y="1264"/>
                  </a:lnTo>
                  <a:cubicBezTo>
                    <a:pt x="2120" y="1237"/>
                    <a:pt x="2102" y="1228"/>
                    <a:pt x="2111" y="1202"/>
                  </a:cubicBezTo>
                  <a:lnTo>
                    <a:pt x="2111" y="1202"/>
                  </a:lnTo>
                  <a:cubicBezTo>
                    <a:pt x="2120" y="1237"/>
                    <a:pt x="2164" y="1202"/>
                    <a:pt x="2173" y="1246"/>
                  </a:cubicBezTo>
                  <a:cubicBezTo>
                    <a:pt x="2253" y="1222"/>
                    <a:pt x="2187" y="1146"/>
                    <a:pt x="2241" y="1146"/>
                  </a:cubicBezTo>
                  <a:cubicBezTo>
                    <a:pt x="2247" y="1146"/>
                    <a:pt x="2253" y="1147"/>
                    <a:pt x="2261" y="1149"/>
                  </a:cubicBezTo>
                  <a:cubicBezTo>
                    <a:pt x="2247" y="1132"/>
                    <a:pt x="2236" y="1126"/>
                    <a:pt x="2227" y="1126"/>
                  </a:cubicBezTo>
                  <a:cubicBezTo>
                    <a:pt x="2208" y="1126"/>
                    <a:pt x="2200" y="1154"/>
                    <a:pt x="2194" y="1154"/>
                  </a:cubicBezTo>
                  <a:cubicBezTo>
                    <a:pt x="2193" y="1154"/>
                    <a:pt x="2192" y="1152"/>
                    <a:pt x="2190" y="1149"/>
                  </a:cubicBezTo>
                  <a:cubicBezTo>
                    <a:pt x="2164" y="1149"/>
                    <a:pt x="2155" y="1105"/>
                    <a:pt x="2173" y="1087"/>
                  </a:cubicBezTo>
                  <a:cubicBezTo>
                    <a:pt x="2175" y="1083"/>
                    <a:pt x="2181" y="1082"/>
                    <a:pt x="2190" y="1082"/>
                  </a:cubicBezTo>
                  <a:cubicBezTo>
                    <a:pt x="2203" y="1082"/>
                    <a:pt x="2221" y="1084"/>
                    <a:pt x="2238" y="1084"/>
                  </a:cubicBezTo>
                  <a:cubicBezTo>
                    <a:pt x="2261" y="1084"/>
                    <a:pt x="2285" y="1080"/>
                    <a:pt x="2296" y="1060"/>
                  </a:cubicBezTo>
                  <a:cubicBezTo>
                    <a:pt x="2296" y="1060"/>
                    <a:pt x="2301" y="1065"/>
                    <a:pt x="2300" y="1068"/>
                  </a:cubicBezTo>
                  <a:lnTo>
                    <a:pt x="2300" y="1068"/>
                  </a:lnTo>
                  <a:cubicBezTo>
                    <a:pt x="2320" y="1057"/>
                    <a:pt x="2298" y="1025"/>
                    <a:pt x="2332" y="1016"/>
                  </a:cubicBezTo>
                  <a:cubicBezTo>
                    <a:pt x="2305" y="981"/>
                    <a:pt x="2349" y="990"/>
                    <a:pt x="2305" y="963"/>
                  </a:cubicBezTo>
                  <a:lnTo>
                    <a:pt x="2287" y="1008"/>
                  </a:lnTo>
                  <a:cubicBezTo>
                    <a:pt x="2287" y="981"/>
                    <a:pt x="2243" y="919"/>
                    <a:pt x="2296" y="902"/>
                  </a:cubicBezTo>
                  <a:cubicBezTo>
                    <a:pt x="2305" y="910"/>
                    <a:pt x="2314" y="928"/>
                    <a:pt x="2314" y="937"/>
                  </a:cubicBezTo>
                  <a:cubicBezTo>
                    <a:pt x="2340" y="937"/>
                    <a:pt x="2314" y="910"/>
                    <a:pt x="2340" y="910"/>
                  </a:cubicBezTo>
                  <a:cubicBezTo>
                    <a:pt x="2385" y="946"/>
                    <a:pt x="2323" y="963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8" y="975"/>
                    <a:pt x="2374" y="979"/>
                    <a:pt x="2385" y="990"/>
                  </a:cubicBezTo>
                  <a:cubicBezTo>
                    <a:pt x="2323" y="928"/>
                    <a:pt x="2420" y="946"/>
                    <a:pt x="2385" y="884"/>
                  </a:cubicBezTo>
                  <a:lnTo>
                    <a:pt x="2385" y="884"/>
                  </a:lnTo>
                  <a:lnTo>
                    <a:pt x="2411" y="910"/>
                  </a:lnTo>
                  <a:cubicBezTo>
                    <a:pt x="2411" y="902"/>
                    <a:pt x="2402" y="884"/>
                    <a:pt x="2411" y="875"/>
                  </a:cubicBezTo>
                  <a:lnTo>
                    <a:pt x="2438" y="910"/>
                  </a:lnTo>
                  <a:cubicBezTo>
                    <a:pt x="2420" y="866"/>
                    <a:pt x="2499" y="875"/>
                    <a:pt x="2491" y="849"/>
                  </a:cubicBezTo>
                  <a:lnTo>
                    <a:pt x="2491" y="849"/>
                  </a:lnTo>
                  <a:cubicBezTo>
                    <a:pt x="2483" y="860"/>
                    <a:pt x="2477" y="865"/>
                    <a:pt x="2471" y="865"/>
                  </a:cubicBezTo>
                  <a:cubicBezTo>
                    <a:pt x="2455" y="865"/>
                    <a:pt x="2440" y="839"/>
                    <a:pt x="2418" y="839"/>
                  </a:cubicBezTo>
                  <a:cubicBezTo>
                    <a:pt x="2416" y="839"/>
                    <a:pt x="2414" y="839"/>
                    <a:pt x="2411" y="840"/>
                  </a:cubicBezTo>
                  <a:cubicBezTo>
                    <a:pt x="2411" y="804"/>
                    <a:pt x="2438" y="804"/>
                    <a:pt x="2464" y="804"/>
                  </a:cubicBezTo>
                  <a:cubicBezTo>
                    <a:pt x="2476" y="804"/>
                    <a:pt x="2484" y="808"/>
                    <a:pt x="2493" y="808"/>
                  </a:cubicBezTo>
                  <a:cubicBezTo>
                    <a:pt x="2497" y="808"/>
                    <a:pt x="2502" y="807"/>
                    <a:pt x="2508" y="804"/>
                  </a:cubicBezTo>
                  <a:cubicBezTo>
                    <a:pt x="2526" y="796"/>
                    <a:pt x="2544" y="778"/>
                    <a:pt x="2561" y="743"/>
                  </a:cubicBezTo>
                  <a:lnTo>
                    <a:pt x="2561" y="743"/>
                  </a:lnTo>
                  <a:cubicBezTo>
                    <a:pt x="2555" y="756"/>
                    <a:pt x="2524" y="779"/>
                    <a:pt x="2508" y="779"/>
                  </a:cubicBezTo>
                  <a:cubicBezTo>
                    <a:pt x="2503" y="779"/>
                    <a:pt x="2499" y="776"/>
                    <a:pt x="2499" y="769"/>
                  </a:cubicBezTo>
                  <a:cubicBezTo>
                    <a:pt x="2517" y="751"/>
                    <a:pt x="2552" y="725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8"/>
                    <a:pt x="2535" y="681"/>
                  </a:cubicBezTo>
                  <a:cubicBezTo>
                    <a:pt x="2588" y="663"/>
                    <a:pt x="2535" y="637"/>
                    <a:pt x="2535" y="610"/>
                  </a:cubicBezTo>
                  <a:lnTo>
                    <a:pt x="2579" y="610"/>
                  </a:lnTo>
                  <a:cubicBezTo>
                    <a:pt x="2650" y="531"/>
                    <a:pt x="2499" y="593"/>
                    <a:pt x="2570" y="522"/>
                  </a:cubicBezTo>
                  <a:lnTo>
                    <a:pt x="2570" y="522"/>
                  </a:lnTo>
                  <a:cubicBezTo>
                    <a:pt x="2588" y="531"/>
                    <a:pt x="2605" y="540"/>
                    <a:pt x="2614" y="548"/>
                  </a:cubicBezTo>
                  <a:lnTo>
                    <a:pt x="2623" y="513"/>
                  </a:lnTo>
                  <a:lnTo>
                    <a:pt x="2667" y="513"/>
                  </a:lnTo>
                  <a:cubicBezTo>
                    <a:pt x="2658" y="469"/>
                    <a:pt x="2667" y="460"/>
                    <a:pt x="2711" y="416"/>
                  </a:cubicBezTo>
                  <a:lnTo>
                    <a:pt x="2711" y="416"/>
                  </a:lnTo>
                  <a:cubicBezTo>
                    <a:pt x="2699" y="422"/>
                    <a:pt x="2685" y="425"/>
                    <a:pt x="2673" y="425"/>
                  </a:cubicBezTo>
                  <a:cubicBezTo>
                    <a:pt x="2651" y="425"/>
                    <a:pt x="2635" y="415"/>
                    <a:pt x="2641" y="398"/>
                  </a:cubicBezTo>
                  <a:cubicBezTo>
                    <a:pt x="2685" y="363"/>
                    <a:pt x="2685" y="398"/>
                    <a:pt x="2702" y="345"/>
                  </a:cubicBezTo>
                  <a:cubicBezTo>
                    <a:pt x="2729" y="345"/>
                    <a:pt x="2764" y="354"/>
                    <a:pt x="2702" y="389"/>
                  </a:cubicBezTo>
                  <a:cubicBezTo>
                    <a:pt x="2708" y="386"/>
                    <a:pt x="2713" y="386"/>
                    <a:pt x="2718" y="386"/>
                  </a:cubicBezTo>
                  <a:cubicBezTo>
                    <a:pt x="2727" y="386"/>
                    <a:pt x="2735" y="389"/>
                    <a:pt x="2747" y="389"/>
                  </a:cubicBezTo>
                  <a:cubicBezTo>
                    <a:pt x="2783" y="353"/>
                    <a:pt x="2789" y="323"/>
                    <a:pt x="2795" y="304"/>
                  </a:cubicBezTo>
                  <a:lnTo>
                    <a:pt x="2795" y="304"/>
                  </a:lnTo>
                  <a:cubicBezTo>
                    <a:pt x="2792" y="309"/>
                    <a:pt x="2787" y="314"/>
                    <a:pt x="2782" y="319"/>
                  </a:cubicBezTo>
                  <a:cubicBezTo>
                    <a:pt x="2773" y="301"/>
                    <a:pt x="2764" y="283"/>
                    <a:pt x="2747" y="275"/>
                  </a:cubicBezTo>
                  <a:cubicBezTo>
                    <a:pt x="2763" y="258"/>
                    <a:pt x="2777" y="252"/>
                    <a:pt x="2786" y="252"/>
                  </a:cubicBezTo>
                  <a:cubicBezTo>
                    <a:pt x="2792" y="252"/>
                    <a:pt x="2796" y="254"/>
                    <a:pt x="2800" y="257"/>
                  </a:cubicBezTo>
                  <a:cubicBezTo>
                    <a:pt x="2800" y="239"/>
                    <a:pt x="2782" y="239"/>
                    <a:pt x="2791" y="222"/>
                  </a:cubicBezTo>
                  <a:cubicBezTo>
                    <a:pt x="2822" y="209"/>
                    <a:pt x="2852" y="193"/>
                    <a:pt x="2868" y="193"/>
                  </a:cubicBezTo>
                  <a:cubicBezTo>
                    <a:pt x="2875" y="193"/>
                    <a:pt x="2879" y="196"/>
                    <a:pt x="2879" y="204"/>
                  </a:cubicBezTo>
                  <a:cubicBezTo>
                    <a:pt x="2879" y="186"/>
                    <a:pt x="2879" y="169"/>
                    <a:pt x="2879" y="151"/>
                  </a:cubicBezTo>
                  <a:cubicBezTo>
                    <a:pt x="2897" y="142"/>
                    <a:pt x="2959" y="80"/>
                    <a:pt x="2967" y="80"/>
                  </a:cubicBezTo>
                  <a:cubicBezTo>
                    <a:pt x="2985" y="63"/>
                    <a:pt x="2994" y="54"/>
                    <a:pt x="2994" y="45"/>
                  </a:cubicBezTo>
                  <a:lnTo>
                    <a:pt x="2994" y="45"/>
                  </a:lnTo>
                  <a:cubicBezTo>
                    <a:pt x="2930" y="52"/>
                    <a:pt x="2855" y="76"/>
                    <a:pt x="2814" y="76"/>
                  </a:cubicBezTo>
                  <a:cubicBezTo>
                    <a:pt x="2804" y="76"/>
                    <a:pt x="2796" y="75"/>
                    <a:pt x="2791" y="72"/>
                  </a:cubicBezTo>
                  <a:cubicBezTo>
                    <a:pt x="2782" y="80"/>
                    <a:pt x="2764" y="89"/>
                    <a:pt x="2747" y="89"/>
                  </a:cubicBezTo>
                  <a:cubicBezTo>
                    <a:pt x="2713" y="84"/>
                    <a:pt x="2694" y="67"/>
                    <a:pt x="2655" y="67"/>
                  </a:cubicBezTo>
                  <a:cubicBezTo>
                    <a:pt x="2633" y="67"/>
                    <a:pt x="2603" y="73"/>
                    <a:pt x="2561" y="89"/>
                  </a:cubicBezTo>
                  <a:cubicBezTo>
                    <a:pt x="2561" y="72"/>
                    <a:pt x="2570" y="54"/>
                    <a:pt x="2570" y="36"/>
                  </a:cubicBezTo>
                  <a:lnTo>
                    <a:pt x="2570" y="36"/>
                  </a:lnTo>
                  <a:cubicBezTo>
                    <a:pt x="2535" y="45"/>
                    <a:pt x="2535" y="54"/>
                    <a:pt x="2526" y="72"/>
                  </a:cubicBezTo>
                  <a:cubicBezTo>
                    <a:pt x="2517" y="89"/>
                    <a:pt x="2508" y="107"/>
                    <a:pt x="2455" y="125"/>
                  </a:cubicBezTo>
                  <a:cubicBezTo>
                    <a:pt x="2449" y="125"/>
                    <a:pt x="2444" y="126"/>
                    <a:pt x="2440" y="126"/>
                  </a:cubicBezTo>
                  <a:cubicBezTo>
                    <a:pt x="2389" y="126"/>
                    <a:pt x="2463" y="79"/>
                    <a:pt x="2455" y="63"/>
                  </a:cubicBezTo>
                  <a:lnTo>
                    <a:pt x="2455" y="63"/>
                  </a:lnTo>
                  <a:cubicBezTo>
                    <a:pt x="2420" y="72"/>
                    <a:pt x="2385" y="98"/>
                    <a:pt x="2358" y="107"/>
                  </a:cubicBezTo>
                  <a:cubicBezTo>
                    <a:pt x="2344" y="111"/>
                    <a:pt x="2330" y="113"/>
                    <a:pt x="2319" y="113"/>
                  </a:cubicBezTo>
                  <a:cubicBezTo>
                    <a:pt x="2302" y="113"/>
                    <a:pt x="2289" y="108"/>
                    <a:pt x="2279" y="98"/>
                  </a:cubicBezTo>
                  <a:cubicBezTo>
                    <a:pt x="2296" y="98"/>
                    <a:pt x="2306" y="102"/>
                    <a:pt x="2319" y="102"/>
                  </a:cubicBezTo>
                  <a:cubicBezTo>
                    <a:pt x="2325" y="102"/>
                    <a:pt x="2332" y="101"/>
                    <a:pt x="2340" y="98"/>
                  </a:cubicBezTo>
                  <a:cubicBezTo>
                    <a:pt x="2323" y="89"/>
                    <a:pt x="2314" y="80"/>
                    <a:pt x="2305" y="72"/>
                  </a:cubicBezTo>
                  <a:cubicBezTo>
                    <a:pt x="2385" y="27"/>
                    <a:pt x="2429" y="36"/>
                    <a:pt x="239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9073805" y="508517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9" y="19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9319169" y="5071114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8929877" y="5157215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lnTo>
                    <a:pt x="18" y="0"/>
                  </a:lnTo>
                  <a:cubicBezTo>
                    <a:pt x="10" y="0"/>
                    <a:pt x="1" y="9"/>
                    <a:pt x="10" y="27"/>
                  </a:cubicBezTo>
                  <a:cubicBezTo>
                    <a:pt x="10" y="9"/>
                    <a:pt x="10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9045531" y="52460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cubicBezTo>
                    <a:pt x="10" y="9"/>
                    <a:pt x="1" y="18"/>
                    <a:pt x="1" y="18"/>
                  </a:cubicBezTo>
                  <a:cubicBezTo>
                    <a:pt x="6" y="18"/>
                    <a:pt x="11" y="15"/>
                    <a:pt x="15" y="14"/>
                  </a:cubicBezTo>
                  <a:lnTo>
                    <a:pt x="15" y="14"/>
                  </a:lnTo>
                  <a:lnTo>
                    <a:pt x="18" y="18"/>
                  </a:lnTo>
                  <a:cubicBezTo>
                    <a:pt x="18" y="15"/>
                    <a:pt x="17" y="14"/>
                    <a:pt x="16" y="14"/>
                  </a:cubicBezTo>
                  <a:cubicBezTo>
                    <a:pt x="15" y="14"/>
                    <a:pt x="15" y="14"/>
                    <a:pt x="15" y="14"/>
                  </a:cubicBezTo>
                  <a:lnTo>
                    <a:pt x="15" y="1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9034349" y="5292996"/>
              <a:ext cx="4313" cy="2556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13" y="1"/>
                  </a:moveTo>
                  <a:cubicBezTo>
                    <a:pt x="6" y="1"/>
                    <a:pt x="0" y="5"/>
                    <a:pt x="0" y="15"/>
                  </a:cubicBezTo>
                  <a:lnTo>
                    <a:pt x="9" y="15"/>
                  </a:lnTo>
                  <a:lnTo>
                    <a:pt x="27" y="7"/>
                  </a:lnTo>
                  <a:cubicBezTo>
                    <a:pt x="23" y="3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9030036" y="5261527"/>
              <a:ext cx="11501" cy="575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27" y="1"/>
                  </a:moveTo>
                  <a:cubicBezTo>
                    <a:pt x="1" y="9"/>
                    <a:pt x="18" y="18"/>
                    <a:pt x="27" y="36"/>
                  </a:cubicBezTo>
                  <a:cubicBezTo>
                    <a:pt x="27" y="36"/>
                    <a:pt x="27" y="36"/>
                    <a:pt x="27" y="27"/>
                  </a:cubicBezTo>
                  <a:cubicBezTo>
                    <a:pt x="71" y="18"/>
                    <a:pt x="45" y="9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9035786" y="526711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0" y="1"/>
                    <a:pt x="0" y="10"/>
                    <a:pt x="9" y="19"/>
                  </a:cubicBezTo>
                  <a:cubicBezTo>
                    <a:pt x="18" y="10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9028279" y="5227821"/>
              <a:ext cx="10703" cy="3195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6" y="1"/>
                  </a:moveTo>
                  <a:cubicBezTo>
                    <a:pt x="11" y="1"/>
                    <a:pt x="1" y="5"/>
                    <a:pt x="21" y="17"/>
                  </a:cubicBezTo>
                  <a:cubicBezTo>
                    <a:pt x="19" y="19"/>
                    <a:pt x="19" y="19"/>
                    <a:pt x="20" y="19"/>
                  </a:cubicBezTo>
                  <a:cubicBezTo>
                    <a:pt x="23" y="19"/>
                    <a:pt x="38" y="11"/>
                    <a:pt x="45" y="11"/>
                  </a:cubicBezTo>
                  <a:cubicBezTo>
                    <a:pt x="48" y="11"/>
                    <a:pt x="49" y="13"/>
                    <a:pt x="47" y="17"/>
                  </a:cubicBezTo>
                  <a:cubicBezTo>
                    <a:pt x="66" y="8"/>
                    <a:pt x="43" y="1"/>
                    <a:pt x="2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9021569" y="5267118"/>
              <a:ext cx="4473" cy="4473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1" y="10"/>
                  </a:lnTo>
                  <a:lnTo>
                    <a:pt x="1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9014541" y="5249865"/>
              <a:ext cx="3035" cy="4792"/>
            </a:xfrm>
            <a:custGeom>
              <a:avLst/>
              <a:gdLst/>
              <a:ahLst/>
              <a:cxnLst/>
              <a:rect l="l" t="t" r="r" b="b"/>
              <a:pathLst>
                <a:path w="19" h="30" extrusionOk="0">
                  <a:moveTo>
                    <a:pt x="5" y="1"/>
                  </a:moveTo>
                  <a:cubicBezTo>
                    <a:pt x="4" y="1"/>
                    <a:pt x="2" y="1"/>
                    <a:pt x="1" y="3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15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9017416" y="525449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cubicBezTo>
                    <a:pt x="9" y="9"/>
                    <a:pt x="9" y="18"/>
                    <a:pt x="18" y="18"/>
                  </a:cubicBezTo>
                  <a:cubicBezTo>
                    <a:pt x="18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9015978" y="5261527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9" y="36"/>
                  </a:lnTo>
                  <a:lnTo>
                    <a:pt x="9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8986266" y="5206575"/>
              <a:ext cx="5910" cy="3514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10" y="0"/>
                  </a:moveTo>
                  <a:cubicBezTo>
                    <a:pt x="1" y="0"/>
                    <a:pt x="1" y="9"/>
                    <a:pt x="10" y="18"/>
                  </a:cubicBezTo>
                  <a:cubicBezTo>
                    <a:pt x="16" y="18"/>
                    <a:pt x="22" y="22"/>
                    <a:pt x="27" y="22"/>
                  </a:cubicBezTo>
                  <a:cubicBezTo>
                    <a:pt x="30" y="22"/>
                    <a:pt x="33" y="21"/>
                    <a:pt x="36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8982113" y="5226224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8"/>
                  </a:lnTo>
                  <a:lnTo>
                    <a:pt x="18" y="27"/>
                  </a:lnTo>
                  <a:cubicBezTo>
                    <a:pt x="27" y="10"/>
                    <a:pt x="27" y="10"/>
                    <a:pt x="3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8970452" y="5218237"/>
              <a:ext cx="6709" cy="3514"/>
            </a:xfrm>
            <a:custGeom>
              <a:avLst/>
              <a:gdLst/>
              <a:ahLst/>
              <a:cxnLst/>
              <a:rect l="l" t="t" r="r" b="b"/>
              <a:pathLst>
                <a:path w="42" h="22" extrusionOk="0">
                  <a:moveTo>
                    <a:pt x="8" y="1"/>
                  </a:moveTo>
                  <a:cubicBezTo>
                    <a:pt x="2" y="1"/>
                    <a:pt x="0" y="4"/>
                    <a:pt x="12" y="16"/>
                  </a:cubicBezTo>
                  <a:cubicBezTo>
                    <a:pt x="17" y="16"/>
                    <a:pt x="28" y="21"/>
                    <a:pt x="34" y="21"/>
                  </a:cubicBezTo>
                  <a:cubicBezTo>
                    <a:pt x="39" y="21"/>
                    <a:pt x="42" y="18"/>
                    <a:pt x="38" y="7"/>
                  </a:cubicBezTo>
                  <a:cubicBezTo>
                    <a:pt x="33" y="7"/>
                    <a:pt x="17" y="1"/>
                    <a:pt x="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8948248" y="5151464"/>
              <a:ext cx="15655" cy="1597"/>
            </a:xfrm>
            <a:custGeom>
              <a:avLst/>
              <a:gdLst/>
              <a:ahLst/>
              <a:cxnLst/>
              <a:rect l="l" t="t" r="r" b="b"/>
              <a:pathLst>
                <a:path w="98" h="10" extrusionOk="0">
                  <a:moveTo>
                    <a:pt x="1" y="1"/>
                  </a:moveTo>
                  <a:lnTo>
                    <a:pt x="9" y="10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8878121" y="5072073"/>
              <a:ext cx="22364" cy="10543"/>
            </a:xfrm>
            <a:custGeom>
              <a:avLst/>
              <a:gdLst/>
              <a:ahLst/>
              <a:cxnLst/>
              <a:rect l="l" t="t" r="r" b="b"/>
              <a:pathLst>
                <a:path w="140" h="66" extrusionOk="0">
                  <a:moveTo>
                    <a:pt x="29" y="1"/>
                  </a:moveTo>
                  <a:cubicBezTo>
                    <a:pt x="0" y="1"/>
                    <a:pt x="68" y="36"/>
                    <a:pt x="51" y="36"/>
                  </a:cubicBezTo>
                  <a:cubicBezTo>
                    <a:pt x="47" y="36"/>
                    <a:pt x="39" y="34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65"/>
                  </a:cubicBezTo>
                  <a:cubicBezTo>
                    <a:pt x="113" y="48"/>
                    <a:pt x="139" y="56"/>
                    <a:pt x="51" y="3"/>
                  </a:cubicBezTo>
                  <a:cubicBezTo>
                    <a:pt x="41" y="1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8894734" y="5082456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0"/>
                    <a:pt x="0" y="9"/>
                    <a:pt x="9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9082271" y="5394113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lnTo>
                    <a:pt x="0" y="18"/>
                  </a:lnTo>
                  <a:lnTo>
                    <a:pt x="27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9083709" y="5401141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27" y="36"/>
                  </a:lnTo>
                  <a:cubicBezTo>
                    <a:pt x="27" y="36"/>
                    <a:pt x="27" y="25"/>
                    <a:pt x="36" y="25"/>
                  </a:cubicBezTo>
                  <a:cubicBezTo>
                    <a:pt x="38" y="25"/>
                    <a:pt x="41" y="25"/>
                    <a:pt x="44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9154155" y="506408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9"/>
                  </a:lnTo>
                  <a:cubicBezTo>
                    <a:pt x="1" y="27"/>
                    <a:pt x="10" y="27"/>
                    <a:pt x="18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9202078" y="5069676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9268371" y="5060571"/>
              <a:ext cx="10064" cy="4313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9" y="4"/>
                  </a:moveTo>
                  <a:cubicBezTo>
                    <a:pt x="7" y="4"/>
                    <a:pt x="4" y="4"/>
                    <a:pt x="1" y="5"/>
                  </a:cubicBezTo>
                  <a:cubicBezTo>
                    <a:pt x="4" y="5"/>
                    <a:pt x="8" y="4"/>
                    <a:pt x="12" y="4"/>
                  </a:cubicBezTo>
                  <a:lnTo>
                    <a:pt x="12" y="4"/>
                  </a:lnTo>
                  <a:cubicBezTo>
                    <a:pt x="11" y="4"/>
                    <a:pt x="10" y="4"/>
                    <a:pt x="9" y="4"/>
                  </a:cubicBezTo>
                  <a:close/>
                  <a:moveTo>
                    <a:pt x="43" y="1"/>
                  </a:moveTo>
                  <a:cubicBezTo>
                    <a:pt x="32" y="1"/>
                    <a:pt x="22" y="3"/>
                    <a:pt x="12" y="4"/>
                  </a:cubicBezTo>
                  <a:lnTo>
                    <a:pt x="12" y="4"/>
                  </a:lnTo>
                  <a:cubicBezTo>
                    <a:pt x="32" y="6"/>
                    <a:pt x="34" y="26"/>
                    <a:pt x="42" y="26"/>
                  </a:cubicBezTo>
                  <a:cubicBezTo>
                    <a:pt x="46" y="26"/>
                    <a:pt x="52" y="21"/>
                    <a:pt x="63" y="5"/>
                  </a:cubicBezTo>
                  <a:cubicBezTo>
                    <a:pt x="57" y="2"/>
                    <a:pt x="50" y="1"/>
                    <a:pt x="4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9264217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0" y="1"/>
                  </a:moveTo>
                  <a:lnTo>
                    <a:pt x="1131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9468368" y="4983416"/>
              <a:ext cx="6230" cy="2236"/>
            </a:xfrm>
            <a:custGeom>
              <a:avLst/>
              <a:gdLst/>
              <a:ahLst/>
              <a:cxnLst/>
              <a:rect l="l" t="t" r="r" b="b"/>
              <a:pathLst>
                <a:path w="39" h="14" extrusionOk="0">
                  <a:moveTo>
                    <a:pt x="30" y="0"/>
                  </a:moveTo>
                  <a:cubicBezTo>
                    <a:pt x="19" y="0"/>
                    <a:pt x="7" y="8"/>
                    <a:pt x="3" y="12"/>
                  </a:cubicBezTo>
                  <a:lnTo>
                    <a:pt x="3" y="12"/>
                  </a:lnTo>
                  <a:cubicBezTo>
                    <a:pt x="3" y="11"/>
                    <a:pt x="3" y="11"/>
                    <a:pt x="3" y="11"/>
                  </a:cubicBez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2" y="12"/>
                    <a:pt x="3" y="12"/>
                  </a:cubicBezTo>
                  <a:lnTo>
                    <a:pt x="3" y="12"/>
                  </a:lnTo>
                  <a:cubicBezTo>
                    <a:pt x="3" y="13"/>
                    <a:pt x="4" y="13"/>
                    <a:pt x="6" y="13"/>
                  </a:cubicBezTo>
                  <a:cubicBezTo>
                    <a:pt x="13" y="13"/>
                    <a:pt x="31" y="2"/>
                    <a:pt x="38" y="2"/>
                  </a:cubicBezTo>
                  <a:cubicBezTo>
                    <a:pt x="35" y="1"/>
                    <a:pt x="33" y="0"/>
                    <a:pt x="3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9441851" y="4966803"/>
              <a:ext cx="5910" cy="1438"/>
            </a:xfrm>
            <a:custGeom>
              <a:avLst/>
              <a:gdLst/>
              <a:ahLst/>
              <a:cxnLst/>
              <a:rect l="l" t="t" r="r" b="b"/>
              <a:pathLst>
                <a:path w="37" h="9" extrusionOk="0">
                  <a:moveTo>
                    <a:pt x="1" y="0"/>
                  </a:moveTo>
                  <a:lnTo>
                    <a:pt x="27" y="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9426356" y="4946995"/>
              <a:ext cx="18530" cy="14217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cubicBezTo>
                    <a:pt x="1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6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9440413" y="4925909"/>
              <a:ext cx="3035" cy="2875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0" y="0"/>
                  </a:moveTo>
                  <a:cubicBezTo>
                    <a:pt x="8" y="4"/>
                    <a:pt x="6" y="5"/>
                    <a:pt x="5" y="6"/>
                  </a:cubicBezTo>
                  <a:lnTo>
                    <a:pt x="5" y="6"/>
                  </a:lnTo>
                  <a:cubicBezTo>
                    <a:pt x="3" y="5"/>
                    <a:pt x="2" y="5"/>
                    <a:pt x="2" y="5"/>
                  </a:cubicBezTo>
                  <a:lnTo>
                    <a:pt x="2" y="5"/>
                  </a:lnTo>
                  <a:cubicBezTo>
                    <a:pt x="0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9443288" y="4927666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1"/>
                  </a:moveTo>
                  <a:cubicBezTo>
                    <a:pt x="5" y="1"/>
                    <a:pt x="3" y="2"/>
                    <a:pt x="1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8" y="9"/>
                    <a:pt x="8" y="1"/>
                    <a:pt x="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9436260" y="4915366"/>
              <a:ext cx="5751" cy="4952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1" y="2"/>
                    <a:pt x="27" y="1"/>
                    <a:pt x="2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9429231" y="4918720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9429391" y="4920158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1"/>
                  </a:moveTo>
                  <a:cubicBezTo>
                    <a:pt x="8" y="1"/>
                    <a:pt x="1" y="9"/>
                    <a:pt x="3" y="9"/>
                  </a:cubicBezTo>
                  <a:cubicBezTo>
                    <a:pt x="4" y="9"/>
                    <a:pt x="7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6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8" y="1"/>
                  </a:lnTo>
                  <a:close/>
                  <a:moveTo>
                    <a:pt x="15" y="3"/>
                  </a:moveTo>
                  <a:lnTo>
                    <a:pt x="15" y="3"/>
                  </a:lnTo>
                  <a:cubicBezTo>
                    <a:pt x="12" y="10"/>
                    <a:pt x="27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9430669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2" y="29"/>
                  </a:cubicBezTo>
                  <a:cubicBezTo>
                    <a:pt x="9" y="29"/>
                    <a:pt x="5" y="28"/>
                    <a:pt x="0" y="27"/>
                  </a:cubicBezTo>
                  <a:lnTo>
                    <a:pt x="0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4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9423640" y="4949550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lnTo>
                    <a:pt x="25" y="28"/>
                  </a:lnTo>
                  <a:cubicBezTo>
                    <a:pt x="25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9423640" y="4897634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cubicBezTo>
                    <a:pt x="30" y="3"/>
                    <a:pt x="27" y="6"/>
                    <a:pt x="26" y="10"/>
                  </a:cubicBezTo>
                  <a:lnTo>
                    <a:pt x="26" y="10"/>
                  </a:lnTo>
                  <a:cubicBezTo>
                    <a:pt x="29" y="7"/>
                    <a:pt x="33" y="3"/>
                    <a:pt x="36" y="1"/>
                  </a:cubicBezTo>
                  <a:close/>
                  <a:moveTo>
                    <a:pt x="26" y="10"/>
                  </a:moveTo>
                  <a:lnTo>
                    <a:pt x="26" y="10"/>
                  </a:lnTo>
                  <a:cubicBezTo>
                    <a:pt x="17" y="19"/>
                    <a:pt x="6" y="30"/>
                    <a:pt x="0" y="36"/>
                  </a:cubicBezTo>
                  <a:lnTo>
                    <a:pt x="18" y="45"/>
                  </a:lnTo>
                  <a:cubicBezTo>
                    <a:pt x="24" y="32"/>
                    <a:pt x="22" y="20"/>
                    <a:pt x="26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9419327" y="4901788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9419327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9419327" y="4885015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9415174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49" y="17"/>
                    <a:pt x="51" y="17"/>
                    <a:pt x="53" y="18"/>
                  </a:cubicBezTo>
                  <a:cubicBezTo>
                    <a:pt x="44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9409423" y="4869360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cubicBezTo>
                    <a:pt x="10" y="1"/>
                    <a:pt x="19" y="1"/>
                    <a:pt x="36" y="10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9416611" y="489060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9415174" y="4890606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9416611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9409423" y="4911212"/>
              <a:ext cx="10064" cy="4952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3" y="0"/>
                  </a:moveTo>
                  <a:cubicBezTo>
                    <a:pt x="19" y="0"/>
                    <a:pt x="6" y="6"/>
                    <a:pt x="1" y="30"/>
                  </a:cubicBezTo>
                  <a:cubicBezTo>
                    <a:pt x="27" y="21"/>
                    <a:pt x="27" y="4"/>
                    <a:pt x="63" y="4"/>
                  </a:cubicBezTo>
                  <a:cubicBezTo>
                    <a:pt x="55" y="4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9412298" y="4900510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1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9409423" y="4899072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0"/>
                  </a:moveTo>
                  <a:lnTo>
                    <a:pt x="19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9403832" y="4873673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cubicBezTo>
                    <a:pt x="1" y="18"/>
                    <a:pt x="1" y="36"/>
                    <a:pt x="9" y="45"/>
                  </a:cubicBezTo>
                  <a:cubicBezTo>
                    <a:pt x="18" y="45"/>
                    <a:pt x="36" y="36"/>
                    <a:pt x="36" y="27"/>
                  </a:cubicBezTo>
                  <a:cubicBezTo>
                    <a:pt x="18" y="27"/>
                    <a:pt x="9" y="18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9410861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9392490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9405270" y="488070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cubicBezTo>
                    <a:pt x="0" y="1"/>
                    <a:pt x="0" y="1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9403832" y="4865207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9412298" y="4883897"/>
              <a:ext cx="799" cy="1278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9408145" y="488357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18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9361500" y="4856740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5" y="24"/>
                  </a:cubicBezTo>
                  <a:cubicBezTo>
                    <a:pt x="63" y="24"/>
                    <a:pt x="51" y="21"/>
                    <a:pt x="38" y="21"/>
                  </a:cubicBezTo>
                  <a:cubicBezTo>
                    <a:pt x="25" y="21"/>
                    <a:pt x="12" y="24"/>
                    <a:pt x="1" y="36"/>
                  </a:cubicBezTo>
                  <a:lnTo>
                    <a:pt x="27" y="53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9392490" y="4855622"/>
              <a:ext cx="7348" cy="8307"/>
            </a:xfrm>
            <a:custGeom>
              <a:avLst/>
              <a:gdLst/>
              <a:ahLst/>
              <a:cxnLst/>
              <a:rect l="l" t="t" r="r" b="b"/>
              <a:pathLst>
                <a:path w="46" h="52" extrusionOk="0">
                  <a:moveTo>
                    <a:pt x="20" y="1"/>
                  </a:moveTo>
                  <a:cubicBezTo>
                    <a:pt x="12" y="1"/>
                    <a:pt x="5" y="3"/>
                    <a:pt x="1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9388337" y="4865207"/>
              <a:ext cx="15655" cy="11981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3" y="0"/>
                  </a:moveTo>
                  <a:cubicBezTo>
                    <a:pt x="53" y="9"/>
                    <a:pt x="62" y="18"/>
                    <a:pt x="80" y="36"/>
                  </a:cubicBezTo>
                  <a:cubicBezTo>
                    <a:pt x="80" y="28"/>
                    <a:pt x="82" y="26"/>
                    <a:pt x="83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3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0" y="62"/>
                  </a:cubicBezTo>
                  <a:cubicBezTo>
                    <a:pt x="7" y="72"/>
                    <a:pt x="13" y="74"/>
                    <a:pt x="19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3" y="71"/>
                  </a:cubicBezTo>
                  <a:cubicBezTo>
                    <a:pt x="44" y="58"/>
                    <a:pt x="45" y="56"/>
                    <a:pt x="49" y="56"/>
                  </a:cubicBezTo>
                  <a:cubicBezTo>
                    <a:pt x="53" y="56"/>
                    <a:pt x="57" y="57"/>
                    <a:pt x="62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9398241" y="491600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0"/>
                    <a:pt x="0" y="0"/>
                    <a:pt x="0" y="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9398241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8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4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0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9391212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4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9391212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18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9389775" y="4843961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9536418" y="465786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9522361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9316453" y="4718564"/>
              <a:ext cx="11342" cy="575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0" y="0"/>
                  </a:moveTo>
                  <a:cubicBezTo>
                    <a:pt x="25" y="12"/>
                    <a:pt x="53" y="26"/>
                    <a:pt x="71" y="35"/>
                  </a:cubicBezTo>
                  <a:lnTo>
                    <a:pt x="71" y="35"/>
                  </a:ln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9406707" y="468613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9412298" y="4666328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9659100" y="4649395"/>
              <a:ext cx="12939" cy="575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6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9342491" y="4766486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0" y="46"/>
                    <a:pt x="14" y="46"/>
                  </a:cubicBezTo>
                  <a:cubicBezTo>
                    <a:pt x="16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9530827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0"/>
                    <a:pt x="0" y="10"/>
                    <a:pt x="0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9341852" y="4760895"/>
              <a:ext cx="4313" cy="575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9519485" y="4927187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1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9436260" y="4966803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9375558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9358785" y="4834217"/>
              <a:ext cx="2875" cy="160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9305111" y="4762173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9374280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9375558" y="4818722"/>
              <a:ext cx="2556" cy="1438"/>
            </a:xfrm>
            <a:custGeom>
              <a:avLst/>
              <a:gdLst/>
              <a:ahLst/>
              <a:cxnLst/>
              <a:rect l="l" t="t" r="r" b="b"/>
              <a:pathLst>
                <a:path w="16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2"/>
                    <a:pt x="7" y="3"/>
                    <a:pt x="9" y="4"/>
                  </a:cubicBezTo>
                  <a:lnTo>
                    <a:pt x="9" y="4"/>
                  </a:lnTo>
                  <a:cubicBezTo>
                    <a:pt x="8" y="2"/>
                    <a:pt x="5" y="0"/>
                    <a:pt x="1" y="0"/>
                  </a:cubicBezTo>
                  <a:close/>
                  <a:moveTo>
                    <a:pt x="9" y="4"/>
                  </a:moveTo>
                  <a:cubicBezTo>
                    <a:pt x="10" y="7"/>
                    <a:pt x="10" y="9"/>
                    <a:pt x="10" y="9"/>
                  </a:cubicBezTo>
                  <a:cubicBezTo>
                    <a:pt x="10" y="9"/>
                    <a:pt x="15" y="9"/>
                    <a:pt x="9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9374280" y="4814409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9580187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9" y="9"/>
                    <a:pt x="0" y="9"/>
                  </a:cubicBezTo>
                  <a:cubicBezTo>
                    <a:pt x="4" y="13"/>
                    <a:pt x="6" y="15"/>
                    <a:pt x="7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9300958" y="4664890"/>
              <a:ext cx="0" cy="160"/>
            </a:xfrm>
            <a:custGeom>
              <a:avLst/>
              <a:gdLst/>
              <a:ahLst/>
              <a:cxnLst/>
              <a:rect l="l" t="t" r="r" b="b"/>
              <a:pathLst>
                <a:path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9300958" y="4660737"/>
              <a:ext cx="11342" cy="18370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38" y="24"/>
                    <a:pt x="32" y="32"/>
                    <a:pt x="21" y="32"/>
                  </a:cubicBezTo>
                  <a:cubicBezTo>
                    <a:pt x="16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6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9210544" y="4642367"/>
              <a:ext cx="478429" cy="352711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5" y="108"/>
                  </a:moveTo>
                  <a:cubicBezTo>
                    <a:pt x="1849" y="108"/>
                    <a:pt x="1852" y="110"/>
                    <a:pt x="1855" y="115"/>
                  </a:cubicBezTo>
                  <a:cubicBezTo>
                    <a:pt x="1851" y="134"/>
                    <a:pt x="1848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29" y="118"/>
                    <a:pt x="1837" y="108"/>
                    <a:pt x="1845" y="108"/>
                  </a:cubicBezTo>
                  <a:close/>
                  <a:moveTo>
                    <a:pt x="389" y="142"/>
                  </a:moveTo>
                  <a:cubicBezTo>
                    <a:pt x="389" y="142"/>
                    <a:pt x="390" y="143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90" y="142"/>
                    <a:pt x="389" y="142"/>
                  </a:cubicBezTo>
                  <a:close/>
                  <a:moveTo>
                    <a:pt x="416" y="142"/>
                  </a:moveTo>
                  <a:cubicBezTo>
                    <a:pt x="420" y="144"/>
                    <a:pt x="424" y="146"/>
                    <a:pt x="428" y="149"/>
                  </a:cubicBezTo>
                  <a:lnTo>
                    <a:pt x="428" y="149"/>
                  </a:lnTo>
                  <a:cubicBezTo>
                    <a:pt x="423" y="145"/>
                    <a:pt x="419" y="143"/>
                    <a:pt x="416" y="142"/>
                  </a:cubicBezTo>
                  <a:close/>
                  <a:moveTo>
                    <a:pt x="1109" y="159"/>
                  </a:moveTo>
                  <a:cubicBezTo>
                    <a:pt x="1110" y="159"/>
                    <a:pt x="1112" y="159"/>
                    <a:pt x="1113" y="159"/>
                  </a:cubicBezTo>
                  <a:cubicBezTo>
                    <a:pt x="1112" y="159"/>
                    <a:pt x="1110" y="159"/>
                    <a:pt x="1109" y="159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1" y="221"/>
                  </a:cubicBezTo>
                  <a:cubicBezTo>
                    <a:pt x="1202" y="221"/>
                    <a:pt x="1193" y="221"/>
                    <a:pt x="1184" y="212"/>
                  </a:cubicBezTo>
                  <a:cubicBezTo>
                    <a:pt x="1188" y="209"/>
                    <a:pt x="1191" y="206"/>
                    <a:pt x="1195" y="206"/>
                  </a:cubicBezTo>
                  <a:close/>
                  <a:moveTo>
                    <a:pt x="1228" y="301"/>
                  </a:moveTo>
                  <a:lnTo>
                    <a:pt x="1228" y="301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7" y="306"/>
                    <a:pt x="1228" y="304"/>
                    <a:pt x="1228" y="301"/>
                  </a:cubicBezTo>
                  <a:close/>
                  <a:moveTo>
                    <a:pt x="668" y="447"/>
                  </a:moveTo>
                  <a:lnTo>
                    <a:pt x="668" y="447"/>
                  </a:lnTo>
                  <a:cubicBezTo>
                    <a:pt x="669" y="448"/>
                    <a:pt x="670" y="449"/>
                    <a:pt x="672" y="451"/>
                  </a:cubicBezTo>
                  <a:cubicBezTo>
                    <a:pt x="671" y="449"/>
                    <a:pt x="669" y="448"/>
                    <a:pt x="668" y="447"/>
                  </a:cubicBezTo>
                  <a:close/>
                  <a:moveTo>
                    <a:pt x="628" y="451"/>
                  </a:moveTo>
                  <a:lnTo>
                    <a:pt x="628" y="451"/>
                  </a:lnTo>
                  <a:cubicBezTo>
                    <a:pt x="637" y="459"/>
                    <a:pt x="645" y="459"/>
                    <a:pt x="663" y="468"/>
                  </a:cubicBezTo>
                  <a:lnTo>
                    <a:pt x="628" y="451"/>
                  </a:lnTo>
                  <a:close/>
                  <a:moveTo>
                    <a:pt x="2562" y="751"/>
                  </a:moveTo>
                  <a:cubicBezTo>
                    <a:pt x="2560" y="754"/>
                    <a:pt x="2559" y="757"/>
                    <a:pt x="2558" y="761"/>
                  </a:cubicBezTo>
                  <a:lnTo>
                    <a:pt x="2558" y="761"/>
                  </a:lnTo>
                  <a:cubicBezTo>
                    <a:pt x="2560" y="757"/>
                    <a:pt x="2562" y="754"/>
                    <a:pt x="2562" y="751"/>
                  </a:cubicBezTo>
                  <a:close/>
                  <a:moveTo>
                    <a:pt x="612" y="910"/>
                  </a:moveTo>
                  <a:cubicBezTo>
                    <a:pt x="619" y="912"/>
                    <a:pt x="627" y="914"/>
                    <a:pt x="635" y="917"/>
                  </a:cubicBezTo>
                  <a:lnTo>
                    <a:pt x="635" y="917"/>
                  </a:lnTo>
                  <a:cubicBezTo>
                    <a:pt x="629" y="913"/>
                    <a:pt x="621" y="911"/>
                    <a:pt x="612" y="910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4" y="938"/>
                  </a:cubicBezTo>
                  <a:cubicBezTo>
                    <a:pt x="2061" y="938"/>
                    <a:pt x="2058" y="933"/>
                    <a:pt x="2058" y="927"/>
                  </a:cubicBezTo>
                  <a:close/>
                  <a:moveTo>
                    <a:pt x="635" y="917"/>
                  </a:moveTo>
                  <a:cubicBezTo>
                    <a:pt x="635" y="917"/>
                    <a:pt x="636" y="918"/>
                    <a:pt x="637" y="919"/>
                  </a:cubicBezTo>
                  <a:cubicBezTo>
                    <a:pt x="630" y="930"/>
                    <a:pt x="625" y="934"/>
                    <a:pt x="620" y="934"/>
                  </a:cubicBezTo>
                  <a:cubicBezTo>
                    <a:pt x="612" y="934"/>
                    <a:pt x="606" y="921"/>
                    <a:pt x="596" y="921"/>
                  </a:cubicBezTo>
                  <a:cubicBezTo>
                    <a:pt x="591" y="921"/>
                    <a:pt x="584" y="925"/>
                    <a:pt x="575" y="936"/>
                  </a:cubicBezTo>
                  <a:cubicBezTo>
                    <a:pt x="579" y="935"/>
                    <a:pt x="582" y="934"/>
                    <a:pt x="586" y="934"/>
                  </a:cubicBezTo>
                  <a:cubicBezTo>
                    <a:pt x="611" y="934"/>
                    <a:pt x="639" y="955"/>
                    <a:pt x="654" y="963"/>
                  </a:cubicBezTo>
                  <a:cubicBezTo>
                    <a:pt x="689" y="942"/>
                    <a:pt x="664" y="927"/>
                    <a:pt x="635" y="91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300"/>
                    <a:pt x="1823" y="1300"/>
                  </a:cubicBezTo>
                  <a:lnTo>
                    <a:pt x="1823" y="1300"/>
                  </a:lnTo>
                  <a:cubicBezTo>
                    <a:pt x="1820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lnTo>
                    <a:pt x="1979" y="1704"/>
                  </a:ln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3" y="0"/>
                  </a:moveTo>
                  <a:lnTo>
                    <a:pt x="2403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73" y="62"/>
                    <a:pt x="2155" y="115"/>
                  </a:cubicBezTo>
                  <a:lnTo>
                    <a:pt x="2129" y="89"/>
                  </a:lnTo>
                  <a:lnTo>
                    <a:pt x="2147" y="89"/>
                  </a:lnTo>
                  <a:cubicBezTo>
                    <a:pt x="2137" y="79"/>
                    <a:pt x="2130" y="76"/>
                    <a:pt x="2124" y="76"/>
                  </a:cubicBezTo>
                  <a:cubicBezTo>
                    <a:pt x="2113" y="76"/>
                    <a:pt x="2105" y="89"/>
                    <a:pt x="2094" y="106"/>
                  </a:cubicBezTo>
                  <a:cubicBezTo>
                    <a:pt x="2086" y="122"/>
                    <a:pt x="2078" y="143"/>
                    <a:pt x="2065" y="143"/>
                  </a:cubicBezTo>
                  <a:cubicBezTo>
                    <a:pt x="2063" y="143"/>
                    <a:pt x="2061" y="143"/>
                    <a:pt x="2058" y="142"/>
                  </a:cubicBezTo>
                  <a:cubicBezTo>
                    <a:pt x="2041" y="142"/>
                    <a:pt x="2023" y="124"/>
                    <a:pt x="2041" y="115"/>
                  </a:cubicBezTo>
                  <a:lnTo>
                    <a:pt x="2041" y="115"/>
                  </a:lnTo>
                  <a:lnTo>
                    <a:pt x="2005" y="133"/>
                  </a:lnTo>
                  <a:cubicBezTo>
                    <a:pt x="1989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42"/>
                    <a:pt x="1926" y="159"/>
                    <a:pt x="1917" y="177"/>
                  </a:cubicBezTo>
                  <a:cubicBezTo>
                    <a:pt x="1899" y="159"/>
                    <a:pt x="1917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17" y="124"/>
                  </a:cubicBezTo>
                  <a:cubicBezTo>
                    <a:pt x="1909" y="95"/>
                    <a:pt x="1904" y="85"/>
                    <a:pt x="1900" y="85"/>
                  </a:cubicBezTo>
                  <a:cubicBezTo>
                    <a:pt x="1892" y="85"/>
                    <a:pt x="1886" y="111"/>
                    <a:pt x="1866" y="111"/>
                  </a:cubicBezTo>
                  <a:cubicBezTo>
                    <a:pt x="1859" y="111"/>
                    <a:pt x="1849" y="108"/>
                    <a:pt x="1837" y="97"/>
                  </a:cubicBezTo>
                  <a:lnTo>
                    <a:pt x="1864" y="80"/>
                  </a:lnTo>
                  <a:cubicBezTo>
                    <a:pt x="1846" y="27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7"/>
                    <a:pt x="1855" y="97"/>
                    <a:pt x="1820" y="124"/>
                  </a:cubicBezTo>
                  <a:cubicBezTo>
                    <a:pt x="1816" y="120"/>
                    <a:pt x="1813" y="118"/>
                    <a:pt x="1808" y="118"/>
                  </a:cubicBezTo>
                  <a:cubicBezTo>
                    <a:pt x="1802" y="118"/>
                    <a:pt x="1795" y="122"/>
                    <a:pt x="1785" y="133"/>
                  </a:cubicBezTo>
                  <a:cubicBezTo>
                    <a:pt x="1785" y="109"/>
                    <a:pt x="1777" y="105"/>
                    <a:pt x="1764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3" y="71"/>
                    <a:pt x="1723" y="97"/>
                    <a:pt x="1705" y="124"/>
                  </a:cubicBezTo>
                  <a:cubicBezTo>
                    <a:pt x="1679" y="115"/>
                    <a:pt x="1679" y="80"/>
                    <a:pt x="1670" y="44"/>
                  </a:cubicBezTo>
                  <a:cubicBezTo>
                    <a:pt x="1667" y="44"/>
                    <a:pt x="1665" y="44"/>
                    <a:pt x="1663" y="44"/>
                  </a:cubicBezTo>
                  <a:cubicBezTo>
                    <a:pt x="1633" y="44"/>
                    <a:pt x="1694" y="107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1" y="108"/>
                    <a:pt x="1578" y="123"/>
                    <a:pt x="1546" y="142"/>
                  </a:cubicBezTo>
                  <a:cubicBezTo>
                    <a:pt x="1528" y="133"/>
                    <a:pt x="1555" y="115"/>
                    <a:pt x="1546" y="106"/>
                  </a:cubicBezTo>
                  <a:lnTo>
                    <a:pt x="1546" y="106"/>
                  </a:lnTo>
                  <a:lnTo>
                    <a:pt x="1520" y="142"/>
                  </a:lnTo>
                  <a:cubicBezTo>
                    <a:pt x="1520" y="142"/>
                    <a:pt x="1520" y="124"/>
                    <a:pt x="1520" y="124"/>
                  </a:cubicBezTo>
                  <a:cubicBezTo>
                    <a:pt x="1502" y="133"/>
                    <a:pt x="1520" y="168"/>
                    <a:pt x="1493" y="186"/>
                  </a:cubicBezTo>
                  <a:cubicBezTo>
                    <a:pt x="1492" y="193"/>
                    <a:pt x="1489" y="195"/>
                    <a:pt x="1486" y="195"/>
                  </a:cubicBezTo>
                  <a:cubicBezTo>
                    <a:pt x="1472" y="195"/>
                    <a:pt x="1445" y="150"/>
                    <a:pt x="1420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52" y="159"/>
                    <a:pt x="1352" y="150"/>
                    <a:pt x="1317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8"/>
                    <a:pt x="1246" y="283"/>
                  </a:cubicBezTo>
                  <a:cubicBezTo>
                    <a:pt x="1255" y="301"/>
                    <a:pt x="1264" y="309"/>
                    <a:pt x="1264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5" y="307"/>
                  </a:cubicBezTo>
                  <a:lnTo>
                    <a:pt x="1225" y="307"/>
                  </a:lnTo>
                  <a:cubicBezTo>
                    <a:pt x="1223" y="309"/>
                    <a:pt x="1219" y="309"/>
                    <a:pt x="1219" y="309"/>
                  </a:cubicBezTo>
                  <a:cubicBezTo>
                    <a:pt x="1202" y="292"/>
                    <a:pt x="1211" y="265"/>
                    <a:pt x="1228" y="239"/>
                  </a:cubicBezTo>
                  <a:lnTo>
                    <a:pt x="1237" y="274"/>
                  </a:lnTo>
                  <a:cubicBezTo>
                    <a:pt x="1255" y="239"/>
                    <a:pt x="1264" y="212"/>
                    <a:pt x="1264" y="186"/>
                  </a:cubicBezTo>
                  <a:lnTo>
                    <a:pt x="1264" y="186"/>
                  </a:lnTo>
                  <a:cubicBezTo>
                    <a:pt x="1255" y="186"/>
                    <a:pt x="1255" y="195"/>
                    <a:pt x="1246" y="195"/>
                  </a:cubicBezTo>
                  <a:cubicBezTo>
                    <a:pt x="1246" y="186"/>
                    <a:pt x="1246" y="177"/>
                    <a:pt x="1246" y="177"/>
                  </a:cubicBezTo>
                  <a:cubicBezTo>
                    <a:pt x="1246" y="175"/>
                    <a:pt x="1246" y="173"/>
                    <a:pt x="1246" y="173"/>
                  </a:cubicBezTo>
                  <a:cubicBezTo>
                    <a:pt x="1245" y="173"/>
                    <a:pt x="1244" y="182"/>
                    <a:pt x="1237" y="195"/>
                  </a:cubicBezTo>
                  <a:lnTo>
                    <a:pt x="1228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16" y="283"/>
                  </a:cubicBezTo>
                  <a:cubicBezTo>
                    <a:pt x="1034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4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8" y="158"/>
                    <a:pt x="1108" y="158"/>
                    <a:pt x="1109" y="159"/>
                  </a:cubicBezTo>
                  <a:lnTo>
                    <a:pt x="1109" y="159"/>
                  </a:lnTo>
                  <a:cubicBezTo>
                    <a:pt x="1096" y="154"/>
                    <a:pt x="1097" y="132"/>
                    <a:pt x="1105" y="124"/>
                  </a:cubicBezTo>
                  <a:lnTo>
                    <a:pt x="1105" y="124"/>
                  </a:lnTo>
                  <a:lnTo>
                    <a:pt x="1043" y="168"/>
                  </a:lnTo>
                  <a:cubicBezTo>
                    <a:pt x="104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25" y="203"/>
                    <a:pt x="963" y="177"/>
                    <a:pt x="937" y="203"/>
                  </a:cubicBezTo>
                  <a:cubicBezTo>
                    <a:pt x="937" y="180"/>
                    <a:pt x="943" y="158"/>
                    <a:pt x="962" y="158"/>
                  </a:cubicBezTo>
                  <a:cubicBezTo>
                    <a:pt x="965" y="158"/>
                    <a:pt x="969" y="158"/>
                    <a:pt x="972" y="159"/>
                  </a:cubicBezTo>
                  <a:cubicBezTo>
                    <a:pt x="967" y="148"/>
                    <a:pt x="963" y="143"/>
                    <a:pt x="958" y="143"/>
                  </a:cubicBezTo>
                  <a:cubicBezTo>
                    <a:pt x="942" y="143"/>
                    <a:pt x="929" y="203"/>
                    <a:pt x="912" y="203"/>
                  </a:cubicBezTo>
                  <a:cubicBezTo>
                    <a:pt x="909" y="203"/>
                    <a:pt x="905" y="201"/>
                    <a:pt x="902" y="195"/>
                  </a:cubicBezTo>
                  <a:cubicBezTo>
                    <a:pt x="910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9" y="193"/>
                    <a:pt x="892" y="193"/>
                  </a:cubicBezTo>
                  <a:cubicBezTo>
                    <a:pt x="876" y="193"/>
                    <a:pt x="860" y="181"/>
                    <a:pt x="866" y="168"/>
                  </a:cubicBezTo>
                  <a:lnTo>
                    <a:pt x="751" y="168"/>
                  </a:lnTo>
                  <a:cubicBezTo>
                    <a:pt x="712" y="176"/>
                    <a:pt x="687" y="191"/>
                    <a:pt x="688" y="219"/>
                  </a:cubicBezTo>
                  <a:lnTo>
                    <a:pt x="688" y="219"/>
                  </a:lnTo>
                  <a:cubicBezTo>
                    <a:pt x="684" y="197"/>
                    <a:pt x="672" y="149"/>
                    <a:pt x="672" y="142"/>
                  </a:cubicBezTo>
                  <a:lnTo>
                    <a:pt x="672" y="142"/>
                  </a:lnTo>
                  <a:cubicBezTo>
                    <a:pt x="654" y="212"/>
                    <a:pt x="654" y="283"/>
                    <a:pt x="681" y="354"/>
                  </a:cubicBezTo>
                  <a:cubicBezTo>
                    <a:pt x="663" y="327"/>
                    <a:pt x="628" y="283"/>
                    <a:pt x="601" y="239"/>
                  </a:cubicBezTo>
                  <a:cubicBezTo>
                    <a:pt x="566" y="195"/>
                    <a:pt x="540" y="150"/>
                    <a:pt x="566" y="142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7" y="142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5"/>
                    <a:pt x="504" y="186"/>
                    <a:pt x="495" y="177"/>
                  </a:cubicBezTo>
                  <a:cubicBezTo>
                    <a:pt x="479" y="177"/>
                    <a:pt x="463" y="170"/>
                    <a:pt x="428" y="149"/>
                  </a:cubicBezTo>
                  <a:lnTo>
                    <a:pt x="428" y="149"/>
                  </a:lnTo>
                  <a:cubicBezTo>
                    <a:pt x="457" y="172"/>
                    <a:pt x="501" y="239"/>
                    <a:pt x="478" y="239"/>
                  </a:cubicBezTo>
                  <a:cubicBezTo>
                    <a:pt x="469" y="222"/>
                    <a:pt x="397" y="158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3"/>
                    <a:pt x="415" y="226"/>
                  </a:cubicBezTo>
                  <a:lnTo>
                    <a:pt x="415" y="226"/>
                  </a:lnTo>
                  <a:cubicBezTo>
                    <a:pt x="406" y="205"/>
                    <a:pt x="334" y="158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2" y="141"/>
                    <a:pt x="252" y="139"/>
                    <a:pt x="238" y="139"/>
                  </a:cubicBezTo>
                  <a:cubicBezTo>
                    <a:pt x="230" y="139"/>
                    <a:pt x="224" y="140"/>
                    <a:pt x="222" y="142"/>
                  </a:cubicBezTo>
                  <a:lnTo>
                    <a:pt x="275" y="159"/>
                  </a:lnTo>
                  <a:cubicBezTo>
                    <a:pt x="269" y="158"/>
                    <a:pt x="264" y="158"/>
                    <a:pt x="260" y="158"/>
                  </a:cubicBezTo>
                  <a:cubicBezTo>
                    <a:pt x="201" y="158"/>
                    <a:pt x="368" y="274"/>
                    <a:pt x="319" y="274"/>
                  </a:cubicBezTo>
                  <a:cubicBezTo>
                    <a:pt x="292" y="256"/>
                    <a:pt x="160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36" y="309"/>
                  </a:cubicBezTo>
                  <a:cubicBezTo>
                    <a:pt x="425" y="371"/>
                    <a:pt x="513" y="424"/>
                    <a:pt x="548" y="45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1"/>
                    <a:pt x="548" y="459"/>
                    <a:pt x="566" y="477"/>
                  </a:cubicBezTo>
                  <a:cubicBezTo>
                    <a:pt x="513" y="451"/>
                    <a:pt x="434" y="406"/>
                    <a:pt x="345" y="345"/>
                  </a:cubicBezTo>
                  <a:cubicBezTo>
                    <a:pt x="257" y="292"/>
                    <a:pt x="160" y="221"/>
                    <a:pt x="98" y="177"/>
                  </a:cubicBezTo>
                  <a:cubicBezTo>
                    <a:pt x="95" y="178"/>
                    <a:pt x="92" y="179"/>
                    <a:pt x="89" y="179"/>
                  </a:cubicBezTo>
                  <a:cubicBezTo>
                    <a:pt x="83" y="179"/>
                    <a:pt x="77" y="177"/>
                    <a:pt x="74" y="177"/>
                  </a:cubicBezTo>
                  <a:cubicBezTo>
                    <a:pt x="69" y="177"/>
                    <a:pt x="72" y="181"/>
                    <a:pt x="89" y="203"/>
                  </a:cubicBezTo>
                  <a:cubicBezTo>
                    <a:pt x="54" y="195"/>
                    <a:pt x="19" y="150"/>
                    <a:pt x="1" y="133"/>
                  </a:cubicBezTo>
                  <a:lnTo>
                    <a:pt x="1" y="133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2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5" y="239"/>
                    <a:pt x="186" y="274"/>
                    <a:pt x="239" y="318"/>
                  </a:cubicBezTo>
                  <a:cubicBezTo>
                    <a:pt x="301" y="354"/>
                    <a:pt x="345" y="389"/>
                    <a:pt x="354" y="415"/>
                  </a:cubicBezTo>
                  <a:cubicBezTo>
                    <a:pt x="328" y="415"/>
                    <a:pt x="222" y="362"/>
                    <a:pt x="195" y="354"/>
                  </a:cubicBezTo>
                  <a:lnTo>
                    <a:pt x="195" y="354"/>
                  </a:lnTo>
                  <a:cubicBezTo>
                    <a:pt x="222" y="371"/>
                    <a:pt x="275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2"/>
                  </a:cubicBezTo>
                  <a:cubicBezTo>
                    <a:pt x="292" y="468"/>
                    <a:pt x="310" y="477"/>
                    <a:pt x="292" y="495"/>
                  </a:cubicBezTo>
                  <a:cubicBezTo>
                    <a:pt x="292" y="512"/>
                    <a:pt x="239" y="539"/>
                    <a:pt x="275" y="539"/>
                  </a:cubicBezTo>
                  <a:cubicBezTo>
                    <a:pt x="287" y="535"/>
                    <a:pt x="310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601" y="557"/>
                    <a:pt x="557" y="592"/>
                    <a:pt x="540" y="610"/>
                  </a:cubicBezTo>
                  <a:cubicBezTo>
                    <a:pt x="531" y="614"/>
                    <a:pt x="517" y="616"/>
                    <a:pt x="502" y="616"/>
                  </a:cubicBezTo>
                  <a:cubicBezTo>
                    <a:pt x="487" y="616"/>
                    <a:pt x="469" y="614"/>
                    <a:pt x="451" y="610"/>
                  </a:cubicBezTo>
                  <a:cubicBezTo>
                    <a:pt x="434" y="610"/>
                    <a:pt x="412" y="606"/>
                    <a:pt x="394" y="606"/>
                  </a:cubicBezTo>
                  <a:cubicBezTo>
                    <a:pt x="385" y="606"/>
                    <a:pt x="378" y="607"/>
                    <a:pt x="372" y="610"/>
                  </a:cubicBezTo>
                  <a:cubicBezTo>
                    <a:pt x="389" y="610"/>
                    <a:pt x="416" y="618"/>
                    <a:pt x="425" y="627"/>
                  </a:cubicBezTo>
                  <a:cubicBezTo>
                    <a:pt x="416" y="636"/>
                    <a:pt x="372" y="627"/>
                    <a:pt x="398" y="654"/>
                  </a:cubicBezTo>
                  <a:cubicBezTo>
                    <a:pt x="435" y="654"/>
                    <a:pt x="438" y="684"/>
                    <a:pt x="442" y="684"/>
                  </a:cubicBezTo>
                  <a:cubicBezTo>
                    <a:pt x="444" y="684"/>
                    <a:pt x="446" y="678"/>
                    <a:pt x="451" y="663"/>
                  </a:cubicBezTo>
                  <a:cubicBezTo>
                    <a:pt x="478" y="689"/>
                    <a:pt x="460" y="698"/>
                    <a:pt x="478" y="724"/>
                  </a:cubicBezTo>
                  <a:cubicBezTo>
                    <a:pt x="495" y="716"/>
                    <a:pt x="522" y="716"/>
                    <a:pt x="548" y="716"/>
                  </a:cubicBezTo>
                  <a:cubicBezTo>
                    <a:pt x="566" y="711"/>
                    <a:pt x="581" y="709"/>
                    <a:pt x="594" y="709"/>
                  </a:cubicBezTo>
                  <a:cubicBezTo>
                    <a:pt x="606" y="709"/>
                    <a:pt x="615" y="711"/>
                    <a:pt x="619" y="716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6"/>
                  </a:cubicBezTo>
                  <a:cubicBezTo>
                    <a:pt x="619" y="874"/>
                    <a:pt x="619" y="910"/>
                    <a:pt x="592" y="910"/>
                  </a:cubicBezTo>
                  <a:cubicBezTo>
                    <a:pt x="599" y="910"/>
                    <a:pt x="606" y="910"/>
                    <a:pt x="612" y="910"/>
                  </a:cubicBezTo>
                  <a:lnTo>
                    <a:pt x="612" y="910"/>
                  </a:lnTo>
                  <a:cubicBezTo>
                    <a:pt x="611" y="910"/>
                    <a:pt x="611" y="910"/>
                    <a:pt x="610" y="910"/>
                  </a:cubicBezTo>
                  <a:cubicBezTo>
                    <a:pt x="643" y="891"/>
                    <a:pt x="679" y="882"/>
                    <a:pt x="713" y="882"/>
                  </a:cubicBezTo>
                  <a:cubicBezTo>
                    <a:pt x="743" y="882"/>
                    <a:pt x="771" y="889"/>
                    <a:pt x="796" y="901"/>
                  </a:cubicBezTo>
                  <a:cubicBezTo>
                    <a:pt x="831" y="927"/>
                    <a:pt x="769" y="936"/>
                    <a:pt x="778" y="945"/>
                  </a:cubicBezTo>
                  <a:cubicBezTo>
                    <a:pt x="791" y="980"/>
                    <a:pt x="824" y="980"/>
                    <a:pt x="853" y="980"/>
                  </a:cubicBezTo>
                  <a:cubicBezTo>
                    <a:pt x="882" y="980"/>
                    <a:pt x="906" y="980"/>
                    <a:pt x="902" y="1016"/>
                  </a:cubicBezTo>
                  <a:cubicBezTo>
                    <a:pt x="875" y="1060"/>
                    <a:pt x="831" y="1060"/>
                    <a:pt x="804" y="1078"/>
                  </a:cubicBezTo>
                  <a:cubicBezTo>
                    <a:pt x="778" y="1060"/>
                    <a:pt x="804" y="1025"/>
                    <a:pt x="796" y="1007"/>
                  </a:cubicBezTo>
                  <a:lnTo>
                    <a:pt x="796" y="1007"/>
                  </a:lnTo>
                  <a:lnTo>
                    <a:pt x="787" y="1033"/>
                  </a:lnTo>
                  <a:cubicBezTo>
                    <a:pt x="769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4" y="1042"/>
                    <a:pt x="813" y="1122"/>
                    <a:pt x="813" y="1184"/>
                  </a:cubicBezTo>
                  <a:cubicBezTo>
                    <a:pt x="823" y="1189"/>
                    <a:pt x="837" y="1194"/>
                    <a:pt x="848" y="1194"/>
                  </a:cubicBezTo>
                  <a:cubicBezTo>
                    <a:pt x="856" y="1194"/>
                    <a:pt x="862" y="1191"/>
                    <a:pt x="866" y="1184"/>
                  </a:cubicBezTo>
                  <a:lnTo>
                    <a:pt x="849" y="1166"/>
                  </a:lnTo>
                  <a:cubicBezTo>
                    <a:pt x="854" y="1158"/>
                    <a:pt x="862" y="1155"/>
                    <a:pt x="871" y="1155"/>
                  </a:cubicBezTo>
                  <a:cubicBezTo>
                    <a:pt x="881" y="1155"/>
                    <a:pt x="892" y="1159"/>
                    <a:pt x="900" y="1159"/>
                  </a:cubicBezTo>
                  <a:cubicBezTo>
                    <a:pt x="906" y="1159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81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2" y="1215"/>
                    <a:pt x="958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6"/>
                    <a:pt x="951" y="1231"/>
                  </a:cubicBezTo>
                  <a:lnTo>
                    <a:pt x="951" y="1231"/>
                  </a:lnTo>
                  <a:lnTo>
                    <a:pt x="946" y="1236"/>
                  </a:lnTo>
                  <a:cubicBezTo>
                    <a:pt x="947" y="1236"/>
                    <a:pt x="949" y="1235"/>
                    <a:pt x="950" y="1233"/>
                  </a:cubicBezTo>
                  <a:lnTo>
                    <a:pt x="950" y="1233"/>
                  </a:lnTo>
                  <a:cubicBezTo>
                    <a:pt x="948" y="1249"/>
                    <a:pt x="949" y="1264"/>
                    <a:pt x="971" y="1264"/>
                  </a:cubicBezTo>
                  <a:cubicBezTo>
                    <a:pt x="974" y="1264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36"/>
                    <a:pt x="1087" y="1236"/>
                    <a:pt x="1087" y="1272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9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1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6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55" y="1104"/>
                    <a:pt x="928" y="1104"/>
                  </a:cubicBezTo>
                  <a:cubicBezTo>
                    <a:pt x="928" y="1095"/>
                    <a:pt x="932" y="1095"/>
                    <a:pt x="938" y="1095"/>
                  </a:cubicBezTo>
                  <a:cubicBezTo>
                    <a:pt x="943" y="1095"/>
                    <a:pt x="950" y="1095"/>
                    <a:pt x="955" y="1086"/>
                  </a:cubicBezTo>
                  <a:lnTo>
                    <a:pt x="928" y="1078"/>
                  </a:lnTo>
                  <a:cubicBezTo>
                    <a:pt x="942" y="1068"/>
                    <a:pt x="949" y="1052"/>
                    <a:pt x="957" y="1042"/>
                  </a:cubicBezTo>
                  <a:lnTo>
                    <a:pt x="957" y="1042"/>
                  </a:lnTo>
                  <a:cubicBezTo>
                    <a:pt x="959" y="1041"/>
                    <a:pt x="962" y="1040"/>
                    <a:pt x="963" y="1036"/>
                  </a:cubicBezTo>
                  <a:lnTo>
                    <a:pt x="963" y="1036"/>
                  </a:lnTo>
                  <a:cubicBezTo>
                    <a:pt x="965" y="1035"/>
                    <a:pt x="968" y="1034"/>
                    <a:pt x="971" y="1034"/>
                  </a:cubicBezTo>
                  <a:cubicBezTo>
                    <a:pt x="976" y="1034"/>
                    <a:pt x="982" y="1036"/>
                    <a:pt x="990" y="1042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5" y="954"/>
                  </a:cubicBezTo>
                  <a:cubicBezTo>
                    <a:pt x="955" y="936"/>
                    <a:pt x="902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6" y="830"/>
                    <a:pt x="813" y="751"/>
                  </a:cubicBezTo>
                  <a:cubicBezTo>
                    <a:pt x="796" y="742"/>
                    <a:pt x="778" y="733"/>
                    <a:pt x="778" y="698"/>
                  </a:cubicBezTo>
                  <a:lnTo>
                    <a:pt x="796" y="680"/>
                  </a:lnTo>
                  <a:cubicBezTo>
                    <a:pt x="779" y="672"/>
                    <a:pt x="786" y="618"/>
                    <a:pt x="765" y="618"/>
                  </a:cubicBezTo>
                  <a:cubicBezTo>
                    <a:pt x="764" y="618"/>
                    <a:pt x="762" y="618"/>
                    <a:pt x="760" y="618"/>
                  </a:cubicBezTo>
                  <a:cubicBezTo>
                    <a:pt x="787" y="592"/>
                    <a:pt x="796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5" y="583"/>
                  </a:lnTo>
                  <a:cubicBezTo>
                    <a:pt x="725" y="574"/>
                    <a:pt x="707" y="565"/>
                    <a:pt x="681" y="557"/>
                  </a:cubicBezTo>
                  <a:lnTo>
                    <a:pt x="645" y="548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7" y="521"/>
                    <a:pt x="645" y="512"/>
                    <a:pt x="645" y="504"/>
                  </a:cubicBezTo>
                  <a:cubicBezTo>
                    <a:pt x="653" y="507"/>
                    <a:pt x="657" y="511"/>
                    <a:pt x="659" y="513"/>
                  </a:cubicBezTo>
                  <a:lnTo>
                    <a:pt x="659" y="513"/>
                  </a:lnTo>
                  <a:cubicBezTo>
                    <a:pt x="658" y="513"/>
                    <a:pt x="656" y="513"/>
                    <a:pt x="654" y="512"/>
                  </a:cubicBezTo>
                  <a:lnTo>
                    <a:pt x="654" y="512"/>
                  </a:lnTo>
                  <a:cubicBezTo>
                    <a:pt x="657" y="515"/>
                    <a:pt x="659" y="516"/>
                    <a:pt x="660" y="516"/>
                  </a:cubicBezTo>
                  <a:cubicBezTo>
                    <a:pt x="660" y="516"/>
                    <a:pt x="660" y="515"/>
                    <a:pt x="659" y="513"/>
                  </a:cubicBezTo>
                  <a:lnTo>
                    <a:pt x="659" y="513"/>
                  </a:lnTo>
                  <a:cubicBezTo>
                    <a:pt x="668" y="515"/>
                    <a:pt x="674" y="516"/>
                    <a:pt x="677" y="516"/>
                  </a:cubicBezTo>
                  <a:cubicBezTo>
                    <a:pt x="688" y="516"/>
                    <a:pt x="671" y="508"/>
                    <a:pt x="645" y="495"/>
                  </a:cubicBezTo>
                  <a:cubicBezTo>
                    <a:pt x="618" y="474"/>
                    <a:pt x="591" y="454"/>
                    <a:pt x="600" y="454"/>
                  </a:cubicBezTo>
                  <a:cubicBezTo>
                    <a:pt x="603" y="454"/>
                    <a:pt x="609" y="455"/>
                    <a:pt x="619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10" y="451"/>
                    <a:pt x="619" y="451"/>
                  </a:cubicBezTo>
                  <a:lnTo>
                    <a:pt x="628" y="451"/>
                  </a:lnTo>
                  <a:cubicBezTo>
                    <a:pt x="628" y="451"/>
                    <a:pt x="628" y="451"/>
                    <a:pt x="619" y="442"/>
                  </a:cubicBezTo>
                  <a:lnTo>
                    <a:pt x="619" y="442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7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68" y="447"/>
                  </a:cubicBezTo>
                  <a:lnTo>
                    <a:pt x="668" y="447"/>
                  </a:lnTo>
                  <a:cubicBezTo>
                    <a:pt x="640" y="424"/>
                    <a:pt x="678" y="421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7" y="380"/>
                    <a:pt x="637" y="380"/>
                  </a:cubicBezTo>
                  <a:cubicBezTo>
                    <a:pt x="644" y="384"/>
                    <a:pt x="650" y="386"/>
                    <a:pt x="654" y="386"/>
                  </a:cubicBezTo>
                  <a:cubicBezTo>
                    <a:pt x="660" y="386"/>
                    <a:pt x="663" y="382"/>
                    <a:pt x="663" y="371"/>
                  </a:cubicBezTo>
                  <a:lnTo>
                    <a:pt x="698" y="415"/>
                  </a:lnTo>
                  <a:cubicBezTo>
                    <a:pt x="690" y="398"/>
                    <a:pt x="681" y="380"/>
                    <a:pt x="681" y="362"/>
                  </a:cubicBezTo>
                  <a:lnTo>
                    <a:pt x="681" y="362"/>
                  </a:lnTo>
                  <a:cubicBezTo>
                    <a:pt x="707" y="389"/>
                    <a:pt x="725" y="406"/>
                    <a:pt x="734" y="433"/>
                  </a:cubicBezTo>
                  <a:cubicBezTo>
                    <a:pt x="734" y="406"/>
                    <a:pt x="734" y="406"/>
                    <a:pt x="734" y="398"/>
                  </a:cubicBezTo>
                  <a:cubicBezTo>
                    <a:pt x="743" y="398"/>
                    <a:pt x="743" y="389"/>
                    <a:pt x="743" y="362"/>
                  </a:cubicBezTo>
                  <a:lnTo>
                    <a:pt x="760" y="389"/>
                  </a:lnTo>
                  <a:cubicBezTo>
                    <a:pt x="760" y="389"/>
                    <a:pt x="765" y="370"/>
                    <a:pt x="774" y="370"/>
                  </a:cubicBezTo>
                  <a:cubicBezTo>
                    <a:pt x="778" y="370"/>
                    <a:pt x="782" y="373"/>
                    <a:pt x="787" y="380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2" y="412"/>
                    <a:pt x="1012" y="405"/>
                    <a:pt x="1015" y="405"/>
                  </a:cubicBezTo>
                  <a:lnTo>
                    <a:pt x="1015" y="405"/>
                  </a:lnTo>
                  <a:cubicBezTo>
                    <a:pt x="1021" y="405"/>
                    <a:pt x="1036" y="429"/>
                    <a:pt x="1048" y="429"/>
                  </a:cubicBezTo>
                  <a:cubicBezTo>
                    <a:pt x="1054" y="429"/>
                    <a:pt x="1058" y="424"/>
                    <a:pt x="1060" y="406"/>
                  </a:cubicBezTo>
                  <a:cubicBezTo>
                    <a:pt x="1060" y="424"/>
                    <a:pt x="1078" y="442"/>
                    <a:pt x="1060" y="459"/>
                  </a:cubicBezTo>
                  <a:cubicBezTo>
                    <a:pt x="1070" y="453"/>
                    <a:pt x="1080" y="452"/>
                    <a:pt x="1088" y="452"/>
                  </a:cubicBezTo>
                  <a:cubicBezTo>
                    <a:pt x="1103" y="452"/>
                    <a:pt x="1116" y="458"/>
                    <a:pt x="1127" y="458"/>
                  </a:cubicBezTo>
                  <a:cubicBezTo>
                    <a:pt x="1138" y="458"/>
                    <a:pt x="1148" y="453"/>
                    <a:pt x="1158" y="433"/>
                  </a:cubicBezTo>
                  <a:lnTo>
                    <a:pt x="1158" y="433"/>
                  </a:lnTo>
                  <a:cubicBezTo>
                    <a:pt x="1166" y="451"/>
                    <a:pt x="1149" y="459"/>
                    <a:pt x="1158" y="477"/>
                  </a:cubicBezTo>
                  <a:cubicBezTo>
                    <a:pt x="1158" y="471"/>
                    <a:pt x="1162" y="465"/>
                    <a:pt x="1168" y="465"/>
                  </a:cubicBezTo>
                  <a:cubicBezTo>
                    <a:pt x="1170" y="465"/>
                    <a:pt x="1173" y="466"/>
                    <a:pt x="1175" y="468"/>
                  </a:cubicBezTo>
                  <a:cubicBezTo>
                    <a:pt x="1175" y="477"/>
                    <a:pt x="1166" y="486"/>
                    <a:pt x="1158" y="495"/>
                  </a:cubicBezTo>
                  <a:cubicBezTo>
                    <a:pt x="1202" y="495"/>
                    <a:pt x="1211" y="433"/>
                    <a:pt x="1211" y="371"/>
                  </a:cubicBezTo>
                  <a:cubicBezTo>
                    <a:pt x="1222" y="383"/>
                    <a:pt x="1230" y="389"/>
                    <a:pt x="1237" y="389"/>
                  </a:cubicBezTo>
                  <a:cubicBezTo>
                    <a:pt x="1246" y="389"/>
                    <a:pt x="1254" y="378"/>
                    <a:pt x="1264" y="354"/>
                  </a:cubicBezTo>
                  <a:lnTo>
                    <a:pt x="1264" y="354"/>
                  </a:lnTo>
                  <a:cubicBezTo>
                    <a:pt x="1272" y="371"/>
                    <a:pt x="1281" y="398"/>
                    <a:pt x="1255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5" y="412"/>
                    <a:pt x="1352" y="405"/>
                    <a:pt x="1352" y="380"/>
                  </a:cubicBezTo>
                  <a:cubicBezTo>
                    <a:pt x="1356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5"/>
                    <a:pt x="1461" y="345"/>
                  </a:cubicBezTo>
                  <a:cubicBezTo>
                    <a:pt x="1471" y="345"/>
                    <a:pt x="1482" y="355"/>
                    <a:pt x="1495" y="355"/>
                  </a:cubicBezTo>
                  <a:cubicBezTo>
                    <a:pt x="1497" y="355"/>
                    <a:pt x="1499" y="354"/>
                    <a:pt x="1502" y="354"/>
                  </a:cubicBezTo>
                  <a:lnTo>
                    <a:pt x="1502" y="362"/>
                  </a:lnTo>
                  <a:cubicBezTo>
                    <a:pt x="1520" y="375"/>
                    <a:pt x="1530" y="379"/>
                    <a:pt x="1536" y="379"/>
                  </a:cubicBezTo>
                  <a:cubicBezTo>
                    <a:pt x="1545" y="379"/>
                    <a:pt x="1547" y="372"/>
                    <a:pt x="1556" y="372"/>
                  </a:cubicBezTo>
                  <a:cubicBezTo>
                    <a:pt x="1562" y="372"/>
                    <a:pt x="1572" y="376"/>
                    <a:pt x="1590" y="389"/>
                  </a:cubicBezTo>
                  <a:lnTo>
                    <a:pt x="1581" y="354"/>
                  </a:lnTo>
                  <a:cubicBezTo>
                    <a:pt x="1584" y="334"/>
                    <a:pt x="1589" y="326"/>
                    <a:pt x="1595" y="326"/>
                  </a:cubicBezTo>
                  <a:cubicBezTo>
                    <a:pt x="1613" y="326"/>
                    <a:pt x="1643" y="375"/>
                    <a:pt x="1667" y="375"/>
                  </a:cubicBezTo>
                  <a:cubicBezTo>
                    <a:pt x="1671" y="375"/>
                    <a:pt x="1675" y="374"/>
                    <a:pt x="1679" y="371"/>
                  </a:cubicBezTo>
                  <a:lnTo>
                    <a:pt x="1661" y="345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4" y="341"/>
                    <a:pt x="1724" y="451"/>
                    <a:pt x="1740" y="459"/>
                  </a:cubicBezTo>
                  <a:cubicBezTo>
                    <a:pt x="1749" y="468"/>
                    <a:pt x="1732" y="477"/>
                    <a:pt x="1732" y="477"/>
                  </a:cubicBezTo>
                  <a:cubicBezTo>
                    <a:pt x="1742" y="486"/>
                    <a:pt x="1748" y="489"/>
                    <a:pt x="1752" y="489"/>
                  </a:cubicBezTo>
                  <a:cubicBezTo>
                    <a:pt x="1767" y="489"/>
                    <a:pt x="1740" y="431"/>
                    <a:pt x="1776" y="424"/>
                  </a:cubicBezTo>
                  <a:lnTo>
                    <a:pt x="1776" y="424"/>
                  </a:lnTo>
                  <a:cubicBezTo>
                    <a:pt x="1785" y="442"/>
                    <a:pt x="1767" y="486"/>
                    <a:pt x="1793" y="486"/>
                  </a:cubicBezTo>
                  <a:cubicBezTo>
                    <a:pt x="1794" y="489"/>
                    <a:pt x="1796" y="490"/>
                    <a:pt x="1798" y="490"/>
                  </a:cubicBezTo>
                  <a:cubicBezTo>
                    <a:pt x="1812" y="490"/>
                    <a:pt x="1846" y="444"/>
                    <a:pt x="1875" y="444"/>
                  </a:cubicBezTo>
                  <a:cubicBezTo>
                    <a:pt x="1884" y="444"/>
                    <a:pt x="1892" y="449"/>
                    <a:pt x="1899" y="459"/>
                  </a:cubicBezTo>
                  <a:cubicBezTo>
                    <a:pt x="1899" y="433"/>
                    <a:pt x="1890" y="415"/>
                    <a:pt x="1908" y="406"/>
                  </a:cubicBezTo>
                  <a:cubicBezTo>
                    <a:pt x="1910" y="406"/>
                    <a:pt x="1911" y="406"/>
                    <a:pt x="1913" y="406"/>
                  </a:cubicBezTo>
                  <a:cubicBezTo>
                    <a:pt x="1931" y="406"/>
                    <a:pt x="1957" y="439"/>
                    <a:pt x="1979" y="439"/>
                  </a:cubicBezTo>
                  <a:cubicBezTo>
                    <a:pt x="1989" y="439"/>
                    <a:pt x="1998" y="433"/>
                    <a:pt x="2005" y="415"/>
                  </a:cubicBezTo>
                  <a:cubicBezTo>
                    <a:pt x="2005" y="424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4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8"/>
                  </a:cubicBezTo>
                  <a:cubicBezTo>
                    <a:pt x="2146" y="394"/>
                    <a:pt x="2158" y="388"/>
                    <a:pt x="2165" y="388"/>
                  </a:cubicBezTo>
                  <a:cubicBezTo>
                    <a:pt x="2173" y="388"/>
                    <a:pt x="2174" y="396"/>
                    <a:pt x="2155" y="424"/>
                  </a:cubicBezTo>
                  <a:lnTo>
                    <a:pt x="2200" y="415"/>
                  </a:lnTo>
                  <a:lnTo>
                    <a:pt x="2191" y="433"/>
                  </a:lnTo>
                  <a:cubicBezTo>
                    <a:pt x="2200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8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2"/>
                    <a:pt x="2328" y="402"/>
                  </a:cubicBezTo>
                  <a:cubicBezTo>
                    <a:pt x="2338" y="402"/>
                    <a:pt x="2318" y="426"/>
                    <a:pt x="2332" y="433"/>
                  </a:cubicBezTo>
                  <a:cubicBezTo>
                    <a:pt x="2323" y="442"/>
                    <a:pt x="2323" y="442"/>
                    <a:pt x="2341" y="442"/>
                  </a:cubicBezTo>
                  <a:cubicBezTo>
                    <a:pt x="2332" y="442"/>
                    <a:pt x="2323" y="451"/>
                    <a:pt x="2314" y="451"/>
                  </a:cubicBezTo>
                  <a:cubicBezTo>
                    <a:pt x="2341" y="451"/>
                    <a:pt x="2288" y="486"/>
                    <a:pt x="2261" y="504"/>
                  </a:cubicBezTo>
                  <a:cubicBezTo>
                    <a:pt x="2245" y="515"/>
                    <a:pt x="2235" y="522"/>
                    <a:pt x="2251" y="522"/>
                  </a:cubicBezTo>
                  <a:cubicBezTo>
                    <a:pt x="2261" y="522"/>
                    <a:pt x="2281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3" y="512"/>
                    <a:pt x="2411" y="515"/>
                    <a:pt x="2420" y="515"/>
                  </a:cubicBezTo>
                  <a:cubicBezTo>
                    <a:pt x="2429" y="515"/>
                    <a:pt x="2438" y="512"/>
                    <a:pt x="2447" y="504"/>
                  </a:cubicBezTo>
                  <a:lnTo>
                    <a:pt x="2447" y="504"/>
                  </a:lnTo>
                  <a:cubicBezTo>
                    <a:pt x="2447" y="518"/>
                    <a:pt x="2401" y="544"/>
                    <a:pt x="2383" y="544"/>
                  </a:cubicBezTo>
                  <a:cubicBezTo>
                    <a:pt x="2379" y="544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3" y="538"/>
                    <a:pt x="2328" y="575"/>
                    <a:pt x="2292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10"/>
                    <a:pt x="2252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3"/>
                  </a:lnTo>
                  <a:cubicBezTo>
                    <a:pt x="2173" y="707"/>
                    <a:pt x="2138" y="751"/>
                    <a:pt x="2111" y="795"/>
                  </a:cubicBezTo>
                  <a:lnTo>
                    <a:pt x="2164" y="813"/>
                  </a:lnTo>
                  <a:lnTo>
                    <a:pt x="2138" y="839"/>
                  </a:lnTo>
                  <a:cubicBezTo>
                    <a:pt x="2129" y="839"/>
                    <a:pt x="2102" y="830"/>
                    <a:pt x="2111" y="813"/>
                  </a:cubicBezTo>
                  <a:cubicBezTo>
                    <a:pt x="2109" y="812"/>
                    <a:pt x="2106" y="812"/>
                    <a:pt x="2104" y="812"/>
                  </a:cubicBezTo>
                  <a:cubicBezTo>
                    <a:pt x="2081" y="812"/>
                    <a:pt x="2112" y="857"/>
                    <a:pt x="2120" y="866"/>
                  </a:cubicBezTo>
                  <a:cubicBezTo>
                    <a:pt x="2113" y="872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9" y="828"/>
                    <a:pt x="2068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102" y="892"/>
                    <a:pt x="2085" y="919"/>
                  </a:cubicBezTo>
                  <a:cubicBezTo>
                    <a:pt x="2079" y="920"/>
                    <a:pt x="2075" y="921"/>
                    <a:pt x="2071" y="921"/>
                  </a:cubicBezTo>
                  <a:cubicBezTo>
                    <a:pt x="2055" y="921"/>
                    <a:pt x="2048" y="910"/>
                    <a:pt x="2041" y="910"/>
                  </a:cubicBezTo>
                  <a:cubicBezTo>
                    <a:pt x="2041" y="910"/>
                    <a:pt x="2032" y="910"/>
                    <a:pt x="2032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36" y="1005"/>
                    <a:pt x="2073" y="1007"/>
                  </a:cubicBezTo>
                  <a:lnTo>
                    <a:pt x="2073" y="1007"/>
                  </a:lnTo>
                  <a:cubicBezTo>
                    <a:pt x="1994" y="1012"/>
                    <a:pt x="1969" y="1148"/>
                    <a:pt x="1943" y="1148"/>
                  </a:cubicBezTo>
                  <a:cubicBezTo>
                    <a:pt x="1952" y="1192"/>
                    <a:pt x="1935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6" y="1301"/>
                    <a:pt x="1823" y="1300"/>
                  </a:cubicBezTo>
                  <a:lnTo>
                    <a:pt x="1823" y="1300"/>
                  </a:lnTo>
                  <a:cubicBezTo>
                    <a:pt x="1851" y="1312"/>
                    <a:pt x="1791" y="1379"/>
                    <a:pt x="1855" y="1387"/>
                  </a:cubicBezTo>
                  <a:cubicBezTo>
                    <a:pt x="1852" y="1390"/>
                    <a:pt x="1848" y="1392"/>
                    <a:pt x="1844" y="1392"/>
                  </a:cubicBezTo>
                  <a:cubicBezTo>
                    <a:pt x="1830" y="1392"/>
                    <a:pt x="1815" y="1369"/>
                    <a:pt x="1793" y="1369"/>
                  </a:cubicBezTo>
                  <a:cubicBezTo>
                    <a:pt x="1793" y="1440"/>
                    <a:pt x="1705" y="1475"/>
                    <a:pt x="1679" y="1546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1" y="1625"/>
                    <a:pt x="1679" y="1634"/>
                    <a:pt x="1679" y="1643"/>
                  </a:cubicBezTo>
                  <a:cubicBezTo>
                    <a:pt x="1546" y="1740"/>
                    <a:pt x="1573" y="1925"/>
                    <a:pt x="1396" y="1996"/>
                  </a:cubicBezTo>
                  <a:cubicBezTo>
                    <a:pt x="1422" y="1996"/>
                    <a:pt x="1422" y="2005"/>
                    <a:pt x="1414" y="2022"/>
                  </a:cubicBezTo>
                  <a:cubicBezTo>
                    <a:pt x="1415" y="2021"/>
                    <a:pt x="1416" y="2021"/>
                    <a:pt x="1418" y="2021"/>
                  </a:cubicBezTo>
                  <a:cubicBezTo>
                    <a:pt x="1428" y="2021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1"/>
                    <a:pt x="1352" y="2137"/>
                    <a:pt x="1396" y="2164"/>
                  </a:cubicBezTo>
                  <a:lnTo>
                    <a:pt x="1396" y="2146"/>
                  </a:lnTo>
                  <a:cubicBezTo>
                    <a:pt x="1431" y="2190"/>
                    <a:pt x="1520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1" y="2102"/>
                    <a:pt x="1661" y="2119"/>
                    <a:pt x="1679" y="2128"/>
                  </a:cubicBezTo>
                  <a:cubicBezTo>
                    <a:pt x="1661" y="2102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5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9"/>
                    <a:pt x="1820" y="1899"/>
                    <a:pt x="1829" y="1899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9"/>
                  </a:cubicBezTo>
                  <a:lnTo>
                    <a:pt x="1758" y="1899"/>
                  </a:lnTo>
                  <a:cubicBezTo>
                    <a:pt x="1761" y="1899"/>
                    <a:pt x="1763" y="1899"/>
                    <a:pt x="1766" y="1899"/>
                  </a:cubicBezTo>
                  <a:cubicBezTo>
                    <a:pt x="1830" y="1899"/>
                    <a:pt x="1832" y="1807"/>
                    <a:pt x="1887" y="1807"/>
                  </a:cubicBezTo>
                  <a:cubicBezTo>
                    <a:pt x="1894" y="1807"/>
                    <a:pt x="1900" y="1808"/>
                    <a:pt x="1908" y="1810"/>
                  </a:cubicBezTo>
                  <a:cubicBezTo>
                    <a:pt x="1917" y="1784"/>
                    <a:pt x="1864" y="1793"/>
                    <a:pt x="1882" y="1775"/>
                  </a:cubicBezTo>
                  <a:lnTo>
                    <a:pt x="1908" y="1775"/>
                  </a:lnTo>
                  <a:lnTo>
                    <a:pt x="1882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5" y="1757"/>
                    <a:pt x="1943" y="1766"/>
                    <a:pt x="1935" y="1775"/>
                  </a:cubicBezTo>
                  <a:cubicBezTo>
                    <a:pt x="1968" y="1767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3"/>
                    <a:pt x="2049" y="1581"/>
                    <a:pt x="2041" y="1493"/>
                  </a:cubicBezTo>
                  <a:lnTo>
                    <a:pt x="2023" y="1484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8"/>
                    <a:pt x="2085" y="1360"/>
                    <a:pt x="2094" y="1342"/>
                  </a:cubicBezTo>
                  <a:cubicBezTo>
                    <a:pt x="2098" y="1356"/>
                    <a:pt x="2109" y="1356"/>
                    <a:pt x="2120" y="1356"/>
                  </a:cubicBezTo>
                  <a:cubicBezTo>
                    <a:pt x="2131" y="1356"/>
                    <a:pt x="2142" y="1356"/>
                    <a:pt x="2147" y="1369"/>
                  </a:cubicBezTo>
                  <a:cubicBezTo>
                    <a:pt x="2147" y="1298"/>
                    <a:pt x="2138" y="1325"/>
                    <a:pt x="2111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8" y="1146"/>
                    <a:pt x="2248" y="1146"/>
                  </a:cubicBezTo>
                  <a:cubicBezTo>
                    <a:pt x="2254" y="1146"/>
                    <a:pt x="2261" y="1147"/>
                    <a:pt x="2270" y="1148"/>
                  </a:cubicBezTo>
                  <a:cubicBezTo>
                    <a:pt x="2256" y="1132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200" y="1159"/>
                    <a:pt x="2200" y="1157"/>
                  </a:cubicBezTo>
                  <a:cubicBezTo>
                    <a:pt x="2164" y="1157"/>
                    <a:pt x="2164" y="1104"/>
                    <a:pt x="2173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9" y="1090"/>
                    <a:pt x="2222" y="1091"/>
                    <a:pt x="2236" y="1091"/>
                  </a:cubicBezTo>
                  <a:cubicBezTo>
                    <a:pt x="2264" y="1091"/>
                    <a:pt x="2292" y="1086"/>
                    <a:pt x="2305" y="1060"/>
                  </a:cubicBezTo>
                  <a:cubicBezTo>
                    <a:pt x="2305" y="1069"/>
                    <a:pt x="2305" y="1069"/>
                    <a:pt x="2305" y="1078"/>
                  </a:cubicBezTo>
                  <a:cubicBezTo>
                    <a:pt x="2332" y="1069"/>
                    <a:pt x="2297" y="1025"/>
                    <a:pt x="2341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7" y="1016"/>
                  </a:lnTo>
                  <a:cubicBezTo>
                    <a:pt x="2297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3" y="945"/>
                  </a:cubicBezTo>
                  <a:cubicBezTo>
                    <a:pt x="2341" y="936"/>
                    <a:pt x="2323" y="919"/>
                    <a:pt x="2350" y="910"/>
                  </a:cubicBezTo>
                  <a:lnTo>
                    <a:pt x="2350" y="910"/>
                  </a:lnTo>
                  <a:cubicBezTo>
                    <a:pt x="2394" y="945"/>
                    <a:pt x="2323" y="972"/>
                    <a:pt x="2350" y="1016"/>
                  </a:cubicBezTo>
                  <a:cubicBezTo>
                    <a:pt x="2370" y="1016"/>
                    <a:pt x="2354" y="975"/>
                    <a:pt x="2369" y="975"/>
                  </a:cubicBezTo>
                  <a:cubicBezTo>
                    <a:pt x="2374" y="975"/>
                    <a:pt x="2381" y="979"/>
                    <a:pt x="2394" y="989"/>
                  </a:cubicBezTo>
                  <a:cubicBezTo>
                    <a:pt x="2332" y="936"/>
                    <a:pt x="2429" y="954"/>
                    <a:pt x="2394" y="892"/>
                  </a:cubicBezTo>
                  <a:lnTo>
                    <a:pt x="239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10"/>
                  </a:lnTo>
                  <a:cubicBezTo>
                    <a:pt x="2429" y="866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92" y="864"/>
                    <a:pt x="2484" y="870"/>
                    <a:pt x="2477" y="870"/>
                  </a:cubicBezTo>
                  <a:cubicBezTo>
                    <a:pt x="2462" y="870"/>
                    <a:pt x="2448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33" y="808"/>
                    <a:pt x="2449" y="808"/>
                  </a:cubicBezTo>
                  <a:cubicBezTo>
                    <a:pt x="2457" y="808"/>
                    <a:pt x="2465" y="810"/>
                    <a:pt x="2473" y="813"/>
                  </a:cubicBezTo>
                  <a:cubicBezTo>
                    <a:pt x="2491" y="813"/>
                    <a:pt x="2500" y="813"/>
                    <a:pt x="2517" y="804"/>
                  </a:cubicBezTo>
                  <a:cubicBezTo>
                    <a:pt x="2533" y="796"/>
                    <a:pt x="2548" y="782"/>
                    <a:pt x="2558" y="761"/>
                  </a:cubicBezTo>
                  <a:lnTo>
                    <a:pt x="2558" y="761"/>
                  </a:lnTo>
                  <a:cubicBezTo>
                    <a:pt x="2550" y="772"/>
                    <a:pt x="2533" y="784"/>
                    <a:pt x="2521" y="784"/>
                  </a:cubicBezTo>
                  <a:cubicBezTo>
                    <a:pt x="2514" y="784"/>
                    <a:pt x="2509" y="779"/>
                    <a:pt x="2509" y="769"/>
                  </a:cubicBezTo>
                  <a:cubicBezTo>
                    <a:pt x="2526" y="751"/>
                    <a:pt x="2553" y="724"/>
                    <a:pt x="2579" y="716"/>
                  </a:cubicBezTo>
                  <a:cubicBezTo>
                    <a:pt x="2595" y="687"/>
                    <a:pt x="2595" y="679"/>
                    <a:pt x="2588" y="679"/>
                  </a:cubicBezTo>
                  <a:cubicBezTo>
                    <a:pt x="2579" y="679"/>
                    <a:pt x="2560" y="690"/>
                    <a:pt x="2548" y="690"/>
                  </a:cubicBezTo>
                  <a:cubicBezTo>
                    <a:pt x="2542" y="690"/>
                    <a:pt x="2537" y="687"/>
                    <a:pt x="2535" y="680"/>
                  </a:cubicBezTo>
                  <a:cubicBezTo>
                    <a:pt x="2597" y="663"/>
                    <a:pt x="2544" y="636"/>
                    <a:pt x="2544" y="610"/>
                  </a:cubicBezTo>
                  <a:lnTo>
                    <a:pt x="2544" y="610"/>
                  </a:lnTo>
                  <a:lnTo>
                    <a:pt x="2579" y="618"/>
                  </a:lnTo>
                  <a:cubicBezTo>
                    <a:pt x="2659" y="530"/>
                    <a:pt x="2509" y="592"/>
                    <a:pt x="2579" y="521"/>
                  </a:cubicBezTo>
                  <a:lnTo>
                    <a:pt x="2579" y="521"/>
                  </a:lnTo>
                  <a:cubicBezTo>
                    <a:pt x="2597" y="530"/>
                    <a:pt x="2606" y="539"/>
                    <a:pt x="2623" y="548"/>
                  </a:cubicBezTo>
                  <a:lnTo>
                    <a:pt x="2623" y="512"/>
                  </a:lnTo>
                  <a:lnTo>
                    <a:pt x="2676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3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8"/>
                  </a:cubicBezTo>
                  <a:cubicBezTo>
                    <a:pt x="2694" y="371"/>
                    <a:pt x="2694" y="398"/>
                    <a:pt x="2712" y="354"/>
                  </a:cubicBezTo>
                  <a:cubicBezTo>
                    <a:pt x="2738" y="354"/>
                    <a:pt x="2773" y="354"/>
                    <a:pt x="2712" y="389"/>
                  </a:cubicBezTo>
                  <a:lnTo>
                    <a:pt x="2747" y="389"/>
                  </a:lnTo>
                  <a:cubicBezTo>
                    <a:pt x="2800" y="354"/>
                    <a:pt x="2800" y="318"/>
                    <a:pt x="2809" y="292"/>
                  </a:cubicBezTo>
                  <a:lnTo>
                    <a:pt x="2809" y="292"/>
                  </a:lnTo>
                  <a:cubicBezTo>
                    <a:pt x="2800" y="301"/>
                    <a:pt x="2800" y="309"/>
                    <a:pt x="2782" y="318"/>
                  </a:cubicBezTo>
                  <a:cubicBezTo>
                    <a:pt x="2773" y="301"/>
                    <a:pt x="2765" y="292"/>
                    <a:pt x="2756" y="274"/>
                  </a:cubicBezTo>
                  <a:cubicBezTo>
                    <a:pt x="2782" y="256"/>
                    <a:pt x="2791" y="256"/>
                    <a:pt x="2809" y="256"/>
                  </a:cubicBezTo>
                  <a:cubicBezTo>
                    <a:pt x="2809" y="248"/>
                    <a:pt x="2791" y="248"/>
                    <a:pt x="2800" y="230"/>
                  </a:cubicBezTo>
                  <a:cubicBezTo>
                    <a:pt x="2825" y="218"/>
                    <a:pt x="2858" y="201"/>
                    <a:pt x="2876" y="201"/>
                  </a:cubicBezTo>
                  <a:cubicBezTo>
                    <a:pt x="2883" y="201"/>
                    <a:pt x="2888" y="204"/>
                    <a:pt x="2888" y="212"/>
                  </a:cubicBezTo>
                  <a:cubicBezTo>
                    <a:pt x="2888" y="195"/>
                    <a:pt x="2888" y="177"/>
                    <a:pt x="2879" y="159"/>
                  </a:cubicBezTo>
                  <a:cubicBezTo>
                    <a:pt x="2906" y="142"/>
                    <a:pt x="2968" y="89"/>
                    <a:pt x="2977" y="89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7" y="85"/>
                    <a:pt x="2819" y="85"/>
                  </a:cubicBezTo>
                  <a:cubicBezTo>
                    <a:pt x="2810" y="85"/>
                    <a:pt x="2803" y="83"/>
                    <a:pt x="2800" y="80"/>
                  </a:cubicBezTo>
                  <a:cubicBezTo>
                    <a:pt x="2782" y="80"/>
                    <a:pt x="2773" y="89"/>
                    <a:pt x="2756" y="89"/>
                  </a:cubicBezTo>
                  <a:cubicBezTo>
                    <a:pt x="2720" y="89"/>
                    <a:pt x="2701" y="73"/>
                    <a:pt x="2658" y="73"/>
                  </a:cubicBezTo>
                  <a:cubicBezTo>
                    <a:pt x="2636" y="73"/>
                    <a:pt x="2609" y="77"/>
                    <a:pt x="2570" y="89"/>
                  </a:cubicBezTo>
                  <a:cubicBezTo>
                    <a:pt x="2570" y="71"/>
                    <a:pt x="2570" y="53"/>
                    <a:pt x="2570" y="36"/>
                  </a:cubicBezTo>
                  <a:cubicBezTo>
                    <a:pt x="2535" y="44"/>
                    <a:pt x="2535" y="62"/>
                    <a:pt x="2535" y="80"/>
                  </a:cubicBezTo>
                  <a:cubicBezTo>
                    <a:pt x="2526" y="97"/>
                    <a:pt x="2509" y="115"/>
                    <a:pt x="2464" y="124"/>
                  </a:cubicBezTo>
                  <a:cubicBezTo>
                    <a:pt x="2455" y="126"/>
                    <a:pt x="2447" y="127"/>
                    <a:pt x="2442" y="127"/>
                  </a:cubicBezTo>
                  <a:cubicBezTo>
                    <a:pt x="2405" y="127"/>
                    <a:pt x="2471" y="78"/>
                    <a:pt x="2456" y="62"/>
                  </a:cubicBezTo>
                  <a:lnTo>
                    <a:pt x="2456" y="62"/>
                  </a:lnTo>
                  <a:cubicBezTo>
                    <a:pt x="2429" y="80"/>
                    <a:pt x="2394" y="97"/>
                    <a:pt x="2367" y="106"/>
                  </a:cubicBezTo>
                  <a:cubicBezTo>
                    <a:pt x="2350" y="111"/>
                    <a:pt x="2334" y="115"/>
                    <a:pt x="2320" y="115"/>
                  </a:cubicBezTo>
                  <a:cubicBezTo>
                    <a:pt x="2305" y="115"/>
                    <a:pt x="2292" y="111"/>
                    <a:pt x="2279" y="97"/>
                  </a:cubicBezTo>
                  <a:cubicBezTo>
                    <a:pt x="2305" y="97"/>
                    <a:pt x="2323" y="106"/>
                    <a:pt x="2341" y="106"/>
                  </a:cubicBezTo>
                  <a:cubicBezTo>
                    <a:pt x="2332" y="89"/>
                    <a:pt x="2323" y="80"/>
                    <a:pt x="2305" y="71"/>
                  </a:cubicBezTo>
                  <a:cubicBezTo>
                    <a:pt x="2385" y="27"/>
                    <a:pt x="2429" y="44"/>
                    <a:pt x="240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9410861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9657662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9267093" y="4739649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9384024" y="4828466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9"/>
                    <a:pt x="1" y="27"/>
                  </a:cubicBez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9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9372842" y="4875750"/>
              <a:ext cx="4313" cy="3674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1"/>
                  </a:moveTo>
                  <a:cubicBezTo>
                    <a:pt x="5" y="1"/>
                    <a:pt x="0" y="5"/>
                    <a:pt x="0" y="14"/>
                  </a:cubicBezTo>
                  <a:cubicBezTo>
                    <a:pt x="9" y="14"/>
                    <a:pt x="0" y="23"/>
                    <a:pt x="9" y="23"/>
                  </a:cubicBezTo>
                  <a:lnTo>
                    <a:pt x="27" y="14"/>
                  </a:lnTo>
                  <a:cubicBezTo>
                    <a:pt x="22" y="5"/>
                    <a:pt x="16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9367251" y="4843961"/>
              <a:ext cx="11342" cy="5910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6" y="1"/>
                  </a:moveTo>
                  <a:lnTo>
                    <a:pt x="26" y="1"/>
                  </a:lnTo>
                  <a:cubicBezTo>
                    <a:pt x="0" y="19"/>
                    <a:pt x="18" y="27"/>
                    <a:pt x="35" y="36"/>
                  </a:cubicBezTo>
                  <a:cubicBezTo>
                    <a:pt x="71" y="19"/>
                    <a:pt x="53" y="10"/>
                    <a:pt x="2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9372842" y="4849712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9366293" y="4810735"/>
              <a:ext cx="11022" cy="3355"/>
            </a:xfrm>
            <a:custGeom>
              <a:avLst/>
              <a:gdLst/>
              <a:ahLst/>
              <a:cxnLst/>
              <a:rect l="l" t="t" r="r" b="b"/>
              <a:pathLst>
                <a:path w="69" h="21" extrusionOk="0">
                  <a:moveTo>
                    <a:pt x="21" y="1"/>
                  </a:moveTo>
                  <a:cubicBezTo>
                    <a:pt x="9" y="1"/>
                    <a:pt x="1" y="4"/>
                    <a:pt x="15" y="15"/>
                  </a:cubicBezTo>
                  <a:cubicBezTo>
                    <a:pt x="15" y="19"/>
                    <a:pt x="17" y="21"/>
                    <a:pt x="21" y="21"/>
                  </a:cubicBezTo>
                  <a:cubicBezTo>
                    <a:pt x="28" y="21"/>
                    <a:pt x="41" y="13"/>
                    <a:pt x="43" y="13"/>
                  </a:cubicBezTo>
                  <a:lnTo>
                    <a:pt x="43" y="13"/>
                  </a:lnTo>
                  <a:cubicBezTo>
                    <a:pt x="43" y="13"/>
                    <a:pt x="43" y="13"/>
                    <a:pt x="41" y="15"/>
                  </a:cubicBezTo>
                  <a:cubicBezTo>
                    <a:pt x="68" y="9"/>
                    <a:pt x="40" y="1"/>
                    <a:pt x="2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9358785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9353034" y="4832779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10" y="18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9355909" y="48369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9" y="18"/>
                    <a:pt x="18" y="18"/>
                  </a:cubicBezTo>
                  <a:cubicBezTo>
                    <a:pt x="9" y="18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9354472" y="4845399"/>
              <a:ext cx="1597" cy="4473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lnTo>
                    <a:pt x="1" y="27"/>
                  </a:lnTo>
                  <a:lnTo>
                    <a:pt x="9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9323482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4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9319169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lnTo>
                    <a:pt x="1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9308306" y="4801150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7" y="1"/>
                  </a:moveTo>
                  <a:cubicBezTo>
                    <a:pt x="2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41" y="5"/>
                    <a:pt x="39" y="6"/>
                    <a:pt x="36" y="6"/>
                  </a:cubicBezTo>
                  <a:cubicBezTo>
                    <a:pt x="27" y="6"/>
                    <a:pt x="14" y="1"/>
                    <a:pt x="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9286741" y="4734058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9216614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5" y="33"/>
                  </a:cubicBezTo>
                  <a:cubicBezTo>
                    <a:pt x="41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57"/>
                  </a:cubicBezTo>
                  <a:cubicBezTo>
                    <a:pt x="104" y="39"/>
                    <a:pt x="139" y="48"/>
                    <a:pt x="51" y="4"/>
                  </a:cubicBezTo>
                  <a:cubicBezTo>
                    <a:pt x="40" y="1"/>
                    <a:pt x="32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9233228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9419327" y="4977985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9420765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9491371" y="4646520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9539293" y="4652271"/>
              <a:ext cx="2875" cy="7188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0"/>
                  </a:moveTo>
                  <a:lnTo>
                    <a:pt x="18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9605586" y="4643804"/>
              <a:ext cx="11342" cy="3994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12" y="8"/>
                  </a:moveTo>
                  <a:cubicBezTo>
                    <a:pt x="8" y="8"/>
                    <a:pt x="4" y="8"/>
                    <a:pt x="0" y="9"/>
                  </a:cubicBezTo>
                  <a:cubicBezTo>
                    <a:pt x="4" y="9"/>
                    <a:pt x="8" y="9"/>
                    <a:pt x="13" y="8"/>
                  </a:cubicBezTo>
                  <a:lnTo>
                    <a:pt x="13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3" y="8"/>
                  </a:cubicBezTo>
                  <a:lnTo>
                    <a:pt x="13" y="8"/>
                  </a:lnTo>
                  <a:cubicBezTo>
                    <a:pt x="36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7355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283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0489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3588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13689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83693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5460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0283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8296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dk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4094334" y="-343100"/>
            <a:ext cx="11270497" cy="5281867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9F6F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729400" y="2769933"/>
            <a:ext cx="8733200" cy="11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Font typeface="Sue Ellen Francisco"/>
              <a:buNone/>
              <a:defRPr sz="10666" b="1">
                <a:solidFill>
                  <a:srgbClr val="FFFFFF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497400" y="4607267"/>
            <a:ext cx="5197200" cy="6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None/>
              <a:defRPr sz="3733">
                <a:latin typeface="Nunito SemiBold"/>
                <a:ea typeface="Nunito SemiBold"/>
                <a:cs typeface="Nunito SemiBold"/>
                <a:sym typeface="Nunito SemiBold"/>
              </a:defRPr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-2002311" y="-2009175"/>
            <a:ext cx="5782477" cy="5741229"/>
            <a:chOff x="-1501733" y="-1506881"/>
            <a:chExt cx="4336858" cy="4305922"/>
          </a:xfrm>
        </p:grpSpPr>
        <p:sp>
          <p:nvSpPr>
            <p:cNvPr id="13" name="Google Shape;13;p2"/>
            <p:cNvSpPr/>
            <p:nvPr/>
          </p:nvSpPr>
          <p:spPr>
            <a:xfrm rot="7960222">
              <a:off x="-628361" y="-674386"/>
              <a:ext cx="2680881" cy="2720010"/>
            </a:xfrm>
            <a:custGeom>
              <a:avLst/>
              <a:gdLst/>
              <a:ahLst/>
              <a:cxnLst/>
              <a:rect l="l" t="t" r="r" b="b"/>
              <a:pathLst>
                <a:path w="21829" h="22128" extrusionOk="0">
                  <a:moveTo>
                    <a:pt x="7833" y="0"/>
                  </a:moveTo>
                  <a:lnTo>
                    <a:pt x="1" y="22127"/>
                  </a:lnTo>
                  <a:lnTo>
                    <a:pt x="21828" y="1884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 rot="7960222">
              <a:off x="-904633" y="-841457"/>
              <a:ext cx="3142657" cy="2975073"/>
            </a:xfrm>
            <a:custGeom>
              <a:avLst/>
              <a:gdLst/>
              <a:ahLst/>
              <a:cxnLst/>
              <a:rect l="l" t="t" r="r" b="b"/>
              <a:pathLst>
                <a:path w="25589" h="24203" extrusionOk="0">
                  <a:moveTo>
                    <a:pt x="17192" y="21607"/>
                  </a:moveTo>
                  <a:cubicBezTo>
                    <a:pt x="17201" y="21660"/>
                    <a:pt x="17112" y="21651"/>
                    <a:pt x="17148" y="21722"/>
                  </a:cubicBezTo>
                  <a:lnTo>
                    <a:pt x="17059" y="21739"/>
                  </a:lnTo>
                  <a:cubicBezTo>
                    <a:pt x="17033" y="21695"/>
                    <a:pt x="17165" y="21651"/>
                    <a:pt x="17077" y="21651"/>
                  </a:cubicBezTo>
                  <a:cubicBezTo>
                    <a:pt x="17077" y="21616"/>
                    <a:pt x="17148" y="21616"/>
                    <a:pt x="17192" y="21607"/>
                  </a:cubicBezTo>
                  <a:close/>
                  <a:moveTo>
                    <a:pt x="17563" y="21360"/>
                  </a:moveTo>
                  <a:cubicBezTo>
                    <a:pt x="17563" y="21395"/>
                    <a:pt x="17510" y="21386"/>
                    <a:pt x="17510" y="21422"/>
                  </a:cubicBezTo>
                  <a:cubicBezTo>
                    <a:pt x="17448" y="21466"/>
                    <a:pt x="17457" y="21386"/>
                    <a:pt x="17439" y="21377"/>
                  </a:cubicBezTo>
                  <a:cubicBezTo>
                    <a:pt x="17386" y="21369"/>
                    <a:pt x="17271" y="21448"/>
                    <a:pt x="17280" y="21342"/>
                  </a:cubicBezTo>
                  <a:cubicBezTo>
                    <a:pt x="17412" y="21316"/>
                    <a:pt x="17492" y="21333"/>
                    <a:pt x="17563" y="21360"/>
                  </a:cubicBezTo>
                  <a:close/>
                  <a:moveTo>
                    <a:pt x="17201" y="21660"/>
                  </a:moveTo>
                  <a:lnTo>
                    <a:pt x="17351" y="21642"/>
                  </a:lnTo>
                  <a:cubicBezTo>
                    <a:pt x="17359" y="21722"/>
                    <a:pt x="17192" y="21775"/>
                    <a:pt x="17201" y="21660"/>
                  </a:cubicBezTo>
                  <a:close/>
                  <a:moveTo>
                    <a:pt x="18852" y="21024"/>
                  </a:moveTo>
                  <a:cubicBezTo>
                    <a:pt x="18790" y="21077"/>
                    <a:pt x="18808" y="21086"/>
                    <a:pt x="18702" y="21068"/>
                  </a:cubicBezTo>
                  <a:cubicBezTo>
                    <a:pt x="18649" y="21086"/>
                    <a:pt x="18702" y="21166"/>
                    <a:pt x="18657" y="21183"/>
                  </a:cubicBezTo>
                  <a:lnTo>
                    <a:pt x="18357" y="21227"/>
                  </a:lnTo>
                  <a:cubicBezTo>
                    <a:pt x="18251" y="21219"/>
                    <a:pt x="18401" y="21183"/>
                    <a:pt x="18446" y="21192"/>
                  </a:cubicBezTo>
                  <a:cubicBezTo>
                    <a:pt x="18428" y="21121"/>
                    <a:pt x="18331" y="21148"/>
                    <a:pt x="18331" y="21060"/>
                  </a:cubicBezTo>
                  <a:cubicBezTo>
                    <a:pt x="18278" y="21077"/>
                    <a:pt x="18322" y="21157"/>
                    <a:pt x="18287" y="21183"/>
                  </a:cubicBezTo>
                  <a:cubicBezTo>
                    <a:pt x="18110" y="21227"/>
                    <a:pt x="18075" y="21113"/>
                    <a:pt x="17986" y="21051"/>
                  </a:cubicBezTo>
                  <a:cubicBezTo>
                    <a:pt x="17907" y="21104"/>
                    <a:pt x="17801" y="21113"/>
                    <a:pt x="17739" y="21060"/>
                  </a:cubicBezTo>
                  <a:cubicBezTo>
                    <a:pt x="17872" y="20980"/>
                    <a:pt x="18101" y="21060"/>
                    <a:pt x="18242" y="21077"/>
                  </a:cubicBezTo>
                  <a:cubicBezTo>
                    <a:pt x="18216" y="21051"/>
                    <a:pt x="18163" y="21060"/>
                    <a:pt x="18172" y="20998"/>
                  </a:cubicBezTo>
                  <a:cubicBezTo>
                    <a:pt x="18278" y="20998"/>
                    <a:pt x="18410" y="20971"/>
                    <a:pt x="18428" y="21077"/>
                  </a:cubicBezTo>
                  <a:cubicBezTo>
                    <a:pt x="18604" y="21121"/>
                    <a:pt x="18693" y="20954"/>
                    <a:pt x="18843" y="20936"/>
                  </a:cubicBezTo>
                  <a:cubicBezTo>
                    <a:pt x="18834" y="20936"/>
                    <a:pt x="18878" y="21024"/>
                    <a:pt x="18914" y="20989"/>
                  </a:cubicBezTo>
                  <a:cubicBezTo>
                    <a:pt x="18905" y="20909"/>
                    <a:pt x="18799" y="20945"/>
                    <a:pt x="18825" y="20830"/>
                  </a:cubicBezTo>
                  <a:cubicBezTo>
                    <a:pt x="18931" y="20874"/>
                    <a:pt x="18958" y="20786"/>
                    <a:pt x="19037" y="20777"/>
                  </a:cubicBezTo>
                  <a:cubicBezTo>
                    <a:pt x="19090" y="20768"/>
                    <a:pt x="19143" y="20812"/>
                    <a:pt x="19223" y="20777"/>
                  </a:cubicBezTo>
                  <a:cubicBezTo>
                    <a:pt x="19223" y="20804"/>
                    <a:pt x="19187" y="20804"/>
                    <a:pt x="19170" y="20812"/>
                  </a:cubicBezTo>
                  <a:cubicBezTo>
                    <a:pt x="19072" y="20901"/>
                    <a:pt x="19125" y="21086"/>
                    <a:pt x="18958" y="21113"/>
                  </a:cubicBezTo>
                  <a:cubicBezTo>
                    <a:pt x="19028" y="21077"/>
                    <a:pt x="18993" y="20962"/>
                    <a:pt x="19055" y="20909"/>
                  </a:cubicBezTo>
                  <a:cubicBezTo>
                    <a:pt x="19046" y="20874"/>
                    <a:pt x="18993" y="20892"/>
                    <a:pt x="18958" y="20892"/>
                  </a:cubicBezTo>
                  <a:cubicBezTo>
                    <a:pt x="18949" y="20962"/>
                    <a:pt x="18931" y="20980"/>
                    <a:pt x="18922" y="21095"/>
                  </a:cubicBezTo>
                  <a:cubicBezTo>
                    <a:pt x="18861" y="21121"/>
                    <a:pt x="18861" y="21068"/>
                    <a:pt x="18852" y="21024"/>
                  </a:cubicBezTo>
                  <a:close/>
                  <a:moveTo>
                    <a:pt x="17810" y="21554"/>
                  </a:moveTo>
                  <a:cubicBezTo>
                    <a:pt x="17836" y="21642"/>
                    <a:pt x="17713" y="21669"/>
                    <a:pt x="17660" y="21625"/>
                  </a:cubicBezTo>
                  <a:cubicBezTo>
                    <a:pt x="17660" y="21572"/>
                    <a:pt x="17730" y="21563"/>
                    <a:pt x="17810" y="21554"/>
                  </a:cubicBezTo>
                  <a:close/>
                  <a:moveTo>
                    <a:pt x="18472" y="21466"/>
                  </a:moveTo>
                  <a:lnTo>
                    <a:pt x="18419" y="21475"/>
                  </a:lnTo>
                  <a:cubicBezTo>
                    <a:pt x="18322" y="21510"/>
                    <a:pt x="18313" y="21439"/>
                    <a:pt x="18260" y="21439"/>
                  </a:cubicBezTo>
                  <a:cubicBezTo>
                    <a:pt x="17986" y="21457"/>
                    <a:pt x="18304" y="21422"/>
                    <a:pt x="18340" y="21369"/>
                  </a:cubicBezTo>
                  <a:cubicBezTo>
                    <a:pt x="18384" y="21404"/>
                    <a:pt x="18472" y="21386"/>
                    <a:pt x="18472" y="21466"/>
                  </a:cubicBezTo>
                  <a:close/>
                  <a:moveTo>
                    <a:pt x="18031" y="21581"/>
                  </a:moveTo>
                  <a:cubicBezTo>
                    <a:pt x="17969" y="21598"/>
                    <a:pt x="17942" y="21572"/>
                    <a:pt x="17898" y="21572"/>
                  </a:cubicBezTo>
                  <a:cubicBezTo>
                    <a:pt x="17933" y="21510"/>
                    <a:pt x="18057" y="21528"/>
                    <a:pt x="18004" y="21413"/>
                  </a:cubicBezTo>
                  <a:cubicBezTo>
                    <a:pt x="18075" y="21422"/>
                    <a:pt x="18048" y="21554"/>
                    <a:pt x="18031" y="21581"/>
                  </a:cubicBezTo>
                  <a:close/>
                  <a:moveTo>
                    <a:pt x="17624" y="21351"/>
                  </a:moveTo>
                  <a:cubicBezTo>
                    <a:pt x="17536" y="21351"/>
                    <a:pt x="17616" y="21271"/>
                    <a:pt x="17677" y="21289"/>
                  </a:cubicBezTo>
                  <a:cubicBezTo>
                    <a:pt x="17642" y="21227"/>
                    <a:pt x="17465" y="21324"/>
                    <a:pt x="17430" y="21271"/>
                  </a:cubicBezTo>
                  <a:cubicBezTo>
                    <a:pt x="17492" y="21201"/>
                    <a:pt x="17536" y="21263"/>
                    <a:pt x="17642" y="21210"/>
                  </a:cubicBezTo>
                  <a:cubicBezTo>
                    <a:pt x="17660" y="21280"/>
                    <a:pt x="17748" y="21254"/>
                    <a:pt x="17748" y="21333"/>
                  </a:cubicBezTo>
                  <a:cubicBezTo>
                    <a:pt x="17695" y="21369"/>
                    <a:pt x="17633" y="21271"/>
                    <a:pt x="17624" y="21351"/>
                  </a:cubicBezTo>
                  <a:close/>
                  <a:moveTo>
                    <a:pt x="16989" y="21492"/>
                  </a:moveTo>
                  <a:cubicBezTo>
                    <a:pt x="16944" y="21386"/>
                    <a:pt x="17227" y="21342"/>
                    <a:pt x="17209" y="21466"/>
                  </a:cubicBezTo>
                  <a:cubicBezTo>
                    <a:pt x="17112" y="21448"/>
                    <a:pt x="17077" y="21457"/>
                    <a:pt x="16989" y="21492"/>
                  </a:cubicBezTo>
                  <a:close/>
                  <a:moveTo>
                    <a:pt x="3029" y="18499"/>
                  </a:moveTo>
                  <a:cubicBezTo>
                    <a:pt x="3108" y="18561"/>
                    <a:pt x="3108" y="18419"/>
                    <a:pt x="3135" y="18366"/>
                  </a:cubicBezTo>
                  <a:cubicBezTo>
                    <a:pt x="3179" y="18411"/>
                    <a:pt x="3161" y="18534"/>
                    <a:pt x="3082" y="18517"/>
                  </a:cubicBezTo>
                  <a:cubicBezTo>
                    <a:pt x="3064" y="18570"/>
                    <a:pt x="3161" y="18561"/>
                    <a:pt x="3161" y="18614"/>
                  </a:cubicBezTo>
                  <a:cubicBezTo>
                    <a:pt x="3091" y="18658"/>
                    <a:pt x="3108" y="18773"/>
                    <a:pt x="3055" y="18834"/>
                  </a:cubicBezTo>
                  <a:cubicBezTo>
                    <a:pt x="3046" y="18843"/>
                    <a:pt x="2985" y="18790"/>
                    <a:pt x="2976" y="18799"/>
                  </a:cubicBezTo>
                  <a:cubicBezTo>
                    <a:pt x="2958" y="18808"/>
                    <a:pt x="2949" y="18861"/>
                    <a:pt x="2932" y="18896"/>
                  </a:cubicBezTo>
                  <a:cubicBezTo>
                    <a:pt x="2914" y="18940"/>
                    <a:pt x="2896" y="18958"/>
                    <a:pt x="2879" y="18896"/>
                  </a:cubicBezTo>
                  <a:cubicBezTo>
                    <a:pt x="2896" y="18773"/>
                    <a:pt x="2967" y="18781"/>
                    <a:pt x="3020" y="18755"/>
                  </a:cubicBezTo>
                  <a:cubicBezTo>
                    <a:pt x="3046" y="18676"/>
                    <a:pt x="3055" y="18614"/>
                    <a:pt x="3029" y="18561"/>
                  </a:cubicBezTo>
                  <a:cubicBezTo>
                    <a:pt x="2914" y="18561"/>
                    <a:pt x="3002" y="18658"/>
                    <a:pt x="2967" y="18737"/>
                  </a:cubicBezTo>
                  <a:cubicBezTo>
                    <a:pt x="2932" y="18746"/>
                    <a:pt x="2896" y="18781"/>
                    <a:pt x="2870" y="18843"/>
                  </a:cubicBezTo>
                  <a:cubicBezTo>
                    <a:pt x="2852" y="18861"/>
                    <a:pt x="2843" y="18905"/>
                    <a:pt x="2826" y="18940"/>
                  </a:cubicBezTo>
                  <a:cubicBezTo>
                    <a:pt x="2808" y="18976"/>
                    <a:pt x="2799" y="19020"/>
                    <a:pt x="2781" y="19055"/>
                  </a:cubicBezTo>
                  <a:cubicBezTo>
                    <a:pt x="2728" y="19223"/>
                    <a:pt x="2676" y="19408"/>
                    <a:pt x="2587" y="19514"/>
                  </a:cubicBezTo>
                  <a:cubicBezTo>
                    <a:pt x="2623" y="19391"/>
                    <a:pt x="2667" y="19258"/>
                    <a:pt x="2711" y="19126"/>
                  </a:cubicBezTo>
                  <a:cubicBezTo>
                    <a:pt x="2764" y="18993"/>
                    <a:pt x="2817" y="18843"/>
                    <a:pt x="2852" y="18737"/>
                  </a:cubicBezTo>
                  <a:cubicBezTo>
                    <a:pt x="2949" y="18499"/>
                    <a:pt x="3038" y="18269"/>
                    <a:pt x="3126" y="18066"/>
                  </a:cubicBezTo>
                  <a:cubicBezTo>
                    <a:pt x="3179" y="18172"/>
                    <a:pt x="2976" y="18402"/>
                    <a:pt x="3029" y="18499"/>
                  </a:cubicBezTo>
                  <a:close/>
                  <a:moveTo>
                    <a:pt x="3038" y="17448"/>
                  </a:moveTo>
                  <a:cubicBezTo>
                    <a:pt x="2940" y="17369"/>
                    <a:pt x="3064" y="17280"/>
                    <a:pt x="3046" y="17192"/>
                  </a:cubicBezTo>
                  <a:cubicBezTo>
                    <a:pt x="3038" y="17130"/>
                    <a:pt x="3038" y="17157"/>
                    <a:pt x="3091" y="17077"/>
                  </a:cubicBezTo>
                  <a:cubicBezTo>
                    <a:pt x="3294" y="17086"/>
                    <a:pt x="3046" y="17422"/>
                    <a:pt x="3038" y="17448"/>
                  </a:cubicBezTo>
                  <a:close/>
                  <a:moveTo>
                    <a:pt x="2861" y="17678"/>
                  </a:moveTo>
                  <a:cubicBezTo>
                    <a:pt x="2879" y="17704"/>
                    <a:pt x="2923" y="17748"/>
                    <a:pt x="2940" y="17704"/>
                  </a:cubicBezTo>
                  <a:cubicBezTo>
                    <a:pt x="2976" y="17651"/>
                    <a:pt x="2923" y="17616"/>
                    <a:pt x="2905" y="17660"/>
                  </a:cubicBezTo>
                  <a:cubicBezTo>
                    <a:pt x="2843" y="17572"/>
                    <a:pt x="2985" y="17528"/>
                    <a:pt x="2985" y="17431"/>
                  </a:cubicBezTo>
                  <a:lnTo>
                    <a:pt x="3038" y="17448"/>
                  </a:lnTo>
                  <a:cubicBezTo>
                    <a:pt x="2976" y="17669"/>
                    <a:pt x="2985" y="17916"/>
                    <a:pt x="2914" y="18093"/>
                  </a:cubicBezTo>
                  <a:cubicBezTo>
                    <a:pt x="2879" y="18181"/>
                    <a:pt x="2799" y="18172"/>
                    <a:pt x="2808" y="18314"/>
                  </a:cubicBezTo>
                  <a:cubicBezTo>
                    <a:pt x="2755" y="18331"/>
                    <a:pt x="2764" y="18305"/>
                    <a:pt x="2728" y="18278"/>
                  </a:cubicBezTo>
                  <a:cubicBezTo>
                    <a:pt x="2649" y="18278"/>
                    <a:pt x="2614" y="18402"/>
                    <a:pt x="2561" y="18481"/>
                  </a:cubicBezTo>
                  <a:cubicBezTo>
                    <a:pt x="2455" y="18472"/>
                    <a:pt x="2684" y="18252"/>
                    <a:pt x="2578" y="18287"/>
                  </a:cubicBezTo>
                  <a:cubicBezTo>
                    <a:pt x="2517" y="18208"/>
                    <a:pt x="2684" y="18234"/>
                    <a:pt x="2720" y="18216"/>
                  </a:cubicBezTo>
                  <a:cubicBezTo>
                    <a:pt x="2711" y="18128"/>
                    <a:pt x="2799" y="18163"/>
                    <a:pt x="2808" y="18146"/>
                  </a:cubicBezTo>
                  <a:cubicBezTo>
                    <a:pt x="2826" y="18119"/>
                    <a:pt x="2826" y="18049"/>
                    <a:pt x="2852" y="18031"/>
                  </a:cubicBezTo>
                  <a:cubicBezTo>
                    <a:pt x="2861" y="18022"/>
                    <a:pt x="2932" y="18057"/>
                    <a:pt x="2923" y="17996"/>
                  </a:cubicBezTo>
                  <a:cubicBezTo>
                    <a:pt x="2932" y="17960"/>
                    <a:pt x="2896" y="17969"/>
                    <a:pt x="2870" y="17969"/>
                  </a:cubicBezTo>
                  <a:cubicBezTo>
                    <a:pt x="2790" y="17987"/>
                    <a:pt x="2843" y="18031"/>
                    <a:pt x="2764" y="18102"/>
                  </a:cubicBezTo>
                  <a:cubicBezTo>
                    <a:pt x="2764" y="18102"/>
                    <a:pt x="2737" y="18040"/>
                    <a:pt x="2728" y="18049"/>
                  </a:cubicBezTo>
                  <a:cubicBezTo>
                    <a:pt x="2684" y="18093"/>
                    <a:pt x="2711" y="18234"/>
                    <a:pt x="2623" y="18172"/>
                  </a:cubicBezTo>
                  <a:cubicBezTo>
                    <a:pt x="2711" y="17943"/>
                    <a:pt x="2790" y="17837"/>
                    <a:pt x="2861" y="17678"/>
                  </a:cubicBezTo>
                  <a:close/>
                  <a:moveTo>
                    <a:pt x="2923" y="17766"/>
                  </a:moveTo>
                  <a:cubicBezTo>
                    <a:pt x="2887" y="17819"/>
                    <a:pt x="2826" y="17793"/>
                    <a:pt x="2817" y="17890"/>
                  </a:cubicBezTo>
                  <a:cubicBezTo>
                    <a:pt x="2879" y="17951"/>
                    <a:pt x="2967" y="17810"/>
                    <a:pt x="2923" y="17766"/>
                  </a:cubicBezTo>
                  <a:close/>
                  <a:moveTo>
                    <a:pt x="17368" y="21280"/>
                  </a:moveTo>
                  <a:cubicBezTo>
                    <a:pt x="17245" y="21298"/>
                    <a:pt x="17236" y="21183"/>
                    <a:pt x="17086" y="21236"/>
                  </a:cubicBezTo>
                  <a:cubicBezTo>
                    <a:pt x="17156" y="21130"/>
                    <a:pt x="17236" y="21130"/>
                    <a:pt x="17324" y="21201"/>
                  </a:cubicBezTo>
                  <a:cubicBezTo>
                    <a:pt x="17377" y="21121"/>
                    <a:pt x="17510" y="21051"/>
                    <a:pt x="17598" y="21139"/>
                  </a:cubicBezTo>
                  <a:cubicBezTo>
                    <a:pt x="17677" y="21192"/>
                    <a:pt x="17518" y="21121"/>
                    <a:pt x="17448" y="21157"/>
                  </a:cubicBezTo>
                  <a:cubicBezTo>
                    <a:pt x="17386" y="21174"/>
                    <a:pt x="17395" y="21236"/>
                    <a:pt x="17368" y="21280"/>
                  </a:cubicBezTo>
                  <a:close/>
                  <a:moveTo>
                    <a:pt x="3099" y="16812"/>
                  </a:moveTo>
                  <a:cubicBezTo>
                    <a:pt x="3117" y="16698"/>
                    <a:pt x="3311" y="16601"/>
                    <a:pt x="3258" y="16777"/>
                  </a:cubicBezTo>
                  <a:cubicBezTo>
                    <a:pt x="3205" y="16645"/>
                    <a:pt x="3179" y="16865"/>
                    <a:pt x="3099" y="16812"/>
                  </a:cubicBezTo>
                  <a:close/>
                  <a:moveTo>
                    <a:pt x="3196" y="17113"/>
                  </a:moveTo>
                  <a:lnTo>
                    <a:pt x="3249" y="16971"/>
                  </a:lnTo>
                  <a:cubicBezTo>
                    <a:pt x="3338" y="16954"/>
                    <a:pt x="3258" y="17183"/>
                    <a:pt x="3196" y="17113"/>
                  </a:cubicBezTo>
                  <a:close/>
                  <a:moveTo>
                    <a:pt x="16927" y="21669"/>
                  </a:moveTo>
                  <a:lnTo>
                    <a:pt x="17015" y="21660"/>
                  </a:lnTo>
                  <a:lnTo>
                    <a:pt x="17033" y="21766"/>
                  </a:lnTo>
                  <a:lnTo>
                    <a:pt x="16936" y="21784"/>
                  </a:lnTo>
                  <a:cubicBezTo>
                    <a:pt x="16980" y="21722"/>
                    <a:pt x="16927" y="21748"/>
                    <a:pt x="16927" y="21669"/>
                  </a:cubicBezTo>
                  <a:close/>
                  <a:moveTo>
                    <a:pt x="2455" y="18543"/>
                  </a:moveTo>
                  <a:cubicBezTo>
                    <a:pt x="2393" y="18499"/>
                    <a:pt x="2446" y="18393"/>
                    <a:pt x="2384" y="18349"/>
                  </a:cubicBezTo>
                  <a:cubicBezTo>
                    <a:pt x="2464" y="18155"/>
                    <a:pt x="2525" y="17890"/>
                    <a:pt x="2631" y="17757"/>
                  </a:cubicBezTo>
                  <a:cubicBezTo>
                    <a:pt x="2631" y="17951"/>
                    <a:pt x="2481" y="18128"/>
                    <a:pt x="2455" y="18314"/>
                  </a:cubicBezTo>
                  <a:cubicBezTo>
                    <a:pt x="2437" y="18411"/>
                    <a:pt x="2481" y="18455"/>
                    <a:pt x="2455" y="18543"/>
                  </a:cubicBezTo>
                  <a:close/>
                  <a:moveTo>
                    <a:pt x="7841" y="23329"/>
                  </a:moveTo>
                  <a:cubicBezTo>
                    <a:pt x="7761" y="23488"/>
                    <a:pt x="7585" y="23461"/>
                    <a:pt x="7364" y="23479"/>
                  </a:cubicBezTo>
                  <a:cubicBezTo>
                    <a:pt x="7373" y="23391"/>
                    <a:pt x="7514" y="23444"/>
                    <a:pt x="7603" y="23417"/>
                  </a:cubicBezTo>
                  <a:cubicBezTo>
                    <a:pt x="7700" y="23399"/>
                    <a:pt x="7753" y="23338"/>
                    <a:pt x="7841" y="23329"/>
                  </a:cubicBezTo>
                  <a:close/>
                  <a:moveTo>
                    <a:pt x="19205" y="21113"/>
                  </a:moveTo>
                  <a:cubicBezTo>
                    <a:pt x="19072" y="21139"/>
                    <a:pt x="19276" y="21227"/>
                    <a:pt x="19125" y="21236"/>
                  </a:cubicBezTo>
                  <a:cubicBezTo>
                    <a:pt x="19152" y="21263"/>
                    <a:pt x="19205" y="21254"/>
                    <a:pt x="19205" y="21307"/>
                  </a:cubicBezTo>
                  <a:cubicBezTo>
                    <a:pt x="19143" y="21342"/>
                    <a:pt x="19099" y="21307"/>
                    <a:pt x="19046" y="21307"/>
                  </a:cubicBezTo>
                  <a:cubicBezTo>
                    <a:pt x="18993" y="21298"/>
                    <a:pt x="18869" y="21360"/>
                    <a:pt x="18887" y="21271"/>
                  </a:cubicBezTo>
                  <a:cubicBezTo>
                    <a:pt x="18958" y="21254"/>
                    <a:pt x="19002" y="21263"/>
                    <a:pt x="19046" y="21280"/>
                  </a:cubicBezTo>
                  <a:cubicBezTo>
                    <a:pt x="19108" y="21271"/>
                    <a:pt x="19037" y="21183"/>
                    <a:pt x="19028" y="21192"/>
                  </a:cubicBezTo>
                  <a:cubicBezTo>
                    <a:pt x="19046" y="21139"/>
                    <a:pt x="19170" y="21174"/>
                    <a:pt x="19108" y="21077"/>
                  </a:cubicBezTo>
                  <a:cubicBezTo>
                    <a:pt x="19258" y="21121"/>
                    <a:pt x="19267" y="20989"/>
                    <a:pt x="19381" y="21033"/>
                  </a:cubicBezTo>
                  <a:cubicBezTo>
                    <a:pt x="19373" y="21060"/>
                    <a:pt x="19355" y="21086"/>
                    <a:pt x="19364" y="21121"/>
                  </a:cubicBezTo>
                  <a:cubicBezTo>
                    <a:pt x="19320" y="21113"/>
                    <a:pt x="19205" y="21174"/>
                    <a:pt x="19205" y="21113"/>
                  </a:cubicBezTo>
                  <a:close/>
                  <a:moveTo>
                    <a:pt x="2093" y="19205"/>
                  </a:moveTo>
                  <a:cubicBezTo>
                    <a:pt x="2040" y="19126"/>
                    <a:pt x="2110" y="19011"/>
                    <a:pt x="2181" y="18958"/>
                  </a:cubicBezTo>
                  <a:cubicBezTo>
                    <a:pt x="2199" y="18923"/>
                    <a:pt x="2163" y="18923"/>
                    <a:pt x="2146" y="18905"/>
                  </a:cubicBezTo>
                  <a:cubicBezTo>
                    <a:pt x="2190" y="18861"/>
                    <a:pt x="2199" y="18808"/>
                    <a:pt x="2208" y="18764"/>
                  </a:cubicBezTo>
                  <a:cubicBezTo>
                    <a:pt x="2208" y="18737"/>
                    <a:pt x="2208" y="18711"/>
                    <a:pt x="2216" y="18684"/>
                  </a:cubicBezTo>
                  <a:cubicBezTo>
                    <a:pt x="2216" y="18667"/>
                    <a:pt x="2216" y="18658"/>
                    <a:pt x="2216" y="18640"/>
                  </a:cubicBezTo>
                  <a:cubicBezTo>
                    <a:pt x="2216" y="18631"/>
                    <a:pt x="2216" y="18623"/>
                    <a:pt x="2225" y="18614"/>
                  </a:cubicBezTo>
                  <a:cubicBezTo>
                    <a:pt x="2234" y="18587"/>
                    <a:pt x="2243" y="18481"/>
                    <a:pt x="2313" y="18517"/>
                  </a:cubicBezTo>
                  <a:cubicBezTo>
                    <a:pt x="2278" y="18578"/>
                    <a:pt x="2278" y="18631"/>
                    <a:pt x="2287" y="18684"/>
                  </a:cubicBezTo>
                  <a:cubicBezTo>
                    <a:pt x="2287" y="18746"/>
                    <a:pt x="2296" y="18808"/>
                    <a:pt x="2278" y="18852"/>
                  </a:cubicBezTo>
                  <a:cubicBezTo>
                    <a:pt x="2243" y="18985"/>
                    <a:pt x="2146" y="19029"/>
                    <a:pt x="2093" y="19205"/>
                  </a:cubicBezTo>
                  <a:close/>
                  <a:moveTo>
                    <a:pt x="7717" y="5908"/>
                  </a:moveTo>
                  <a:cubicBezTo>
                    <a:pt x="7832" y="5899"/>
                    <a:pt x="7788" y="6226"/>
                    <a:pt x="7656" y="6146"/>
                  </a:cubicBezTo>
                  <a:cubicBezTo>
                    <a:pt x="7673" y="6084"/>
                    <a:pt x="7735" y="6137"/>
                    <a:pt x="7753" y="6049"/>
                  </a:cubicBezTo>
                  <a:cubicBezTo>
                    <a:pt x="7770" y="5978"/>
                    <a:pt x="7664" y="6058"/>
                    <a:pt x="7647" y="6075"/>
                  </a:cubicBezTo>
                  <a:cubicBezTo>
                    <a:pt x="7594" y="6199"/>
                    <a:pt x="7761" y="6199"/>
                    <a:pt x="7700" y="6332"/>
                  </a:cubicBezTo>
                  <a:cubicBezTo>
                    <a:pt x="7620" y="6279"/>
                    <a:pt x="7567" y="6137"/>
                    <a:pt x="7611" y="6031"/>
                  </a:cubicBezTo>
                  <a:cubicBezTo>
                    <a:pt x="7638" y="5961"/>
                    <a:pt x="7691" y="5978"/>
                    <a:pt x="7717" y="5908"/>
                  </a:cubicBezTo>
                  <a:close/>
                  <a:moveTo>
                    <a:pt x="6746" y="8265"/>
                  </a:moveTo>
                  <a:cubicBezTo>
                    <a:pt x="6728" y="8345"/>
                    <a:pt x="6746" y="8477"/>
                    <a:pt x="6631" y="8424"/>
                  </a:cubicBezTo>
                  <a:cubicBezTo>
                    <a:pt x="6667" y="8371"/>
                    <a:pt x="6728" y="8398"/>
                    <a:pt x="6737" y="8301"/>
                  </a:cubicBezTo>
                  <a:cubicBezTo>
                    <a:pt x="6658" y="8239"/>
                    <a:pt x="6658" y="8398"/>
                    <a:pt x="6578" y="8336"/>
                  </a:cubicBezTo>
                  <a:cubicBezTo>
                    <a:pt x="6614" y="8265"/>
                    <a:pt x="6781" y="8097"/>
                    <a:pt x="6658" y="8106"/>
                  </a:cubicBezTo>
                  <a:cubicBezTo>
                    <a:pt x="6605" y="8036"/>
                    <a:pt x="6728" y="7947"/>
                    <a:pt x="6790" y="7992"/>
                  </a:cubicBezTo>
                  <a:cubicBezTo>
                    <a:pt x="6790" y="8027"/>
                    <a:pt x="6746" y="8071"/>
                    <a:pt x="6746" y="8106"/>
                  </a:cubicBezTo>
                  <a:cubicBezTo>
                    <a:pt x="6746" y="8124"/>
                    <a:pt x="6790" y="8142"/>
                    <a:pt x="6790" y="8150"/>
                  </a:cubicBezTo>
                  <a:cubicBezTo>
                    <a:pt x="6790" y="8195"/>
                    <a:pt x="6755" y="8230"/>
                    <a:pt x="6746" y="8265"/>
                  </a:cubicBezTo>
                  <a:close/>
                  <a:moveTo>
                    <a:pt x="7241" y="7956"/>
                  </a:moveTo>
                  <a:cubicBezTo>
                    <a:pt x="7267" y="8071"/>
                    <a:pt x="7143" y="8265"/>
                    <a:pt x="7108" y="8398"/>
                  </a:cubicBezTo>
                  <a:cubicBezTo>
                    <a:pt x="7082" y="8345"/>
                    <a:pt x="7046" y="8292"/>
                    <a:pt x="6949" y="8274"/>
                  </a:cubicBezTo>
                  <a:cubicBezTo>
                    <a:pt x="6958" y="8168"/>
                    <a:pt x="7046" y="8265"/>
                    <a:pt x="7099" y="8265"/>
                  </a:cubicBezTo>
                  <a:cubicBezTo>
                    <a:pt x="7152" y="8195"/>
                    <a:pt x="7064" y="8212"/>
                    <a:pt x="7046" y="8177"/>
                  </a:cubicBezTo>
                  <a:cubicBezTo>
                    <a:pt x="7029" y="8159"/>
                    <a:pt x="7037" y="8097"/>
                    <a:pt x="7064" y="8124"/>
                  </a:cubicBezTo>
                  <a:cubicBezTo>
                    <a:pt x="7029" y="8097"/>
                    <a:pt x="7002" y="8089"/>
                    <a:pt x="6949" y="8115"/>
                  </a:cubicBezTo>
                  <a:cubicBezTo>
                    <a:pt x="6931" y="8124"/>
                    <a:pt x="6958" y="8159"/>
                    <a:pt x="6967" y="8150"/>
                  </a:cubicBezTo>
                  <a:cubicBezTo>
                    <a:pt x="6940" y="8177"/>
                    <a:pt x="6808" y="8221"/>
                    <a:pt x="6826" y="8292"/>
                  </a:cubicBezTo>
                  <a:cubicBezTo>
                    <a:pt x="6773" y="8239"/>
                    <a:pt x="6817" y="8124"/>
                    <a:pt x="6887" y="8124"/>
                  </a:cubicBezTo>
                  <a:cubicBezTo>
                    <a:pt x="6949" y="7974"/>
                    <a:pt x="6861" y="7947"/>
                    <a:pt x="6967" y="7824"/>
                  </a:cubicBezTo>
                  <a:cubicBezTo>
                    <a:pt x="7037" y="7850"/>
                    <a:pt x="6984" y="7939"/>
                    <a:pt x="6958" y="8018"/>
                  </a:cubicBezTo>
                  <a:lnTo>
                    <a:pt x="7037" y="8045"/>
                  </a:lnTo>
                  <a:cubicBezTo>
                    <a:pt x="7073" y="7930"/>
                    <a:pt x="6993" y="7894"/>
                    <a:pt x="7090" y="7806"/>
                  </a:cubicBezTo>
                  <a:cubicBezTo>
                    <a:pt x="7099" y="7771"/>
                    <a:pt x="7055" y="7762"/>
                    <a:pt x="7029" y="7744"/>
                  </a:cubicBezTo>
                  <a:cubicBezTo>
                    <a:pt x="7037" y="7665"/>
                    <a:pt x="7099" y="7709"/>
                    <a:pt x="7126" y="7647"/>
                  </a:cubicBezTo>
                  <a:cubicBezTo>
                    <a:pt x="7161" y="7568"/>
                    <a:pt x="7055" y="7559"/>
                    <a:pt x="7135" y="7462"/>
                  </a:cubicBezTo>
                  <a:cubicBezTo>
                    <a:pt x="7223" y="7488"/>
                    <a:pt x="7205" y="7577"/>
                    <a:pt x="7170" y="7674"/>
                  </a:cubicBezTo>
                  <a:cubicBezTo>
                    <a:pt x="7188" y="7797"/>
                    <a:pt x="7241" y="7797"/>
                    <a:pt x="7311" y="7850"/>
                  </a:cubicBezTo>
                  <a:cubicBezTo>
                    <a:pt x="7311" y="7974"/>
                    <a:pt x="7196" y="7815"/>
                    <a:pt x="7196" y="7939"/>
                  </a:cubicBezTo>
                  <a:cubicBezTo>
                    <a:pt x="7188" y="7983"/>
                    <a:pt x="7232" y="7992"/>
                    <a:pt x="7241" y="7956"/>
                  </a:cubicBezTo>
                  <a:close/>
                  <a:moveTo>
                    <a:pt x="7293" y="6173"/>
                  </a:moveTo>
                  <a:cubicBezTo>
                    <a:pt x="7267" y="6120"/>
                    <a:pt x="7338" y="6128"/>
                    <a:pt x="7364" y="6067"/>
                  </a:cubicBezTo>
                  <a:cubicBezTo>
                    <a:pt x="7382" y="6014"/>
                    <a:pt x="7364" y="5970"/>
                    <a:pt x="7373" y="5943"/>
                  </a:cubicBezTo>
                  <a:cubicBezTo>
                    <a:pt x="7417" y="5872"/>
                    <a:pt x="7497" y="5846"/>
                    <a:pt x="7532" y="5766"/>
                  </a:cubicBezTo>
                  <a:cubicBezTo>
                    <a:pt x="7638" y="5899"/>
                    <a:pt x="7391" y="5952"/>
                    <a:pt x="7435" y="6093"/>
                  </a:cubicBezTo>
                  <a:cubicBezTo>
                    <a:pt x="7382" y="6102"/>
                    <a:pt x="7338" y="6128"/>
                    <a:pt x="7293" y="6173"/>
                  </a:cubicBezTo>
                  <a:close/>
                  <a:moveTo>
                    <a:pt x="7223" y="6605"/>
                  </a:moveTo>
                  <a:cubicBezTo>
                    <a:pt x="7161" y="6596"/>
                    <a:pt x="7188" y="6446"/>
                    <a:pt x="7249" y="6455"/>
                  </a:cubicBezTo>
                  <a:cubicBezTo>
                    <a:pt x="7241" y="6367"/>
                    <a:pt x="7196" y="6314"/>
                    <a:pt x="7258" y="6190"/>
                  </a:cubicBezTo>
                  <a:cubicBezTo>
                    <a:pt x="7241" y="6358"/>
                    <a:pt x="7346" y="6287"/>
                    <a:pt x="7408" y="6181"/>
                  </a:cubicBezTo>
                  <a:cubicBezTo>
                    <a:pt x="7497" y="6358"/>
                    <a:pt x="7267" y="6411"/>
                    <a:pt x="7276" y="6596"/>
                  </a:cubicBezTo>
                  <a:cubicBezTo>
                    <a:pt x="7249" y="6579"/>
                    <a:pt x="7232" y="6588"/>
                    <a:pt x="7223" y="6605"/>
                  </a:cubicBezTo>
                  <a:close/>
                  <a:moveTo>
                    <a:pt x="6393" y="9219"/>
                  </a:moveTo>
                  <a:lnTo>
                    <a:pt x="6428" y="9131"/>
                  </a:lnTo>
                  <a:cubicBezTo>
                    <a:pt x="6481" y="9175"/>
                    <a:pt x="6552" y="9210"/>
                    <a:pt x="6508" y="9298"/>
                  </a:cubicBezTo>
                  <a:cubicBezTo>
                    <a:pt x="6428" y="9290"/>
                    <a:pt x="6463" y="9228"/>
                    <a:pt x="6393" y="9219"/>
                  </a:cubicBezTo>
                  <a:close/>
                  <a:moveTo>
                    <a:pt x="6737" y="9316"/>
                  </a:moveTo>
                  <a:cubicBezTo>
                    <a:pt x="6773" y="9263"/>
                    <a:pt x="6834" y="9290"/>
                    <a:pt x="6843" y="9192"/>
                  </a:cubicBezTo>
                  <a:cubicBezTo>
                    <a:pt x="6834" y="9157"/>
                    <a:pt x="6799" y="9139"/>
                    <a:pt x="6826" y="9086"/>
                  </a:cubicBezTo>
                  <a:cubicBezTo>
                    <a:pt x="6861" y="9104"/>
                    <a:pt x="6896" y="9113"/>
                    <a:pt x="6914" y="9086"/>
                  </a:cubicBezTo>
                  <a:cubicBezTo>
                    <a:pt x="6914" y="9166"/>
                    <a:pt x="6878" y="9360"/>
                    <a:pt x="6737" y="9316"/>
                  </a:cubicBezTo>
                  <a:close/>
                  <a:moveTo>
                    <a:pt x="6896" y="9051"/>
                  </a:moveTo>
                  <a:cubicBezTo>
                    <a:pt x="6808" y="8980"/>
                    <a:pt x="6958" y="8910"/>
                    <a:pt x="6967" y="8777"/>
                  </a:cubicBezTo>
                  <a:cubicBezTo>
                    <a:pt x="6834" y="8786"/>
                    <a:pt x="7055" y="8592"/>
                    <a:pt x="7020" y="8468"/>
                  </a:cubicBezTo>
                  <a:cubicBezTo>
                    <a:pt x="7143" y="8486"/>
                    <a:pt x="7037" y="8645"/>
                    <a:pt x="7011" y="8733"/>
                  </a:cubicBezTo>
                  <a:cubicBezTo>
                    <a:pt x="6984" y="8857"/>
                    <a:pt x="6976" y="8998"/>
                    <a:pt x="6896" y="9051"/>
                  </a:cubicBezTo>
                  <a:close/>
                  <a:moveTo>
                    <a:pt x="6746" y="9060"/>
                  </a:moveTo>
                  <a:cubicBezTo>
                    <a:pt x="6720" y="9042"/>
                    <a:pt x="6737" y="9016"/>
                    <a:pt x="6746" y="8989"/>
                  </a:cubicBezTo>
                  <a:cubicBezTo>
                    <a:pt x="6702" y="8972"/>
                    <a:pt x="6667" y="8989"/>
                    <a:pt x="6640" y="9016"/>
                  </a:cubicBezTo>
                  <a:cubicBezTo>
                    <a:pt x="6605" y="9007"/>
                    <a:pt x="6675" y="8839"/>
                    <a:pt x="6587" y="8927"/>
                  </a:cubicBezTo>
                  <a:cubicBezTo>
                    <a:pt x="6499" y="8883"/>
                    <a:pt x="6649" y="8839"/>
                    <a:pt x="6658" y="8822"/>
                  </a:cubicBezTo>
                  <a:cubicBezTo>
                    <a:pt x="6675" y="8795"/>
                    <a:pt x="6675" y="8742"/>
                    <a:pt x="6702" y="8707"/>
                  </a:cubicBezTo>
                  <a:cubicBezTo>
                    <a:pt x="6711" y="8698"/>
                    <a:pt x="6755" y="8707"/>
                    <a:pt x="6764" y="8698"/>
                  </a:cubicBezTo>
                  <a:cubicBezTo>
                    <a:pt x="6799" y="8663"/>
                    <a:pt x="6781" y="8592"/>
                    <a:pt x="6843" y="8636"/>
                  </a:cubicBezTo>
                  <a:cubicBezTo>
                    <a:pt x="6870" y="8583"/>
                    <a:pt x="6870" y="8477"/>
                    <a:pt x="6940" y="8539"/>
                  </a:cubicBezTo>
                  <a:cubicBezTo>
                    <a:pt x="6878" y="8601"/>
                    <a:pt x="6852" y="8707"/>
                    <a:pt x="6790" y="8777"/>
                  </a:cubicBezTo>
                  <a:cubicBezTo>
                    <a:pt x="6755" y="8822"/>
                    <a:pt x="6596" y="8822"/>
                    <a:pt x="6675" y="8927"/>
                  </a:cubicBezTo>
                  <a:cubicBezTo>
                    <a:pt x="6746" y="8901"/>
                    <a:pt x="6764" y="8742"/>
                    <a:pt x="6870" y="8804"/>
                  </a:cubicBezTo>
                  <a:cubicBezTo>
                    <a:pt x="6834" y="8954"/>
                    <a:pt x="6728" y="8910"/>
                    <a:pt x="6746" y="9060"/>
                  </a:cubicBezTo>
                  <a:close/>
                  <a:moveTo>
                    <a:pt x="7479" y="5819"/>
                  </a:moveTo>
                  <a:cubicBezTo>
                    <a:pt x="7452" y="5828"/>
                    <a:pt x="7426" y="5837"/>
                    <a:pt x="7435" y="5802"/>
                  </a:cubicBezTo>
                  <a:cubicBezTo>
                    <a:pt x="7452" y="5669"/>
                    <a:pt x="7594" y="5404"/>
                    <a:pt x="7656" y="5192"/>
                  </a:cubicBezTo>
                  <a:cubicBezTo>
                    <a:pt x="7673" y="5078"/>
                    <a:pt x="7735" y="5104"/>
                    <a:pt x="7682" y="5201"/>
                  </a:cubicBezTo>
                  <a:cubicBezTo>
                    <a:pt x="7629" y="5413"/>
                    <a:pt x="7594" y="5643"/>
                    <a:pt x="7479" y="5819"/>
                  </a:cubicBezTo>
                  <a:close/>
                  <a:moveTo>
                    <a:pt x="6481" y="8760"/>
                  </a:moveTo>
                  <a:cubicBezTo>
                    <a:pt x="6463" y="8689"/>
                    <a:pt x="6349" y="8671"/>
                    <a:pt x="6402" y="8565"/>
                  </a:cubicBezTo>
                  <a:cubicBezTo>
                    <a:pt x="6411" y="8663"/>
                    <a:pt x="6561" y="8539"/>
                    <a:pt x="6508" y="8671"/>
                  </a:cubicBezTo>
                  <a:cubicBezTo>
                    <a:pt x="6569" y="8671"/>
                    <a:pt x="6569" y="8530"/>
                    <a:pt x="6658" y="8592"/>
                  </a:cubicBezTo>
                  <a:cubicBezTo>
                    <a:pt x="6543" y="8671"/>
                    <a:pt x="6569" y="8839"/>
                    <a:pt x="6455" y="8980"/>
                  </a:cubicBezTo>
                  <a:cubicBezTo>
                    <a:pt x="6411" y="8875"/>
                    <a:pt x="6419" y="9016"/>
                    <a:pt x="6340" y="8972"/>
                  </a:cubicBezTo>
                  <a:cubicBezTo>
                    <a:pt x="6358" y="8822"/>
                    <a:pt x="6455" y="8883"/>
                    <a:pt x="6481" y="8760"/>
                  </a:cubicBezTo>
                  <a:close/>
                  <a:moveTo>
                    <a:pt x="6243" y="8601"/>
                  </a:moveTo>
                  <a:cubicBezTo>
                    <a:pt x="6146" y="8671"/>
                    <a:pt x="6331" y="8398"/>
                    <a:pt x="6260" y="8380"/>
                  </a:cubicBezTo>
                  <a:cubicBezTo>
                    <a:pt x="6331" y="8318"/>
                    <a:pt x="6278" y="8248"/>
                    <a:pt x="6366" y="8186"/>
                  </a:cubicBezTo>
                  <a:cubicBezTo>
                    <a:pt x="6340" y="8301"/>
                    <a:pt x="6375" y="8477"/>
                    <a:pt x="6322" y="8539"/>
                  </a:cubicBezTo>
                  <a:cubicBezTo>
                    <a:pt x="6305" y="8415"/>
                    <a:pt x="6278" y="8495"/>
                    <a:pt x="6243" y="8601"/>
                  </a:cubicBezTo>
                  <a:close/>
                  <a:moveTo>
                    <a:pt x="7399" y="6738"/>
                  </a:moveTo>
                  <a:cubicBezTo>
                    <a:pt x="7444" y="6685"/>
                    <a:pt x="7382" y="6658"/>
                    <a:pt x="7382" y="6632"/>
                  </a:cubicBezTo>
                  <a:cubicBezTo>
                    <a:pt x="7408" y="6561"/>
                    <a:pt x="7470" y="6623"/>
                    <a:pt x="7505" y="6552"/>
                  </a:cubicBezTo>
                  <a:cubicBezTo>
                    <a:pt x="7558" y="6649"/>
                    <a:pt x="7647" y="6588"/>
                    <a:pt x="7611" y="6720"/>
                  </a:cubicBezTo>
                  <a:cubicBezTo>
                    <a:pt x="7532" y="6711"/>
                    <a:pt x="7558" y="6641"/>
                    <a:pt x="7470" y="6632"/>
                  </a:cubicBezTo>
                  <a:cubicBezTo>
                    <a:pt x="7435" y="6702"/>
                    <a:pt x="7505" y="6835"/>
                    <a:pt x="7567" y="6773"/>
                  </a:cubicBezTo>
                  <a:cubicBezTo>
                    <a:pt x="7594" y="6782"/>
                    <a:pt x="7576" y="6800"/>
                    <a:pt x="7558" y="6800"/>
                  </a:cubicBezTo>
                  <a:lnTo>
                    <a:pt x="7541" y="6852"/>
                  </a:lnTo>
                  <a:cubicBezTo>
                    <a:pt x="7452" y="6844"/>
                    <a:pt x="7514" y="6755"/>
                    <a:pt x="7435" y="6747"/>
                  </a:cubicBezTo>
                  <a:cubicBezTo>
                    <a:pt x="7408" y="6888"/>
                    <a:pt x="7444" y="6932"/>
                    <a:pt x="7364" y="7020"/>
                  </a:cubicBezTo>
                  <a:cubicBezTo>
                    <a:pt x="7285" y="6985"/>
                    <a:pt x="7285" y="6914"/>
                    <a:pt x="7276" y="6852"/>
                  </a:cubicBezTo>
                  <a:cubicBezTo>
                    <a:pt x="7302" y="6764"/>
                    <a:pt x="7364" y="6800"/>
                    <a:pt x="7399" y="6738"/>
                  </a:cubicBezTo>
                  <a:close/>
                  <a:moveTo>
                    <a:pt x="8424" y="3215"/>
                  </a:moveTo>
                  <a:cubicBezTo>
                    <a:pt x="8353" y="3250"/>
                    <a:pt x="8494" y="2976"/>
                    <a:pt x="8512" y="2888"/>
                  </a:cubicBezTo>
                  <a:cubicBezTo>
                    <a:pt x="8609" y="2976"/>
                    <a:pt x="8441" y="3082"/>
                    <a:pt x="8424" y="3215"/>
                  </a:cubicBezTo>
                  <a:close/>
                  <a:moveTo>
                    <a:pt x="8521" y="4530"/>
                  </a:moveTo>
                  <a:cubicBezTo>
                    <a:pt x="8583" y="4504"/>
                    <a:pt x="8627" y="4433"/>
                    <a:pt x="8653" y="4318"/>
                  </a:cubicBezTo>
                  <a:cubicBezTo>
                    <a:pt x="8733" y="4363"/>
                    <a:pt x="8662" y="4548"/>
                    <a:pt x="8609" y="4530"/>
                  </a:cubicBezTo>
                  <a:cubicBezTo>
                    <a:pt x="8662" y="4566"/>
                    <a:pt x="8600" y="4663"/>
                    <a:pt x="8627" y="4707"/>
                  </a:cubicBezTo>
                  <a:cubicBezTo>
                    <a:pt x="8742" y="4645"/>
                    <a:pt x="8715" y="4424"/>
                    <a:pt x="8724" y="4380"/>
                  </a:cubicBezTo>
                  <a:cubicBezTo>
                    <a:pt x="8724" y="4389"/>
                    <a:pt x="8777" y="4398"/>
                    <a:pt x="8777" y="4398"/>
                  </a:cubicBezTo>
                  <a:cubicBezTo>
                    <a:pt x="8777" y="4336"/>
                    <a:pt x="8742" y="4292"/>
                    <a:pt x="8715" y="4248"/>
                  </a:cubicBezTo>
                  <a:cubicBezTo>
                    <a:pt x="8733" y="4195"/>
                    <a:pt x="8759" y="4177"/>
                    <a:pt x="8795" y="4177"/>
                  </a:cubicBezTo>
                  <a:cubicBezTo>
                    <a:pt x="8812" y="4098"/>
                    <a:pt x="8812" y="4000"/>
                    <a:pt x="8848" y="3965"/>
                  </a:cubicBezTo>
                  <a:cubicBezTo>
                    <a:pt x="8848" y="3842"/>
                    <a:pt x="8962" y="4000"/>
                    <a:pt x="8971" y="3877"/>
                  </a:cubicBezTo>
                  <a:cubicBezTo>
                    <a:pt x="8971" y="3833"/>
                    <a:pt x="8927" y="3859"/>
                    <a:pt x="8909" y="3895"/>
                  </a:cubicBezTo>
                  <a:cubicBezTo>
                    <a:pt x="8856" y="3850"/>
                    <a:pt x="8953" y="3727"/>
                    <a:pt x="8962" y="3647"/>
                  </a:cubicBezTo>
                  <a:cubicBezTo>
                    <a:pt x="8989" y="3700"/>
                    <a:pt x="8962" y="3771"/>
                    <a:pt x="8989" y="3824"/>
                  </a:cubicBezTo>
                  <a:cubicBezTo>
                    <a:pt x="9015" y="3824"/>
                    <a:pt x="9024" y="3806"/>
                    <a:pt x="9051" y="3815"/>
                  </a:cubicBezTo>
                  <a:cubicBezTo>
                    <a:pt x="9059" y="3744"/>
                    <a:pt x="9033" y="3700"/>
                    <a:pt x="9024" y="3638"/>
                  </a:cubicBezTo>
                  <a:cubicBezTo>
                    <a:pt x="9104" y="3700"/>
                    <a:pt x="9174" y="3444"/>
                    <a:pt x="9210" y="3382"/>
                  </a:cubicBezTo>
                  <a:cubicBezTo>
                    <a:pt x="9218" y="3444"/>
                    <a:pt x="9236" y="3506"/>
                    <a:pt x="9227" y="3585"/>
                  </a:cubicBezTo>
                  <a:cubicBezTo>
                    <a:pt x="9263" y="3585"/>
                    <a:pt x="9271" y="3524"/>
                    <a:pt x="9289" y="3480"/>
                  </a:cubicBezTo>
                  <a:cubicBezTo>
                    <a:pt x="9333" y="3594"/>
                    <a:pt x="9236" y="3948"/>
                    <a:pt x="9174" y="4124"/>
                  </a:cubicBezTo>
                  <a:cubicBezTo>
                    <a:pt x="9148" y="4168"/>
                    <a:pt x="9139" y="4168"/>
                    <a:pt x="9095" y="4159"/>
                  </a:cubicBezTo>
                  <a:cubicBezTo>
                    <a:pt x="9095" y="4195"/>
                    <a:pt x="9130" y="4195"/>
                    <a:pt x="9130" y="4239"/>
                  </a:cubicBezTo>
                  <a:cubicBezTo>
                    <a:pt x="9112" y="4301"/>
                    <a:pt x="9059" y="4265"/>
                    <a:pt x="9051" y="4274"/>
                  </a:cubicBezTo>
                  <a:cubicBezTo>
                    <a:pt x="9042" y="4310"/>
                    <a:pt x="9077" y="4345"/>
                    <a:pt x="9077" y="4380"/>
                  </a:cubicBezTo>
                  <a:cubicBezTo>
                    <a:pt x="9059" y="4451"/>
                    <a:pt x="8962" y="4513"/>
                    <a:pt x="8936" y="4592"/>
                  </a:cubicBezTo>
                  <a:cubicBezTo>
                    <a:pt x="8892" y="4725"/>
                    <a:pt x="8883" y="4848"/>
                    <a:pt x="8821" y="4981"/>
                  </a:cubicBezTo>
                  <a:cubicBezTo>
                    <a:pt x="8768" y="5087"/>
                    <a:pt x="8680" y="5175"/>
                    <a:pt x="8618" y="5298"/>
                  </a:cubicBezTo>
                  <a:cubicBezTo>
                    <a:pt x="8591" y="5343"/>
                    <a:pt x="8618" y="5378"/>
                    <a:pt x="8609" y="5387"/>
                  </a:cubicBezTo>
                  <a:cubicBezTo>
                    <a:pt x="8547" y="5581"/>
                    <a:pt x="8380" y="5740"/>
                    <a:pt x="8406" y="5934"/>
                  </a:cubicBezTo>
                  <a:cubicBezTo>
                    <a:pt x="8371" y="5952"/>
                    <a:pt x="8344" y="5978"/>
                    <a:pt x="8327" y="6005"/>
                  </a:cubicBezTo>
                  <a:cubicBezTo>
                    <a:pt x="8274" y="5961"/>
                    <a:pt x="8397" y="5828"/>
                    <a:pt x="8274" y="5819"/>
                  </a:cubicBezTo>
                  <a:cubicBezTo>
                    <a:pt x="8282" y="5917"/>
                    <a:pt x="8282" y="6014"/>
                    <a:pt x="8318" y="6102"/>
                  </a:cubicBezTo>
                  <a:cubicBezTo>
                    <a:pt x="8176" y="6208"/>
                    <a:pt x="8159" y="6482"/>
                    <a:pt x="8053" y="6658"/>
                  </a:cubicBezTo>
                  <a:cubicBezTo>
                    <a:pt x="8009" y="6720"/>
                    <a:pt x="7973" y="6702"/>
                    <a:pt x="7929" y="6747"/>
                  </a:cubicBezTo>
                  <a:cubicBezTo>
                    <a:pt x="7867" y="6800"/>
                    <a:pt x="7859" y="6914"/>
                    <a:pt x="7779" y="6914"/>
                  </a:cubicBezTo>
                  <a:cubicBezTo>
                    <a:pt x="7664" y="6852"/>
                    <a:pt x="7814" y="6738"/>
                    <a:pt x="7841" y="6676"/>
                  </a:cubicBezTo>
                  <a:cubicBezTo>
                    <a:pt x="7867" y="6588"/>
                    <a:pt x="7903" y="6482"/>
                    <a:pt x="7929" y="6420"/>
                  </a:cubicBezTo>
                  <a:cubicBezTo>
                    <a:pt x="7947" y="6385"/>
                    <a:pt x="7929" y="6349"/>
                    <a:pt x="7929" y="6349"/>
                  </a:cubicBezTo>
                  <a:cubicBezTo>
                    <a:pt x="7938" y="6332"/>
                    <a:pt x="8009" y="6287"/>
                    <a:pt x="8009" y="6279"/>
                  </a:cubicBezTo>
                  <a:cubicBezTo>
                    <a:pt x="8026" y="6243"/>
                    <a:pt x="8026" y="6173"/>
                    <a:pt x="8044" y="6128"/>
                  </a:cubicBezTo>
                  <a:cubicBezTo>
                    <a:pt x="8079" y="6031"/>
                    <a:pt x="8115" y="6005"/>
                    <a:pt x="8097" y="5890"/>
                  </a:cubicBezTo>
                  <a:cubicBezTo>
                    <a:pt x="8176" y="5908"/>
                    <a:pt x="8150" y="6040"/>
                    <a:pt x="8229" y="5934"/>
                  </a:cubicBezTo>
                  <a:cubicBezTo>
                    <a:pt x="8229" y="5890"/>
                    <a:pt x="8194" y="5934"/>
                    <a:pt x="8150" y="5908"/>
                  </a:cubicBezTo>
                  <a:cubicBezTo>
                    <a:pt x="8150" y="5837"/>
                    <a:pt x="8185" y="5740"/>
                    <a:pt x="8115" y="5696"/>
                  </a:cubicBezTo>
                  <a:cubicBezTo>
                    <a:pt x="8238" y="5484"/>
                    <a:pt x="8265" y="5325"/>
                    <a:pt x="8397" y="5175"/>
                  </a:cubicBezTo>
                  <a:cubicBezTo>
                    <a:pt x="8415" y="5060"/>
                    <a:pt x="8397" y="4963"/>
                    <a:pt x="8327" y="4883"/>
                  </a:cubicBezTo>
                  <a:cubicBezTo>
                    <a:pt x="8371" y="4822"/>
                    <a:pt x="8415" y="4742"/>
                    <a:pt x="8450" y="4636"/>
                  </a:cubicBezTo>
                  <a:lnTo>
                    <a:pt x="8547" y="4680"/>
                  </a:lnTo>
                  <a:cubicBezTo>
                    <a:pt x="8591" y="4601"/>
                    <a:pt x="8591" y="4548"/>
                    <a:pt x="8521" y="4530"/>
                  </a:cubicBezTo>
                  <a:close/>
                  <a:moveTo>
                    <a:pt x="8212" y="5599"/>
                  </a:moveTo>
                  <a:cubicBezTo>
                    <a:pt x="8238" y="5599"/>
                    <a:pt x="8265" y="5581"/>
                    <a:pt x="8282" y="5563"/>
                  </a:cubicBezTo>
                  <a:cubicBezTo>
                    <a:pt x="8159" y="5519"/>
                    <a:pt x="8203" y="5625"/>
                    <a:pt x="8168" y="5713"/>
                  </a:cubicBezTo>
                  <a:cubicBezTo>
                    <a:pt x="8221" y="5705"/>
                    <a:pt x="8300" y="5749"/>
                    <a:pt x="8344" y="5713"/>
                  </a:cubicBezTo>
                  <a:cubicBezTo>
                    <a:pt x="8309" y="5634"/>
                    <a:pt x="8212" y="5713"/>
                    <a:pt x="8212" y="5599"/>
                  </a:cubicBezTo>
                  <a:close/>
                  <a:moveTo>
                    <a:pt x="8335" y="5413"/>
                  </a:moveTo>
                  <a:cubicBezTo>
                    <a:pt x="8291" y="5502"/>
                    <a:pt x="8380" y="5519"/>
                    <a:pt x="8362" y="5590"/>
                  </a:cubicBezTo>
                  <a:cubicBezTo>
                    <a:pt x="8335" y="5581"/>
                    <a:pt x="8309" y="5625"/>
                    <a:pt x="8335" y="5652"/>
                  </a:cubicBezTo>
                  <a:cubicBezTo>
                    <a:pt x="8353" y="5528"/>
                    <a:pt x="8450" y="5643"/>
                    <a:pt x="8468" y="5537"/>
                  </a:cubicBezTo>
                  <a:cubicBezTo>
                    <a:pt x="8362" y="5528"/>
                    <a:pt x="8424" y="5431"/>
                    <a:pt x="8335" y="5413"/>
                  </a:cubicBezTo>
                  <a:close/>
                  <a:moveTo>
                    <a:pt x="8459" y="5237"/>
                  </a:moveTo>
                  <a:cubicBezTo>
                    <a:pt x="8388" y="5219"/>
                    <a:pt x="8344" y="5316"/>
                    <a:pt x="8291" y="5369"/>
                  </a:cubicBezTo>
                  <a:cubicBezTo>
                    <a:pt x="8362" y="5422"/>
                    <a:pt x="8380" y="5351"/>
                    <a:pt x="8433" y="5387"/>
                  </a:cubicBezTo>
                  <a:cubicBezTo>
                    <a:pt x="8468" y="5325"/>
                    <a:pt x="8415" y="5307"/>
                    <a:pt x="8459" y="5237"/>
                  </a:cubicBezTo>
                  <a:close/>
                  <a:moveTo>
                    <a:pt x="9077" y="4053"/>
                  </a:moveTo>
                  <a:cubicBezTo>
                    <a:pt x="9095" y="4036"/>
                    <a:pt x="9112" y="4027"/>
                    <a:pt x="9139" y="4045"/>
                  </a:cubicBezTo>
                  <a:cubicBezTo>
                    <a:pt x="9148" y="3965"/>
                    <a:pt x="9174" y="3886"/>
                    <a:pt x="9095" y="3859"/>
                  </a:cubicBezTo>
                  <a:cubicBezTo>
                    <a:pt x="9059" y="3939"/>
                    <a:pt x="9042" y="4009"/>
                    <a:pt x="9077" y="4053"/>
                  </a:cubicBezTo>
                  <a:close/>
                  <a:moveTo>
                    <a:pt x="8680" y="4892"/>
                  </a:moveTo>
                  <a:cubicBezTo>
                    <a:pt x="8671" y="4989"/>
                    <a:pt x="8512" y="5148"/>
                    <a:pt x="8591" y="5122"/>
                  </a:cubicBezTo>
                  <a:cubicBezTo>
                    <a:pt x="8627" y="5095"/>
                    <a:pt x="8759" y="4839"/>
                    <a:pt x="8680" y="4892"/>
                  </a:cubicBezTo>
                  <a:close/>
                  <a:moveTo>
                    <a:pt x="8530" y="4733"/>
                  </a:moveTo>
                  <a:cubicBezTo>
                    <a:pt x="8371" y="4698"/>
                    <a:pt x="8415" y="5025"/>
                    <a:pt x="8494" y="5078"/>
                  </a:cubicBezTo>
                  <a:cubicBezTo>
                    <a:pt x="8583" y="4928"/>
                    <a:pt x="8424" y="4901"/>
                    <a:pt x="8530" y="4733"/>
                  </a:cubicBezTo>
                  <a:close/>
                  <a:moveTo>
                    <a:pt x="3223" y="16627"/>
                  </a:moveTo>
                  <a:cubicBezTo>
                    <a:pt x="3285" y="16539"/>
                    <a:pt x="3135" y="16556"/>
                    <a:pt x="3205" y="16459"/>
                  </a:cubicBezTo>
                  <a:cubicBezTo>
                    <a:pt x="3276" y="16495"/>
                    <a:pt x="3223" y="16601"/>
                    <a:pt x="3347" y="16609"/>
                  </a:cubicBezTo>
                  <a:cubicBezTo>
                    <a:pt x="3320" y="16662"/>
                    <a:pt x="3285" y="16662"/>
                    <a:pt x="3223" y="16627"/>
                  </a:cubicBezTo>
                  <a:close/>
                  <a:moveTo>
                    <a:pt x="9704" y="548"/>
                  </a:moveTo>
                  <a:cubicBezTo>
                    <a:pt x="9801" y="628"/>
                    <a:pt x="9651" y="689"/>
                    <a:pt x="9633" y="813"/>
                  </a:cubicBezTo>
                  <a:cubicBezTo>
                    <a:pt x="9563" y="866"/>
                    <a:pt x="9686" y="619"/>
                    <a:pt x="9704" y="548"/>
                  </a:cubicBezTo>
                  <a:close/>
                  <a:moveTo>
                    <a:pt x="7761" y="5855"/>
                  </a:moveTo>
                  <a:cubicBezTo>
                    <a:pt x="7761" y="5731"/>
                    <a:pt x="7850" y="5828"/>
                    <a:pt x="7867" y="5731"/>
                  </a:cubicBezTo>
                  <a:cubicBezTo>
                    <a:pt x="7929" y="5802"/>
                    <a:pt x="7779" y="5864"/>
                    <a:pt x="7832" y="5917"/>
                  </a:cubicBezTo>
                  <a:cubicBezTo>
                    <a:pt x="7761" y="6005"/>
                    <a:pt x="7850" y="5828"/>
                    <a:pt x="7761" y="5855"/>
                  </a:cubicBezTo>
                  <a:close/>
                  <a:moveTo>
                    <a:pt x="8071" y="5740"/>
                  </a:moveTo>
                  <a:cubicBezTo>
                    <a:pt x="8132" y="5749"/>
                    <a:pt x="8088" y="5811"/>
                    <a:pt x="8123" y="5828"/>
                  </a:cubicBezTo>
                  <a:cubicBezTo>
                    <a:pt x="8071" y="5899"/>
                    <a:pt x="8053" y="5943"/>
                    <a:pt x="8053" y="6031"/>
                  </a:cubicBezTo>
                  <a:cubicBezTo>
                    <a:pt x="7947" y="5943"/>
                    <a:pt x="8053" y="5890"/>
                    <a:pt x="8071" y="5740"/>
                  </a:cubicBezTo>
                  <a:close/>
                  <a:moveTo>
                    <a:pt x="7761" y="4901"/>
                  </a:moveTo>
                  <a:lnTo>
                    <a:pt x="7806" y="4786"/>
                  </a:lnTo>
                  <a:cubicBezTo>
                    <a:pt x="7823" y="4813"/>
                    <a:pt x="7841" y="4839"/>
                    <a:pt x="7876" y="4848"/>
                  </a:cubicBezTo>
                  <a:lnTo>
                    <a:pt x="7894" y="4795"/>
                  </a:lnTo>
                  <a:cubicBezTo>
                    <a:pt x="7903" y="4751"/>
                    <a:pt x="7850" y="4742"/>
                    <a:pt x="7841" y="4769"/>
                  </a:cubicBezTo>
                  <a:cubicBezTo>
                    <a:pt x="7779" y="4707"/>
                    <a:pt x="7903" y="4672"/>
                    <a:pt x="7920" y="4636"/>
                  </a:cubicBezTo>
                  <a:cubicBezTo>
                    <a:pt x="7876" y="4619"/>
                    <a:pt x="7850" y="4654"/>
                    <a:pt x="7806" y="4627"/>
                  </a:cubicBezTo>
                  <a:cubicBezTo>
                    <a:pt x="7920" y="4592"/>
                    <a:pt x="7929" y="4495"/>
                    <a:pt x="7965" y="4363"/>
                  </a:cubicBezTo>
                  <a:cubicBezTo>
                    <a:pt x="8026" y="4389"/>
                    <a:pt x="7929" y="4504"/>
                    <a:pt x="8026" y="4513"/>
                  </a:cubicBezTo>
                  <a:cubicBezTo>
                    <a:pt x="8026" y="4530"/>
                    <a:pt x="7947" y="4583"/>
                    <a:pt x="7947" y="4583"/>
                  </a:cubicBezTo>
                  <a:cubicBezTo>
                    <a:pt x="7938" y="4601"/>
                    <a:pt x="7982" y="4627"/>
                    <a:pt x="7982" y="4627"/>
                  </a:cubicBezTo>
                  <a:cubicBezTo>
                    <a:pt x="7965" y="4689"/>
                    <a:pt x="7912" y="4742"/>
                    <a:pt x="7885" y="4892"/>
                  </a:cubicBezTo>
                  <a:cubicBezTo>
                    <a:pt x="7832" y="4866"/>
                    <a:pt x="7823" y="4954"/>
                    <a:pt x="7761" y="4901"/>
                  </a:cubicBezTo>
                  <a:close/>
                  <a:moveTo>
                    <a:pt x="19761" y="21121"/>
                  </a:moveTo>
                  <a:cubicBezTo>
                    <a:pt x="19779" y="21201"/>
                    <a:pt x="19673" y="21236"/>
                    <a:pt x="19620" y="21201"/>
                  </a:cubicBezTo>
                  <a:cubicBezTo>
                    <a:pt x="19620" y="21139"/>
                    <a:pt x="19691" y="21130"/>
                    <a:pt x="19761" y="21121"/>
                  </a:cubicBezTo>
                  <a:close/>
                  <a:moveTo>
                    <a:pt x="7920" y="5192"/>
                  </a:moveTo>
                  <a:cubicBezTo>
                    <a:pt x="7965" y="5078"/>
                    <a:pt x="8106" y="5025"/>
                    <a:pt x="7991" y="4928"/>
                  </a:cubicBezTo>
                  <a:cubicBezTo>
                    <a:pt x="8000" y="4804"/>
                    <a:pt x="8088" y="4866"/>
                    <a:pt x="8106" y="4769"/>
                  </a:cubicBezTo>
                  <a:cubicBezTo>
                    <a:pt x="8168" y="4663"/>
                    <a:pt x="8071" y="4583"/>
                    <a:pt x="8168" y="4530"/>
                  </a:cubicBezTo>
                  <a:cubicBezTo>
                    <a:pt x="8203" y="4574"/>
                    <a:pt x="8185" y="4672"/>
                    <a:pt x="8159" y="4786"/>
                  </a:cubicBezTo>
                  <a:cubicBezTo>
                    <a:pt x="8115" y="4936"/>
                    <a:pt x="8053" y="5210"/>
                    <a:pt x="7920" y="5192"/>
                  </a:cubicBezTo>
                  <a:close/>
                  <a:moveTo>
                    <a:pt x="7920" y="5263"/>
                  </a:moveTo>
                  <a:cubicBezTo>
                    <a:pt x="8123" y="5360"/>
                    <a:pt x="7850" y="5510"/>
                    <a:pt x="7885" y="5678"/>
                  </a:cubicBezTo>
                  <a:cubicBezTo>
                    <a:pt x="7788" y="5599"/>
                    <a:pt x="7859" y="5643"/>
                    <a:pt x="7788" y="5705"/>
                  </a:cubicBezTo>
                  <a:cubicBezTo>
                    <a:pt x="7700" y="5555"/>
                    <a:pt x="7965" y="5449"/>
                    <a:pt x="7920" y="5263"/>
                  </a:cubicBezTo>
                  <a:close/>
                  <a:moveTo>
                    <a:pt x="8238" y="5122"/>
                  </a:moveTo>
                  <a:cubicBezTo>
                    <a:pt x="8265" y="5069"/>
                    <a:pt x="8238" y="5051"/>
                    <a:pt x="8256" y="4989"/>
                  </a:cubicBezTo>
                  <a:cubicBezTo>
                    <a:pt x="8380" y="4989"/>
                    <a:pt x="8221" y="5122"/>
                    <a:pt x="8291" y="5140"/>
                  </a:cubicBezTo>
                  <a:cubicBezTo>
                    <a:pt x="8221" y="5263"/>
                    <a:pt x="8141" y="5378"/>
                    <a:pt x="8079" y="5555"/>
                  </a:cubicBezTo>
                  <a:cubicBezTo>
                    <a:pt x="7991" y="5572"/>
                    <a:pt x="8212" y="5201"/>
                    <a:pt x="8238" y="5122"/>
                  </a:cubicBezTo>
                  <a:close/>
                  <a:moveTo>
                    <a:pt x="7735" y="1"/>
                  </a:moveTo>
                  <a:cubicBezTo>
                    <a:pt x="7823" y="115"/>
                    <a:pt x="7965" y="204"/>
                    <a:pt x="7991" y="354"/>
                  </a:cubicBezTo>
                  <a:cubicBezTo>
                    <a:pt x="7991" y="380"/>
                    <a:pt x="7956" y="460"/>
                    <a:pt x="7956" y="513"/>
                  </a:cubicBezTo>
                  <a:cubicBezTo>
                    <a:pt x="7965" y="566"/>
                    <a:pt x="8000" y="707"/>
                    <a:pt x="7912" y="786"/>
                  </a:cubicBezTo>
                  <a:cubicBezTo>
                    <a:pt x="7903" y="857"/>
                    <a:pt x="7938" y="901"/>
                    <a:pt x="7938" y="963"/>
                  </a:cubicBezTo>
                  <a:cubicBezTo>
                    <a:pt x="7761" y="1369"/>
                    <a:pt x="7744" y="1661"/>
                    <a:pt x="7585" y="1917"/>
                  </a:cubicBezTo>
                  <a:cubicBezTo>
                    <a:pt x="7567" y="1881"/>
                    <a:pt x="7567" y="1846"/>
                    <a:pt x="7567" y="1811"/>
                  </a:cubicBezTo>
                  <a:cubicBezTo>
                    <a:pt x="7479" y="1793"/>
                    <a:pt x="7505" y="1873"/>
                    <a:pt x="7488" y="1943"/>
                  </a:cubicBezTo>
                  <a:cubicBezTo>
                    <a:pt x="7399" y="1934"/>
                    <a:pt x="7285" y="2067"/>
                    <a:pt x="7293" y="2137"/>
                  </a:cubicBezTo>
                  <a:cubicBezTo>
                    <a:pt x="7399" y="2076"/>
                    <a:pt x="7514" y="2023"/>
                    <a:pt x="7550" y="1934"/>
                  </a:cubicBezTo>
                  <a:cubicBezTo>
                    <a:pt x="7567" y="2067"/>
                    <a:pt x="7452" y="2137"/>
                    <a:pt x="7444" y="2288"/>
                  </a:cubicBezTo>
                  <a:cubicBezTo>
                    <a:pt x="7373" y="2208"/>
                    <a:pt x="7329" y="2340"/>
                    <a:pt x="7364" y="2190"/>
                  </a:cubicBezTo>
                  <a:cubicBezTo>
                    <a:pt x="7311" y="2217"/>
                    <a:pt x="7258" y="2314"/>
                    <a:pt x="7276" y="2358"/>
                  </a:cubicBezTo>
                  <a:cubicBezTo>
                    <a:pt x="7355" y="2385"/>
                    <a:pt x="7382" y="2270"/>
                    <a:pt x="7488" y="2340"/>
                  </a:cubicBezTo>
                  <a:lnTo>
                    <a:pt x="7435" y="2482"/>
                  </a:lnTo>
                  <a:cubicBezTo>
                    <a:pt x="7470" y="2279"/>
                    <a:pt x="7249" y="2455"/>
                    <a:pt x="7285" y="2561"/>
                  </a:cubicBezTo>
                  <a:cubicBezTo>
                    <a:pt x="7329" y="2579"/>
                    <a:pt x="7320" y="2499"/>
                    <a:pt x="7346" y="2482"/>
                  </a:cubicBezTo>
                  <a:cubicBezTo>
                    <a:pt x="7417" y="2429"/>
                    <a:pt x="7293" y="2641"/>
                    <a:pt x="7311" y="2729"/>
                  </a:cubicBezTo>
                  <a:cubicBezTo>
                    <a:pt x="7276" y="2738"/>
                    <a:pt x="7258" y="2782"/>
                    <a:pt x="7214" y="2755"/>
                  </a:cubicBezTo>
                  <a:cubicBezTo>
                    <a:pt x="7241" y="2870"/>
                    <a:pt x="7090" y="2967"/>
                    <a:pt x="7020" y="3047"/>
                  </a:cubicBezTo>
                  <a:cubicBezTo>
                    <a:pt x="7029" y="2879"/>
                    <a:pt x="7082" y="2703"/>
                    <a:pt x="6940" y="2623"/>
                  </a:cubicBezTo>
                  <a:cubicBezTo>
                    <a:pt x="6958" y="2597"/>
                    <a:pt x="6993" y="2623"/>
                    <a:pt x="7011" y="2588"/>
                  </a:cubicBezTo>
                  <a:cubicBezTo>
                    <a:pt x="7029" y="2491"/>
                    <a:pt x="6949" y="2588"/>
                    <a:pt x="6905" y="2544"/>
                  </a:cubicBezTo>
                  <a:cubicBezTo>
                    <a:pt x="6967" y="2446"/>
                    <a:pt x="6931" y="2393"/>
                    <a:pt x="6967" y="2305"/>
                  </a:cubicBezTo>
                  <a:cubicBezTo>
                    <a:pt x="7055" y="2305"/>
                    <a:pt x="6993" y="2385"/>
                    <a:pt x="6976" y="2438"/>
                  </a:cubicBezTo>
                  <a:cubicBezTo>
                    <a:pt x="7090" y="2508"/>
                    <a:pt x="7108" y="2261"/>
                    <a:pt x="7064" y="2208"/>
                  </a:cubicBezTo>
                  <a:cubicBezTo>
                    <a:pt x="7082" y="2111"/>
                    <a:pt x="7170" y="2173"/>
                    <a:pt x="7179" y="2058"/>
                  </a:cubicBezTo>
                  <a:cubicBezTo>
                    <a:pt x="7161" y="2014"/>
                    <a:pt x="7152" y="1978"/>
                    <a:pt x="7135" y="1943"/>
                  </a:cubicBezTo>
                  <a:cubicBezTo>
                    <a:pt x="7073" y="1917"/>
                    <a:pt x="7099" y="2031"/>
                    <a:pt x="7099" y="2023"/>
                  </a:cubicBezTo>
                  <a:cubicBezTo>
                    <a:pt x="7082" y="2058"/>
                    <a:pt x="7037" y="2049"/>
                    <a:pt x="7020" y="2093"/>
                  </a:cubicBezTo>
                  <a:cubicBezTo>
                    <a:pt x="7002" y="2137"/>
                    <a:pt x="7011" y="2243"/>
                    <a:pt x="6931" y="2323"/>
                  </a:cubicBezTo>
                  <a:cubicBezTo>
                    <a:pt x="6993" y="2058"/>
                    <a:pt x="7073" y="1784"/>
                    <a:pt x="7143" y="1519"/>
                  </a:cubicBezTo>
                  <a:cubicBezTo>
                    <a:pt x="7241" y="1590"/>
                    <a:pt x="7311" y="1616"/>
                    <a:pt x="7399" y="1616"/>
                  </a:cubicBezTo>
                  <a:cubicBezTo>
                    <a:pt x="7452" y="1537"/>
                    <a:pt x="7391" y="1510"/>
                    <a:pt x="7444" y="1431"/>
                  </a:cubicBezTo>
                  <a:cubicBezTo>
                    <a:pt x="7444" y="1343"/>
                    <a:pt x="7364" y="1493"/>
                    <a:pt x="7302" y="1413"/>
                  </a:cubicBezTo>
                  <a:lnTo>
                    <a:pt x="7355" y="1272"/>
                  </a:lnTo>
                  <a:cubicBezTo>
                    <a:pt x="7232" y="1237"/>
                    <a:pt x="7223" y="1325"/>
                    <a:pt x="7205" y="1440"/>
                  </a:cubicBezTo>
                  <a:cubicBezTo>
                    <a:pt x="7126" y="1334"/>
                    <a:pt x="7249" y="1122"/>
                    <a:pt x="7258" y="972"/>
                  </a:cubicBezTo>
                  <a:cubicBezTo>
                    <a:pt x="7276" y="990"/>
                    <a:pt x="7293" y="1016"/>
                    <a:pt x="7329" y="1025"/>
                  </a:cubicBezTo>
                  <a:cubicBezTo>
                    <a:pt x="7355" y="954"/>
                    <a:pt x="7320" y="919"/>
                    <a:pt x="7329" y="866"/>
                  </a:cubicBezTo>
                  <a:cubicBezTo>
                    <a:pt x="7302" y="866"/>
                    <a:pt x="7276" y="875"/>
                    <a:pt x="7258" y="901"/>
                  </a:cubicBezTo>
                  <a:cubicBezTo>
                    <a:pt x="7223" y="751"/>
                    <a:pt x="7311" y="530"/>
                    <a:pt x="7346" y="345"/>
                  </a:cubicBezTo>
                  <a:cubicBezTo>
                    <a:pt x="7373" y="389"/>
                    <a:pt x="7399" y="398"/>
                    <a:pt x="7435" y="345"/>
                  </a:cubicBezTo>
                  <a:cubicBezTo>
                    <a:pt x="7479" y="292"/>
                    <a:pt x="7382" y="186"/>
                    <a:pt x="7355" y="248"/>
                  </a:cubicBezTo>
                  <a:cubicBezTo>
                    <a:pt x="7293" y="221"/>
                    <a:pt x="7382" y="124"/>
                    <a:pt x="7391" y="62"/>
                  </a:cubicBezTo>
                  <a:cubicBezTo>
                    <a:pt x="7497" y="18"/>
                    <a:pt x="7638" y="62"/>
                    <a:pt x="7735" y="1"/>
                  </a:cubicBezTo>
                  <a:close/>
                  <a:moveTo>
                    <a:pt x="7258" y="2155"/>
                  </a:moveTo>
                  <a:cubicBezTo>
                    <a:pt x="7179" y="2120"/>
                    <a:pt x="7064" y="2332"/>
                    <a:pt x="7152" y="2376"/>
                  </a:cubicBezTo>
                  <a:cubicBezTo>
                    <a:pt x="7214" y="2305"/>
                    <a:pt x="7188" y="2252"/>
                    <a:pt x="7258" y="2155"/>
                  </a:cubicBezTo>
                  <a:close/>
                  <a:moveTo>
                    <a:pt x="7426" y="1625"/>
                  </a:moveTo>
                  <a:cubicBezTo>
                    <a:pt x="7329" y="1687"/>
                    <a:pt x="7311" y="1722"/>
                    <a:pt x="7188" y="1634"/>
                  </a:cubicBezTo>
                  <a:cubicBezTo>
                    <a:pt x="7108" y="1775"/>
                    <a:pt x="7329" y="1731"/>
                    <a:pt x="7311" y="1775"/>
                  </a:cubicBezTo>
                  <a:cubicBezTo>
                    <a:pt x="7232" y="1793"/>
                    <a:pt x="7135" y="2023"/>
                    <a:pt x="7267" y="2058"/>
                  </a:cubicBezTo>
                  <a:cubicBezTo>
                    <a:pt x="7329" y="1978"/>
                    <a:pt x="7249" y="1970"/>
                    <a:pt x="7258" y="1925"/>
                  </a:cubicBezTo>
                  <a:cubicBezTo>
                    <a:pt x="7329" y="1820"/>
                    <a:pt x="7488" y="1758"/>
                    <a:pt x="7426" y="1625"/>
                  </a:cubicBezTo>
                  <a:close/>
                  <a:moveTo>
                    <a:pt x="7497" y="963"/>
                  </a:moveTo>
                  <a:cubicBezTo>
                    <a:pt x="7408" y="1060"/>
                    <a:pt x="7452" y="1104"/>
                    <a:pt x="7444" y="1175"/>
                  </a:cubicBezTo>
                  <a:cubicBezTo>
                    <a:pt x="7444" y="1219"/>
                    <a:pt x="7346" y="1352"/>
                    <a:pt x="7444" y="1334"/>
                  </a:cubicBezTo>
                  <a:cubicBezTo>
                    <a:pt x="7505" y="1352"/>
                    <a:pt x="7497" y="1210"/>
                    <a:pt x="7550" y="1210"/>
                  </a:cubicBezTo>
                  <a:cubicBezTo>
                    <a:pt x="7444" y="1131"/>
                    <a:pt x="7541" y="1060"/>
                    <a:pt x="7497" y="963"/>
                  </a:cubicBezTo>
                  <a:close/>
                  <a:moveTo>
                    <a:pt x="7629" y="1078"/>
                  </a:moveTo>
                  <a:cubicBezTo>
                    <a:pt x="7691" y="1113"/>
                    <a:pt x="7717" y="1043"/>
                    <a:pt x="7753" y="990"/>
                  </a:cubicBezTo>
                  <a:cubicBezTo>
                    <a:pt x="7673" y="928"/>
                    <a:pt x="7656" y="998"/>
                    <a:pt x="7629" y="1078"/>
                  </a:cubicBezTo>
                  <a:close/>
                  <a:moveTo>
                    <a:pt x="7497" y="795"/>
                  </a:moveTo>
                  <a:cubicBezTo>
                    <a:pt x="7470" y="866"/>
                    <a:pt x="7505" y="901"/>
                    <a:pt x="7532" y="945"/>
                  </a:cubicBezTo>
                  <a:cubicBezTo>
                    <a:pt x="7558" y="910"/>
                    <a:pt x="7594" y="901"/>
                    <a:pt x="7603" y="839"/>
                  </a:cubicBezTo>
                  <a:cubicBezTo>
                    <a:pt x="7567" y="822"/>
                    <a:pt x="7532" y="813"/>
                    <a:pt x="7497" y="795"/>
                  </a:cubicBezTo>
                  <a:close/>
                  <a:moveTo>
                    <a:pt x="7452" y="680"/>
                  </a:moveTo>
                  <a:cubicBezTo>
                    <a:pt x="7461" y="716"/>
                    <a:pt x="7603" y="831"/>
                    <a:pt x="7620" y="716"/>
                  </a:cubicBezTo>
                  <a:cubicBezTo>
                    <a:pt x="7638" y="672"/>
                    <a:pt x="7452" y="575"/>
                    <a:pt x="7452" y="680"/>
                  </a:cubicBezTo>
                  <a:close/>
                  <a:moveTo>
                    <a:pt x="7505" y="239"/>
                  </a:moveTo>
                  <a:cubicBezTo>
                    <a:pt x="7514" y="213"/>
                    <a:pt x="7479" y="204"/>
                    <a:pt x="7461" y="257"/>
                  </a:cubicBezTo>
                  <a:cubicBezTo>
                    <a:pt x="7550" y="301"/>
                    <a:pt x="7603" y="274"/>
                    <a:pt x="7638" y="195"/>
                  </a:cubicBezTo>
                  <a:cubicBezTo>
                    <a:pt x="7567" y="133"/>
                    <a:pt x="7567" y="274"/>
                    <a:pt x="7505" y="239"/>
                  </a:cubicBezTo>
                  <a:close/>
                  <a:moveTo>
                    <a:pt x="4026" y="14473"/>
                  </a:moveTo>
                  <a:cubicBezTo>
                    <a:pt x="3973" y="14526"/>
                    <a:pt x="3956" y="14702"/>
                    <a:pt x="3868" y="14676"/>
                  </a:cubicBezTo>
                  <a:cubicBezTo>
                    <a:pt x="3894" y="14543"/>
                    <a:pt x="3965" y="14526"/>
                    <a:pt x="4000" y="14393"/>
                  </a:cubicBezTo>
                  <a:cubicBezTo>
                    <a:pt x="4026" y="14411"/>
                    <a:pt x="3991" y="14455"/>
                    <a:pt x="4026" y="14473"/>
                  </a:cubicBezTo>
                  <a:close/>
                  <a:moveTo>
                    <a:pt x="3894" y="14517"/>
                  </a:moveTo>
                  <a:cubicBezTo>
                    <a:pt x="3806" y="14596"/>
                    <a:pt x="3832" y="14340"/>
                    <a:pt x="3903" y="14322"/>
                  </a:cubicBezTo>
                  <a:cubicBezTo>
                    <a:pt x="3947" y="14375"/>
                    <a:pt x="3815" y="14455"/>
                    <a:pt x="3894" y="14517"/>
                  </a:cubicBezTo>
                  <a:close/>
                  <a:moveTo>
                    <a:pt x="4194" y="13545"/>
                  </a:moveTo>
                  <a:cubicBezTo>
                    <a:pt x="4247" y="13581"/>
                    <a:pt x="4291" y="13863"/>
                    <a:pt x="4115" y="13916"/>
                  </a:cubicBezTo>
                  <a:cubicBezTo>
                    <a:pt x="4115" y="13978"/>
                    <a:pt x="4124" y="14031"/>
                    <a:pt x="4106" y="14102"/>
                  </a:cubicBezTo>
                  <a:cubicBezTo>
                    <a:pt x="4079" y="14102"/>
                    <a:pt x="4088" y="14084"/>
                    <a:pt x="4088" y="14066"/>
                  </a:cubicBezTo>
                  <a:cubicBezTo>
                    <a:pt x="4071" y="14049"/>
                    <a:pt x="4062" y="14066"/>
                    <a:pt x="4053" y="14084"/>
                  </a:cubicBezTo>
                  <a:cubicBezTo>
                    <a:pt x="3973" y="13952"/>
                    <a:pt x="4309" y="13749"/>
                    <a:pt x="4115" y="13678"/>
                  </a:cubicBezTo>
                  <a:cubicBezTo>
                    <a:pt x="4124" y="13590"/>
                    <a:pt x="4177" y="13625"/>
                    <a:pt x="4194" y="13545"/>
                  </a:cubicBezTo>
                  <a:close/>
                  <a:moveTo>
                    <a:pt x="3859" y="14764"/>
                  </a:moveTo>
                  <a:cubicBezTo>
                    <a:pt x="3788" y="14896"/>
                    <a:pt x="3876" y="14941"/>
                    <a:pt x="3806" y="15073"/>
                  </a:cubicBezTo>
                  <a:cubicBezTo>
                    <a:pt x="3691" y="15029"/>
                    <a:pt x="3806" y="14870"/>
                    <a:pt x="3762" y="14799"/>
                  </a:cubicBezTo>
                  <a:cubicBezTo>
                    <a:pt x="3797" y="14755"/>
                    <a:pt x="3929" y="14667"/>
                    <a:pt x="3947" y="14773"/>
                  </a:cubicBezTo>
                  <a:cubicBezTo>
                    <a:pt x="4026" y="14799"/>
                    <a:pt x="3912" y="14623"/>
                    <a:pt x="3991" y="14658"/>
                  </a:cubicBezTo>
                  <a:cubicBezTo>
                    <a:pt x="4088" y="14693"/>
                    <a:pt x="4018" y="14808"/>
                    <a:pt x="3965" y="14879"/>
                  </a:cubicBezTo>
                  <a:cubicBezTo>
                    <a:pt x="3876" y="14870"/>
                    <a:pt x="3903" y="14799"/>
                    <a:pt x="3859" y="14764"/>
                  </a:cubicBezTo>
                  <a:close/>
                  <a:moveTo>
                    <a:pt x="4300" y="14049"/>
                  </a:moveTo>
                  <a:cubicBezTo>
                    <a:pt x="4212" y="14225"/>
                    <a:pt x="4203" y="14314"/>
                    <a:pt x="4106" y="14499"/>
                  </a:cubicBezTo>
                  <a:cubicBezTo>
                    <a:pt x="4000" y="14428"/>
                    <a:pt x="4009" y="14305"/>
                    <a:pt x="4062" y="14155"/>
                  </a:cubicBezTo>
                  <a:cubicBezTo>
                    <a:pt x="4177" y="14146"/>
                    <a:pt x="4018" y="14278"/>
                    <a:pt x="4088" y="14296"/>
                  </a:cubicBezTo>
                  <a:cubicBezTo>
                    <a:pt x="4212" y="14243"/>
                    <a:pt x="4150" y="14040"/>
                    <a:pt x="4300" y="14049"/>
                  </a:cubicBezTo>
                  <a:close/>
                  <a:moveTo>
                    <a:pt x="6543" y="7859"/>
                  </a:moveTo>
                  <a:cubicBezTo>
                    <a:pt x="6499" y="7850"/>
                    <a:pt x="6499" y="7788"/>
                    <a:pt x="6472" y="7833"/>
                  </a:cubicBezTo>
                  <a:cubicBezTo>
                    <a:pt x="6411" y="7762"/>
                    <a:pt x="6534" y="7709"/>
                    <a:pt x="6587" y="7744"/>
                  </a:cubicBezTo>
                  <a:close/>
                  <a:moveTo>
                    <a:pt x="3779" y="15294"/>
                  </a:moveTo>
                  <a:cubicBezTo>
                    <a:pt x="3788" y="15214"/>
                    <a:pt x="3876" y="15170"/>
                    <a:pt x="3885" y="15011"/>
                  </a:cubicBezTo>
                  <a:cubicBezTo>
                    <a:pt x="3947" y="15038"/>
                    <a:pt x="3850" y="15152"/>
                    <a:pt x="3947" y="15161"/>
                  </a:cubicBezTo>
                  <a:cubicBezTo>
                    <a:pt x="3894" y="15223"/>
                    <a:pt x="3868" y="15338"/>
                    <a:pt x="3779" y="15294"/>
                  </a:cubicBezTo>
                  <a:close/>
                  <a:moveTo>
                    <a:pt x="3082" y="16309"/>
                  </a:moveTo>
                  <a:cubicBezTo>
                    <a:pt x="3029" y="16265"/>
                    <a:pt x="3108" y="15982"/>
                    <a:pt x="3214" y="15938"/>
                  </a:cubicBezTo>
                  <a:cubicBezTo>
                    <a:pt x="3329" y="15947"/>
                    <a:pt x="3196" y="15991"/>
                    <a:pt x="3188" y="16027"/>
                  </a:cubicBezTo>
                  <a:cubicBezTo>
                    <a:pt x="3152" y="16106"/>
                    <a:pt x="3135" y="16256"/>
                    <a:pt x="3082" y="16309"/>
                  </a:cubicBezTo>
                  <a:close/>
                  <a:moveTo>
                    <a:pt x="4397" y="13722"/>
                  </a:moveTo>
                  <a:cubicBezTo>
                    <a:pt x="4459" y="13537"/>
                    <a:pt x="4238" y="13643"/>
                    <a:pt x="4318" y="13457"/>
                  </a:cubicBezTo>
                  <a:cubicBezTo>
                    <a:pt x="4380" y="13501"/>
                    <a:pt x="4371" y="13590"/>
                    <a:pt x="4468" y="13616"/>
                  </a:cubicBezTo>
                  <a:cubicBezTo>
                    <a:pt x="4415" y="13731"/>
                    <a:pt x="4441" y="13890"/>
                    <a:pt x="4300" y="13881"/>
                  </a:cubicBezTo>
                  <a:cubicBezTo>
                    <a:pt x="4353" y="13802"/>
                    <a:pt x="4318" y="13616"/>
                    <a:pt x="4397" y="13722"/>
                  </a:cubicBezTo>
                  <a:close/>
                  <a:moveTo>
                    <a:pt x="3223" y="15779"/>
                  </a:moveTo>
                  <a:cubicBezTo>
                    <a:pt x="3188" y="15682"/>
                    <a:pt x="3311" y="15514"/>
                    <a:pt x="3338" y="15391"/>
                  </a:cubicBezTo>
                  <a:cubicBezTo>
                    <a:pt x="3338" y="15541"/>
                    <a:pt x="3302" y="15673"/>
                    <a:pt x="3223" y="15779"/>
                  </a:cubicBezTo>
                  <a:close/>
                  <a:moveTo>
                    <a:pt x="3567" y="15550"/>
                  </a:moveTo>
                  <a:cubicBezTo>
                    <a:pt x="3647" y="15488"/>
                    <a:pt x="3594" y="15453"/>
                    <a:pt x="3664" y="15382"/>
                  </a:cubicBezTo>
                  <a:cubicBezTo>
                    <a:pt x="3709" y="15409"/>
                    <a:pt x="3647" y="15497"/>
                    <a:pt x="3691" y="15523"/>
                  </a:cubicBezTo>
                  <a:cubicBezTo>
                    <a:pt x="3664" y="15559"/>
                    <a:pt x="3620" y="15559"/>
                    <a:pt x="3567" y="15550"/>
                  </a:cubicBezTo>
                  <a:close/>
                  <a:moveTo>
                    <a:pt x="3364" y="16327"/>
                  </a:moveTo>
                  <a:cubicBezTo>
                    <a:pt x="3302" y="16292"/>
                    <a:pt x="3267" y="16336"/>
                    <a:pt x="3249" y="16406"/>
                  </a:cubicBezTo>
                  <a:cubicBezTo>
                    <a:pt x="3152" y="16300"/>
                    <a:pt x="3347" y="16186"/>
                    <a:pt x="3329" y="16044"/>
                  </a:cubicBezTo>
                  <a:cubicBezTo>
                    <a:pt x="3373" y="16027"/>
                    <a:pt x="3435" y="16053"/>
                    <a:pt x="3461" y="16000"/>
                  </a:cubicBezTo>
                  <a:cubicBezTo>
                    <a:pt x="3479" y="15903"/>
                    <a:pt x="3400" y="16000"/>
                    <a:pt x="3355" y="15956"/>
                  </a:cubicBezTo>
                  <a:cubicBezTo>
                    <a:pt x="3391" y="15938"/>
                    <a:pt x="3408" y="15903"/>
                    <a:pt x="3426" y="15850"/>
                  </a:cubicBezTo>
                  <a:cubicBezTo>
                    <a:pt x="3488" y="15841"/>
                    <a:pt x="3479" y="15974"/>
                    <a:pt x="3532" y="15894"/>
                  </a:cubicBezTo>
                  <a:cubicBezTo>
                    <a:pt x="3558" y="15921"/>
                    <a:pt x="3558" y="16071"/>
                    <a:pt x="3488" y="16071"/>
                  </a:cubicBezTo>
                  <a:cubicBezTo>
                    <a:pt x="3470" y="16133"/>
                    <a:pt x="3550" y="16141"/>
                    <a:pt x="3497" y="16212"/>
                  </a:cubicBezTo>
                  <a:cubicBezTo>
                    <a:pt x="3444" y="16203"/>
                    <a:pt x="3461" y="16150"/>
                    <a:pt x="3479" y="16106"/>
                  </a:cubicBezTo>
                  <a:cubicBezTo>
                    <a:pt x="3444" y="16080"/>
                    <a:pt x="3426" y="16115"/>
                    <a:pt x="3391" y="16106"/>
                  </a:cubicBezTo>
                  <a:cubicBezTo>
                    <a:pt x="3391" y="16230"/>
                    <a:pt x="3497" y="16300"/>
                    <a:pt x="3435" y="16450"/>
                  </a:cubicBezTo>
                  <a:cubicBezTo>
                    <a:pt x="3347" y="16336"/>
                    <a:pt x="3373" y="16477"/>
                    <a:pt x="3373" y="16556"/>
                  </a:cubicBezTo>
                  <a:cubicBezTo>
                    <a:pt x="3320" y="16539"/>
                    <a:pt x="3329" y="16503"/>
                    <a:pt x="3276" y="16486"/>
                  </a:cubicBezTo>
                  <a:cubicBezTo>
                    <a:pt x="3294" y="16389"/>
                    <a:pt x="3355" y="16415"/>
                    <a:pt x="3364" y="16327"/>
                  </a:cubicBezTo>
                  <a:close/>
                  <a:moveTo>
                    <a:pt x="3391" y="15082"/>
                  </a:moveTo>
                  <a:cubicBezTo>
                    <a:pt x="3470" y="15038"/>
                    <a:pt x="3461" y="14905"/>
                    <a:pt x="3497" y="14799"/>
                  </a:cubicBezTo>
                  <a:cubicBezTo>
                    <a:pt x="3514" y="14746"/>
                    <a:pt x="3541" y="14746"/>
                    <a:pt x="3567" y="14693"/>
                  </a:cubicBezTo>
                  <a:cubicBezTo>
                    <a:pt x="3585" y="14640"/>
                    <a:pt x="3558" y="14623"/>
                    <a:pt x="3585" y="14561"/>
                  </a:cubicBezTo>
                  <a:cubicBezTo>
                    <a:pt x="3673" y="14349"/>
                    <a:pt x="3788" y="14049"/>
                    <a:pt x="3885" y="13757"/>
                  </a:cubicBezTo>
                  <a:cubicBezTo>
                    <a:pt x="4026" y="13819"/>
                    <a:pt x="3859" y="13969"/>
                    <a:pt x="3841" y="14040"/>
                  </a:cubicBezTo>
                  <a:cubicBezTo>
                    <a:pt x="3815" y="14119"/>
                    <a:pt x="3859" y="14199"/>
                    <a:pt x="3788" y="14252"/>
                  </a:cubicBezTo>
                  <a:cubicBezTo>
                    <a:pt x="3779" y="14287"/>
                    <a:pt x="3832" y="14296"/>
                    <a:pt x="3841" y="14269"/>
                  </a:cubicBezTo>
                  <a:cubicBezTo>
                    <a:pt x="3894" y="14322"/>
                    <a:pt x="3770" y="14384"/>
                    <a:pt x="3717" y="14349"/>
                  </a:cubicBezTo>
                  <a:cubicBezTo>
                    <a:pt x="3656" y="14614"/>
                    <a:pt x="3550" y="14773"/>
                    <a:pt x="3550" y="14976"/>
                  </a:cubicBezTo>
                  <a:cubicBezTo>
                    <a:pt x="3497" y="15020"/>
                    <a:pt x="3461" y="15099"/>
                    <a:pt x="3391" y="15082"/>
                  </a:cubicBezTo>
                  <a:close/>
                  <a:moveTo>
                    <a:pt x="6587" y="7585"/>
                  </a:moveTo>
                  <a:cubicBezTo>
                    <a:pt x="6499" y="7638"/>
                    <a:pt x="6561" y="7382"/>
                    <a:pt x="6622" y="7338"/>
                  </a:cubicBezTo>
                  <a:cubicBezTo>
                    <a:pt x="6693" y="7373"/>
                    <a:pt x="6516" y="7541"/>
                    <a:pt x="6587" y="7585"/>
                  </a:cubicBezTo>
                  <a:close/>
                  <a:moveTo>
                    <a:pt x="7364" y="7479"/>
                  </a:moveTo>
                  <a:cubicBezTo>
                    <a:pt x="7338" y="7532"/>
                    <a:pt x="7249" y="7568"/>
                    <a:pt x="7249" y="7638"/>
                  </a:cubicBezTo>
                  <a:cubicBezTo>
                    <a:pt x="7135" y="7612"/>
                    <a:pt x="7346" y="7453"/>
                    <a:pt x="7338" y="7471"/>
                  </a:cubicBezTo>
                  <a:cubicBezTo>
                    <a:pt x="7346" y="7444"/>
                    <a:pt x="7364" y="7320"/>
                    <a:pt x="7399" y="7232"/>
                  </a:cubicBezTo>
                  <a:cubicBezTo>
                    <a:pt x="7426" y="7144"/>
                    <a:pt x="7488" y="7082"/>
                    <a:pt x="7488" y="7003"/>
                  </a:cubicBezTo>
                  <a:cubicBezTo>
                    <a:pt x="7532" y="7011"/>
                    <a:pt x="7558" y="6976"/>
                    <a:pt x="7576" y="6905"/>
                  </a:cubicBezTo>
                  <a:cubicBezTo>
                    <a:pt x="7620" y="7020"/>
                    <a:pt x="7479" y="7100"/>
                    <a:pt x="7426" y="7241"/>
                  </a:cubicBezTo>
                  <a:cubicBezTo>
                    <a:pt x="7391" y="7329"/>
                    <a:pt x="7399" y="7409"/>
                    <a:pt x="7364" y="7479"/>
                  </a:cubicBezTo>
                  <a:close/>
                  <a:moveTo>
                    <a:pt x="6781" y="7559"/>
                  </a:moveTo>
                  <a:cubicBezTo>
                    <a:pt x="6861" y="7568"/>
                    <a:pt x="6773" y="7665"/>
                    <a:pt x="6887" y="7665"/>
                  </a:cubicBezTo>
                  <a:cubicBezTo>
                    <a:pt x="6870" y="7709"/>
                    <a:pt x="6834" y="7727"/>
                    <a:pt x="6799" y="7727"/>
                  </a:cubicBezTo>
                  <a:cubicBezTo>
                    <a:pt x="6799" y="7674"/>
                    <a:pt x="6711" y="7656"/>
                    <a:pt x="6781" y="7559"/>
                  </a:cubicBezTo>
                  <a:close/>
                  <a:moveTo>
                    <a:pt x="6799" y="7727"/>
                  </a:moveTo>
                  <a:cubicBezTo>
                    <a:pt x="6764" y="7806"/>
                    <a:pt x="6984" y="7762"/>
                    <a:pt x="6896" y="7868"/>
                  </a:cubicBezTo>
                  <a:cubicBezTo>
                    <a:pt x="6817" y="7877"/>
                    <a:pt x="6826" y="7735"/>
                    <a:pt x="6773" y="7815"/>
                  </a:cubicBezTo>
                  <a:cubicBezTo>
                    <a:pt x="6711" y="7788"/>
                    <a:pt x="6737" y="7718"/>
                    <a:pt x="6799" y="7727"/>
                  </a:cubicBezTo>
                  <a:close/>
                  <a:moveTo>
                    <a:pt x="7258" y="7771"/>
                  </a:moveTo>
                  <a:cubicBezTo>
                    <a:pt x="7285" y="7674"/>
                    <a:pt x="7382" y="7691"/>
                    <a:pt x="7346" y="7603"/>
                  </a:cubicBezTo>
                  <a:cubicBezTo>
                    <a:pt x="7408" y="7524"/>
                    <a:pt x="7382" y="7886"/>
                    <a:pt x="7258" y="7771"/>
                  </a:cubicBezTo>
                  <a:close/>
                  <a:moveTo>
                    <a:pt x="4300" y="12009"/>
                  </a:moveTo>
                  <a:cubicBezTo>
                    <a:pt x="4336" y="11885"/>
                    <a:pt x="4371" y="11912"/>
                    <a:pt x="4371" y="11806"/>
                  </a:cubicBezTo>
                  <a:cubicBezTo>
                    <a:pt x="4521" y="11859"/>
                    <a:pt x="4283" y="11974"/>
                    <a:pt x="4450" y="12000"/>
                  </a:cubicBezTo>
                  <a:cubicBezTo>
                    <a:pt x="4441" y="12106"/>
                    <a:pt x="4353" y="12018"/>
                    <a:pt x="4300" y="12009"/>
                  </a:cubicBezTo>
                  <a:close/>
                  <a:moveTo>
                    <a:pt x="5422" y="8822"/>
                  </a:moveTo>
                  <a:cubicBezTo>
                    <a:pt x="5404" y="8636"/>
                    <a:pt x="5572" y="8468"/>
                    <a:pt x="5616" y="8301"/>
                  </a:cubicBezTo>
                  <a:cubicBezTo>
                    <a:pt x="5660" y="8168"/>
                    <a:pt x="5598" y="8062"/>
                    <a:pt x="5678" y="7992"/>
                  </a:cubicBezTo>
                  <a:cubicBezTo>
                    <a:pt x="5748" y="8009"/>
                    <a:pt x="5669" y="8115"/>
                    <a:pt x="5660" y="8186"/>
                  </a:cubicBezTo>
                  <a:cubicBezTo>
                    <a:pt x="5651" y="8248"/>
                    <a:pt x="5669" y="8301"/>
                    <a:pt x="5660" y="8354"/>
                  </a:cubicBezTo>
                  <a:cubicBezTo>
                    <a:pt x="5651" y="8398"/>
                    <a:pt x="5616" y="8380"/>
                    <a:pt x="5616" y="8398"/>
                  </a:cubicBezTo>
                  <a:cubicBezTo>
                    <a:pt x="5598" y="8433"/>
                    <a:pt x="5633" y="8530"/>
                    <a:pt x="5536" y="8530"/>
                  </a:cubicBezTo>
                  <a:cubicBezTo>
                    <a:pt x="5519" y="8698"/>
                    <a:pt x="5528" y="8689"/>
                    <a:pt x="5422" y="8822"/>
                  </a:cubicBezTo>
                  <a:close/>
                  <a:moveTo>
                    <a:pt x="7258" y="7276"/>
                  </a:moveTo>
                  <a:cubicBezTo>
                    <a:pt x="7293" y="7320"/>
                    <a:pt x="7267" y="7382"/>
                    <a:pt x="7258" y="7444"/>
                  </a:cubicBezTo>
                  <a:cubicBezTo>
                    <a:pt x="7161" y="7426"/>
                    <a:pt x="7205" y="7303"/>
                    <a:pt x="7258" y="7276"/>
                  </a:cubicBezTo>
                  <a:close/>
                  <a:moveTo>
                    <a:pt x="7011" y="6852"/>
                  </a:moveTo>
                  <a:cubicBezTo>
                    <a:pt x="7064" y="6826"/>
                    <a:pt x="7108" y="6764"/>
                    <a:pt x="7152" y="6711"/>
                  </a:cubicBezTo>
                  <a:cubicBezTo>
                    <a:pt x="7311" y="6870"/>
                    <a:pt x="7117" y="7100"/>
                    <a:pt x="7046" y="7294"/>
                  </a:cubicBezTo>
                  <a:cubicBezTo>
                    <a:pt x="7037" y="7329"/>
                    <a:pt x="7090" y="7338"/>
                    <a:pt x="7117" y="7356"/>
                  </a:cubicBezTo>
                  <a:cubicBezTo>
                    <a:pt x="6984" y="7400"/>
                    <a:pt x="7064" y="7515"/>
                    <a:pt x="7046" y="7630"/>
                  </a:cubicBezTo>
                  <a:cubicBezTo>
                    <a:pt x="7020" y="7718"/>
                    <a:pt x="6949" y="7674"/>
                    <a:pt x="6914" y="7735"/>
                  </a:cubicBezTo>
                  <a:cubicBezTo>
                    <a:pt x="6878" y="7621"/>
                    <a:pt x="7020" y="7550"/>
                    <a:pt x="7002" y="7409"/>
                  </a:cubicBezTo>
                  <a:cubicBezTo>
                    <a:pt x="6984" y="7347"/>
                    <a:pt x="6896" y="7312"/>
                    <a:pt x="6931" y="7223"/>
                  </a:cubicBezTo>
                  <a:cubicBezTo>
                    <a:pt x="6976" y="7232"/>
                    <a:pt x="6967" y="7267"/>
                    <a:pt x="6993" y="7276"/>
                  </a:cubicBezTo>
                  <a:cubicBezTo>
                    <a:pt x="7020" y="7091"/>
                    <a:pt x="7223" y="6932"/>
                    <a:pt x="7011" y="6852"/>
                  </a:cubicBezTo>
                  <a:close/>
                  <a:moveTo>
                    <a:pt x="6252" y="7162"/>
                  </a:moveTo>
                  <a:cubicBezTo>
                    <a:pt x="6146" y="7091"/>
                    <a:pt x="6190" y="6976"/>
                    <a:pt x="6269" y="6870"/>
                  </a:cubicBezTo>
                  <a:cubicBezTo>
                    <a:pt x="6225" y="6817"/>
                    <a:pt x="6260" y="6588"/>
                    <a:pt x="6375" y="6649"/>
                  </a:cubicBezTo>
                  <a:cubicBezTo>
                    <a:pt x="6322" y="6817"/>
                    <a:pt x="6313" y="7064"/>
                    <a:pt x="6252" y="7162"/>
                  </a:cubicBezTo>
                  <a:close/>
                  <a:moveTo>
                    <a:pt x="18013" y="10225"/>
                  </a:moveTo>
                  <a:cubicBezTo>
                    <a:pt x="18145" y="10314"/>
                    <a:pt x="18260" y="10526"/>
                    <a:pt x="18384" y="10640"/>
                  </a:cubicBezTo>
                  <a:cubicBezTo>
                    <a:pt x="18242" y="10561"/>
                    <a:pt x="18101" y="10376"/>
                    <a:pt x="18013" y="10225"/>
                  </a:cubicBezTo>
                  <a:close/>
                  <a:moveTo>
                    <a:pt x="4247" y="19020"/>
                  </a:moveTo>
                  <a:cubicBezTo>
                    <a:pt x="4168" y="18967"/>
                    <a:pt x="4247" y="18896"/>
                    <a:pt x="4283" y="18834"/>
                  </a:cubicBezTo>
                  <a:cubicBezTo>
                    <a:pt x="4362" y="18887"/>
                    <a:pt x="4283" y="18958"/>
                    <a:pt x="4247" y="19020"/>
                  </a:cubicBezTo>
                  <a:close/>
                  <a:moveTo>
                    <a:pt x="4194" y="18773"/>
                  </a:moveTo>
                  <a:lnTo>
                    <a:pt x="4097" y="19029"/>
                  </a:lnTo>
                  <a:cubicBezTo>
                    <a:pt x="4026" y="19011"/>
                    <a:pt x="4106" y="18720"/>
                    <a:pt x="4194" y="18773"/>
                  </a:cubicBezTo>
                  <a:close/>
                  <a:moveTo>
                    <a:pt x="4441" y="18896"/>
                  </a:moveTo>
                  <a:cubicBezTo>
                    <a:pt x="4512" y="18949"/>
                    <a:pt x="4441" y="18985"/>
                    <a:pt x="4415" y="19046"/>
                  </a:cubicBezTo>
                  <a:cubicBezTo>
                    <a:pt x="4344" y="19020"/>
                    <a:pt x="4388" y="18914"/>
                    <a:pt x="4441" y="18896"/>
                  </a:cubicBezTo>
                  <a:close/>
                  <a:moveTo>
                    <a:pt x="3664" y="20097"/>
                  </a:moveTo>
                  <a:cubicBezTo>
                    <a:pt x="3726" y="20088"/>
                    <a:pt x="3638" y="20185"/>
                    <a:pt x="3638" y="20221"/>
                  </a:cubicBezTo>
                  <a:cubicBezTo>
                    <a:pt x="3523" y="20230"/>
                    <a:pt x="3647" y="20150"/>
                    <a:pt x="3664" y="20097"/>
                  </a:cubicBezTo>
                  <a:close/>
                  <a:moveTo>
                    <a:pt x="4689" y="18923"/>
                  </a:moveTo>
                  <a:cubicBezTo>
                    <a:pt x="4733" y="18702"/>
                    <a:pt x="4821" y="18623"/>
                    <a:pt x="4865" y="18464"/>
                  </a:cubicBezTo>
                  <a:cubicBezTo>
                    <a:pt x="4945" y="18543"/>
                    <a:pt x="4918" y="18340"/>
                    <a:pt x="4998" y="18419"/>
                  </a:cubicBezTo>
                  <a:cubicBezTo>
                    <a:pt x="4927" y="18499"/>
                    <a:pt x="4927" y="18596"/>
                    <a:pt x="4874" y="18667"/>
                  </a:cubicBezTo>
                  <a:cubicBezTo>
                    <a:pt x="4874" y="18667"/>
                    <a:pt x="4830" y="18640"/>
                    <a:pt x="4821" y="18649"/>
                  </a:cubicBezTo>
                  <a:cubicBezTo>
                    <a:pt x="4795" y="18667"/>
                    <a:pt x="4795" y="18764"/>
                    <a:pt x="4768" y="18790"/>
                  </a:cubicBezTo>
                  <a:cubicBezTo>
                    <a:pt x="4777" y="18843"/>
                    <a:pt x="4812" y="18799"/>
                    <a:pt x="4865" y="18861"/>
                  </a:cubicBezTo>
                  <a:cubicBezTo>
                    <a:pt x="4751" y="18896"/>
                    <a:pt x="4803" y="19011"/>
                    <a:pt x="4715" y="19099"/>
                  </a:cubicBezTo>
                  <a:cubicBezTo>
                    <a:pt x="4706" y="19135"/>
                    <a:pt x="4733" y="19126"/>
                    <a:pt x="4742" y="19108"/>
                  </a:cubicBezTo>
                  <a:cubicBezTo>
                    <a:pt x="4812" y="19161"/>
                    <a:pt x="4680" y="19170"/>
                    <a:pt x="4671" y="19214"/>
                  </a:cubicBezTo>
                  <a:cubicBezTo>
                    <a:pt x="4609" y="19205"/>
                    <a:pt x="4671" y="19011"/>
                    <a:pt x="4600" y="19091"/>
                  </a:cubicBezTo>
                  <a:cubicBezTo>
                    <a:pt x="4556" y="19011"/>
                    <a:pt x="4698" y="18958"/>
                    <a:pt x="4733" y="19038"/>
                  </a:cubicBezTo>
                  <a:cubicBezTo>
                    <a:pt x="4715" y="19002"/>
                    <a:pt x="4768" y="18932"/>
                    <a:pt x="4689" y="18923"/>
                  </a:cubicBezTo>
                  <a:close/>
                  <a:moveTo>
                    <a:pt x="4362" y="18146"/>
                  </a:moveTo>
                  <a:cubicBezTo>
                    <a:pt x="4450" y="18199"/>
                    <a:pt x="4318" y="18366"/>
                    <a:pt x="4300" y="18481"/>
                  </a:cubicBezTo>
                  <a:cubicBezTo>
                    <a:pt x="4212" y="18375"/>
                    <a:pt x="4388" y="18278"/>
                    <a:pt x="4362" y="18146"/>
                  </a:cubicBezTo>
                  <a:close/>
                  <a:moveTo>
                    <a:pt x="4009" y="20247"/>
                  </a:moveTo>
                  <a:cubicBezTo>
                    <a:pt x="3929" y="20274"/>
                    <a:pt x="3894" y="20300"/>
                    <a:pt x="3859" y="20336"/>
                  </a:cubicBezTo>
                  <a:cubicBezTo>
                    <a:pt x="3876" y="20344"/>
                    <a:pt x="3912" y="20336"/>
                    <a:pt x="3947" y="20327"/>
                  </a:cubicBezTo>
                  <a:cubicBezTo>
                    <a:pt x="3921" y="20371"/>
                    <a:pt x="3868" y="20406"/>
                    <a:pt x="3868" y="20450"/>
                  </a:cubicBezTo>
                  <a:cubicBezTo>
                    <a:pt x="3797" y="20450"/>
                    <a:pt x="3762" y="20486"/>
                    <a:pt x="3717" y="20477"/>
                  </a:cubicBezTo>
                  <a:cubicBezTo>
                    <a:pt x="3797" y="20389"/>
                    <a:pt x="3753" y="20459"/>
                    <a:pt x="3859" y="20415"/>
                  </a:cubicBezTo>
                  <a:cubicBezTo>
                    <a:pt x="3859" y="20371"/>
                    <a:pt x="3717" y="20424"/>
                    <a:pt x="3806" y="20309"/>
                  </a:cubicBezTo>
                  <a:cubicBezTo>
                    <a:pt x="3991" y="20256"/>
                    <a:pt x="3912" y="20256"/>
                    <a:pt x="3947" y="20185"/>
                  </a:cubicBezTo>
                  <a:cubicBezTo>
                    <a:pt x="4079" y="20150"/>
                    <a:pt x="4088" y="20194"/>
                    <a:pt x="4062" y="20247"/>
                  </a:cubicBezTo>
                  <a:cubicBezTo>
                    <a:pt x="4009" y="20274"/>
                    <a:pt x="4009" y="20265"/>
                    <a:pt x="4009" y="20247"/>
                  </a:cubicBezTo>
                  <a:close/>
                  <a:moveTo>
                    <a:pt x="4715" y="18375"/>
                  </a:moveTo>
                  <a:cubicBezTo>
                    <a:pt x="4680" y="18322"/>
                    <a:pt x="4812" y="18234"/>
                    <a:pt x="4812" y="18119"/>
                  </a:cubicBezTo>
                  <a:cubicBezTo>
                    <a:pt x="4892" y="18155"/>
                    <a:pt x="4759" y="18314"/>
                    <a:pt x="4715" y="18375"/>
                  </a:cubicBezTo>
                  <a:close/>
                  <a:moveTo>
                    <a:pt x="4971" y="18799"/>
                  </a:moveTo>
                  <a:cubicBezTo>
                    <a:pt x="5033" y="18817"/>
                    <a:pt x="4945" y="18905"/>
                    <a:pt x="4945" y="18958"/>
                  </a:cubicBezTo>
                  <a:cubicBezTo>
                    <a:pt x="4848" y="18905"/>
                    <a:pt x="4909" y="18826"/>
                    <a:pt x="4971" y="18799"/>
                  </a:cubicBezTo>
                  <a:close/>
                  <a:moveTo>
                    <a:pt x="3973" y="20486"/>
                  </a:moveTo>
                  <a:cubicBezTo>
                    <a:pt x="4009" y="20486"/>
                    <a:pt x="4079" y="20459"/>
                    <a:pt x="4044" y="20512"/>
                  </a:cubicBezTo>
                  <a:cubicBezTo>
                    <a:pt x="3938" y="20565"/>
                    <a:pt x="3973" y="20512"/>
                    <a:pt x="3973" y="20486"/>
                  </a:cubicBezTo>
                  <a:close/>
                  <a:moveTo>
                    <a:pt x="3779" y="20901"/>
                  </a:moveTo>
                  <a:cubicBezTo>
                    <a:pt x="3806" y="20874"/>
                    <a:pt x="3832" y="20856"/>
                    <a:pt x="3832" y="20839"/>
                  </a:cubicBezTo>
                  <a:cubicBezTo>
                    <a:pt x="3876" y="20830"/>
                    <a:pt x="3947" y="20777"/>
                    <a:pt x="3921" y="20839"/>
                  </a:cubicBezTo>
                  <a:cubicBezTo>
                    <a:pt x="3841" y="20892"/>
                    <a:pt x="3859" y="20856"/>
                    <a:pt x="3779" y="20901"/>
                  </a:cubicBezTo>
                  <a:close/>
                  <a:moveTo>
                    <a:pt x="4406" y="18031"/>
                  </a:moveTo>
                  <a:cubicBezTo>
                    <a:pt x="4565" y="17642"/>
                    <a:pt x="4592" y="17528"/>
                    <a:pt x="4768" y="17148"/>
                  </a:cubicBezTo>
                  <a:cubicBezTo>
                    <a:pt x="4839" y="17069"/>
                    <a:pt x="4751" y="17263"/>
                    <a:pt x="4724" y="17325"/>
                  </a:cubicBezTo>
                  <a:cubicBezTo>
                    <a:pt x="4653" y="17536"/>
                    <a:pt x="4521" y="17872"/>
                    <a:pt x="4441" y="18102"/>
                  </a:cubicBezTo>
                  <a:cubicBezTo>
                    <a:pt x="4388" y="18102"/>
                    <a:pt x="4397" y="18066"/>
                    <a:pt x="4406" y="18031"/>
                  </a:cubicBezTo>
                  <a:close/>
                  <a:moveTo>
                    <a:pt x="4071" y="21060"/>
                  </a:moveTo>
                  <a:cubicBezTo>
                    <a:pt x="4141" y="21042"/>
                    <a:pt x="4044" y="21130"/>
                    <a:pt x="3947" y="21219"/>
                  </a:cubicBezTo>
                  <a:cubicBezTo>
                    <a:pt x="3894" y="21236"/>
                    <a:pt x="4026" y="21113"/>
                    <a:pt x="4071" y="21060"/>
                  </a:cubicBezTo>
                  <a:close/>
                  <a:moveTo>
                    <a:pt x="4901" y="20627"/>
                  </a:moveTo>
                  <a:cubicBezTo>
                    <a:pt x="4927" y="20609"/>
                    <a:pt x="4936" y="20627"/>
                    <a:pt x="4892" y="20706"/>
                  </a:cubicBezTo>
                  <a:cubicBezTo>
                    <a:pt x="4856" y="20724"/>
                    <a:pt x="4848" y="20706"/>
                    <a:pt x="4901" y="20627"/>
                  </a:cubicBezTo>
                  <a:close/>
                  <a:moveTo>
                    <a:pt x="4503" y="20689"/>
                  </a:moveTo>
                  <a:cubicBezTo>
                    <a:pt x="4618" y="20627"/>
                    <a:pt x="4653" y="20653"/>
                    <a:pt x="4671" y="20706"/>
                  </a:cubicBezTo>
                  <a:cubicBezTo>
                    <a:pt x="4689" y="20715"/>
                    <a:pt x="4768" y="20609"/>
                    <a:pt x="4777" y="20636"/>
                  </a:cubicBezTo>
                  <a:cubicBezTo>
                    <a:pt x="4759" y="20662"/>
                    <a:pt x="4742" y="20671"/>
                    <a:pt x="4724" y="20698"/>
                  </a:cubicBezTo>
                  <a:cubicBezTo>
                    <a:pt x="4759" y="20724"/>
                    <a:pt x="4821" y="20653"/>
                    <a:pt x="4874" y="20627"/>
                  </a:cubicBezTo>
                  <a:cubicBezTo>
                    <a:pt x="4768" y="20777"/>
                    <a:pt x="4812" y="20768"/>
                    <a:pt x="4821" y="20804"/>
                  </a:cubicBezTo>
                  <a:cubicBezTo>
                    <a:pt x="4768" y="20874"/>
                    <a:pt x="4733" y="20883"/>
                    <a:pt x="4724" y="20856"/>
                  </a:cubicBezTo>
                  <a:cubicBezTo>
                    <a:pt x="4706" y="20830"/>
                    <a:pt x="4724" y="20786"/>
                    <a:pt x="4733" y="20751"/>
                  </a:cubicBezTo>
                  <a:cubicBezTo>
                    <a:pt x="4689" y="20812"/>
                    <a:pt x="4636" y="20874"/>
                    <a:pt x="4583" y="20918"/>
                  </a:cubicBezTo>
                  <a:cubicBezTo>
                    <a:pt x="4539" y="20954"/>
                    <a:pt x="4503" y="20971"/>
                    <a:pt x="4503" y="20954"/>
                  </a:cubicBezTo>
                  <a:cubicBezTo>
                    <a:pt x="4565" y="20865"/>
                    <a:pt x="4574" y="20918"/>
                    <a:pt x="4618" y="20856"/>
                  </a:cubicBezTo>
                  <a:cubicBezTo>
                    <a:pt x="4680" y="20759"/>
                    <a:pt x="4574" y="20874"/>
                    <a:pt x="4547" y="20892"/>
                  </a:cubicBezTo>
                  <a:cubicBezTo>
                    <a:pt x="4556" y="20856"/>
                    <a:pt x="4459" y="20936"/>
                    <a:pt x="4477" y="20901"/>
                  </a:cubicBezTo>
                  <a:cubicBezTo>
                    <a:pt x="4477" y="20892"/>
                    <a:pt x="4486" y="20883"/>
                    <a:pt x="4503" y="20865"/>
                  </a:cubicBezTo>
                  <a:cubicBezTo>
                    <a:pt x="4512" y="20848"/>
                    <a:pt x="4521" y="20830"/>
                    <a:pt x="4521" y="20830"/>
                  </a:cubicBezTo>
                  <a:cubicBezTo>
                    <a:pt x="4512" y="20830"/>
                    <a:pt x="4450" y="20892"/>
                    <a:pt x="4424" y="20901"/>
                  </a:cubicBezTo>
                  <a:cubicBezTo>
                    <a:pt x="4397" y="20918"/>
                    <a:pt x="4433" y="20874"/>
                    <a:pt x="4424" y="20874"/>
                  </a:cubicBezTo>
                  <a:cubicBezTo>
                    <a:pt x="4415" y="20874"/>
                    <a:pt x="4327" y="20954"/>
                    <a:pt x="4371" y="20883"/>
                  </a:cubicBezTo>
                  <a:cubicBezTo>
                    <a:pt x="4380" y="20865"/>
                    <a:pt x="4371" y="20865"/>
                    <a:pt x="4380" y="20848"/>
                  </a:cubicBezTo>
                  <a:cubicBezTo>
                    <a:pt x="4406" y="20812"/>
                    <a:pt x="4556" y="20680"/>
                    <a:pt x="4503" y="20689"/>
                  </a:cubicBezTo>
                  <a:close/>
                  <a:moveTo>
                    <a:pt x="4450" y="20786"/>
                  </a:moveTo>
                  <a:cubicBezTo>
                    <a:pt x="4486" y="20768"/>
                    <a:pt x="4468" y="20812"/>
                    <a:pt x="4468" y="20821"/>
                  </a:cubicBezTo>
                  <a:cubicBezTo>
                    <a:pt x="4468" y="20839"/>
                    <a:pt x="4486" y="20830"/>
                    <a:pt x="4592" y="20715"/>
                  </a:cubicBezTo>
                  <a:cubicBezTo>
                    <a:pt x="4547" y="20724"/>
                    <a:pt x="4547" y="20680"/>
                    <a:pt x="4450" y="20786"/>
                  </a:cubicBezTo>
                  <a:close/>
                  <a:moveTo>
                    <a:pt x="3470" y="20671"/>
                  </a:moveTo>
                  <a:cubicBezTo>
                    <a:pt x="3355" y="20715"/>
                    <a:pt x="3453" y="20600"/>
                    <a:pt x="3488" y="20556"/>
                  </a:cubicBezTo>
                  <a:cubicBezTo>
                    <a:pt x="3558" y="20530"/>
                    <a:pt x="3461" y="20636"/>
                    <a:pt x="3470" y="20671"/>
                  </a:cubicBezTo>
                  <a:close/>
                  <a:moveTo>
                    <a:pt x="3629" y="20627"/>
                  </a:moveTo>
                  <a:cubicBezTo>
                    <a:pt x="3567" y="20627"/>
                    <a:pt x="3673" y="20486"/>
                    <a:pt x="3673" y="20433"/>
                  </a:cubicBezTo>
                  <a:cubicBezTo>
                    <a:pt x="3744" y="20433"/>
                    <a:pt x="3638" y="20574"/>
                    <a:pt x="3629" y="20627"/>
                  </a:cubicBezTo>
                  <a:close/>
                  <a:moveTo>
                    <a:pt x="4786" y="21457"/>
                  </a:moveTo>
                  <a:cubicBezTo>
                    <a:pt x="4856" y="21351"/>
                    <a:pt x="4874" y="21430"/>
                    <a:pt x="4954" y="21404"/>
                  </a:cubicBezTo>
                  <a:cubicBezTo>
                    <a:pt x="4998" y="21457"/>
                    <a:pt x="4830" y="21448"/>
                    <a:pt x="4786" y="21457"/>
                  </a:cubicBezTo>
                  <a:close/>
                  <a:moveTo>
                    <a:pt x="4106" y="21545"/>
                  </a:moveTo>
                  <a:cubicBezTo>
                    <a:pt x="4212" y="21475"/>
                    <a:pt x="4291" y="21492"/>
                    <a:pt x="4406" y="21475"/>
                  </a:cubicBezTo>
                  <a:cubicBezTo>
                    <a:pt x="4486" y="21466"/>
                    <a:pt x="4803" y="21439"/>
                    <a:pt x="4627" y="21475"/>
                  </a:cubicBezTo>
                  <a:cubicBezTo>
                    <a:pt x="4486" y="21510"/>
                    <a:pt x="4256" y="21510"/>
                    <a:pt x="4106" y="21545"/>
                  </a:cubicBezTo>
                  <a:close/>
                  <a:moveTo>
                    <a:pt x="13492" y="21245"/>
                  </a:moveTo>
                  <a:cubicBezTo>
                    <a:pt x="13589" y="21351"/>
                    <a:pt x="13254" y="21271"/>
                    <a:pt x="13156" y="21342"/>
                  </a:cubicBezTo>
                  <a:cubicBezTo>
                    <a:pt x="13218" y="21271"/>
                    <a:pt x="13324" y="21210"/>
                    <a:pt x="13404" y="21280"/>
                  </a:cubicBezTo>
                  <a:cubicBezTo>
                    <a:pt x="13448" y="21280"/>
                    <a:pt x="13483" y="21271"/>
                    <a:pt x="13492" y="21245"/>
                  </a:cubicBezTo>
                  <a:close/>
                  <a:moveTo>
                    <a:pt x="13960" y="21263"/>
                  </a:moveTo>
                  <a:cubicBezTo>
                    <a:pt x="13845" y="21263"/>
                    <a:pt x="13730" y="21254"/>
                    <a:pt x="13589" y="21289"/>
                  </a:cubicBezTo>
                  <a:cubicBezTo>
                    <a:pt x="13660" y="21210"/>
                    <a:pt x="13925" y="21148"/>
                    <a:pt x="13960" y="21263"/>
                  </a:cubicBezTo>
                  <a:close/>
                  <a:moveTo>
                    <a:pt x="14198" y="21457"/>
                  </a:moveTo>
                  <a:cubicBezTo>
                    <a:pt x="14269" y="21448"/>
                    <a:pt x="14216" y="21545"/>
                    <a:pt x="14207" y="21563"/>
                  </a:cubicBezTo>
                  <a:cubicBezTo>
                    <a:pt x="14137" y="21581"/>
                    <a:pt x="14110" y="21528"/>
                    <a:pt x="14048" y="21528"/>
                  </a:cubicBezTo>
                  <a:cubicBezTo>
                    <a:pt x="14066" y="21457"/>
                    <a:pt x="14207" y="21572"/>
                    <a:pt x="14198" y="21457"/>
                  </a:cubicBezTo>
                  <a:close/>
                  <a:moveTo>
                    <a:pt x="4874" y="16927"/>
                  </a:moveTo>
                  <a:cubicBezTo>
                    <a:pt x="4865" y="16821"/>
                    <a:pt x="4971" y="16565"/>
                    <a:pt x="5042" y="16495"/>
                  </a:cubicBezTo>
                  <a:cubicBezTo>
                    <a:pt x="5051" y="16654"/>
                    <a:pt x="4909" y="16830"/>
                    <a:pt x="4874" y="16927"/>
                  </a:cubicBezTo>
                  <a:close/>
                  <a:moveTo>
                    <a:pt x="4777" y="20892"/>
                  </a:moveTo>
                  <a:cubicBezTo>
                    <a:pt x="4856" y="20759"/>
                    <a:pt x="4918" y="20689"/>
                    <a:pt x="4954" y="20671"/>
                  </a:cubicBezTo>
                  <a:cubicBezTo>
                    <a:pt x="4998" y="20653"/>
                    <a:pt x="5015" y="20671"/>
                    <a:pt x="5033" y="20724"/>
                  </a:cubicBezTo>
                  <a:cubicBezTo>
                    <a:pt x="5051" y="20715"/>
                    <a:pt x="5051" y="20671"/>
                    <a:pt x="5042" y="20671"/>
                  </a:cubicBezTo>
                  <a:cubicBezTo>
                    <a:pt x="5077" y="20618"/>
                    <a:pt x="5086" y="20627"/>
                    <a:pt x="5095" y="20653"/>
                  </a:cubicBezTo>
                  <a:cubicBezTo>
                    <a:pt x="5104" y="20671"/>
                    <a:pt x="5113" y="20706"/>
                    <a:pt x="5121" y="20715"/>
                  </a:cubicBezTo>
                  <a:cubicBezTo>
                    <a:pt x="5139" y="20715"/>
                    <a:pt x="5139" y="20680"/>
                    <a:pt x="5130" y="20689"/>
                  </a:cubicBezTo>
                  <a:cubicBezTo>
                    <a:pt x="5166" y="20653"/>
                    <a:pt x="5236" y="20645"/>
                    <a:pt x="5245" y="20706"/>
                  </a:cubicBezTo>
                  <a:cubicBezTo>
                    <a:pt x="5271" y="20662"/>
                    <a:pt x="5316" y="20689"/>
                    <a:pt x="5316" y="20583"/>
                  </a:cubicBezTo>
                  <a:cubicBezTo>
                    <a:pt x="5351" y="20662"/>
                    <a:pt x="5404" y="20609"/>
                    <a:pt x="5466" y="20600"/>
                  </a:cubicBezTo>
                  <a:cubicBezTo>
                    <a:pt x="5475" y="20609"/>
                    <a:pt x="5492" y="20645"/>
                    <a:pt x="5501" y="20671"/>
                  </a:cubicBezTo>
                  <a:cubicBezTo>
                    <a:pt x="5510" y="20689"/>
                    <a:pt x="5510" y="20706"/>
                    <a:pt x="5519" y="20715"/>
                  </a:cubicBezTo>
                  <a:lnTo>
                    <a:pt x="5528" y="20715"/>
                  </a:lnTo>
                  <a:cubicBezTo>
                    <a:pt x="5528" y="20724"/>
                    <a:pt x="5536" y="20724"/>
                    <a:pt x="5536" y="20724"/>
                  </a:cubicBezTo>
                  <a:cubicBezTo>
                    <a:pt x="5554" y="20724"/>
                    <a:pt x="5563" y="20724"/>
                    <a:pt x="5581" y="20724"/>
                  </a:cubicBezTo>
                  <a:cubicBezTo>
                    <a:pt x="5607" y="20689"/>
                    <a:pt x="5563" y="20680"/>
                    <a:pt x="5528" y="20662"/>
                  </a:cubicBezTo>
                  <a:cubicBezTo>
                    <a:pt x="5501" y="20645"/>
                    <a:pt x="5492" y="20618"/>
                    <a:pt x="5501" y="20565"/>
                  </a:cubicBezTo>
                  <a:cubicBezTo>
                    <a:pt x="5501" y="20565"/>
                    <a:pt x="5528" y="20556"/>
                    <a:pt x="5536" y="20556"/>
                  </a:cubicBezTo>
                  <a:cubicBezTo>
                    <a:pt x="5545" y="20556"/>
                    <a:pt x="5554" y="20556"/>
                    <a:pt x="5563" y="20556"/>
                  </a:cubicBezTo>
                  <a:cubicBezTo>
                    <a:pt x="5581" y="20565"/>
                    <a:pt x="5589" y="20583"/>
                    <a:pt x="5589" y="20609"/>
                  </a:cubicBezTo>
                  <a:cubicBezTo>
                    <a:pt x="5801" y="20565"/>
                    <a:pt x="6084" y="20574"/>
                    <a:pt x="6225" y="20494"/>
                  </a:cubicBezTo>
                  <a:cubicBezTo>
                    <a:pt x="6296" y="20477"/>
                    <a:pt x="6331" y="20503"/>
                    <a:pt x="6331" y="20565"/>
                  </a:cubicBezTo>
                  <a:cubicBezTo>
                    <a:pt x="6358" y="20459"/>
                    <a:pt x="6534" y="20433"/>
                    <a:pt x="6693" y="20459"/>
                  </a:cubicBezTo>
                  <a:cubicBezTo>
                    <a:pt x="6711" y="20380"/>
                    <a:pt x="6852" y="20389"/>
                    <a:pt x="6923" y="20344"/>
                  </a:cubicBezTo>
                  <a:cubicBezTo>
                    <a:pt x="6940" y="20397"/>
                    <a:pt x="6887" y="20406"/>
                    <a:pt x="6834" y="20415"/>
                  </a:cubicBezTo>
                  <a:cubicBezTo>
                    <a:pt x="6931" y="20486"/>
                    <a:pt x="7020" y="20344"/>
                    <a:pt x="7117" y="20406"/>
                  </a:cubicBezTo>
                  <a:cubicBezTo>
                    <a:pt x="7152" y="20389"/>
                    <a:pt x="7126" y="20371"/>
                    <a:pt x="7117" y="20371"/>
                  </a:cubicBezTo>
                  <a:cubicBezTo>
                    <a:pt x="7135" y="20265"/>
                    <a:pt x="7161" y="20389"/>
                    <a:pt x="7205" y="20389"/>
                  </a:cubicBezTo>
                  <a:cubicBezTo>
                    <a:pt x="7205" y="20389"/>
                    <a:pt x="7338" y="20371"/>
                    <a:pt x="7364" y="20371"/>
                  </a:cubicBezTo>
                  <a:cubicBezTo>
                    <a:pt x="7408" y="20371"/>
                    <a:pt x="7461" y="20353"/>
                    <a:pt x="7514" y="20353"/>
                  </a:cubicBezTo>
                  <a:cubicBezTo>
                    <a:pt x="7550" y="20353"/>
                    <a:pt x="7611" y="20389"/>
                    <a:pt x="7611" y="20389"/>
                  </a:cubicBezTo>
                  <a:cubicBezTo>
                    <a:pt x="7647" y="20389"/>
                    <a:pt x="7682" y="20309"/>
                    <a:pt x="7726" y="20291"/>
                  </a:cubicBezTo>
                  <a:cubicBezTo>
                    <a:pt x="7770" y="20274"/>
                    <a:pt x="7779" y="20318"/>
                    <a:pt x="7814" y="20309"/>
                  </a:cubicBezTo>
                  <a:cubicBezTo>
                    <a:pt x="7841" y="20300"/>
                    <a:pt x="7841" y="20274"/>
                    <a:pt x="7876" y="20274"/>
                  </a:cubicBezTo>
                  <a:cubicBezTo>
                    <a:pt x="7991" y="20265"/>
                    <a:pt x="8079" y="20309"/>
                    <a:pt x="8150" y="20265"/>
                  </a:cubicBezTo>
                  <a:cubicBezTo>
                    <a:pt x="8159" y="20256"/>
                    <a:pt x="8106" y="20238"/>
                    <a:pt x="8071" y="20238"/>
                  </a:cubicBezTo>
                  <a:cubicBezTo>
                    <a:pt x="8203" y="20185"/>
                    <a:pt x="8353" y="20230"/>
                    <a:pt x="8486" y="20221"/>
                  </a:cubicBezTo>
                  <a:cubicBezTo>
                    <a:pt x="8538" y="20212"/>
                    <a:pt x="8583" y="20177"/>
                    <a:pt x="8636" y="20168"/>
                  </a:cubicBezTo>
                  <a:cubicBezTo>
                    <a:pt x="8653" y="20168"/>
                    <a:pt x="8706" y="20194"/>
                    <a:pt x="8759" y="20185"/>
                  </a:cubicBezTo>
                  <a:cubicBezTo>
                    <a:pt x="8803" y="20168"/>
                    <a:pt x="8768" y="20141"/>
                    <a:pt x="8786" y="20124"/>
                  </a:cubicBezTo>
                  <a:cubicBezTo>
                    <a:pt x="8839" y="20088"/>
                    <a:pt x="8945" y="20124"/>
                    <a:pt x="8998" y="20097"/>
                  </a:cubicBezTo>
                  <a:cubicBezTo>
                    <a:pt x="8998" y="20141"/>
                    <a:pt x="8953" y="20168"/>
                    <a:pt x="8883" y="20168"/>
                  </a:cubicBezTo>
                  <a:cubicBezTo>
                    <a:pt x="9015" y="20194"/>
                    <a:pt x="8856" y="20274"/>
                    <a:pt x="8936" y="20327"/>
                  </a:cubicBezTo>
                  <a:cubicBezTo>
                    <a:pt x="8962" y="20318"/>
                    <a:pt x="8962" y="20291"/>
                    <a:pt x="8998" y="20291"/>
                  </a:cubicBezTo>
                  <a:cubicBezTo>
                    <a:pt x="9086" y="20256"/>
                    <a:pt x="8953" y="20238"/>
                    <a:pt x="8980" y="20177"/>
                  </a:cubicBezTo>
                  <a:cubicBezTo>
                    <a:pt x="8998" y="20132"/>
                    <a:pt x="9051" y="20185"/>
                    <a:pt x="9104" y="20168"/>
                  </a:cubicBezTo>
                  <a:cubicBezTo>
                    <a:pt x="9112" y="20159"/>
                    <a:pt x="9183" y="20097"/>
                    <a:pt x="9183" y="20097"/>
                  </a:cubicBezTo>
                  <a:cubicBezTo>
                    <a:pt x="9201" y="20097"/>
                    <a:pt x="9333" y="20168"/>
                    <a:pt x="9307" y="20053"/>
                  </a:cubicBezTo>
                  <a:cubicBezTo>
                    <a:pt x="9368" y="20026"/>
                    <a:pt x="9351" y="20097"/>
                    <a:pt x="9404" y="20097"/>
                  </a:cubicBezTo>
                  <a:cubicBezTo>
                    <a:pt x="9457" y="20097"/>
                    <a:pt x="9457" y="20071"/>
                    <a:pt x="9457" y="20035"/>
                  </a:cubicBezTo>
                  <a:cubicBezTo>
                    <a:pt x="9598" y="20071"/>
                    <a:pt x="9695" y="20079"/>
                    <a:pt x="9819" y="19982"/>
                  </a:cubicBezTo>
                  <a:cubicBezTo>
                    <a:pt x="9907" y="20000"/>
                    <a:pt x="9969" y="20035"/>
                    <a:pt x="10075" y="20035"/>
                  </a:cubicBezTo>
                  <a:cubicBezTo>
                    <a:pt x="10084" y="19982"/>
                    <a:pt x="10048" y="19982"/>
                    <a:pt x="10004" y="19991"/>
                  </a:cubicBezTo>
                  <a:cubicBezTo>
                    <a:pt x="10057" y="19938"/>
                    <a:pt x="10119" y="19982"/>
                    <a:pt x="10216" y="19929"/>
                  </a:cubicBezTo>
                  <a:cubicBezTo>
                    <a:pt x="10269" y="19921"/>
                    <a:pt x="10225" y="19832"/>
                    <a:pt x="10260" y="19815"/>
                  </a:cubicBezTo>
                  <a:cubicBezTo>
                    <a:pt x="10366" y="19841"/>
                    <a:pt x="10384" y="19726"/>
                    <a:pt x="10437" y="19709"/>
                  </a:cubicBezTo>
                  <a:cubicBezTo>
                    <a:pt x="10463" y="19700"/>
                    <a:pt x="10534" y="19709"/>
                    <a:pt x="10587" y="19691"/>
                  </a:cubicBezTo>
                  <a:cubicBezTo>
                    <a:pt x="10799" y="19611"/>
                    <a:pt x="11223" y="19594"/>
                    <a:pt x="11558" y="19559"/>
                  </a:cubicBezTo>
                  <a:cubicBezTo>
                    <a:pt x="11629" y="19550"/>
                    <a:pt x="11726" y="19461"/>
                    <a:pt x="11779" y="19559"/>
                  </a:cubicBezTo>
                  <a:cubicBezTo>
                    <a:pt x="11850" y="19559"/>
                    <a:pt x="11814" y="19497"/>
                    <a:pt x="11858" y="19488"/>
                  </a:cubicBezTo>
                  <a:cubicBezTo>
                    <a:pt x="12212" y="19461"/>
                    <a:pt x="12468" y="19382"/>
                    <a:pt x="12724" y="19435"/>
                  </a:cubicBezTo>
                  <a:cubicBezTo>
                    <a:pt x="12618" y="19523"/>
                    <a:pt x="12477" y="19426"/>
                    <a:pt x="12362" y="19506"/>
                  </a:cubicBezTo>
                  <a:cubicBezTo>
                    <a:pt x="12335" y="19611"/>
                    <a:pt x="12477" y="19550"/>
                    <a:pt x="12547" y="19541"/>
                  </a:cubicBezTo>
                  <a:cubicBezTo>
                    <a:pt x="12583" y="19532"/>
                    <a:pt x="12653" y="19550"/>
                    <a:pt x="12644" y="19550"/>
                  </a:cubicBezTo>
                  <a:cubicBezTo>
                    <a:pt x="12715" y="19532"/>
                    <a:pt x="12741" y="19470"/>
                    <a:pt x="12794" y="19479"/>
                  </a:cubicBezTo>
                  <a:cubicBezTo>
                    <a:pt x="12962" y="19514"/>
                    <a:pt x="13165" y="19506"/>
                    <a:pt x="13245" y="19391"/>
                  </a:cubicBezTo>
                  <a:cubicBezTo>
                    <a:pt x="13518" y="19391"/>
                    <a:pt x="13730" y="19276"/>
                    <a:pt x="13925" y="19355"/>
                  </a:cubicBezTo>
                  <a:cubicBezTo>
                    <a:pt x="14084" y="19232"/>
                    <a:pt x="14428" y="19258"/>
                    <a:pt x="14658" y="19258"/>
                  </a:cubicBezTo>
                  <a:cubicBezTo>
                    <a:pt x="14711" y="19135"/>
                    <a:pt x="14958" y="19188"/>
                    <a:pt x="15170" y="19161"/>
                  </a:cubicBezTo>
                  <a:cubicBezTo>
                    <a:pt x="15329" y="19135"/>
                    <a:pt x="15479" y="19064"/>
                    <a:pt x="15620" y="19046"/>
                  </a:cubicBezTo>
                  <a:cubicBezTo>
                    <a:pt x="15814" y="19020"/>
                    <a:pt x="16009" y="18993"/>
                    <a:pt x="16167" y="18967"/>
                  </a:cubicBezTo>
                  <a:cubicBezTo>
                    <a:pt x="16335" y="18940"/>
                    <a:pt x="16512" y="18993"/>
                    <a:pt x="16618" y="18879"/>
                  </a:cubicBezTo>
                  <a:cubicBezTo>
                    <a:pt x="16715" y="18958"/>
                    <a:pt x="16768" y="18861"/>
                    <a:pt x="16865" y="18852"/>
                  </a:cubicBezTo>
                  <a:cubicBezTo>
                    <a:pt x="16918" y="18843"/>
                    <a:pt x="16918" y="18870"/>
                    <a:pt x="16962" y="18861"/>
                  </a:cubicBezTo>
                  <a:cubicBezTo>
                    <a:pt x="17130" y="18843"/>
                    <a:pt x="17333" y="18764"/>
                    <a:pt x="17527" y="18729"/>
                  </a:cubicBezTo>
                  <a:cubicBezTo>
                    <a:pt x="17642" y="18711"/>
                    <a:pt x="17739" y="18737"/>
                    <a:pt x="17836" y="18720"/>
                  </a:cubicBezTo>
                  <a:cubicBezTo>
                    <a:pt x="17898" y="18702"/>
                    <a:pt x="17951" y="18658"/>
                    <a:pt x="18013" y="18640"/>
                  </a:cubicBezTo>
                  <a:cubicBezTo>
                    <a:pt x="18084" y="18623"/>
                    <a:pt x="18163" y="18649"/>
                    <a:pt x="18234" y="18640"/>
                  </a:cubicBezTo>
                  <a:cubicBezTo>
                    <a:pt x="18331" y="18614"/>
                    <a:pt x="18428" y="18534"/>
                    <a:pt x="18534" y="18570"/>
                  </a:cubicBezTo>
                  <a:cubicBezTo>
                    <a:pt x="18560" y="18561"/>
                    <a:pt x="18551" y="18534"/>
                    <a:pt x="18551" y="18508"/>
                  </a:cubicBezTo>
                  <a:cubicBezTo>
                    <a:pt x="18631" y="18517"/>
                    <a:pt x="18702" y="18534"/>
                    <a:pt x="18799" y="18508"/>
                  </a:cubicBezTo>
                  <a:cubicBezTo>
                    <a:pt x="18905" y="18552"/>
                    <a:pt x="18966" y="18640"/>
                    <a:pt x="19152" y="18596"/>
                  </a:cubicBezTo>
                  <a:cubicBezTo>
                    <a:pt x="19231" y="18667"/>
                    <a:pt x="19046" y="18746"/>
                    <a:pt x="19099" y="18879"/>
                  </a:cubicBezTo>
                  <a:cubicBezTo>
                    <a:pt x="19143" y="18949"/>
                    <a:pt x="19258" y="18861"/>
                    <a:pt x="19311" y="18852"/>
                  </a:cubicBezTo>
                  <a:cubicBezTo>
                    <a:pt x="19355" y="18826"/>
                    <a:pt x="19302" y="18817"/>
                    <a:pt x="19329" y="18737"/>
                  </a:cubicBezTo>
                  <a:cubicBezTo>
                    <a:pt x="19443" y="18702"/>
                    <a:pt x="19408" y="18834"/>
                    <a:pt x="19496" y="18826"/>
                  </a:cubicBezTo>
                  <a:cubicBezTo>
                    <a:pt x="19558" y="18834"/>
                    <a:pt x="19576" y="18817"/>
                    <a:pt x="19593" y="18790"/>
                  </a:cubicBezTo>
                  <a:cubicBezTo>
                    <a:pt x="19602" y="18781"/>
                    <a:pt x="19611" y="18773"/>
                    <a:pt x="19620" y="18764"/>
                  </a:cubicBezTo>
                  <a:cubicBezTo>
                    <a:pt x="19629" y="18755"/>
                    <a:pt x="19629" y="18755"/>
                    <a:pt x="19638" y="18755"/>
                  </a:cubicBezTo>
                  <a:cubicBezTo>
                    <a:pt x="19646" y="18755"/>
                    <a:pt x="19646" y="18755"/>
                    <a:pt x="19655" y="18755"/>
                  </a:cubicBezTo>
                  <a:cubicBezTo>
                    <a:pt x="19664" y="18799"/>
                    <a:pt x="19682" y="18808"/>
                    <a:pt x="19691" y="18861"/>
                  </a:cubicBezTo>
                  <a:cubicBezTo>
                    <a:pt x="19752" y="18870"/>
                    <a:pt x="19744" y="18808"/>
                    <a:pt x="19796" y="18817"/>
                  </a:cubicBezTo>
                  <a:cubicBezTo>
                    <a:pt x="19814" y="18861"/>
                    <a:pt x="19788" y="18870"/>
                    <a:pt x="19796" y="18905"/>
                  </a:cubicBezTo>
                  <a:cubicBezTo>
                    <a:pt x="19858" y="18879"/>
                    <a:pt x="19894" y="18834"/>
                    <a:pt x="19964" y="18905"/>
                  </a:cubicBezTo>
                  <a:cubicBezTo>
                    <a:pt x="19982" y="18905"/>
                    <a:pt x="19955" y="18879"/>
                    <a:pt x="19947" y="18879"/>
                  </a:cubicBezTo>
                  <a:cubicBezTo>
                    <a:pt x="19991" y="18843"/>
                    <a:pt x="20097" y="18834"/>
                    <a:pt x="20167" y="18887"/>
                  </a:cubicBezTo>
                  <a:cubicBezTo>
                    <a:pt x="20194" y="18861"/>
                    <a:pt x="20132" y="18808"/>
                    <a:pt x="20203" y="18852"/>
                  </a:cubicBezTo>
                  <a:cubicBezTo>
                    <a:pt x="20247" y="18826"/>
                    <a:pt x="20256" y="18790"/>
                    <a:pt x="20238" y="18737"/>
                  </a:cubicBezTo>
                  <a:cubicBezTo>
                    <a:pt x="20273" y="18764"/>
                    <a:pt x="20317" y="18817"/>
                    <a:pt x="20362" y="18834"/>
                  </a:cubicBezTo>
                  <a:cubicBezTo>
                    <a:pt x="20362" y="18817"/>
                    <a:pt x="20370" y="18799"/>
                    <a:pt x="20388" y="18799"/>
                  </a:cubicBezTo>
                  <a:cubicBezTo>
                    <a:pt x="20344" y="18746"/>
                    <a:pt x="20309" y="18729"/>
                    <a:pt x="20256" y="18658"/>
                  </a:cubicBezTo>
                  <a:cubicBezTo>
                    <a:pt x="20300" y="18649"/>
                    <a:pt x="20291" y="18667"/>
                    <a:pt x="20309" y="18702"/>
                  </a:cubicBezTo>
                  <a:cubicBezTo>
                    <a:pt x="20379" y="18720"/>
                    <a:pt x="20317" y="18658"/>
                    <a:pt x="20370" y="18667"/>
                  </a:cubicBezTo>
                  <a:cubicBezTo>
                    <a:pt x="20397" y="18676"/>
                    <a:pt x="20459" y="18720"/>
                    <a:pt x="20503" y="18746"/>
                  </a:cubicBezTo>
                  <a:cubicBezTo>
                    <a:pt x="20556" y="18773"/>
                    <a:pt x="20582" y="18781"/>
                    <a:pt x="20521" y="18702"/>
                  </a:cubicBezTo>
                  <a:cubicBezTo>
                    <a:pt x="20485" y="18676"/>
                    <a:pt x="20441" y="18676"/>
                    <a:pt x="20476" y="18711"/>
                  </a:cubicBezTo>
                  <a:cubicBezTo>
                    <a:pt x="20423" y="18684"/>
                    <a:pt x="20362" y="18605"/>
                    <a:pt x="20309" y="18570"/>
                  </a:cubicBezTo>
                  <a:cubicBezTo>
                    <a:pt x="20335" y="18543"/>
                    <a:pt x="20344" y="18525"/>
                    <a:pt x="20397" y="18525"/>
                  </a:cubicBezTo>
                  <a:cubicBezTo>
                    <a:pt x="20450" y="18587"/>
                    <a:pt x="20317" y="18534"/>
                    <a:pt x="20397" y="18614"/>
                  </a:cubicBezTo>
                  <a:cubicBezTo>
                    <a:pt x="20450" y="18631"/>
                    <a:pt x="20494" y="18631"/>
                    <a:pt x="20521" y="18614"/>
                  </a:cubicBezTo>
                  <a:cubicBezTo>
                    <a:pt x="20538" y="18587"/>
                    <a:pt x="20538" y="18552"/>
                    <a:pt x="20503" y="18517"/>
                  </a:cubicBezTo>
                  <a:cubicBezTo>
                    <a:pt x="20582" y="18534"/>
                    <a:pt x="20609" y="18481"/>
                    <a:pt x="20750" y="18596"/>
                  </a:cubicBezTo>
                  <a:cubicBezTo>
                    <a:pt x="20838" y="18614"/>
                    <a:pt x="20715" y="18534"/>
                    <a:pt x="20777" y="18534"/>
                  </a:cubicBezTo>
                  <a:cubicBezTo>
                    <a:pt x="20830" y="18552"/>
                    <a:pt x="20803" y="18561"/>
                    <a:pt x="20777" y="18561"/>
                  </a:cubicBezTo>
                  <a:cubicBezTo>
                    <a:pt x="20883" y="18640"/>
                    <a:pt x="21015" y="18649"/>
                    <a:pt x="21094" y="18746"/>
                  </a:cubicBezTo>
                  <a:cubicBezTo>
                    <a:pt x="21165" y="18773"/>
                    <a:pt x="21245" y="18764"/>
                    <a:pt x="21218" y="18729"/>
                  </a:cubicBezTo>
                  <a:cubicBezTo>
                    <a:pt x="21147" y="18693"/>
                    <a:pt x="21103" y="18702"/>
                    <a:pt x="21059" y="18693"/>
                  </a:cubicBezTo>
                  <a:cubicBezTo>
                    <a:pt x="21033" y="18658"/>
                    <a:pt x="20838" y="18570"/>
                    <a:pt x="20900" y="18552"/>
                  </a:cubicBezTo>
                  <a:cubicBezTo>
                    <a:pt x="20971" y="18543"/>
                    <a:pt x="20936" y="18587"/>
                    <a:pt x="21041" y="18640"/>
                  </a:cubicBezTo>
                  <a:cubicBezTo>
                    <a:pt x="21086" y="18631"/>
                    <a:pt x="20989" y="18561"/>
                    <a:pt x="21139" y="18631"/>
                  </a:cubicBezTo>
                  <a:cubicBezTo>
                    <a:pt x="21165" y="18614"/>
                    <a:pt x="21041" y="18587"/>
                    <a:pt x="20989" y="18543"/>
                  </a:cubicBezTo>
                  <a:cubicBezTo>
                    <a:pt x="21086" y="18578"/>
                    <a:pt x="21121" y="18543"/>
                    <a:pt x="21183" y="18543"/>
                  </a:cubicBezTo>
                  <a:cubicBezTo>
                    <a:pt x="21271" y="18570"/>
                    <a:pt x="21324" y="18640"/>
                    <a:pt x="21421" y="18649"/>
                  </a:cubicBezTo>
                  <a:cubicBezTo>
                    <a:pt x="21448" y="18649"/>
                    <a:pt x="21430" y="18631"/>
                    <a:pt x="21386" y="18596"/>
                  </a:cubicBezTo>
                  <a:cubicBezTo>
                    <a:pt x="21324" y="18570"/>
                    <a:pt x="21324" y="18596"/>
                    <a:pt x="21253" y="18561"/>
                  </a:cubicBezTo>
                  <a:cubicBezTo>
                    <a:pt x="21094" y="18490"/>
                    <a:pt x="21236" y="18525"/>
                    <a:pt x="21245" y="18508"/>
                  </a:cubicBezTo>
                  <a:cubicBezTo>
                    <a:pt x="21068" y="18428"/>
                    <a:pt x="21156" y="18499"/>
                    <a:pt x="21094" y="18499"/>
                  </a:cubicBezTo>
                  <a:cubicBezTo>
                    <a:pt x="21006" y="18446"/>
                    <a:pt x="21015" y="18437"/>
                    <a:pt x="21050" y="18437"/>
                  </a:cubicBezTo>
                  <a:cubicBezTo>
                    <a:pt x="21094" y="18437"/>
                    <a:pt x="21165" y="18446"/>
                    <a:pt x="21183" y="18437"/>
                  </a:cubicBezTo>
                  <a:cubicBezTo>
                    <a:pt x="21236" y="18464"/>
                    <a:pt x="21227" y="18472"/>
                    <a:pt x="21289" y="18508"/>
                  </a:cubicBezTo>
                  <a:cubicBezTo>
                    <a:pt x="21306" y="18455"/>
                    <a:pt x="21518" y="18552"/>
                    <a:pt x="21668" y="18587"/>
                  </a:cubicBezTo>
                  <a:cubicBezTo>
                    <a:pt x="21668" y="18587"/>
                    <a:pt x="21633" y="18570"/>
                    <a:pt x="21651" y="18570"/>
                  </a:cubicBezTo>
                  <a:cubicBezTo>
                    <a:pt x="21474" y="18508"/>
                    <a:pt x="21342" y="18472"/>
                    <a:pt x="21147" y="18393"/>
                  </a:cubicBezTo>
                  <a:cubicBezTo>
                    <a:pt x="21218" y="18402"/>
                    <a:pt x="21298" y="18428"/>
                    <a:pt x="21448" y="18490"/>
                  </a:cubicBezTo>
                  <a:cubicBezTo>
                    <a:pt x="21483" y="18490"/>
                    <a:pt x="21483" y="18481"/>
                    <a:pt x="21465" y="18472"/>
                  </a:cubicBezTo>
                  <a:cubicBezTo>
                    <a:pt x="21430" y="18446"/>
                    <a:pt x="21386" y="18419"/>
                    <a:pt x="21333" y="18402"/>
                  </a:cubicBezTo>
                  <a:cubicBezTo>
                    <a:pt x="21359" y="18402"/>
                    <a:pt x="21421" y="18419"/>
                    <a:pt x="21518" y="18455"/>
                  </a:cubicBezTo>
                  <a:cubicBezTo>
                    <a:pt x="21465" y="18411"/>
                    <a:pt x="21395" y="18402"/>
                    <a:pt x="21421" y="18366"/>
                  </a:cubicBezTo>
                  <a:cubicBezTo>
                    <a:pt x="21430" y="18358"/>
                    <a:pt x="21412" y="18331"/>
                    <a:pt x="21483" y="18358"/>
                  </a:cubicBezTo>
                  <a:cubicBezTo>
                    <a:pt x="21421" y="18296"/>
                    <a:pt x="21342" y="18314"/>
                    <a:pt x="21236" y="18252"/>
                  </a:cubicBezTo>
                  <a:lnTo>
                    <a:pt x="21253" y="18287"/>
                  </a:lnTo>
                  <a:cubicBezTo>
                    <a:pt x="21156" y="18243"/>
                    <a:pt x="21174" y="18199"/>
                    <a:pt x="21351" y="18261"/>
                  </a:cubicBezTo>
                  <a:cubicBezTo>
                    <a:pt x="21280" y="18199"/>
                    <a:pt x="21359" y="18216"/>
                    <a:pt x="21306" y="18163"/>
                  </a:cubicBezTo>
                  <a:cubicBezTo>
                    <a:pt x="21245" y="18163"/>
                    <a:pt x="21298" y="18252"/>
                    <a:pt x="21103" y="18163"/>
                  </a:cubicBezTo>
                  <a:cubicBezTo>
                    <a:pt x="21077" y="18137"/>
                    <a:pt x="21227" y="18190"/>
                    <a:pt x="21200" y="18155"/>
                  </a:cubicBezTo>
                  <a:cubicBezTo>
                    <a:pt x="21192" y="18146"/>
                    <a:pt x="21147" y="18128"/>
                    <a:pt x="21139" y="18119"/>
                  </a:cubicBezTo>
                  <a:cubicBezTo>
                    <a:pt x="21068" y="18093"/>
                    <a:pt x="21059" y="18102"/>
                    <a:pt x="20971" y="18075"/>
                  </a:cubicBezTo>
                  <a:cubicBezTo>
                    <a:pt x="20971" y="18093"/>
                    <a:pt x="21024" y="18110"/>
                    <a:pt x="21041" y="18128"/>
                  </a:cubicBezTo>
                  <a:cubicBezTo>
                    <a:pt x="20944" y="18110"/>
                    <a:pt x="20918" y="18049"/>
                    <a:pt x="20989" y="18049"/>
                  </a:cubicBezTo>
                  <a:cubicBezTo>
                    <a:pt x="21068" y="18075"/>
                    <a:pt x="21094" y="18093"/>
                    <a:pt x="21174" y="18110"/>
                  </a:cubicBezTo>
                  <a:cubicBezTo>
                    <a:pt x="21068" y="18049"/>
                    <a:pt x="21024" y="17978"/>
                    <a:pt x="21156" y="17996"/>
                  </a:cubicBezTo>
                  <a:cubicBezTo>
                    <a:pt x="21068" y="17951"/>
                    <a:pt x="21033" y="17969"/>
                    <a:pt x="20971" y="17969"/>
                  </a:cubicBezTo>
                  <a:cubicBezTo>
                    <a:pt x="20891" y="17925"/>
                    <a:pt x="20936" y="17916"/>
                    <a:pt x="20962" y="17890"/>
                  </a:cubicBezTo>
                  <a:cubicBezTo>
                    <a:pt x="20997" y="17872"/>
                    <a:pt x="21015" y="17846"/>
                    <a:pt x="20927" y="17801"/>
                  </a:cubicBezTo>
                  <a:cubicBezTo>
                    <a:pt x="20874" y="17766"/>
                    <a:pt x="21041" y="17801"/>
                    <a:pt x="20962" y="17748"/>
                  </a:cubicBezTo>
                  <a:cubicBezTo>
                    <a:pt x="20962" y="17713"/>
                    <a:pt x="20847" y="17722"/>
                    <a:pt x="20821" y="17695"/>
                  </a:cubicBezTo>
                  <a:cubicBezTo>
                    <a:pt x="20856" y="17642"/>
                    <a:pt x="20768" y="17607"/>
                    <a:pt x="20838" y="17572"/>
                  </a:cubicBezTo>
                  <a:cubicBezTo>
                    <a:pt x="20803" y="17563"/>
                    <a:pt x="20750" y="17563"/>
                    <a:pt x="20750" y="17536"/>
                  </a:cubicBezTo>
                  <a:cubicBezTo>
                    <a:pt x="20706" y="17528"/>
                    <a:pt x="20626" y="17536"/>
                    <a:pt x="20600" y="17519"/>
                  </a:cubicBezTo>
                  <a:cubicBezTo>
                    <a:pt x="20565" y="17536"/>
                    <a:pt x="20538" y="17536"/>
                    <a:pt x="20529" y="17519"/>
                  </a:cubicBezTo>
                  <a:cubicBezTo>
                    <a:pt x="20618" y="17501"/>
                    <a:pt x="20741" y="17528"/>
                    <a:pt x="20741" y="17475"/>
                  </a:cubicBezTo>
                  <a:cubicBezTo>
                    <a:pt x="20715" y="17448"/>
                    <a:pt x="20697" y="17501"/>
                    <a:pt x="20618" y="17492"/>
                  </a:cubicBezTo>
                  <a:cubicBezTo>
                    <a:pt x="20600" y="17448"/>
                    <a:pt x="20512" y="17439"/>
                    <a:pt x="20494" y="17413"/>
                  </a:cubicBezTo>
                  <a:cubicBezTo>
                    <a:pt x="20468" y="17378"/>
                    <a:pt x="20547" y="17316"/>
                    <a:pt x="20494" y="17272"/>
                  </a:cubicBezTo>
                  <a:cubicBezTo>
                    <a:pt x="20485" y="17236"/>
                    <a:pt x="20379" y="17325"/>
                    <a:pt x="20397" y="17272"/>
                  </a:cubicBezTo>
                  <a:cubicBezTo>
                    <a:pt x="20362" y="17245"/>
                    <a:pt x="20423" y="17254"/>
                    <a:pt x="20441" y="17236"/>
                  </a:cubicBezTo>
                  <a:cubicBezTo>
                    <a:pt x="20459" y="17219"/>
                    <a:pt x="20423" y="17201"/>
                    <a:pt x="20494" y="17166"/>
                  </a:cubicBezTo>
                  <a:cubicBezTo>
                    <a:pt x="20432" y="17139"/>
                    <a:pt x="20397" y="17201"/>
                    <a:pt x="20317" y="17210"/>
                  </a:cubicBezTo>
                  <a:cubicBezTo>
                    <a:pt x="20335" y="17166"/>
                    <a:pt x="20300" y="17113"/>
                    <a:pt x="20247" y="17104"/>
                  </a:cubicBezTo>
                  <a:cubicBezTo>
                    <a:pt x="20273" y="17042"/>
                    <a:pt x="20317" y="17051"/>
                    <a:pt x="20362" y="17033"/>
                  </a:cubicBezTo>
                  <a:cubicBezTo>
                    <a:pt x="20415" y="16998"/>
                    <a:pt x="20273" y="16910"/>
                    <a:pt x="20185" y="16830"/>
                  </a:cubicBezTo>
                  <a:cubicBezTo>
                    <a:pt x="20282" y="16795"/>
                    <a:pt x="20273" y="16742"/>
                    <a:pt x="20379" y="16812"/>
                  </a:cubicBezTo>
                  <a:cubicBezTo>
                    <a:pt x="20397" y="16777"/>
                    <a:pt x="20353" y="16733"/>
                    <a:pt x="20326" y="16689"/>
                  </a:cubicBezTo>
                  <a:cubicBezTo>
                    <a:pt x="20282" y="16636"/>
                    <a:pt x="20220" y="16751"/>
                    <a:pt x="20176" y="16759"/>
                  </a:cubicBezTo>
                  <a:cubicBezTo>
                    <a:pt x="20123" y="16689"/>
                    <a:pt x="20053" y="16759"/>
                    <a:pt x="20000" y="16662"/>
                  </a:cubicBezTo>
                  <a:cubicBezTo>
                    <a:pt x="19973" y="16636"/>
                    <a:pt x="19947" y="16671"/>
                    <a:pt x="19911" y="16689"/>
                  </a:cubicBezTo>
                  <a:cubicBezTo>
                    <a:pt x="19832" y="16503"/>
                    <a:pt x="19691" y="16371"/>
                    <a:pt x="19611" y="16221"/>
                  </a:cubicBezTo>
                  <a:cubicBezTo>
                    <a:pt x="19593" y="16194"/>
                    <a:pt x="19576" y="16221"/>
                    <a:pt x="19549" y="16230"/>
                  </a:cubicBezTo>
                  <a:cubicBezTo>
                    <a:pt x="19487" y="16115"/>
                    <a:pt x="19408" y="16053"/>
                    <a:pt x="19373" y="15974"/>
                  </a:cubicBezTo>
                  <a:cubicBezTo>
                    <a:pt x="19373" y="15974"/>
                    <a:pt x="19417" y="15947"/>
                    <a:pt x="19417" y="15947"/>
                  </a:cubicBezTo>
                  <a:cubicBezTo>
                    <a:pt x="19417" y="15912"/>
                    <a:pt x="19329" y="15859"/>
                    <a:pt x="19329" y="15824"/>
                  </a:cubicBezTo>
                  <a:cubicBezTo>
                    <a:pt x="19302" y="15797"/>
                    <a:pt x="19267" y="15832"/>
                    <a:pt x="19249" y="15806"/>
                  </a:cubicBezTo>
                  <a:cubicBezTo>
                    <a:pt x="19152" y="15824"/>
                    <a:pt x="19284" y="15894"/>
                    <a:pt x="19196" y="15912"/>
                  </a:cubicBezTo>
                  <a:cubicBezTo>
                    <a:pt x="19046" y="15850"/>
                    <a:pt x="19284" y="15762"/>
                    <a:pt x="19099" y="15682"/>
                  </a:cubicBezTo>
                  <a:cubicBezTo>
                    <a:pt x="19125" y="15647"/>
                    <a:pt x="19152" y="15682"/>
                    <a:pt x="19178" y="15665"/>
                  </a:cubicBezTo>
                  <a:cubicBezTo>
                    <a:pt x="19152" y="15559"/>
                    <a:pt x="19011" y="15567"/>
                    <a:pt x="19055" y="15488"/>
                  </a:cubicBezTo>
                  <a:cubicBezTo>
                    <a:pt x="19028" y="15462"/>
                    <a:pt x="19002" y="15497"/>
                    <a:pt x="18966" y="15506"/>
                  </a:cubicBezTo>
                  <a:cubicBezTo>
                    <a:pt x="18896" y="15338"/>
                    <a:pt x="18799" y="15267"/>
                    <a:pt x="18675" y="15152"/>
                  </a:cubicBezTo>
                  <a:cubicBezTo>
                    <a:pt x="18710" y="15135"/>
                    <a:pt x="18737" y="15223"/>
                    <a:pt x="18781" y="15197"/>
                  </a:cubicBezTo>
                  <a:cubicBezTo>
                    <a:pt x="18825" y="15108"/>
                    <a:pt x="18490" y="14985"/>
                    <a:pt x="18640" y="15144"/>
                  </a:cubicBezTo>
                  <a:cubicBezTo>
                    <a:pt x="18578" y="15170"/>
                    <a:pt x="18543" y="15029"/>
                    <a:pt x="18490" y="14985"/>
                  </a:cubicBezTo>
                  <a:cubicBezTo>
                    <a:pt x="18543" y="14958"/>
                    <a:pt x="18534" y="14923"/>
                    <a:pt x="18560" y="14896"/>
                  </a:cubicBezTo>
                  <a:cubicBezTo>
                    <a:pt x="18534" y="14870"/>
                    <a:pt x="18534" y="14896"/>
                    <a:pt x="18543" y="14914"/>
                  </a:cubicBezTo>
                  <a:cubicBezTo>
                    <a:pt x="18419" y="14905"/>
                    <a:pt x="18437" y="14614"/>
                    <a:pt x="18295" y="14667"/>
                  </a:cubicBezTo>
                  <a:cubicBezTo>
                    <a:pt x="18234" y="14596"/>
                    <a:pt x="18331" y="14561"/>
                    <a:pt x="18234" y="14490"/>
                  </a:cubicBezTo>
                  <a:cubicBezTo>
                    <a:pt x="18181" y="14508"/>
                    <a:pt x="18216" y="14552"/>
                    <a:pt x="18242" y="14596"/>
                  </a:cubicBezTo>
                  <a:cubicBezTo>
                    <a:pt x="18181" y="14605"/>
                    <a:pt x="18145" y="14446"/>
                    <a:pt x="18145" y="14402"/>
                  </a:cubicBezTo>
                  <a:cubicBezTo>
                    <a:pt x="18101" y="14367"/>
                    <a:pt x="18084" y="14490"/>
                    <a:pt x="18022" y="14375"/>
                  </a:cubicBezTo>
                  <a:cubicBezTo>
                    <a:pt x="17969" y="14331"/>
                    <a:pt x="18022" y="14305"/>
                    <a:pt x="18048" y="14278"/>
                  </a:cubicBezTo>
                  <a:cubicBezTo>
                    <a:pt x="18004" y="14181"/>
                    <a:pt x="17880" y="14155"/>
                    <a:pt x="17801" y="14075"/>
                  </a:cubicBezTo>
                  <a:cubicBezTo>
                    <a:pt x="17792" y="14058"/>
                    <a:pt x="17801" y="14031"/>
                    <a:pt x="17792" y="14005"/>
                  </a:cubicBezTo>
                  <a:cubicBezTo>
                    <a:pt x="17774" y="13978"/>
                    <a:pt x="17739" y="13987"/>
                    <a:pt x="17730" y="13978"/>
                  </a:cubicBezTo>
                  <a:cubicBezTo>
                    <a:pt x="17686" y="13916"/>
                    <a:pt x="17624" y="13793"/>
                    <a:pt x="17536" y="13696"/>
                  </a:cubicBezTo>
                  <a:cubicBezTo>
                    <a:pt x="17501" y="13660"/>
                    <a:pt x="17439" y="13572"/>
                    <a:pt x="17412" y="13528"/>
                  </a:cubicBezTo>
                  <a:cubicBezTo>
                    <a:pt x="17368" y="13457"/>
                    <a:pt x="17262" y="13448"/>
                    <a:pt x="17280" y="13351"/>
                  </a:cubicBezTo>
                  <a:cubicBezTo>
                    <a:pt x="17289" y="13334"/>
                    <a:pt x="17280" y="13263"/>
                    <a:pt x="17236" y="13236"/>
                  </a:cubicBezTo>
                  <a:cubicBezTo>
                    <a:pt x="17227" y="13236"/>
                    <a:pt x="17174" y="13245"/>
                    <a:pt x="17174" y="13245"/>
                  </a:cubicBezTo>
                  <a:cubicBezTo>
                    <a:pt x="17165" y="13236"/>
                    <a:pt x="17148" y="12989"/>
                    <a:pt x="17006" y="13060"/>
                  </a:cubicBezTo>
                  <a:cubicBezTo>
                    <a:pt x="16927" y="12963"/>
                    <a:pt x="16883" y="12910"/>
                    <a:pt x="16768" y="12777"/>
                  </a:cubicBezTo>
                  <a:cubicBezTo>
                    <a:pt x="16750" y="12742"/>
                    <a:pt x="16671" y="12680"/>
                    <a:pt x="16671" y="12689"/>
                  </a:cubicBezTo>
                  <a:cubicBezTo>
                    <a:pt x="16653" y="12654"/>
                    <a:pt x="16688" y="12618"/>
                    <a:pt x="16662" y="12583"/>
                  </a:cubicBezTo>
                  <a:cubicBezTo>
                    <a:pt x="16609" y="12504"/>
                    <a:pt x="16538" y="12565"/>
                    <a:pt x="16574" y="12459"/>
                  </a:cubicBezTo>
                  <a:cubicBezTo>
                    <a:pt x="16538" y="12451"/>
                    <a:pt x="16494" y="12442"/>
                    <a:pt x="16459" y="12433"/>
                  </a:cubicBezTo>
                  <a:cubicBezTo>
                    <a:pt x="16176" y="12071"/>
                    <a:pt x="15903" y="11727"/>
                    <a:pt x="15611" y="11444"/>
                  </a:cubicBezTo>
                  <a:cubicBezTo>
                    <a:pt x="15611" y="11409"/>
                    <a:pt x="15629" y="11382"/>
                    <a:pt x="15646" y="11347"/>
                  </a:cubicBezTo>
                  <a:cubicBezTo>
                    <a:pt x="15364" y="11188"/>
                    <a:pt x="15196" y="10932"/>
                    <a:pt x="14993" y="10720"/>
                  </a:cubicBezTo>
                  <a:cubicBezTo>
                    <a:pt x="14949" y="10649"/>
                    <a:pt x="14887" y="10764"/>
                    <a:pt x="14852" y="10667"/>
                  </a:cubicBezTo>
                  <a:cubicBezTo>
                    <a:pt x="14931" y="10632"/>
                    <a:pt x="14922" y="10570"/>
                    <a:pt x="14905" y="10517"/>
                  </a:cubicBezTo>
                  <a:cubicBezTo>
                    <a:pt x="14825" y="10543"/>
                    <a:pt x="14914" y="10614"/>
                    <a:pt x="14834" y="10640"/>
                  </a:cubicBezTo>
                  <a:cubicBezTo>
                    <a:pt x="14781" y="10587"/>
                    <a:pt x="14737" y="10526"/>
                    <a:pt x="14790" y="10490"/>
                  </a:cubicBezTo>
                  <a:cubicBezTo>
                    <a:pt x="14746" y="10464"/>
                    <a:pt x="14702" y="10473"/>
                    <a:pt x="14658" y="10499"/>
                  </a:cubicBezTo>
                  <a:cubicBezTo>
                    <a:pt x="14516" y="10340"/>
                    <a:pt x="14499" y="10270"/>
                    <a:pt x="14357" y="10075"/>
                  </a:cubicBezTo>
                  <a:cubicBezTo>
                    <a:pt x="14507" y="10067"/>
                    <a:pt x="14525" y="10058"/>
                    <a:pt x="14658" y="9978"/>
                  </a:cubicBezTo>
                  <a:cubicBezTo>
                    <a:pt x="14631" y="9916"/>
                    <a:pt x="14587" y="9952"/>
                    <a:pt x="14552" y="9969"/>
                  </a:cubicBezTo>
                  <a:cubicBezTo>
                    <a:pt x="14516" y="9899"/>
                    <a:pt x="14587" y="9846"/>
                    <a:pt x="14613" y="9775"/>
                  </a:cubicBezTo>
                  <a:cubicBezTo>
                    <a:pt x="14490" y="9687"/>
                    <a:pt x="14490" y="9519"/>
                    <a:pt x="14357" y="9510"/>
                  </a:cubicBezTo>
                  <a:cubicBezTo>
                    <a:pt x="14304" y="9466"/>
                    <a:pt x="14375" y="9440"/>
                    <a:pt x="14348" y="9404"/>
                  </a:cubicBezTo>
                  <a:cubicBezTo>
                    <a:pt x="14322" y="9378"/>
                    <a:pt x="14296" y="9413"/>
                    <a:pt x="14269" y="9387"/>
                  </a:cubicBezTo>
                  <a:cubicBezTo>
                    <a:pt x="14190" y="9307"/>
                    <a:pt x="14234" y="9263"/>
                    <a:pt x="14163" y="9192"/>
                  </a:cubicBezTo>
                  <a:cubicBezTo>
                    <a:pt x="14198" y="9148"/>
                    <a:pt x="14225" y="9095"/>
                    <a:pt x="14145" y="9025"/>
                  </a:cubicBezTo>
                  <a:cubicBezTo>
                    <a:pt x="14031" y="9016"/>
                    <a:pt x="14260" y="9245"/>
                    <a:pt x="14110" y="9122"/>
                  </a:cubicBezTo>
                  <a:cubicBezTo>
                    <a:pt x="14075" y="9086"/>
                    <a:pt x="14048" y="9025"/>
                    <a:pt x="14039" y="9016"/>
                  </a:cubicBezTo>
                  <a:cubicBezTo>
                    <a:pt x="13986" y="8972"/>
                    <a:pt x="13942" y="8972"/>
                    <a:pt x="13925" y="8954"/>
                  </a:cubicBezTo>
                  <a:cubicBezTo>
                    <a:pt x="13889" y="8910"/>
                    <a:pt x="13907" y="8883"/>
                    <a:pt x="13872" y="8839"/>
                  </a:cubicBezTo>
                  <a:cubicBezTo>
                    <a:pt x="13730" y="8645"/>
                    <a:pt x="13518" y="8433"/>
                    <a:pt x="13457" y="8301"/>
                  </a:cubicBezTo>
                  <a:cubicBezTo>
                    <a:pt x="13430" y="8274"/>
                    <a:pt x="13404" y="8309"/>
                    <a:pt x="13368" y="8327"/>
                  </a:cubicBezTo>
                  <a:cubicBezTo>
                    <a:pt x="13324" y="8177"/>
                    <a:pt x="13148" y="7983"/>
                    <a:pt x="12980" y="7921"/>
                  </a:cubicBezTo>
                  <a:cubicBezTo>
                    <a:pt x="12936" y="7877"/>
                    <a:pt x="12945" y="7824"/>
                    <a:pt x="12918" y="7780"/>
                  </a:cubicBezTo>
                  <a:cubicBezTo>
                    <a:pt x="12883" y="7735"/>
                    <a:pt x="12830" y="7753"/>
                    <a:pt x="12821" y="7744"/>
                  </a:cubicBezTo>
                  <a:cubicBezTo>
                    <a:pt x="12794" y="7709"/>
                    <a:pt x="12830" y="7674"/>
                    <a:pt x="12830" y="7656"/>
                  </a:cubicBezTo>
                  <a:cubicBezTo>
                    <a:pt x="12821" y="7647"/>
                    <a:pt x="12724" y="7559"/>
                    <a:pt x="12715" y="7550"/>
                  </a:cubicBezTo>
                  <a:cubicBezTo>
                    <a:pt x="12680" y="7506"/>
                    <a:pt x="12627" y="7497"/>
                    <a:pt x="12583" y="7418"/>
                  </a:cubicBezTo>
                  <a:cubicBezTo>
                    <a:pt x="12556" y="7444"/>
                    <a:pt x="12609" y="7488"/>
                    <a:pt x="12636" y="7532"/>
                  </a:cubicBezTo>
                  <a:cubicBezTo>
                    <a:pt x="12636" y="7621"/>
                    <a:pt x="12503" y="7382"/>
                    <a:pt x="12450" y="7320"/>
                  </a:cubicBezTo>
                  <a:cubicBezTo>
                    <a:pt x="12547" y="7338"/>
                    <a:pt x="12468" y="7197"/>
                    <a:pt x="12583" y="7267"/>
                  </a:cubicBezTo>
                  <a:cubicBezTo>
                    <a:pt x="12627" y="7206"/>
                    <a:pt x="12485" y="7267"/>
                    <a:pt x="12468" y="7162"/>
                  </a:cubicBezTo>
                  <a:cubicBezTo>
                    <a:pt x="12388" y="7162"/>
                    <a:pt x="12432" y="7285"/>
                    <a:pt x="12379" y="7223"/>
                  </a:cubicBezTo>
                  <a:cubicBezTo>
                    <a:pt x="12300" y="7126"/>
                    <a:pt x="12415" y="7206"/>
                    <a:pt x="12406" y="7126"/>
                  </a:cubicBezTo>
                  <a:cubicBezTo>
                    <a:pt x="12388" y="7073"/>
                    <a:pt x="12335" y="7135"/>
                    <a:pt x="12309" y="7126"/>
                  </a:cubicBezTo>
                  <a:cubicBezTo>
                    <a:pt x="12282" y="7109"/>
                    <a:pt x="12238" y="6967"/>
                    <a:pt x="12194" y="7056"/>
                  </a:cubicBezTo>
                  <a:cubicBezTo>
                    <a:pt x="12079" y="6923"/>
                    <a:pt x="12035" y="6808"/>
                    <a:pt x="11964" y="6685"/>
                  </a:cubicBezTo>
                  <a:cubicBezTo>
                    <a:pt x="12044" y="6649"/>
                    <a:pt x="12009" y="6570"/>
                    <a:pt x="12097" y="6596"/>
                  </a:cubicBezTo>
                  <a:cubicBezTo>
                    <a:pt x="12062" y="6473"/>
                    <a:pt x="11885" y="6226"/>
                    <a:pt x="11770" y="6146"/>
                  </a:cubicBezTo>
                  <a:cubicBezTo>
                    <a:pt x="11753" y="6128"/>
                    <a:pt x="11735" y="6137"/>
                    <a:pt x="11708" y="6146"/>
                  </a:cubicBezTo>
                  <a:cubicBezTo>
                    <a:pt x="11532" y="5961"/>
                    <a:pt x="11452" y="5669"/>
                    <a:pt x="11293" y="5616"/>
                  </a:cubicBezTo>
                  <a:cubicBezTo>
                    <a:pt x="11232" y="5493"/>
                    <a:pt x="11161" y="5298"/>
                    <a:pt x="11055" y="5378"/>
                  </a:cubicBezTo>
                  <a:cubicBezTo>
                    <a:pt x="11028" y="5290"/>
                    <a:pt x="10940" y="5263"/>
                    <a:pt x="10887" y="5192"/>
                  </a:cubicBezTo>
                  <a:cubicBezTo>
                    <a:pt x="10852" y="5140"/>
                    <a:pt x="10834" y="5060"/>
                    <a:pt x="10799" y="5025"/>
                  </a:cubicBezTo>
                  <a:cubicBezTo>
                    <a:pt x="10781" y="4998"/>
                    <a:pt x="10719" y="4998"/>
                    <a:pt x="10702" y="4981"/>
                  </a:cubicBezTo>
                  <a:cubicBezTo>
                    <a:pt x="10605" y="4901"/>
                    <a:pt x="10534" y="4769"/>
                    <a:pt x="10446" y="4672"/>
                  </a:cubicBezTo>
                  <a:cubicBezTo>
                    <a:pt x="10375" y="4592"/>
                    <a:pt x="10278" y="4424"/>
                    <a:pt x="10154" y="4310"/>
                  </a:cubicBezTo>
                  <a:cubicBezTo>
                    <a:pt x="10075" y="4239"/>
                    <a:pt x="9987" y="4212"/>
                    <a:pt x="9925" y="4133"/>
                  </a:cubicBezTo>
                  <a:cubicBezTo>
                    <a:pt x="9854" y="4053"/>
                    <a:pt x="9810" y="3948"/>
                    <a:pt x="9713" y="3877"/>
                  </a:cubicBezTo>
                  <a:cubicBezTo>
                    <a:pt x="9792" y="3850"/>
                    <a:pt x="9775" y="3797"/>
                    <a:pt x="9828" y="3762"/>
                  </a:cubicBezTo>
                  <a:cubicBezTo>
                    <a:pt x="9881" y="3868"/>
                    <a:pt x="9951" y="3753"/>
                    <a:pt x="10004" y="3815"/>
                  </a:cubicBezTo>
                  <a:cubicBezTo>
                    <a:pt x="10048" y="3753"/>
                    <a:pt x="9916" y="3762"/>
                    <a:pt x="9898" y="3665"/>
                  </a:cubicBezTo>
                  <a:cubicBezTo>
                    <a:pt x="10013" y="3683"/>
                    <a:pt x="10154" y="3612"/>
                    <a:pt x="10128" y="3471"/>
                  </a:cubicBezTo>
                  <a:cubicBezTo>
                    <a:pt x="10119" y="3453"/>
                    <a:pt x="10048" y="3444"/>
                    <a:pt x="10031" y="3427"/>
                  </a:cubicBezTo>
                  <a:cubicBezTo>
                    <a:pt x="9978" y="3374"/>
                    <a:pt x="9916" y="3241"/>
                    <a:pt x="9828" y="3153"/>
                  </a:cubicBezTo>
                  <a:cubicBezTo>
                    <a:pt x="9757" y="3065"/>
                    <a:pt x="9660" y="3065"/>
                    <a:pt x="9642" y="2941"/>
                  </a:cubicBezTo>
                  <a:cubicBezTo>
                    <a:pt x="9527" y="2941"/>
                    <a:pt x="9368" y="2667"/>
                    <a:pt x="9218" y="2535"/>
                  </a:cubicBezTo>
                  <a:cubicBezTo>
                    <a:pt x="9165" y="2491"/>
                    <a:pt x="9112" y="2491"/>
                    <a:pt x="9059" y="2455"/>
                  </a:cubicBezTo>
                  <a:cubicBezTo>
                    <a:pt x="8918" y="2340"/>
                    <a:pt x="8865" y="2155"/>
                    <a:pt x="8777" y="2014"/>
                  </a:cubicBezTo>
                  <a:cubicBezTo>
                    <a:pt x="8874" y="1961"/>
                    <a:pt x="8821" y="1881"/>
                    <a:pt x="8883" y="1828"/>
                  </a:cubicBezTo>
                  <a:cubicBezTo>
                    <a:pt x="8812" y="1661"/>
                    <a:pt x="8953" y="1546"/>
                    <a:pt x="8909" y="1396"/>
                  </a:cubicBezTo>
                  <a:cubicBezTo>
                    <a:pt x="9024" y="1387"/>
                    <a:pt x="8998" y="1325"/>
                    <a:pt x="8962" y="1237"/>
                  </a:cubicBezTo>
                  <a:cubicBezTo>
                    <a:pt x="9139" y="1254"/>
                    <a:pt x="9077" y="1060"/>
                    <a:pt x="9157" y="990"/>
                  </a:cubicBezTo>
                  <a:cubicBezTo>
                    <a:pt x="9183" y="1034"/>
                    <a:pt x="9210" y="1016"/>
                    <a:pt x="9236" y="1043"/>
                  </a:cubicBezTo>
                  <a:cubicBezTo>
                    <a:pt x="9263" y="1016"/>
                    <a:pt x="9210" y="972"/>
                    <a:pt x="9183" y="928"/>
                  </a:cubicBezTo>
                  <a:cubicBezTo>
                    <a:pt x="9289" y="954"/>
                    <a:pt x="9263" y="892"/>
                    <a:pt x="9351" y="928"/>
                  </a:cubicBezTo>
                  <a:cubicBezTo>
                    <a:pt x="9395" y="910"/>
                    <a:pt x="9377" y="875"/>
                    <a:pt x="9360" y="848"/>
                  </a:cubicBezTo>
                  <a:cubicBezTo>
                    <a:pt x="9395" y="866"/>
                    <a:pt x="9430" y="822"/>
                    <a:pt x="9483" y="831"/>
                  </a:cubicBezTo>
                  <a:cubicBezTo>
                    <a:pt x="9501" y="831"/>
                    <a:pt x="9510" y="884"/>
                    <a:pt x="9519" y="884"/>
                  </a:cubicBezTo>
                  <a:cubicBezTo>
                    <a:pt x="9572" y="884"/>
                    <a:pt x="9616" y="795"/>
                    <a:pt x="9651" y="822"/>
                  </a:cubicBezTo>
                  <a:cubicBezTo>
                    <a:pt x="9669" y="839"/>
                    <a:pt x="9642" y="875"/>
                    <a:pt x="9669" y="892"/>
                  </a:cubicBezTo>
                  <a:cubicBezTo>
                    <a:pt x="9722" y="928"/>
                    <a:pt x="9757" y="928"/>
                    <a:pt x="9845" y="910"/>
                  </a:cubicBezTo>
                  <a:cubicBezTo>
                    <a:pt x="9889" y="1007"/>
                    <a:pt x="9951" y="981"/>
                    <a:pt x="9995" y="1069"/>
                  </a:cubicBezTo>
                  <a:cubicBezTo>
                    <a:pt x="10022" y="1095"/>
                    <a:pt x="10057" y="1060"/>
                    <a:pt x="10084" y="1043"/>
                  </a:cubicBezTo>
                  <a:cubicBezTo>
                    <a:pt x="10084" y="1228"/>
                    <a:pt x="10269" y="1449"/>
                    <a:pt x="10225" y="1625"/>
                  </a:cubicBezTo>
                  <a:lnTo>
                    <a:pt x="10366" y="1820"/>
                  </a:lnTo>
                  <a:cubicBezTo>
                    <a:pt x="10508" y="1740"/>
                    <a:pt x="10499" y="1616"/>
                    <a:pt x="10587" y="1519"/>
                  </a:cubicBezTo>
                  <a:cubicBezTo>
                    <a:pt x="10728" y="1669"/>
                    <a:pt x="10711" y="1405"/>
                    <a:pt x="10825" y="1422"/>
                  </a:cubicBezTo>
                  <a:lnTo>
                    <a:pt x="10896" y="1519"/>
                  </a:lnTo>
                  <a:cubicBezTo>
                    <a:pt x="10949" y="1484"/>
                    <a:pt x="10931" y="1431"/>
                    <a:pt x="11011" y="1405"/>
                  </a:cubicBezTo>
                  <a:cubicBezTo>
                    <a:pt x="11099" y="1555"/>
                    <a:pt x="11117" y="1572"/>
                    <a:pt x="11187" y="1696"/>
                  </a:cubicBezTo>
                  <a:cubicBezTo>
                    <a:pt x="11152" y="1740"/>
                    <a:pt x="11143" y="1793"/>
                    <a:pt x="11170" y="1855"/>
                  </a:cubicBezTo>
                  <a:cubicBezTo>
                    <a:pt x="11240" y="1943"/>
                    <a:pt x="11232" y="1811"/>
                    <a:pt x="11276" y="1855"/>
                  </a:cubicBezTo>
                  <a:lnTo>
                    <a:pt x="11346" y="1961"/>
                  </a:lnTo>
                  <a:lnTo>
                    <a:pt x="11258" y="2023"/>
                  </a:lnTo>
                  <a:cubicBezTo>
                    <a:pt x="11355" y="2102"/>
                    <a:pt x="11311" y="2243"/>
                    <a:pt x="11426" y="2208"/>
                  </a:cubicBezTo>
                  <a:cubicBezTo>
                    <a:pt x="11452" y="2182"/>
                    <a:pt x="11276" y="2084"/>
                    <a:pt x="11399" y="2031"/>
                  </a:cubicBezTo>
                  <a:lnTo>
                    <a:pt x="11956" y="2808"/>
                  </a:lnTo>
                  <a:cubicBezTo>
                    <a:pt x="11991" y="2835"/>
                    <a:pt x="12026" y="2817"/>
                    <a:pt x="12053" y="2853"/>
                  </a:cubicBezTo>
                  <a:cubicBezTo>
                    <a:pt x="12106" y="2817"/>
                    <a:pt x="12088" y="2764"/>
                    <a:pt x="12168" y="2729"/>
                  </a:cubicBezTo>
                  <a:cubicBezTo>
                    <a:pt x="12282" y="2835"/>
                    <a:pt x="12326" y="2782"/>
                    <a:pt x="12397" y="2950"/>
                  </a:cubicBezTo>
                  <a:cubicBezTo>
                    <a:pt x="12477" y="2923"/>
                    <a:pt x="12397" y="2861"/>
                    <a:pt x="12371" y="2817"/>
                  </a:cubicBezTo>
                  <a:cubicBezTo>
                    <a:pt x="12326" y="2720"/>
                    <a:pt x="12432" y="2844"/>
                    <a:pt x="12441" y="2870"/>
                  </a:cubicBezTo>
                  <a:cubicBezTo>
                    <a:pt x="12547" y="3065"/>
                    <a:pt x="12839" y="3294"/>
                    <a:pt x="12750" y="3444"/>
                  </a:cubicBezTo>
                  <a:cubicBezTo>
                    <a:pt x="12830" y="3471"/>
                    <a:pt x="12900" y="3462"/>
                    <a:pt x="12962" y="3603"/>
                  </a:cubicBezTo>
                  <a:cubicBezTo>
                    <a:pt x="12927" y="3621"/>
                    <a:pt x="12900" y="3533"/>
                    <a:pt x="12865" y="3559"/>
                  </a:cubicBezTo>
                  <a:cubicBezTo>
                    <a:pt x="12847" y="3577"/>
                    <a:pt x="12856" y="3594"/>
                    <a:pt x="12839" y="3612"/>
                  </a:cubicBezTo>
                  <a:cubicBezTo>
                    <a:pt x="12892" y="3665"/>
                    <a:pt x="12953" y="3709"/>
                    <a:pt x="13015" y="3674"/>
                  </a:cubicBezTo>
                  <a:cubicBezTo>
                    <a:pt x="13165" y="3833"/>
                    <a:pt x="13183" y="4027"/>
                    <a:pt x="13342" y="4124"/>
                  </a:cubicBezTo>
                  <a:cubicBezTo>
                    <a:pt x="13183" y="4045"/>
                    <a:pt x="13360" y="4265"/>
                    <a:pt x="13430" y="4248"/>
                  </a:cubicBezTo>
                  <a:cubicBezTo>
                    <a:pt x="13545" y="4407"/>
                    <a:pt x="13660" y="4592"/>
                    <a:pt x="13766" y="4725"/>
                  </a:cubicBezTo>
                  <a:cubicBezTo>
                    <a:pt x="14066" y="5060"/>
                    <a:pt x="14304" y="5599"/>
                    <a:pt x="14605" y="5793"/>
                  </a:cubicBezTo>
                  <a:cubicBezTo>
                    <a:pt x="14622" y="5846"/>
                    <a:pt x="14560" y="5819"/>
                    <a:pt x="14534" y="5837"/>
                  </a:cubicBezTo>
                  <a:cubicBezTo>
                    <a:pt x="14560" y="5864"/>
                    <a:pt x="14560" y="5881"/>
                    <a:pt x="14552" y="5899"/>
                  </a:cubicBezTo>
                  <a:cubicBezTo>
                    <a:pt x="14605" y="5970"/>
                    <a:pt x="14631" y="5934"/>
                    <a:pt x="14684" y="5996"/>
                  </a:cubicBezTo>
                  <a:cubicBezTo>
                    <a:pt x="14719" y="6040"/>
                    <a:pt x="14711" y="6137"/>
                    <a:pt x="14746" y="6181"/>
                  </a:cubicBezTo>
                  <a:cubicBezTo>
                    <a:pt x="14790" y="6226"/>
                    <a:pt x="14852" y="6208"/>
                    <a:pt x="14878" y="6270"/>
                  </a:cubicBezTo>
                  <a:cubicBezTo>
                    <a:pt x="14922" y="6323"/>
                    <a:pt x="14922" y="6367"/>
                    <a:pt x="14869" y="6393"/>
                  </a:cubicBezTo>
                  <a:cubicBezTo>
                    <a:pt x="14931" y="6429"/>
                    <a:pt x="15011" y="6385"/>
                    <a:pt x="15064" y="6517"/>
                  </a:cubicBezTo>
                  <a:cubicBezTo>
                    <a:pt x="15028" y="6535"/>
                    <a:pt x="15011" y="6482"/>
                    <a:pt x="14984" y="6499"/>
                  </a:cubicBezTo>
                  <a:cubicBezTo>
                    <a:pt x="14967" y="6561"/>
                    <a:pt x="15055" y="6605"/>
                    <a:pt x="15081" y="6694"/>
                  </a:cubicBezTo>
                  <a:cubicBezTo>
                    <a:pt x="15090" y="6702"/>
                    <a:pt x="15073" y="6773"/>
                    <a:pt x="15073" y="6773"/>
                  </a:cubicBezTo>
                  <a:cubicBezTo>
                    <a:pt x="15187" y="6967"/>
                    <a:pt x="15390" y="7135"/>
                    <a:pt x="15452" y="7259"/>
                  </a:cubicBezTo>
                  <a:cubicBezTo>
                    <a:pt x="15488" y="7267"/>
                    <a:pt x="15523" y="7267"/>
                    <a:pt x="15558" y="7259"/>
                  </a:cubicBezTo>
                  <a:cubicBezTo>
                    <a:pt x="15549" y="7418"/>
                    <a:pt x="15735" y="7550"/>
                    <a:pt x="15841" y="7656"/>
                  </a:cubicBezTo>
                  <a:lnTo>
                    <a:pt x="15779" y="7709"/>
                  </a:lnTo>
                  <a:cubicBezTo>
                    <a:pt x="15832" y="7753"/>
                    <a:pt x="15885" y="7833"/>
                    <a:pt x="15956" y="7806"/>
                  </a:cubicBezTo>
                  <a:cubicBezTo>
                    <a:pt x="15982" y="7903"/>
                    <a:pt x="15867" y="7824"/>
                    <a:pt x="15841" y="7850"/>
                  </a:cubicBezTo>
                  <a:cubicBezTo>
                    <a:pt x="15903" y="7939"/>
                    <a:pt x="15973" y="7930"/>
                    <a:pt x="16035" y="7974"/>
                  </a:cubicBezTo>
                  <a:cubicBezTo>
                    <a:pt x="16097" y="8097"/>
                    <a:pt x="16212" y="8239"/>
                    <a:pt x="16335" y="8292"/>
                  </a:cubicBezTo>
                  <a:cubicBezTo>
                    <a:pt x="16344" y="8336"/>
                    <a:pt x="16344" y="8380"/>
                    <a:pt x="16362" y="8424"/>
                  </a:cubicBezTo>
                  <a:cubicBezTo>
                    <a:pt x="16715" y="8707"/>
                    <a:pt x="17042" y="9095"/>
                    <a:pt x="17289" y="9537"/>
                  </a:cubicBezTo>
                  <a:cubicBezTo>
                    <a:pt x="17359" y="9581"/>
                    <a:pt x="17421" y="9625"/>
                    <a:pt x="17483" y="9660"/>
                  </a:cubicBezTo>
                  <a:cubicBezTo>
                    <a:pt x="17545" y="9775"/>
                    <a:pt x="17563" y="9872"/>
                    <a:pt x="17651" y="9996"/>
                  </a:cubicBezTo>
                  <a:cubicBezTo>
                    <a:pt x="17624" y="10014"/>
                    <a:pt x="17598" y="10031"/>
                    <a:pt x="17563" y="10058"/>
                  </a:cubicBezTo>
                  <a:cubicBezTo>
                    <a:pt x="17669" y="10120"/>
                    <a:pt x="17872" y="10199"/>
                    <a:pt x="17845" y="10349"/>
                  </a:cubicBezTo>
                  <a:cubicBezTo>
                    <a:pt x="17766" y="10358"/>
                    <a:pt x="17748" y="10217"/>
                    <a:pt x="17721" y="10172"/>
                  </a:cubicBezTo>
                  <a:cubicBezTo>
                    <a:pt x="17651" y="10128"/>
                    <a:pt x="17580" y="10190"/>
                    <a:pt x="17518" y="10084"/>
                  </a:cubicBezTo>
                  <a:cubicBezTo>
                    <a:pt x="17501" y="10128"/>
                    <a:pt x="17518" y="10172"/>
                    <a:pt x="17545" y="10217"/>
                  </a:cubicBezTo>
                  <a:cubicBezTo>
                    <a:pt x="17457" y="10164"/>
                    <a:pt x="17377" y="10278"/>
                    <a:pt x="17315" y="10270"/>
                  </a:cubicBezTo>
                  <a:cubicBezTo>
                    <a:pt x="17156" y="10252"/>
                    <a:pt x="17121" y="10075"/>
                    <a:pt x="16971" y="9987"/>
                  </a:cubicBezTo>
                  <a:cubicBezTo>
                    <a:pt x="16944" y="9934"/>
                    <a:pt x="16900" y="9872"/>
                    <a:pt x="16971" y="9837"/>
                  </a:cubicBezTo>
                  <a:cubicBezTo>
                    <a:pt x="16927" y="9810"/>
                    <a:pt x="16891" y="9802"/>
                    <a:pt x="16847" y="9766"/>
                  </a:cubicBezTo>
                  <a:cubicBezTo>
                    <a:pt x="16812" y="9802"/>
                    <a:pt x="16830" y="9846"/>
                    <a:pt x="16874" y="9899"/>
                  </a:cubicBezTo>
                  <a:cubicBezTo>
                    <a:pt x="16786" y="9881"/>
                    <a:pt x="16688" y="9678"/>
                    <a:pt x="16662" y="9599"/>
                  </a:cubicBezTo>
                  <a:cubicBezTo>
                    <a:pt x="16750" y="9581"/>
                    <a:pt x="16733" y="9572"/>
                    <a:pt x="16759" y="9501"/>
                  </a:cubicBezTo>
                  <a:cubicBezTo>
                    <a:pt x="16706" y="9440"/>
                    <a:pt x="16609" y="9475"/>
                    <a:pt x="16627" y="9360"/>
                  </a:cubicBezTo>
                  <a:cubicBezTo>
                    <a:pt x="16600" y="9387"/>
                    <a:pt x="16582" y="9387"/>
                    <a:pt x="16565" y="9369"/>
                  </a:cubicBezTo>
                  <a:cubicBezTo>
                    <a:pt x="16494" y="9422"/>
                    <a:pt x="16741" y="9554"/>
                    <a:pt x="16618" y="9590"/>
                  </a:cubicBezTo>
                  <a:cubicBezTo>
                    <a:pt x="16547" y="9484"/>
                    <a:pt x="16450" y="9378"/>
                    <a:pt x="16432" y="9281"/>
                  </a:cubicBezTo>
                  <a:cubicBezTo>
                    <a:pt x="16344" y="9201"/>
                    <a:pt x="16353" y="9334"/>
                    <a:pt x="16282" y="9307"/>
                  </a:cubicBezTo>
                  <a:cubicBezTo>
                    <a:pt x="16335" y="9387"/>
                    <a:pt x="16432" y="9413"/>
                    <a:pt x="16424" y="9510"/>
                  </a:cubicBezTo>
                  <a:cubicBezTo>
                    <a:pt x="16379" y="9537"/>
                    <a:pt x="16335" y="9546"/>
                    <a:pt x="16300" y="9519"/>
                  </a:cubicBezTo>
                  <a:cubicBezTo>
                    <a:pt x="16273" y="9554"/>
                    <a:pt x="16273" y="9599"/>
                    <a:pt x="16282" y="9643"/>
                  </a:cubicBezTo>
                  <a:cubicBezTo>
                    <a:pt x="16388" y="9705"/>
                    <a:pt x="16318" y="9554"/>
                    <a:pt x="16379" y="9537"/>
                  </a:cubicBezTo>
                  <a:cubicBezTo>
                    <a:pt x="16406" y="9599"/>
                    <a:pt x="16450" y="9563"/>
                    <a:pt x="16485" y="9546"/>
                  </a:cubicBezTo>
                  <a:cubicBezTo>
                    <a:pt x="16556" y="9607"/>
                    <a:pt x="16529" y="9652"/>
                    <a:pt x="16565" y="9705"/>
                  </a:cubicBezTo>
                  <a:cubicBezTo>
                    <a:pt x="16529" y="9722"/>
                    <a:pt x="16503" y="9660"/>
                    <a:pt x="16476" y="9625"/>
                  </a:cubicBezTo>
                  <a:cubicBezTo>
                    <a:pt x="16406" y="9731"/>
                    <a:pt x="16582" y="9749"/>
                    <a:pt x="16644" y="9766"/>
                  </a:cubicBezTo>
                  <a:cubicBezTo>
                    <a:pt x="16715" y="9855"/>
                    <a:pt x="16680" y="9925"/>
                    <a:pt x="16680" y="10005"/>
                  </a:cubicBezTo>
                  <a:cubicBezTo>
                    <a:pt x="16733" y="10049"/>
                    <a:pt x="16794" y="9934"/>
                    <a:pt x="16839" y="10040"/>
                  </a:cubicBezTo>
                  <a:cubicBezTo>
                    <a:pt x="16847" y="10102"/>
                    <a:pt x="16812" y="10146"/>
                    <a:pt x="16786" y="10199"/>
                  </a:cubicBezTo>
                  <a:cubicBezTo>
                    <a:pt x="16830" y="10217"/>
                    <a:pt x="16883" y="10172"/>
                    <a:pt x="16927" y="10208"/>
                  </a:cubicBezTo>
                  <a:cubicBezTo>
                    <a:pt x="17112" y="10429"/>
                    <a:pt x="17306" y="10764"/>
                    <a:pt x="17536" y="11055"/>
                  </a:cubicBezTo>
                  <a:cubicBezTo>
                    <a:pt x="17571" y="11117"/>
                    <a:pt x="17624" y="11038"/>
                    <a:pt x="17660" y="11082"/>
                  </a:cubicBezTo>
                  <a:cubicBezTo>
                    <a:pt x="17677" y="11047"/>
                    <a:pt x="17660" y="11002"/>
                    <a:pt x="17633" y="10949"/>
                  </a:cubicBezTo>
                  <a:cubicBezTo>
                    <a:pt x="17748" y="10967"/>
                    <a:pt x="17748" y="10826"/>
                    <a:pt x="17792" y="10755"/>
                  </a:cubicBezTo>
                  <a:lnTo>
                    <a:pt x="17827" y="10808"/>
                  </a:lnTo>
                  <a:lnTo>
                    <a:pt x="17863" y="10852"/>
                  </a:lnTo>
                  <a:cubicBezTo>
                    <a:pt x="17774" y="10870"/>
                    <a:pt x="17721" y="10932"/>
                    <a:pt x="17783" y="11029"/>
                  </a:cubicBezTo>
                  <a:cubicBezTo>
                    <a:pt x="17872" y="10994"/>
                    <a:pt x="17748" y="10923"/>
                    <a:pt x="17863" y="10897"/>
                  </a:cubicBezTo>
                  <a:cubicBezTo>
                    <a:pt x="17872" y="11038"/>
                    <a:pt x="17951" y="11082"/>
                    <a:pt x="18066" y="11135"/>
                  </a:cubicBezTo>
                  <a:cubicBezTo>
                    <a:pt x="18075" y="11055"/>
                    <a:pt x="17995" y="11038"/>
                    <a:pt x="17960" y="10985"/>
                  </a:cubicBezTo>
                  <a:cubicBezTo>
                    <a:pt x="17898" y="10879"/>
                    <a:pt x="17916" y="10782"/>
                    <a:pt x="17889" y="10693"/>
                  </a:cubicBezTo>
                  <a:cubicBezTo>
                    <a:pt x="17942" y="10702"/>
                    <a:pt x="18066" y="10693"/>
                    <a:pt x="18022" y="10596"/>
                  </a:cubicBezTo>
                  <a:cubicBezTo>
                    <a:pt x="18110" y="10658"/>
                    <a:pt x="18198" y="10711"/>
                    <a:pt x="18295" y="10738"/>
                  </a:cubicBezTo>
                  <a:cubicBezTo>
                    <a:pt x="18357" y="10799"/>
                    <a:pt x="18287" y="10826"/>
                    <a:pt x="18322" y="10870"/>
                  </a:cubicBezTo>
                  <a:cubicBezTo>
                    <a:pt x="18348" y="10958"/>
                    <a:pt x="18428" y="10985"/>
                    <a:pt x="18490" y="11055"/>
                  </a:cubicBezTo>
                  <a:cubicBezTo>
                    <a:pt x="18516" y="11091"/>
                    <a:pt x="18490" y="11117"/>
                    <a:pt x="18516" y="11144"/>
                  </a:cubicBezTo>
                  <a:cubicBezTo>
                    <a:pt x="18578" y="11232"/>
                    <a:pt x="18657" y="11276"/>
                    <a:pt x="18702" y="11356"/>
                  </a:cubicBezTo>
                  <a:cubicBezTo>
                    <a:pt x="18790" y="11523"/>
                    <a:pt x="19028" y="11815"/>
                    <a:pt x="19152" y="11983"/>
                  </a:cubicBezTo>
                  <a:cubicBezTo>
                    <a:pt x="19178" y="12027"/>
                    <a:pt x="19178" y="12150"/>
                    <a:pt x="19276" y="12115"/>
                  </a:cubicBezTo>
                  <a:cubicBezTo>
                    <a:pt x="19346" y="12168"/>
                    <a:pt x="19267" y="12194"/>
                    <a:pt x="19302" y="12247"/>
                  </a:cubicBezTo>
                  <a:cubicBezTo>
                    <a:pt x="19329" y="12292"/>
                    <a:pt x="19355" y="12283"/>
                    <a:pt x="19390" y="12265"/>
                  </a:cubicBezTo>
                  <a:cubicBezTo>
                    <a:pt x="19461" y="12327"/>
                    <a:pt x="19337" y="12353"/>
                    <a:pt x="19390" y="12406"/>
                  </a:cubicBezTo>
                  <a:cubicBezTo>
                    <a:pt x="19443" y="12512"/>
                    <a:pt x="19549" y="12512"/>
                    <a:pt x="19532" y="12609"/>
                  </a:cubicBezTo>
                  <a:cubicBezTo>
                    <a:pt x="19558" y="12636"/>
                    <a:pt x="19593" y="12601"/>
                    <a:pt x="19620" y="12583"/>
                  </a:cubicBezTo>
                  <a:cubicBezTo>
                    <a:pt x="19629" y="12698"/>
                    <a:pt x="19699" y="12813"/>
                    <a:pt x="19805" y="12945"/>
                  </a:cubicBezTo>
                  <a:cubicBezTo>
                    <a:pt x="19841" y="12954"/>
                    <a:pt x="19876" y="12954"/>
                    <a:pt x="19911" y="12945"/>
                  </a:cubicBezTo>
                  <a:cubicBezTo>
                    <a:pt x="20106" y="13228"/>
                    <a:pt x="20582" y="13916"/>
                    <a:pt x="20953" y="14349"/>
                  </a:cubicBezTo>
                  <a:cubicBezTo>
                    <a:pt x="21015" y="14420"/>
                    <a:pt x="21077" y="14446"/>
                    <a:pt x="21147" y="14517"/>
                  </a:cubicBezTo>
                  <a:cubicBezTo>
                    <a:pt x="21280" y="14667"/>
                    <a:pt x="21351" y="14852"/>
                    <a:pt x="21492" y="14958"/>
                  </a:cubicBezTo>
                  <a:cubicBezTo>
                    <a:pt x="21412" y="14817"/>
                    <a:pt x="21483" y="14817"/>
                    <a:pt x="21589" y="14958"/>
                  </a:cubicBezTo>
                  <a:cubicBezTo>
                    <a:pt x="21527" y="14879"/>
                    <a:pt x="21951" y="15479"/>
                    <a:pt x="22110" y="15682"/>
                  </a:cubicBezTo>
                  <a:cubicBezTo>
                    <a:pt x="22154" y="15735"/>
                    <a:pt x="22128" y="15753"/>
                    <a:pt x="22163" y="15797"/>
                  </a:cubicBezTo>
                  <a:cubicBezTo>
                    <a:pt x="22207" y="15859"/>
                    <a:pt x="22304" y="15938"/>
                    <a:pt x="22366" y="16027"/>
                  </a:cubicBezTo>
                  <a:cubicBezTo>
                    <a:pt x="22410" y="16106"/>
                    <a:pt x="22437" y="16177"/>
                    <a:pt x="22463" y="16212"/>
                  </a:cubicBezTo>
                  <a:cubicBezTo>
                    <a:pt x="22525" y="16292"/>
                    <a:pt x="22640" y="16318"/>
                    <a:pt x="22737" y="16503"/>
                  </a:cubicBezTo>
                  <a:cubicBezTo>
                    <a:pt x="22763" y="16539"/>
                    <a:pt x="22763" y="16627"/>
                    <a:pt x="22763" y="16618"/>
                  </a:cubicBezTo>
                  <a:cubicBezTo>
                    <a:pt x="22799" y="16671"/>
                    <a:pt x="22913" y="16715"/>
                    <a:pt x="22975" y="16768"/>
                  </a:cubicBezTo>
                  <a:cubicBezTo>
                    <a:pt x="22984" y="16786"/>
                    <a:pt x="22984" y="16839"/>
                    <a:pt x="23019" y="16883"/>
                  </a:cubicBezTo>
                  <a:cubicBezTo>
                    <a:pt x="23090" y="16971"/>
                    <a:pt x="23205" y="17051"/>
                    <a:pt x="23284" y="17157"/>
                  </a:cubicBezTo>
                  <a:cubicBezTo>
                    <a:pt x="23355" y="17245"/>
                    <a:pt x="23593" y="17625"/>
                    <a:pt x="23717" y="17748"/>
                  </a:cubicBezTo>
                  <a:cubicBezTo>
                    <a:pt x="23752" y="17793"/>
                    <a:pt x="23832" y="17793"/>
                    <a:pt x="23867" y="17863"/>
                  </a:cubicBezTo>
                  <a:cubicBezTo>
                    <a:pt x="23814" y="17863"/>
                    <a:pt x="23779" y="17819"/>
                    <a:pt x="23726" y="17819"/>
                  </a:cubicBezTo>
                  <a:cubicBezTo>
                    <a:pt x="23770" y="17881"/>
                    <a:pt x="23823" y="17890"/>
                    <a:pt x="23867" y="17960"/>
                  </a:cubicBezTo>
                  <a:cubicBezTo>
                    <a:pt x="23911" y="17969"/>
                    <a:pt x="23929" y="17960"/>
                    <a:pt x="23911" y="17934"/>
                  </a:cubicBezTo>
                  <a:cubicBezTo>
                    <a:pt x="24026" y="17951"/>
                    <a:pt x="23999" y="18040"/>
                    <a:pt x="23894" y="17996"/>
                  </a:cubicBezTo>
                  <a:cubicBezTo>
                    <a:pt x="23999" y="18084"/>
                    <a:pt x="24026" y="18128"/>
                    <a:pt x="24079" y="18208"/>
                  </a:cubicBezTo>
                  <a:cubicBezTo>
                    <a:pt x="24097" y="18234"/>
                    <a:pt x="24300" y="18419"/>
                    <a:pt x="24335" y="18472"/>
                  </a:cubicBezTo>
                  <a:cubicBezTo>
                    <a:pt x="24388" y="18543"/>
                    <a:pt x="24388" y="18596"/>
                    <a:pt x="24450" y="18676"/>
                  </a:cubicBezTo>
                  <a:cubicBezTo>
                    <a:pt x="24618" y="18887"/>
                    <a:pt x="24865" y="19179"/>
                    <a:pt x="24980" y="19355"/>
                  </a:cubicBezTo>
                  <a:cubicBezTo>
                    <a:pt x="25041" y="19444"/>
                    <a:pt x="25209" y="19585"/>
                    <a:pt x="25280" y="19673"/>
                  </a:cubicBezTo>
                  <a:cubicBezTo>
                    <a:pt x="25324" y="19735"/>
                    <a:pt x="25289" y="19726"/>
                    <a:pt x="25315" y="19762"/>
                  </a:cubicBezTo>
                  <a:cubicBezTo>
                    <a:pt x="25359" y="19859"/>
                    <a:pt x="25518" y="19991"/>
                    <a:pt x="25571" y="20071"/>
                  </a:cubicBezTo>
                  <a:cubicBezTo>
                    <a:pt x="25589" y="20115"/>
                    <a:pt x="25589" y="20141"/>
                    <a:pt x="25589" y="20159"/>
                  </a:cubicBezTo>
                  <a:cubicBezTo>
                    <a:pt x="25545" y="20159"/>
                    <a:pt x="25501" y="20159"/>
                    <a:pt x="25474" y="20159"/>
                  </a:cubicBezTo>
                  <a:cubicBezTo>
                    <a:pt x="25377" y="20159"/>
                    <a:pt x="25218" y="20159"/>
                    <a:pt x="25165" y="20177"/>
                  </a:cubicBezTo>
                  <a:cubicBezTo>
                    <a:pt x="25130" y="20177"/>
                    <a:pt x="25139" y="20230"/>
                    <a:pt x="25121" y="20230"/>
                  </a:cubicBezTo>
                  <a:cubicBezTo>
                    <a:pt x="25050" y="20247"/>
                    <a:pt x="25006" y="20221"/>
                    <a:pt x="24935" y="20230"/>
                  </a:cubicBezTo>
                  <a:cubicBezTo>
                    <a:pt x="24856" y="20238"/>
                    <a:pt x="24891" y="20265"/>
                    <a:pt x="24803" y="20274"/>
                  </a:cubicBezTo>
                  <a:cubicBezTo>
                    <a:pt x="24706" y="20291"/>
                    <a:pt x="24573" y="20274"/>
                    <a:pt x="24494" y="20291"/>
                  </a:cubicBezTo>
                  <a:cubicBezTo>
                    <a:pt x="24432" y="20300"/>
                    <a:pt x="24361" y="20344"/>
                    <a:pt x="24247" y="20380"/>
                  </a:cubicBezTo>
                  <a:cubicBezTo>
                    <a:pt x="24141" y="20406"/>
                    <a:pt x="23999" y="20433"/>
                    <a:pt x="23823" y="20415"/>
                  </a:cubicBezTo>
                  <a:cubicBezTo>
                    <a:pt x="23849" y="20459"/>
                    <a:pt x="23549" y="20530"/>
                    <a:pt x="23284" y="20574"/>
                  </a:cubicBezTo>
                  <a:cubicBezTo>
                    <a:pt x="23222" y="20583"/>
                    <a:pt x="23099" y="20565"/>
                    <a:pt x="23037" y="20574"/>
                  </a:cubicBezTo>
                  <a:cubicBezTo>
                    <a:pt x="22799" y="20618"/>
                    <a:pt x="22578" y="20671"/>
                    <a:pt x="22348" y="20724"/>
                  </a:cubicBezTo>
                  <a:cubicBezTo>
                    <a:pt x="22128" y="20768"/>
                    <a:pt x="21898" y="20812"/>
                    <a:pt x="21677" y="20821"/>
                  </a:cubicBezTo>
                  <a:cubicBezTo>
                    <a:pt x="21580" y="20830"/>
                    <a:pt x="21465" y="20768"/>
                    <a:pt x="21395" y="20839"/>
                  </a:cubicBezTo>
                  <a:cubicBezTo>
                    <a:pt x="21421" y="20865"/>
                    <a:pt x="21492" y="20848"/>
                    <a:pt x="21545" y="20839"/>
                  </a:cubicBezTo>
                  <a:cubicBezTo>
                    <a:pt x="21474" y="20901"/>
                    <a:pt x="21050" y="20971"/>
                    <a:pt x="21024" y="20856"/>
                  </a:cubicBezTo>
                  <a:cubicBezTo>
                    <a:pt x="21024" y="20927"/>
                    <a:pt x="20927" y="20901"/>
                    <a:pt x="20777" y="20945"/>
                  </a:cubicBezTo>
                  <a:cubicBezTo>
                    <a:pt x="20706" y="20971"/>
                    <a:pt x="20618" y="21060"/>
                    <a:pt x="20379" y="21060"/>
                  </a:cubicBezTo>
                  <a:cubicBezTo>
                    <a:pt x="20353" y="21007"/>
                    <a:pt x="20432" y="20998"/>
                    <a:pt x="20503" y="20989"/>
                  </a:cubicBezTo>
                  <a:cubicBezTo>
                    <a:pt x="20468" y="20962"/>
                    <a:pt x="20379" y="20901"/>
                    <a:pt x="20529" y="20901"/>
                  </a:cubicBezTo>
                  <a:cubicBezTo>
                    <a:pt x="20476" y="20821"/>
                    <a:pt x="20441" y="20936"/>
                    <a:pt x="20353" y="20927"/>
                  </a:cubicBezTo>
                  <a:cubicBezTo>
                    <a:pt x="20379" y="20892"/>
                    <a:pt x="20388" y="20856"/>
                    <a:pt x="20370" y="20812"/>
                  </a:cubicBezTo>
                  <a:cubicBezTo>
                    <a:pt x="20247" y="20804"/>
                    <a:pt x="20264" y="20865"/>
                    <a:pt x="20159" y="20865"/>
                  </a:cubicBezTo>
                  <a:cubicBezTo>
                    <a:pt x="20176" y="20804"/>
                    <a:pt x="20141" y="20777"/>
                    <a:pt x="20088" y="20768"/>
                  </a:cubicBezTo>
                  <a:cubicBezTo>
                    <a:pt x="20061" y="20768"/>
                    <a:pt x="20035" y="20768"/>
                    <a:pt x="20008" y="20777"/>
                  </a:cubicBezTo>
                  <a:cubicBezTo>
                    <a:pt x="19982" y="20786"/>
                    <a:pt x="19955" y="20795"/>
                    <a:pt x="19947" y="20812"/>
                  </a:cubicBezTo>
                  <a:cubicBezTo>
                    <a:pt x="19955" y="20821"/>
                    <a:pt x="19955" y="20830"/>
                    <a:pt x="19973" y="20839"/>
                  </a:cubicBezTo>
                  <a:cubicBezTo>
                    <a:pt x="19982" y="20848"/>
                    <a:pt x="19991" y="20856"/>
                    <a:pt x="20008" y="20865"/>
                  </a:cubicBezTo>
                  <a:cubicBezTo>
                    <a:pt x="20035" y="20874"/>
                    <a:pt x="20061" y="20883"/>
                    <a:pt x="20097" y="20892"/>
                  </a:cubicBezTo>
                  <a:cubicBezTo>
                    <a:pt x="20150" y="20918"/>
                    <a:pt x="20211" y="20936"/>
                    <a:pt x="20229" y="20998"/>
                  </a:cubicBezTo>
                  <a:cubicBezTo>
                    <a:pt x="20176" y="21042"/>
                    <a:pt x="20053" y="21068"/>
                    <a:pt x="20026" y="21139"/>
                  </a:cubicBezTo>
                  <a:cubicBezTo>
                    <a:pt x="20017" y="21130"/>
                    <a:pt x="20008" y="21130"/>
                    <a:pt x="20000" y="21121"/>
                  </a:cubicBezTo>
                  <a:cubicBezTo>
                    <a:pt x="20000" y="21121"/>
                    <a:pt x="19991" y="21113"/>
                    <a:pt x="19991" y="21113"/>
                  </a:cubicBezTo>
                  <a:cubicBezTo>
                    <a:pt x="19982" y="21095"/>
                    <a:pt x="19973" y="21086"/>
                    <a:pt x="19964" y="21077"/>
                  </a:cubicBezTo>
                  <a:cubicBezTo>
                    <a:pt x="19947" y="21051"/>
                    <a:pt x="19938" y="21024"/>
                    <a:pt x="19911" y="21015"/>
                  </a:cubicBezTo>
                  <a:cubicBezTo>
                    <a:pt x="19823" y="21024"/>
                    <a:pt x="19858" y="21148"/>
                    <a:pt x="19955" y="21113"/>
                  </a:cubicBezTo>
                  <a:cubicBezTo>
                    <a:pt x="19858" y="21227"/>
                    <a:pt x="19752" y="21086"/>
                    <a:pt x="19726" y="21007"/>
                  </a:cubicBezTo>
                  <a:cubicBezTo>
                    <a:pt x="19673" y="21077"/>
                    <a:pt x="19549" y="21086"/>
                    <a:pt x="19593" y="21219"/>
                  </a:cubicBezTo>
                  <a:cubicBezTo>
                    <a:pt x="19558" y="21227"/>
                    <a:pt x="19514" y="21227"/>
                    <a:pt x="19505" y="21263"/>
                  </a:cubicBezTo>
                  <a:cubicBezTo>
                    <a:pt x="19443" y="21219"/>
                    <a:pt x="19302" y="21245"/>
                    <a:pt x="19276" y="21148"/>
                  </a:cubicBezTo>
                  <a:cubicBezTo>
                    <a:pt x="19355" y="21130"/>
                    <a:pt x="19426" y="21121"/>
                    <a:pt x="19408" y="21219"/>
                  </a:cubicBezTo>
                  <a:lnTo>
                    <a:pt x="19567" y="21201"/>
                  </a:lnTo>
                  <a:cubicBezTo>
                    <a:pt x="19576" y="21086"/>
                    <a:pt x="19408" y="21183"/>
                    <a:pt x="19426" y="21077"/>
                  </a:cubicBezTo>
                  <a:cubicBezTo>
                    <a:pt x="19514" y="21033"/>
                    <a:pt x="19505" y="21051"/>
                    <a:pt x="19576" y="21086"/>
                  </a:cubicBezTo>
                  <a:cubicBezTo>
                    <a:pt x="19558" y="20989"/>
                    <a:pt x="19434" y="21024"/>
                    <a:pt x="19408" y="20936"/>
                  </a:cubicBezTo>
                  <a:cubicBezTo>
                    <a:pt x="19311" y="20945"/>
                    <a:pt x="19284" y="21051"/>
                    <a:pt x="19196" y="20998"/>
                  </a:cubicBezTo>
                  <a:cubicBezTo>
                    <a:pt x="19178" y="20865"/>
                    <a:pt x="19390" y="20759"/>
                    <a:pt x="19346" y="20698"/>
                  </a:cubicBezTo>
                  <a:cubicBezTo>
                    <a:pt x="19408" y="20636"/>
                    <a:pt x="19505" y="20698"/>
                    <a:pt x="19611" y="20636"/>
                  </a:cubicBezTo>
                  <a:cubicBezTo>
                    <a:pt x="19567" y="20698"/>
                    <a:pt x="19620" y="20671"/>
                    <a:pt x="19629" y="20742"/>
                  </a:cubicBezTo>
                  <a:cubicBezTo>
                    <a:pt x="19770" y="20733"/>
                    <a:pt x="19664" y="20547"/>
                    <a:pt x="19823" y="20547"/>
                  </a:cubicBezTo>
                  <a:cubicBezTo>
                    <a:pt x="19894" y="20539"/>
                    <a:pt x="19858" y="20565"/>
                    <a:pt x="19858" y="20600"/>
                  </a:cubicBezTo>
                  <a:cubicBezTo>
                    <a:pt x="19894" y="20609"/>
                    <a:pt x="19902" y="20592"/>
                    <a:pt x="19911" y="20574"/>
                  </a:cubicBezTo>
                  <a:cubicBezTo>
                    <a:pt x="19911" y="20556"/>
                    <a:pt x="19911" y="20539"/>
                    <a:pt x="19947" y="20539"/>
                  </a:cubicBezTo>
                  <a:cubicBezTo>
                    <a:pt x="20114" y="20477"/>
                    <a:pt x="20106" y="20592"/>
                    <a:pt x="20264" y="20547"/>
                  </a:cubicBezTo>
                  <a:cubicBezTo>
                    <a:pt x="20379" y="20486"/>
                    <a:pt x="20167" y="20494"/>
                    <a:pt x="20194" y="20415"/>
                  </a:cubicBezTo>
                  <a:cubicBezTo>
                    <a:pt x="20229" y="20459"/>
                    <a:pt x="20370" y="20389"/>
                    <a:pt x="20397" y="20441"/>
                  </a:cubicBezTo>
                  <a:cubicBezTo>
                    <a:pt x="20485" y="20424"/>
                    <a:pt x="20335" y="20380"/>
                    <a:pt x="20300" y="20380"/>
                  </a:cubicBezTo>
                  <a:cubicBezTo>
                    <a:pt x="20370" y="20318"/>
                    <a:pt x="20574" y="20362"/>
                    <a:pt x="20644" y="20274"/>
                  </a:cubicBezTo>
                  <a:cubicBezTo>
                    <a:pt x="20538" y="20194"/>
                    <a:pt x="20538" y="20336"/>
                    <a:pt x="20432" y="20327"/>
                  </a:cubicBezTo>
                  <a:cubicBezTo>
                    <a:pt x="20397" y="20274"/>
                    <a:pt x="20256" y="20283"/>
                    <a:pt x="20326" y="20203"/>
                  </a:cubicBezTo>
                  <a:cubicBezTo>
                    <a:pt x="20159" y="20194"/>
                    <a:pt x="20203" y="20300"/>
                    <a:pt x="20061" y="20300"/>
                  </a:cubicBezTo>
                  <a:cubicBezTo>
                    <a:pt x="19938" y="20309"/>
                    <a:pt x="20017" y="20238"/>
                    <a:pt x="19876" y="20291"/>
                  </a:cubicBezTo>
                  <a:cubicBezTo>
                    <a:pt x="19823" y="20318"/>
                    <a:pt x="19788" y="20353"/>
                    <a:pt x="19735" y="20371"/>
                  </a:cubicBezTo>
                  <a:cubicBezTo>
                    <a:pt x="19673" y="20336"/>
                    <a:pt x="19593" y="20327"/>
                    <a:pt x="19505" y="20318"/>
                  </a:cubicBezTo>
                  <a:cubicBezTo>
                    <a:pt x="19408" y="20362"/>
                    <a:pt x="19593" y="20309"/>
                    <a:pt x="19549" y="20397"/>
                  </a:cubicBezTo>
                  <a:cubicBezTo>
                    <a:pt x="19443" y="20503"/>
                    <a:pt x="19161" y="20397"/>
                    <a:pt x="19134" y="20503"/>
                  </a:cubicBezTo>
                  <a:cubicBezTo>
                    <a:pt x="19072" y="20477"/>
                    <a:pt x="19019" y="20450"/>
                    <a:pt x="18914" y="20477"/>
                  </a:cubicBezTo>
                  <a:cubicBezTo>
                    <a:pt x="18940" y="20327"/>
                    <a:pt x="19090" y="20512"/>
                    <a:pt x="19152" y="20424"/>
                  </a:cubicBezTo>
                  <a:cubicBezTo>
                    <a:pt x="19028" y="20327"/>
                    <a:pt x="18878" y="20274"/>
                    <a:pt x="18746" y="20194"/>
                  </a:cubicBezTo>
                  <a:cubicBezTo>
                    <a:pt x="18649" y="20300"/>
                    <a:pt x="18852" y="20327"/>
                    <a:pt x="18922" y="20336"/>
                  </a:cubicBezTo>
                  <a:cubicBezTo>
                    <a:pt x="18922" y="20441"/>
                    <a:pt x="18684" y="20380"/>
                    <a:pt x="18763" y="20530"/>
                  </a:cubicBezTo>
                  <a:cubicBezTo>
                    <a:pt x="18710" y="20539"/>
                    <a:pt x="18684" y="20521"/>
                    <a:pt x="18666" y="20486"/>
                  </a:cubicBezTo>
                  <a:cubicBezTo>
                    <a:pt x="18622" y="20565"/>
                    <a:pt x="18472" y="20565"/>
                    <a:pt x="18340" y="20583"/>
                  </a:cubicBezTo>
                  <a:cubicBezTo>
                    <a:pt x="18340" y="20530"/>
                    <a:pt x="18472" y="20556"/>
                    <a:pt x="18446" y="20486"/>
                  </a:cubicBezTo>
                  <a:cubicBezTo>
                    <a:pt x="18375" y="20459"/>
                    <a:pt x="18304" y="20450"/>
                    <a:pt x="18225" y="20433"/>
                  </a:cubicBezTo>
                  <a:cubicBezTo>
                    <a:pt x="18145" y="20450"/>
                    <a:pt x="18172" y="20530"/>
                    <a:pt x="18181" y="20609"/>
                  </a:cubicBezTo>
                  <a:cubicBezTo>
                    <a:pt x="18110" y="20600"/>
                    <a:pt x="17969" y="20671"/>
                    <a:pt x="17933" y="20609"/>
                  </a:cubicBezTo>
                  <a:cubicBezTo>
                    <a:pt x="17907" y="20486"/>
                    <a:pt x="18075" y="20627"/>
                    <a:pt x="18110" y="20530"/>
                  </a:cubicBezTo>
                  <a:cubicBezTo>
                    <a:pt x="18013" y="20415"/>
                    <a:pt x="17942" y="20583"/>
                    <a:pt x="17836" y="20539"/>
                  </a:cubicBezTo>
                  <a:cubicBezTo>
                    <a:pt x="17836" y="20592"/>
                    <a:pt x="17880" y="20592"/>
                    <a:pt x="17880" y="20645"/>
                  </a:cubicBezTo>
                  <a:lnTo>
                    <a:pt x="17607" y="20680"/>
                  </a:lnTo>
                  <a:cubicBezTo>
                    <a:pt x="17501" y="20636"/>
                    <a:pt x="17827" y="20671"/>
                    <a:pt x="17774" y="20574"/>
                  </a:cubicBezTo>
                  <a:cubicBezTo>
                    <a:pt x="17695" y="20521"/>
                    <a:pt x="17563" y="20645"/>
                    <a:pt x="17448" y="20645"/>
                  </a:cubicBezTo>
                  <a:cubicBezTo>
                    <a:pt x="17624" y="20715"/>
                    <a:pt x="17280" y="20715"/>
                    <a:pt x="17174" y="20742"/>
                  </a:cubicBezTo>
                  <a:cubicBezTo>
                    <a:pt x="17086" y="20706"/>
                    <a:pt x="17333" y="20698"/>
                    <a:pt x="17386" y="20680"/>
                  </a:cubicBezTo>
                  <a:cubicBezTo>
                    <a:pt x="17324" y="20574"/>
                    <a:pt x="17148" y="20689"/>
                    <a:pt x="17086" y="20724"/>
                  </a:cubicBezTo>
                  <a:cubicBezTo>
                    <a:pt x="16997" y="20662"/>
                    <a:pt x="16759" y="20645"/>
                    <a:pt x="16680" y="20751"/>
                  </a:cubicBezTo>
                  <a:cubicBezTo>
                    <a:pt x="16733" y="20804"/>
                    <a:pt x="16900" y="20733"/>
                    <a:pt x="16989" y="20733"/>
                  </a:cubicBezTo>
                  <a:cubicBezTo>
                    <a:pt x="17006" y="20795"/>
                    <a:pt x="16883" y="20759"/>
                    <a:pt x="16839" y="20786"/>
                  </a:cubicBezTo>
                  <a:cubicBezTo>
                    <a:pt x="16733" y="20795"/>
                    <a:pt x="16600" y="20795"/>
                    <a:pt x="16574" y="20874"/>
                  </a:cubicBezTo>
                  <a:cubicBezTo>
                    <a:pt x="16388" y="20821"/>
                    <a:pt x="16273" y="20883"/>
                    <a:pt x="16053" y="20892"/>
                  </a:cubicBezTo>
                  <a:cubicBezTo>
                    <a:pt x="16017" y="20901"/>
                    <a:pt x="16035" y="20945"/>
                    <a:pt x="16000" y="20954"/>
                  </a:cubicBezTo>
                  <a:cubicBezTo>
                    <a:pt x="15920" y="20971"/>
                    <a:pt x="15894" y="20927"/>
                    <a:pt x="15894" y="20856"/>
                  </a:cubicBezTo>
                  <a:cubicBezTo>
                    <a:pt x="15699" y="20971"/>
                    <a:pt x="15549" y="20848"/>
                    <a:pt x="15373" y="20927"/>
                  </a:cubicBezTo>
                  <a:cubicBezTo>
                    <a:pt x="15302" y="20874"/>
                    <a:pt x="15382" y="20865"/>
                    <a:pt x="15390" y="20812"/>
                  </a:cubicBezTo>
                  <a:cubicBezTo>
                    <a:pt x="15337" y="20821"/>
                    <a:pt x="15329" y="20795"/>
                    <a:pt x="15293" y="20795"/>
                  </a:cubicBezTo>
                  <a:cubicBezTo>
                    <a:pt x="15258" y="20804"/>
                    <a:pt x="15267" y="20883"/>
                    <a:pt x="15302" y="20874"/>
                  </a:cubicBezTo>
                  <a:cubicBezTo>
                    <a:pt x="15231" y="20998"/>
                    <a:pt x="15099" y="20954"/>
                    <a:pt x="14984" y="21007"/>
                  </a:cubicBezTo>
                  <a:cubicBezTo>
                    <a:pt x="14984" y="21042"/>
                    <a:pt x="14984" y="21077"/>
                    <a:pt x="15020" y="21077"/>
                  </a:cubicBezTo>
                  <a:cubicBezTo>
                    <a:pt x="14958" y="21139"/>
                    <a:pt x="14852" y="21077"/>
                    <a:pt x="14755" y="21148"/>
                  </a:cubicBezTo>
                  <a:cubicBezTo>
                    <a:pt x="14808" y="21077"/>
                    <a:pt x="14746" y="20998"/>
                    <a:pt x="14666" y="20989"/>
                  </a:cubicBezTo>
                  <a:cubicBezTo>
                    <a:pt x="14675" y="20901"/>
                    <a:pt x="14737" y="21007"/>
                    <a:pt x="14790" y="20971"/>
                  </a:cubicBezTo>
                  <a:cubicBezTo>
                    <a:pt x="14790" y="20909"/>
                    <a:pt x="14755" y="20892"/>
                    <a:pt x="14684" y="20901"/>
                  </a:cubicBezTo>
                  <a:cubicBezTo>
                    <a:pt x="14560" y="20945"/>
                    <a:pt x="14719" y="21042"/>
                    <a:pt x="14649" y="21104"/>
                  </a:cubicBezTo>
                  <a:cubicBezTo>
                    <a:pt x="14507" y="21068"/>
                    <a:pt x="14499" y="21077"/>
                    <a:pt x="14313" y="21095"/>
                  </a:cubicBezTo>
                  <a:lnTo>
                    <a:pt x="14296" y="21007"/>
                  </a:lnTo>
                  <a:cubicBezTo>
                    <a:pt x="14145" y="21033"/>
                    <a:pt x="14119" y="21130"/>
                    <a:pt x="13942" y="21139"/>
                  </a:cubicBezTo>
                  <a:cubicBezTo>
                    <a:pt x="13978" y="21060"/>
                    <a:pt x="13889" y="21086"/>
                    <a:pt x="13872" y="21068"/>
                  </a:cubicBezTo>
                  <a:cubicBezTo>
                    <a:pt x="13845" y="21033"/>
                    <a:pt x="13872" y="20954"/>
                    <a:pt x="13792" y="20962"/>
                  </a:cubicBezTo>
                  <a:cubicBezTo>
                    <a:pt x="13704" y="21042"/>
                    <a:pt x="13916" y="21033"/>
                    <a:pt x="13881" y="21148"/>
                  </a:cubicBezTo>
                  <a:cubicBezTo>
                    <a:pt x="13766" y="21183"/>
                    <a:pt x="13783" y="21060"/>
                    <a:pt x="13660" y="21095"/>
                  </a:cubicBezTo>
                  <a:cubicBezTo>
                    <a:pt x="13616" y="21113"/>
                    <a:pt x="13660" y="21148"/>
                    <a:pt x="13695" y="21148"/>
                  </a:cubicBezTo>
                  <a:cubicBezTo>
                    <a:pt x="13642" y="21227"/>
                    <a:pt x="13563" y="21139"/>
                    <a:pt x="13483" y="21148"/>
                  </a:cubicBezTo>
                  <a:cubicBezTo>
                    <a:pt x="13404" y="21157"/>
                    <a:pt x="13315" y="21219"/>
                    <a:pt x="13245" y="21236"/>
                  </a:cubicBezTo>
                  <a:cubicBezTo>
                    <a:pt x="13165" y="21254"/>
                    <a:pt x="13086" y="21210"/>
                    <a:pt x="13033" y="21263"/>
                  </a:cubicBezTo>
                  <a:cubicBezTo>
                    <a:pt x="13015" y="21219"/>
                    <a:pt x="13051" y="21210"/>
                    <a:pt x="13051" y="21174"/>
                  </a:cubicBezTo>
                  <a:cubicBezTo>
                    <a:pt x="12953" y="21183"/>
                    <a:pt x="12945" y="21280"/>
                    <a:pt x="12874" y="21227"/>
                  </a:cubicBezTo>
                  <a:cubicBezTo>
                    <a:pt x="12856" y="21166"/>
                    <a:pt x="12953" y="21183"/>
                    <a:pt x="12953" y="21139"/>
                  </a:cubicBezTo>
                  <a:cubicBezTo>
                    <a:pt x="12839" y="21121"/>
                    <a:pt x="12874" y="21219"/>
                    <a:pt x="12777" y="21219"/>
                  </a:cubicBezTo>
                  <a:cubicBezTo>
                    <a:pt x="12803" y="21289"/>
                    <a:pt x="12909" y="21263"/>
                    <a:pt x="12918" y="21360"/>
                  </a:cubicBezTo>
                  <a:cubicBezTo>
                    <a:pt x="12892" y="21351"/>
                    <a:pt x="12821" y="21395"/>
                    <a:pt x="12794" y="21377"/>
                  </a:cubicBezTo>
                  <a:cubicBezTo>
                    <a:pt x="12786" y="21369"/>
                    <a:pt x="12839" y="21333"/>
                    <a:pt x="12821" y="21324"/>
                  </a:cubicBezTo>
                  <a:cubicBezTo>
                    <a:pt x="12741" y="21263"/>
                    <a:pt x="12662" y="21227"/>
                    <a:pt x="12503" y="21227"/>
                  </a:cubicBezTo>
                  <a:cubicBezTo>
                    <a:pt x="12415" y="21263"/>
                    <a:pt x="12600" y="21271"/>
                    <a:pt x="12512" y="21333"/>
                  </a:cubicBezTo>
                  <a:cubicBezTo>
                    <a:pt x="12424" y="21333"/>
                    <a:pt x="12353" y="21316"/>
                    <a:pt x="12265" y="21316"/>
                  </a:cubicBezTo>
                  <a:lnTo>
                    <a:pt x="12256" y="21227"/>
                  </a:lnTo>
                  <a:cubicBezTo>
                    <a:pt x="12185" y="21201"/>
                    <a:pt x="12185" y="21245"/>
                    <a:pt x="12132" y="21245"/>
                  </a:cubicBezTo>
                  <a:cubicBezTo>
                    <a:pt x="12017" y="21245"/>
                    <a:pt x="12009" y="21166"/>
                    <a:pt x="11956" y="21298"/>
                  </a:cubicBezTo>
                  <a:cubicBezTo>
                    <a:pt x="12017" y="21316"/>
                    <a:pt x="12168" y="21369"/>
                    <a:pt x="12000" y="21404"/>
                  </a:cubicBezTo>
                  <a:cubicBezTo>
                    <a:pt x="12053" y="21457"/>
                    <a:pt x="12229" y="21386"/>
                    <a:pt x="12335" y="21386"/>
                  </a:cubicBezTo>
                  <a:cubicBezTo>
                    <a:pt x="12362" y="21475"/>
                    <a:pt x="12203" y="21457"/>
                    <a:pt x="12132" y="21466"/>
                  </a:cubicBezTo>
                  <a:cubicBezTo>
                    <a:pt x="12035" y="21483"/>
                    <a:pt x="11920" y="21492"/>
                    <a:pt x="11858" y="21501"/>
                  </a:cubicBezTo>
                  <a:lnTo>
                    <a:pt x="11841" y="21369"/>
                  </a:lnTo>
                  <a:cubicBezTo>
                    <a:pt x="11708" y="21386"/>
                    <a:pt x="11682" y="21448"/>
                    <a:pt x="11735" y="21519"/>
                  </a:cubicBezTo>
                  <a:cubicBezTo>
                    <a:pt x="11673" y="21528"/>
                    <a:pt x="11611" y="21536"/>
                    <a:pt x="11549" y="21545"/>
                  </a:cubicBezTo>
                  <a:cubicBezTo>
                    <a:pt x="11558" y="21510"/>
                    <a:pt x="11602" y="21492"/>
                    <a:pt x="11602" y="21457"/>
                  </a:cubicBezTo>
                  <a:cubicBezTo>
                    <a:pt x="11461" y="21492"/>
                    <a:pt x="11399" y="21430"/>
                    <a:pt x="11258" y="21475"/>
                  </a:cubicBezTo>
                  <a:cubicBezTo>
                    <a:pt x="11267" y="21448"/>
                    <a:pt x="11285" y="21439"/>
                    <a:pt x="11285" y="21413"/>
                  </a:cubicBezTo>
                  <a:cubicBezTo>
                    <a:pt x="11046" y="21413"/>
                    <a:pt x="10923" y="21466"/>
                    <a:pt x="10702" y="21466"/>
                  </a:cubicBezTo>
                  <a:cubicBezTo>
                    <a:pt x="10693" y="21563"/>
                    <a:pt x="10605" y="21616"/>
                    <a:pt x="10446" y="21607"/>
                  </a:cubicBezTo>
                  <a:cubicBezTo>
                    <a:pt x="10463" y="21713"/>
                    <a:pt x="10613" y="21554"/>
                    <a:pt x="10693" y="21634"/>
                  </a:cubicBezTo>
                  <a:cubicBezTo>
                    <a:pt x="10649" y="21704"/>
                    <a:pt x="10463" y="21669"/>
                    <a:pt x="10357" y="21704"/>
                  </a:cubicBezTo>
                  <a:cubicBezTo>
                    <a:pt x="10340" y="21660"/>
                    <a:pt x="10375" y="21651"/>
                    <a:pt x="10419" y="21642"/>
                  </a:cubicBezTo>
                  <a:cubicBezTo>
                    <a:pt x="10304" y="21625"/>
                    <a:pt x="10410" y="21536"/>
                    <a:pt x="10340" y="21510"/>
                  </a:cubicBezTo>
                  <a:cubicBezTo>
                    <a:pt x="10190" y="21510"/>
                    <a:pt x="10384" y="21581"/>
                    <a:pt x="10287" y="21607"/>
                  </a:cubicBezTo>
                  <a:cubicBezTo>
                    <a:pt x="10154" y="21651"/>
                    <a:pt x="10198" y="21492"/>
                    <a:pt x="10066" y="21554"/>
                  </a:cubicBezTo>
                  <a:cubicBezTo>
                    <a:pt x="10004" y="21563"/>
                    <a:pt x="10119" y="21642"/>
                    <a:pt x="10048" y="21686"/>
                  </a:cubicBezTo>
                  <a:cubicBezTo>
                    <a:pt x="9969" y="21634"/>
                    <a:pt x="9801" y="21775"/>
                    <a:pt x="9863" y="21660"/>
                  </a:cubicBezTo>
                  <a:cubicBezTo>
                    <a:pt x="9722" y="21731"/>
                    <a:pt x="9572" y="21748"/>
                    <a:pt x="9439" y="21748"/>
                  </a:cubicBezTo>
                  <a:cubicBezTo>
                    <a:pt x="9413" y="21881"/>
                    <a:pt x="9572" y="21792"/>
                    <a:pt x="9660" y="21801"/>
                  </a:cubicBezTo>
                  <a:cubicBezTo>
                    <a:pt x="9651" y="21907"/>
                    <a:pt x="9527" y="21828"/>
                    <a:pt x="9448" y="21854"/>
                  </a:cubicBezTo>
                  <a:cubicBezTo>
                    <a:pt x="9377" y="21872"/>
                    <a:pt x="9360" y="21943"/>
                    <a:pt x="9280" y="21934"/>
                  </a:cubicBezTo>
                  <a:cubicBezTo>
                    <a:pt x="9236" y="21845"/>
                    <a:pt x="9307" y="21837"/>
                    <a:pt x="9386" y="21837"/>
                  </a:cubicBezTo>
                  <a:cubicBezTo>
                    <a:pt x="9377" y="21775"/>
                    <a:pt x="9307" y="21784"/>
                    <a:pt x="9227" y="21801"/>
                  </a:cubicBezTo>
                  <a:cubicBezTo>
                    <a:pt x="9236" y="21731"/>
                    <a:pt x="9254" y="21704"/>
                    <a:pt x="9183" y="21669"/>
                  </a:cubicBezTo>
                  <a:cubicBezTo>
                    <a:pt x="9139" y="21686"/>
                    <a:pt x="9227" y="21784"/>
                    <a:pt x="9139" y="21810"/>
                  </a:cubicBezTo>
                  <a:cubicBezTo>
                    <a:pt x="9112" y="21890"/>
                    <a:pt x="9280" y="21890"/>
                    <a:pt x="9183" y="21943"/>
                  </a:cubicBezTo>
                  <a:cubicBezTo>
                    <a:pt x="9104" y="21960"/>
                    <a:pt x="9148" y="21934"/>
                    <a:pt x="9148" y="21898"/>
                  </a:cubicBezTo>
                  <a:cubicBezTo>
                    <a:pt x="8998" y="21943"/>
                    <a:pt x="8953" y="21934"/>
                    <a:pt x="8786" y="21943"/>
                  </a:cubicBezTo>
                  <a:cubicBezTo>
                    <a:pt x="8759" y="21810"/>
                    <a:pt x="8945" y="21960"/>
                    <a:pt x="8927" y="21845"/>
                  </a:cubicBezTo>
                  <a:cubicBezTo>
                    <a:pt x="8848" y="21775"/>
                    <a:pt x="8830" y="21837"/>
                    <a:pt x="8733" y="21810"/>
                  </a:cubicBezTo>
                  <a:cubicBezTo>
                    <a:pt x="8662" y="21819"/>
                    <a:pt x="8742" y="21898"/>
                    <a:pt x="8742" y="21890"/>
                  </a:cubicBezTo>
                  <a:cubicBezTo>
                    <a:pt x="8733" y="21996"/>
                    <a:pt x="8636" y="21890"/>
                    <a:pt x="8671" y="22013"/>
                  </a:cubicBezTo>
                  <a:cubicBezTo>
                    <a:pt x="8547" y="22013"/>
                    <a:pt x="8486" y="22110"/>
                    <a:pt x="8397" y="22049"/>
                  </a:cubicBezTo>
                  <a:cubicBezTo>
                    <a:pt x="8335" y="22146"/>
                    <a:pt x="8053" y="22137"/>
                    <a:pt x="7823" y="22181"/>
                  </a:cubicBezTo>
                  <a:cubicBezTo>
                    <a:pt x="7691" y="22216"/>
                    <a:pt x="7682" y="22243"/>
                    <a:pt x="7576" y="22190"/>
                  </a:cubicBezTo>
                  <a:cubicBezTo>
                    <a:pt x="7541" y="22199"/>
                    <a:pt x="7558" y="22243"/>
                    <a:pt x="7523" y="22252"/>
                  </a:cubicBezTo>
                  <a:cubicBezTo>
                    <a:pt x="7126" y="22278"/>
                    <a:pt x="6914" y="22402"/>
                    <a:pt x="6578" y="22384"/>
                  </a:cubicBezTo>
                  <a:cubicBezTo>
                    <a:pt x="6543" y="22393"/>
                    <a:pt x="6561" y="22437"/>
                    <a:pt x="6525" y="22446"/>
                  </a:cubicBezTo>
                  <a:cubicBezTo>
                    <a:pt x="6446" y="22464"/>
                    <a:pt x="6446" y="22402"/>
                    <a:pt x="6366" y="22437"/>
                  </a:cubicBezTo>
                  <a:cubicBezTo>
                    <a:pt x="6322" y="22340"/>
                    <a:pt x="6419" y="22340"/>
                    <a:pt x="6437" y="22287"/>
                  </a:cubicBezTo>
                  <a:cubicBezTo>
                    <a:pt x="6499" y="22331"/>
                    <a:pt x="6631" y="22393"/>
                    <a:pt x="6720" y="22305"/>
                  </a:cubicBezTo>
                  <a:cubicBezTo>
                    <a:pt x="6693" y="22225"/>
                    <a:pt x="6605" y="22313"/>
                    <a:pt x="6534" y="22278"/>
                  </a:cubicBezTo>
                  <a:cubicBezTo>
                    <a:pt x="6516" y="22269"/>
                    <a:pt x="6508" y="22199"/>
                    <a:pt x="6490" y="22199"/>
                  </a:cubicBezTo>
                  <a:cubicBezTo>
                    <a:pt x="6437" y="22181"/>
                    <a:pt x="6366" y="22199"/>
                    <a:pt x="6305" y="22190"/>
                  </a:cubicBezTo>
                  <a:cubicBezTo>
                    <a:pt x="6278" y="22287"/>
                    <a:pt x="6402" y="22199"/>
                    <a:pt x="6375" y="22296"/>
                  </a:cubicBezTo>
                  <a:cubicBezTo>
                    <a:pt x="6340" y="22340"/>
                    <a:pt x="6163" y="22419"/>
                    <a:pt x="6305" y="22446"/>
                  </a:cubicBezTo>
                  <a:cubicBezTo>
                    <a:pt x="6296" y="22481"/>
                    <a:pt x="6040" y="22543"/>
                    <a:pt x="6057" y="22446"/>
                  </a:cubicBezTo>
                  <a:cubicBezTo>
                    <a:pt x="6022" y="22481"/>
                    <a:pt x="5978" y="22499"/>
                    <a:pt x="5934" y="22508"/>
                  </a:cubicBezTo>
                  <a:cubicBezTo>
                    <a:pt x="5916" y="22516"/>
                    <a:pt x="5890" y="22525"/>
                    <a:pt x="5863" y="22525"/>
                  </a:cubicBezTo>
                  <a:cubicBezTo>
                    <a:pt x="5837" y="22534"/>
                    <a:pt x="5810" y="22534"/>
                    <a:pt x="5775" y="22534"/>
                  </a:cubicBezTo>
                  <a:cubicBezTo>
                    <a:pt x="5651" y="22552"/>
                    <a:pt x="5501" y="22552"/>
                    <a:pt x="5351" y="22569"/>
                  </a:cubicBezTo>
                  <a:cubicBezTo>
                    <a:pt x="5024" y="22614"/>
                    <a:pt x="4609" y="22711"/>
                    <a:pt x="4327" y="22764"/>
                  </a:cubicBezTo>
                  <a:cubicBezTo>
                    <a:pt x="4221" y="22799"/>
                    <a:pt x="4274" y="22720"/>
                    <a:pt x="4203" y="22728"/>
                  </a:cubicBezTo>
                  <a:cubicBezTo>
                    <a:pt x="4115" y="22764"/>
                    <a:pt x="4044" y="22746"/>
                    <a:pt x="4026" y="22755"/>
                  </a:cubicBezTo>
                  <a:cubicBezTo>
                    <a:pt x="3965" y="22773"/>
                    <a:pt x="3921" y="22861"/>
                    <a:pt x="3823" y="22834"/>
                  </a:cubicBezTo>
                  <a:cubicBezTo>
                    <a:pt x="3806" y="22746"/>
                    <a:pt x="3912" y="22773"/>
                    <a:pt x="3973" y="22728"/>
                  </a:cubicBezTo>
                  <a:cubicBezTo>
                    <a:pt x="4000" y="22711"/>
                    <a:pt x="4062" y="22640"/>
                    <a:pt x="4088" y="22631"/>
                  </a:cubicBezTo>
                  <a:cubicBezTo>
                    <a:pt x="4132" y="22614"/>
                    <a:pt x="4238" y="22693"/>
                    <a:pt x="4265" y="22578"/>
                  </a:cubicBezTo>
                  <a:cubicBezTo>
                    <a:pt x="4283" y="22525"/>
                    <a:pt x="4212" y="22605"/>
                    <a:pt x="4168" y="22596"/>
                  </a:cubicBezTo>
                  <a:cubicBezTo>
                    <a:pt x="4159" y="22587"/>
                    <a:pt x="4212" y="22446"/>
                    <a:pt x="4079" y="22516"/>
                  </a:cubicBezTo>
                  <a:cubicBezTo>
                    <a:pt x="4026" y="22596"/>
                    <a:pt x="4230" y="22481"/>
                    <a:pt x="4132" y="22596"/>
                  </a:cubicBezTo>
                  <a:cubicBezTo>
                    <a:pt x="4044" y="22622"/>
                    <a:pt x="3965" y="22622"/>
                    <a:pt x="3885" y="22614"/>
                  </a:cubicBezTo>
                  <a:cubicBezTo>
                    <a:pt x="3815" y="22605"/>
                    <a:pt x="3744" y="22587"/>
                    <a:pt x="3664" y="22605"/>
                  </a:cubicBezTo>
                  <a:cubicBezTo>
                    <a:pt x="3603" y="22711"/>
                    <a:pt x="3868" y="22596"/>
                    <a:pt x="3885" y="22658"/>
                  </a:cubicBezTo>
                  <a:cubicBezTo>
                    <a:pt x="3868" y="22773"/>
                    <a:pt x="3753" y="22764"/>
                    <a:pt x="3709" y="22852"/>
                  </a:cubicBezTo>
                  <a:cubicBezTo>
                    <a:pt x="3514" y="22905"/>
                    <a:pt x="3347" y="22923"/>
                    <a:pt x="3205" y="22931"/>
                  </a:cubicBezTo>
                  <a:cubicBezTo>
                    <a:pt x="3064" y="22931"/>
                    <a:pt x="2940" y="22923"/>
                    <a:pt x="2826" y="22914"/>
                  </a:cubicBezTo>
                  <a:cubicBezTo>
                    <a:pt x="2543" y="23037"/>
                    <a:pt x="2269" y="23099"/>
                    <a:pt x="2102" y="23073"/>
                  </a:cubicBezTo>
                  <a:cubicBezTo>
                    <a:pt x="1943" y="23196"/>
                    <a:pt x="1978" y="23223"/>
                    <a:pt x="2084" y="23214"/>
                  </a:cubicBezTo>
                  <a:cubicBezTo>
                    <a:pt x="1996" y="23294"/>
                    <a:pt x="1890" y="23267"/>
                    <a:pt x="1793" y="23338"/>
                  </a:cubicBezTo>
                  <a:cubicBezTo>
                    <a:pt x="1669" y="23461"/>
                    <a:pt x="1907" y="23320"/>
                    <a:pt x="1951" y="23320"/>
                  </a:cubicBezTo>
                  <a:cubicBezTo>
                    <a:pt x="2084" y="23294"/>
                    <a:pt x="2181" y="23320"/>
                    <a:pt x="2340" y="23294"/>
                  </a:cubicBezTo>
                  <a:cubicBezTo>
                    <a:pt x="2393" y="23276"/>
                    <a:pt x="2428" y="23223"/>
                    <a:pt x="2472" y="23214"/>
                  </a:cubicBezTo>
                  <a:cubicBezTo>
                    <a:pt x="2631" y="23179"/>
                    <a:pt x="2631" y="23223"/>
                    <a:pt x="2693" y="23241"/>
                  </a:cubicBezTo>
                  <a:cubicBezTo>
                    <a:pt x="2799" y="23214"/>
                    <a:pt x="2684" y="23196"/>
                    <a:pt x="2808" y="23143"/>
                  </a:cubicBezTo>
                  <a:cubicBezTo>
                    <a:pt x="2914" y="23152"/>
                    <a:pt x="3064" y="23126"/>
                    <a:pt x="3205" y="23099"/>
                  </a:cubicBezTo>
                  <a:cubicBezTo>
                    <a:pt x="3347" y="23064"/>
                    <a:pt x="3488" y="23037"/>
                    <a:pt x="3594" y="23064"/>
                  </a:cubicBezTo>
                  <a:cubicBezTo>
                    <a:pt x="3426" y="23179"/>
                    <a:pt x="3762" y="23108"/>
                    <a:pt x="3735" y="23214"/>
                  </a:cubicBezTo>
                  <a:cubicBezTo>
                    <a:pt x="3832" y="23205"/>
                    <a:pt x="3779" y="23046"/>
                    <a:pt x="3912" y="23073"/>
                  </a:cubicBezTo>
                  <a:cubicBezTo>
                    <a:pt x="3921" y="23037"/>
                    <a:pt x="3850" y="23055"/>
                    <a:pt x="3806" y="23064"/>
                  </a:cubicBezTo>
                  <a:cubicBezTo>
                    <a:pt x="3700" y="23055"/>
                    <a:pt x="3894" y="23011"/>
                    <a:pt x="3938" y="23011"/>
                  </a:cubicBezTo>
                  <a:cubicBezTo>
                    <a:pt x="4018" y="23029"/>
                    <a:pt x="4035" y="23090"/>
                    <a:pt x="4177" y="23064"/>
                  </a:cubicBezTo>
                  <a:cubicBezTo>
                    <a:pt x="4247" y="22967"/>
                    <a:pt x="4106" y="23029"/>
                    <a:pt x="4044" y="23029"/>
                  </a:cubicBezTo>
                  <a:cubicBezTo>
                    <a:pt x="4088" y="22931"/>
                    <a:pt x="4168" y="22984"/>
                    <a:pt x="4247" y="22976"/>
                  </a:cubicBezTo>
                  <a:cubicBezTo>
                    <a:pt x="4415" y="22940"/>
                    <a:pt x="4671" y="22861"/>
                    <a:pt x="4874" y="22861"/>
                  </a:cubicBezTo>
                  <a:cubicBezTo>
                    <a:pt x="4883" y="22914"/>
                    <a:pt x="4812" y="22923"/>
                    <a:pt x="4751" y="22931"/>
                  </a:cubicBezTo>
                  <a:cubicBezTo>
                    <a:pt x="4768" y="22993"/>
                    <a:pt x="4830" y="22984"/>
                    <a:pt x="4883" y="22949"/>
                  </a:cubicBezTo>
                  <a:cubicBezTo>
                    <a:pt x="4945" y="22923"/>
                    <a:pt x="5007" y="22861"/>
                    <a:pt x="5033" y="22834"/>
                  </a:cubicBezTo>
                  <a:cubicBezTo>
                    <a:pt x="5342" y="22799"/>
                    <a:pt x="5369" y="22923"/>
                    <a:pt x="5660" y="22861"/>
                  </a:cubicBezTo>
                  <a:cubicBezTo>
                    <a:pt x="5686" y="22755"/>
                    <a:pt x="5466" y="22852"/>
                    <a:pt x="5377" y="22843"/>
                  </a:cubicBezTo>
                  <a:cubicBezTo>
                    <a:pt x="5457" y="22799"/>
                    <a:pt x="5536" y="22773"/>
                    <a:pt x="5616" y="22755"/>
                  </a:cubicBezTo>
                  <a:cubicBezTo>
                    <a:pt x="5660" y="22746"/>
                    <a:pt x="5695" y="22737"/>
                    <a:pt x="5739" y="22737"/>
                  </a:cubicBezTo>
                  <a:lnTo>
                    <a:pt x="5801" y="22728"/>
                  </a:lnTo>
                  <a:cubicBezTo>
                    <a:pt x="5828" y="22728"/>
                    <a:pt x="5845" y="22728"/>
                    <a:pt x="5863" y="22728"/>
                  </a:cubicBezTo>
                  <a:cubicBezTo>
                    <a:pt x="5996" y="22720"/>
                    <a:pt x="6119" y="22728"/>
                    <a:pt x="6216" y="22702"/>
                  </a:cubicBezTo>
                  <a:cubicBezTo>
                    <a:pt x="6234" y="22693"/>
                    <a:pt x="6269" y="22640"/>
                    <a:pt x="6269" y="22640"/>
                  </a:cubicBezTo>
                  <a:cubicBezTo>
                    <a:pt x="6313" y="22631"/>
                    <a:pt x="6269" y="22693"/>
                    <a:pt x="6278" y="22693"/>
                  </a:cubicBezTo>
                  <a:cubicBezTo>
                    <a:pt x="6340" y="22684"/>
                    <a:pt x="6402" y="22622"/>
                    <a:pt x="6455" y="22614"/>
                  </a:cubicBezTo>
                  <a:cubicBezTo>
                    <a:pt x="6569" y="22596"/>
                    <a:pt x="6614" y="22684"/>
                    <a:pt x="6711" y="22667"/>
                  </a:cubicBezTo>
                  <a:cubicBezTo>
                    <a:pt x="6746" y="22658"/>
                    <a:pt x="6728" y="22614"/>
                    <a:pt x="6728" y="22578"/>
                  </a:cubicBezTo>
                  <a:cubicBezTo>
                    <a:pt x="7020" y="22569"/>
                    <a:pt x="7258" y="22428"/>
                    <a:pt x="7461" y="22508"/>
                  </a:cubicBezTo>
                  <a:cubicBezTo>
                    <a:pt x="7497" y="22499"/>
                    <a:pt x="7470" y="22472"/>
                    <a:pt x="7461" y="22481"/>
                  </a:cubicBezTo>
                  <a:cubicBezTo>
                    <a:pt x="7558" y="22419"/>
                    <a:pt x="7841" y="22393"/>
                    <a:pt x="7920" y="22446"/>
                  </a:cubicBezTo>
                  <a:cubicBezTo>
                    <a:pt x="7982" y="22411"/>
                    <a:pt x="8053" y="22384"/>
                    <a:pt x="8088" y="22340"/>
                  </a:cubicBezTo>
                  <a:cubicBezTo>
                    <a:pt x="8335" y="22322"/>
                    <a:pt x="8680" y="22331"/>
                    <a:pt x="8962" y="22366"/>
                  </a:cubicBezTo>
                  <a:cubicBezTo>
                    <a:pt x="9024" y="22481"/>
                    <a:pt x="9112" y="22508"/>
                    <a:pt x="9121" y="22622"/>
                  </a:cubicBezTo>
                  <a:cubicBezTo>
                    <a:pt x="9377" y="22552"/>
                    <a:pt x="9501" y="22569"/>
                    <a:pt x="9757" y="22534"/>
                  </a:cubicBezTo>
                  <a:cubicBezTo>
                    <a:pt x="9783" y="22508"/>
                    <a:pt x="9801" y="22481"/>
                    <a:pt x="9810" y="22446"/>
                  </a:cubicBezTo>
                  <a:cubicBezTo>
                    <a:pt x="9881" y="22428"/>
                    <a:pt x="9925" y="22428"/>
                    <a:pt x="9960" y="22446"/>
                  </a:cubicBezTo>
                  <a:cubicBezTo>
                    <a:pt x="10040" y="22428"/>
                    <a:pt x="9925" y="22384"/>
                    <a:pt x="9889" y="22375"/>
                  </a:cubicBezTo>
                  <a:cubicBezTo>
                    <a:pt x="9748" y="22358"/>
                    <a:pt x="9739" y="22508"/>
                    <a:pt x="9625" y="22437"/>
                  </a:cubicBezTo>
                  <a:cubicBezTo>
                    <a:pt x="9678" y="22375"/>
                    <a:pt x="9766" y="22340"/>
                    <a:pt x="9889" y="22322"/>
                  </a:cubicBezTo>
                  <a:cubicBezTo>
                    <a:pt x="9872" y="22296"/>
                    <a:pt x="9854" y="22278"/>
                    <a:pt x="9819" y="22278"/>
                  </a:cubicBezTo>
                  <a:cubicBezTo>
                    <a:pt x="9828" y="22225"/>
                    <a:pt x="9863" y="22260"/>
                    <a:pt x="9881" y="22269"/>
                  </a:cubicBezTo>
                  <a:cubicBezTo>
                    <a:pt x="9898" y="22278"/>
                    <a:pt x="9960" y="22287"/>
                    <a:pt x="9951" y="22366"/>
                  </a:cubicBezTo>
                  <a:cubicBezTo>
                    <a:pt x="9995" y="22366"/>
                    <a:pt x="10031" y="22349"/>
                    <a:pt x="10075" y="22349"/>
                  </a:cubicBezTo>
                  <a:cubicBezTo>
                    <a:pt x="10093" y="22349"/>
                    <a:pt x="10119" y="22366"/>
                    <a:pt x="10137" y="22375"/>
                  </a:cubicBezTo>
                  <a:cubicBezTo>
                    <a:pt x="10154" y="22384"/>
                    <a:pt x="10172" y="22393"/>
                    <a:pt x="10172" y="22393"/>
                  </a:cubicBezTo>
                  <a:cubicBezTo>
                    <a:pt x="10225" y="22384"/>
                    <a:pt x="10216" y="22296"/>
                    <a:pt x="10322" y="22322"/>
                  </a:cubicBezTo>
                  <a:cubicBezTo>
                    <a:pt x="10340" y="22419"/>
                    <a:pt x="10499" y="22366"/>
                    <a:pt x="10525" y="22455"/>
                  </a:cubicBezTo>
                  <a:cubicBezTo>
                    <a:pt x="10613" y="22411"/>
                    <a:pt x="10463" y="22358"/>
                    <a:pt x="10534" y="22322"/>
                  </a:cubicBezTo>
                  <a:cubicBezTo>
                    <a:pt x="10631" y="22296"/>
                    <a:pt x="10684" y="22331"/>
                    <a:pt x="10640" y="22384"/>
                  </a:cubicBezTo>
                  <a:cubicBezTo>
                    <a:pt x="10702" y="22296"/>
                    <a:pt x="10870" y="22428"/>
                    <a:pt x="10843" y="22278"/>
                  </a:cubicBezTo>
                  <a:cubicBezTo>
                    <a:pt x="10799" y="22181"/>
                    <a:pt x="10711" y="22375"/>
                    <a:pt x="10684" y="22296"/>
                  </a:cubicBezTo>
                  <a:cubicBezTo>
                    <a:pt x="10640" y="22207"/>
                    <a:pt x="10817" y="22234"/>
                    <a:pt x="10861" y="22216"/>
                  </a:cubicBezTo>
                  <a:cubicBezTo>
                    <a:pt x="10887" y="22207"/>
                    <a:pt x="10931" y="22154"/>
                    <a:pt x="10949" y="22154"/>
                  </a:cubicBezTo>
                  <a:cubicBezTo>
                    <a:pt x="11099" y="22101"/>
                    <a:pt x="11355" y="22066"/>
                    <a:pt x="11443" y="22137"/>
                  </a:cubicBezTo>
                  <a:cubicBezTo>
                    <a:pt x="11514" y="22084"/>
                    <a:pt x="11655" y="22128"/>
                    <a:pt x="11779" y="22093"/>
                  </a:cubicBezTo>
                  <a:cubicBezTo>
                    <a:pt x="11850" y="22075"/>
                    <a:pt x="11911" y="22022"/>
                    <a:pt x="11947" y="21987"/>
                  </a:cubicBezTo>
                  <a:cubicBezTo>
                    <a:pt x="11806" y="21934"/>
                    <a:pt x="11708" y="22057"/>
                    <a:pt x="11585" y="22040"/>
                  </a:cubicBezTo>
                  <a:cubicBezTo>
                    <a:pt x="11629" y="21934"/>
                    <a:pt x="11753" y="21934"/>
                    <a:pt x="11850" y="21916"/>
                  </a:cubicBezTo>
                  <a:cubicBezTo>
                    <a:pt x="11947" y="21907"/>
                    <a:pt x="12070" y="21943"/>
                    <a:pt x="12221" y="21898"/>
                  </a:cubicBezTo>
                  <a:cubicBezTo>
                    <a:pt x="12256" y="21978"/>
                    <a:pt x="12141" y="21960"/>
                    <a:pt x="12141" y="22022"/>
                  </a:cubicBezTo>
                  <a:cubicBezTo>
                    <a:pt x="12229" y="21978"/>
                    <a:pt x="12273" y="21916"/>
                    <a:pt x="12371" y="21872"/>
                  </a:cubicBezTo>
                  <a:cubicBezTo>
                    <a:pt x="12441" y="21951"/>
                    <a:pt x="12503" y="21881"/>
                    <a:pt x="12653" y="21890"/>
                  </a:cubicBezTo>
                  <a:cubicBezTo>
                    <a:pt x="12653" y="21819"/>
                    <a:pt x="12485" y="21943"/>
                    <a:pt x="12521" y="21828"/>
                  </a:cubicBezTo>
                  <a:cubicBezTo>
                    <a:pt x="12609" y="21810"/>
                    <a:pt x="12759" y="21828"/>
                    <a:pt x="12750" y="21739"/>
                  </a:cubicBezTo>
                  <a:cubicBezTo>
                    <a:pt x="12839" y="21775"/>
                    <a:pt x="12945" y="21775"/>
                    <a:pt x="12989" y="21845"/>
                  </a:cubicBezTo>
                  <a:cubicBezTo>
                    <a:pt x="13024" y="21819"/>
                    <a:pt x="13103" y="21810"/>
                    <a:pt x="13059" y="21731"/>
                  </a:cubicBezTo>
                  <a:cubicBezTo>
                    <a:pt x="13139" y="21686"/>
                    <a:pt x="13201" y="21792"/>
                    <a:pt x="13183" y="21686"/>
                  </a:cubicBezTo>
                  <a:cubicBezTo>
                    <a:pt x="13289" y="21669"/>
                    <a:pt x="13307" y="21766"/>
                    <a:pt x="13377" y="21792"/>
                  </a:cubicBezTo>
                  <a:cubicBezTo>
                    <a:pt x="13457" y="21757"/>
                    <a:pt x="13289" y="21757"/>
                    <a:pt x="13333" y="21660"/>
                  </a:cubicBezTo>
                  <a:cubicBezTo>
                    <a:pt x="13554" y="21722"/>
                    <a:pt x="13713" y="21598"/>
                    <a:pt x="13916" y="21616"/>
                  </a:cubicBezTo>
                  <a:cubicBezTo>
                    <a:pt x="13942" y="21589"/>
                    <a:pt x="13942" y="21545"/>
                    <a:pt x="13995" y="21545"/>
                  </a:cubicBezTo>
                  <a:cubicBezTo>
                    <a:pt x="13933" y="21678"/>
                    <a:pt x="14075" y="21581"/>
                    <a:pt x="14110" y="21669"/>
                  </a:cubicBezTo>
                  <a:cubicBezTo>
                    <a:pt x="14137" y="21616"/>
                    <a:pt x="14348" y="21554"/>
                    <a:pt x="14278" y="21510"/>
                  </a:cubicBezTo>
                  <a:cubicBezTo>
                    <a:pt x="14296" y="21413"/>
                    <a:pt x="14340" y="21528"/>
                    <a:pt x="14366" y="21528"/>
                  </a:cubicBezTo>
                  <a:cubicBezTo>
                    <a:pt x="14454" y="21483"/>
                    <a:pt x="14313" y="21457"/>
                    <a:pt x="14384" y="21413"/>
                  </a:cubicBezTo>
                  <a:cubicBezTo>
                    <a:pt x="14684" y="21386"/>
                    <a:pt x="14940" y="21324"/>
                    <a:pt x="15170" y="21280"/>
                  </a:cubicBezTo>
                  <a:cubicBezTo>
                    <a:pt x="15223" y="21271"/>
                    <a:pt x="15231" y="21298"/>
                    <a:pt x="15267" y="21289"/>
                  </a:cubicBezTo>
                  <a:cubicBezTo>
                    <a:pt x="15346" y="21280"/>
                    <a:pt x="15399" y="21210"/>
                    <a:pt x="15505" y="21201"/>
                  </a:cubicBezTo>
                  <a:cubicBezTo>
                    <a:pt x="15532" y="21201"/>
                    <a:pt x="15593" y="21201"/>
                    <a:pt x="15638" y="21245"/>
                  </a:cubicBezTo>
                  <a:cubicBezTo>
                    <a:pt x="15744" y="21219"/>
                    <a:pt x="15876" y="21192"/>
                    <a:pt x="16000" y="21166"/>
                  </a:cubicBezTo>
                  <a:cubicBezTo>
                    <a:pt x="16326" y="21086"/>
                    <a:pt x="16591" y="21068"/>
                    <a:pt x="16786" y="21254"/>
                  </a:cubicBezTo>
                  <a:cubicBezTo>
                    <a:pt x="16786" y="21369"/>
                    <a:pt x="16812" y="21457"/>
                    <a:pt x="16900" y="21466"/>
                  </a:cubicBezTo>
                  <a:cubicBezTo>
                    <a:pt x="16900" y="21510"/>
                    <a:pt x="16856" y="21536"/>
                    <a:pt x="16786" y="21536"/>
                  </a:cubicBezTo>
                  <a:cubicBezTo>
                    <a:pt x="16865" y="21581"/>
                    <a:pt x="16741" y="21748"/>
                    <a:pt x="16909" y="21739"/>
                  </a:cubicBezTo>
                  <a:cubicBezTo>
                    <a:pt x="16803" y="21775"/>
                    <a:pt x="16830" y="21890"/>
                    <a:pt x="16777" y="21951"/>
                  </a:cubicBezTo>
                  <a:cubicBezTo>
                    <a:pt x="16759" y="21978"/>
                    <a:pt x="16653" y="21951"/>
                    <a:pt x="16697" y="22022"/>
                  </a:cubicBezTo>
                  <a:cubicBezTo>
                    <a:pt x="16379" y="21987"/>
                    <a:pt x="16026" y="22066"/>
                    <a:pt x="15708" y="22066"/>
                  </a:cubicBezTo>
                  <a:cubicBezTo>
                    <a:pt x="15664" y="22066"/>
                    <a:pt x="15611" y="22031"/>
                    <a:pt x="15549" y="22031"/>
                  </a:cubicBezTo>
                  <a:cubicBezTo>
                    <a:pt x="15470" y="22040"/>
                    <a:pt x="15399" y="22093"/>
                    <a:pt x="15311" y="22093"/>
                  </a:cubicBezTo>
                  <a:cubicBezTo>
                    <a:pt x="15258" y="22093"/>
                    <a:pt x="15240" y="22075"/>
                    <a:pt x="15187" y="22084"/>
                  </a:cubicBezTo>
                  <a:cubicBezTo>
                    <a:pt x="15081" y="22101"/>
                    <a:pt x="15028" y="22190"/>
                    <a:pt x="14940" y="22110"/>
                  </a:cubicBezTo>
                  <a:cubicBezTo>
                    <a:pt x="14914" y="22128"/>
                    <a:pt x="14931" y="22172"/>
                    <a:pt x="14887" y="22181"/>
                  </a:cubicBezTo>
                  <a:cubicBezTo>
                    <a:pt x="14808" y="22181"/>
                    <a:pt x="14728" y="22216"/>
                    <a:pt x="14640" y="22207"/>
                  </a:cubicBezTo>
                  <a:cubicBezTo>
                    <a:pt x="14622" y="22207"/>
                    <a:pt x="14605" y="22199"/>
                    <a:pt x="14578" y="22190"/>
                  </a:cubicBezTo>
                  <a:cubicBezTo>
                    <a:pt x="14560" y="22181"/>
                    <a:pt x="14543" y="22172"/>
                    <a:pt x="14543" y="22172"/>
                  </a:cubicBezTo>
                  <a:cubicBezTo>
                    <a:pt x="14507" y="22172"/>
                    <a:pt x="14490" y="22225"/>
                    <a:pt x="14463" y="22234"/>
                  </a:cubicBezTo>
                  <a:cubicBezTo>
                    <a:pt x="14393" y="22260"/>
                    <a:pt x="14304" y="22225"/>
                    <a:pt x="14243" y="22234"/>
                  </a:cubicBezTo>
                  <a:cubicBezTo>
                    <a:pt x="14190" y="22252"/>
                    <a:pt x="14181" y="22287"/>
                    <a:pt x="14128" y="22305"/>
                  </a:cubicBezTo>
                  <a:cubicBezTo>
                    <a:pt x="14031" y="22340"/>
                    <a:pt x="13933" y="22340"/>
                    <a:pt x="13819" y="22322"/>
                  </a:cubicBezTo>
                  <a:cubicBezTo>
                    <a:pt x="13766" y="22313"/>
                    <a:pt x="13766" y="22349"/>
                    <a:pt x="13766" y="22384"/>
                  </a:cubicBezTo>
                  <a:cubicBezTo>
                    <a:pt x="13580" y="22358"/>
                    <a:pt x="13333" y="22428"/>
                    <a:pt x="13068" y="22472"/>
                  </a:cubicBezTo>
                  <a:cubicBezTo>
                    <a:pt x="13006" y="22446"/>
                    <a:pt x="13103" y="22358"/>
                    <a:pt x="12989" y="22349"/>
                  </a:cubicBezTo>
                  <a:cubicBezTo>
                    <a:pt x="12900" y="22393"/>
                    <a:pt x="13051" y="22446"/>
                    <a:pt x="12971" y="22490"/>
                  </a:cubicBezTo>
                  <a:cubicBezTo>
                    <a:pt x="12733" y="22508"/>
                    <a:pt x="12653" y="22516"/>
                    <a:pt x="12424" y="22561"/>
                  </a:cubicBezTo>
                  <a:cubicBezTo>
                    <a:pt x="12432" y="22525"/>
                    <a:pt x="12459" y="22499"/>
                    <a:pt x="12512" y="22499"/>
                  </a:cubicBezTo>
                  <a:cubicBezTo>
                    <a:pt x="12397" y="22411"/>
                    <a:pt x="12371" y="22587"/>
                    <a:pt x="12371" y="22596"/>
                  </a:cubicBezTo>
                  <a:cubicBezTo>
                    <a:pt x="12229" y="22640"/>
                    <a:pt x="12406" y="22525"/>
                    <a:pt x="12300" y="22525"/>
                  </a:cubicBezTo>
                  <a:cubicBezTo>
                    <a:pt x="12229" y="22516"/>
                    <a:pt x="12247" y="22569"/>
                    <a:pt x="12247" y="22614"/>
                  </a:cubicBezTo>
                  <a:lnTo>
                    <a:pt x="12035" y="22640"/>
                  </a:lnTo>
                  <a:cubicBezTo>
                    <a:pt x="11973" y="22596"/>
                    <a:pt x="12035" y="22605"/>
                    <a:pt x="12017" y="22534"/>
                  </a:cubicBezTo>
                  <a:lnTo>
                    <a:pt x="11929" y="22543"/>
                  </a:lnTo>
                  <a:cubicBezTo>
                    <a:pt x="11867" y="22569"/>
                    <a:pt x="12053" y="22649"/>
                    <a:pt x="11885" y="22667"/>
                  </a:cubicBezTo>
                  <a:cubicBezTo>
                    <a:pt x="11761" y="22684"/>
                    <a:pt x="11885" y="22622"/>
                    <a:pt x="11841" y="22561"/>
                  </a:cubicBezTo>
                  <a:cubicBezTo>
                    <a:pt x="11753" y="22569"/>
                    <a:pt x="11770" y="22516"/>
                    <a:pt x="11717" y="22578"/>
                  </a:cubicBezTo>
                  <a:cubicBezTo>
                    <a:pt x="11647" y="22587"/>
                    <a:pt x="11717" y="22693"/>
                    <a:pt x="11708" y="22746"/>
                  </a:cubicBezTo>
                  <a:lnTo>
                    <a:pt x="11496" y="22773"/>
                  </a:lnTo>
                  <a:cubicBezTo>
                    <a:pt x="11514" y="22746"/>
                    <a:pt x="11514" y="22702"/>
                    <a:pt x="11514" y="22658"/>
                  </a:cubicBezTo>
                  <a:cubicBezTo>
                    <a:pt x="11479" y="22702"/>
                    <a:pt x="11346" y="22684"/>
                    <a:pt x="11399" y="22781"/>
                  </a:cubicBezTo>
                  <a:cubicBezTo>
                    <a:pt x="11232" y="22834"/>
                    <a:pt x="11143" y="22790"/>
                    <a:pt x="11081" y="22711"/>
                  </a:cubicBezTo>
                  <a:cubicBezTo>
                    <a:pt x="11028" y="22711"/>
                    <a:pt x="10958" y="22870"/>
                    <a:pt x="10931" y="22737"/>
                  </a:cubicBezTo>
                  <a:cubicBezTo>
                    <a:pt x="10852" y="22773"/>
                    <a:pt x="11020" y="22834"/>
                    <a:pt x="10852" y="22826"/>
                  </a:cubicBezTo>
                  <a:cubicBezTo>
                    <a:pt x="10870" y="22852"/>
                    <a:pt x="10887" y="22879"/>
                    <a:pt x="10923" y="22879"/>
                  </a:cubicBezTo>
                  <a:cubicBezTo>
                    <a:pt x="10905" y="22887"/>
                    <a:pt x="10649" y="23002"/>
                    <a:pt x="10702" y="22852"/>
                  </a:cubicBezTo>
                  <a:cubicBezTo>
                    <a:pt x="10605" y="22861"/>
                    <a:pt x="10640" y="22958"/>
                    <a:pt x="10525" y="22958"/>
                  </a:cubicBezTo>
                  <a:cubicBezTo>
                    <a:pt x="10525" y="22931"/>
                    <a:pt x="10516" y="22905"/>
                    <a:pt x="10516" y="22870"/>
                  </a:cubicBezTo>
                  <a:cubicBezTo>
                    <a:pt x="10499" y="22923"/>
                    <a:pt x="10428" y="22931"/>
                    <a:pt x="10402" y="22976"/>
                  </a:cubicBezTo>
                  <a:cubicBezTo>
                    <a:pt x="10313" y="22984"/>
                    <a:pt x="10278" y="22923"/>
                    <a:pt x="10234" y="22887"/>
                  </a:cubicBezTo>
                  <a:cubicBezTo>
                    <a:pt x="10251" y="23011"/>
                    <a:pt x="10022" y="22984"/>
                    <a:pt x="9969" y="23002"/>
                  </a:cubicBezTo>
                  <a:cubicBezTo>
                    <a:pt x="9969" y="23002"/>
                    <a:pt x="10040" y="23037"/>
                    <a:pt x="10066" y="23020"/>
                  </a:cubicBezTo>
                  <a:cubicBezTo>
                    <a:pt x="9916" y="23126"/>
                    <a:pt x="9686" y="23046"/>
                    <a:pt x="9492" y="23099"/>
                  </a:cubicBezTo>
                  <a:cubicBezTo>
                    <a:pt x="9421" y="23011"/>
                    <a:pt x="9377" y="22940"/>
                    <a:pt x="9245" y="22879"/>
                  </a:cubicBezTo>
                  <a:cubicBezTo>
                    <a:pt x="9148" y="22870"/>
                    <a:pt x="9192" y="22958"/>
                    <a:pt x="9095" y="22949"/>
                  </a:cubicBezTo>
                  <a:cubicBezTo>
                    <a:pt x="9201" y="23037"/>
                    <a:pt x="9015" y="23090"/>
                    <a:pt x="9148" y="23117"/>
                  </a:cubicBezTo>
                  <a:cubicBezTo>
                    <a:pt x="9121" y="23179"/>
                    <a:pt x="8927" y="23126"/>
                    <a:pt x="9015" y="23267"/>
                  </a:cubicBezTo>
                  <a:cubicBezTo>
                    <a:pt x="8671" y="23391"/>
                    <a:pt x="8185" y="23373"/>
                    <a:pt x="7859" y="23452"/>
                  </a:cubicBezTo>
                  <a:cubicBezTo>
                    <a:pt x="7867" y="23346"/>
                    <a:pt x="8035" y="23382"/>
                    <a:pt x="8159" y="23355"/>
                  </a:cubicBezTo>
                  <a:cubicBezTo>
                    <a:pt x="8274" y="23338"/>
                    <a:pt x="8388" y="23329"/>
                    <a:pt x="8459" y="23285"/>
                  </a:cubicBezTo>
                  <a:cubicBezTo>
                    <a:pt x="8397" y="23258"/>
                    <a:pt x="8300" y="23267"/>
                    <a:pt x="8265" y="23205"/>
                  </a:cubicBezTo>
                  <a:cubicBezTo>
                    <a:pt x="8141" y="23205"/>
                    <a:pt x="8203" y="23329"/>
                    <a:pt x="8097" y="23338"/>
                  </a:cubicBezTo>
                  <a:lnTo>
                    <a:pt x="8088" y="23285"/>
                  </a:lnTo>
                  <a:cubicBezTo>
                    <a:pt x="7947" y="23311"/>
                    <a:pt x="7859" y="23276"/>
                    <a:pt x="7770" y="23241"/>
                  </a:cubicBezTo>
                  <a:cubicBezTo>
                    <a:pt x="7735" y="23249"/>
                    <a:pt x="7761" y="23302"/>
                    <a:pt x="7717" y="23302"/>
                  </a:cubicBezTo>
                  <a:lnTo>
                    <a:pt x="7505" y="23329"/>
                  </a:lnTo>
                  <a:cubicBezTo>
                    <a:pt x="7426" y="23302"/>
                    <a:pt x="7479" y="23285"/>
                    <a:pt x="7435" y="23258"/>
                  </a:cubicBezTo>
                  <a:cubicBezTo>
                    <a:pt x="7311" y="23267"/>
                    <a:pt x="7444" y="23302"/>
                    <a:pt x="7382" y="23346"/>
                  </a:cubicBezTo>
                  <a:cubicBezTo>
                    <a:pt x="7302" y="23364"/>
                    <a:pt x="7188" y="23346"/>
                    <a:pt x="7241" y="23452"/>
                  </a:cubicBezTo>
                  <a:cubicBezTo>
                    <a:pt x="7046" y="23417"/>
                    <a:pt x="6781" y="23514"/>
                    <a:pt x="6631" y="23505"/>
                  </a:cubicBezTo>
                  <a:cubicBezTo>
                    <a:pt x="6720" y="23426"/>
                    <a:pt x="6958" y="23452"/>
                    <a:pt x="7108" y="23417"/>
                  </a:cubicBezTo>
                  <a:cubicBezTo>
                    <a:pt x="7143" y="23364"/>
                    <a:pt x="7188" y="23338"/>
                    <a:pt x="7188" y="23267"/>
                  </a:cubicBezTo>
                  <a:cubicBezTo>
                    <a:pt x="7108" y="23267"/>
                    <a:pt x="7055" y="23294"/>
                    <a:pt x="7073" y="23364"/>
                  </a:cubicBezTo>
                  <a:cubicBezTo>
                    <a:pt x="6949" y="23320"/>
                    <a:pt x="6878" y="23408"/>
                    <a:pt x="6711" y="23408"/>
                  </a:cubicBezTo>
                  <a:cubicBezTo>
                    <a:pt x="6737" y="23373"/>
                    <a:pt x="6711" y="23364"/>
                    <a:pt x="6693" y="23329"/>
                  </a:cubicBezTo>
                  <a:cubicBezTo>
                    <a:pt x="6569" y="23364"/>
                    <a:pt x="6437" y="23391"/>
                    <a:pt x="6305" y="23417"/>
                  </a:cubicBezTo>
                  <a:cubicBezTo>
                    <a:pt x="6234" y="23435"/>
                    <a:pt x="6163" y="23444"/>
                    <a:pt x="6093" y="23461"/>
                  </a:cubicBezTo>
                  <a:cubicBezTo>
                    <a:pt x="6048" y="23461"/>
                    <a:pt x="6013" y="23470"/>
                    <a:pt x="5978" y="23479"/>
                  </a:cubicBezTo>
                  <a:cubicBezTo>
                    <a:pt x="5916" y="23488"/>
                    <a:pt x="5854" y="23497"/>
                    <a:pt x="5792" y="23505"/>
                  </a:cubicBezTo>
                  <a:cubicBezTo>
                    <a:pt x="5669" y="23488"/>
                    <a:pt x="5872" y="23408"/>
                    <a:pt x="5731" y="23399"/>
                  </a:cubicBezTo>
                  <a:cubicBezTo>
                    <a:pt x="5528" y="23435"/>
                    <a:pt x="5810" y="23541"/>
                    <a:pt x="5492" y="23550"/>
                  </a:cubicBezTo>
                  <a:cubicBezTo>
                    <a:pt x="5395" y="23497"/>
                    <a:pt x="5563" y="23391"/>
                    <a:pt x="5686" y="23355"/>
                  </a:cubicBezTo>
                  <a:cubicBezTo>
                    <a:pt x="5642" y="23258"/>
                    <a:pt x="5377" y="23355"/>
                    <a:pt x="5448" y="23470"/>
                  </a:cubicBezTo>
                  <a:cubicBezTo>
                    <a:pt x="5360" y="23470"/>
                    <a:pt x="5271" y="23514"/>
                    <a:pt x="5351" y="23514"/>
                  </a:cubicBezTo>
                  <a:cubicBezTo>
                    <a:pt x="4883" y="23585"/>
                    <a:pt x="4300" y="23656"/>
                    <a:pt x="3735" y="23735"/>
                  </a:cubicBezTo>
                  <a:cubicBezTo>
                    <a:pt x="3170" y="23806"/>
                    <a:pt x="2614" y="23894"/>
                    <a:pt x="2128" y="23991"/>
                  </a:cubicBezTo>
                  <a:cubicBezTo>
                    <a:pt x="2075" y="24009"/>
                    <a:pt x="2084" y="24026"/>
                    <a:pt x="2110" y="24026"/>
                  </a:cubicBezTo>
                  <a:cubicBezTo>
                    <a:pt x="1978" y="24062"/>
                    <a:pt x="1793" y="24079"/>
                    <a:pt x="1554" y="24132"/>
                  </a:cubicBezTo>
                  <a:cubicBezTo>
                    <a:pt x="1616" y="24026"/>
                    <a:pt x="1757" y="24062"/>
                    <a:pt x="1713" y="23991"/>
                  </a:cubicBezTo>
                  <a:cubicBezTo>
                    <a:pt x="1651" y="23938"/>
                    <a:pt x="1536" y="24000"/>
                    <a:pt x="1510" y="23991"/>
                  </a:cubicBezTo>
                  <a:cubicBezTo>
                    <a:pt x="1422" y="23973"/>
                    <a:pt x="1678" y="23965"/>
                    <a:pt x="1801" y="23894"/>
                  </a:cubicBezTo>
                  <a:cubicBezTo>
                    <a:pt x="1660" y="23885"/>
                    <a:pt x="1572" y="23841"/>
                    <a:pt x="1430" y="23841"/>
                  </a:cubicBezTo>
                  <a:cubicBezTo>
                    <a:pt x="1236" y="23991"/>
                    <a:pt x="998" y="24088"/>
                    <a:pt x="759" y="24185"/>
                  </a:cubicBezTo>
                  <a:cubicBezTo>
                    <a:pt x="662" y="24185"/>
                    <a:pt x="548" y="24185"/>
                    <a:pt x="671" y="24088"/>
                  </a:cubicBezTo>
                  <a:cubicBezTo>
                    <a:pt x="415" y="24194"/>
                    <a:pt x="265" y="24176"/>
                    <a:pt x="0" y="24203"/>
                  </a:cubicBezTo>
                  <a:cubicBezTo>
                    <a:pt x="35" y="24115"/>
                    <a:pt x="71" y="24026"/>
                    <a:pt x="97" y="23929"/>
                  </a:cubicBezTo>
                  <a:cubicBezTo>
                    <a:pt x="150" y="23867"/>
                    <a:pt x="212" y="23806"/>
                    <a:pt x="274" y="23761"/>
                  </a:cubicBezTo>
                  <a:cubicBezTo>
                    <a:pt x="327" y="23656"/>
                    <a:pt x="247" y="23717"/>
                    <a:pt x="194" y="23761"/>
                  </a:cubicBezTo>
                  <a:cubicBezTo>
                    <a:pt x="300" y="23532"/>
                    <a:pt x="353" y="23320"/>
                    <a:pt x="450" y="23046"/>
                  </a:cubicBezTo>
                  <a:cubicBezTo>
                    <a:pt x="521" y="22852"/>
                    <a:pt x="618" y="22640"/>
                    <a:pt x="706" y="22446"/>
                  </a:cubicBezTo>
                  <a:cubicBezTo>
                    <a:pt x="804" y="22243"/>
                    <a:pt x="892" y="22057"/>
                    <a:pt x="963" y="21890"/>
                  </a:cubicBezTo>
                  <a:cubicBezTo>
                    <a:pt x="1024" y="21739"/>
                    <a:pt x="1007" y="21616"/>
                    <a:pt x="1139" y="21492"/>
                  </a:cubicBezTo>
                  <a:cubicBezTo>
                    <a:pt x="1148" y="21439"/>
                    <a:pt x="1104" y="21448"/>
                    <a:pt x="1113" y="21386"/>
                  </a:cubicBezTo>
                  <a:cubicBezTo>
                    <a:pt x="1157" y="21280"/>
                    <a:pt x="1236" y="21219"/>
                    <a:pt x="1298" y="21139"/>
                  </a:cubicBezTo>
                  <a:cubicBezTo>
                    <a:pt x="1289" y="20998"/>
                    <a:pt x="1360" y="20804"/>
                    <a:pt x="1457" y="20574"/>
                  </a:cubicBezTo>
                  <a:cubicBezTo>
                    <a:pt x="1545" y="20353"/>
                    <a:pt x="1660" y="20106"/>
                    <a:pt x="1740" y="19841"/>
                  </a:cubicBezTo>
                  <a:cubicBezTo>
                    <a:pt x="1846" y="19735"/>
                    <a:pt x="1775" y="19903"/>
                    <a:pt x="1872" y="19876"/>
                  </a:cubicBezTo>
                  <a:cubicBezTo>
                    <a:pt x="1943" y="19682"/>
                    <a:pt x="1748" y="19717"/>
                    <a:pt x="1881" y="19461"/>
                  </a:cubicBezTo>
                  <a:cubicBezTo>
                    <a:pt x="1916" y="19497"/>
                    <a:pt x="1907" y="19585"/>
                    <a:pt x="2022" y="19559"/>
                  </a:cubicBezTo>
                  <a:cubicBezTo>
                    <a:pt x="2093" y="19417"/>
                    <a:pt x="1960" y="19391"/>
                    <a:pt x="2093" y="19276"/>
                  </a:cubicBezTo>
                  <a:cubicBezTo>
                    <a:pt x="2146" y="19311"/>
                    <a:pt x="2049" y="19461"/>
                    <a:pt x="2102" y="19479"/>
                  </a:cubicBezTo>
                  <a:cubicBezTo>
                    <a:pt x="2155" y="19444"/>
                    <a:pt x="2146" y="19391"/>
                    <a:pt x="2146" y="19320"/>
                  </a:cubicBezTo>
                  <a:cubicBezTo>
                    <a:pt x="2146" y="19249"/>
                    <a:pt x="2137" y="19170"/>
                    <a:pt x="2199" y="19073"/>
                  </a:cubicBezTo>
                  <a:cubicBezTo>
                    <a:pt x="2269" y="19082"/>
                    <a:pt x="2261" y="19152"/>
                    <a:pt x="2216" y="19249"/>
                  </a:cubicBezTo>
                  <a:cubicBezTo>
                    <a:pt x="2340" y="19196"/>
                    <a:pt x="2225" y="19108"/>
                    <a:pt x="2278" y="19011"/>
                  </a:cubicBezTo>
                  <a:cubicBezTo>
                    <a:pt x="2340" y="19020"/>
                    <a:pt x="2349" y="18843"/>
                    <a:pt x="2402" y="18834"/>
                  </a:cubicBezTo>
                  <a:cubicBezTo>
                    <a:pt x="2402" y="18799"/>
                    <a:pt x="2393" y="18773"/>
                    <a:pt x="2384" y="18737"/>
                  </a:cubicBezTo>
                  <a:cubicBezTo>
                    <a:pt x="2384" y="18720"/>
                    <a:pt x="2384" y="18693"/>
                    <a:pt x="2375" y="18684"/>
                  </a:cubicBezTo>
                  <a:cubicBezTo>
                    <a:pt x="2375" y="18667"/>
                    <a:pt x="2366" y="18649"/>
                    <a:pt x="2366" y="18640"/>
                  </a:cubicBezTo>
                  <a:cubicBezTo>
                    <a:pt x="2349" y="18578"/>
                    <a:pt x="2349" y="18525"/>
                    <a:pt x="2384" y="18499"/>
                  </a:cubicBezTo>
                  <a:cubicBezTo>
                    <a:pt x="2402" y="18534"/>
                    <a:pt x="2464" y="18561"/>
                    <a:pt x="2490" y="18605"/>
                  </a:cubicBezTo>
                  <a:cubicBezTo>
                    <a:pt x="2472" y="18658"/>
                    <a:pt x="2437" y="18649"/>
                    <a:pt x="2419" y="18711"/>
                  </a:cubicBezTo>
                  <a:cubicBezTo>
                    <a:pt x="2534" y="18764"/>
                    <a:pt x="2552" y="18570"/>
                    <a:pt x="2561" y="18499"/>
                  </a:cubicBezTo>
                  <a:cubicBezTo>
                    <a:pt x="2631" y="18517"/>
                    <a:pt x="2614" y="18587"/>
                    <a:pt x="2693" y="18614"/>
                  </a:cubicBezTo>
                  <a:cubicBezTo>
                    <a:pt x="2676" y="18561"/>
                    <a:pt x="2640" y="18517"/>
                    <a:pt x="2631" y="18455"/>
                  </a:cubicBezTo>
                  <a:cubicBezTo>
                    <a:pt x="2658" y="18349"/>
                    <a:pt x="2728" y="18384"/>
                    <a:pt x="2790" y="18349"/>
                  </a:cubicBezTo>
                  <a:cubicBezTo>
                    <a:pt x="2764" y="18419"/>
                    <a:pt x="2755" y="18543"/>
                    <a:pt x="2720" y="18658"/>
                  </a:cubicBezTo>
                  <a:cubicBezTo>
                    <a:pt x="2711" y="18693"/>
                    <a:pt x="2702" y="18720"/>
                    <a:pt x="2693" y="18746"/>
                  </a:cubicBezTo>
                  <a:cubicBezTo>
                    <a:pt x="2684" y="18755"/>
                    <a:pt x="2676" y="18773"/>
                    <a:pt x="2676" y="18781"/>
                  </a:cubicBezTo>
                  <a:cubicBezTo>
                    <a:pt x="2667" y="18799"/>
                    <a:pt x="2658" y="18817"/>
                    <a:pt x="2649" y="18826"/>
                  </a:cubicBezTo>
                  <a:cubicBezTo>
                    <a:pt x="2623" y="18887"/>
                    <a:pt x="2578" y="18932"/>
                    <a:pt x="2534" y="18958"/>
                  </a:cubicBezTo>
                  <a:cubicBezTo>
                    <a:pt x="2517" y="19046"/>
                    <a:pt x="2587" y="18923"/>
                    <a:pt x="2596" y="19020"/>
                  </a:cubicBezTo>
                  <a:cubicBezTo>
                    <a:pt x="2534" y="19170"/>
                    <a:pt x="2490" y="19382"/>
                    <a:pt x="2402" y="19479"/>
                  </a:cubicBezTo>
                  <a:cubicBezTo>
                    <a:pt x="2393" y="19514"/>
                    <a:pt x="2428" y="19506"/>
                    <a:pt x="2446" y="19514"/>
                  </a:cubicBezTo>
                  <a:cubicBezTo>
                    <a:pt x="2411" y="19620"/>
                    <a:pt x="2358" y="19709"/>
                    <a:pt x="2313" y="19788"/>
                  </a:cubicBezTo>
                  <a:cubicBezTo>
                    <a:pt x="2278" y="19868"/>
                    <a:pt x="2261" y="19938"/>
                    <a:pt x="2287" y="20009"/>
                  </a:cubicBezTo>
                  <a:cubicBezTo>
                    <a:pt x="2163" y="20115"/>
                    <a:pt x="2093" y="20477"/>
                    <a:pt x="2102" y="20600"/>
                  </a:cubicBezTo>
                  <a:cubicBezTo>
                    <a:pt x="2004" y="20671"/>
                    <a:pt x="1951" y="20821"/>
                    <a:pt x="1890" y="20945"/>
                  </a:cubicBezTo>
                  <a:cubicBezTo>
                    <a:pt x="2013" y="20909"/>
                    <a:pt x="2049" y="20768"/>
                    <a:pt x="2128" y="20689"/>
                  </a:cubicBezTo>
                  <a:cubicBezTo>
                    <a:pt x="2243" y="20698"/>
                    <a:pt x="2093" y="20759"/>
                    <a:pt x="2066" y="20865"/>
                  </a:cubicBezTo>
                  <a:cubicBezTo>
                    <a:pt x="2031" y="20936"/>
                    <a:pt x="2172" y="20839"/>
                    <a:pt x="2216" y="20839"/>
                  </a:cubicBezTo>
                  <a:cubicBezTo>
                    <a:pt x="2322" y="20636"/>
                    <a:pt x="2234" y="20600"/>
                    <a:pt x="2190" y="20521"/>
                  </a:cubicBezTo>
                  <a:cubicBezTo>
                    <a:pt x="2287" y="20300"/>
                    <a:pt x="2340" y="20132"/>
                    <a:pt x="2402" y="19982"/>
                  </a:cubicBezTo>
                  <a:cubicBezTo>
                    <a:pt x="2455" y="19823"/>
                    <a:pt x="2508" y="19682"/>
                    <a:pt x="2587" y="19532"/>
                  </a:cubicBezTo>
                  <a:cubicBezTo>
                    <a:pt x="2587" y="19620"/>
                    <a:pt x="2711" y="19611"/>
                    <a:pt x="2693" y="19709"/>
                  </a:cubicBezTo>
                  <a:cubicBezTo>
                    <a:pt x="2764" y="19700"/>
                    <a:pt x="2755" y="19541"/>
                    <a:pt x="2817" y="19523"/>
                  </a:cubicBezTo>
                  <a:cubicBezTo>
                    <a:pt x="2773" y="19506"/>
                    <a:pt x="2728" y="19523"/>
                    <a:pt x="2711" y="19576"/>
                  </a:cubicBezTo>
                  <a:cubicBezTo>
                    <a:pt x="2623" y="19567"/>
                    <a:pt x="2728" y="19408"/>
                    <a:pt x="2755" y="19311"/>
                  </a:cubicBezTo>
                  <a:cubicBezTo>
                    <a:pt x="2799" y="19320"/>
                    <a:pt x="2852" y="19347"/>
                    <a:pt x="2870" y="19302"/>
                  </a:cubicBezTo>
                  <a:cubicBezTo>
                    <a:pt x="2940" y="19196"/>
                    <a:pt x="2746" y="19258"/>
                    <a:pt x="2852" y="19126"/>
                  </a:cubicBezTo>
                  <a:cubicBezTo>
                    <a:pt x="2923" y="19205"/>
                    <a:pt x="2896" y="19196"/>
                    <a:pt x="2993" y="19135"/>
                  </a:cubicBezTo>
                  <a:cubicBezTo>
                    <a:pt x="3002" y="19073"/>
                    <a:pt x="2940" y="19091"/>
                    <a:pt x="2932" y="19144"/>
                  </a:cubicBezTo>
                  <a:cubicBezTo>
                    <a:pt x="2896" y="19126"/>
                    <a:pt x="2958" y="19046"/>
                    <a:pt x="2914" y="19038"/>
                  </a:cubicBezTo>
                  <a:cubicBezTo>
                    <a:pt x="2985" y="18976"/>
                    <a:pt x="3038" y="18914"/>
                    <a:pt x="3108" y="18993"/>
                  </a:cubicBezTo>
                  <a:cubicBezTo>
                    <a:pt x="3161" y="18879"/>
                    <a:pt x="3064" y="18852"/>
                    <a:pt x="3152" y="18720"/>
                  </a:cubicBezTo>
                  <a:cubicBezTo>
                    <a:pt x="3188" y="18605"/>
                    <a:pt x="3294" y="18667"/>
                    <a:pt x="3329" y="18552"/>
                  </a:cubicBezTo>
                  <a:cubicBezTo>
                    <a:pt x="3320" y="18455"/>
                    <a:pt x="3329" y="18358"/>
                    <a:pt x="3214" y="18384"/>
                  </a:cubicBezTo>
                  <a:cubicBezTo>
                    <a:pt x="3276" y="18225"/>
                    <a:pt x="3258" y="18128"/>
                    <a:pt x="3170" y="18102"/>
                  </a:cubicBezTo>
                  <a:cubicBezTo>
                    <a:pt x="3179" y="18013"/>
                    <a:pt x="3232" y="18040"/>
                    <a:pt x="3249" y="17969"/>
                  </a:cubicBezTo>
                  <a:cubicBezTo>
                    <a:pt x="3311" y="17978"/>
                    <a:pt x="3285" y="18022"/>
                    <a:pt x="3276" y="18075"/>
                  </a:cubicBezTo>
                  <a:cubicBezTo>
                    <a:pt x="3347" y="18102"/>
                    <a:pt x="3391" y="18040"/>
                    <a:pt x="3444" y="18004"/>
                  </a:cubicBezTo>
                  <a:cubicBezTo>
                    <a:pt x="3444" y="17872"/>
                    <a:pt x="3435" y="17899"/>
                    <a:pt x="3514" y="17801"/>
                  </a:cubicBezTo>
                  <a:cubicBezTo>
                    <a:pt x="3611" y="17801"/>
                    <a:pt x="3506" y="17907"/>
                    <a:pt x="3603" y="17899"/>
                  </a:cubicBezTo>
                  <a:cubicBezTo>
                    <a:pt x="3664" y="17925"/>
                    <a:pt x="3620" y="17819"/>
                    <a:pt x="3567" y="17819"/>
                  </a:cubicBezTo>
                  <a:cubicBezTo>
                    <a:pt x="3603" y="17731"/>
                    <a:pt x="3576" y="17660"/>
                    <a:pt x="3638" y="17554"/>
                  </a:cubicBezTo>
                  <a:cubicBezTo>
                    <a:pt x="3585" y="17519"/>
                    <a:pt x="3541" y="17519"/>
                    <a:pt x="3506" y="17536"/>
                  </a:cubicBezTo>
                  <a:cubicBezTo>
                    <a:pt x="3523" y="17581"/>
                    <a:pt x="3479" y="17669"/>
                    <a:pt x="3453" y="17740"/>
                  </a:cubicBezTo>
                  <a:cubicBezTo>
                    <a:pt x="3329" y="17678"/>
                    <a:pt x="3311" y="17863"/>
                    <a:pt x="3196" y="17810"/>
                  </a:cubicBezTo>
                  <a:cubicBezTo>
                    <a:pt x="3338" y="17484"/>
                    <a:pt x="3497" y="16892"/>
                    <a:pt x="3664" y="16609"/>
                  </a:cubicBezTo>
                  <a:cubicBezTo>
                    <a:pt x="3788" y="16654"/>
                    <a:pt x="3673" y="16689"/>
                    <a:pt x="3647" y="16733"/>
                  </a:cubicBezTo>
                  <a:cubicBezTo>
                    <a:pt x="3558" y="16980"/>
                    <a:pt x="3435" y="17351"/>
                    <a:pt x="3329" y="17598"/>
                  </a:cubicBezTo>
                  <a:cubicBezTo>
                    <a:pt x="3408" y="17536"/>
                    <a:pt x="3453" y="17386"/>
                    <a:pt x="3558" y="17386"/>
                  </a:cubicBezTo>
                  <a:cubicBezTo>
                    <a:pt x="3611" y="17298"/>
                    <a:pt x="3461" y="17316"/>
                    <a:pt x="3532" y="17219"/>
                  </a:cubicBezTo>
                  <a:cubicBezTo>
                    <a:pt x="3541" y="17148"/>
                    <a:pt x="3594" y="17192"/>
                    <a:pt x="3611" y="17148"/>
                  </a:cubicBezTo>
                  <a:cubicBezTo>
                    <a:pt x="3682" y="17095"/>
                    <a:pt x="3594" y="17051"/>
                    <a:pt x="3594" y="17042"/>
                  </a:cubicBezTo>
                  <a:cubicBezTo>
                    <a:pt x="3594" y="17024"/>
                    <a:pt x="3629" y="17016"/>
                    <a:pt x="3647" y="16998"/>
                  </a:cubicBezTo>
                  <a:cubicBezTo>
                    <a:pt x="3664" y="16954"/>
                    <a:pt x="3638" y="16936"/>
                    <a:pt x="3638" y="16927"/>
                  </a:cubicBezTo>
                  <a:cubicBezTo>
                    <a:pt x="3691" y="16795"/>
                    <a:pt x="3779" y="16715"/>
                    <a:pt x="3779" y="16556"/>
                  </a:cubicBezTo>
                  <a:cubicBezTo>
                    <a:pt x="3788" y="16503"/>
                    <a:pt x="3815" y="16503"/>
                    <a:pt x="3850" y="16512"/>
                  </a:cubicBezTo>
                  <a:cubicBezTo>
                    <a:pt x="3868" y="16424"/>
                    <a:pt x="3788" y="16521"/>
                    <a:pt x="3753" y="16477"/>
                  </a:cubicBezTo>
                  <a:cubicBezTo>
                    <a:pt x="3770" y="16397"/>
                    <a:pt x="3832" y="16424"/>
                    <a:pt x="3868" y="16389"/>
                  </a:cubicBezTo>
                  <a:cubicBezTo>
                    <a:pt x="3894" y="16327"/>
                    <a:pt x="3779" y="16344"/>
                    <a:pt x="3753" y="16309"/>
                  </a:cubicBezTo>
                  <a:cubicBezTo>
                    <a:pt x="3815" y="16080"/>
                    <a:pt x="3859" y="15850"/>
                    <a:pt x="3938" y="15656"/>
                  </a:cubicBezTo>
                  <a:cubicBezTo>
                    <a:pt x="3947" y="15629"/>
                    <a:pt x="4000" y="15638"/>
                    <a:pt x="4009" y="15620"/>
                  </a:cubicBezTo>
                  <a:cubicBezTo>
                    <a:pt x="4026" y="15594"/>
                    <a:pt x="4035" y="15488"/>
                    <a:pt x="4044" y="15435"/>
                  </a:cubicBezTo>
                  <a:cubicBezTo>
                    <a:pt x="4062" y="15382"/>
                    <a:pt x="4124" y="15303"/>
                    <a:pt x="4088" y="15258"/>
                  </a:cubicBezTo>
                  <a:cubicBezTo>
                    <a:pt x="4115" y="15241"/>
                    <a:pt x="4132" y="15179"/>
                    <a:pt x="4168" y="15188"/>
                  </a:cubicBezTo>
                  <a:cubicBezTo>
                    <a:pt x="4141" y="15020"/>
                    <a:pt x="4362" y="14720"/>
                    <a:pt x="4371" y="14481"/>
                  </a:cubicBezTo>
                  <a:cubicBezTo>
                    <a:pt x="4468" y="14481"/>
                    <a:pt x="4397" y="14570"/>
                    <a:pt x="4441" y="14605"/>
                  </a:cubicBezTo>
                  <a:cubicBezTo>
                    <a:pt x="4380" y="14711"/>
                    <a:pt x="4353" y="14764"/>
                    <a:pt x="4336" y="14888"/>
                  </a:cubicBezTo>
                  <a:cubicBezTo>
                    <a:pt x="4327" y="14949"/>
                    <a:pt x="4433" y="14949"/>
                    <a:pt x="4371" y="15038"/>
                  </a:cubicBezTo>
                  <a:cubicBezTo>
                    <a:pt x="4494" y="14976"/>
                    <a:pt x="4380" y="14843"/>
                    <a:pt x="4415" y="14755"/>
                  </a:cubicBezTo>
                  <a:cubicBezTo>
                    <a:pt x="4486" y="14746"/>
                    <a:pt x="4486" y="14561"/>
                    <a:pt x="4583" y="14623"/>
                  </a:cubicBezTo>
                  <a:cubicBezTo>
                    <a:pt x="4565" y="14561"/>
                    <a:pt x="4459" y="14614"/>
                    <a:pt x="4450" y="14508"/>
                  </a:cubicBezTo>
                  <a:cubicBezTo>
                    <a:pt x="4459" y="14420"/>
                    <a:pt x="4512" y="14446"/>
                    <a:pt x="4530" y="14375"/>
                  </a:cubicBezTo>
                  <a:cubicBezTo>
                    <a:pt x="4468" y="14314"/>
                    <a:pt x="4459" y="14420"/>
                    <a:pt x="4433" y="14464"/>
                  </a:cubicBezTo>
                  <a:cubicBezTo>
                    <a:pt x="4388" y="14402"/>
                    <a:pt x="4441" y="14243"/>
                    <a:pt x="4468" y="14155"/>
                  </a:cubicBezTo>
                  <a:cubicBezTo>
                    <a:pt x="4494" y="14066"/>
                    <a:pt x="4521" y="13987"/>
                    <a:pt x="4547" y="13916"/>
                  </a:cubicBezTo>
                  <a:cubicBezTo>
                    <a:pt x="4556" y="13899"/>
                    <a:pt x="4583" y="13890"/>
                    <a:pt x="4600" y="13872"/>
                  </a:cubicBezTo>
                  <a:cubicBezTo>
                    <a:pt x="4618" y="13863"/>
                    <a:pt x="4636" y="13854"/>
                    <a:pt x="4636" y="13854"/>
                  </a:cubicBezTo>
                  <a:cubicBezTo>
                    <a:pt x="4645" y="13819"/>
                    <a:pt x="4600" y="13793"/>
                    <a:pt x="4609" y="13775"/>
                  </a:cubicBezTo>
                  <a:cubicBezTo>
                    <a:pt x="4609" y="13704"/>
                    <a:pt x="4706" y="13687"/>
                    <a:pt x="4645" y="13590"/>
                  </a:cubicBezTo>
                  <a:cubicBezTo>
                    <a:pt x="4653" y="13537"/>
                    <a:pt x="4680" y="13545"/>
                    <a:pt x="4715" y="13554"/>
                  </a:cubicBezTo>
                  <a:cubicBezTo>
                    <a:pt x="4759" y="13475"/>
                    <a:pt x="4689" y="13439"/>
                    <a:pt x="4733" y="13360"/>
                  </a:cubicBezTo>
                  <a:cubicBezTo>
                    <a:pt x="4777" y="13387"/>
                    <a:pt x="4768" y="13431"/>
                    <a:pt x="4742" y="13492"/>
                  </a:cubicBezTo>
                  <a:cubicBezTo>
                    <a:pt x="4795" y="13492"/>
                    <a:pt x="4830" y="13431"/>
                    <a:pt x="4883" y="13422"/>
                  </a:cubicBezTo>
                  <a:cubicBezTo>
                    <a:pt x="4901" y="13351"/>
                    <a:pt x="4918" y="13281"/>
                    <a:pt x="4821" y="13263"/>
                  </a:cubicBezTo>
                  <a:cubicBezTo>
                    <a:pt x="4856" y="13254"/>
                    <a:pt x="4954" y="13122"/>
                    <a:pt x="4856" y="13113"/>
                  </a:cubicBezTo>
                  <a:cubicBezTo>
                    <a:pt x="4777" y="13113"/>
                    <a:pt x="4848" y="13236"/>
                    <a:pt x="4777" y="13316"/>
                  </a:cubicBezTo>
                  <a:cubicBezTo>
                    <a:pt x="4751" y="13272"/>
                    <a:pt x="4777" y="13210"/>
                    <a:pt x="4777" y="13148"/>
                  </a:cubicBezTo>
                  <a:cubicBezTo>
                    <a:pt x="4698" y="13139"/>
                    <a:pt x="4671" y="13289"/>
                    <a:pt x="4583" y="13272"/>
                  </a:cubicBezTo>
                  <a:cubicBezTo>
                    <a:pt x="4574" y="13422"/>
                    <a:pt x="4539" y="13431"/>
                    <a:pt x="4450" y="13484"/>
                  </a:cubicBezTo>
                  <a:cubicBezTo>
                    <a:pt x="4397" y="13448"/>
                    <a:pt x="4592" y="13395"/>
                    <a:pt x="4477" y="13334"/>
                  </a:cubicBezTo>
                  <a:cubicBezTo>
                    <a:pt x="4441" y="13325"/>
                    <a:pt x="4433" y="13378"/>
                    <a:pt x="4459" y="13387"/>
                  </a:cubicBezTo>
                  <a:cubicBezTo>
                    <a:pt x="4362" y="13457"/>
                    <a:pt x="4336" y="13192"/>
                    <a:pt x="4265" y="13422"/>
                  </a:cubicBezTo>
                  <a:cubicBezTo>
                    <a:pt x="4150" y="13360"/>
                    <a:pt x="4415" y="13210"/>
                    <a:pt x="4291" y="13130"/>
                  </a:cubicBezTo>
                  <a:cubicBezTo>
                    <a:pt x="4221" y="13228"/>
                    <a:pt x="4141" y="13272"/>
                    <a:pt x="4097" y="13422"/>
                  </a:cubicBezTo>
                  <a:cubicBezTo>
                    <a:pt x="4079" y="13510"/>
                    <a:pt x="4168" y="13404"/>
                    <a:pt x="4221" y="13466"/>
                  </a:cubicBezTo>
                  <a:cubicBezTo>
                    <a:pt x="4177" y="13537"/>
                    <a:pt x="4088" y="13501"/>
                    <a:pt x="4026" y="13528"/>
                  </a:cubicBezTo>
                  <a:cubicBezTo>
                    <a:pt x="4009" y="13598"/>
                    <a:pt x="4035" y="13660"/>
                    <a:pt x="3965" y="13696"/>
                  </a:cubicBezTo>
                  <a:cubicBezTo>
                    <a:pt x="3868" y="13545"/>
                    <a:pt x="4044" y="13387"/>
                    <a:pt x="4062" y="13183"/>
                  </a:cubicBezTo>
                  <a:cubicBezTo>
                    <a:pt x="4106" y="13210"/>
                    <a:pt x="4053" y="13281"/>
                    <a:pt x="4150" y="13272"/>
                  </a:cubicBezTo>
                  <a:cubicBezTo>
                    <a:pt x="4212" y="13175"/>
                    <a:pt x="4053" y="13183"/>
                    <a:pt x="4132" y="13077"/>
                  </a:cubicBezTo>
                  <a:cubicBezTo>
                    <a:pt x="4106" y="13060"/>
                    <a:pt x="4088" y="13060"/>
                    <a:pt x="4071" y="13086"/>
                  </a:cubicBezTo>
                  <a:cubicBezTo>
                    <a:pt x="4053" y="12972"/>
                    <a:pt x="4071" y="12839"/>
                    <a:pt x="3956" y="12777"/>
                  </a:cubicBezTo>
                  <a:cubicBezTo>
                    <a:pt x="3965" y="12671"/>
                    <a:pt x="4026" y="12698"/>
                    <a:pt x="4062" y="12654"/>
                  </a:cubicBezTo>
                  <a:cubicBezTo>
                    <a:pt x="4124" y="12530"/>
                    <a:pt x="4088" y="12468"/>
                    <a:pt x="4141" y="12353"/>
                  </a:cubicBezTo>
                  <a:cubicBezTo>
                    <a:pt x="4194" y="12371"/>
                    <a:pt x="4212" y="12406"/>
                    <a:pt x="4185" y="12468"/>
                  </a:cubicBezTo>
                  <a:cubicBezTo>
                    <a:pt x="4344" y="12433"/>
                    <a:pt x="4291" y="12159"/>
                    <a:pt x="4459" y="12212"/>
                  </a:cubicBezTo>
                  <a:cubicBezTo>
                    <a:pt x="4468" y="12080"/>
                    <a:pt x="4309" y="12159"/>
                    <a:pt x="4256" y="12203"/>
                  </a:cubicBezTo>
                  <a:cubicBezTo>
                    <a:pt x="4194" y="12186"/>
                    <a:pt x="4283" y="12097"/>
                    <a:pt x="4283" y="12044"/>
                  </a:cubicBezTo>
                  <a:cubicBezTo>
                    <a:pt x="4336" y="12159"/>
                    <a:pt x="4415" y="12044"/>
                    <a:pt x="4486" y="12053"/>
                  </a:cubicBezTo>
                  <a:cubicBezTo>
                    <a:pt x="4494" y="11894"/>
                    <a:pt x="4397" y="11797"/>
                    <a:pt x="4477" y="11594"/>
                  </a:cubicBezTo>
                  <a:cubicBezTo>
                    <a:pt x="4494" y="11515"/>
                    <a:pt x="4556" y="11559"/>
                    <a:pt x="4592" y="11541"/>
                  </a:cubicBezTo>
                  <a:cubicBezTo>
                    <a:pt x="4592" y="11515"/>
                    <a:pt x="4574" y="11497"/>
                    <a:pt x="4583" y="11470"/>
                  </a:cubicBezTo>
                  <a:cubicBezTo>
                    <a:pt x="4574" y="11400"/>
                    <a:pt x="4486" y="11532"/>
                    <a:pt x="4494" y="11400"/>
                  </a:cubicBezTo>
                  <a:cubicBezTo>
                    <a:pt x="4503" y="11338"/>
                    <a:pt x="4547" y="11364"/>
                    <a:pt x="4592" y="11373"/>
                  </a:cubicBezTo>
                  <a:cubicBezTo>
                    <a:pt x="4592" y="11276"/>
                    <a:pt x="4565" y="11188"/>
                    <a:pt x="4618" y="11055"/>
                  </a:cubicBezTo>
                  <a:cubicBezTo>
                    <a:pt x="4662" y="10985"/>
                    <a:pt x="4733" y="11011"/>
                    <a:pt x="4751" y="10879"/>
                  </a:cubicBezTo>
                  <a:cubicBezTo>
                    <a:pt x="4715" y="10870"/>
                    <a:pt x="4706" y="10923"/>
                    <a:pt x="4689" y="10949"/>
                  </a:cubicBezTo>
                  <a:cubicBezTo>
                    <a:pt x="4645" y="10835"/>
                    <a:pt x="4848" y="10552"/>
                    <a:pt x="4856" y="10358"/>
                  </a:cubicBezTo>
                  <a:cubicBezTo>
                    <a:pt x="4901" y="10305"/>
                    <a:pt x="4998" y="10384"/>
                    <a:pt x="5024" y="10287"/>
                  </a:cubicBezTo>
                  <a:cubicBezTo>
                    <a:pt x="5033" y="10243"/>
                    <a:pt x="4989" y="10287"/>
                    <a:pt x="4945" y="10261"/>
                  </a:cubicBezTo>
                  <a:cubicBezTo>
                    <a:pt x="5015" y="10102"/>
                    <a:pt x="5077" y="9934"/>
                    <a:pt x="5095" y="9793"/>
                  </a:cubicBezTo>
                  <a:cubicBezTo>
                    <a:pt x="5166" y="9819"/>
                    <a:pt x="5227" y="9802"/>
                    <a:pt x="5254" y="9687"/>
                  </a:cubicBezTo>
                  <a:cubicBezTo>
                    <a:pt x="5218" y="9696"/>
                    <a:pt x="5201" y="9740"/>
                    <a:pt x="5148" y="9713"/>
                  </a:cubicBezTo>
                  <a:cubicBezTo>
                    <a:pt x="5139" y="9652"/>
                    <a:pt x="5218" y="9687"/>
                    <a:pt x="5227" y="9678"/>
                  </a:cubicBezTo>
                  <a:cubicBezTo>
                    <a:pt x="5263" y="9625"/>
                    <a:pt x="5201" y="9519"/>
                    <a:pt x="5298" y="9475"/>
                  </a:cubicBezTo>
                  <a:cubicBezTo>
                    <a:pt x="5351" y="9607"/>
                    <a:pt x="5245" y="9678"/>
                    <a:pt x="5218" y="9837"/>
                  </a:cubicBezTo>
                  <a:cubicBezTo>
                    <a:pt x="5201" y="9908"/>
                    <a:pt x="5289" y="9925"/>
                    <a:pt x="5245" y="10014"/>
                  </a:cubicBezTo>
                  <a:cubicBezTo>
                    <a:pt x="5183" y="9890"/>
                    <a:pt x="5148" y="10217"/>
                    <a:pt x="5068" y="10243"/>
                  </a:cubicBezTo>
                  <a:cubicBezTo>
                    <a:pt x="5086" y="10278"/>
                    <a:pt x="5104" y="10323"/>
                    <a:pt x="5121" y="10358"/>
                  </a:cubicBezTo>
                  <a:cubicBezTo>
                    <a:pt x="5068" y="10429"/>
                    <a:pt x="4980" y="10393"/>
                    <a:pt x="4918" y="10420"/>
                  </a:cubicBezTo>
                  <a:cubicBezTo>
                    <a:pt x="4962" y="10535"/>
                    <a:pt x="4821" y="10490"/>
                    <a:pt x="4812" y="10640"/>
                  </a:cubicBezTo>
                  <a:cubicBezTo>
                    <a:pt x="4945" y="10738"/>
                    <a:pt x="4980" y="10499"/>
                    <a:pt x="5068" y="10640"/>
                  </a:cubicBezTo>
                  <a:cubicBezTo>
                    <a:pt x="4998" y="10693"/>
                    <a:pt x="4927" y="10746"/>
                    <a:pt x="4812" y="10702"/>
                  </a:cubicBezTo>
                  <a:cubicBezTo>
                    <a:pt x="4742" y="10817"/>
                    <a:pt x="4830" y="10861"/>
                    <a:pt x="4892" y="10799"/>
                  </a:cubicBezTo>
                  <a:cubicBezTo>
                    <a:pt x="4936" y="10835"/>
                    <a:pt x="4883" y="10870"/>
                    <a:pt x="4848" y="10852"/>
                  </a:cubicBezTo>
                  <a:cubicBezTo>
                    <a:pt x="4821" y="10958"/>
                    <a:pt x="4768" y="10976"/>
                    <a:pt x="4724" y="11029"/>
                  </a:cubicBezTo>
                  <a:cubicBezTo>
                    <a:pt x="4689" y="11082"/>
                    <a:pt x="4821" y="11117"/>
                    <a:pt x="4812" y="11029"/>
                  </a:cubicBezTo>
                  <a:cubicBezTo>
                    <a:pt x="4874" y="11100"/>
                    <a:pt x="4715" y="11144"/>
                    <a:pt x="4768" y="11214"/>
                  </a:cubicBezTo>
                  <a:cubicBezTo>
                    <a:pt x="4812" y="11241"/>
                    <a:pt x="4821" y="11206"/>
                    <a:pt x="4856" y="11214"/>
                  </a:cubicBezTo>
                  <a:cubicBezTo>
                    <a:pt x="4839" y="11153"/>
                    <a:pt x="4936" y="11038"/>
                    <a:pt x="4848" y="11011"/>
                  </a:cubicBezTo>
                  <a:cubicBezTo>
                    <a:pt x="4865" y="10888"/>
                    <a:pt x="4954" y="10958"/>
                    <a:pt x="4971" y="10826"/>
                  </a:cubicBezTo>
                  <a:cubicBezTo>
                    <a:pt x="5033" y="10835"/>
                    <a:pt x="4989" y="10897"/>
                    <a:pt x="5024" y="10914"/>
                  </a:cubicBezTo>
                  <a:cubicBezTo>
                    <a:pt x="5086" y="10932"/>
                    <a:pt x="5024" y="10852"/>
                    <a:pt x="5024" y="10852"/>
                  </a:cubicBezTo>
                  <a:cubicBezTo>
                    <a:pt x="5042" y="10817"/>
                    <a:pt x="5095" y="10826"/>
                    <a:pt x="5104" y="10782"/>
                  </a:cubicBezTo>
                  <a:cubicBezTo>
                    <a:pt x="5121" y="10729"/>
                    <a:pt x="5077" y="10685"/>
                    <a:pt x="5113" y="10623"/>
                  </a:cubicBezTo>
                  <a:cubicBezTo>
                    <a:pt x="5113" y="10579"/>
                    <a:pt x="5051" y="10570"/>
                    <a:pt x="5015" y="10552"/>
                  </a:cubicBezTo>
                  <a:cubicBezTo>
                    <a:pt x="5051" y="10429"/>
                    <a:pt x="5139" y="10446"/>
                    <a:pt x="5192" y="10384"/>
                  </a:cubicBezTo>
                  <a:cubicBezTo>
                    <a:pt x="5236" y="10305"/>
                    <a:pt x="5157" y="10278"/>
                    <a:pt x="5139" y="10234"/>
                  </a:cubicBezTo>
                  <a:cubicBezTo>
                    <a:pt x="5192" y="10181"/>
                    <a:pt x="5271" y="10181"/>
                    <a:pt x="5342" y="10146"/>
                  </a:cubicBezTo>
                  <a:cubicBezTo>
                    <a:pt x="5263" y="10049"/>
                    <a:pt x="5324" y="9881"/>
                    <a:pt x="5351" y="9722"/>
                  </a:cubicBezTo>
                  <a:cubicBezTo>
                    <a:pt x="5439" y="9784"/>
                    <a:pt x="5430" y="9625"/>
                    <a:pt x="5475" y="9572"/>
                  </a:cubicBezTo>
                  <a:cubicBezTo>
                    <a:pt x="5492" y="9475"/>
                    <a:pt x="5351" y="9466"/>
                    <a:pt x="5439" y="9334"/>
                  </a:cubicBezTo>
                  <a:cubicBezTo>
                    <a:pt x="5457" y="9360"/>
                    <a:pt x="5466" y="9395"/>
                    <a:pt x="5466" y="9440"/>
                  </a:cubicBezTo>
                  <a:cubicBezTo>
                    <a:pt x="5528" y="9448"/>
                    <a:pt x="5528" y="9316"/>
                    <a:pt x="5519" y="9290"/>
                  </a:cubicBezTo>
                  <a:cubicBezTo>
                    <a:pt x="5483" y="9307"/>
                    <a:pt x="5448" y="9307"/>
                    <a:pt x="5422" y="9325"/>
                  </a:cubicBezTo>
                  <a:cubicBezTo>
                    <a:pt x="5307" y="9369"/>
                    <a:pt x="5342" y="9448"/>
                    <a:pt x="5280" y="9369"/>
                  </a:cubicBezTo>
                  <a:lnTo>
                    <a:pt x="5183" y="9625"/>
                  </a:lnTo>
                  <a:cubicBezTo>
                    <a:pt x="5113" y="9546"/>
                    <a:pt x="5245" y="9440"/>
                    <a:pt x="5280" y="9298"/>
                  </a:cubicBezTo>
                  <a:cubicBezTo>
                    <a:pt x="5307" y="9192"/>
                    <a:pt x="5360" y="9016"/>
                    <a:pt x="5448" y="8839"/>
                  </a:cubicBezTo>
                  <a:cubicBezTo>
                    <a:pt x="5519" y="8892"/>
                    <a:pt x="5554" y="8848"/>
                    <a:pt x="5616" y="8866"/>
                  </a:cubicBezTo>
                  <a:cubicBezTo>
                    <a:pt x="5704" y="8733"/>
                    <a:pt x="5686" y="8645"/>
                    <a:pt x="5766" y="8530"/>
                  </a:cubicBezTo>
                  <a:cubicBezTo>
                    <a:pt x="5819" y="8565"/>
                    <a:pt x="5845" y="8618"/>
                    <a:pt x="5828" y="8689"/>
                  </a:cubicBezTo>
                  <a:cubicBezTo>
                    <a:pt x="5943" y="8636"/>
                    <a:pt x="5784" y="8530"/>
                    <a:pt x="5801" y="8451"/>
                  </a:cubicBezTo>
                  <a:cubicBezTo>
                    <a:pt x="5828" y="8336"/>
                    <a:pt x="5916" y="8407"/>
                    <a:pt x="5943" y="8301"/>
                  </a:cubicBezTo>
                  <a:cubicBezTo>
                    <a:pt x="5960" y="8248"/>
                    <a:pt x="5828" y="8265"/>
                    <a:pt x="5837" y="8362"/>
                  </a:cubicBezTo>
                  <a:cubicBezTo>
                    <a:pt x="5731" y="8256"/>
                    <a:pt x="5907" y="8274"/>
                    <a:pt x="5951" y="8203"/>
                  </a:cubicBezTo>
                  <a:cubicBezTo>
                    <a:pt x="5960" y="8080"/>
                    <a:pt x="5872" y="8142"/>
                    <a:pt x="5828" y="8062"/>
                  </a:cubicBezTo>
                  <a:cubicBezTo>
                    <a:pt x="5881" y="7956"/>
                    <a:pt x="5925" y="8142"/>
                    <a:pt x="5987" y="8027"/>
                  </a:cubicBezTo>
                  <a:cubicBezTo>
                    <a:pt x="5934" y="7983"/>
                    <a:pt x="6022" y="7868"/>
                    <a:pt x="5898" y="7859"/>
                  </a:cubicBezTo>
                  <a:cubicBezTo>
                    <a:pt x="5978" y="7788"/>
                    <a:pt x="5969" y="7603"/>
                    <a:pt x="6022" y="7709"/>
                  </a:cubicBezTo>
                  <a:cubicBezTo>
                    <a:pt x="6031" y="7621"/>
                    <a:pt x="6137" y="7488"/>
                    <a:pt x="6093" y="7435"/>
                  </a:cubicBezTo>
                  <a:cubicBezTo>
                    <a:pt x="6128" y="7391"/>
                    <a:pt x="6137" y="7453"/>
                    <a:pt x="6163" y="7471"/>
                  </a:cubicBezTo>
                  <a:cubicBezTo>
                    <a:pt x="6225" y="7382"/>
                    <a:pt x="6101" y="7400"/>
                    <a:pt x="6093" y="7347"/>
                  </a:cubicBezTo>
                  <a:cubicBezTo>
                    <a:pt x="6207" y="7329"/>
                    <a:pt x="6084" y="7250"/>
                    <a:pt x="6181" y="7109"/>
                  </a:cubicBezTo>
                  <a:cubicBezTo>
                    <a:pt x="6225" y="7153"/>
                    <a:pt x="6243" y="7206"/>
                    <a:pt x="6278" y="7250"/>
                  </a:cubicBezTo>
                  <a:cubicBezTo>
                    <a:pt x="6048" y="7780"/>
                    <a:pt x="6084" y="8045"/>
                    <a:pt x="5925" y="8521"/>
                  </a:cubicBezTo>
                  <a:cubicBezTo>
                    <a:pt x="5916" y="8565"/>
                    <a:pt x="5969" y="8548"/>
                    <a:pt x="5987" y="8512"/>
                  </a:cubicBezTo>
                  <a:cubicBezTo>
                    <a:pt x="5960" y="8627"/>
                    <a:pt x="5960" y="8742"/>
                    <a:pt x="5925" y="8822"/>
                  </a:cubicBezTo>
                  <a:cubicBezTo>
                    <a:pt x="5916" y="8848"/>
                    <a:pt x="5854" y="8857"/>
                    <a:pt x="5845" y="8892"/>
                  </a:cubicBezTo>
                  <a:cubicBezTo>
                    <a:pt x="5837" y="8910"/>
                    <a:pt x="5837" y="8972"/>
                    <a:pt x="5845" y="8954"/>
                  </a:cubicBezTo>
                  <a:cubicBezTo>
                    <a:pt x="5819" y="8998"/>
                    <a:pt x="5792" y="8892"/>
                    <a:pt x="5757" y="9051"/>
                  </a:cubicBezTo>
                  <a:cubicBezTo>
                    <a:pt x="5616" y="8945"/>
                    <a:pt x="5792" y="8839"/>
                    <a:pt x="5784" y="8733"/>
                  </a:cubicBezTo>
                  <a:cubicBezTo>
                    <a:pt x="5642" y="8822"/>
                    <a:pt x="5528" y="8989"/>
                    <a:pt x="5439" y="9192"/>
                  </a:cubicBezTo>
                  <a:cubicBezTo>
                    <a:pt x="5422" y="9175"/>
                    <a:pt x="5404" y="9148"/>
                    <a:pt x="5369" y="9139"/>
                  </a:cubicBezTo>
                  <a:cubicBezTo>
                    <a:pt x="5351" y="9263"/>
                    <a:pt x="5475" y="9254"/>
                    <a:pt x="5563" y="9245"/>
                  </a:cubicBezTo>
                  <a:cubicBezTo>
                    <a:pt x="5642" y="9131"/>
                    <a:pt x="5510" y="9113"/>
                    <a:pt x="5563" y="9016"/>
                  </a:cubicBezTo>
                  <a:cubicBezTo>
                    <a:pt x="5678" y="9078"/>
                    <a:pt x="5757" y="9228"/>
                    <a:pt x="5845" y="9051"/>
                  </a:cubicBezTo>
                  <a:cubicBezTo>
                    <a:pt x="5766" y="9290"/>
                    <a:pt x="5757" y="9660"/>
                    <a:pt x="5554" y="9899"/>
                  </a:cubicBezTo>
                  <a:cubicBezTo>
                    <a:pt x="5598" y="10014"/>
                    <a:pt x="5492" y="10208"/>
                    <a:pt x="5439" y="10376"/>
                  </a:cubicBezTo>
                  <a:cubicBezTo>
                    <a:pt x="5430" y="10437"/>
                    <a:pt x="5528" y="10437"/>
                    <a:pt x="5475" y="10526"/>
                  </a:cubicBezTo>
                  <a:cubicBezTo>
                    <a:pt x="5377" y="10570"/>
                    <a:pt x="5324" y="10543"/>
                    <a:pt x="5263" y="10543"/>
                  </a:cubicBezTo>
                  <a:cubicBezTo>
                    <a:pt x="5227" y="10693"/>
                    <a:pt x="5227" y="10658"/>
                    <a:pt x="5174" y="10844"/>
                  </a:cubicBezTo>
                  <a:cubicBezTo>
                    <a:pt x="5227" y="10870"/>
                    <a:pt x="5254" y="10844"/>
                    <a:pt x="5289" y="10852"/>
                  </a:cubicBezTo>
                  <a:cubicBezTo>
                    <a:pt x="5254" y="10782"/>
                    <a:pt x="5307" y="10676"/>
                    <a:pt x="5263" y="10614"/>
                  </a:cubicBezTo>
                  <a:cubicBezTo>
                    <a:pt x="5492" y="10499"/>
                    <a:pt x="5448" y="10808"/>
                    <a:pt x="5351" y="10941"/>
                  </a:cubicBezTo>
                  <a:cubicBezTo>
                    <a:pt x="5351" y="10932"/>
                    <a:pt x="5307" y="10888"/>
                    <a:pt x="5307" y="10888"/>
                  </a:cubicBezTo>
                  <a:cubicBezTo>
                    <a:pt x="5298" y="10905"/>
                    <a:pt x="5245" y="11064"/>
                    <a:pt x="5307" y="11055"/>
                  </a:cubicBezTo>
                  <a:cubicBezTo>
                    <a:pt x="5236" y="11214"/>
                    <a:pt x="5121" y="11576"/>
                    <a:pt x="5068" y="11850"/>
                  </a:cubicBezTo>
                  <a:cubicBezTo>
                    <a:pt x="5024" y="12036"/>
                    <a:pt x="4909" y="12212"/>
                    <a:pt x="4874" y="12371"/>
                  </a:cubicBezTo>
                  <a:cubicBezTo>
                    <a:pt x="4856" y="12442"/>
                    <a:pt x="4874" y="12557"/>
                    <a:pt x="4856" y="12654"/>
                  </a:cubicBezTo>
                  <a:cubicBezTo>
                    <a:pt x="4821" y="12777"/>
                    <a:pt x="4768" y="12883"/>
                    <a:pt x="4821" y="12972"/>
                  </a:cubicBezTo>
                  <a:cubicBezTo>
                    <a:pt x="4918" y="12989"/>
                    <a:pt x="4945" y="12830"/>
                    <a:pt x="5042" y="12857"/>
                  </a:cubicBezTo>
                  <a:cubicBezTo>
                    <a:pt x="5042" y="12715"/>
                    <a:pt x="5139" y="12504"/>
                    <a:pt x="5254" y="12512"/>
                  </a:cubicBezTo>
                  <a:cubicBezTo>
                    <a:pt x="5174" y="12451"/>
                    <a:pt x="5166" y="12345"/>
                    <a:pt x="5192" y="12221"/>
                  </a:cubicBezTo>
                  <a:cubicBezTo>
                    <a:pt x="5121" y="12177"/>
                    <a:pt x="5104" y="12239"/>
                    <a:pt x="5051" y="12203"/>
                  </a:cubicBezTo>
                  <a:cubicBezTo>
                    <a:pt x="5086" y="12018"/>
                    <a:pt x="5227" y="12168"/>
                    <a:pt x="5280" y="12221"/>
                  </a:cubicBezTo>
                  <a:cubicBezTo>
                    <a:pt x="5307" y="12203"/>
                    <a:pt x="5333" y="12080"/>
                    <a:pt x="5386" y="12000"/>
                  </a:cubicBezTo>
                  <a:cubicBezTo>
                    <a:pt x="5404" y="11947"/>
                    <a:pt x="5280" y="12009"/>
                    <a:pt x="5271" y="11930"/>
                  </a:cubicBezTo>
                  <a:cubicBezTo>
                    <a:pt x="5218" y="11921"/>
                    <a:pt x="5307" y="12097"/>
                    <a:pt x="5192" y="12124"/>
                  </a:cubicBezTo>
                  <a:cubicBezTo>
                    <a:pt x="5174" y="12089"/>
                    <a:pt x="5174" y="12027"/>
                    <a:pt x="5121" y="12000"/>
                  </a:cubicBezTo>
                  <a:cubicBezTo>
                    <a:pt x="5236" y="11806"/>
                    <a:pt x="5280" y="11541"/>
                    <a:pt x="5413" y="11223"/>
                  </a:cubicBezTo>
                  <a:cubicBezTo>
                    <a:pt x="5501" y="11153"/>
                    <a:pt x="5342" y="11400"/>
                    <a:pt x="5439" y="11400"/>
                  </a:cubicBezTo>
                  <a:cubicBezTo>
                    <a:pt x="5510" y="11417"/>
                    <a:pt x="5528" y="11320"/>
                    <a:pt x="5554" y="11241"/>
                  </a:cubicBezTo>
                  <a:cubicBezTo>
                    <a:pt x="5589" y="11170"/>
                    <a:pt x="5466" y="11179"/>
                    <a:pt x="5519" y="11100"/>
                  </a:cubicBezTo>
                  <a:cubicBezTo>
                    <a:pt x="5572" y="11197"/>
                    <a:pt x="5633" y="11100"/>
                    <a:pt x="5633" y="11038"/>
                  </a:cubicBezTo>
                  <a:cubicBezTo>
                    <a:pt x="5625" y="10967"/>
                    <a:pt x="5510" y="11002"/>
                    <a:pt x="5625" y="10976"/>
                  </a:cubicBezTo>
                  <a:cubicBezTo>
                    <a:pt x="5713" y="10958"/>
                    <a:pt x="5775" y="10879"/>
                    <a:pt x="5748" y="10791"/>
                  </a:cubicBezTo>
                  <a:cubicBezTo>
                    <a:pt x="5686" y="10799"/>
                    <a:pt x="5660" y="10905"/>
                    <a:pt x="5581" y="10861"/>
                  </a:cubicBezTo>
                  <a:cubicBezTo>
                    <a:pt x="5598" y="10764"/>
                    <a:pt x="5678" y="10808"/>
                    <a:pt x="5713" y="10746"/>
                  </a:cubicBezTo>
                  <a:cubicBezTo>
                    <a:pt x="5713" y="10720"/>
                    <a:pt x="5695" y="10702"/>
                    <a:pt x="5704" y="10676"/>
                  </a:cubicBezTo>
                  <a:cubicBezTo>
                    <a:pt x="5642" y="10632"/>
                    <a:pt x="5633" y="10720"/>
                    <a:pt x="5598" y="10738"/>
                  </a:cubicBezTo>
                  <a:cubicBezTo>
                    <a:pt x="5528" y="10738"/>
                    <a:pt x="5607" y="10640"/>
                    <a:pt x="5607" y="10640"/>
                  </a:cubicBezTo>
                  <a:cubicBezTo>
                    <a:pt x="5607" y="10570"/>
                    <a:pt x="5581" y="10552"/>
                    <a:pt x="5598" y="10499"/>
                  </a:cubicBezTo>
                  <a:cubicBezTo>
                    <a:pt x="5625" y="10367"/>
                    <a:pt x="5722" y="10208"/>
                    <a:pt x="5766" y="10040"/>
                  </a:cubicBezTo>
                  <a:cubicBezTo>
                    <a:pt x="5810" y="10137"/>
                    <a:pt x="5748" y="10164"/>
                    <a:pt x="5704" y="10278"/>
                  </a:cubicBezTo>
                  <a:cubicBezTo>
                    <a:pt x="5775" y="10305"/>
                    <a:pt x="5792" y="10208"/>
                    <a:pt x="5819" y="10128"/>
                  </a:cubicBezTo>
                  <a:cubicBezTo>
                    <a:pt x="5898" y="10155"/>
                    <a:pt x="5943" y="10102"/>
                    <a:pt x="5996" y="10067"/>
                  </a:cubicBezTo>
                  <a:cubicBezTo>
                    <a:pt x="5987" y="9952"/>
                    <a:pt x="5898" y="10111"/>
                    <a:pt x="5828" y="10031"/>
                  </a:cubicBezTo>
                  <a:cubicBezTo>
                    <a:pt x="5872" y="9855"/>
                    <a:pt x="6022" y="9978"/>
                    <a:pt x="6110" y="9908"/>
                  </a:cubicBezTo>
                  <a:cubicBezTo>
                    <a:pt x="6146" y="9802"/>
                    <a:pt x="6207" y="9740"/>
                    <a:pt x="6260" y="9669"/>
                  </a:cubicBezTo>
                  <a:cubicBezTo>
                    <a:pt x="6269" y="9616"/>
                    <a:pt x="6181" y="9616"/>
                    <a:pt x="6172" y="9572"/>
                  </a:cubicBezTo>
                  <a:cubicBezTo>
                    <a:pt x="6207" y="9422"/>
                    <a:pt x="6340" y="9501"/>
                    <a:pt x="6358" y="9316"/>
                  </a:cubicBezTo>
                  <a:cubicBezTo>
                    <a:pt x="6472" y="9378"/>
                    <a:pt x="6508" y="9245"/>
                    <a:pt x="6622" y="9316"/>
                  </a:cubicBezTo>
                  <a:cubicBezTo>
                    <a:pt x="6516" y="9387"/>
                    <a:pt x="6578" y="9528"/>
                    <a:pt x="6605" y="9607"/>
                  </a:cubicBezTo>
                  <a:cubicBezTo>
                    <a:pt x="6640" y="9607"/>
                    <a:pt x="6658" y="9537"/>
                    <a:pt x="6675" y="9501"/>
                  </a:cubicBezTo>
                  <a:cubicBezTo>
                    <a:pt x="6684" y="9528"/>
                    <a:pt x="6720" y="9554"/>
                    <a:pt x="6764" y="9563"/>
                  </a:cubicBezTo>
                  <a:cubicBezTo>
                    <a:pt x="6746" y="9634"/>
                    <a:pt x="6711" y="9652"/>
                    <a:pt x="6658" y="9625"/>
                  </a:cubicBezTo>
                  <a:cubicBezTo>
                    <a:pt x="6631" y="9660"/>
                    <a:pt x="6728" y="9731"/>
                    <a:pt x="6649" y="9722"/>
                  </a:cubicBezTo>
                  <a:cubicBezTo>
                    <a:pt x="6587" y="9740"/>
                    <a:pt x="6578" y="9722"/>
                    <a:pt x="6622" y="9643"/>
                  </a:cubicBezTo>
                  <a:cubicBezTo>
                    <a:pt x="6552" y="9678"/>
                    <a:pt x="6472" y="9616"/>
                    <a:pt x="6481" y="9554"/>
                  </a:cubicBezTo>
                  <a:cubicBezTo>
                    <a:pt x="6384" y="9563"/>
                    <a:pt x="6490" y="9669"/>
                    <a:pt x="6437" y="9740"/>
                  </a:cubicBezTo>
                  <a:cubicBezTo>
                    <a:pt x="6375" y="9722"/>
                    <a:pt x="6322" y="9749"/>
                    <a:pt x="6252" y="9696"/>
                  </a:cubicBezTo>
                  <a:cubicBezTo>
                    <a:pt x="6216" y="9784"/>
                    <a:pt x="6366" y="9775"/>
                    <a:pt x="6331" y="9863"/>
                  </a:cubicBezTo>
                  <a:cubicBezTo>
                    <a:pt x="6402" y="9899"/>
                    <a:pt x="6393" y="9757"/>
                    <a:pt x="6472" y="9810"/>
                  </a:cubicBezTo>
                  <a:cubicBezTo>
                    <a:pt x="6437" y="9846"/>
                    <a:pt x="6446" y="9978"/>
                    <a:pt x="6393" y="9952"/>
                  </a:cubicBezTo>
                  <a:cubicBezTo>
                    <a:pt x="6411" y="10005"/>
                    <a:pt x="6455" y="10058"/>
                    <a:pt x="6402" y="10155"/>
                  </a:cubicBezTo>
                  <a:cubicBezTo>
                    <a:pt x="6331" y="10067"/>
                    <a:pt x="6260" y="10058"/>
                    <a:pt x="6234" y="10217"/>
                  </a:cubicBezTo>
                  <a:cubicBezTo>
                    <a:pt x="6146" y="10270"/>
                    <a:pt x="6190" y="10111"/>
                    <a:pt x="6101" y="10164"/>
                  </a:cubicBezTo>
                  <a:cubicBezTo>
                    <a:pt x="6119" y="10217"/>
                    <a:pt x="6154" y="10252"/>
                    <a:pt x="6101" y="10331"/>
                  </a:cubicBezTo>
                  <a:cubicBezTo>
                    <a:pt x="6057" y="10305"/>
                    <a:pt x="6040" y="10331"/>
                    <a:pt x="6022" y="10367"/>
                  </a:cubicBezTo>
                  <a:cubicBezTo>
                    <a:pt x="5978" y="10331"/>
                    <a:pt x="5890" y="10252"/>
                    <a:pt x="5819" y="10296"/>
                  </a:cubicBezTo>
                  <a:cubicBezTo>
                    <a:pt x="5828" y="10349"/>
                    <a:pt x="5907" y="10367"/>
                    <a:pt x="5845" y="10464"/>
                  </a:cubicBezTo>
                  <a:cubicBezTo>
                    <a:pt x="5731" y="10464"/>
                    <a:pt x="5828" y="10349"/>
                    <a:pt x="5713" y="10349"/>
                  </a:cubicBezTo>
                  <a:cubicBezTo>
                    <a:pt x="5633" y="10455"/>
                    <a:pt x="5748" y="10455"/>
                    <a:pt x="5766" y="10508"/>
                  </a:cubicBezTo>
                  <a:cubicBezTo>
                    <a:pt x="5739" y="10561"/>
                    <a:pt x="5651" y="10464"/>
                    <a:pt x="5651" y="10587"/>
                  </a:cubicBezTo>
                  <a:cubicBezTo>
                    <a:pt x="5669" y="10623"/>
                    <a:pt x="5739" y="10640"/>
                    <a:pt x="5748" y="10729"/>
                  </a:cubicBezTo>
                  <a:cubicBezTo>
                    <a:pt x="5819" y="10720"/>
                    <a:pt x="5704" y="10632"/>
                    <a:pt x="5784" y="10543"/>
                  </a:cubicBezTo>
                  <a:cubicBezTo>
                    <a:pt x="5837" y="10614"/>
                    <a:pt x="5854" y="10499"/>
                    <a:pt x="5898" y="10490"/>
                  </a:cubicBezTo>
                  <a:cubicBezTo>
                    <a:pt x="5916" y="10482"/>
                    <a:pt x="5951" y="10517"/>
                    <a:pt x="5969" y="10517"/>
                  </a:cubicBezTo>
                  <a:cubicBezTo>
                    <a:pt x="6004" y="10517"/>
                    <a:pt x="6022" y="10455"/>
                    <a:pt x="6075" y="10490"/>
                  </a:cubicBezTo>
                  <a:cubicBezTo>
                    <a:pt x="6084" y="10526"/>
                    <a:pt x="6075" y="10579"/>
                    <a:pt x="6040" y="10640"/>
                  </a:cubicBezTo>
                  <a:cubicBezTo>
                    <a:pt x="6013" y="10614"/>
                    <a:pt x="6022" y="10570"/>
                    <a:pt x="5987" y="10552"/>
                  </a:cubicBezTo>
                  <a:cubicBezTo>
                    <a:pt x="5960" y="10623"/>
                    <a:pt x="5960" y="10676"/>
                    <a:pt x="5987" y="10720"/>
                  </a:cubicBezTo>
                  <a:cubicBezTo>
                    <a:pt x="6110" y="10746"/>
                    <a:pt x="6137" y="10605"/>
                    <a:pt x="6154" y="10482"/>
                  </a:cubicBezTo>
                  <a:cubicBezTo>
                    <a:pt x="6243" y="10482"/>
                    <a:pt x="6181" y="10570"/>
                    <a:pt x="6163" y="10623"/>
                  </a:cubicBezTo>
                  <a:cubicBezTo>
                    <a:pt x="6252" y="10587"/>
                    <a:pt x="6322" y="10579"/>
                    <a:pt x="6349" y="10685"/>
                  </a:cubicBezTo>
                  <a:cubicBezTo>
                    <a:pt x="6375" y="10693"/>
                    <a:pt x="6384" y="10640"/>
                    <a:pt x="6419" y="10649"/>
                  </a:cubicBezTo>
                  <a:cubicBezTo>
                    <a:pt x="6437" y="10579"/>
                    <a:pt x="6358" y="10517"/>
                    <a:pt x="6455" y="10464"/>
                  </a:cubicBezTo>
                  <a:cubicBezTo>
                    <a:pt x="6569" y="10535"/>
                    <a:pt x="6428" y="10755"/>
                    <a:pt x="6375" y="10932"/>
                  </a:cubicBezTo>
                  <a:cubicBezTo>
                    <a:pt x="6349" y="11029"/>
                    <a:pt x="6358" y="11117"/>
                    <a:pt x="6305" y="11197"/>
                  </a:cubicBezTo>
                  <a:cubicBezTo>
                    <a:pt x="6287" y="11197"/>
                    <a:pt x="6296" y="11091"/>
                    <a:pt x="6322" y="11073"/>
                  </a:cubicBezTo>
                  <a:cubicBezTo>
                    <a:pt x="6234" y="11144"/>
                    <a:pt x="6305" y="11179"/>
                    <a:pt x="6278" y="11259"/>
                  </a:cubicBezTo>
                  <a:cubicBezTo>
                    <a:pt x="6269" y="11303"/>
                    <a:pt x="6199" y="11320"/>
                    <a:pt x="6199" y="11320"/>
                  </a:cubicBezTo>
                  <a:cubicBezTo>
                    <a:pt x="6181" y="11373"/>
                    <a:pt x="6234" y="11435"/>
                    <a:pt x="6225" y="11497"/>
                  </a:cubicBezTo>
                  <a:cubicBezTo>
                    <a:pt x="6216" y="11541"/>
                    <a:pt x="6172" y="11550"/>
                    <a:pt x="6154" y="11603"/>
                  </a:cubicBezTo>
                  <a:cubicBezTo>
                    <a:pt x="6119" y="11700"/>
                    <a:pt x="6137" y="11841"/>
                    <a:pt x="6048" y="11885"/>
                  </a:cubicBezTo>
                  <a:cubicBezTo>
                    <a:pt x="5925" y="11815"/>
                    <a:pt x="5916" y="11682"/>
                    <a:pt x="6022" y="11550"/>
                  </a:cubicBezTo>
                  <a:cubicBezTo>
                    <a:pt x="5934" y="11532"/>
                    <a:pt x="5907" y="11656"/>
                    <a:pt x="5863" y="11753"/>
                  </a:cubicBezTo>
                  <a:cubicBezTo>
                    <a:pt x="5854" y="11850"/>
                    <a:pt x="5890" y="11797"/>
                    <a:pt x="5951" y="11824"/>
                  </a:cubicBezTo>
                  <a:cubicBezTo>
                    <a:pt x="5925" y="11877"/>
                    <a:pt x="5925" y="11912"/>
                    <a:pt x="5978" y="11930"/>
                  </a:cubicBezTo>
                  <a:cubicBezTo>
                    <a:pt x="5960" y="11983"/>
                    <a:pt x="5898" y="12062"/>
                    <a:pt x="5987" y="12062"/>
                  </a:cubicBezTo>
                  <a:cubicBezTo>
                    <a:pt x="6031" y="12080"/>
                    <a:pt x="5987" y="11938"/>
                    <a:pt x="6066" y="11930"/>
                  </a:cubicBezTo>
                  <a:cubicBezTo>
                    <a:pt x="6084" y="12089"/>
                    <a:pt x="5951" y="12221"/>
                    <a:pt x="5916" y="12398"/>
                  </a:cubicBezTo>
                  <a:cubicBezTo>
                    <a:pt x="5907" y="12433"/>
                    <a:pt x="5934" y="12486"/>
                    <a:pt x="5925" y="12530"/>
                  </a:cubicBezTo>
                  <a:cubicBezTo>
                    <a:pt x="5890" y="12662"/>
                    <a:pt x="5828" y="12839"/>
                    <a:pt x="5792" y="12972"/>
                  </a:cubicBezTo>
                  <a:cubicBezTo>
                    <a:pt x="5722" y="13192"/>
                    <a:pt x="5642" y="13439"/>
                    <a:pt x="5563" y="13581"/>
                  </a:cubicBezTo>
                  <a:cubicBezTo>
                    <a:pt x="5563" y="13581"/>
                    <a:pt x="5519" y="13554"/>
                    <a:pt x="5510" y="13554"/>
                  </a:cubicBezTo>
                  <a:cubicBezTo>
                    <a:pt x="5475" y="13581"/>
                    <a:pt x="5536" y="13651"/>
                    <a:pt x="5492" y="13687"/>
                  </a:cubicBezTo>
                  <a:cubicBezTo>
                    <a:pt x="5351" y="13563"/>
                    <a:pt x="5519" y="13757"/>
                    <a:pt x="5422" y="13881"/>
                  </a:cubicBezTo>
                  <a:cubicBezTo>
                    <a:pt x="5413" y="13916"/>
                    <a:pt x="5457" y="13925"/>
                    <a:pt x="5483" y="13943"/>
                  </a:cubicBezTo>
                  <a:cubicBezTo>
                    <a:pt x="5439" y="14058"/>
                    <a:pt x="5413" y="14225"/>
                    <a:pt x="5316" y="14243"/>
                  </a:cubicBezTo>
                  <a:cubicBezTo>
                    <a:pt x="5271" y="14322"/>
                    <a:pt x="5369" y="14331"/>
                    <a:pt x="5307" y="14428"/>
                  </a:cubicBezTo>
                  <a:cubicBezTo>
                    <a:pt x="5210" y="14420"/>
                    <a:pt x="5183" y="14367"/>
                    <a:pt x="5245" y="14278"/>
                  </a:cubicBezTo>
                  <a:cubicBezTo>
                    <a:pt x="5166" y="14243"/>
                    <a:pt x="5139" y="14340"/>
                    <a:pt x="5104" y="14420"/>
                  </a:cubicBezTo>
                  <a:cubicBezTo>
                    <a:pt x="5174" y="14473"/>
                    <a:pt x="5210" y="14428"/>
                    <a:pt x="5271" y="14455"/>
                  </a:cubicBezTo>
                  <a:cubicBezTo>
                    <a:pt x="4865" y="15868"/>
                    <a:pt x="4291" y="17227"/>
                    <a:pt x="3797" y="18561"/>
                  </a:cubicBezTo>
                  <a:cubicBezTo>
                    <a:pt x="3753" y="18676"/>
                    <a:pt x="3717" y="18773"/>
                    <a:pt x="3682" y="18879"/>
                  </a:cubicBezTo>
                  <a:cubicBezTo>
                    <a:pt x="3664" y="18932"/>
                    <a:pt x="3647" y="18985"/>
                    <a:pt x="3629" y="19038"/>
                  </a:cubicBezTo>
                  <a:cubicBezTo>
                    <a:pt x="3620" y="19055"/>
                    <a:pt x="3603" y="19082"/>
                    <a:pt x="3594" y="19108"/>
                  </a:cubicBezTo>
                  <a:cubicBezTo>
                    <a:pt x="3585" y="19135"/>
                    <a:pt x="3576" y="19152"/>
                    <a:pt x="3567" y="19179"/>
                  </a:cubicBezTo>
                  <a:cubicBezTo>
                    <a:pt x="3550" y="19214"/>
                    <a:pt x="3585" y="19232"/>
                    <a:pt x="3567" y="19258"/>
                  </a:cubicBezTo>
                  <a:cubicBezTo>
                    <a:pt x="3532" y="19338"/>
                    <a:pt x="3453" y="19488"/>
                    <a:pt x="3400" y="19629"/>
                  </a:cubicBezTo>
                  <a:cubicBezTo>
                    <a:pt x="3364" y="19709"/>
                    <a:pt x="3382" y="19779"/>
                    <a:pt x="3338" y="19868"/>
                  </a:cubicBezTo>
                  <a:cubicBezTo>
                    <a:pt x="3276" y="19974"/>
                    <a:pt x="3135" y="20327"/>
                    <a:pt x="3099" y="20503"/>
                  </a:cubicBezTo>
                  <a:cubicBezTo>
                    <a:pt x="3091" y="20556"/>
                    <a:pt x="3099" y="20609"/>
                    <a:pt x="3082" y="20671"/>
                  </a:cubicBezTo>
                  <a:cubicBezTo>
                    <a:pt x="3073" y="20733"/>
                    <a:pt x="3038" y="20804"/>
                    <a:pt x="2949" y="20909"/>
                  </a:cubicBezTo>
                  <a:cubicBezTo>
                    <a:pt x="2949" y="21015"/>
                    <a:pt x="2949" y="21086"/>
                    <a:pt x="2826" y="21227"/>
                  </a:cubicBezTo>
                  <a:cubicBezTo>
                    <a:pt x="2870" y="21183"/>
                    <a:pt x="2887" y="21148"/>
                    <a:pt x="2958" y="21113"/>
                  </a:cubicBezTo>
                  <a:cubicBezTo>
                    <a:pt x="2896" y="21219"/>
                    <a:pt x="2870" y="21289"/>
                    <a:pt x="2852" y="21369"/>
                  </a:cubicBezTo>
                  <a:cubicBezTo>
                    <a:pt x="2834" y="21439"/>
                    <a:pt x="2817" y="21519"/>
                    <a:pt x="2764" y="21625"/>
                  </a:cubicBezTo>
                  <a:cubicBezTo>
                    <a:pt x="2711" y="21660"/>
                    <a:pt x="2720" y="21634"/>
                    <a:pt x="2667" y="21660"/>
                  </a:cubicBezTo>
                  <a:cubicBezTo>
                    <a:pt x="2587" y="21792"/>
                    <a:pt x="2773" y="21634"/>
                    <a:pt x="2773" y="21669"/>
                  </a:cubicBezTo>
                  <a:cubicBezTo>
                    <a:pt x="2746" y="21731"/>
                    <a:pt x="2596" y="21810"/>
                    <a:pt x="2578" y="21810"/>
                  </a:cubicBezTo>
                  <a:cubicBezTo>
                    <a:pt x="2570" y="21872"/>
                    <a:pt x="2631" y="21845"/>
                    <a:pt x="2631" y="21898"/>
                  </a:cubicBezTo>
                  <a:cubicBezTo>
                    <a:pt x="2552" y="22013"/>
                    <a:pt x="2578" y="22022"/>
                    <a:pt x="2561" y="22093"/>
                  </a:cubicBezTo>
                  <a:cubicBezTo>
                    <a:pt x="2570" y="22084"/>
                    <a:pt x="2578" y="22084"/>
                    <a:pt x="2587" y="22084"/>
                  </a:cubicBezTo>
                  <a:cubicBezTo>
                    <a:pt x="2631" y="22075"/>
                    <a:pt x="2623" y="22110"/>
                    <a:pt x="2667" y="22101"/>
                  </a:cubicBezTo>
                  <a:cubicBezTo>
                    <a:pt x="2737" y="22093"/>
                    <a:pt x="2940" y="21978"/>
                    <a:pt x="3029" y="22004"/>
                  </a:cubicBezTo>
                  <a:cubicBezTo>
                    <a:pt x="3046" y="22004"/>
                    <a:pt x="3020" y="22057"/>
                    <a:pt x="3029" y="22057"/>
                  </a:cubicBezTo>
                  <a:cubicBezTo>
                    <a:pt x="3064" y="22057"/>
                    <a:pt x="3205" y="21934"/>
                    <a:pt x="3152" y="22040"/>
                  </a:cubicBezTo>
                  <a:cubicBezTo>
                    <a:pt x="3205" y="22022"/>
                    <a:pt x="3302" y="21987"/>
                    <a:pt x="3400" y="21951"/>
                  </a:cubicBezTo>
                  <a:cubicBezTo>
                    <a:pt x="3497" y="21916"/>
                    <a:pt x="3594" y="21881"/>
                    <a:pt x="3647" y="21863"/>
                  </a:cubicBezTo>
                  <a:cubicBezTo>
                    <a:pt x="3700" y="21854"/>
                    <a:pt x="3709" y="21881"/>
                    <a:pt x="3717" y="21881"/>
                  </a:cubicBezTo>
                  <a:cubicBezTo>
                    <a:pt x="3762" y="21881"/>
                    <a:pt x="3797" y="21845"/>
                    <a:pt x="3832" y="21837"/>
                  </a:cubicBezTo>
                  <a:cubicBezTo>
                    <a:pt x="3885" y="21837"/>
                    <a:pt x="3841" y="21890"/>
                    <a:pt x="3859" y="21890"/>
                  </a:cubicBezTo>
                  <a:cubicBezTo>
                    <a:pt x="3868" y="21898"/>
                    <a:pt x="3929" y="21854"/>
                    <a:pt x="3956" y="21854"/>
                  </a:cubicBezTo>
                  <a:cubicBezTo>
                    <a:pt x="4053" y="21845"/>
                    <a:pt x="4185" y="21872"/>
                    <a:pt x="4300" y="21837"/>
                  </a:cubicBezTo>
                  <a:cubicBezTo>
                    <a:pt x="4344" y="21819"/>
                    <a:pt x="4397" y="21775"/>
                    <a:pt x="4450" y="21757"/>
                  </a:cubicBezTo>
                  <a:cubicBezTo>
                    <a:pt x="4450" y="21784"/>
                    <a:pt x="4468" y="21801"/>
                    <a:pt x="4494" y="21810"/>
                  </a:cubicBezTo>
                  <a:cubicBezTo>
                    <a:pt x="4565" y="21748"/>
                    <a:pt x="4653" y="21757"/>
                    <a:pt x="4724" y="21748"/>
                  </a:cubicBezTo>
                  <a:cubicBezTo>
                    <a:pt x="4777" y="21748"/>
                    <a:pt x="4856" y="21686"/>
                    <a:pt x="4909" y="21669"/>
                  </a:cubicBezTo>
                  <a:cubicBezTo>
                    <a:pt x="4954" y="21660"/>
                    <a:pt x="4954" y="21695"/>
                    <a:pt x="4998" y="21686"/>
                  </a:cubicBezTo>
                  <a:cubicBezTo>
                    <a:pt x="5157" y="21660"/>
                    <a:pt x="5377" y="21598"/>
                    <a:pt x="5545" y="21563"/>
                  </a:cubicBezTo>
                  <a:cubicBezTo>
                    <a:pt x="5589" y="21554"/>
                    <a:pt x="5589" y="21589"/>
                    <a:pt x="5625" y="21581"/>
                  </a:cubicBezTo>
                  <a:cubicBezTo>
                    <a:pt x="5642" y="21581"/>
                    <a:pt x="5660" y="21572"/>
                    <a:pt x="5686" y="21563"/>
                  </a:cubicBezTo>
                  <a:cubicBezTo>
                    <a:pt x="5704" y="21563"/>
                    <a:pt x="5731" y="21554"/>
                    <a:pt x="5757" y="21545"/>
                  </a:cubicBezTo>
                  <a:cubicBezTo>
                    <a:pt x="5801" y="21536"/>
                    <a:pt x="5845" y="21519"/>
                    <a:pt x="5890" y="21510"/>
                  </a:cubicBezTo>
                  <a:cubicBezTo>
                    <a:pt x="5978" y="21483"/>
                    <a:pt x="6057" y="21466"/>
                    <a:pt x="6119" y="21457"/>
                  </a:cubicBezTo>
                  <a:cubicBezTo>
                    <a:pt x="6190" y="21457"/>
                    <a:pt x="6172" y="21492"/>
                    <a:pt x="6216" y="21501"/>
                  </a:cubicBezTo>
                  <a:cubicBezTo>
                    <a:pt x="6384" y="21466"/>
                    <a:pt x="6516" y="21404"/>
                    <a:pt x="6702" y="21377"/>
                  </a:cubicBezTo>
                  <a:cubicBezTo>
                    <a:pt x="6720" y="21404"/>
                    <a:pt x="6773" y="21395"/>
                    <a:pt x="6773" y="21457"/>
                  </a:cubicBezTo>
                  <a:cubicBezTo>
                    <a:pt x="6808" y="21448"/>
                    <a:pt x="6790" y="21404"/>
                    <a:pt x="6790" y="21369"/>
                  </a:cubicBezTo>
                  <a:cubicBezTo>
                    <a:pt x="6993" y="21360"/>
                    <a:pt x="7117" y="21201"/>
                    <a:pt x="7276" y="21307"/>
                  </a:cubicBezTo>
                  <a:cubicBezTo>
                    <a:pt x="7382" y="21271"/>
                    <a:pt x="7391" y="21280"/>
                    <a:pt x="7514" y="21245"/>
                  </a:cubicBezTo>
                  <a:cubicBezTo>
                    <a:pt x="7558" y="21271"/>
                    <a:pt x="7611" y="21280"/>
                    <a:pt x="7594" y="21369"/>
                  </a:cubicBezTo>
                  <a:cubicBezTo>
                    <a:pt x="7735" y="21351"/>
                    <a:pt x="7629" y="21307"/>
                    <a:pt x="7673" y="21254"/>
                  </a:cubicBezTo>
                  <a:cubicBezTo>
                    <a:pt x="7814" y="21210"/>
                    <a:pt x="7832" y="21298"/>
                    <a:pt x="7956" y="21271"/>
                  </a:cubicBezTo>
                  <a:cubicBezTo>
                    <a:pt x="8009" y="21254"/>
                    <a:pt x="7965" y="21174"/>
                    <a:pt x="8000" y="21148"/>
                  </a:cubicBezTo>
                  <a:cubicBezTo>
                    <a:pt x="8159" y="21174"/>
                    <a:pt x="8362" y="21077"/>
                    <a:pt x="8583" y="21077"/>
                  </a:cubicBezTo>
                  <a:cubicBezTo>
                    <a:pt x="8644" y="21068"/>
                    <a:pt x="8724" y="21104"/>
                    <a:pt x="8803" y="21095"/>
                  </a:cubicBezTo>
                  <a:cubicBezTo>
                    <a:pt x="8989" y="21077"/>
                    <a:pt x="9316" y="20927"/>
                    <a:pt x="9448" y="21042"/>
                  </a:cubicBezTo>
                  <a:cubicBezTo>
                    <a:pt x="9474" y="21015"/>
                    <a:pt x="9483" y="20980"/>
                    <a:pt x="9492" y="20954"/>
                  </a:cubicBezTo>
                  <a:cubicBezTo>
                    <a:pt x="9704" y="20989"/>
                    <a:pt x="9810" y="20839"/>
                    <a:pt x="10048" y="20874"/>
                  </a:cubicBezTo>
                  <a:cubicBezTo>
                    <a:pt x="10075" y="20751"/>
                    <a:pt x="10154" y="20804"/>
                    <a:pt x="10278" y="20759"/>
                  </a:cubicBezTo>
                  <a:cubicBezTo>
                    <a:pt x="10287" y="20733"/>
                    <a:pt x="10216" y="20689"/>
                    <a:pt x="10207" y="20689"/>
                  </a:cubicBezTo>
                  <a:cubicBezTo>
                    <a:pt x="10172" y="20689"/>
                    <a:pt x="10154" y="20742"/>
                    <a:pt x="10119" y="20751"/>
                  </a:cubicBezTo>
                  <a:cubicBezTo>
                    <a:pt x="10075" y="20768"/>
                    <a:pt x="10057" y="20724"/>
                    <a:pt x="10031" y="20742"/>
                  </a:cubicBezTo>
                  <a:cubicBezTo>
                    <a:pt x="9987" y="20751"/>
                    <a:pt x="9951" y="20804"/>
                    <a:pt x="9916" y="20812"/>
                  </a:cubicBezTo>
                  <a:cubicBezTo>
                    <a:pt x="9845" y="20821"/>
                    <a:pt x="9801" y="20804"/>
                    <a:pt x="9722" y="20804"/>
                  </a:cubicBezTo>
                  <a:cubicBezTo>
                    <a:pt x="9651" y="20812"/>
                    <a:pt x="9554" y="20856"/>
                    <a:pt x="9421" y="20848"/>
                  </a:cubicBezTo>
                  <a:cubicBezTo>
                    <a:pt x="9377" y="20848"/>
                    <a:pt x="9333" y="20804"/>
                    <a:pt x="9324" y="20804"/>
                  </a:cubicBezTo>
                  <a:cubicBezTo>
                    <a:pt x="9289" y="20804"/>
                    <a:pt x="9192" y="20856"/>
                    <a:pt x="9112" y="20865"/>
                  </a:cubicBezTo>
                  <a:cubicBezTo>
                    <a:pt x="9006" y="20865"/>
                    <a:pt x="8998" y="20883"/>
                    <a:pt x="8865" y="20892"/>
                  </a:cubicBezTo>
                  <a:cubicBezTo>
                    <a:pt x="8759" y="20901"/>
                    <a:pt x="8609" y="20918"/>
                    <a:pt x="8441" y="20954"/>
                  </a:cubicBezTo>
                  <a:cubicBezTo>
                    <a:pt x="8433" y="20909"/>
                    <a:pt x="8468" y="20901"/>
                    <a:pt x="8459" y="20865"/>
                  </a:cubicBezTo>
                  <a:cubicBezTo>
                    <a:pt x="8371" y="20883"/>
                    <a:pt x="8265" y="20909"/>
                    <a:pt x="8274" y="20812"/>
                  </a:cubicBezTo>
                  <a:cubicBezTo>
                    <a:pt x="8238" y="20821"/>
                    <a:pt x="8247" y="20865"/>
                    <a:pt x="8247" y="20892"/>
                  </a:cubicBezTo>
                  <a:cubicBezTo>
                    <a:pt x="8256" y="20954"/>
                    <a:pt x="8362" y="20892"/>
                    <a:pt x="8406" y="20901"/>
                  </a:cubicBezTo>
                  <a:cubicBezTo>
                    <a:pt x="8327" y="21015"/>
                    <a:pt x="8115" y="21015"/>
                    <a:pt x="7956" y="20989"/>
                  </a:cubicBezTo>
                  <a:cubicBezTo>
                    <a:pt x="7867" y="20962"/>
                    <a:pt x="7867" y="21113"/>
                    <a:pt x="7832" y="21033"/>
                  </a:cubicBezTo>
                  <a:cubicBezTo>
                    <a:pt x="7761" y="20989"/>
                    <a:pt x="7841" y="20980"/>
                    <a:pt x="7885" y="20945"/>
                  </a:cubicBezTo>
                  <a:cubicBezTo>
                    <a:pt x="7912" y="20918"/>
                    <a:pt x="7867" y="20883"/>
                    <a:pt x="7938" y="20883"/>
                  </a:cubicBezTo>
                  <a:cubicBezTo>
                    <a:pt x="7965" y="20883"/>
                    <a:pt x="7973" y="20909"/>
                    <a:pt x="8000" y="20901"/>
                  </a:cubicBezTo>
                  <a:cubicBezTo>
                    <a:pt x="8000" y="20936"/>
                    <a:pt x="7947" y="20927"/>
                    <a:pt x="7912" y="20936"/>
                  </a:cubicBezTo>
                  <a:cubicBezTo>
                    <a:pt x="8018" y="20998"/>
                    <a:pt x="8115" y="20892"/>
                    <a:pt x="8221" y="20927"/>
                  </a:cubicBezTo>
                  <a:cubicBezTo>
                    <a:pt x="8247" y="20768"/>
                    <a:pt x="7982" y="20954"/>
                    <a:pt x="8018" y="20786"/>
                  </a:cubicBezTo>
                  <a:cubicBezTo>
                    <a:pt x="7859" y="20848"/>
                    <a:pt x="7823" y="20989"/>
                    <a:pt x="7603" y="20954"/>
                  </a:cubicBezTo>
                  <a:cubicBezTo>
                    <a:pt x="7585" y="21077"/>
                    <a:pt x="7753" y="20971"/>
                    <a:pt x="7744" y="21077"/>
                  </a:cubicBezTo>
                  <a:cubicBezTo>
                    <a:pt x="7603" y="21104"/>
                    <a:pt x="7479" y="21113"/>
                    <a:pt x="7399" y="21060"/>
                  </a:cubicBezTo>
                  <a:cubicBezTo>
                    <a:pt x="7452" y="21015"/>
                    <a:pt x="7620" y="20989"/>
                    <a:pt x="7505" y="20909"/>
                  </a:cubicBezTo>
                  <a:cubicBezTo>
                    <a:pt x="7452" y="20927"/>
                    <a:pt x="7497" y="21015"/>
                    <a:pt x="7391" y="21007"/>
                  </a:cubicBezTo>
                  <a:cubicBezTo>
                    <a:pt x="7399" y="20848"/>
                    <a:pt x="7179" y="20936"/>
                    <a:pt x="7143" y="21015"/>
                  </a:cubicBezTo>
                  <a:cubicBezTo>
                    <a:pt x="7179" y="21060"/>
                    <a:pt x="7249" y="21060"/>
                    <a:pt x="7338" y="21042"/>
                  </a:cubicBezTo>
                  <a:cubicBezTo>
                    <a:pt x="7320" y="21157"/>
                    <a:pt x="7188" y="21086"/>
                    <a:pt x="7099" y="21104"/>
                  </a:cubicBezTo>
                  <a:cubicBezTo>
                    <a:pt x="7152" y="20989"/>
                    <a:pt x="7029" y="21007"/>
                    <a:pt x="6949" y="20954"/>
                  </a:cubicBezTo>
                  <a:cubicBezTo>
                    <a:pt x="6931" y="21068"/>
                    <a:pt x="7073" y="21042"/>
                    <a:pt x="7002" y="21113"/>
                  </a:cubicBezTo>
                  <a:cubicBezTo>
                    <a:pt x="6923" y="21113"/>
                    <a:pt x="6914" y="21015"/>
                    <a:pt x="6808" y="21033"/>
                  </a:cubicBezTo>
                  <a:cubicBezTo>
                    <a:pt x="6720" y="21060"/>
                    <a:pt x="6861" y="21068"/>
                    <a:pt x="6878" y="21077"/>
                  </a:cubicBezTo>
                  <a:cubicBezTo>
                    <a:pt x="6587" y="21174"/>
                    <a:pt x="6154" y="21227"/>
                    <a:pt x="5757" y="21280"/>
                  </a:cubicBezTo>
                  <a:cubicBezTo>
                    <a:pt x="5739" y="21280"/>
                    <a:pt x="5695" y="21271"/>
                    <a:pt x="5651" y="21271"/>
                  </a:cubicBezTo>
                  <a:cubicBezTo>
                    <a:pt x="5625" y="21271"/>
                    <a:pt x="5616" y="21271"/>
                    <a:pt x="5598" y="21280"/>
                  </a:cubicBezTo>
                  <a:cubicBezTo>
                    <a:pt x="5589" y="21289"/>
                    <a:pt x="5581" y="21307"/>
                    <a:pt x="5572" y="21333"/>
                  </a:cubicBezTo>
                  <a:cubicBezTo>
                    <a:pt x="5457" y="21307"/>
                    <a:pt x="5236" y="21333"/>
                    <a:pt x="5148" y="21360"/>
                  </a:cubicBezTo>
                  <a:cubicBezTo>
                    <a:pt x="5192" y="21263"/>
                    <a:pt x="5289" y="21289"/>
                    <a:pt x="5369" y="21280"/>
                  </a:cubicBezTo>
                  <a:cubicBezTo>
                    <a:pt x="5430" y="21263"/>
                    <a:pt x="5492" y="21263"/>
                    <a:pt x="5545" y="21254"/>
                  </a:cubicBezTo>
                  <a:cubicBezTo>
                    <a:pt x="5572" y="21245"/>
                    <a:pt x="5589" y="21245"/>
                    <a:pt x="5616" y="21236"/>
                  </a:cubicBezTo>
                  <a:lnTo>
                    <a:pt x="5642" y="21227"/>
                  </a:lnTo>
                  <a:cubicBezTo>
                    <a:pt x="5651" y="21227"/>
                    <a:pt x="5660" y="21227"/>
                    <a:pt x="5669" y="21227"/>
                  </a:cubicBezTo>
                  <a:cubicBezTo>
                    <a:pt x="5686" y="21219"/>
                    <a:pt x="5695" y="21210"/>
                    <a:pt x="5713" y="21201"/>
                  </a:cubicBezTo>
                  <a:cubicBezTo>
                    <a:pt x="5695" y="21113"/>
                    <a:pt x="5625" y="21148"/>
                    <a:pt x="5660" y="21042"/>
                  </a:cubicBezTo>
                  <a:cubicBezTo>
                    <a:pt x="5642" y="21051"/>
                    <a:pt x="5607" y="21060"/>
                    <a:pt x="5589" y="21060"/>
                  </a:cubicBezTo>
                  <a:cubicBezTo>
                    <a:pt x="5581" y="21060"/>
                    <a:pt x="5572" y="21051"/>
                    <a:pt x="5563" y="21051"/>
                  </a:cubicBezTo>
                  <a:cubicBezTo>
                    <a:pt x="5536" y="21042"/>
                    <a:pt x="5528" y="21042"/>
                    <a:pt x="5510" y="21060"/>
                  </a:cubicBezTo>
                  <a:cubicBezTo>
                    <a:pt x="5536" y="21077"/>
                    <a:pt x="5545" y="21086"/>
                    <a:pt x="5607" y="21104"/>
                  </a:cubicBezTo>
                  <a:cubicBezTo>
                    <a:pt x="5581" y="21254"/>
                    <a:pt x="5492" y="21104"/>
                    <a:pt x="5430" y="21130"/>
                  </a:cubicBezTo>
                  <a:cubicBezTo>
                    <a:pt x="5422" y="21201"/>
                    <a:pt x="5510" y="21104"/>
                    <a:pt x="5483" y="21210"/>
                  </a:cubicBezTo>
                  <a:cubicBezTo>
                    <a:pt x="5271" y="21227"/>
                    <a:pt x="5007" y="21254"/>
                    <a:pt x="4751" y="21289"/>
                  </a:cubicBezTo>
                  <a:cubicBezTo>
                    <a:pt x="4494" y="21316"/>
                    <a:pt x="4238" y="21351"/>
                    <a:pt x="4018" y="21386"/>
                  </a:cubicBezTo>
                  <a:cubicBezTo>
                    <a:pt x="3982" y="21395"/>
                    <a:pt x="3982" y="21360"/>
                    <a:pt x="3956" y="21369"/>
                  </a:cubicBezTo>
                  <a:cubicBezTo>
                    <a:pt x="3912" y="21377"/>
                    <a:pt x="3850" y="21413"/>
                    <a:pt x="3815" y="21413"/>
                  </a:cubicBezTo>
                  <a:cubicBezTo>
                    <a:pt x="3797" y="21413"/>
                    <a:pt x="3797" y="21377"/>
                    <a:pt x="3788" y="21360"/>
                  </a:cubicBezTo>
                  <a:cubicBezTo>
                    <a:pt x="3779" y="21333"/>
                    <a:pt x="3762" y="21333"/>
                    <a:pt x="3673" y="21395"/>
                  </a:cubicBezTo>
                  <a:cubicBezTo>
                    <a:pt x="3753" y="21324"/>
                    <a:pt x="3656" y="21360"/>
                    <a:pt x="3700" y="21307"/>
                  </a:cubicBezTo>
                  <a:cubicBezTo>
                    <a:pt x="3673" y="21324"/>
                    <a:pt x="3611" y="21377"/>
                    <a:pt x="3629" y="21377"/>
                  </a:cubicBezTo>
                  <a:cubicBezTo>
                    <a:pt x="3497" y="21430"/>
                    <a:pt x="3391" y="21457"/>
                    <a:pt x="3302" y="21475"/>
                  </a:cubicBezTo>
                  <a:cubicBezTo>
                    <a:pt x="3338" y="21369"/>
                    <a:pt x="3408" y="21227"/>
                    <a:pt x="3453" y="21113"/>
                  </a:cubicBezTo>
                  <a:cubicBezTo>
                    <a:pt x="3506" y="20998"/>
                    <a:pt x="3541" y="20901"/>
                    <a:pt x="3514" y="20848"/>
                  </a:cubicBezTo>
                  <a:cubicBezTo>
                    <a:pt x="3541" y="20812"/>
                    <a:pt x="3550" y="20830"/>
                    <a:pt x="3594" y="20804"/>
                  </a:cubicBezTo>
                  <a:cubicBezTo>
                    <a:pt x="3567" y="20768"/>
                    <a:pt x="3558" y="20724"/>
                    <a:pt x="3594" y="20636"/>
                  </a:cubicBezTo>
                  <a:cubicBezTo>
                    <a:pt x="3691" y="20592"/>
                    <a:pt x="3620" y="20680"/>
                    <a:pt x="3717" y="20627"/>
                  </a:cubicBezTo>
                  <a:cubicBezTo>
                    <a:pt x="3726" y="20600"/>
                    <a:pt x="3700" y="20592"/>
                    <a:pt x="3691" y="20565"/>
                  </a:cubicBezTo>
                  <a:cubicBezTo>
                    <a:pt x="3682" y="20547"/>
                    <a:pt x="3691" y="20521"/>
                    <a:pt x="3744" y="20486"/>
                  </a:cubicBezTo>
                  <a:cubicBezTo>
                    <a:pt x="3815" y="20450"/>
                    <a:pt x="3806" y="20468"/>
                    <a:pt x="3779" y="20494"/>
                  </a:cubicBezTo>
                  <a:cubicBezTo>
                    <a:pt x="3762" y="20521"/>
                    <a:pt x="3744" y="20547"/>
                    <a:pt x="3815" y="20512"/>
                  </a:cubicBezTo>
                  <a:cubicBezTo>
                    <a:pt x="3815" y="20556"/>
                    <a:pt x="3726" y="20600"/>
                    <a:pt x="3735" y="20645"/>
                  </a:cubicBezTo>
                  <a:cubicBezTo>
                    <a:pt x="3735" y="20653"/>
                    <a:pt x="3770" y="20636"/>
                    <a:pt x="3762" y="20653"/>
                  </a:cubicBezTo>
                  <a:cubicBezTo>
                    <a:pt x="3841" y="20618"/>
                    <a:pt x="3903" y="20574"/>
                    <a:pt x="3921" y="20547"/>
                  </a:cubicBezTo>
                  <a:cubicBezTo>
                    <a:pt x="3938" y="20574"/>
                    <a:pt x="4097" y="20486"/>
                    <a:pt x="4150" y="20459"/>
                  </a:cubicBezTo>
                  <a:cubicBezTo>
                    <a:pt x="4221" y="20406"/>
                    <a:pt x="4230" y="20397"/>
                    <a:pt x="4230" y="20380"/>
                  </a:cubicBezTo>
                  <a:cubicBezTo>
                    <a:pt x="4230" y="20371"/>
                    <a:pt x="4221" y="20362"/>
                    <a:pt x="4256" y="20327"/>
                  </a:cubicBezTo>
                  <a:cubicBezTo>
                    <a:pt x="4371" y="20265"/>
                    <a:pt x="4274" y="20344"/>
                    <a:pt x="4274" y="20353"/>
                  </a:cubicBezTo>
                  <a:cubicBezTo>
                    <a:pt x="4283" y="20362"/>
                    <a:pt x="4344" y="20327"/>
                    <a:pt x="4344" y="20327"/>
                  </a:cubicBezTo>
                  <a:cubicBezTo>
                    <a:pt x="4362" y="20344"/>
                    <a:pt x="4327" y="20389"/>
                    <a:pt x="4336" y="20415"/>
                  </a:cubicBezTo>
                  <a:cubicBezTo>
                    <a:pt x="4265" y="20477"/>
                    <a:pt x="4053" y="20609"/>
                    <a:pt x="4044" y="20592"/>
                  </a:cubicBezTo>
                  <a:cubicBezTo>
                    <a:pt x="3965" y="20627"/>
                    <a:pt x="3868" y="20733"/>
                    <a:pt x="3947" y="20689"/>
                  </a:cubicBezTo>
                  <a:cubicBezTo>
                    <a:pt x="3868" y="20768"/>
                    <a:pt x="3841" y="20742"/>
                    <a:pt x="3770" y="20777"/>
                  </a:cubicBezTo>
                  <a:cubicBezTo>
                    <a:pt x="3753" y="20821"/>
                    <a:pt x="3779" y="20812"/>
                    <a:pt x="3868" y="20751"/>
                  </a:cubicBezTo>
                  <a:cubicBezTo>
                    <a:pt x="3868" y="20786"/>
                    <a:pt x="3735" y="20865"/>
                    <a:pt x="3753" y="20892"/>
                  </a:cubicBezTo>
                  <a:cubicBezTo>
                    <a:pt x="3682" y="20936"/>
                    <a:pt x="3700" y="20901"/>
                    <a:pt x="3726" y="20865"/>
                  </a:cubicBezTo>
                  <a:cubicBezTo>
                    <a:pt x="3744" y="20839"/>
                    <a:pt x="3762" y="20804"/>
                    <a:pt x="3691" y="20848"/>
                  </a:cubicBezTo>
                  <a:cubicBezTo>
                    <a:pt x="3700" y="20821"/>
                    <a:pt x="3753" y="20759"/>
                    <a:pt x="3788" y="20715"/>
                  </a:cubicBezTo>
                  <a:cubicBezTo>
                    <a:pt x="3823" y="20671"/>
                    <a:pt x="3841" y="20645"/>
                    <a:pt x="3788" y="20653"/>
                  </a:cubicBezTo>
                  <a:cubicBezTo>
                    <a:pt x="3647" y="20715"/>
                    <a:pt x="3744" y="20777"/>
                    <a:pt x="3620" y="20795"/>
                  </a:cubicBezTo>
                  <a:cubicBezTo>
                    <a:pt x="3682" y="20812"/>
                    <a:pt x="3585" y="20909"/>
                    <a:pt x="3673" y="20892"/>
                  </a:cubicBezTo>
                  <a:cubicBezTo>
                    <a:pt x="3647" y="20927"/>
                    <a:pt x="3629" y="20971"/>
                    <a:pt x="3532" y="21033"/>
                  </a:cubicBezTo>
                  <a:cubicBezTo>
                    <a:pt x="3611" y="21024"/>
                    <a:pt x="3497" y="21210"/>
                    <a:pt x="3400" y="21377"/>
                  </a:cubicBezTo>
                  <a:cubicBezTo>
                    <a:pt x="3408" y="21369"/>
                    <a:pt x="3417" y="21369"/>
                    <a:pt x="3426" y="21369"/>
                  </a:cubicBezTo>
                  <a:cubicBezTo>
                    <a:pt x="3558" y="21307"/>
                    <a:pt x="3647" y="21280"/>
                    <a:pt x="3638" y="21316"/>
                  </a:cubicBezTo>
                  <a:cubicBezTo>
                    <a:pt x="3726" y="21271"/>
                    <a:pt x="3823" y="21210"/>
                    <a:pt x="3885" y="21201"/>
                  </a:cubicBezTo>
                  <a:cubicBezTo>
                    <a:pt x="3823" y="21254"/>
                    <a:pt x="3788" y="21271"/>
                    <a:pt x="3726" y="21333"/>
                  </a:cubicBezTo>
                  <a:cubicBezTo>
                    <a:pt x="3762" y="21333"/>
                    <a:pt x="3850" y="21254"/>
                    <a:pt x="3894" y="21227"/>
                  </a:cubicBezTo>
                  <a:cubicBezTo>
                    <a:pt x="3956" y="21210"/>
                    <a:pt x="4000" y="21236"/>
                    <a:pt x="4079" y="21174"/>
                  </a:cubicBezTo>
                  <a:cubicBezTo>
                    <a:pt x="4115" y="21130"/>
                    <a:pt x="4106" y="21121"/>
                    <a:pt x="4079" y="21121"/>
                  </a:cubicBezTo>
                  <a:cubicBezTo>
                    <a:pt x="4168" y="21060"/>
                    <a:pt x="4203" y="21077"/>
                    <a:pt x="4283" y="21007"/>
                  </a:cubicBezTo>
                  <a:cubicBezTo>
                    <a:pt x="4344" y="21007"/>
                    <a:pt x="4274" y="21113"/>
                    <a:pt x="4318" y="21121"/>
                  </a:cubicBezTo>
                  <a:cubicBezTo>
                    <a:pt x="4353" y="21104"/>
                    <a:pt x="4344" y="21077"/>
                    <a:pt x="4397" y="21024"/>
                  </a:cubicBezTo>
                  <a:cubicBezTo>
                    <a:pt x="4459" y="21007"/>
                    <a:pt x="4415" y="21095"/>
                    <a:pt x="4494" y="21068"/>
                  </a:cubicBezTo>
                  <a:cubicBezTo>
                    <a:pt x="4521" y="21051"/>
                    <a:pt x="4556" y="20998"/>
                    <a:pt x="4583" y="21007"/>
                  </a:cubicBezTo>
                  <a:cubicBezTo>
                    <a:pt x="4618" y="20954"/>
                    <a:pt x="4609" y="20945"/>
                    <a:pt x="4592" y="20945"/>
                  </a:cubicBezTo>
                  <a:cubicBezTo>
                    <a:pt x="4680" y="20883"/>
                    <a:pt x="4680" y="20918"/>
                    <a:pt x="4680" y="20962"/>
                  </a:cubicBezTo>
                  <a:cubicBezTo>
                    <a:pt x="4724" y="20945"/>
                    <a:pt x="4698" y="20918"/>
                    <a:pt x="4751" y="20874"/>
                  </a:cubicBezTo>
                  <a:cubicBezTo>
                    <a:pt x="4777" y="20892"/>
                    <a:pt x="4653" y="21068"/>
                    <a:pt x="4768" y="21015"/>
                  </a:cubicBezTo>
                  <a:cubicBezTo>
                    <a:pt x="4768" y="20980"/>
                    <a:pt x="4751" y="20980"/>
                    <a:pt x="4786" y="20927"/>
                  </a:cubicBezTo>
                  <a:cubicBezTo>
                    <a:pt x="4803" y="20971"/>
                    <a:pt x="4865" y="20848"/>
                    <a:pt x="4883" y="20883"/>
                  </a:cubicBezTo>
                  <a:cubicBezTo>
                    <a:pt x="4874" y="20883"/>
                    <a:pt x="4830" y="20962"/>
                    <a:pt x="4839" y="20971"/>
                  </a:cubicBezTo>
                  <a:cubicBezTo>
                    <a:pt x="4848" y="20980"/>
                    <a:pt x="4909" y="20901"/>
                    <a:pt x="4883" y="20909"/>
                  </a:cubicBezTo>
                  <a:cubicBezTo>
                    <a:pt x="4909" y="20830"/>
                    <a:pt x="4945" y="20927"/>
                    <a:pt x="4971" y="20848"/>
                  </a:cubicBezTo>
                  <a:cubicBezTo>
                    <a:pt x="4989" y="20768"/>
                    <a:pt x="4830" y="20901"/>
                    <a:pt x="4927" y="20742"/>
                  </a:cubicBezTo>
                  <a:cubicBezTo>
                    <a:pt x="4909" y="20751"/>
                    <a:pt x="4883" y="20812"/>
                    <a:pt x="4856" y="20856"/>
                  </a:cubicBezTo>
                  <a:close/>
                  <a:moveTo>
                    <a:pt x="4309" y="20415"/>
                  </a:moveTo>
                  <a:cubicBezTo>
                    <a:pt x="4194" y="20486"/>
                    <a:pt x="4088" y="20547"/>
                    <a:pt x="4071" y="20592"/>
                  </a:cubicBezTo>
                  <a:lnTo>
                    <a:pt x="4291" y="20450"/>
                  </a:lnTo>
                  <a:close/>
                  <a:moveTo>
                    <a:pt x="3823" y="20706"/>
                  </a:moveTo>
                  <a:lnTo>
                    <a:pt x="3806" y="20751"/>
                  </a:lnTo>
                  <a:cubicBezTo>
                    <a:pt x="3929" y="20671"/>
                    <a:pt x="4071" y="20583"/>
                    <a:pt x="4062" y="20539"/>
                  </a:cubicBezTo>
                  <a:cubicBezTo>
                    <a:pt x="3903" y="20618"/>
                    <a:pt x="3991" y="20627"/>
                    <a:pt x="3823" y="20706"/>
                  </a:cubicBezTo>
                  <a:close/>
                  <a:moveTo>
                    <a:pt x="4185" y="21219"/>
                  </a:moveTo>
                  <a:cubicBezTo>
                    <a:pt x="4150" y="21210"/>
                    <a:pt x="4327" y="21033"/>
                    <a:pt x="4203" y="21104"/>
                  </a:cubicBezTo>
                  <a:cubicBezTo>
                    <a:pt x="4097" y="21210"/>
                    <a:pt x="4159" y="21174"/>
                    <a:pt x="4124" y="21227"/>
                  </a:cubicBezTo>
                  <a:cubicBezTo>
                    <a:pt x="4062" y="21280"/>
                    <a:pt x="4150" y="21271"/>
                    <a:pt x="4185" y="21219"/>
                  </a:cubicBezTo>
                  <a:close/>
                  <a:moveTo>
                    <a:pt x="6287" y="10067"/>
                  </a:moveTo>
                  <a:cubicBezTo>
                    <a:pt x="6269" y="9987"/>
                    <a:pt x="6331" y="9872"/>
                    <a:pt x="6216" y="9846"/>
                  </a:cubicBezTo>
                  <a:cubicBezTo>
                    <a:pt x="6163" y="9925"/>
                    <a:pt x="6260" y="9925"/>
                    <a:pt x="6252" y="9987"/>
                  </a:cubicBezTo>
                  <a:cubicBezTo>
                    <a:pt x="6190" y="9961"/>
                    <a:pt x="6128" y="9934"/>
                    <a:pt x="6101" y="9996"/>
                  </a:cubicBezTo>
                  <a:cubicBezTo>
                    <a:pt x="6163" y="10022"/>
                    <a:pt x="6225" y="10040"/>
                    <a:pt x="6287" y="10067"/>
                  </a:cubicBezTo>
                  <a:close/>
                  <a:moveTo>
                    <a:pt x="5731" y="11400"/>
                  </a:moveTo>
                  <a:lnTo>
                    <a:pt x="5695" y="11488"/>
                  </a:lnTo>
                  <a:cubicBezTo>
                    <a:pt x="5784" y="11497"/>
                    <a:pt x="5784" y="11550"/>
                    <a:pt x="5837" y="11576"/>
                  </a:cubicBezTo>
                  <a:cubicBezTo>
                    <a:pt x="5890" y="11470"/>
                    <a:pt x="5784" y="11453"/>
                    <a:pt x="5731" y="11400"/>
                  </a:cubicBezTo>
                  <a:close/>
                  <a:moveTo>
                    <a:pt x="5987" y="11426"/>
                  </a:moveTo>
                  <a:cubicBezTo>
                    <a:pt x="6040" y="11523"/>
                    <a:pt x="6093" y="11506"/>
                    <a:pt x="6110" y="11638"/>
                  </a:cubicBezTo>
                  <a:cubicBezTo>
                    <a:pt x="6146" y="11541"/>
                    <a:pt x="6084" y="11320"/>
                    <a:pt x="5987" y="11426"/>
                  </a:cubicBezTo>
                  <a:close/>
                  <a:moveTo>
                    <a:pt x="6048" y="10861"/>
                  </a:moveTo>
                  <a:cubicBezTo>
                    <a:pt x="6128" y="10888"/>
                    <a:pt x="6146" y="11038"/>
                    <a:pt x="6216" y="10888"/>
                  </a:cubicBezTo>
                  <a:cubicBezTo>
                    <a:pt x="6101" y="10888"/>
                    <a:pt x="6154" y="10799"/>
                    <a:pt x="6119" y="10755"/>
                  </a:cubicBezTo>
                  <a:cubicBezTo>
                    <a:pt x="6101" y="10808"/>
                    <a:pt x="6066" y="10808"/>
                    <a:pt x="6048" y="10861"/>
                  </a:cubicBezTo>
                  <a:close/>
                  <a:moveTo>
                    <a:pt x="5881" y="10835"/>
                  </a:moveTo>
                  <a:cubicBezTo>
                    <a:pt x="5845" y="10808"/>
                    <a:pt x="5854" y="10764"/>
                    <a:pt x="5828" y="10746"/>
                  </a:cubicBezTo>
                  <a:cubicBezTo>
                    <a:pt x="5801" y="10782"/>
                    <a:pt x="5766" y="10791"/>
                    <a:pt x="5757" y="10852"/>
                  </a:cubicBezTo>
                  <a:cubicBezTo>
                    <a:pt x="5810" y="10879"/>
                    <a:pt x="5854" y="10879"/>
                    <a:pt x="5881" y="10835"/>
                  </a:cubicBezTo>
                  <a:close/>
                  <a:moveTo>
                    <a:pt x="6110" y="11082"/>
                  </a:moveTo>
                  <a:cubicBezTo>
                    <a:pt x="6146" y="11108"/>
                    <a:pt x="6146" y="11144"/>
                    <a:pt x="6199" y="11153"/>
                  </a:cubicBezTo>
                  <a:cubicBezTo>
                    <a:pt x="6216" y="11100"/>
                    <a:pt x="6243" y="11064"/>
                    <a:pt x="6269" y="11047"/>
                  </a:cubicBezTo>
                  <a:cubicBezTo>
                    <a:pt x="6199" y="11011"/>
                    <a:pt x="6137" y="10985"/>
                    <a:pt x="6110" y="11082"/>
                  </a:cubicBezTo>
                  <a:close/>
                  <a:moveTo>
                    <a:pt x="5572" y="11506"/>
                  </a:moveTo>
                  <a:cubicBezTo>
                    <a:pt x="5669" y="11435"/>
                    <a:pt x="5616" y="11312"/>
                    <a:pt x="5686" y="11188"/>
                  </a:cubicBezTo>
                  <a:cubicBezTo>
                    <a:pt x="5731" y="11197"/>
                    <a:pt x="5748" y="11153"/>
                    <a:pt x="5792" y="11161"/>
                  </a:cubicBezTo>
                  <a:cubicBezTo>
                    <a:pt x="5819" y="11170"/>
                    <a:pt x="5792" y="11214"/>
                    <a:pt x="5819" y="11232"/>
                  </a:cubicBezTo>
                  <a:cubicBezTo>
                    <a:pt x="5863" y="11170"/>
                    <a:pt x="5960" y="11214"/>
                    <a:pt x="5987" y="11100"/>
                  </a:cubicBezTo>
                  <a:cubicBezTo>
                    <a:pt x="6004" y="11038"/>
                    <a:pt x="5960" y="11002"/>
                    <a:pt x="5951" y="10958"/>
                  </a:cubicBezTo>
                  <a:cubicBezTo>
                    <a:pt x="5819" y="10914"/>
                    <a:pt x="5713" y="10941"/>
                    <a:pt x="5642" y="11073"/>
                  </a:cubicBezTo>
                  <a:cubicBezTo>
                    <a:pt x="5686" y="11108"/>
                    <a:pt x="5695" y="11047"/>
                    <a:pt x="5722" y="11029"/>
                  </a:cubicBezTo>
                  <a:cubicBezTo>
                    <a:pt x="5757" y="11011"/>
                    <a:pt x="5863" y="10985"/>
                    <a:pt x="5854" y="11055"/>
                  </a:cubicBezTo>
                  <a:cubicBezTo>
                    <a:pt x="5810" y="11117"/>
                    <a:pt x="5748" y="11153"/>
                    <a:pt x="5660" y="11108"/>
                  </a:cubicBezTo>
                  <a:cubicBezTo>
                    <a:pt x="5607" y="11259"/>
                    <a:pt x="5572" y="11391"/>
                    <a:pt x="5572" y="11506"/>
                  </a:cubicBezTo>
                  <a:close/>
                  <a:moveTo>
                    <a:pt x="5060" y="11373"/>
                  </a:moveTo>
                  <a:cubicBezTo>
                    <a:pt x="5095" y="11294"/>
                    <a:pt x="5113" y="11232"/>
                    <a:pt x="5077" y="11188"/>
                  </a:cubicBezTo>
                  <a:cubicBezTo>
                    <a:pt x="5086" y="11303"/>
                    <a:pt x="5042" y="11267"/>
                    <a:pt x="4989" y="11347"/>
                  </a:cubicBezTo>
                  <a:close/>
                  <a:moveTo>
                    <a:pt x="4530" y="11868"/>
                  </a:moveTo>
                  <a:cubicBezTo>
                    <a:pt x="4556" y="11850"/>
                    <a:pt x="4680" y="11665"/>
                    <a:pt x="4574" y="11656"/>
                  </a:cubicBezTo>
                  <a:cubicBezTo>
                    <a:pt x="4521" y="11656"/>
                    <a:pt x="4459" y="11850"/>
                    <a:pt x="4530" y="11868"/>
                  </a:cubicBezTo>
                  <a:close/>
                  <a:moveTo>
                    <a:pt x="4706" y="12256"/>
                  </a:moveTo>
                  <a:cubicBezTo>
                    <a:pt x="4742" y="12106"/>
                    <a:pt x="4901" y="12053"/>
                    <a:pt x="4865" y="11894"/>
                  </a:cubicBezTo>
                  <a:cubicBezTo>
                    <a:pt x="4742" y="11815"/>
                    <a:pt x="4715" y="11983"/>
                    <a:pt x="4751" y="12053"/>
                  </a:cubicBezTo>
                  <a:cubicBezTo>
                    <a:pt x="4724" y="12168"/>
                    <a:pt x="4645" y="12177"/>
                    <a:pt x="4706" y="12256"/>
                  </a:cubicBezTo>
                  <a:close/>
                  <a:moveTo>
                    <a:pt x="4556" y="12662"/>
                  </a:moveTo>
                  <a:cubicBezTo>
                    <a:pt x="4671" y="12601"/>
                    <a:pt x="4556" y="12415"/>
                    <a:pt x="4671" y="12345"/>
                  </a:cubicBezTo>
                  <a:cubicBezTo>
                    <a:pt x="4512" y="12345"/>
                    <a:pt x="4547" y="12557"/>
                    <a:pt x="4556" y="12662"/>
                  </a:cubicBezTo>
                  <a:close/>
                  <a:moveTo>
                    <a:pt x="4230" y="12671"/>
                  </a:moveTo>
                  <a:cubicBezTo>
                    <a:pt x="4274" y="12539"/>
                    <a:pt x="4450" y="12442"/>
                    <a:pt x="4362" y="12300"/>
                  </a:cubicBezTo>
                  <a:cubicBezTo>
                    <a:pt x="4344" y="12459"/>
                    <a:pt x="4194" y="12557"/>
                    <a:pt x="4230" y="12671"/>
                  </a:cubicBezTo>
                  <a:close/>
                  <a:moveTo>
                    <a:pt x="5766" y="12009"/>
                  </a:moveTo>
                  <a:cubicBezTo>
                    <a:pt x="5784" y="12009"/>
                    <a:pt x="5801" y="12018"/>
                    <a:pt x="5784" y="12044"/>
                  </a:cubicBezTo>
                  <a:cubicBezTo>
                    <a:pt x="5845" y="12080"/>
                    <a:pt x="5881" y="12036"/>
                    <a:pt x="5907" y="11956"/>
                  </a:cubicBezTo>
                  <a:cubicBezTo>
                    <a:pt x="5837" y="11921"/>
                    <a:pt x="5792" y="11930"/>
                    <a:pt x="5766" y="12009"/>
                  </a:cubicBezTo>
                  <a:close/>
                  <a:moveTo>
                    <a:pt x="5298" y="11859"/>
                  </a:moveTo>
                  <a:cubicBezTo>
                    <a:pt x="5386" y="11912"/>
                    <a:pt x="5386" y="11709"/>
                    <a:pt x="5430" y="11647"/>
                  </a:cubicBezTo>
                  <a:cubicBezTo>
                    <a:pt x="5501" y="11727"/>
                    <a:pt x="5536" y="11682"/>
                    <a:pt x="5581" y="11576"/>
                  </a:cubicBezTo>
                  <a:cubicBezTo>
                    <a:pt x="5422" y="11479"/>
                    <a:pt x="5307" y="11762"/>
                    <a:pt x="5298" y="11859"/>
                  </a:cubicBezTo>
                  <a:close/>
                  <a:moveTo>
                    <a:pt x="5475" y="11930"/>
                  </a:moveTo>
                  <a:cubicBezTo>
                    <a:pt x="5483" y="11824"/>
                    <a:pt x="5545" y="11850"/>
                    <a:pt x="5598" y="11841"/>
                  </a:cubicBezTo>
                  <a:cubicBezTo>
                    <a:pt x="5607" y="11788"/>
                    <a:pt x="5616" y="11735"/>
                    <a:pt x="5589" y="11709"/>
                  </a:cubicBezTo>
                  <a:cubicBezTo>
                    <a:pt x="5536" y="11815"/>
                    <a:pt x="5492" y="11815"/>
                    <a:pt x="5457" y="11727"/>
                  </a:cubicBezTo>
                  <a:cubicBezTo>
                    <a:pt x="5430" y="11797"/>
                    <a:pt x="5448" y="11965"/>
                    <a:pt x="5475" y="11930"/>
                  </a:cubicBezTo>
                  <a:close/>
                  <a:moveTo>
                    <a:pt x="5854" y="12097"/>
                  </a:moveTo>
                  <a:cubicBezTo>
                    <a:pt x="5792" y="12168"/>
                    <a:pt x="5669" y="12089"/>
                    <a:pt x="5642" y="12256"/>
                  </a:cubicBezTo>
                  <a:cubicBezTo>
                    <a:pt x="5695" y="12309"/>
                    <a:pt x="5722" y="12221"/>
                    <a:pt x="5775" y="12239"/>
                  </a:cubicBezTo>
                  <a:cubicBezTo>
                    <a:pt x="5784" y="12239"/>
                    <a:pt x="5775" y="12318"/>
                    <a:pt x="5828" y="12318"/>
                  </a:cubicBezTo>
                  <a:cubicBezTo>
                    <a:pt x="5854" y="12327"/>
                    <a:pt x="5898" y="12336"/>
                    <a:pt x="5925" y="12230"/>
                  </a:cubicBezTo>
                  <a:cubicBezTo>
                    <a:pt x="5766" y="12203"/>
                    <a:pt x="5890" y="12159"/>
                    <a:pt x="5854" y="12097"/>
                  </a:cubicBezTo>
                  <a:close/>
                  <a:moveTo>
                    <a:pt x="5448" y="12707"/>
                  </a:moveTo>
                  <a:cubicBezTo>
                    <a:pt x="5280" y="12680"/>
                    <a:pt x="5581" y="12486"/>
                    <a:pt x="5377" y="12512"/>
                  </a:cubicBezTo>
                  <a:cubicBezTo>
                    <a:pt x="5430" y="12424"/>
                    <a:pt x="5386" y="12380"/>
                    <a:pt x="5386" y="12318"/>
                  </a:cubicBezTo>
                  <a:cubicBezTo>
                    <a:pt x="5475" y="12247"/>
                    <a:pt x="5563" y="12168"/>
                    <a:pt x="5633" y="12053"/>
                  </a:cubicBezTo>
                  <a:lnTo>
                    <a:pt x="5528" y="12018"/>
                  </a:lnTo>
                  <a:cubicBezTo>
                    <a:pt x="5492" y="12150"/>
                    <a:pt x="5448" y="12212"/>
                    <a:pt x="5377" y="12124"/>
                  </a:cubicBezTo>
                  <a:cubicBezTo>
                    <a:pt x="5324" y="12274"/>
                    <a:pt x="5342" y="12398"/>
                    <a:pt x="5298" y="12557"/>
                  </a:cubicBezTo>
                  <a:cubicBezTo>
                    <a:pt x="5430" y="12557"/>
                    <a:pt x="5289" y="12857"/>
                    <a:pt x="5448" y="12707"/>
                  </a:cubicBezTo>
                  <a:close/>
                  <a:moveTo>
                    <a:pt x="5695" y="13157"/>
                  </a:moveTo>
                  <a:cubicBezTo>
                    <a:pt x="5713" y="13033"/>
                    <a:pt x="5704" y="12936"/>
                    <a:pt x="5695" y="12830"/>
                  </a:cubicBezTo>
                  <a:cubicBezTo>
                    <a:pt x="5775" y="12742"/>
                    <a:pt x="5845" y="12609"/>
                    <a:pt x="5898" y="12451"/>
                  </a:cubicBezTo>
                  <a:cubicBezTo>
                    <a:pt x="5845" y="12415"/>
                    <a:pt x="5792" y="12415"/>
                    <a:pt x="5757" y="12424"/>
                  </a:cubicBezTo>
                  <a:cubicBezTo>
                    <a:pt x="5766" y="12495"/>
                    <a:pt x="5704" y="12601"/>
                    <a:pt x="5731" y="12645"/>
                  </a:cubicBezTo>
                  <a:cubicBezTo>
                    <a:pt x="5810" y="12592"/>
                    <a:pt x="5739" y="12539"/>
                    <a:pt x="5810" y="12512"/>
                  </a:cubicBezTo>
                  <a:cubicBezTo>
                    <a:pt x="5845" y="12618"/>
                    <a:pt x="5739" y="12698"/>
                    <a:pt x="5678" y="12724"/>
                  </a:cubicBezTo>
                  <a:cubicBezTo>
                    <a:pt x="5695" y="12557"/>
                    <a:pt x="5589" y="12636"/>
                    <a:pt x="5572" y="12521"/>
                  </a:cubicBezTo>
                  <a:cubicBezTo>
                    <a:pt x="5589" y="12468"/>
                    <a:pt x="5625" y="12468"/>
                    <a:pt x="5642" y="12415"/>
                  </a:cubicBezTo>
                  <a:cubicBezTo>
                    <a:pt x="5572" y="12380"/>
                    <a:pt x="5554" y="12477"/>
                    <a:pt x="5483" y="12451"/>
                  </a:cubicBezTo>
                  <a:cubicBezTo>
                    <a:pt x="5475" y="12433"/>
                    <a:pt x="5492" y="12300"/>
                    <a:pt x="5457" y="12380"/>
                  </a:cubicBezTo>
                  <a:cubicBezTo>
                    <a:pt x="5439" y="12486"/>
                    <a:pt x="5563" y="12521"/>
                    <a:pt x="5492" y="12654"/>
                  </a:cubicBezTo>
                  <a:cubicBezTo>
                    <a:pt x="5642" y="12618"/>
                    <a:pt x="5607" y="12742"/>
                    <a:pt x="5598" y="12786"/>
                  </a:cubicBezTo>
                  <a:cubicBezTo>
                    <a:pt x="5616" y="12733"/>
                    <a:pt x="5686" y="12848"/>
                    <a:pt x="5678" y="12883"/>
                  </a:cubicBezTo>
                  <a:cubicBezTo>
                    <a:pt x="5545" y="12830"/>
                    <a:pt x="5545" y="13069"/>
                    <a:pt x="5430" y="13060"/>
                  </a:cubicBezTo>
                  <a:lnTo>
                    <a:pt x="5563" y="13104"/>
                  </a:lnTo>
                  <a:cubicBezTo>
                    <a:pt x="5589" y="13033"/>
                    <a:pt x="5616" y="12936"/>
                    <a:pt x="5678" y="12954"/>
                  </a:cubicBezTo>
                  <a:cubicBezTo>
                    <a:pt x="5660" y="13033"/>
                    <a:pt x="5563" y="13157"/>
                    <a:pt x="5695" y="13157"/>
                  </a:cubicBezTo>
                  <a:close/>
                  <a:moveTo>
                    <a:pt x="5174" y="13130"/>
                  </a:moveTo>
                  <a:cubicBezTo>
                    <a:pt x="5166" y="13219"/>
                    <a:pt x="5113" y="13192"/>
                    <a:pt x="5095" y="13263"/>
                  </a:cubicBezTo>
                  <a:cubicBezTo>
                    <a:pt x="5192" y="13351"/>
                    <a:pt x="5245" y="13148"/>
                    <a:pt x="5174" y="13130"/>
                  </a:cubicBezTo>
                  <a:close/>
                  <a:moveTo>
                    <a:pt x="5369" y="13395"/>
                  </a:moveTo>
                  <a:cubicBezTo>
                    <a:pt x="5422" y="13281"/>
                    <a:pt x="5307" y="13334"/>
                    <a:pt x="5324" y="13281"/>
                  </a:cubicBezTo>
                  <a:cubicBezTo>
                    <a:pt x="5351" y="13201"/>
                    <a:pt x="5395" y="13122"/>
                    <a:pt x="5333" y="13086"/>
                  </a:cubicBezTo>
                  <a:cubicBezTo>
                    <a:pt x="5271" y="13192"/>
                    <a:pt x="5307" y="13289"/>
                    <a:pt x="5245" y="13325"/>
                  </a:cubicBezTo>
                  <a:cubicBezTo>
                    <a:pt x="5333" y="13325"/>
                    <a:pt x="5298" y="13387"/>
                    <a:pt x="5369" y="13395"/>
                  </a:cubicBezTo>
                  <a:close/>
                  <a:moveTo>
                    <a:pt x="5430" y="13616"/>
                  </a:moveTo>
                  <a:cubicBezTo>
                    <a:pt x="5448" y="13563"/>
                    <a:pt x="5554" y="13501"/>
                    <a:pt x="5492" y="13448"/>
                  </a:cubicBezTo>
                  <a:cubicBezTo>
                    <a:pt x="5483" y="13466"/>
                    <a:pt x="5466" y="13466"/>
                    <a:pt x="5430" y="13457"/>
                  </a:cubicBezTo>
                  <a:cubicBezTo>
                    <a:pt x="5404" y="13528"/>
                    <a:pt x="5377" y="13590"/>
                    <a:pt x="5430" y="13616"/>
                  </a:cubicBezTo>
                  <a:close/>
                  <a:moveTo>
                    <a:pt x="5307" y="13802"/>
                  </a:moveTo>
                  <a:cubicBezTo>
                    <a:pt x="5298" y="13907"/>
                    <a:pt x="5210" y="13793"/>
                    <a:pt x="5210" y="13899"/>
                  </a:cubicBezTo>
                  <a:cubicBezTo>
                    <a:pt x="5201" y="13943"/>
                    <a:pt x="5280" y="13952"/>
                    <a:pt x="5218" y="14031"/>
                  </a:cubicBezTo>
                  <a:cubicBezTo>
                    <a:pt x="5289" y="14102"/>
                    <a:pt x="5271" y="13943"/>
                    <a:pt x="5342" y="14013"/>
                  </a:cubicBezTo>
                  <a:cubicBezTo>
                    <a:pt x="5316" y="14102"/>
                    <a:pt x="5192" y="14119"/>
                    <a:pt x="5280" y="14190"/>
                  </a:cubicBezTo>
                  <a:cubicBezTo>
                    <a:pt x="5307" y="14102"/>
                    <a:pt x="5369" y="14119"/>
                    <a:pt x="5395" y="14031"/>
                  </a:cubicBezTo>
                  <a:cubicBezTo>
                    <a:pt x="5395" y="13907"/>
                    <a:pt x="5342" y="13810"/>
                    <a:pt x="5386" y="13669"/>
                  </a:cubicBezTo>
                  <a:cubicBezTo>
                    <a:pt x="5360" y="13651"/>
                    <a:pt x="5307" y="13643"/>
                    <a:pt x="5316" y="13607"/>
                  </a:cubicBezTo>
                  <a:cubicBezTo>
                    <a:pt x="5333" y="13457"/>
                    <a:pt x="5263" y="13678"/>
                    <a:pt x="5316" y="13704"/>
                  </a:cubicBezTo>
                  <a:cubicBezTo>
                    <a:pt x="5298" y="13749"/>
                    <a:pt x="5174" y="13749"/>
                    <a:pt x="5245" y="13810"/>
                  </a:cubicBezTo>
                  <a:cubicBezTo>
                    <a:pt x="5263" y="13784"/>
                    <a:pt x="5316" y="13757"/>
                    <a:pt x="5307" y="13802"/>
                  </a:cubicBezTo>
                  <a:close/>
                  <a:moveTo>
                    <a:pt x="4998" y="14075"/>
                  </a:moveTo>
                  <a:cubicBezTo>
                    <a:pt x="5042" y="14058"/>
                    <a:pt x="5060" y="13987"/>
                    <a:pt x="5086" y="13916"/>
                  </a:cubicBezTo>
                  <a:cubicBezTo>
                    <a:pt x="5015" y="13846"/>
                    <a:pt x="5033" y="14005"/>
                    <a:pt x="4962" y="13934"/>
                  </a:cubicBezTo>
                  <a:cubicBezTo>
                    <a:pt x="4980" y="13837"/>
                    <a:pt x="5024" y="13837"/>
                    <a:pt x="5051" y="13766"/>
                  </a:cubicBezTo>
                  <a:cubicBezTo>
                    <a:pt x="5015" y="13704"/>
                    <a:pt x="5015" y="13757"/>
                    <a:pt x="4945" y="13731"/>
                  </a:cubicBezTo>
                  <a:cubicBezTo>
                    <a:pt x="4945" y="13828"/>
                    <a:pt x="4865" y="13960"/>
                    <a:pt x="4927" y="14022"/>
                  </a:cubicBezTo>
                  <a:cubicBezTo>
                    <a:pt x="4980" y="13890"/>
                    <a:pt x="4971" y="14058"/>
                    <a:pt x="4998" y="14075"/>
                  </a:cubicBezTo>
                  <a:close/>
                  <a:moveTo>
                    <a:pt x="5113" y="14252"/>
                  </a:moveTo>
                  <a:cubicBezTo>
                    <a:pt x="5042" y="14252"/>
                    <a:pt x="4848" y="14217"/>
                    <a:pt x="4901" y="14340"/>
                  </a:cubicBezTo>
                  <a:cubicBezTo>
                    <a:pt x="4927" y="14287"/>
                    <a:pt x="4971" y="14287"/>
                    <a:pt x="5024" y="14322"/>
                  </a:cubicBezTo>
                  <a:cubicBezTo>
                    <a:pt x="5015" y="14375"/>
                    <a:pt x="4945" y="14455"/>
                    <a:pt x="5033" y="14455"/>
                  </a:cubicBezTo>
                  <a:cubicBezTo>
                    <a:pt x="5060" y="14349"/>
                    <a:pt x="5104" y="14296"/>
                    <a:pt x="5148" y="14234"/>
                  </a:cubicBezTo>
                  <a:cubicBezTo>
                    <a:pt x="5166" y="14199"/>
                    <a:pt x="5227" y="14022"/>
                    <a:pt x="5166" y="14111"/>
                  </a:cubicBezTo>
                  <a:close/>
                  <a:moveTo>
                    <a:pt x="4803" y="14040"/>
                  </a:moveTo>
                  <a:cubicBezTo>
                    <a:pt x="4768" y="14066"/>
                    <a:pt x="4636" y="14296"/>
                    <a:pt x="4706" y="14234"/>
                  </a:cubicBezTo>
                  <a:cubicBezTo>
                    <a:pt x="4759" y="14243"/>
                    <a:pt x="4856" y="14093"/>
                    <a:pt x="4803" y="14040"/>
                  </a:cubicBezTo>
                  <a:close/>
                  <a:moveTo>
                    <a:pt x="4618" y="14234"/>
                  </a:moveTo>
                  <a:cubicBezTo>
                    <a:pt x="4680" y="14155"/>
                    <a:pt x="4539" y="14181"/>
                    <a:pt x="4609" y="14093"/>
                  </a:cubicBezTo>
                  <a:cubicBezTo>
                    <a:pt x="4627" y="14049"/>
                    <a:pt x="4680" y="14102"/>
                    <a:pt x="4689" y="14031"/>
                  </a:cubicBezTo>
                  <a:cubicBezTo>
                    <a:pt x="4653" y="14013"/>
                    <a:pt x="4627" y="14005"/>
                    <a:pt x="4592" y="13987"/>
                  </a:cubicBezTo>
                  <a:cubicBezTo>
                    <a:pt x="4565" y="14102"/>
                    <a:pt x="4503" y="14119"/>
                    <a:pt x="4477" y="14208"/>
                  </a:cubicBezTo>
                  <a:cubicBezTo>
                    <a:pt x="4556" y="14261"/>
                    <a:pt x="4583" y="14137"/>
                    <a:pt x="4618" y="14234"/>
                  </a:cubicBezTo>
                  <a:close/>
                  <a:moveTo>
                    <a:pt x="4786" y="14561"/>
                  </a:moveTo>
                  <a:cubicBezTo>
                    <a:pt x="4856" y="14623"/>
                    <a:pt x="4971" y="14349"/>
                    <a:pt x="4901" y="14402"/>
                  </a:cubicBezTo>
                  <a:cubicBezTo>
                    <a:pt x="4892" y="14534"/>
                    <a:pt x="4795" y="14428"/>
                    <a:pt x="4786" y="14561"/>
                  </a:cubicBezTo>
                  <a:close/>
                  <a:moveTo>
                    <a:pt x="4512" y="14587"/>
                  </a:moveTo>
                  <a:cubicBezTo>
                    <a:pt x="4565" y="14517"/>
                    <a:pt x="4645" y="14499"/>
                    <a:pt x="4680" y="14384"/>
                  </a:cubicBezTo>
                  <a:cubicBezTo>
                    <a:pt x="4592" y="14331"/>
                    <a:pt x="4477" y="14499"/>
                    <a:pt x="4512" y="14587"/>
                  </a:cubicBezTo>
                  <a:close/>
                  <a:moveTo>
                    <a:pt x="4477" y="14932"/>
                  </a:moveTo>
                  <a:cubicBezTo>
                    <a:pt x="4512" y="14870"/>
                    <a:pt x="4662" y="14746"/>
                    <a:pt x="4565" y="14676"/>
                  </a:cubicBezTo>
                  <a:cubicBezTo>
                    <a:pt x="4530" y="14737"/>
                    <a:pt x="4397" y="14896"/>
                    <a:pt x="4477" y="14932"/>
                  </a:cubicBezTo>
                  <a:close/>
                  <a:moveTo>
                    <a:pt x="4689" y="15144"/>
                  </a:moveTo>
                  <a:cubicBezTo>
                    <a:pt x="4706" y="15073"/>
                    <a:pt x="4856" y="15055"/>
                    <a:pt x="4803" y="14994"/>
                  </a:cubicBezTo>
                  <a:cubicBezTo>
                    <a:pt x="4751" y="15011"/>
                    <a:pt x="4592" y="15073"/>
                    <a:pt x="4689" y="15144"/>
                  </a:cubicBezTo>
                  <a:close/>
                  <a:moveTo>
                    <a:pt x="4918" y="15232"/>
                  </a:moveTo>
                  <a:cubicBezTo>
                    <a:pt x="4998" y="15179"/>
                    <a:pt x="5024" y="15011"/>
                    <a:pt x="5077" y="14896"/>
                  </a:cubicBezTo>
                  <a:cubicBezTo>
                    <a:pt x="4980" y="14826"/>
                    <a:pt x="5007" y="15055"/>
                    <a:pt x="4918" y="15002"/>
                  </a:cubicBezTo>
                  <a:cubicBezTo>
                    <a:pt x="4927" y="14958"/>
                    <a:pt x="4865" y="14949"/>
                    <a:pt x="4856" y="15011"/>
                  </a:cubicBezTo>
                  <a:cubicBezTo>
                    <a:pt x="4892" y="15038"/>
                    <a:pt x="4998" y="15029"/>
                    <a:pt x="4971" y="15091"/>
                  </a:cubicBezTo>
                  <a:cubicBezTo>
                    <a:pt x="4901" y="15099"/>
                    <a:pt x="4874" y="15170"/>
                    <a:pt x="4918" y="15232"/>
                  </a:cubicBezTo>
                  <a:close/>
                  <a:moveTo>
                    <a:pt x="4494" y="16292"/>
                  </a:moveTo>
                  <a:cubicBezTo>
                    <a:pt x="4477" y="16353"/>
                    <a:pt x="4424" y="16353"/>
                    <a:pt x="4406" y="16450"/>
                  </a:cubicBezTo>
                  <a:cubicBezTo>
                    <a:pt x="4477" y="16521"/>
                    <a:pt x="4539" y="16300"/>
                    <a:pt x="4494" y="16292"/>
                  </a:cubicBezTo>
                  <a:close/>
                  <a:moveTo>
                    <a:pt x="4344" y="15117"/>
                  </a:moveTo>
                  <a:cubicBezTo>
                    <a:pt x="4344" y="15144"/>
                    <a:pt x="4327" y="15170"/>
                    <a:pt x="4353" y="15179"/>
                  </a:cubicBezTo>
                  <a:cubicBezTo>
                    <a:pt x="4415" y="15082"/>
                    <a:pt x="4309" y="15064"/>
                    <a:pt x="4265" y="15020"/>
                  </a:cubicBezTo>
                  <a:lnTo>
                    <a:pt x="4221" y="15135"/>
                  </a:lnTo>
                  <a:cubicBezTo>
                    <a:pt x="4283" y="15179"/>
                    <a:pt x="4291" y="15099"/>
                    <a:pt x="4344" y="15117"/>
                  </a:cubicBezTo>
                  <a:close/>
                  <a:moveTo>
                    <a:pt x="4803" y="15382"/>
                  </a:moveTo>
                  <a:cubicBezTo>
                    <a:pt x="4865" y="15417"/>
                    <a:pt x="4901" y="15373"/>
                    <a:pt x="4936" y="15338"/>
                  </a:cubicBezTo>
                  <a:cubicBezTo>
                    <a:pt x="4909" y="15320"/>
                    <a:pt x="4909" y="15276"/>
                    <a:pt x="4848" y="15267"/>
                  </a:cubicBezTo>
                  <a:close/>
                  <a:moveTo>
                    <a:pt x="4168" y="15603"/>
                  </a:moveTo>
                  <a:cubicBezTo>
                    <a:pt x="4247" y="15470"/>
                    <a:pt x="4194" y="15409"/>
                    <a:pt x="4221" y="15294"/>
                  </a:cubicBezTo>
                  <a:cubicBezTo>
                    <a:pt x="4291" y="15320"/>
                    <a:pt x="4256" y="15400"/>
                    <a:pt x="4283" y="15453"/>
                  </a:cubicBezTo>
                  <a:cubicBezTo>
                    <a:pt x="4380" y="15391"/>
                    <a:pt x="4283" y="15276"/>
                    <a:pt x="4256" y="15214"/>
                  </a:cubicBezTo>
                  <a:cubicBezTo>
                    <a:pt x="4159" y="15347"/>
                    <a:pt x="4185" y="15470"/>
                    <a:pt x="4044" y="15532"/>
                  </a:cubicBezTo>
                  <a:cubicBezTo>
                    <a:pt x="4124" y="15532"/>
                    <a:pt x="4097" y="15594"/>
                    <a:pt x="4168" y="15603"/>
                  </a:cubicBezTo>
                  <a:close/>
                  <a:moveTo>
                    <a:pt x="4583" y="15665"/>
                  </a:moveTo>
                  <a:cubicBezTo>
                    <a:pt x="4503" y="15965"/>
                    <a:pt x="4698" y="15576"/>
                    <a:pt x="4600" y="15541"/>
                  </a:cubicBezTo>
                  <a:cubicBezTo>
                    <a:pt x="4583" y="15594"/>
                    <a:pt x="4600" y="15612"/>
                    <a:pt x="4583" y="15665"/>
                  </a:cubicBezTo>
                  <a:close/>
                  <a:moveTo>
                    <a:pt x="4415" y="16027"/>
                  </a:moveTo>
                  <a:lnTo>
                    <a:pt x="4547" y="16080"/>
                  </a:lnTo>
                  <a:cubicBezTo>
                    <a:pt x="4583" y="16097"/>
                    <a:pt x="4486" y="16292"/>
                    <a:pt x="4556" y="16212"/>
                  </a:cubicBezTo>
                  <a:cubicBezTo>
                    <a:pt x="4592" y="16097"/>
                    <a:pt x="4636" y="16000"/>
                    <a:pt x="4689" y="15938"/>
                  </a:cubicBezTo>
                  <a:cubicBezTo>
                    <a:pt x="4583" y="15841"/>
                    <a:pt x="4592" y="16071"/>
                    <a:pt x="4494" y="15991"/>
                  </a:cubicBezTo>
                  <a:cubicBezTo>
                    <a:pt x="4521" y="15938"/>
                    <a:pt x="4486" y="15921"/>
                    <a:pt x="4512" y="15868"/>
                  </a:cubicBezTo>
                  <a:cubicBezTo>
                    <a:pt x="4636" y="15938"/>
                    <a:pt x="4839" y="15682"/>
                    <a:pt x="4706" y="15576"/>
                  </a:cubicBezTo>
                  <a:cubicBezTo>
                    <a:pt x="4653" y="15691"/>
                    <a:pt x="4600" y="15797"/>
                    <a:pt x="4583" y="15832"/>
                  </a:cubicBezTo>
                  <a:cubicBezTo>
                    <a:pt x="4433" y="15832"/>
                    <a:pt x="4547" y="15709"/>
                    <a:pt x="4459" y="15682"/>
                  </a:cubicBezTo>
                  <a:cubicBezTo>
                    <a:pt x="4406" y="15815"/>
                    <a:pt x="4494" y="15877"/>
                    <a:pt x="4415" y="16027"/>
                  </a:cubicBezTo>
                  <a:close/>
                  <a:moveTo>
                    <a:pt x="3894" y="16327"/>
                  </a:moveTo>
                  <a:cubicBezTo>
                    <a:pt x="3912" y="16239"/>
                    <a:pt x="3973" y="16283"/>
                    <a:pt x="3991" y="16230"/>
                  </a:cubicBezTo>
                  <a:cubicBezTo>
                    <a:pt x="3982" y="16150"/>
                    <a:pt x="3912" y="16239"/>
                    <a:pt x="3929" y="16168"/>
                  </a:cubicBezTo>
                  <a:cubicBezTo>
                    <a:pt x="3973" y="16177"/>
                    <a:pt x="3938" y="16133"/>
                    <a:pt x="3956" y="16088"/>
                  </a:cubicBezTo>
                  <a:cubicBezTo>
                    <a:pt x="4044" y="16097"/>
                    <a:pt x="4018" y="16168"/>
                    <a:pt x="4088" y="16133"/>
                  </a:cubicBezTo>
                  <a:cubicBezTo>
                    <a:pt x="4097" y="16088"/>
                    <a:pt x="4132" y="16027"/>
                    <a:pt x="4106" y="16009"/>
                  </a:cubicBezTo>
                  <a:cubicBezTo>
                    <a:pt x="4097" y="16027"/>
                    <a:pt x="4071" y="16035"/>
                    <a:pt x="4079" y="16000"/>
                  </a:cubicBezTo>
                  <a:cubicBezTo>
                    <a:pt x="4097" y="15841"/>
                    <a:pt x="4203" y="15903"/>
                    <a:pt x="4256" y="15832"/>
                  </a:cubicBezTo>
                  <a:cubicBezTo>
                    <a:pt x="4150" y="15806"/>
                    <a:pt x="4132" y="15726"/>
                    <a:pt x="4009" y="15709"/>
                  </a:cubicBezTo>
                  <a:cubicBezTo>
                    <a:pt x="3991" y="15841"/>
                    <a:pt x="3956" y="15850"/>
                    <a:pt x="3885" y="15956"/>
                  </a:cubicBezTo>
                  <a:cubicBezTo>
                    <a:pt x="3921" y="15974"/>
                    <a:pt x="3947" y="15991"/>
                    <a:pt x="3921" y="16035"/>
                  </a:cubicBezTo>
                  <a:cubicBezTo>
                    <a:pt x="3885" y="16124"/>
                    <a:pt x="3806" y="16088"/>
                    <a:pt x="3788" y="16221"/>
                  </a:cubicBezTo>
                  <a:cubicBezTo>
                    <a:pt x="3832" y="16247"/>
                    <a:pt x="3806" y="16318"/>
                    <a:pt x="3894" y="16327"/>
                  </a:cubicBezTo>
                  <a:close/>
                  <a:moveTo>
                    <a:pt x="4062" y="16353"/>
                  </a:moveTo>
                  <a:cubicBezTo>
                    <a:pt x="4168" y="16265"/>
                    <a:pt x="4177" y="16336"/>
                    <a:pt x="4141" y="16221"/>
                  </a:cubicBezTo>
                  <a:cubicBezTo>
                    <a:pt x="4230" y="16292"/>
                    <a:pt x="4238" y="16177"/>
                    <a:pt x="4318" y="16221"/>
                  </a:cubicBezTo>
                  <a:cubicBezTo>
                    <a:pt x="4362" y="16168"/>
                    <a:pt x="4274" y="16080"/>
                    <a:pt x="4256" y="16133"/>
                  </a:cubicBezTo>
                  <a:cubicBezTo>
                    <a:pt x="4283" y="16141"/>
                    <a:pt x="4274" y="16194"/>
                    <a:pt x="4238" y="16194"/>
                  </a:cubicBezTo>
                  <a:lnTo>
                    <a:pt x="4185" y="16168"/>
                  </a:lnTo>
                  <a:cubicBezTo>
                    <a:pt x="4194" y="16106"/>
                    <a:pt x="4291" y="15991"/>
                    <a:pt x="4238" y="15956"/>
                  </a:cubicBezTo>
                  <a:cubicBezTo>
                    <a:pt x="4168" y="15991"/>
                    <a:pt x="4177" y="16088"/>
                    <a:pt x="4159" y="16159"/>
                  </a:cubicBezTo>
                  <a:cubicBezTo>
                    <a:pt x="4035" y="16203"/>
                    <a:pt x="4053" y="16318"/>
                    <a:pt x="3973" y="16424"/>
                  </a:cubicBezTo>
                  <a:cubicBezTo>
                    <a:pt x="4035" y="16468"/>
                    <a:pt x="4026" y="16380"/>
                    <a:pt x="4062" y="16353"/>
                  </a:cubicBezTo>
                  <a:close/>
                  <a:moveTo>
                    <a:pt x="4150" y="16751"/>
                  </a:moveTo>
                  <a:cubicBezTo>
                    <a:pt x="4185" y="16707"/>
                    <a:pt x="4203" y="16636"/>
                    <a:pt x="4256" y="16627"/>
                  </a:cubicBezTo>
                  <a:lnTo>
                    <a:pt x="4177" y="16830"/>
                  </a:lnTo>
                  <a:cubicBezTo>
                    <a:pt x="4203" y="16865"/>
                    <a:pt x="4238" y="16892"/>
                    <a:pt x="4300" y="16901"/>
                  </a:cubicBezTo>
                  <a:cubicBezTo>
                    <a:pt x="4397" y="16742"/>
                    <a:pt x="4283" y="16698"/>
                    <a:pt x="4336" y="16556"/>
                  </a:cubicBezTo>
                  <a:cubicBezTo>
                    <a:pt x="4291" y="16521"/>
                    <a:pt x="4274" y="16592"/>
                    <a:pt x="4238" y="16583"/>
                  </a:cubicBezTo>
                  <a:cubicBezTo>
                    <a:pt x="4238" y="16592"/>
                    <a:pt x="4221" y="16512"/>
                    <a:pt x="4212" y="16512"/>
                  </a:cubicBezTo>
                  <a:cubicBezTo>
                    <a:pt x="4221" y="16512"/>
                    <a:pt x="4168" y="16556"/>
                    <a:pt x="4159" y="16556"/>
                  </a:cubicBezTo>
                  <a:cubicBezTo>
                    <a:pt x="4132" y="16565"/>
                    <a:pt x="4124" y="16477"/>
                    <a:pt x="4097" y="16565"/>
                  </a:cubicBezTo>
                  <a:cubicBezTo>
                    <a:pt x="4247" y="16556"/>
                    <a:pt x="4088" y="16715"/>
                    <a:pt x="4150" y="16751"/>
                  </a:cubicBezTo>
                  <a:close/>
                  <a:moveTo>
                    <a:pt x="3850" y="16927"/>
                  </a:moveTo>
                  <a:cubicBezTo>
                    <a:pt x="3912" y="16892"/>
                    <a:pt x="3938" y="16751"/>
                    <a:pt x="3982" y="16654"/>
                  </a:cubicBezTo>
                  <a:cubicBezTo>
                    <a:pt x="3823" y="16618"/>
                    <a:pt x="3823" y="16830"/>
                    <a:pt x="3850" y="16927"/>
                  </a:cubicBezTo>
                  <a:close/>
                  <a:moveTo>
                    <a:pt x="3929" y="17069"/>
                  </a:moveTo>
                  <a:cubicBezTo>
                    <a:pt x="3921" y="17077"/>
                    <a:pt x="3912" y="17095"/>
                    <a:pt x="3894" y="17113"/>
                  </a:cubicBezTo>
                  <a:cubicBezTo>
                    <a:pt x="3876" y="17148"/>
                    <a:pt x="3841" y="17113"/>
                    <a:pt x="3815" y="17183"/>
                  </a:cubicBezTo>
                  <a:cubicBezTo>
                    <a:pt x="3806" y="17201"/>
                    <a:pt x="3762" y="17289"/>
                    <a:pt x="3823" y="17316"/>
                  </a:cubicBezTo>
                  <a:cubicBezTo>
                    <a:pt x="3859" y="17272"/>
                    <a:pt x="3850" y="17139"/>
                    <a:pt x="3912" y="17157"/>
                  </a:cubicBezTo>
                  <a:cubicBezTo>
                    <a:pt x="3841" y="17280"/>
                    <a:pt x="3947" y="17254"/>
                    <a:pt x="3947" y="17298"/>
                  </a:cubicBezTo>
                  <a:cubicBezTo>
                    <a:pt x="3903" y="17325"/>
                    <a:pt x="3876" y="17386"/>
                    <a:pt x="3859" y="17457"/>
                  </a:cubicBezTo>
                  <a:cubicBezTo>
                    <a:pt x="3973" y="17484"/>
                    <a:pt x="3991" y="17254"/>
                    <a:pt x="4079" y="17183"/>
                  </a:cubicBezTo>
                  <a:cubicBezTo>
                    <a:pt x="4106" y="17192"/>
                    <a:pt x="4097" y="17219"/>
                    <a:pt x="4115" y="17227"/>
                  </a:cubicBezTo>
                  <a:cubicBezTo>
                    <a:pt x="4168" y="17148"/>
                    <a:pt x="4159" y="17183"/>
                    <a:pt x="4168" y="17086"/>
                  </a:cubicBezTo>
                  <a:cubicBezTo>
                    <a:pt x="4088" y="17007"/>
                    <a:pt x="4115" y="17210"/>
                    <a:pt x="4035" y="17130"/>
                  </a:cubicBezTo>
                  <a:lnTo>
                    <a:pt x="4088" y="16989"/>
                  </a:lnTo>
                  <a:cubicBezTo>
                    <a:pt x="3991" y="16918"/>
                    <a:pt x="4026" y="17113"/>
                    <a:pt x="3956" y="17104"/>
                  </a:cubicBezTo>
                  <a:cubicBezTo>
                    <a:pt x="3929" y="17104"/>
                    <a:pt x="3929" y="17086"/>
                    <a:pt x="3929" y="17069"/>
                  </a:cubicBezTo>
                  <a:cubicBezTo>
                    <a:pt x="3947" y="17042"/>
                    <a:pt x="3938" y="17051"/>
                    <a:pt x="3929" y="17069"/>
                  </a:cubicBezTo>
                  <a:close/>
                  <a:moveTo>
                    <a:pt x="3673" y="17492"/>
                  </a:moveTo>
                  <a:cubicBezTo>
                    <a:pt x="3753" y="17342"/>
                    <a:pt x="3647" y="17404"/>
                    <a:pt x="3664" y="17351"/>
                  </a:cubicBezTo>
                  <a:cubicBezTo>
                    <a:pt x="3682" y="17227"/>
                    <a:pt x="3815" y="17122"/>
                    <a:pt x="3815" y="17016"/>
                  </a:cubicBezTo>
                  <a:cubicBezTo>
                    <a:pt x="3797" y="17060"/>
                    <a:pt x="3744" y="17024"/>
                    <a:pt x="3700" y="17007"/>
                  </a:cubicBezTo>
                  <a:cubicBezTo>
                    <a:pt x="3726" y="17166"/>
                    <a:pt x="3629" y="17245"/>
                    <a:pt x="3567" y="17448"/>
                  </a:cubicBezTo>
                  <a:close/>
                  <a:moveTo>
                    <a:pt x="3329" y="18243"/>
                  </a:moveTo>
                  <a:cubicBezTo>
                    <a:pt x="3364" y="18261"/>
                    <a:pt x="3391" y="18252"/>
                    <a:pt x="3417" y="18243"/>
                  </a:cubicBezTo>
                  <a:cubicBezTo>
                    <a:pt x="3444" y="18172"/>
                    <a:pt x="3408" y="18146"/>
                    <a:pt x="3382" y="18102"/>
                  </a:cubicBezTo>
                  <a:cubicBezTo>
                    <a:pt x="3338" y="18128"/>
                    <a:pt x="3311" y="18199"/>
                    <a:pt x="3329" y="18243"/>
                  </a:cubicBezTo>
                  <a:close/>
                  <a:moveTo>
                    <a:pt x="3444" y="18649"/>
                  </a:moveTo>
                  <a:cubicBezTo>
                    <a:pt x="3444" y="18596"/>
                    <a:pt x="3532" y="18490"/>
                    <a:pt x="3479" y="18472"/>
                  </a:cubicBezTo>
                  <a:cubicBezTo>
                    <a:pt x="3435" y="18490"/>
                    <a:pt x="3373" y="18623"/>
                    <a:pt x="3444" y="18649"/>
                  </a:cubicBezTo>
                  <a:close/>
                  <a:moveTo>
                    <a:pt x="3400" y="19320"/>
                  </a:moveTo>
                  <a:cubicBezTo>
                    <a:pt x="3461" y="19276"/>
                    <a:pt x="3408" y="19285"/>
                    <a:pt x="3435" y="19214"/>
                  </a:cubicBezTo>
                  <a:cubicBezTo>
                    <a:pt x="3347" y="19170"/>
                    <a:pt x="3285" y="19311"/>
                    <a:pt x="3400" y="19320"/>
                  </a:cubicBezTo>
                  <a:close/>
                  <a:moveTo>
                    <a:pt x="3117" y="19276"/>
                  </a:moveTo>
                  <a:cubicBezTo>
                    <a:pt x="3143" y="19249"/>
                    <a:pt x="3188" y="19205"/>
                    <a:pt x="3223" y="19161"/>
                  </a:cubicBezTo>
                  <a:cubicBezTo>
                    <a:pt x="3258" y="19108"/>
                    <a:pt x="3276" y="19055"/>
                    <a:pt x="3249" y="19002"/>
                  </a:cubicBezTo>
                  <a:cubicBezTo>
                    <a:pt x="3214" y="19064"/>
                    <a:pt x="3091" y="19223"/>
                    <a:pt x="3117" y="19276"/>
                  </a:cubicBezTo>
                  <a:close/>
                  <a:moveTo>
                    <a:pt x="2543" y="19823"/>
                  </a:moveTo>
                  <a:cubicBezTo>
                    <a:pt x="2570" y="19770"/>
                    <a:pt x="2640" y="19797"/>
                    <a:pt x="2649" y="19691"/>
                  </a:cubicBezTo>
                  <a:lnTo>
                    <a:pt x="2561" y="19682"/>
                  </a:lnTo>
                  <a:cubicBezTo>
                    <a:pt x="2543" y="19735"/>
                    <a:pt x="2508" y="19806"/>
                    <a:pt x="2543" y="19823"/>
                  </a:cubicBezTo>
                  <a:close/>
                  <a:moveTo>
                    <a:pt x="2561" y="20071"/>
                  </a:moveTo>
                  <a:cubicBezTo>
                    <a:pt x="2649" y="19965"/>
                    <a:pt x="2676" y="19832"/>
                    <a:pt x="2525" y="19850"/>
                  </a:cubicBezTo>
                  <a:cubicBezTo>
                    <a:pt x="2508" y="19868"/>
                    <a:pt x="2411" y="19982"/>
                    <a:pt x="2481" y="19982"/>
                  </a:cubicBezTo>
                  <a:cubicBezTo>
                    <a:pt x="2490" y="19965"/>
                    <a:pt x="2499" y="19947"/>
                    <a:pt x="2517" y="19947"/>
                  </a:cubicBezTo>
                  <a:cubicBezTo>
                    <a:pt x="2455" y="20062"/>
                    <a:pt x="2525" y="20053"/>
                    <a:pt x="2561" y="20071"/>
                  </a:cubicBezTo>
                  <a:close/>
                  <a:moveTo>
                    <a:pt x="2269" y="20547"/>
                  </a:moveTo>
                  <a:cubicBezTo>
                    <a:pt x="2419" y="20530"/>
                    <a:pt x="2322" y="20415"/>
                    <a:pt x="2340" y="20353"/>
                  </a:cubicBezTo>
                  <a:cubicBezTo>
                    <a:pt x="2366" y="20265"/>
                    <a:pt x="2508" y="20115"/>
                    <a:pt x="2411" y="20088"/>
                  </a:cubicBezTo>
                  <a:cubicBezTo>
                    <a:pt x="2366" y="20238"/>
                    <a:pt x="2243" y="20459"/>
                    <a:pt x="2269" y="20547"/>
                  </a:cubicBezTo>
                  <a:close/>
                  <a:moveTo>
                    <a:pt x="2534" y="20706"/>
                  </a:moveTo>
                  <a:cubicBezTo>
                    <a:pt x="2596" y="20653"/>
                    <a:pt x="2658" y="20512"/>
                    <a:pt x="2570" y="20539"/>
                  </a:cubicBezTo>
                  <a:cubicBezTo>
                    <a:pt x="2570" y="20583"/>
                    <a:pt x="2464" y="20724"/>
                    <a:pt x="2534" y="20706"/>
                  </a:cubicBezTo>
                  <a:close/>
                  <a:moveTo>
                    <a:pt x="2525" y="18896"/>
                  </a:moveTo>
                  <a:cubicBezTo>
                    <a:pt x="2552" y="18834"/>
                    <a:pt x="2587" y="18799"/>
                    <a:pt x="2614" y="18773"/>
                  </a:cubicBezTo>
                  <a:cubicBezTo>
                    <a:pt x="2640" y="18755"/>
                    <a:pt x="2667" y="18720"/>
                    <a:pt x="2676" y="18658"/>
                  </a:cubicBezTo>
                  <a:cubicBezTo>
                    <a:pt x="2543" y="18614"/>
                    <a:pt x="2534" y="18755"/>
                    <a:pt x="2525" y="18896"/>
                  </a:cubicBezTo>
                  <a:close/>
                  <a:moveTo>
                    <a:pt x="2349" y="19294"/>
                  </a:moveTo>
                  <a:cubicBezTo>
                    <a:pt x="2366" y="19161"/>
                    <a:pt x="2534" y="19126"/>
                    <a:pt x="2472" y="19046"/>
                  </a:cubicBezTo>
                  <a:cubicBezTo>
                    <a:pt x="2393" y="19188"/>
                    <a:pt x="2384" y="19117"/>
                    <a:pt x="2366" y="19011"/>
                  </a:cubicBezTo>
                  <a:cubicBezTo>
                    <a:pt x="2340" y="19126"/>
                    <a:pt x="2296" y="19249"/>
                    <a:pt x="2349" y="19294"/>
                  </a:cubicBezTo>
                  <a:close/>
                  <a:moveTo>
                    <a:pt x="1925" y="19735"/>
                  </a:moveTo>
                  <a:cubicBezTo>
                    <a:pt x="2013" y="19700"/>
                    <a:pt x="2119" y="19726"/>
                    <a:pt x="2155" y="19585"/>
                  </a:cubicBezTo>
                  <a:cubicBezTo>
                    <a:pt x="2057" y="19559"/>
                    <a:pt x="1996" y="19656"/>
                    <a:pt x="1925" y="19735"/>
                  </a:cubicBezTo>
                  <a:close/>
                  <a:moveTo>
                    <a:pt x="2031" y="19859"/>
                  </a:moveTo>
                  <a:cubicBezTo>
                    <a:pt x="2084" y="19753"/>
                    <a:pt x="2119" y="19788"/>
                    <a:pt x="2146" y="19815"/>
                  </a:cubicBezTo>
                  <a:cubicBezTo>
                    <a:pt x="2172" y="19841"/>
                    <a:pt x="2199" y="19868"/>
                    <a:pt x="2243" y="19744"/>
                  </a:cubicBezTo>
                  <a:cubicBezTo>
                    <a:pt x="2172" y="19682"/>
                    <a:pt x="2013" y="19762"/>
                    <a:pt x="2031" y="19859"/>
                  </a:cubicBezTo>
                  <a:close/>
                  <a:moveTo>
                    <a:pt x="1775" y="20874"/>
                  </a:moveTo>
                  <a:cubicBezTo>
                    <a:pt x="1748" y="20918"/>
                    <a:pt x="1704" y="20927"/>
                    <a:pt x="1660" y="20936"/>
                  </a:cubicBezTo>
                  <a:cubicBezTo>
                    <a:pt x="1634" y="21007"/>
                    <a:pt x="1625" y="21060"/>
                    <a:pt x="1634" y="21077"/>
                  </a:cubicBezTo>
                  <a:cubicBezTo>
                    <a:pt x="1713" y="21077"/>
                    <a:pt x="1837" y="20874"/>
                    <a:pt x="1775" y="20874"/>
                  </a:cubicBezTo>
                  <a:close/>
                  <a:moveTo>
                    <a:pt x="1227" y="21324"/>
                  </a:moveTo>
                  <a:cubicBezTo>
                    <a:pt x="1280" y="21307"/>
                    <a:pt x="1342" y="21298"/>
                    <a:pt x="1378" y="21236"/>
                  </a:cubicBezTo>
                  <a:cubicBezTo>
                    <a:pt x="1307" y="21271"/>
                    <a:pt x="1430" y="21121"/>
                    <a:pt x="1457" y="21104"/>
                  </a:cubicBezTo>
                  <a:cubicBezTo>
                    <a:pt x="1510" y="21095"/>
                    <a:pt x="1439" y="21201"/>
                    <a:pt x="1528" y="21157"/>
                  </a:cubicBezTo>
                  <a:cubicBezTo>
                    <a:pt x="1598" y="20971"/>
                    <a:pt x="1616" y="20751"/>
                    <a:pt x="1713" y="20565"/>
                  </a:cubicBezTo>
                  <a:cubicBezTo>
                    <a:pt x="1766" y="20468"/>
                    <a:pt x="1881" y="20406"/>
                    <a:pt x="1916" y="20309"/>
                  </a:cubicBezTo>
                  <a:cubicBezTo>
                    <a:pt x="1881" y="20433"/>
                    <a:pt x="1898" y="20627"/>
                    <a:pt x="1978" y="20547"/>
                  </a:cubicBezTo>
                  <a:cubicBezTo>
                    <a:pt x="1907" y="20494"/>
                    <a:pt x="2004" y="20238"/>
                    <a:pt x="1934" y="20203"/>
                  </a:cubicBezTo>
                  <a:cubicBezTo>
                    <a:pt x="1943" y="20203"/>
                    <a:pt x="1863" y="20327"/>
                    <a:pt x="1846" y="20283"/>
                  </a:cubicBezTo>
                  <a:cubicBezTo>
                    <a:pt x="1890" y="20212"/>
                    <a:pt x="1810" y="20132"/>
                    <a:pt x="1916" y="20088"/>
                  </a:cubicBezTo>
                  <a:cubicBezTo>
                    <a:pt x="1898" y="20132"/>
                    <a:pt x="1872" y="20203"/>
                    <a:pt x="1898" y="20203"/>
                  </a:cubicBezTo>
                  <a:cubicBezTo>
                    <a:pt x="1960" y="20141"/>
                    <a:pt x="1996" y="20044"/>
                    <a:pt x="2066" y="20009"/>
                  </a:cubicBezTo>
                  <a:cubicBezTo>
                    <a:pt x="2093" y="20044"/>
                    <a:pt x="2119" y="20044"/>
                    <a:pt x="2163" y="19965"/>
                  </a:cubicBezTo>
                  <a:cubicBezTo>
                    <a:pt x="2066" y="20000"/>
                    <a:pt x="2172" y="19841"/>
                    <a:pt x="2049" y="19894"/>
                  </a:cubicBezTo>
                  <a:cubicBezTo>
                    <a:pt x="2013" y="19991"/>
                    <a:pt x="2057" y="20009"/>
                    <a:pt x="1960" y="20053"/>
                  </a:cubicBezTo>
                  <a:cubicBezTo>
                    <a:pt x="1881" y="20018"/>
                    <a:pt x="1810" y="19974"/>
                    <a:pt x="1740" y="19938"/>
                  </a:cubicBezTo>
                  <a:cubicBezTo>
                    <a:pt x="1722" y="19991"/>
                    <a:pt x="1695" y="20053"/>
                    <a:pt x="1678" y="20106"/>
                  </a:cubicBezTo>
                  <a:cubicBezTo>
                    <a:pt x="1731" y="20159"/>
                    <a:pt x="1828" y="19938"/>
                    <a:pt x="1810" y="20062"/>
                  </a:cubicBezTo>
                  <a:cubicBezTo>
                    <a:pt x="1801" y="20097"/>
                    <a:pt x="1748" y="20238"/>
                    <a:pt x="1722" y="20221"/>
                  </a:cubicBezTo>
                  <a:cubicBezTo>
                    <a:pt x="1722" y="20230"/>
                    <a:pt x="1740" y="20115"/>
                    <a:pt x="1722" y="20141"/>
                  </a:cubicBezTo>
                  <a:cubicBezTo>
                    <a:pt x="1642" y="20265"/>
                    <a:pt x="1634" y="20380"/>
                    <a:pt x="1589" y="20512"/>
                  </a:cubicBezTo>
                  <a:cubicBezTo>
                    <a:pt x="1554" y="20600"/>
                    <a:pt x="1413" y="20768"/>
                    <a:pt x="1528" y="20759"/>
                  </a:cubicBezTo>
                  <a:cubicBezTo>
                    <a:pt x="1598" y="20556"/>
                    <a:pt x="1722" y="20486"/>
                    <a:pt x="1801" y="20327"/>
                  </a:cubicBezTo>
                  <a:cubicBezTo>
                    <a:pt x="1828" y="20380"/>
                    <a:pt x="1793" y="20441"/>
                    <a:pt x="1740" y="20494"/>
                  </a:cubicBezTo>
                  <a:cubicBezTo>
                    <a:pt x="1687" y="20556"/>
                    <a:pt x="1616" y="20618"/>
                    <a:pt x="1589" y="20662"/>
                  </a:cubicBezTo>
                  <a:cubicBezTo>
                    <a:pt x="1572" y="20751"/>
                    <a:pt x="1554" y="20945"/>
                    <a:pt x="1457" y="21033"/>
                  </a:cubicBezTo>
                  <a:cubicBezTo>
                    <a:pt x="1360" y="21068"/>
                    <a:pt x="1589" y="20759"/>
                    <a:pt x="1430" y="20856"/>
                  </a:cubicBezTo>
                  <a:cubicBezTo>
                    <a:pt x="1413" y="21033"/>
                    <a:pt x="1316" y="21113"/>
                    <a:pt x="1227" y="21324"/>
                  </a:cubicBezTo>
                  <a:close/>
                  <a:moveTo>
                    <a:pt x="1757" y="21713"/>
                  </a:moveTo>
                  <a:cubicBezTo>
                    <a:pt x="1810" y="21678"/>
                    <a:pt x="1898" y="21607"/>
                    <a:pt x="1951" y="21536"/>
                  </a:cubicBezTo>
                  <a:cubicBezTo>
                    <a:pt x="2013" y="21475"/>
                    <a:pt x="2057" y="21413"/>
                    <a:pt x="2013" y="21386"/>
                  </a:cubicBezTo>
                  <a:cubicBezTo>
                    <a:pt x="1996" y="21422"/>
                    <a:pt x="1960" y="21457"/>
                    <a:pt x="1925" y="21483"/>
                  </a:cubicBezTo>
                  <a:cubicBezTo>
                    <a:pt x="1890" y="21466"/>
                    <a:pt x="1943" y="21351"/>
                    <a:pt x="1978" y="21263"/>
                  </a:cubicBezTo>
                  <a:cubicBezTo>
                    <a:pt x="2066" y="21254"/>
                    <a:pt x="2075" y="21174"/>
                    <a:pt x="2137" y="21139"/>
                  </a:cubicBezTo>
                  <a:cubicBezTo>
                    <a:pt x="2208" y="21015"/>
                    <a:pt x="2137" y="21033"/>
                    <a:pt x="2190" y="20927"/>
                  </a:cubicBezTo>
                  <a:cubicBezTo>
                    <a:pt x="2075" y="20980"/>
                    <a:pt x="2119" y="20971"/>
                    <a:pt x="2022" y="20980"/>
                  </a:cubicBezTo>
                  <a:close/>
                  <a:moveTo>
                    <a:pt x="1554" y="22569"/>
                  </a:moveTo>
                  <a:cubicBezTo>
                    <a:pt x="1607" y="22437"/>
                    <a:pt x="1625" y="22358"/>
                    <a:pt x="1625" y="22296"/>
                  </a:cubicBezTo>
                  <a:cubicBezTo>
                    <a:pt x="1713" y="22225"/>
                    <a:pt x="1634" y="22366"/>
                    <a:pt x="1704" y="22322"/>
                  </a:cubicBezTo>
                  <a:cubicBezTo>
                    <a:pt x="1722" y="22287"/>
                    <a:pt x="1731" y="22252"/>
                    <a:pt x="1766" y="22225"/>
                  </a:cubicBezTo>
                  <a:lnTo>
                    <a:pt x="1793" y="22163"/>
                  </a:lnTo>
                  <a:cubicBezTo>
                    <a:pt x="1740" y="22190"/>
                    <a:pt x="1642" y="22269"/>
                    <a:pt x="1651" y="22225"/>
                  </a:cubicBezTo>
                  <a:cubicBezTo>
                    <a:pt x="1837" y="22075"/>
                    <a:pt x="1722" y="22049"/>
                    <a:pt x="1748" y="21951"/>
                  </a:cubicBezTo>
                  <a:cubicBezTo>
                    <a:pt x="1793" y="21934"/>
                    <a:pt x="1828" y="21916"/>
                    <a:pt x="1863" y="21890"/>
                  </a:cubicBezTo>
                  <a:cubicBezTo>
                    <a:pt x="1828" y="21854"/>
                    <a:pt x="1890" y="21748"/>
                    <a:pt x="1943" y="21669"/>
                  </a:cubicBezTo>
                  <a:cubicBezTo>
                    <a:pt x="1996" y="21581"/>
                    <a:pt x="2040" y="21519"/>
                    <a:pt x="1960" y="21554"/>
                  </a:cubicBezTo>
                  <a:cubicBezTo>
                    <a:pt x="1943" y="21669"/>
                    <a:pt x="1784" y="21845"/>
                    <a:pt x="1722" y="21810"/>
                  </a:cubicBezTo>
                  <a:cubicBezTo>
                    <a:pt x="1669" y="21943"/>
                    <a:pt x="1651" y="22049"/>
                    <a:pt x="1713" y="22057"/>
                  </a:cubicBezTo>
                  <a:cubicBezTo>
                    <a:pt x="1695" y="22137"/>
                    <a:pt x="1598" y="22287"/>
                    <a:pt x="1528" y="22419"/>
                  </a:cubicBezTo>
                  <a:cubicBezTo>
                    <a:pt x="1466" y="22543"/>
                    <a:pt x="1430" y="22640"/>
                    <a:pt x="1554" y="22569"/>
                  </a:cubicBezTo>
                  <a:close/>
                  <a:moveTo>
                    <a:pt x="380" y="24053"/>
                  </a:moveTo>
                  <a:cubicBezTo>
                    <a:pt x="194" y="24123"/>
                    <a:pt x="256" y="24044"/>
                    <a:pt x="88" y="24141"/>
                  </a:cubicBezTo>
                  <a:cubicBezTo>
                    <a:pt x="88" y="24141"/>
                    <a:pt x="88" y="24150"/>
                    <a:pt x="80" y="24150"/>
                  </a:cubicBezTo>
                  <a:cubicBezTo>
                    <a:pt x="80" y="24150"/>
                    <a:pt x="71" y="24159"/>
                    <a:pt x="71" y="24159"/>
                  </a:cubicBezTo>
                  <a:cubicBezTo>
                    <a:pt x="124" y="24185"/>
                    <a:pt x="159" y="24141"/>
                    <a:pt x="256" y="24159"/>
                  </a:cubicBezTo>
                  <a:close/>
                  <a:moveTo>
                    <a:pt x="1369" y="23382"/>
                  </a:moveTo>
                  <a:cubicBezTo>
                    <a:pt x="1369" y="23346"/>
                    <a:pt x="1280" y="23364"/>
                    <a:pt x="1183" y="23382"/>
                  </a:cubicBezTo>
                  <a:cubicBezTo>
                    <a:pt x="998" y="23497"/>
                    <a:pt x="1307" y="23435"/>
                    <a:pt x="1369" y="23382"/>
                  </a:cubicBezTo>
                  <a:close/>
                  <a:moveTo>
                    <a:pt x="1740" y="23073"/>
                  </a:moveTo>
                  <a:cubicBezTo>
                    <a:pt x="1616" y="23099"/>
                    <a:pt x="1660" y="23073"/>
                    <a:pt x="1731" y="23029"/>
                  </a:cubicBezTo>
                  <a:cubicBezTo>
                    <a:pt x="1793" y="22984"/>
                    <a:pt x="1881" y="22940"/>
                    <a:pt x="1863" y="22914"/>
                  </a:cubicBezTo>
                  <a:cubicBezTo>
                    <a:pt x="1740" y="22923"/>
                    <a:pt x="1616" y="22958"/>
                    <a:pt x="1483" y="22993"/>
                  </a:cubicBezTo>
                  <a:cubicBezTo>
                    <a:pt x="1483" y="22993"/>
                    <a:pt x="1483" y="22984"/>
                    <a:pt x="1483" y="22976"/>
                  </a:cubicBezTo>
                  <a:cubicBezTo>
                    <a:pt x="1466" y="22940"/>
                    <a:pt x="1342" y="23143"/>
                    <a:pt x="1333" y="23082"/>
                  </a:cubicBezTo>
                  <a:cubicBezTo>
                    <a:pt x="1448" y="22931"/>
                    <a:pt x="1563" y="22790"/>
                    <a:pt x="1634" y="22658"/>
                  </a:cubicBezTo>
                  <a:cubicBezTo>
                    <a:pt x="1607" y="22640"/>
                    <a:pt x="1536" y="22667"/>
                    <a:pt x="1439" y="22728"/>
                  </a:cubicBezTo>
                  <a:cubicBezTo>
                    <a:pt x="1386" y="22861"/>
                    <a:pt x="1325" y="23020"/>
                    <a:pt x="1466" y="22808"/>
                  </a:cubicBezTo>
                  <a:cubicBezTo>
                    <a:pt x="1404" y="22940"/>
                    <a:pt x="1298" y="23064"/>
                    <a:pt x="1236" y="23196"/>
                  </a:cubicBezTo>
                  <a:lnTo>
                    <a:pt x="1245" y="23196"/>
                  </a:lnTo>
                  <a:cubicBezTo>
                    <a:pt x="1386" y="23117"/>
                    <a:pt x="1448" y="23117"/>
                    <a:pt x="1510" y="23117"/>
                  </a:cubicBezTo>
                  <a:cubicBezTo>
                    <a:pt x="1572" y="23126"/>
                    <a:pt x="1634" y="23135"/>
                    <a:pt x="1740" y="23073"/>
                  </a:cubicBezTo>
                  <a:close/>
                  <a:moveTo>
                    <a:pt x="1960" y="22905"/>
                  </a:moveTo>
                  <a:cubicBezTo>
                    <a:pt x="1996" y="22905"/>
                    <a:pt x="1943" y="22940"/>
                    <a:pt x="1890" y="22967"/>
                  </a:cubicBezTo>
                  <a:cubicBezTo>
                    <a:pt x="1978" y="22958"/>
                    <a:pt x="1846" y="23064"/>
                    <a:pt x="1951" y="23046"/>
                  </a:cubicBezTo>
                  <a:cubicBezTo>
                    <a:pt x="2013" y="23020"/>
                    <a:pt x="2057" y="22958"/>
                    <a:pt x="2066" y="22914"/>
                  </a:cubicBezTo>
                  <a:cubicBezTo>
                    <a:pt x="2075" y="22870"/>
                    <a:pt x="2057" y="22852"/>
                    <a:pt x="1960" y="22905"/>
                  </a:cubicBezTo>
                  <a:close/>
                  <a:moveTo>
                    <a:pt x="16061" y="21978"/>
                  </a:moveTo>
                  <a:cubicBezTo>
                    <a:pt x="16097" y="21969"/>
                    <a:pt x="16150" y="21978"/>
                    <a:pt x="16150" y="21943"/>
                  </a:cubicBezTo>
                  <a:cubicBezTo>
                    <a:pt x="16035" y="21943"/>
                    <a:pt x="16212" y="21792"/>
                    <a:pt x="16079" y="21837"/>
                  </a:cubicBezTo>
                  <a:cubicBezTo>
                    <a:pt x="16044" y="21872"/>
                    <a:pt x="16070" y="21890"/>
                    <a:pt x="16061" y="21978"/>
                  </a:cubicBezTo>
                  <a:close/>
                  <a:moveTo>
                    <a:pt x="14454" y="21501"/>
                  </a:moveTo>
                  <a:cubicBezTo>
                    <a:pt x="14587" y="21492"/>
                    <a:pt x="14666" y="21519"/>
                    <a:pt x="14755" y="21430"/>
                  </a:cubicBezTo>
                  <a:cubicBezTo>
                    <a:pt x="14719" y="21422"/>
                    <a:pt x="14507" y="21448"/>
                    <a:pt x="14454" y="21501"/>
                  </a:cubicBezTo>
                  <a:close/>
                  <a:moveTo>
                    <a:pt x="13112" y="22402"/>
                  </a:moveTo>
                  <a:cubicBezTo>
                    <a:pt x="13201" y="22375"/>
                    <a:pt x="13227" y="22419"/>
                    <a:pt x="13298" y="22411"/>
                  </a:cubicBezTo>
                  <a:cubicBezTo>
                    <a:pt x="13289" y="22331"/>
                    <a:pt x="13103" y="22322"/>
                    <a:pt x="13112" y="22402"/>
                  </a:cubicBezTo>
                  <a:close/>
                  <a:moveTo>
                    <a:pt x="12662" y="22490"/>
                  </a:moveTo>
                  <a:cubicBezTo>
                    <a:pt x="12733" y="22419"/>
                    <a:pt x="12839" y="22516"/>
                    <a:pt x="12900" y="22437"/>
                  </a:cubicBezTo>
                  <a:cubicBezTo>
                    <a:pt x="12865" y="22411"/>
                    <a:pt x="12627" y="22393"/>
                    <a:pt x="12662" y="22490"/>
                  </a:cubicBezTo>
                  <a:close/>
                  <a:moveTo>
                    <a:pt x="9731" y="22887"/>
                  </a:moveTo>
                  <a:cubicBezTo>
                    <a:pt x="9757" y="22843"/>
                    <a:pt x="9748" y="22781"/>
                    <a:pt x="9775" y="22737"/>
                  </a:cubicBezTo>
                  <a:lnTo>
                    <a:pt x="9651" y="22755"/>
                  </a:lnTo>
                  <a:cubicBezTo>
                    <a:pt x="9660" y="22826"/>
                    <a:pt x="9669" y="22887"/>
                    <a:pt x="9731" y="22887"/>
                  </a:cubicBezTo>
                  <a:close/>
                  <a:moveTo>
                    <a:pt x="8256" y="22499"/>
                  </a:moveTo>
                  <a:cubicBezTo>
                    <a:pt x="8371" y="22472"/>
                    <a:pt x="8335" y="22614"/>
                    <a:pt x="8486" y="22552"/>
                  </a:cubicBezTo>
                  <a:cubicBezTo>
                    <a:pt x="8486" y="22464"/>
                    <a:pt x="8371" y="22499"/>
                    <a:pt x="8433" y="22419"/>
                  </a:cubicBezTo>
                  <a:cubicBezTo>
                    <a:pt x="8344" y="22428"/>
                    <a:pt x="8282" y="22446"/>
                    <a:pt x="8256" y="22499"/>
                  </a:cubicBezTo>
                  <a:close/>
                  <a:moveTo>
                    <a:pt x="7859" y="23249"/>
                  </a:moveTo>
                  <a:cubicBezTo>
                    <a:pt x="7947" y="23205"/>
                    <a:pt x="7938" y="23276"/>
                    <a:pt x="7991" y="23285"/>
                  </a:cubicBezTo>
                  <a:cubicBezTo>
                    <a:pt x="7982" y="23205"/>
                    <a:pt x="7920" y="23196"/>
                    <a:pt x="7876" y="23161"/>
                  </a:cubicBezTo>
                  <a:cubicBezTo>
                    <a:pt x="7876" y="23108"/>
                    <a:pt x="7956" y="23117"/>
                    <a:pt x="7929" y="23046"/>
                  </a:cubicBezTo>
                  <a:cubicBezTo>
                    <a:pt x="7744" y="23055"/>
                    <a:pt x="7867" y="23126"/>
                    <a:pt x="7859" y="23249"/>
                  </a:cubicBezTo>
                  <a:close/>
                  <a:moveTo>
                    <a:pt x="6110" y="23399"/>
                  </a:moveTo>
                  <a:cubicBezTo>
                    <a:pt x="6199" y="23391"/>
                    <a:pt x="6269" y="23373"/>
                    <a:pt x="6287" y="23320"/>
                  </a:cubicBezTo>
                  <a:cubicBezTo>
                    <a:pt x="6172" y="23355"/>
                    <a:pt x="6101" y="23267"/>
                    <a:pt x="6110" y="23399"/>
                  </a:cubicBezTo>
                  <a:close/>
                  <a:moveTo>
                    <a:pt x="5042" y="22984"/>
                  </a:moveTo>
                  <a:lnTo>
                    <a:pt x="5245" y="22958"/>
                  </a:lnTo>
                  <a:cubicBezTo>
                    <a:pt x="5289" y="22843"/>
                    <a:pt x="5024" y="22879"/>
                    <a:pt x="5042" y="22984"/>
                  </a:cubicBezTo>
                  <a:close/>
                  <a:moveTo>
                    <a:pt x="4618" y="23461"/>
                  </a:moveTo>
                  <a:cubicBezTo>
                    <a:pt x="4742" y="23444"/>
                    <a:pt x="4892" y="23444"/>
                    <a:pt x="4901" y="23373"/>
                  </a:cubicBezTo>
                  <a:cubicBezTo>
                    <a:pt x="4812" y="23399"/>
                    <a:pt x="4600" y="23364"/>
                    <a:pt x="4618" y="23461"/>
                  </a:cubicBezTo>
                  <a:close/>
                  <a:moveTo>
                    <a:pt x="3929" y="23479"/>
                  </a:moveTo>
                  <a:cubicBezTo>
                    <a:pt x="4071" y="23479"/>
                    <a:pt x="4318" y="23364"/>
                    <a:pt x="4238" y="23320"/>
                  </a:cubicBezTo>
                  <a:cubicBezTo>
                    <a:pt x="4203" y="23364"/>
                    <a:pt x="3929" y="23311"/>
                    <a:pt x="3929" y="23479"/>
                  </a:cubicBezTo>
                  <a:close/>
                  <a:moveTo>
                    <a:pt x="3214" y="23152"/>
                  </a:moveTo>
                  <a:cubicBezTo>
                    <a:pt x="3188" y="23241"/>
                    <a:pt x="3258" y="23267"/>
                    <a:pt x="3417" y="23241"/>
                  </a:cubicBezTo>
                  <a:cubicBezTo>
                    <a:pt x="3576" y="23064"/>
                    <a:pt x="3355" y="23143"/>
                    <a:pt x="3214" y="23152"/>
                  </a:cubicBezTo>
                  <a:close/>
                  <a:moveTo>
                    <a:pt x="1934" y="23894"/>
                  </a:moveTo>
                  <a:cubicBezTo>
                    <a:pt x="1969" y="23929"/>
                    <a:pt x="2049" y="23920"/>
                    <a:pt x="2119" y="23912"/>
                  </a:cubicBezTo>
                  <a:cubicBezTo>
                    <a:pt x="2199" y="23894"/>
                    <a:pt x="2278" y="23885"/>
                    <a:pt x="2322" y="23929"/>
                  </a:cubicBezTo>
                  <a:cubicBezTo>
                    <a:pt x="2411" y="23841"/>
                    <a:pt x="2269" y="23903"/>
                    <a:pt x="2234" y="23885"/>
                  </a:cubicBezTo>
                  <a:cubicBezTo>
                    <a:pt x="2155" y="23859"/>
                    <a:pt x="2093" y="23761"/>
                    <a:pt x="1934" y="23894"/>
                  </a:cubicBezTo>
                  <a:close/>
                  <a:moveTo>
                    <a:pt x="2163" y="23046"/>
                  </a:moveTo>
                  <a:cubicBezTo>
                    <a:pt x="2340" y="23002"/>
                    <a:pt x="2499" y="22914"/>
                    <a:pt x="2658" y="22808"/>
                  </a:cubicBezTo>
                  <a:cubicBezTo>
                    <a:pt x="2552" y="22834"/>
                    <a:pt x="2517" y="22746"/>
                    <a:pt x="2358" y="22852"/>
                  </a:cubicBezTo>
                  <a:cubicBezTo>
                    <a:pt x="2419" y="22852"/>
                    <a:pt x="2216" y="23020"/>
                    <a:pt x="2163" y="23046"/>
                  </a:cubicBezTo>
                  <a:close/>
                  <a:moveTo>
                    <a:pt x="3143" y="22799"/>
                  </a:moveTo>
                  <a:cubicBezTo>
                    <a:pt x="3258" y="22675"/>
                    <a:pt x="2985" y="22790"/>
                    <a:pt x="2923" y="22773"/>
                  </a:cubicBezTo>
                  <a:cubicBezTo>
                    <a:pt x="2870" y="22790"/>
                    <a:pt x="2817" y="22826"/>
                    <a:pt x="2764" y="22826"/>
                  </a:cubicBezTo>
                  <a:cubicBezTo>
                    <a:pt x="2852" y="22737"/>
                    <a:pt x="2852" y="22711"/>
                    <a:pt x="2746" y="22746"/>
                  </a:cubicBezTo>
                  <a:cubicBezTo>
                    <a:pt x="2631" y="22843"/>
                    <a:pt x="2781" y="22790"/>
                    <a:pt x="2667" y="22896"/>
                  </a:cubicBezTo>
                  <a:cubicBezTo>
                    <a:pt x="2561" y="22887"/>
                    <a:pt x="2472" y="22967"/>
                    <a:pt x="2375" y="23020"/>
                  </a:cubicBezTo>
                  <a:cubicBezTo>
                    <a:pt x="2499" y="22984"/>
                    <a:pt x="2658" y="22931"/>
                    <a:pt x="2799" y="22879"/>
                  </a:cubicBezTo>
                  <a:cubicBezTo>
                    <a:pt x="2940" y="22826"/>
                    <a:pt x="3064" y="22790"/>
                    <a:pt x="3143" y="22799"/>
                  </a:cubicBezTo>
                  <a:close/>
                  <a:moveTo>
                    <a:pt x="4962" y="22578"/>
                  </a:moveTo>
                  <a:cubicBezTo>
                    <a:pt x="4936" y="22578"/>
                    <a:pt x="4927" y="22561"/>
                    <a:pt x="4936" y="22534"/>
                  </a:cubicBezTo>
                  <a:cubicBezTo>
                    <a:pt x="4830" y="22561"/>
                    <a:pt x="4865" y="22561"/>
                    <a:pt x="4759" y="22552"/>
                  </a:cubicBezTo>
                  <a:cubicBezTo>
                    <a:pt x="4706" y="22640"/>
                    <a:pt x="4980" y="22596"/>
                    <a:pt x="4962" y="22578"/>
                  </a:cubicBezTo>
                  <a:close/>
                  <a:moveTo>
                    <a:pt x="5625" y="22437"/>
                  </a:moveTo>
                  <a:cubicBezTo>
                    <a:pt x="5545" y="22437"/>
                    <a:pt x="5492" y="22464"/>
                    <a:pt x="5483" y="22508"/>
                  </a:cubicBezTo>
                  <a:cubicBezTo>
                    <a:pt x="5536" y="22508"/>
                    <a:pt x="5554" y="22543"/>
                    <a:pt x="5633" y="22516"/>
                  </a:cubicBezTo>
                  <a:cubicBezTo>
                    <a:pt x="5625" y="22490"/>
                    <a:pt x="5625" y="22464"/>
                    <a:pt x="5625" y="22437"/>
                  </a:cubicBezTo>
                  <a:close/>
                  <a:moveTo>
                    <a:pt x="5863" y="22428"/>
                  </a:moveTo>
                  <a:cubicBezTo>
                    <a:pt x="5819" y="22358"/>
                    <a:pt x="5792" y="22260"/>
                    <a:pt x="5651" y="22296"/>
                  </a:cubicBezTo>
                  <a:cubicBezTo>
                    <a:pt x="5625" y="22402"/>
                    <a:pt x="5695" y="22340"/>
                    <a:pt x="5722" y="22393"/>
                  </a:cubicBezTo>
                  <a:cubicBezTo>
                    <a:pt x="5722" y="22384"/>
                    <a:pt x="5678" y="22437"/>
                    <a:pt x="5731" y="22446"/>
                  </a:cubicBezTo>
                  <a:close/>
                  <a:moveTo>
                    <a:pt x="7885" y="21996"/>
                  </a:moveTo>
                  <a:cubicBezTo>
                    <a:pt x="7797" y="21996"/>
                    <a:pt x="7726" y="22022"/>
                    <a:pt x="7708" y="22075"/>
                  </a:cubicBezTo>
                  <a:cubicBezTo>
                    <a:pt x="7797" y="22057"/>
                    <a:pt x="7806" y="22119"/>
                    <a:pt x="7894" y="22101"/>
                  </a:cubicBezTo>
                  <a:close/>
                  <a:moveTo>
                    <a:pt x="19434" y="20751"/>
                  </a:moveTo>
                  <a:cubicBezTo>
                    <a:pt x="19452" y="20804"/>
                    <a:pt x="19381" y="20839"/>
                    <a:pt x="19302" y="20883"/>
                  </a:cubicBezTo>
                  <a:cubicBezTo>
                    <a:pt x="19364" y="20874"/>
                    <a:pt x="19346" y="20945"/>
                    <a:pt x="19426" y="20918"/>
                  </a:cubicBezTo>
                  <a:cubicBezTo>
                    <a:pt x="19443" y="20883"/>
                    <a:pt x="19558" y="20724"/>
                    <a:pt x="19434" y="20751"/>
                  </a:cubicBezTo>
                  <a:close/>
                  <a:moveTo>
                    <a:pt x="20150" y="20600"/>
                  </a:moveTo>
                  <a:cubicBezTo>
                    <a:pt x="20114" y="20600"/>
                    <a:pt x="20097" y="20583"/>
                    <a:pt x="20097" y="20547"/>
                  </a:cubicBezTo>
                  <a:cubicBezTo>
                    <a:pt x="20035" y="20547"/>
                    <a:pt x="20008" y="20565"/>
                    <a:pt x="19982" y="20592"/>
                  </a:cubicBezTo>
                  <a:cubicBezTo>
                    <a:pt x="19973" y="20600"/>
                    <a:pt x="19964" y="20618"/>
                    <a:pt x="19955" y="20627"/>
                  </a:cubicBezTo>
                  <a:cubicBezTo>
                    <a:pt x="19947" y="20645"/>
                    <a:pt x="19929" y="20653"/>
                    <a:pt x="19920" y="20662"/>
                  </a:cubicBezTo>
                  <a:cubicBezTo>
                    <a:pt x="19982" y="20636"/>
                    <a:pt x="20159" y="20662"/>
                    <a:pt x="20150" y="20600"/>
                  </a:cubicBezTo>
                  <a:close/>
                  <a:moveTo>
                    <a:pt x="17112" y="9961"/>
                  </a:moveTo>
                  <a:cubicBezTo>
                    <a:pt x="17174" y="10014"/>
                    <a:pt x="17095" y="10137"/>
                    <a:pt x="17201" y="10128"/>
                  </a:cubicBezTo>
                  <a:cubicBezTo>
                    <a:pt x="17201" y="10093"/>
                    <a:pt x="17209" y="9952"/>
                    <a:pt x="17112" y="9961"/>
                  </a:cubicBezTo>
                  <a:close/>
                  <a:moveTo>
                    <a:pt x="17006" y="9475"/>
                  </a:moveTo>
                  <a:cubicBezTo>
                    <a:pt x="17042" y="9519"/>
                    <a:pt x="17024" y="9546"/>
                    <a:pt x="16971" y="9572"/>
                  </a:cubicBezTo>
                  <a:cubicBezTo>
                    <a:pt x="17015" y="9660"/>
                    <a:pt x="17077" y="9634"/>
                    <a:pt x="17121" y="9731"/>
                  </a:cubicBezTo>
                  <a:cubicBezTo>
                    <a:pt x="17165" y="9713"/>
                    <a:pt x="17130" y="9537"/>
                    <a:pt x="17103" y="9519"/>
                  </a:cubicBezTo>
                  <a:cubicBezTo>
                    <a:pt x="17095" y="9510"/>
                    <a:pt x="17050" y="9563"/>
                    <a:pt x="17042" y="9528"/>
                  </a:cubicBezTo>
                  <a:cubicBezTo>
                    <a:pt x="17077" y="9501"/>
                    <a:pt x="17068" y="9404"/>
                    <a:pt x="17006" y="9475"/>
                  </a:cubicBezTo>
                  <a:close/>
                  <a:moveTo>
                    <a:pt x="16565" y="9148"/>
                  </a:moveTo>
                  <a:cubicBezTo>
                    <a:pt x="16503" y="9175"/>
                    <a:pt x="16574" y="9342"/>
                    <a:pt x="16627" y="9325"/>
                  </a:cubicBezTo>
                  <a:cubicBezTo>
                    <a:pt x="16609" y="9272"/>
                    <a:pt x="16600" y="9210"/>
                    <a:pt x="16565" y="9148"/>
                  </a:cubicBezTo>
                  <a:close/>
                  <a:moveTo>
                    <a:pt x="11073" y="1925"/>
                  </a:moveTo>
                  <a:cubicBezTo>
                    <a:pt x="11020" y="1820"/>
                    <a:pt x="10896" y="1908"/>
                    <a:pt x="10984" y="1987"/>
                  </a:cubicBezTo>
                  <a:close/>
                  <a:moveTo>
                    <a:pt x="11602" y="2561"/>
                  </a:moveTo>
                  <a:cubicBezTo>
                    <a:pt x="11673" y="2517"/>
                    <a:pt x="11611" y="2446"/>
                    <a:pt x="11567" y="2367"/>
                  </a:cubicBezTo>
                  <a:cubicBezTo>
                    <a:pt x="11470" y="2411"/>
                    <a:pt x="11549" y="2491"/>
                    <a:pt x="11602" y="2561"/>
                  </a:cubicBezTo>
                  <a:close/>
                  <a:moveTo>
                    <a:pt x="10110" y="4080"/>
                  </a:moveTo>
                  <a:cubicBezTo>
                    <a:pt x="10128" y="4018"/>
                    <a:pt x="10260" y="3983"/>
                    <a:pt x="10198" y="3903"/>
                  </a:cubicBezTo>
                  <a:cubicBezTo>
                    <a:pt x="10154" y="3903"/>
                    <a:pt x="10110" y="3921"/>
                    <a:pt x="10066" y="3965"/>
                  </a:cubicBezTo>
                  <a:cubicBezTo>
                    <a:pt x="10101" y="4009"/>
                    <a:pt x="10084" y="4036"/>
                    <a:pt x="10110" y="4080"/>
                  </a:cubicBezTo>
                  <a:close/>
                  <a:moveTo>
                    <a:pt x="10534" y="4760"/>
                  </a:moveTo>
                  <a:cubicBezTo>
                    <a:pt x="10587" y="4733"/>
                    <a:pt x="10552" y="4689"/>
                    <a:pt x="10569" y="4663"/>
                  </a:cubicBezTo>
                  <a:cubicBezTo>
                    <a:pt x="10631" y="4636"/>
                    <a:pt x="10719" y="4627"/>
                    <a:pt x="10640" y="4530"/>
                  </a:cubicBezTo>
                  <a:cubicBezTo>
                    <a:pt x="10613" y="4548"/>
                    <a:pt x="10605" y="4574"/>
                    <a:pt x="10596" y="4601"/>
                  </a:cubicBezTo>
                  <a:cubicBezTo>
                    <a:pt x="10561" y="4548"/>
                    <a:pt x="10516" y="4539"/>
                    <a:pt x="10472" y="4574"/>
                  </a:cubicBezTo>
                  <a:cubicBezTo>
                    <a:pt x="10552" y="4654"/>
                    <a:pt x="10525" y="4698"/>
                    <a:pt x="10534" y="4760"/>
                  </a:cubicBezTo>
                  <a:close/>
                  <a:moveTo>
                    <a:pt x="12680" y="3347"/>
                  </a:moveTo>
                  <a:cubicBezTo>
                    <a:pt x="12609" y="3294"/>
                    <a:pt x="12556" y="3082"/>
                    <a:pt x="12468" y="3153"/>
                  </a:cubicBezTo>
                  <a:cubicBezTo>
                    <a:pt x="12415" y="3223"/>
                    <a:pt x="12547" y="3153"/>
                    <a:pt x="12565" y="3241"/>
                  </a:cubicBezTo>
                  <a:cubicBezTo>
                    <a:pt x="12538" y="3259"/>
                    <a:pt x="12512" y="3285"/>
                    <a:pt x="12556" y="3321"/>
                  </a:cubicBezTo>
                  <a:cubicBezTo>
                    <a:pt x="12609" y="3223"/>
                    <a:pt x="12627" y="3400"/>
                    <a:pt x="12680" y="3347"/>
                  </a:cubicBezTo>
                  <a:close/>
                  <a:moveTo>
                    <a:pt x="10878" y="4857"/>
                  </a:moveTo>
                  <a:cubicBezTo>
                    <a:pt x="10825" y="4795"/>
                    <a:pt x="10719" y="4733"/>
                    <a:pt x="10675" y="4813"/>
                  </a:cubicBezTo>
                  <a:cubicBezTo>
                    <a:pt x="10755" y="4901"/>
                    <a:pt x="10923" y="4857"/>
                    <a:pt x="10923" y="5016"/>
                  </a:cubicBezTo>
                  <a:cubicBezTo>
                    <a:pt x="11002" y="4989"/>
                    <a:pt x="10914" y="4901"/>
                    <a:pt x="10878" y="4857"/>
                  </a:cubicBezTo>
                  <a:close/>
                  <a:moveTo>
                    <a:pt x="11205" y="5078"/>
                  </a:moveTo>
                  <a:cubicBezTo>
                    <a:pt x="11126" y="5078"/>
                    <a:pt x="11064" y="4989"/>
                    <a:pt x="10976" y="5051"/>
                  </a:cubicBezTo>
                  <a:cubicBezTo>
                    <a:pt x="11037" y="5184"/>
                    <a:pt x="11240" y="5210"/>
                    <a:pt x="11205" y="5078"/>
                  </a:cubicBezTo>
                  <a:close/>
                  <a:moveTo>
                    <a:pt x="14075" y="5298"/>
                  </a:moveTo>
                  <a:cubicBezTo>
                    <a:pt x="14110" y="5360"/>
                    <a:pt x="14031" y="5396"/>
                    <a:pt x="14092" y="5475"/>
                  </a:cubicBezTo>
                  <a:cubicBezTo>
                    <a:pt x="14163" y="5440"/>
                    <a:pt x="14137" y="5290"/>
                    <a:pt x="14075" y="5298"/>
                  </a:cubicBezTo>
                  <a:close/>
                  <a:moveTo>
                    <a:pt x="14816" y="7603"/>
                  </a:moveTo>
                  <a:lnTo>
                    <a:pt x="14719" y="7665"/>
                  </a:lnTo>
                  <a:lnTo>
                    <a:pt x="14781" y="7744"/>
                  </a:lnTo>
                  <a:cubicBezTo>
                    <a:pt x="14843" y="7709"/>
                    <a:pt x="14869" y="7665"/>
                    <a:pt x="14816" y="7603"/>
                  </a:cubicBezTo>
                  <a:close/>
                  <a:moveTo>
                    <a:pt x="17183" y="10667"/>
                  </a:moveTo>
                  <a:cubicBezTo>
                    <a:pt x="17139" y="10587"/>
                    <a:pt x="16989" y="10446"/>
                    <a:pt x="16997" y="10499"/>
                  </a:cubicBezTo>
                  <a:cubicBezTo>
                    <a:pt x="17050" y="10535"/>
                    <a:pt x="17183" y="10738"/>
                    <a:pt x="17183" y="10667"/>
                  </a:cubicBezTo>
                  <a:close/>
                  <a:moveTo>
                    <a:pt x="17262" y="11108"/>
                  </a:moveTo>
                  <a:cubicBezTo>
                    <a:pt x="17227" y="11038"/>
                    <a:pt x="17306" y="10994"/>
                    <a:pt x="17218" y="10905"/>
                  </a:cubicBezTo>
                  <a:cubicBezTo>
                    <a:pt x="17165" y="10949"/>
                    <a:pt x="17174" y="11108"/>
                    <a:pt x="17262" y="11108"/>
                  </a:cubicBezTo>
                  <a:close/>
                  <a:moveTo>
                    <a:pt x="17730" y="11108"/>
                  </a:moveTo>
                  <a:cubicBezTo>
                    <a:pt x="17633" y="11161"/>
                    <a:pt x="17819" y="11259"/>
                    <a:pt x="17863" y="11285"/>
                  </a:cubicBezTo>
                  <a:cubicBezTo>
                    <a:pt x="17827" y="11214"/>
                    <a:pt x="17810" y="11126"/>
                    <a:pt x="17730" y="11108"/>
                  </a:cubicBezTo>
                  <a:close/>
                  <a:moveTo>
                    <a:pt x="18172" y="12194"/>
                  </a:moveTo>
                  <a:cubicBezTo>
                    <a:pt x="18110" y="12133"/>
                    <a:pt x="18181" y="12106"/>
                    <a:pt x="18189" y="12071"/>
                  </a:cubicBezTo>
                  <a:cubicBezTo>
                    <a:pt x="18119" y="11965"/>
                    <a:pt x="18057" y="11885"/>
                    <a:pt x="17978" y="11877"/>
                  </a:cubicBezTo>
                  <a:cubicBezTo>
                    <a:pt x="18004" y="11850"/>
                    <a:pt x="17969" y="11806"/>
                    <a:pt x="17969" y="11771"/>
                  </a:cubicBezTo>
                  <a:cubicBezTo>
                    <a:pt x="17801" y="11682"/>
                    <a:pt x="17695" y="11470"/>
                    <a:pt x="17607" y="11312"/>
                  </a:cubicBezTo>
                  <a:cubicBezTo>
                    <a:pt x="17580" y="11364"/>
                    <a:pt x="17492" y="11179"/>
                    <a:pt x="17527" y="11294"/>
                  </a:cubicBezTo>
                  <a:cubicBezTo>
                    <a:pt x="17554" y="11347"/>
                    <a:pt x="17589" y="11329"/>
                    <a:pt x="17624" y="11373"/>
                  </a:cubicBezTo>
                  <a:cubicBezTo>
                    <a:pt x="17571" y="11426"/>
                    <a:pt x="17616" y="11532"/>
                    <a:pt x="17642" y="11594"/>
                  </a:cubicBezTo>
                  <a:cubicBezTo>
                    <a:pt x="17660" y="11638"/>
                    <a:pt x="17704" y="11638"/>
                    <a:pt x="17748" y="11700"/>
                  </a:cubicBezTo>
                  <a:cubicBezTo>
                    <a:pt x="17792" y="11762"/>
                    <a:pt x="17810" y="11877"/>
                    <a:pt x="17854" y="11930"/>
                  </a:cubicBezTo>
                  <a:cubicBezTo>
                    <a:pt x="17872" y="11965"/>
                    <a:pt x="17907" y="11947"/>
                    <a:pt x="17925" y="11991"/>
                  </a:cubicBezTo>
                  <a:cubicBezTo>
                    <a:pt x="17969" y="12062"/>
                    <a:pt x="18075" y="12256"/>
                    <a:pt x="18172" y="12194"/>
                  </a:cubicBezTo>
                  <a:close/>
                  <a:moveTo>
                    <a:pt x="20432" y="15144"/>
                  </a:moveTo>
                  <a:cubicBezTo>
                    <a:pt x="20397" y="15082"/>
                    <a:pt x="20406" y="14985"/>
                    <a:pt x="20370" y="14923"/>
                  </a:cubicBezTo>
                  <a:cubicBezTo>
                    <a:pt x="20335" y="14852"/>
                    <a:pt x="20282" y="14879"/>
                    <a:pt x="20238" y="14835"/>
                  </a:cubicBezTo>
                  <a:cubicBezTo>
                    <a:pt x="20220" y="14808"/>
                    <a:pt x="20247" y="14799"/>
                    <a:pt x="20247" y="14790"/>
                  </a:cubicBezTo>
                  <a:cubicBezTo>
                    <a:pt x="20229" y="14764"/>
                    <a:pt x="20203" y="14782"/>
                    <a:pt x="20203" y="14782"/>
                  </a:cubicBezTo>
                  <a:cubicBezTo>
                    <a:pt x="20106" y="14658"/>
                    <a:pt x="20035" y="14596"/>
                    <a:pt x="19955" y="14623"/>
                  </a:cubicBezTo>
                  <a:cubicBezTo>
                    <a:pt x="20000" y="14729"/>
                    <a:pt x="20159" y="14826"/>
                    <a:pt x="20264" y="14958"/>
                  </a:cubicBezTo>
                  <a:cubicBezTo>
                    <a:pt x="20326" y="15029"/>
                    <a:pt x="20317" y="15188"/>
                    <a:pt x="20432" y="15144"/>
                  </a:cubicBezTo>
                  <a:close/>
                  <a:moveTo>
                    <a:pt x="24547" y="18905"/>
                  </a:moveTo>
                  <a:cubicBezTo>
                    <a:pt x="24503" y="18834"/>
                    <a:pt x="24520" y="18781"/>
                    <a:pt x="24397" y="18702"/>
                  </a:cubicBezTo>
                  <a:cubicBezTo>
                    <a:pt x="24220" y="18640"/>
                    <a:pt x="24459" y="18905"/>
                    <a:pt x="24547" y="18905"/>
                  </a:cubicBezTo>
                  <a:close/>
                  <a:moveTo>
                    <a:pt x="23823" y="18243"/>
                  </a:moveTo>
                  <a:cubicBezTo>
                    <a:pt x="23832" y="18349"/>
                    <a:pt x="24097" y="18402"/>
                    <a:pt x="24061" y="18340"/>
                  </a:cubicBezTo>
                  <a:cubicBezTo>
                    <a:pt x="23964" y="18349"/>
                    <a:pt x="23929" y="18216"/>
                    <a:pt x="23823" y="18243"/>
                  </a:cubicBezTo>
                  <a:close/>
                  <a:moveTo>
                    <a:pt x="23743" y="18366"/>
                  </a:moveTo>
                  <a:cubicBezTo>
                    <a:pt x="23699" y="18296"/>
                    <a:pt x="23832" y="18331"/>
                    <a:pt x="23743" y="18234"/>
                  </a:cubicBezTo>
                  <a:cubicBezTo>
                    <a:pt x="23629" y="18137"/>
                    <a:pt x="23576" y="18155"/>
                    <a:pt x="23576" y="18199"/>
                  </a:cubicBezTo>
                  <a:cubicBezTo>
                    <a:pt x="23567" y="18252"/>
                    <a:pt x="23620" y="18322"/>
                    <a:pt x="23743" y="18366"/>
                  </a:cubicBezTo>
                  <a:close/>
                  <a:moveTo>
                    <a:pt x="20556" y="15135"/>
                  </a:moveTo>
                  <a:cubicBezTo>
                    <a:pt x="20485" y="15179"/>
                    <a:pt x="20529" y="15241"/>
                    <a:pt x="20459" y="15276"/>
                  </a:cubicBezTo>
                  <a:cubicBezTo>
                    <a:pt x="20441" y="15267"/>
                    <a:pt x="20423" y="15232"/>
                    <a:pt x="20397" y="15250"/>
                  </a:cubicBezTo>
                  <a:cubicBezTo>
                    <a:pt x="20503" y="15373"/>
                    <a:pt x="20662" y="15294"/>
                    <a:pt x="20556" y="15135"/>
                  </a:cubicBezTo>
                  <a:close/>
                  <a:moveTo>
                    <a:pt x="20415" y="17157"/>
                  </a:moveTo>
                  <a:cubicBezTo>
                    <a:pt x="20441" y="17104"/>
                    <a:pt x="20370" y="17077"/>
                    <a:pt x="20326" y="17077"/>
                  </a:cubicBezTo>
                  <a:cubicBezTo>
                    <a:pt x="20362" y="17122"/>
                    <a:pt x="20317" y="17174"/>
                    <a:pt x="20415" y="17157"/>
                  </a:cubicBezTo>
                  <a:close/>
                  <a:moveTo>
                    <a:pt x="20679" y="17439"/>
                  </a:moveTo>
                  <a:cubicBezTo>
                    <a:pt x="20582" y="17413"/>
                    <a:pt x="20688" y="17395"/>
                    <a:pt x="20679" y="17342"/>
                  </a:cubicBezTo>
                  <a:cubicBezTo>
                    <a:pt x="20609" y="17360"/>
                    <a:pt x="20574" y="17351"/>
                    <a:pt x="20529" y="17378"/>
                  </a:cubicBezTo>
                  <a:cubicBezTo>
                    <a:pt x="20591" y="17386"/>
                    <a:pt x="20565" y="17466"/>
                    <a:pt x="20679" y="17439"/>
                  </a:cubicBezTo>
                  <a:close/>
                  <a:moveTo>
                    <a:pt x="21245" y="18110"/>
                  </a:moveTo>
                  <a:cubicBezTo>
                    <a:pt x="21289" y="18110"/>
                    <a:pt x="21271" y="18066"/>
                    <a:pt x="21156" y="18049"/>
                  </a:cubicBezTo>
                  <a:cubicBezTo>
                    <a:pt x="21112" y="18049"/>
                    <a:pt x="21130" y="18084"/>
                    <a:pt x="21245" y="18110"/>
                  </a:cubicBezTo>
                  <a:close/>
                  <a:moveTo>
                    <a:pt x="23426" y="18596"/>
                  </a:moveTo>
                  <a:cubicBezTo>
                    <a:pt x="23434" y="18517"/>
                    <a:pt x="23311" y="18472"/>
                    <a:pt x="23222" y="18375"/>
                  </a:cubicBezTo>
                  <a:cubicBezTo>
                    <a:pt x="23408" y="18428"/>
                    <a:pt x="23187" y="18278"/>
                    <a:pt x="23187" y="18269"/>
                  </a:cubicBezTo>
                  <a:cubicBezTo>
                    <a:pt x="23152" y="18216"/>
                    <a:pt x="23249" y="18216"/>
                    <a:pt x="23205" y="18155"/>
                  </a:cubicBezTo>
                  <a:cubicBezTo>
                    <a:pt x="23046" y="18146"/>
                    <a:pt x="23019" y="17987"/>
                    <a:pt x="22896" y="17960"/>
                  </a:cubicBezTo>
                  <a:cubicBezTo>
                    <a:pt x="22869" y="17916"/>
                    <a:pt x="22763" y="17828"/>
                    <a:pt x="22896" y="17863"/>
                  </a:cubicBezTo>
                  <a:cubicBezTo>
                    <a:pt x="22975" y="17951"/>
                    <a:pt x="22887" y="17960"/>
                    <a:pt x="23028" y="18004"/>
                  </a:cubicBezTo>
                  <a:cubicBezTo>
                    <a:pt x="23028" y="17960"/>
                    <a:pt x="23019" y="17916"/>
                    <a:pt x="22966" y="17863"/>
                  </a:cubicBezTo>
                  <a:cubicBezTo>
                    <a:pt x="22940" y="17837"/>
                    <a:pt x="22834" y="17775"/>
                    <a:pt x="22754" y="17722"/>
                  </a:cubicBezTo>
                  <a:cubicBezTo>
                    <a:pt x="22675" y="17669"/>
                    <a:pt x="22631" y="17625"/>
                    <a:pt x="22710" y="17616"/>
                  </a:cubicBezTo>
                  <a:cubicBezTo>
                    <a:pt x="22728" y="17634"/>
                    <a:pt x="22763" y="17642"/>
                    <a:pt x="22746" y="17616"/>
                  </a:cubicBezTo>
                  <a:cubicBezTo>
                    <a:pt x="22684" y="17598"/>
                    <a:pt x="22693" y="17554"/>
                    <a:pt x="22693" y="17519"/>
                  </a:cubicBezTo>
                  <a:cubicBezTo>
                    <a:pt x="22684" y="17475"/>
                    <a:pt x="22675" y="17431"/>
                    <a:pt x="22578" y="17422"/>
                  </a:cubicBezTo>
                  <a:cubicBezTo>
                    <a:pt x="22543" y="17439"/>
                    <a:pt x="22649" y="17528"/>
                    <a:pt x="22587" y="17536"/>
                  </a:cubicBezTo>
                  <a:cubicBezTo>
                    <a:pt x="22481" y="17404"/>
                    <a:pt x="22507" y="17298"/>
                    <a:pt x="22339" y="17236"/>
                  </a:cubicBezTo>
                  <a:cubicBezTo>
                    <a:pt x="22331" y="17219"/>
                    <a:pt x="22401" y="17183"/>
                    <a:pt x="22392" y="17174"/>
                  </a:cubicBezTo>
                  <a:cubicBezTo>
                    <a:pt x="22392" y="17148"/>
                    <a:pt x="22251" y="16998"/>
                    <a:pt x="22251" y="16980"/>
                  </a:cubicBezTo>
                  <a:cubicBezTo>
                    <a:pt x="22251" y="16971"/>
                    <a:pt x="22313" y="16971"/>
                    <a:pt x="22313" y="16963"/>
                  </a:cubicBezTo>
                  <a:cubicBezTo>
                    <a:pt x="22278" y="16910"/>
                    <a:pt x="22172" y="16865"/>
                    <a:pt x="22163" y="16804"/>
                  </a:cubicBezTo>
                  <a:cubicBezTo>
                    <a:pt x="22189" y="16786"/>
                    <a:pt x="22251" y="16786"/>
                    <a:pt x="22225" y="16751"/>
                  </a:cubicBezTo>
                  <a:cubicBezTo>
                    <a:pt x="22128" y="16707"/>
                    <a:pt x="22136" y="16777"/>
                    <a:pt x="22110" y="16821"/>
                  </a:cubicBezTo>
                  <a:cubicBezTo>
                    <a:pt x="21995" y="16715"/>
                    <a:pt x="21977" y="16821"/>
                    <a:pt x="21854" y="16707"/>
                  </a:cubicBezTo>
                  <a:cubicBezTo>
                    <a:pt x="21819" y="16654"/>
                    <a:pt x="21898" y="16645"/>
                    <a:pt x="21827" y="16574"/>
                  </a:cubicBezTo>
                  <a:cubicBezTo>
                    <a:pt x="21774" y="16574"/>
                    <a:pt x="21730" y="16530"/>
                    <a:pt x="21704" y="16495"/>
                  </a:cubicBezTo>
                  <a:cubicBezTo>
                    <a:pt x="21562" y="16353"/>
                    <a:pt x="21421" y="16168"/>
                    <a:pt x="21333" y="15982"/>
                  </a:cubicBezTo>
                  <a:cubicBezTo>
                    <a:pt x="21280" y="15982"/>
                    <a:pt x="21236" y="15991"/>
                    <a:pt x="21192" y="15929"/>
                  </a:cubicBezTo>
                  <a:cubicBezTo>
                    <a:pt x="20980" y="15673"/>
                    <a:pt x="20874" y="15559"/>
                    <a:pt x="20662" y="15285"/>
                  </a:cubicBezTo>
                  <a:cubicBezTo>
                    <a:pt x="20494" y="15382"/>
                    <a:pt x="20750" y="15506"/>
                    <a:pt x="20821" y="15594"/>
                  </a:cubicBezTo>
                  <a:cubicBezTo>
                    <a:pt x="20927" y="15744"/>
                    <a:pt x="20989" y="15912"/>
                    <a:pt x="21077" y="16044"/>
                  </a:cubicBezTo>
                  <a:cubicBezTo>
                    <a:pt x="21112" y="16018"/>
                    <a:pt x="21147" y="16027"/>
                    <a:pt x="21183" y="16053"/>
                  </a:cubicBezTo>
                  <a:cubicBezTo>
                    <a:pt x="21298" y="16292"/>
                    <a:pt x="21430" y="16362"/>
                    <a:pt x="21598" y="16548"/>
                  </a:cubicBezTo>
                  <a:cubicBezTo>
                    <a:pt x="21554" y="16583"/>
                    <a:pt x="21474" y="16512"/>
                    <a:pt x="21545" y="16601"/>
                  </a:cubicBezTo>
                  <a:cubicBezTo>
                    <a:pt x="21607" y="16609"/>
                    <a:pt x="21668" y="16671"/>
                    <a:pt x="21739" y="16680"/>
                  </a:cubicBezTo>
                  <a:cubicBezTo>
                    <a:pt x="21792" y="16777"/>
                    <a:pt x="21871" y="16865"/>
                    <a:pt x="21933" y="16945"/>
                  </a:cubicBezTo>
                  <a:cubicBezTo>
                    <a:pt x="21995" y="17024"/>
                    <a:pt x="22039" y="17086"/>
                    <a:pt x="22030" y="17139"/>
                  </a:cubicBezTo>
                  <a:cubicBezTo>
                    <a:pt x="22163" y="17227"/>
                    <a:pt x="22234" y="17342"/>
                    <a:pt x="22225" y="17413"/>
                  </a:cubicBezTo>
                  <a:cubicBezTo>
                    <a:pt x="22366" y="17378"/>
                    <a:pt x="22392" y="17536"/>
                    <a:pt x="22490" y="17589"/>
                  </a:cubicBezTo>
                  <a:cubicBezTo>
                    <a:pt x="22410" y="17581"/>
                    <a:pt x="22375" y="17519"/>
                    <a:pt x="22295" y="17510"/>
                  </a:cubicBezTo>
                  <a:cubicBezTo>
                    <a:pt x="22419" y="17598"/>
                    <a:pt x="22375" y="17634"/>
                    <a:pt x="22454" y="17740"/>
                  </a:cubicBezTo>
                  <a:cubicBezTo>
                    <a:pt x="22622" y="17784"/>
                    <a:pt x="22392" y="17625"/>
                    <a:pt x="22490" y="17642"/>
                  </a:cubicBezTo>
                  <a:cubicBezTo>
                    <a:pt x="22631" y="17660"/>
                    <a:pt x="22569" y="17757"/>
                    <a:pt x="22693" y="17872"/>
                  </a:cubicBezTo>
                  <a:cubicBezTo>
                    <a:pt x="22737" y="17881"/>
                    <a:pt x="22781" y="17881"/>
                    <a:pt x="22799" y="17925"/>
                  </a:cubicBezTo>
                  <a:cubicBezTo>
                    <a:pt x="22649" y="17872"/>
                    <a:pt x="22781" y="17934"/>
                    <a:pt x="22816" y="18004"/>
                  </a:cubicBezTo>
                  <a:cubicBezTo>
                    <a:pt x="22878" y="18110"/>
                    <a:pt x="22931" y="18190"/>
                    <a:pt x="23064" y="18252"/>
                  </a:cubicBezTo>
                  <a:cubicBezTo>
                    <a:pt x="23002" y="18243"/>
                    <a:pt x="22940" y="18225"/>
                    <a:pt x="22887" y="18199"/>
                  </a:cubicBezTo>
                  <a:cubicBezTo>
                    <a:pt x="22913" y="18287"/>
                    <a:pt x="23037" y="18296"/>
                    <a:pt x="23099" y="18349"/>
                  </a:cubicBezTo>
                  <a:cubicBezTo>
                    <a:pt x="23196" y="18508"/>
                    <a:pt x="23311" y="18667"/>
                    <a:pt x="23231" y="18676"/>
                  </a:cubicBezTo>
                  <a:cubicBezTo>
                    <a:pt x="23178" y="18658"/>
                    <a:pt x="23108" y="18605"/>
                    <a:pt x="23108" y="18640"/>
                  </a:cubicBezTo>
                  <a:cubicBezTo>
                    <a:pt x="23178" y="18693"/>
                    <a:pt x="23293" y="18720"/>
                    <a:pt x="23373" y="18773"/>
                  </a:cubicBezTo>
                  <a:cubicBezTo>
                    <a:pt x="23426" y="18843"/>
                    <a:pt x="23275" y="18834"/>
                    <a:pt x="23487" y="18932"/>
                  </a:cubicBezTo>
                  <a:cubicBezTo>
                    <a:pt x="23470" y="18834"/>
                    <a:pt x="23302" y="18720"/>
                    <a:pt x="23408" y="18720"/>
                  </a:cubicBezTo>
                  <a:cubicBezTo>
                    <a:pt x="23479" y="18781"/>
                    <a:pt x="23549" y="18861"/>
                    <a:pt x="23629" y="18932"/>
                  </a:cubicBezTo>
                  <a:cubicBezTo>
                    <a:pt x="23761" y="19064"/>
                    <a:pt x="23637" y="18967"/>
                    <a:pt x="23682" y="19055"/>
                  </a:cubicBezTo>
                  <a:cubicBezTo>
                    <a:pt x="24088" y="19294"/>
                    <a:pt x="23523" y="18614"/>
                    <a:pt x="23426" y="18596"/>
                  </a:cubicBezTo>
                  <a:close/>
                  <a:moveTo>
                    <a:pt x="23955" y="19717"/>
                  </a:moveTo>
                  <a:cubicBezTo>
                    <a:pt x="23823" y="19647"/>
                    <a:pt x="23673" y="19664"/>
                    <a:pt x="23690" y="19700"/>
                  </a:cubicBezTo>
                  <a:cubicBezTo>
                    <a:pt x="23814" y="19779"/>
                    <a:pt x="23973" y="19762"/>
                    <a:pt x="23955" y="19717"/>
                  </a:cubicBezTo>
                  <a:close/>
                  <a:moveTo>
                    <a:pt x="23593" y="20344"/>
                  </a:moveTo>
                  <a:cubicBezTo>
                    <a:pt x="23726" y="20327"/>
                    <a:pt x="23858" y="20291"/>
                    <a:pt x="23982" y="20318"/>
                  </a:cubicBezTo>
                  <a:cubicBezTo>
                    <a:pt x="23885" y="20283"/>
                    <a:pt x="23593" y="20203"/>
                    <a:pt x="23620" y="20256"/>
                  </a:cubicBezTo>
                  <a:cubicBezTo>
                    <a:pt x="23646" y="20256"/>
                    <a:pt x="23673" y="20256"/>
                    <a:pt x="23699" y="20274"/>
                  </a:cubicBezTo>
                  <a:cubicBezTo>
                    <a:pt x="23620" y="20291"/>
                    <a:pt x="23576" y="20309"/>
                    <a:pt x="23593" y="20344"/>
                  </a:cubicBezTo>
                  <a:close/>
                  <a:moveTo>
                    <a:pt x="22984" y="20150"/>
                  </a:moveTo>
                  <a:cubicBezTo>
                    <a:pt x="23099" y="20185"/>
                    <a:pt x="23214" y="20150"/>
                    <a:pt x="23187" y="20097"/>
                  </a:cubicBezTo>
                  <a:cubicBezTo>
                    <a:pt x="23064" y="20071"/>
                    <a:pt x="22958" y="20106"/>
                    <a:pt x="22984" y="20150"/>
                  </a:cubicBezTo>
                  <a:close/>
                  <a:moveTo>
                    <a:pt x="22710" y="20053"/>
                  </a:moveTo>
                  <a:cubicBezTo>
                    <a:pt x="22825" y="20150"/>
                    <a:pt x="22896" y="20106"/>
                    <a:pt x="22966" y="20071"/>
                  </a:cubicBezTo>
                  <a:cubicBezTo>
                    <a:pt x="22896" y="19991"/>
                    <a:pt x="22799" y="20053"/>
                    <a:pt x="22710" y="20053"/>
                  </a:cubicBezTo>
                  <a:close/>
                  <a:moveTo>
                    <a:pt x="20900" y="18737"/>
                  </a:moveTo>
                  <a:cubicBezTo>
                    <a:pt x="21033" y="18790"/>
                    <a:pt x="20927" y="18684"/>
                    <a:pt x="20927" y="18658"/>
                  </a:cubicBezTo>
                  <a:cubicBezTo>
                    <a:pt x="20865" y="18658"/>
                    <a:pt x="20856" y="18684"/>
                    <a:pt x="20900" y="18737"/>
                  </a:cubicBezTo>
                  <a:close/>
                  <a:moveTo>
                    <a:pt x="20697" y="18605"/>
                  </a:moveTo>
                  <a:cubicBezTo>
                    <a:pt x="20609" y="18525"/>
                    <a:pt x="20574" y="18534"/>
                    <a:pt x="20538" y="18543"/>
                  </a:cubicBezTo>
                  <a:cubicBezTo>
                    <a:pt x="20618" y="18614"/>
                    <a:pt x="20653" y="18614"/>
                    <a:pt x="20697" y="18605"/>
                  </a:cubicBezTo>
                  <a:close/>
                  <a:moveTo>
                    <a:pt x="20626" y="18773"/>
                  </a:moveTo>
                  <a:cubicBezTo>
                    <a:pt x="20679" y="18773"/>
                    <a:pt x="20715" y="18764"/>
                    <a:pt x="20662" y="18711"/>
                  </a:cubicBezTo>
                  <a:cubicBezTo>
                    <a:pt x="20600" y="18676"/>
                    <a:pt x="20538" y="18693"/>
                    <a:pt x="20626" y="18773"/>
                  </a:cubicBezTo>
                  <a:close/>
                  <a:moveTo>
                    <a:pt x="21430" y="20009"/>
                  </a:moveTo>
                  <a:cubicBezTo>
                    <a:pt x="21589" y="20026"/>
                    <a:pt x="21439" y="19929"/>
                    <a:pt x="21562" y="19938"/>
                  </a:cubicBezTo>
                  <a:cubicBezTo>
                    <a:pt x="21598" y="19947"/>
                    <a:pt x="21713" y="19956"/>
                    <a:pt x="21810" y="19956"/>
                  </a:cubicBezTo>
                  <a:cubicBezTo>
                    <a:pt x="21898" y="19956"/>
                    <a:pt x="21977" y="19947"/>
                    <a:pt x="21933" y="19885"/>
                  </a:cubicBezTo>
                  <a:cubicBezTo>
                    <a:pt x="21792" y="19885"/>
                    <a:pt x="21713" y="19965"/>
                    <a:pt x="21607" y="19903"/>
                  </a:cubicBezTo>
                  <a:cubicBezTo>
                    <a:pt x="21624" y="19912"/>
                    <a:pt x="21695" y="19868"/>
                    <a:pt x="21615" y="19876"/>
                  </a:cubicBezTo>
                  <a:cubicBezTo>
                    <a:pt x="21607" y="19938"/>
                    <a:pt x="21298" y="19894"/>
                    <a:pt x="21430" y="20009"/>
                  </a:cubicBezTo>
                  <a:close/>
                  <a:moveTo>
                    <a:pt x="20406" y="18799"/>
                  </a:moveTo>
                  <a:cubicBezTo>
                    <a:pt x="20441" y="18773"/>
                    <a:pt x="20485" y="18826"/>
                    <a:pt x="20512" y="18808"/>
                  </a:cubicBezTo>
                  <a:cubicBezTo>
                    <a:pt x="20476" y="18773"/>
                    <a:pt x="20441" y="18737"/>
                    <a:pt x="20415" y="18720"/>
                  </a:cubicBezTo>
                  <a:cubicBezTo>
                    <a:pt x="20370" y="18720"/>
                    <a:pt x="20397" y="18764"/>
                    <a:pt x="20406" y="18799"/>
                  </a:cubicBezTo>
                  <a:close/>
                  <a:moveTo>
                    <a:pt x="20397" y="20230"/>
                  </a:moveTo>
                  <a:cubicBezTo>
                    <a:pt x="20476" y="20185"/>
                    <a:pt x="20547" y="20194"/>
                    <a:pt x="20618" y="20203"/>
                  </a:cubicBezTo>
                  <a:cubicBezTo>
                    <a:pt x="20679" y="20203"/>
                    <a:pt x="20724" y="20212"/>
                    <a:pt x="20741" y="20159"/>
                  </a:cubicBezTo>
                  <a:cubicBezTo>
                    <a:pt x="20618" y="20150"/>
                    <a:pt x="20574" y="20044"/>
                    <a:pt x="20441" y="20062"/>
                  </a:cubicBezTo>
                  <a:cubicBezTo>
                    <a:pt x="20423" y="20106"/>
                    <a:pt x="20432" y="20132"/>
                    <a:pt x="20485" y="20168"/>
                  </a:cubicBezTo>
                  <a:cubicBezTo>
                    <a:pt x="20423" y="20168"/>
                    <a:pt x="20406" y="20194"/>
                    <a:pt x="20397" y="20230"/>
                  </a:cubicBezTo>
                  <a:close/>
                  <a:moveTo>
                    <a:pt x="20008" y="20088"/>
                  </a:moveTo>
                  <a:cubicBezTo>
                    <a:pt x="20097" y="20088"/>
                    <a:pt x="20106" y="20035"/>
                    <a:pt x="20088" y="19974"/>
                  </a:cubicBezTo>
                  <a:cubicBezTo>
                    <a:pt x="20000" y="19982"/>
                    <a:pt x="19947" y="20053"/>
                    <a:pt x="20008" y="20088"/>
                  </a:cubicBezTo>
                  <a:close/>
                  <a:moveTo>
                    <a:pt x="18322" y="20291"/>
                  </a:moveTo>
                  <a:cubicBezTo>
                    <a:pt x="18348" y="20291"/>
                    <a:pt x="18366" y="20309"/>
                    <a:pt x="18357" y="20344"/>
                  </a:cubicBezTo>
                  <a:cubicBezTo>
                    <a:pt x="18454" y="20353"/>
                    <a:pt x="18560" y="20265"/>
                    <a:pt x="18578" y="20309"/>
                  </a:cubicBezTo>
                  <a:cubicBezTo>
                    <a:pt x="18569" y="20371"/>
                    <a:pt x="18437" y="20336"/>
                    <a:pt x="18463" y="20406"/>
                  </a:cubicBezTo>
                  <a:cubicBezTo>
                    <a:pt x="18578" y="20450"/>
                    <a:pt x="18569" y="20389"/>
                    <a:pt x="18675" y="20353"/>
                  </a:cubicBezTo>
                  <a:cubicBezTo>
                    <a:pt x="18613" y="20274"/>
                    <a:pt x="18666" y="20247"/>
                    <a:pt x="18622" y="20194"/>
                  </a:cubicBezTo>
                  <a:cubicBezTo>
                    <a:pt x="18516" y="20247"/>
                    <a:pt x="18401" y="20265"/>
                    <a:pt x="18322" y="20291"/>
                  </a:cubicBezTo>
                  <a:close/>
                  <a:moveTo>
                    <a:pt x="16521" y="20751"/>
                  </a:moveTo>
                  <a:cubicBezTo>
                    <a:pt x="16582" y="20742"/>
                    <a:pt x="16600" y="20777"/>
                    <a:pt x="16653" y="20759"/>
                  </a:cubicBezTo>
                  <a:cubicBezTo>
                    <a:pt x="16618" y="20689"/>
                    <a:pt x="16688" y="20689"/>
                    <a:pt x="16662" y="20627"/>
                  </a:cubicBezTo>
                  <a:cubicBezTo>
                    <a:pt x="16574" y="20636"/>
                    <a:pt x="16556" y="20698"/>
                    <a:pt x="16521" y="20751"/>
                  </a:cubicBezTo>
                  <a:close/>
                  <a:moveTo>
                    <a:pt x="16097" y="20812"/>
                  </a:moveTo>
                  <a:cubicBezTo>
                    <a:pt x="16167" y="20821"/>
                    <a:pt x="16229" y="20883"/>
                    <a:pt x="16291" y="20839"/>
                  </a:cubicBezTo>
                  <a:cubicBezTo>
                    <a:pt x="16282" y="20804"/>
                    <a:pt x="16265" y="20786"/>
                    <a:pt x="16247" y="20759"/>
                  </a:cubicBezTo>
                  <a:cubicBezTo>
                    <a:pt x="16344" y="20662"/>
                    <a:pt x="16441" y="20795"/>
                    <a:pt x="16494" y="20733"/>
                  </a:cubicBezTo>
                  <a:cubicBezTo>
                    <a:pt x="16450" y="20653"/>
                    <a:pt x="16291" y="20715"/>
                    <a:pt x="16203" y="20680"/>
                  </a:cubicBezTo>
                  <a:cubicBezTo>
                    <a:pt x="16203" y="20724"/>
                    <a:pt x="16229" y="20786"/>
                    <a:pt x="16185" y="20795"/>
                  </a:cubicBezTo>
                  <a:cubicBezTo>
                    <a:pt x="16176" y="20751"/>
                    <a:pt x="16079" y="20795"/>
                    <a:pt x="16061" y="20759"/>
                  </a:cubicBezTo>
                  <a:cubicBezTo>
                    <a:pt x="15876" y="20865"/>
                    <a:pt x="15991" y="20795"/>
                    <a:pt x="16097" y="20812"/>
                  </a:cubicBezTo>
                  <a:close/>
                  <a:moveTo>
                    <a:pt x="11850" y="19629"/>
                  </a:moveTo>
                  <a:cubicBezTo>
                    <a:pt x="11982" y="19603"/>
                    <a:pt x="12026" y="19656"/>
                    <a:pt x="12097" y="19567"/>
                  </a:cubicBezTo>
                  <a:cubicBezTo>
                    <a:pt x="12053" y="19567"/>
                    <a:pt x="12070" y="19541"/>
                    <a:pt x="12088" y="19514"/>
                  </a:cubicBezTo>
                  <a:cubicBezTo>
                    <a:pt x="11991" y="19576"/>
                    <a:pt x="11867" y="19453"/>
                    <a:pt x="11850" y="19629"/>
                  </a:cubicBezTo>
                  <a:close/>
                  <a:moveTo>
                    <a:pt x="11797" y="19691"/>
                  </a:moveTo>
                  <a:cubicBezTo>
                    <a:pt x="11806" y="19717"/>
                    <a:pt x="11858" y="19717"/>
                    <a:pt x="11858" y="19682"/>
                  </a:cubicBezTo>
                  <a:cubicBezTo>
                    <a:pt x="11797" y="19664"/>
                    <a:pt x="11779" y="19585"/>
                    <a:pt x="11691" y="19594"/>
                  </a:cubicBezTo>
                  <a:cubicBezTo>
                    <a:pt x="11682" y="19682"/>
                    <a:pt x="11779" y="19638"/>
                    <a:pt x="11797" y="19691"/>
                  </a:cubicBezTo>
                  <a:close/>
                  <a:moveTo>
                    <a:pt x="11364" y="19691"/>
                  </a:moveTo>
                  <a:cubicBezTo>
                    <a:pt x="11408" y="19726"/>
                    <a:pt x="11549" y="19691"/>
                    <a:pt x="11541" y="19611"/>
                  </a:cubicBezTo>
                  <a:cubicBezTo>
                    <a:pt x="11461" y="19673"/>
                    <a:pt x="11391" y="19594"/>
                    <a:pt x="11364" y="19691"/>
                  </a:cubicBezTo>
                  <a:close/>
                  <a:moveTo>
                    <a:pt x="10914" y="20724"/>
                  </a:moveTo>
                  <a:cubicBezTo>
                    <a:pt x="10984" y="20698"/>
                    <a:pt x="11081" y="20680"/>
                    <a:pt x="11117" y="20618"/>
                  </a:cubicBezTo>
                  <a:cubicBezTo>
                    <a:pt x="10976" y="20600"/>
                    <a:pt x="10958" y="20636"/>
                    <a:pt x="10914" y="20724"/>
                  </a:cubicBezTo>
                  <a:close/>
                  <a:moveTo>
                    <a:pt x="10640" y="19823"/>
                  </a:moveTo>
                  <a:cubicBezTo>
                    <a:pt x="10755" y="19815"/>
                    <a:pt x="10781" y="19832"/>
                    <a:pt x="10817" y="19744"/>
                  </a:cubicBezTo>
                  <a:cubicBezTo>
                    <a:pt x="10737" y="19691"/>
                    <a:pt x="10649" y="19753"/>
                    <a:pt x="10640" y="19823"/>
                  </a:cubicBezTo>
                  <a:close/>
                  <a:moveTo>
                    <a:pt x="8671" y="20892"/>
                  </a:moveTo>
                  <a:cubicBezTo>
                    <a:pt x="8742" y="20883"/>
                    <a:pt x="8812" y="20874"/>
                    <a:pt x="8848" y="20839"/>
                  </a:cubicBezTo>
                  <a:cubicBezTo>
                    <a:pt x="8839" y="20786"/>
                    <a:pt x="8812" y="20751"/>
                    <a:pt x="8768" y="20733"/>
                  </a:cubicBezTo>
                  <a:cubicBezTo>
                    <a:pt x="8830" y="20848"/>
                    <a:pt x="8697" y="20830"/>
                    <a:pt x="8671" y="20892"/>
                  </a:cubicBezTo>
                  <a:close/>
                  <a:moveTo>
                    <a:pt x="8477" y="20856"/>
                  </a:moveTo>
                  <a:cubicBezTo>
                    <a:pt x="8503" y="20874"/>
                    <a:pt x="8583" y="20954"/>
                    <a:pt x="8600" y="20865"/>
                  </a:cubicBezTo>
                  <a:cubicBezTo>
                    <a:pt x="8512" y="20759"/>
                    <a:pt x="8680" y="20839"/>
                    <a:pt x="8715" y="20795"/>
                  </a:cubicBezTo>
                  <a:cubicBezTo>
                    <a:pt x="8689" y="20636"/>
                    <a:pt x="8503" y="20795"/>
                    <a:pt x="8477" y="20856"/>
                  </a:cubicBezTo>
                  <a:close/>
                  <a:moveTo>
                    <a:pt x="7143" y="20592"/>
                  </a:moveTo>
                  <a:cubicBezTo>
                    <a:pt x="7188" y="20627"/>
                    <a:pt x="7364" y="20618"/>
                    <a:pt x="7355" y="20539"/>
                  </a:cubicBezTo>
                  <a:cubicBezTo>
                    <a:pt x="7276" y="20609"/>
                    <a:pt x="7188" y="20521"/>
                    <a:pt x="7143" y="20592"/>
                  </a:cubicBezTo>
                  <a:close/>
                  <a:moveTo>
                    <a:pt x="5987" y="20777"/>
                  </a:moveTo>
                  <a:cubicBezTo>
                    <a:pt x="5996" y="20742"/>
                    <a:pt x="6022" y="20715"/>
                    <a:pt x="6075" y="20706"/>
                  </a:cubicBezTo>
                  <a:cubicBezTo>
                    <a:pt x="6075" y="20618"/>
                    <a:pt x="6022" y="20600"/>
                    <a:pt x="5960" y="20583"/>
                  </a:cubicBezTo>
                  <a:cubicBezTo>
                    <a:pt x="5969" y="20636"/>
                    <a:pt x="5943" y="20653"/>
                    <a:pt x="5881" y="20653"/>
                  </a:cubicBezTo>
                  <a:cubicBezTo>
                    <a:pt x="5872" y="20742"/>
                    <a:pt x="5934" y="20759"/>
                    <a:pt x="5987" y="20777"/>
                  </a:cubicBezTo>
                  <a:close/>
                  <a:moveTo>
                    <a:pt x="5695" y="20680"/>
                  </a:moveTo>
                  <a:cubicBezTo>
                    <a:pt x="5722" y="20742"/>
                    <a:pt x="5766" y="20777"/>
                    <a:pt x="5810" y="20830"/>
                  </a:cubicBezTo>
                  <a:cubicBezTo>
                    <a:pt x="5792" y="20751"/>
                    <a:pt x="5828" y="20618"/>
                    <a:pt x="5695" y="20680"/>
                  </a:cubicBezTo>
                  <a:close/>
                  <a:moveTo>
                    <a:pt x="5766" y="21219"/>
                  </a:moveTo>
                  <a:cubicBezTo>
                    <a:pt x="5872" y="21166"/>
                    <a:pt x="6101" y="21183"/>
                    <a:pt x="6119" y="21068"/>
                  </a:cubicBezTo>
                  <a:cubicBezTo>
                    <a:pt x="6057" y="21033"/>
                    <a:pt x="6084" y="21086"/>
                    <a:pt x="6031" y="21104"/>
                  </a:cubicBezTo>
                  <a:cubicBezTo>
                    <a:pt x="5943" y="21130"/>
                    <a:pt x="5739" y="21104"/>
                    <a:pt x="5766" y="21219"/>
                  </a:cubicBezTo>
                  <a:close/>
                  <a:moveTo>
                    <a:pt x="5113" y="21077"/>
                  </a:moveTo>
                  <a:cubicBezTo>
                    <a:pt x="5068" y="21113"/>
                    <a:pt x="5024" y="21130"/>
                    <a:pt x="4998" y="21210"/>
                  </a:cubicBezTo>
                  <a:cubicBezTo>
                    <a:pt x="5051" y="21174"/>
                    <a:pt x="5033" y="21245"/>
                    <a:pt x="5077" y="21227"/>
                  </a:cubicBezTo>
                  <a:close/>
                  <a:moveTo>
                    <a:pt x="5218" y="20901"/>
                  </a:moveTo>
                  <a:cubicBezTo>
                    <a:pt x="5245" y="20909"/>
                    <a:pt x="5271" y="20892"/>
                    <a:pt x="5289" y="20865"/>
                  </a:cubicBezTo>
                  <a:cubicBezTo>
                    <a:pt x="5307" y="20795"/>
                    <a:pt x="5298" y="20671"/>
                    <a:pt x="5280" y="20751"/>
                  </a:cubicBezTo>
                  <a:cubicBezTo>
                    <a:pt x="5307" y="20786"/>
                    <a:pt x="5236" y="20865"/>
                    <a:pt x="5218" y="20901"/>
                  </a:cubicBezTo>
                  <a:close/>
                  <a:moveTo>
                    <a:pt x="5024" y="20839"/>
                  </a:moveTo>
                  <a:cubicBezTo>
                    <a:pt x="5060" y="20812"/>
                    <a:pt x="5121" y="20883"/>
                    <a:pt x="5139" y="20768"/>
                  </a:cubicBezTo>
                  <a:cubicBezTo>
                    <a:pt x="5104" y="20795"/>
                    <a:pt x="5060" y="20724"/>
                    <a:pt x="5024" y="20839"/>
                  </a:cubicBezTo>
                  <a:close/>
                  <a:moveTo>
                    <a:pt x="5015" y="20865"/>
                  </a:moveTo>
                  <a:cubicBezTo>
                    <a:pt x="4998" y="20927"/>
                    <a:pt x="5024" y="20936"/>
                    <a:pt x="5060" y="20927"/>
                  </a:cubicBezTo>
                  <a:cubicBezTo>
                    <a:pt x="5095" y="20918"/>
                    <a:pt x="5139" y="20892"/>
                    <a:pt x="5166" y="20909"/>
                  </a:cubicBezTo>
                  <a:cubicBezTo>
                    <a:pt x="5174" y="20856"/>
                    <a:pt x="5210" y="20883"/>
                    <a:pt x="5218" y="20812"/>
                  </a:cubicBezTo>
                  <a:cubicBezTo>
                    <a:pt x="5130" y="20839"/>
                    <a:pt x="5095" y="20909"/>
                    <a:pt x="5015" y="20865"/>
                  </a:cubicBezTo>
                  <a:close/>
                  <a:moveTo>
                    <a:pt x="22225" y="16980"/>
                  </a:moveTo>
                  <a:cubicBezTo>
                    <a:pt x="22136" y="16989"/>
                    <a:pt x="22057" y="16936"/>
                    <a:pt x="21995" y="16848"/>
                  </a:cubicBezTo>
                  <a:cubicBezTo>
                    <a:pt x="22039" y="16857"/>
                    <a:pt x="22075" y="16865"/>
                    <a:pt x="22110" y="16918"/>
                  </a:cubicBezTo>
                  <a:cubicBezTo>
                    <a:pt x="22136" y="16918"/>
                    <a:pt x="22128" y="16901"/>
                    <a:pt x="22119" y="16883"/>
                  </a:cubicBezTo>
                  <a:cubicBezTo>
                    <a:pt x="22163" y="16883"/>
                    <a:pt x="22189" y="16945"/>
                    <a:pt x="22225" y="16980"/>
                  </a:cubicBezTo>
                  <a:close/>
                  <a:moveTo>
                    <a:pt x="5475" y="10976"/>
                  </a:moveTo>
                  <a:cubicBezTo>
                    <a:pt x="5554" y="11020"/>
                    <a:pt x="5475" y="11100"/>
                    <a:pt x="5439" y="11161"/>
                  </a:cubicBezTo>
                  <a:cubicBezTo>
                    <a:pt x="5377" y="11100"/>
                    <a:pt x="5448" y="11029"/>
                    <a:pt x="5475" y="10976"/>
                  </a:cubicBezTo>
                  <a:close/>
                  <a:moveTo>
                    <a:pt x="15593" y="20989"/>
                  </a:moveTo>
                  <a:cubicBezTo>
                    <a:pt x="15523" y="21051"/>
                    <a:pt x="15276" y="21121"/>
                    <a:pt x="15170" y="21068"/>
                  </a:cubicBezTo>
                  <a:cubicBezTo>
                    <a:pt x="15152" y="20954"/>
                    <a:pt x="15214" y="21068"/>
                    <a:pt x="15267" y="21060"/>
                  </a:cubicBezTo>
                  <a:cubicBezTo>
                    <a:pt x="15337" y="20989"/>
                    <a:pt x="15505" y="20998"/>
                    <a:pt x="15593" y="20989"/>
                  </a:cubicBezTo>
                  <a:close/>
                  <a:moveTo>
                    <a:pt x="11302" y="21563"/>
                  </a:moveTo>
                  <a:cubicBezTo>
                    <a:pt x="11214" y="21607"/>
                    <a:pt x="11081" y="21607"/>
                    <a:pt x="10905" y="21642"/>
                  </a:cubicBezTo>
                  <a:cubicBezTo>
                    <a:pt x="11011" y="21589"/>
                    <a:pt x="11187" y="21545"/>
                    <a:pt x="11302" y="21563"/>
                  </a:cubicBezTo>
                  <a:close/>
                  <a:moveTo>
                    <a:pt x="5978" y="14058"/>
                  </a:moveTo>
                  <a:cubicBezTo>
                    <a:pt x="6101" y="14146"/>
                    <a:pt x="5943" y="14331"/>
                    <a:pt x="5890" y="14446"/>
                  </a:cubicBezTo>
                  <a:cubicBezTo>
                    <a:pt x="5845" y="14526"/>
                    <a:pt x="5854" y="14676"/>
                    <a:pt x="5748" y="14658"/>
                  </a:cubicBezTo>
                  <a:cubicBezTo>
                    <a:pt x="5881" y="14473"/>
                    <a:pt x="5934" y="14217"/>
                    <a:pt x="5978" y="14058"/>
                  </a:cubicBezTo>
                  <a:close/>
                  <a:moveTo>
                    <a:pt x="6402" y="10305"/>
                  </a:moveTo>
                  <a:cubicBezTo>
                    <a:pt x="6375" y="10358"/>
                    <a:pt x="6411" y="10376"/>
                    <a:pt x="6384" y="10429"/>
                  </a:cubicBezTo>
                  <a:cubicBezTo>
                    <a:pt x="6313" y="10437"/>
                    <a:pt x="6243" y="10429"/>
                    <a:pt x="6154" y="10411"/>
                  </a:cubicBezTo>
                  <a:cubicBezTo>
                    <a:pt x="6225" y="10331"/>
                    <a:pt x="6296" y="10278"/>
                    <a:pt x="6402" y="10305"/>
                  </a:cubicBezTo>
                  <a:close/>
                  <a:moveTo>
                    <a:pt x="6269" y="13510"/>
                  </a:moveTo>
                  <a:cubicBezTo>
                    <a:pt x="6305" y="13598"/>
                    <a:pt x="6181" y="13766"/>
                    <a:pt x="6154" y="13890"/>
                  </a:cubicBezTo>
                  <a:cubicBezTo>
                    <a:pt x="6119" y="13784"/>
                    <a:pt x="6234" y="13616"/>
                    <a:pt x="6269" y="13510"/>
                  </a:cubicBezTo>
                  <a:close/>
                  <a:moveTo>
                    <a:pt x="5210" y="16035"/>
                  </a:moveTo>
                  <a:cubicBezTo>
                    <a:pt x="5271" y="15868"/>
                    <a:pt x="5342" y="15673"/>
                    <a:pt x="5395" y="15541"/>
                  </a:cubicBezTo>
                  <a:cubicBezTo>
                    <a:pt x="5413" y="15859"/>
                    <a:pt x="5183" y="16044"/>
                    <a:pt x="5086" y="16442"/>
                  </a:cubicBezTo>
                  <a:cubicBezTo>
                    <a:pt x="5024" y="16486"/>
                    <a:pt x="5166" y="16150"/>
                    <a:pt x="5210" y="16035"/>
                  </a:cubicBezTo>
                  <a:close/>
                  <a:moveTo>
                    <a:pt x="6596" y="10181"/>
                  </a:moveTo>
                  <a:lnTo>
                    <a:pt x="6490" y="10473"/>
                  </a:lnTo>
                  <a:cubicBezTo>
                    <a:pt x="6490" y="10411"/>
                    <a:pt x="6472" y="10155"/>
                    <a:pt x="6596" y="10181"/>
                  </a:cubicBezTo>
                  <a:close/>
                  <a:moveTo>
                    <a:pt x="6817" y="9342"/>
                  </a:moveTo>
                  <a:cubicBezTo>
                    <a:pt x="6861" y="9413"/>
                    <a:pt x="6826" y="9457"/>
                    <a:pt x="6781" y="9528"/>
                  </a:cubicBezTo>
                  <a:cubicBezTo>
                    <a:pt x="6728" y="9466"/>
                    <a:pt x="6773" y="9413"/>
                    <a:pt x="6817" y="9342"/>
                  </a:cubicBezTo>
                  <a:close/>
                  <a:moveTo>
                    <a:pt x="6693" y="9828"/>
                  </a:moveTo>
                  <a:cubicBezTo>
                    <a:pt x="6711" y="9961"/>
                    <a:pt x="6640" y="10005"/>
                    <a:pt x="6561" y="10102"/>
                  </a:cubicBezTo>
                  <a:cubicBezTo>
                    <a:pt x="6534" y="10040"/>
                    <a:pt x="6552" y="9952"/>
                    <a:pt x="6596" y="9855"/>
                  </a:cubicBezTo>
                  <a:cubicBezTo>
                    <a:pt x="6640" y="9872"/>
                    <a:pt x="6675" y="9855"/>
                    <a:pt x="6693" y="9828"/>
                  </a:cubicBezTo>
                  <a:close/>
                  <a:moveTo>
                    <a:pt x="5113" y="12345"/>
                  </a:moveTo>
                  <a:cubicBezTo>
                    <a:pt x="5042" y="12459"/>
                    <a:pt x="5121" y="12477"/>
                    <a:pt x="5086" y="12565"/>
                  </a:cubicBezTo>
                  <a:cubicBezTo>
                    <a:pt x="4909" y="12583"/>
                    <a:pt x="5033" y="12760"/>
                    <a:pt x="4962" y="12821"/>
                  </a:cubicBezTo>
                  <a:cubicBezTo>
                    <a:pt x="4954" y="12795"/>
                    <a:pt x="4936" y="12768"/>
                    <a:pt x="4901" y="12760"/>
                  </a:cubicBezTo>
                  <a:cubicBezTo>
                    <a:pt x="4936" y="12707"/>
                    <a:pt x="4936" y="12557"/>
                    <a:pt x="4998" y="12565"/>
                  </a:cubicBezTo>
                  <a:cubicBezTo>
                    <a:pt x="4998" y="12495"/>
                    <a:pt x="4980" y="12292"/>
                    <a:pt x="5113" y="12345"/>
                  </a:cubicBezTo>
                  <a:close/>
                  <a:moveTo>
                    <a:pt x="19576" y="12212"/>
                  </a:moveTo>
                  <a:cubicBezTo>
                    <a:pt x="19726" y="12353"/>
                    <a:pt x="19832" y="12530"/>
                    <a:pt x="19955" y="12733"/>
                  </a:cubicBezTo>
                  <a:cubicBezTo>
                    <a:pt x="19823" y="12627"/>
                    <a:pt x="19691" y="12468"/>
                    <a:pt x="19567" y="12292"/>
                  </a:cubicBezTo>
                  <a:cubicBezTo>
                    <a:pt x="19532" y="12256"/>
                    <a:pt x="19549" y="12230"/>
                    <a:pt x="19576" y="12212"/>
                  </a:cubicBezTo>
                  <a:close/>
                  <a:moveTo>
                    <a:pt x="18887" y="18437"/>
                  </a:moveTo>
                  <a:lnTo>
                    <a:pt x="19099" y="18411"/>
                  </a:lnTo>
                  <a:cubicBezTo>
                    <a:pt x="19099" y="18455"/>
                    <a:pt x="18887" y="18552"/>
                    <a:pt x="18887" y="18437"/>
                  </a:cubicBezTo>
                  <a:close/>
                  <a:moveTo>
                    <a:pt x="14101" y="9351"/>
                  </a:moveTo>
                  <a:cubicBezTo>
                    <a:pt x="14066" y="9378"/>
                    <a:pt x="13960" y="9298"/>
                    <a:pt x="13925" y="9254"/>
                  </a:cubicBezTo>
                  <a:cubicBezTo>
                    <a:pt x="13898" y="9210"/>
                    <a:pt x="13845" y="9095"/>
                    <a:pt x="13907" y="9078"/>
                  </a:cubicBezTo>
                  <a:cubicBezTo>
                    <a:pt x="13951" y="9210"/>
                    <a:pt x="14013" y="9210"/>
                    <a:pt x="14101" y="9351"/>
                  </a:cubicBezTo>
                  <a:close/>
                  <a:moveTo>
                    <a:pt x="19814" y="18296"/>
                  </a:moveTo>
                  <a:cubicBezTo>
                    <a:pt x="19858" y="18340"/>
                    <a:pt x="19894" y="18305"/>
                    <a:pt x="19938" y="18305"/>
                  </a:cubicBezTo>
                  <a:cubicBezTo>
                    <a:pt x="19982" y="18314"/>
                    <a:pt x="19991" y="18261"/>
                    <a:pt x="20070" y="18349"/>
                  </a:cubicBezTo>
                  <a:cubicBezTo>
                    <a:pt x="20026" y="18331"/>
                    <a:pt x="19991" y="18358"/>
                    <a:pt x="19947" y="18366"/>
                  </a:cubicBezTo>
                  <a:cubicBezTo>
                    <a:pt x="19911" y="18375"/>
                    <a:pt x="19867" y="18375"/>
                    <a:pt x="19814" y="18296"/>
                  </a:cubicBezTo>
                  <a:close/>
                  <a:moveTo>
                    <a:pt x="19752" y="16609"/>
                  </a:moveTo>
                  <a:cubicBezTo>
                    <a:pt x="19735" y="16751"/>
                    <a:pt x="19593" y="16442"/>
                    <a:pt x="19523" y="16433"/>
                  </a:cubicBezTo>
                  <a:cubicBezTo>
                    <a:pt x="19549" y="16406"/>
                    <a:pt x="19514" y="16380"/>
                    <a:pt x="19496" y="16344"/>
                  </a:cubicBezTo>
                  <a:cubicBezTo>
                    <a:pt x="19611" y="16309"/>
                    <a:pt x="19691" y="16601"/>
                    <a:pt x="19752" y="16609"/>
                  </a:cubicBezTo>
                  <a:close/>
                  <a:moveTo>
                    <a:pt x="20759" y="18464"/>
                  </a:moveTo>
                  <a:cubicBezTo>
                    <a:pt x="20803" y="18464"/>
                    <a:pt x="20838" y="18455"/>
                    <a:pt x="20936" y="18517"/>
                  </a:cubicBezTo>
                  <a:cubicBezTo>
                    <a:pt x="20900" y="18525"/>
                    <a:pt x="20865" y="18534"/>
                    <a:pt x="20759" y="18464"/>
                  </a:cubicBezTo>
                  <a:close/>
                  <a:moveTo>
                    <a:pt x="19849" y="18534"/>
                  </a:moveTo>
                  <a:cubicBezTo>
                    <a:pt x="19814" y="18464"/>
                    <a:pt x="19920" y="18552"/>
                    <a:pt x="19885" y="18472"/>
                  </a:cubicBezTo>
                  <a:cubicBezTo>
                    <a:pt x="19929" y="18543"/>
                    <a:pt x="19964" y="18437"/>
                    <a:pt x="20008" y="18543"/>
                  </a:cubicBezTo>
                  <a:cubicBezTo>
                    <a:pt x="19955" y="18552"/>
                    <a:pt x="19902" y="18508"/>
                    <a:pt x="19849" y="18534"/>
                  </a:cubicBezTo>
                  <a:close/>
                  <a:moveTo>
                    <a:pt x="19223" y="18614"/>
                  </a:moveTo>
                  <a:cubicBezTo>
                    <a:pt x="19355" y="18578"/>
                    <a:pt x="19399" y="18658"/>
                    <a:pt x="19505" y="18658"/>
                  </a:cubicBezTo>
                  <a:cubicBezTo>
                    <a:pt x="19505" y="18667"/>
                    <a:pt x="19205" y="18746"/>
                    <a:pt x="19223" y="18614"/>
                  </a:cubicBezTo>
                  <a:close/>
                  <a:moveTo>
                    <a:pt x="19929" y="18631"/>
                  </a:moveTo>
                  <a:cubicBezTo>
                    <a:pt x="19982" y="18631"/>
                    <a:pt x="20026" y="18614"/>
                    <a:pt x="20070" y="18702"/>
                  </a:cubicBezTo>
                  <a:cubicBezTo>
                    <a:pt x="20026" y="18658"/>
                    <a:pt x="19973" y="18729"/>
                    <a:pt x="19929" y="18631"/>
                  </a:cubicBezTo>
                  <a:close/>
                  <a:moveTo>
                    <a:pt x="20159" y="18693"/>
                  </a:moveTo>
                  <a:cubicBezTo>
                    <a:pt x="20114" y="18605"/>
                    <a:pt x="20079" y="18667"/>
                    <a:pt x="20044" y="18570"/>
                  </a:cubicBezTo>
                  <a:cubicBezTo>
                    <a:pt x="20088" y="18561"/>
                    <a:pt x="20141" y="18649"/>
                    <a:pt x="20185" y="18631"/>
                  </a:cubicBezTo>
                  <a:cubicBezTo>
                    <a:pt x="20211" y="18676"/>
                    <a:pt x="20203" y="18693"/>
                    <a:pt x="20159" y="18693"/>
                  </a:cubicBezTo>
                  <a:close/>
                  <a:moveTo>
                    <a:pt x="18631" y="11038"/>
                  </a:moveTo>
                  <a:cubicBezTo>
                    <a:pt x="18746" y="11020"/>
                    <a:pt x="18808" y="11197"/>
                    <a:pt x="18869" y="11276"/>
                  </a:cubicBezTo>
                  <a:cubicBezTo>
                    <a:pt x="19046" y="11506"/>
                    <a:pt x="19178" y="11691"/>
                    <a:pt x="19320" y="11903"/>
                  </a:cubicBezTo>
                  <a:cubicBezTo>
                    <a:pt x="19390" y="12009"/>
                    <a:pt x="19576" y="12080"/>
                    <a:pt x="19496" y="12194"/>
                  </a:cubicBezTo>
                  <a:cubicBezTo>
                    <a:pt x="19399" y="11956"/>
                    <a:pt x="19178" y="11797"/>
                    <a:pt x="19028" y="11585"/>
                  </a:cubicBezTo>
                  <a:cubicBezTo>
                    <a:pt x="18914" y="11417"/>
                    <a:pt x="18790" y="11223"/>
                    <a:pt x="18631" y="11038"/>
                  </a:cubicBezTo>
                  <a:close/>
                  <a:moveTo>
                    <a:pt x="20256" y="13157"/>
                  </a:moveTo>
                  <a:cubicBezTo>
                    <a:pt x="20300" y="13201"/>
                    <a:pt x="20423" y="13325"/>
                    <a:pt x="20441" y="13404"/>
                  </a:cubicBezTo>
                  <a:cubicBezTo>
                    <a:pt x="20326" y="13395"/>
                    <a:pt x="20282" y="13263"/>
                    <a:pt x="20256" y="13157"/>
                  </a:cubicBezTo>
                  <a:close/>
                  <a:moveTo>
                    <a:pt x="21271" y="14623"/>
                  </a:moveTo>
                  <a:cubicBezTo>
                    <a:pt x="21333" y="14640"/>
                    <a:pt x="21386" y="14711"/>
                    <a:pt x="21448" y="14764"/>
                  </a:cubicBezTo>
                  <a:cubicBezTo>
                    <a:pt x="21377" y="14843"/>
                    <a:pt x="21333" y="14667"/>
                    <a:pt x="21271" y="14623"/>
                  </a:cubicBezTo>
                  <a:close/>
                  <a:moveTo>
                    <a:pt x="20450" y="13475"/>
                  </a:moveTo>
                  <a:cubicBezTo>
                    <a:pt x="20529" y="13404"/>
                    <a:pt x="20688" y="13713"/>
                    <a:pt x="20706" y="13784"/>
                  </a:cubicBezTo>
                  <a:cubicBezTo>
                    <a:pt x="20609" y="13757"/>
                    <a:pt x="20538" y="13563"/>
                    <a:pt x="20450" y="13475"/>
                  </a:cubicBezTo>
                  <a:close/>
                  <a:moveTo>
                    <a:pt x="17218" y="9210"/>
                  </a:moveTo>
                  <a:cubicBezTo>
                    <a:pt x="17333" y="9245"/>
                    <a:pt x="17351" y="9334"/>
                    <a:pt x="17421" y="9440"/>
                  </a:cubicBezTo>
                  <a:cubicBezTo>
                    <a:pt x="17342" y="9448"/>
                    <a:pt x="17289" y="9272"/>
                    <a:pt x="17218" y="9210"/>
                  </a:cubicBezTo>
                  <a:close/>
                  <a:moveTo>
                    <a:pt x="15673" y="7294"/>
                  </a:moveTo>
                  <a:cubicBezTo>
                    <a:pt x="15770" y="7267"/>
                    <a:pt x="15752" y="7365"/>
                    <a:pt x="15805" y="7426"/>
                  </a:cubicBezTo>
                  <a:cubicBezTo>
                    <a:pt x="15973" y="7630"/>
                    <a:pt x="16212" y="7912"/>
                    <a:pt x="16371" y="8115"/>
                  </a:cubicBezTo>
                  <a:cubicBezTo>
                    <a:pt x="16220" y="8168"/>
                    <a:pt x="16212" y="7983"/>
                    <a:pt x="16159" y="7921"/>
                  </a:cubicBezTo>
                  <a:cubicBezTo>
                    <a:pt x="16026" y="7753"/>
                    <a:pt x="15876" y="7577"/>
                    <a:pt x="15673" y="7294"/>
                  </a:cubicBezTo>
                  <a:close/>
                  <a:moveTo>
                    <a:pt x="18401" y="10711"/>
                  </a:moveTo>
                  <a:cubicBezTo>
                    <a:pt x="18499" y="10685"/>
                    <a:pt x="18675" y="10967"/>
                    <a:pt x="18596" y="10985"/>
                  </a:cubicBezTo>
                  <a:cubicBezTo>
                    <a:pt x="18569" y="10888"/>
                    <a:pt x="18472" y="10844"/>
                    <a:pt x="18401" y="10711"/>
                  </a:cubicBezTo>
                  <a:close/>
                  <a:moveTo>
                    <a:pt x="17439" y="9510"/>
                  </a:moveTo>
                  <a:cubicBezTo>
                    <a:pt x="17501" y="9466"/>
                    <a:pt x="17571" y="9590"/>
                    <a:pt x="17563" y="9643"/>
                  </a:cubicBezTo>
                  <a:cubicBezTo>
                    <a:pt x="17510" y="9678"/>
                    <a:pt x="17483" y="9546"/>
                    <a:pt x="17439" y="9510"/>
                  </a:cubicBezTo>
                  <a:close/>
                  <a:moveTo>
                    <a:pt x="16123" y="18887"/>
                  </a:moveTo>
                  <a:cubicBezTo>
                    <a:pt x="16185" y="18817"/>
                    <a:pt x="16379" y="18843"/>
                    <a:pt x="16485" y="18808"/>
                  </a:cubicBezTo>
                  <a:cubicBezTo>
                    <a:pt x="16432" y="18887"/>
                    <a:pt x="16238" y="18861"/>
                    <a:pt x="16123" y="18887"/>
                  </a:cubicBezTo>
                  <a:close/>
                  <a:moveTo>
                    <a:pt x="4150" y="20177"/>
                  </a:moveTo>
                  <a:cubicBezTo>
                    <a:pt x="4203" y="20177"/>
                    <a:pt x="4177" y="20212"/>
                    <a:pt x="4221" y="20212"/>
                  </a:cubicBezTo>
                  <a:cubicBezTo>
                    <a:pt x="4256" y="20194"/>
                    <a:pt x="4283" y="20185"/>
                    <a:pt x="4300" y="20168"/>
                  </a:cubicBezTo>
                  <a:cubicBezTo>
                    <a:pt x="4415" y="20141"/>
                    <a:pt x="4212" y="20212"/>
                    <a:pt x="4247" y="20230"/>
                  </a:cubicBezTo>
                  <a:cubicBezTo>
                    <a:pt x="4185" y="20230"/>
                    <a:pt x="4088" y="20221"/>
                    <a:pt x="4150" y="20177"/>
                  </a:cubicBezTo>
                  <a:close/>
                  <a:moveTo>
                    <a:pt x="4336" y="19859"/>
                  </a:moveTo>
                  <a:cubicBezTo>
                    <a:pt x="4486" y="19859"/>
                    <a:pt x="4362" y="19912"/>
                    <a:pt x="4327" y="19956"/>
                  </a:cubicBezTo>
                  <a:cubicBezTo>
                    <a:pt x="4256" y="19956"/>
                    <a:pt x="4336" y="19885"/>
                    <a:pt x="4336" y="19859"/>
                  </a:cubicBezTo>
                  <a:close/>
                  <a:moveTo>
                    <a:pt x="4583" y="20097"/>
                  </a:moveTo>
                  <a:cubicBezTo>
                    <a:pt x="4574" y="20124"/>
                    <a:pt x="4565" y="20150"/>
                    <a:pt x="4459" y="20194"/>
                  </a:cubicBezTo>
                  <a:cubicBezTo>
                    <a:pt x="4539" y="20159"/>
                    <a:pt x="4450" y="20150"/>
                    <a:pt x="4583" y="20097"/>
                  </a:cubicBezTo>
                  <a:close/>
                  <a:moveTo>
                    <a:pt x="4565" y="19929"/>
                  </a:moveTo>
                  <a:cubicBezTo>
                    <a:pt x="4645" y="19929"/>
                    <a:pt x="4547" y="19982"/>
                    <a:pt x="4503" y="20000"/>
                  </a:cubicBezTo>
                  <a:cubicBezTo>
                    <a:pt x="4503" y="20026"/>
                    <a:pt x="4556" y="20009"/>
                    <a:pt x="4486" y="20053"/>
                  </a:cubicBezTo>
                  <a:cubicBezTo>
                    <a:pt x="4450" y="20044"/>
                    <a:pt x="4459" y="20026"/>
                    <a:pt x="4486" y="20000"/>
                  </a:cubicBezTo>
                  <a:cubicBezTo>
                    <a:pt x="4512" y="19974"/>
                    <a:pt x="4547" y="19947"/>
                    <a:pt x="4565" y="19929"/>
                  </a:cubicBezTo>
                  <a:close/>
                  <a:moveTo>
                    <a:pt x="4309" y="20194"/>
                  </a:moveTo>
                  <a:cubicBezTo>
                    <a:pt x="4388" y="20177"/>
                    <a:pt x="4309" y="20230"/>
                    <a:pt x="4327" y="20238"/>
                  </a:cubicBezTo>
                  <a:cubicBezTo>
                    <a:pt x="4327" y="20238"/>
                    <a:pt x="4388" y="20212"/>
                    <a:pt x="4388" y="20221"/>
                  </a:cubicBezTo>
                  <a:cubicBezTo>
                    <a:pt x="4397" y="20230"/>
                    <a:pt x="4336" y="20256"/>
                    <a:pt x="4344" y="20265"/>
                  </a:cubicBezTo>
                  <a:cubicBezTo>
                    <a:pt x="4344" y="20274"/>
                    <a:pt x="4477" y="20221"/>
                    <a:pt x="4424" y="20274"/>
                  </a:cubicBezTo>
                  <a:cubicBezTo>
                    <a:pt x="4309" y="20336"/>
                    <a:pt x="4371" y="20283"/>
                    <a:pt x="4371" y="20265"/>
                  </a:cubicBezTo>
                  <a:cubicBezTo>
                    <a:pt x="4256" y="20327"/>
                    <a:pt x="4238" y="20309"/>
                    <a:pt x="4185" y="20362"/>
                  </a:cubicBezTo>
                  <a:cubicBezTo>
                    <a:pt x="4071" y="20415"/>
                    <a:pt x="4230" y="20327"/>
                    <a:pt x="4238" y="20318"/>
                  </a:cubicBezTo>
                  <a:cubicBezTo>
                    <a:pt x="4247" y="20300"/>
                    <a:pt x="4177" y="20336"/>
                    <a:pt x="4168" y="20336"/>
                  </a:cubicBezTo>
                  <a:cubicBezTo>
                    <a:pt x="4150" y="20327"/>
                    <a:pt x="4274" y="20247"/>
                    <a:pt x="4238" y="20238"/>
                  </a:cubicBezTo>
                  <a:cubicBezTo>
                    <a:pt x="4283" y="20221"/>
                    <a:pt x="4300" y="20212"/>
                    <a:pt x="4309" y="20194"/>
                  </a:cubicBezTo>
                  <a:close/>
                  <a:moveTo>
                    <a:pt x="4097" y="20804"/>
                  </a:moveTo>
                  <a:cubicBezTo>
                    <a:pt x="4088" y="20830"/>
                    <a:pt x="4097" y="20830"/>
                    <a:pt x="4115" y="20821"/>
                  </a:cubicBezTo>
                  <a:cubicBezTo>
                    <a:pt x="4168" y="20795"/>
                    <a:pt x="4230" y="20751"/>
                    <a:pt x="4238" y="20777"/>
                  </a:cubicBezTo>
                  <a:cubicBezTo>
                    <a:pt x="4150" y="20848"/>
                    <a:pt x="4177" y="20839"/>
                    <a:pt x="4194" y="20839"/>
                  </a:cubicBezTo>
                  <a:cubicBezTo>
                    <a:pt x="4026" y="20971"/>
                    <a:pt x="3938" y="20989"/>
                    <a:pt x="3991" y="20927"/>
                  </a:cubicBezTo>
                  <a:cubicBezTo>
                    <a:pt x="4009" y="20909"/>
                    <a:pt x="4026" y="20892"/>
                    <a:pt x="4044" y="20865"/>
                  </a:cubicBezTo>
                  <a:cubicBezTo>
                    <a:pt x="3938" y="20954"/>
                    <a:pt x="3903" y="20998"/>
                    <a:pt x="3841" y="21033"/>
                  </a:cubicBezTo>
                  <a:cubicBezTo>
                    <a:pt x="3841" y="21042"/>
                    <a:pt x="3841" y="21042"/>
                    <a:pt x="3841" y="21051"/>
                  </a:cubicBezTo>
                  <a:cubicBezTo>
                    <a:pt x="3921" y="21024"/>
                    <a:pt x="4018" y="21033"/>
                    <a:pt x="3850" y="21201"/>
                  </a:cubicBezTo>
                  <a:cubicBezTo>
                    <a:pt x="3797" y="21201"/>
                    <a:pt x="3868" y="21121"/>
                    <a:pt x="3823" y="21113"/>
                  </a:cubicBezTo>
                  <a:cubicBezTo>
                    <a:pt x="3823" y="21104"/>
                    <a:pt x="3656" y="21219"/>
                    <a:pt x="3691" y="21219"/>
                  </a:cubicBezTo>
                  <a:cubicBezTo>
                    <a:pt x="3647" y="21245"/>
                    <a:pt x="3611" y="21254"/>
                    <a:pt x="3576" y="21263"/>
                  </a:cubicBezTo>
                  <a:cubicBezTo>
                    <a:pt x="3585" y="21227"/>
                    <a:pt x="3629" y="21157"/>
                    <a:pt x="3656" y="21095"/>
                  </a:cubicBezTo>
                  <a:cubicBezTo>
                    <a:pt x="3691" y="21033"/>
                    <a:pt x="3717" y="20980"/>
                    <a:pt x="3691" y="20971"/>
                  </a:cubicBezTo>
                  <a:cubicBezTo>
                    <a:pt x="3832" y="20901"/>
                    <a:pt x="3770" y="20989"/>
                    <a:pt x="3806" y="20989"/>
                  </a:cubicBezTo>
                  <a:cubicBezTo>
                    <a:pt x="3885" y="20927"/>
                    <a:pt x="3982" y="20812"/>
                    <a:pt x="3903" y="20874"/>
                  </a:cubicBezTo>
                  <a:cubicBezTo>
                    <a:pt x="4018" y="20751"/>
                    <a:pt x="3965" y="20865"/>
                    <a:pt x="3956" y="20892"/>
                  </a:cubicBezTo>
                  <a:cubicBezTo>
                    <a:pt x="3868" y="20971"/>
                    <a:pt x="3832" y="20980"/>
                    <a:pt x="3753" y="21033"/>
                  </a:cubicBezTo>
                  <a:cubicBezTo>
                    <a:pt x="3762" y="21068"/>
                    <a:pt x="3691" y="21139"/>
                    <a:pt x="3664" y="21192"/>
                  </a:cubicBezTo>
                  <a:lnTo>
                    <a:pt x="3673" y="21192"/>
                  </a:lnTo>
                  <a:cubicBezTo>
                    <a:pt x="3726" y="21148"/>
                    <a:pt x="3753" y="21130"/>
                    <a:pt x="3762" y="21113"/>
                  </a:cubicBezTo>
                  <a:cubicBezTo>
                    <a:pt x="3797" y="21068"/>
                    <a:pt x="3788" y="21060"/>
                    <a:pt x="3806" y="21042"/>
                  </a:cubicBezTo>
                  <a:cubicBezTo>
                    <a:pt x="3823" y="21024"/>
                    <a:pt x="3868" y="21007"/>
                    <a:pt x="3885" y="20989"/>
                  </a:cubicBezTo>
                  <a:cubicBezTo>
                    <a:pt x="3912" y="20962"/>
                    <a:pt x="3894" y="20945"/>
                    <a:pt x="4026" y="20848"/>
                  </a:cubicBezTo>
                  <a:cubicBezTo>
                    <a:pt x="4018" y="20865"/>
                    <a:pt x="4071" y="20821"/>
                    <a:pt x="4097" y="20804"/>
                  </a:cubicBezTo>
                  <a:close/>
                  <a:moveTo>
                    <a:pt x="4821" y="20000"/>
                  </a:moveTo>
                  <a:cubicBezTo>
                    <a:pt x="4830" y="20018"/>
                    <a:pt x="4936" y="19982"/>
                    <a:pt x="4971" y="19974"/>
                  </a:cubicBezTo>
                  <a:cubicBezTo>
                    <a:pt x="4998" y="19974"/>
                    <a:pt x="4909" y="20009"/>
                    <a:pt x="4962" y="19991"/>
                  </a:cubicBezTo>
                  <a:cubicBezTo>
                    <a:pt x="5068" y="19956"/>
                    <a:pt x="5086" y="19965"/>
                    <a:pt x="5104" y="19974"/>
                  </a:cubicBezTo>
                  <a:cubicBezTo>
                    <a:pt x="5051" y="20009"/>
                    <a:pt x="5042" y="20018"/>
                    <a:pt x="4980" y="20071"/>
                  </a:cubicBezTo>
                  <a:cubicBezTo>
                    <a:pt x="4795" y="20203"/>
                    <a:pt x="4883" y="20115"/>
                    <a:pt x="4715" y="20247"/>
                  </a:cubicBezTo>
                  <a:cubicBezTo>
                    <a:pt x="4662" y="20265"/>
                    <a:pt x="4742" y="20203"/>
                    <a:pt x="4698" y="20221"/>
                  </a:cubicBezTo>
                  <a:cubicBezTo>
                    <a:pt x="4530" y="20327"/>
                    <a:pt x="4574" y="20336"/>
                    <a:pt x="4547" y="20371"/>
                  </a:cubicBezTo>
                  <a:cubicBezTo>
                    <a:pt x="4477" y="20424"/>
                    <a:pt x="4468" y="20424"/>
                    <a:pt x="4397" y="20477"/>
                  </a:cubicBezTo>
                  <a:cubicBezTo>
                    <a:pt x="4477" y="20397"/>
                    <a:pt x="4494" y="20371"/>
                    <a:pt x="4494" y="20353"/>
                  </a:cubicBezTo>
                  <a:cubicBezTo>
                    <a:pt x="4494" y="20336"/>
                    <a:pt x="4486" y="20318"/>
                    <a:pt x="4503" y="20283"/>
                  </a:cubicBezTo>
                  <a:cubicBezTo>
                    <a:pt x="4583" y="20230"/>
                    <a:pt x="4565" y="20256"/>
                    <a:pt x="4565" y="20265"/>
                  </a:cubicBezTo>
                  <a:cubicBezTo>
                    <a:pt x="4583" y="20265"/>
                    <a:pt x="4671" y="20221"/>
                    <a:pt x="4742" y="20177"/>
                  </a:cubicBezTo>
                  <a:cubicBezTo>
                    <a:pt x="4856" y="20088"/>
                    <a:pt x="4715" y="20177"/>
                    <a:pt x="4680" y="20194"/>
                  </a:cubicBezTo>
                  <a:cubicBezTo>
                    <a:pt x="4698" y="20159"/>
                    <a:pt x="4742" y="20115"/>
                    <a:pt x="4759" y="20088"/>
                  </a:cubicBezTo>
                  <a:cubicBezTo>
                    <a:pt x="4786" y="20062"/>
                    <a:pt x="4795" y="20044"/>
                    <a:pt x="4742" y="20053"/>
                  </a:cubicBezTo>
                  <a:cubicBezTo>
                    <a:pt x="4795" y="20026"/>
                    <a:pt x="4812" y="20009"/>
                    <a:pt x="4821" y="20000"/>
                  </a:cubicBezTo>
                  <a:close/>
                  <a:moveTo>
                    <a:pt x="4848" y="20071"/>
                  </a:moveTo>
                  <a:cubicBezTo>
                    <a:pt x="4795" y="20106"/>
                    <a:pt x="4795" y="20106"/>
                    <a:pt x="4759" y="20132"/>
                  </a:cubicBezTo>
                  <a:cubicBezTo>
                    <a:pt x="4909" y="20053"/>
                    <a:pt x="4874" y="20053"/>
                    <a:pt x="4892" y="20035"/>
                  </a:cubicBezTo>
                  <a:cubicBezTo>
                    <a:pt x="4892" y="20000"/>
                    <a:pt x="4830" y="20071"/>
                    <a:pt x="4848" y="20071"/>
                  </a:cubicBezTo>
                  <a:close/>
                  <a:moveTo>
                    <a:pt x="4221" y="20645"/>
                  </a:moveTo>
                  <a:cubicBezTo>
                    <a:pt x="4177" y="20671"/>
                    <a:pt x="4203" y="20645"/>
                    <a:pt x="4150" y="20680"/>
                  </a:cubicBezTo>
                  <a:cubicBezTo>
                    <a:pt x="4062" y="20742"/>
                    <a:pt x="4115" y="20742"/>
                    <a:pt x="4079" y="20777"/>
                  </a:cubicBezTo>
                  <a:cubicBezTo>
                    <a:pt x="4124" y="20751"/>
                    <a:pt x="4115" y="20742"/>
                    <a:pt x="4132" y="20724"/>
                  </a:cubicBezTo>
                  <a:cubicBezTo>
                    <a:pt x="4256" y="20627"/>
                    <a:pt x="4300" y="20618"/>
                    <a:pt x="4300" y="20583"/>
                  </a:cubicBezTo>
                  <a:cubicBezTo>
                    <a:pt x="4397" y="20530"/>
                    <a:pt x="4353" y="20565"/>
                    <a:pt x="4318" y="20609"/>
                  </a:cubicBezTo>
                  <a:cubicBezTo>
                    <a:pt x="4300" y="20627"/>
                    <a:pt x="4265" y="20636"/>
                    <a:pt x="4283" y="20627"/>
                  </a:cubicBezTo>
                  <a:cubicBezTo>
                    <a:pt x="4247" y="20645"/>
                    <a:pt x="4274" y="20671"/>
                    <a:pt x="4256" y="20689"/>
                  </a:cubicBezTo>
                  <a:cubicBezTo>
                    <a:pt x="4168" y="20768"/>
                    <a:pt x="4185" y="20742"/>
                    <a:pt x="4185" y="20724"/>
                  </a:cubicBezTo>
                  <a:cubicBezTo>
                    <a:pt x="4035" y="20821"/>
                    <a:pt x="3973" y="20830"/>
                    <a:pt x="4009" y="20742"/>
                  </a:cubicBezTo>
                  <a:cubicBezTo>
                    <a:pt x="4044" y="20724"/>
                    <a:pt x="4071" y="20706"/>
                    <a:pt x="4124" y="20671"/>
                  </a:cubicBezTo>
                  <a:cubicBezTo>
                    <a:pt x="4079" y="20689"/>
                    <a:pt x="3947" y="20786"/>
                    <a:pt x="4000" y="20706"/>
                  </a:cubicBezTo>
                  <a:cubicBezTo>
                    <a:pt x="4097" y="20645"/>
                    <a:pt x="4168" y="20592"/>
                    <a:pt x="4168" y="20565"/>
                  </a:cubicBezTo>
                  <a:cubicBezTo>
                    <a:pt x="4380" y="20433"/>
                    <a:pt x="4274" y="20547"/>
                    <a:pt x="4309" y="20547"/>
                  </a:cubicBezTo>
                  <a:cubicBezTo>
                    <a:pt x="4203" y="20618"/>
                    <a:pt x="4238" y="20583"/>
                    <a:pt x="4159" y="20653"/>
                  </a:cubicBezTo>
                  <a:cubicBezTo>
                    <a:pt x="4168" y="20662"/>
                    <a:pt x="4274" y="20574"/>
                    <a:pt x="4221" y="20645"/>
                  </a:cubicBezTo>
                  <a:close/>
                  <a:moveTo>
                    <a:pt x="4141" y="19832"/>
                  </a:moveTo>
                  <a:cubicBezTo>
                    <a:pt x="4177" y="19832"/>
                    <a:pt x="4132" y="19876"/>
                    <a:pt x="4185" y="19876"/>
                  </a:cubicBezTo>
                  <a:cubicBezTo>
                    <a:pt x="4168" y="19912"/>
                    <a:pt x="4150" y="19956"/>
                    <a:pt x="4141" y="19982"/>
                  </a:cubicBezTo>
                  <a:cubicBezTo>
                    <a:pt x="4115" y="20035"/>
                    <a:pt x="4097" y="20088"/>
                    <a:pt x="4000" y="20115"/>
                  </a:cubicBezTo>
                  <a:cubicBezTo>
                    <a:pt x="4000" y="20088"/>
                    <a:pt x="4071" y="20071"/>
                    <a:pt x="4062" y="20035"/>
                  </a:cubicBezTo>
                  <a:cubicBezTo>
                    <a:pt x="4026" y="20044"/>
                    <a:pt x="4000" y="20053"/>
                    <a:pt x="3965" y="20053"/>
                  </a:cubicBezTo>
                  <a:cubicBezTo>
                    <a:pt x="3841" y="20124"/>
                    <a:pt x="3921" y="20150"/>
                    <a:pt x="3868" y="20238"/>
                  </a:cubicBezTo>
                  <a:cubicBezTo>
                    <a:pt x="3735" y="20291"/>
                    <a:pt x="3832" y="20203"/>
                    <a:pt x="3832" y="20168"/>
                  </a:cubicBezTo>
                  <a:cubicBezTo>
                    <a:pt x="3832" y="20150"/>
                    <a:pt x="3797" y="20124"/>
                    <a:pt x="3806" y="20097"/>
                  </a:cubicBezTo>
                  <a:cubicBezTo>
                    <a:pt x="3815" y="20018"/>
                    <a:pt x="3876" y="19921"/>
                    <a:pt x="3868" y="19859"/>
                  </a:cubicBezTo>
                  <a:cubicBezTo>
                    <a:pt x="3956" y="19815"/>
                    <a:pt x="3912" y="19885"/>
                    <a:pt x="4009" y="19868"/>
                  </a:cubicBezTo>
                  <a:cubicBezTo>
                    <a:pt x="3885" y="19894"/>
                    <a:pt x="3850" y="20026"/>
                    <a:pt x="3876" y="20071"/>
                  </a:cubicBezTo>
                  <a:cubicBezTo>
                    <a:pt x="3965" y="20044"/>
                    <a:pt x="4035" y="20000"/>
                    <a:pt x="4062" y="19956"/>
                  </a:cubicBezTo>
                  <a:cubicBezTo>
                    <a:pt x="3991" y="19956"/>
                    <a:pt x="3947" y="19974"/>
                    <a:pt x="3956" y="20009"/>
                  </a:cubicBezTo>
                  <a:cubicBezTo>
                    <a:pt x="3921" y="19991"/>
                    <a:pt x="3965" y="19956"/>
                    <a:pt x="4009" y="19921"/>
                  </a:cubicBezTo>
                  <a:cubicBezTo>
                    <a:pt x="4062" y="19894"/>
                    <a:pt x="4124" y="19859"/>
                    <a:pt x="4141" y="19832"/>
                  </a:cubicBezTo>
                  <a:close/>
                  <a:moveTo>
                    <a:pt x="4265" y="20777"/>
                  </a:moveTo>
                  <a:cubicBezTo>
                    <a:pt x="4371" y="20698"/>
                    <a:pt x="4362" y="20715"/>
                    <a:pt x="4344" y="20742"/>
                  </a:cubicBezTo>
                  <a:cubicBezTo>
                    <a:pt x="4327" y="20777"/>
                    <a:pt x="4300" y="20812"/>
                    <a:pt x="4344" y="20795"/>
                  </a:cubicBezTo>
                  <a:cubicBezTo>
                    <a:pt x="4344" y="20759"/>
                    <a:pt x="4441" y="20680"/>
                    <a:pt x="4494" y="20662"/>
                  </a:cubicBezTo>
                  <a:cubicBezTo>
                    <a:pt x="4336" y="20821"/>
                    <a:pt x="4486" y="20706"/>
                    <a:pt x="4397" y="20821"/>
                  </a:cubicBezTo>
                  <a:cubicBezTo>
                    <a:pt x="4371" y="20848"/>
                    <a:pt x="4247" y="20927"/>
                    <a:pt x="4309" y="20918"/>
                  </a:cubicBezTo>
                  <a:cubicBezTo>
                    <a:pt x="4168" y="21042"/>
                    <a:pt x="4212" y="20945"/>
                    <a:pt x="4177" y="20962"/>
                  </a:cubicBezTo>
                  <a:cubicBezTo>
                    <a:pt x="4265" y="20883"/>
                    <a:pt x="4265" y="20927"/>
                    <a:pt x="4388" y="20786"/>
                  </a:cubicBezTo>
                  <a:cubicBezTo>
                    <a:pt x="4380" y="20795"/>
                    <a:pt x="4336" y="20830"/>
                    <a:pt x="4309" y="20856"/>
                  </a:cubicBezTo>
                  <a:lnTo>
                    <a:pt x="4230" y="20865"/>
                  </a:lnTo>
                  <a:cubicBezTo>
                    <a:pt x="4203" y="20874"/>
                    <a:pt x="4088" y="21024"/>
                    <a:pt x="4053" y="20998"/>
                  </a:cubicBezTo>
                  <a:cubicBezTo>
                    <a:pt x="4097" y="20954"/>
                    <a:pt x="4177" y="20892"/>
                    <a:pt x="4230" y="20839"/>
                  </a:cubicBezTo>
                  <a:cubicBezTo>
                    <a:pt x="4283" y="20795"/>
                    <a:pt x="4309" y="20768"/>
                    <a:pt x="4265" y="20777"/>
                  </a:cubicBezTo>
                  <a:close/>
                  <a:moveTo>
                    <a:pt x="4539" y="19488"/>
                  </a:moveTo>
                  <a:cubicBezTo>
                    <a:pt x="4539" y="19488"/>
                    <a:pt x="4547" y="19479"/>
                    <a:pt x="4547" y="19479"/>
                  </a:cubicBezTo>
                  <a:cubicBezTo>
                    <a:pt x="4547" y="19479"/>
                    <a:pt x="4556" y="19479"/>
                    <a:pt x="4565" y="19470"/>
                  </a:cubicBezTo>
                  <a:cubicBezTo>
                    <a:pt x="4574" y="19461"/>
                    <a:pt x="4583" y="19453"/>
                    <a:pt x="4592" y="19444"/>
                  </a:cubicBezTo>
                  <a:cubicBezTo>
                    <a:pt x="4609" y="19435"/>
                    <a:pt x="4627" y="19417"/>
                    <a:pt x="4618" y="19355"/>
                  </a:cubicBezTo>
                  <a:cubicBezTo>
                    <a:pt x="4671" y="19364"/>
                    <a:pt x="4662" y="19417"/>
                    <a:pt x="4636" y="19461"/>
                  </a:cubicBezTo>
                  <a:cubicBezTo>
                    <a:pt x="4627" y="19470"/>
                    <a:pt x="4618" y="19479"/>
                    <a:pt x="4609" y="19488"/>
                  </a:cubicBezTo>
                  <a:cubicBezTo>
                    <a:pt x="4600" y="19497"/>
                    <a:pt x="4600" y="19497"/>
                    <a:pt x="4592" y="19497"/>
                  </a:cubicBezTo>
                  <a:cubicBezTo>
                    <a:pt x="4574" y="19497"/>
                    <a:pt x="4556" y="19497"/>
                    <a:pt x="4539" y="19488"/>
                  </a:cubicBezTo>
                  <a:close/>
                  <a:moveTo>
                    <a:pt x="9289" y="1669"/>
                  </a:moveTo>
                  <a:cubicBezTo>
                    <a:pt x="9254" y="1581"/>
                    <a:pt x="9377" y="1405"/>
                    <a:pt x="9404" y="1281"/>
                  </a:cubicBezTo>
                  <a:cubicBezTo>
                    <a:pt x="9439" y="1378"/>
                    <a:pt x="9316" y="1546"/>
                    <a:pt x="9289" y="1669"/>
                  </a:cubicBezTo>
                  <a:close/>
                  <a:moveTo>
                    <a:pt x="4494" y="19461"/>
                  </a:moveTo>
                  <a:cubicBezTo>
                    <a:pt x="4521" y="19497"/>
                    <a:pt x="4521" y="19532"/>
                    <a:pt x="4600" y="19559"/>
                  </a:cubicBezTo>
                  <a:cubicBezTo>
                    <a:pt x="4583" y="19585"/>
                    <a:pt x="4583" y="19629"/>
                    <a:pt x="4486" y="19620"/>
                  </a:cubicBezTo>
                  <a:cubicBezTo>
                    <a:pt x="4547" y="19611"/>
                    <a:pt x="4539" y="19559"/>
                    <a:pt x="4530" y="19523"/>
                  </a:cubicBezTo>
                  <a:cubicBezTo>
                    <a:pt x="4503" y="19514"/>
                    <a:pt x="4503" y="19532"/>
                    <a:pt x="4494" y="19532"/>
                  </a:cubicBezTo>
                  <a:cubicBezTo>
                    <a:pt x="4441" y="19514"/>
                    <a:pt x="4441" y="19461"/>
                    <a:pt x="4494" y="19461"/>
                  </a:cubicBezTo>
                  <a:close/>
                  <a:moveTo>
                    <a:pt x="10746" y="1696"/>
                  </a:moveTo>
                  <a:cubicBezTo>
                    <a:pt x="10790" y="1722"/>
                    <a:pt x="10790" y="1767"/>
                    <a:pt x="10755" y="1828"/>
                  </a:cubicBezTo>
                  <a:cubicBezTo>
                    <a:pt x="10825" y="1855"/>
                    <a:pt x="10825" y="1802"/>
                    <a:pt x="10861" y="1864"/>
                  </a:cubicBezTo>
                  <a:cubicBezTo>
                    <a:pt x="10870" y="1987"/>
                    <a:pt x="10817" y="2102"/>
                    <a:pt x="10781" y="2235"/>
                  </a:cubicBezTo>
                  <a:cubicBezTo>
                    <a:pt x="10737" y="2429"/>
                    <a:pt x="10711" y="2632"/>
                    <a:pt x="10649" y="2835"/>
                  </a:cubicBezTo>
                  <a:cubicBezTo>
                    <a:pt x="10631" y="2879"/>
                    <a:pt x="10596" y="2906"/>
                    <a:pt x="10587" y="2914"/>
                  </a:cubicBezTo>
                  <a:cubicBezTo>
                    <a:pt x="10481" y="3206"/>
                    <a:pt x="10455" y="3524"/>
                    <a:pt x="10366" y="3815"/>
                  </a:cubicBezTo>
                  <a:cubicBezTo>
                    <a:pt x="10357" y="3868"/>
                    <a:pt x="10296" y="3921"/>
                    <a:pt x="10278" y="3983"/>
                  </a:cubicBezTo>
                  <a:cubicBezTo>
                    <a:pt x="10269" y="4009"/>
                    <a:pt x="10304" y="4080"/>
                    <a:pt x="10287" y="4115"/>
                  </a:cubicBezTo>
                  <a:cubicBezTo>
                    <a:pt x="10269" y="4159"/>
                    <a:pt x="10225" y="4204"/>
                    <a:pt x="10207" y="4248"/>
                  </a:cubicBezTo>
                  <a:cubicBezTo>
                    <a:pt x="10146" y="4451"/>
                    <a:pt x="10093" y="4716"/>
                    <a:pt x="9987" y="4919"/>
                  </a:cubicBezTo>
                  <a:cubicBezTo>
                    <a:pt x="9925" y="4875"/>
                    <a:pt x="9907" y="4936"/>
                    <a:pt x="9845" y="4901"/>
                  </a:cubicBezTo>
                  <a:cubicBezTo>
                    <a:pt x="9836" y="5034"/>
                    <a:pt x="9907" y="4910"/>
                    <a:pt x="9978" y="4954"/>
                  </a:cubicBezTo>
                  <a:cubicBezTo>
                    <a:pt x="9925" y="5175"/>
                    <a:pt x="9854" y="5263"/>
                    <a:pt x="9907" y="5387"/>
                  </a:cubicBezTo>
                  <a:cubicBezTo>
                    <a:pt x="9942" y="5466"/>
                    <a:pt x="9845" y="5457"/>
                    <a:pt x="9836" y="5493"/>
                  </a:cubicBezTo>
                  <a:cubicBezTo>
                    <a:pt x="9810" y="5555"/>
                    <a:pt x="9872" y="5643"/>
                    <a:pt x="9766" y="5687"/>
                  </a:cubicBezTo>
                  <a:cubicBezTo>
                    <a:pt x="9942" y="5722"/>
                    <a:pt x="9775" y="5793"/>
                    <a:pt x="9810" y="5872"/>
                  </a:cubicBezTo>
                  <a:cubicBezTo>
                    <a:pt x="9854" y="5828"/>
                    <a:pt x="9925" y="5828"/>
                    <a:pt x="9987" y="5811"/>
                  </a:cubicBezTo>
                  <a:cubicBezTo>
                    <a:pt x="9960" y="5740"/>
                    <a:pt x="9881" y="5784"/>
                    <a:pt x="9845" y="5687"/>
                  </a:cubicBezTo>
                  <a:cubicBezTo>
                    <a:pt x="9872" y="5599"/>
                    <a:pt x="9934" y="5607"/>
                    <a:pt x="9951" y="5502"/>
                  </a:cubicBezTo>
                  <a:lnTo>
                    <a:pt x="10057" y="5537"/>
                  </a:lnTo>
                  <a:cubicBezTo>
                    <a:pt x="10101" y="5449"/>
                    <a:pt x="9925" y="5466"/>
                    <a:pt x="9951" y="5334"/>
                  </a:cubicBezTo>
                  <a:cubicBezTo>
                    <a:pt x="10004" y="5351"/>
                    <a:pt x="9995" y="5396"/>
                    <a:pt x="10048" y="5404"/>
                  </a:cubicBezTo>
                  <a:cubicBezTo>
                    <a:pt x="10110" y="5298"/>
                    <a:pt x="10004" y="5219"/>
                    <a:pt x="10101" y="5166"/>
                  </a:cubicBezTo>
                  <a:cubicBezTo>
                    <a:pt x="10075" y="5060"/>
                    <a:pt x="10048" y="4963"/>
                    <a:pt x="10119" y="4804"/>
                  </a:cubicBezTo>
                  <a:cubicBezTo>
                    <a:pt x="10146" y="4866"/>
                    <a:pt x="10146" y="4928"/>
                    <a:pt x="10128" y="5007"/>
                  </a:cubicBezTo>
                  <a:cubicBezTo>
                    <a:pt x="10181" y="4989"/>
                    <a:pt x="10207" y="4954"/>
                    <a:pt x="10251" y="4919"/>
                  </a:cubicBezTo>
                  <a:cubicBezTo>
                    <a:pt x="10269" y="4857"/>
                    <a:pt x="10190" y="4928"/>
                    <a:pt x="10190" y="4928"/>
                  </a:cubicBezTo>
                  <a:cubicBezTo>
                    <a:pt x="10154" y="4901"/>
                    <a:pt x="10207" y="4875"/>
                    <a:pt x="10198" y="4839"/>
                  </a:cubicBezTo>
                  <a:cubicBezTo>
                    <a:pt x="10190" y="4777"/>
                    <a:pt x="10084" y="4742"/>
                    <a:pt x="10198" y="4672"/>
                  </a:cubicBezTo>
                  <a:cubicBezTo>
                    <a:pt x="10278" y="4672"/>
                    <a:pt x="10207" y="4742"/>
                    <a:pt x="10216" y="4777"/>
                  </a:cubicBezTo>
                  <a:cubicBezTo>
                    <a:pt x="10234" y="4813"/>
                    <a:pt x="10313" y="4804"/>
                    <a:pt x="10304" y="4875"/>
                  </a:cubicBezTo>
                  <a:cubicBezTo>
                    <a:pt x="10446" y="4804"/>
                    <a:pt x="10393" y="4716"/>
                    <a:pt x="10463" y="4610"/>
                  </a:cubicBezTo>
                  <a:cubicBezTo>
                    <a:pt x="10340" y="4557"/>
                    <a:pt x="10402" y="4716"/>
                    <a:pt x="10331" y="4725"/>
                  </a:cubicBezTo>
                  <a:cubicBezTo>
                    <a:pt x="10207" y="4716"/>
                    <a:pt x="10296" y="4601"/>
                    <a:pt x="10243" y="4557"/>
                  </a:cubicBezTo>
                  <a:cubicBezTo>
                    <a:pt x="10304" y="4468"/>
                    <a:pt x="10296" y="4557"/>
                    <a:pt x="10384" y="4574"/>
                  </a:cubicBezTo>
                  <a:cubicBezTo>
                    <a:pt x="10446" y="4539"/>
                    <a:pt x="10534" y="4539"/>
                    <a:pt x="10561" y="4415"/>
                  </a:cubicBezTo>
                  <a:cubicBezTo>
                    <a:pt x="10649" y="4451"/>
                    <a:pt x="10684" y="4583"/>
                    <a:pt x="10587" y="4583"/>
                  </a:cubicBezTo>
                  <a:cubicBezTo>
                    <a:pt x="10578" y="4672"/>
                    <a:pt x="10658" y="4530"/>
                    <a:pt x="10719" y="4610"/>
                  </a:cubicBezTo>
                  <a:cubicBezTo>
                    <a:pt x="10764" y="4689"/>
                    <a:pt x="10675" y="4742"/>
                    <a:pt x="10649" y="4813"/>
                  </a:cubicBezTo>
                  <a:cubicBezTo>
                    <a:pt x="10640" y="4839"/>
                    <a:pt x="10649" y="4883"/>
                    <a:pt x="10631" y="4936"/>
                  </a:cubicBezTo>
                  <a:cubicBezTo>
                    <a:pt x="10578" y="5060"/>
                    <a:pt x="10472" y="5201"/>
                    <a:pt x="10419" y="5343"/>
                  </a:cubicBezTo>
                  <a:cubicBezTo>
                    <a:pt x="10402" y="5404"/>
                    <a:pt x="10419" y="5431"/>
                    <a:pt x="10402" y="5475"/>
                  </a:cubicBezTo>
                  <a:cubicBezTo>
                    <a:pt x="10322" y="5678"/>
                    <a:pt x="10190" y="5917"/>
                    <a:pt x="10128" y="6128"/>
                  </a:cubicBezTo>
                  <a:cubicBezTo>
                    <a:pt x="10101" y="6217"/>
                    <a:pt x="10057" y="6270"/>
                    <a:pt x="10022" y="6349"/>
                  </a:cubicBezTo>
                  <a:cubicBezTo>
                    <a:pt x="9792" y="6817"/>
                    <a:pt x="9598" y="7320"/>
                    <a:pt x="9342" y="7762"/>
                  </a:cubicBezTo>
                  <a:cubicBezTo>
                    <a:pt x="9316" y="7806"/>
                    <a:pt x="9271" y="7824"/>
                    <a:pt x="9245" y="7859"/>
                  </a:cubicBezTo>
                  <a:cubicBezTo>
                    <a:pt x="9183" y="7947"/>
                    <a:pt x="9174" y="8062"/>
                    <a:pt x="9130" y="8177"/>
                  </a:cubicBezTo>
                  <a:cubicBezTo>
                    <a:pt x="9095" y="8274"/>
                    <a:pt x="9033" y="8292"/>
                    <a:pt x="9042" y="8407"/>
                  </a:cubicBezTo>
                  <a:cubicBezTo>
                    <a:pt x="9024" y="8504"/>
                    <a:pt x="8945" y="8460"/>
                    <a:pt x="8918" y="8521"/>
                  </a:cubicBezTo>
                  <a:cubicBezTo>
                    <a:pt x="8909" y="8689"/>
                    <a:pt x="8768" y="8813"/>
                    <a:pt x="8768" y="8998"/>
                  </a:cubicBezTo>
                  <a:cubicBezTo>
                    <a:pt x="8759" y="9051"/>
                    <a:pt x="8671" y="8963"/>
                    <a:pt x="8715" y="8910"/>
                  </a:cubicBezTo>
                  <a:cubicBezTo>
                    <a:pt x="8583" y="8980"/>
                    <a:pt x="8653" y="9175"/>
                    <a:pt x="8706" y="9166"/>
                  </a:cubicBezTo>
                  <a:cubicBezTo>
                    <a:pt x="8636" y="9263"/>
                    <a:pt x="8591" y="9395"/>
                    <a:pt x="8477" y="9378"/>
                  </a:cubicBezTo>
                  <a:cubicBezTo>
                    <a:pt x="8547" y="9554"/>
                    <a:pt x="8256" y="9713"/>
                    <a:pt x="8344" y="9890"/>
                  </a:cubicBezTo>
                  <a:cubicBezTo>
                    <a:pt x="8353" y="9952"/>
                    <a:pt x="8274" y="9934"/>
                    <a:pt x="8265" y="9952"/>
                  </a:cubicBezTo>
                  <a:cubicBezTo>
                    <a:pt x="8256" y="9969"/>
                    <a:pt x="8274" y="10014"/>
                    <a:pt x="8256" y="10049"/>
                  </a:cubicBezTo>
                  <a:cubicBezTo>
                    <a:pt x="8194" y="10164"/>
                    <a:pt x="8053" y="10367"/>
                    <a:pt x="7982" y="10535"/>
                  </a:cubicBezTo>
                  <a:cubicBezTo>
                    <a:pt x="7973" y="10579"/>
                    <a:pt x="7938" y="10685"/>
                    <a:pt x="7982" y="10702"/>
                  </a:cubicBezTo>
                  <a:cubicBezTo>
                    <a:pt x="7965" y="10738"/>
                    <a:pt x="7929" y="10711"/>
                    <a:pt x="7894" y="10702"/>
                  </a:cubicBezTo>
                  <a:cubicBezTo>
                    <a:pt x="7867" y="10870"/>
                    <a:pt x="7823" y="10994"/>
                    <a:pt x="7744" y="11108"/>
                  </a:cubicBezTo>
                  <a:cubicBezTo>
                    <a:pt x="7735" y="11135"/>
                    <a:pt x="7770" y="11135"/>
                    <a:pt x="7788" y="11153"/>
                  </a:cubicBezTo>
                  <a:cubicBezTo>
                    <a:pt x="7700" y="11241"/>
                    <a:pt x="7744" y="11320"/>
                    <a:pt x="7647" y="11364"/>
                  </a:cubicBezTo>
                  <a:cubicBezTo>
                    <a:pt x="7611" y="11426"/>
                    <a:pt x="7682" y="11426"/>
                    <a:pt x="7673" y="11470"/>
                  </a:cubicBezTo>
                  <a:cubicBezTo>
                    <a:pt x="7611" y="11523"/>
                    <a:pt x="7550" y="11647"/>
                    <a:pt x="7497" y="11771"/>
                  </a:cubicBezTo>
                  <a:cubicBezTo>
                    <a:pt x="7470" y="11841"/>
                    <a:pt x="7444" y="11991"/>
                    <a:pt x="7426" y="12036"/>
                  </a:cubicBezTo>
                  <a:cubicBezTo>
                    <a:pt x="7417" y="12097"/>
                    <a:pt x="7435" y="12168"/>
                    <a:pt x="7417" y="12230"/>
                  </a:cubicBezTo>
                  <a:cubicBezTo>
                    <a:pt x="7355" y="12451"/>
                    <a:pt x="7267" y="12654"/>
                    <a:pt x="7188" y="12830"/>
                  </a:cubicBezTo>
                  <a:cubicBezTo>
                    <a:pt x="7117" y="12998"/>
                    <a:pt x="7161" y="13219"/>
                    <a:pt x="7020" y="13298"/>
                  </a:cubicBezTo>
                  <a:cubicBezTo>
                    <a:pt x="7011" y="13351"/>
                    <a:pt x="7046" y="13378"/>
                    <a:pt x="7029" y="13431"/>
                  </a:cubicBezTo>
                  <a:cubicBezTo>
                    <a:pt x="7011" y="13475"/>
                    <a:pt x="6976" y="13466"/>
                    <a:pt x="6967" y="13510"/>
                  </a:cubicBezTo>
                  <a:cubicBezTo>
                    <a:pt x="6949" y="13572"/>
                    <a:pt x="6958" y="13687"/>
                    <a:pt x="6940" y="13757"/>
                  </a:cubicBezTo>
                  <a:cubicBezTo>
                    <a:pt x="6878" y="13925"/>
                    <a:pt x="6773" y="14058"/>
                    <a:pt x="6728" y="14234"/>
                  </a:cubicBezTo>
                  <a:cubicBezTo>
                    <a:pt x="6720" y="14278"/>
                    <a:pt x="6737" y="14296"/>
                    <a:pt x="6720" y="14331"/>
                  </a:cubicBezTo>
                  <a:cubicBezTo>
                    <a:pt x="6702" y="14384"/>
                    <a:pt x="6658" y="14420"/>
                    <a:pt x="6640" y="14464"/>
                  </a:cubicBezTo>
                  <a:cubicBezTo>
                    <a:pt x="6631" y="14508"/>
                    <a:pt x="6658" y="14570"/>
                    <a:pt x="6649" y="14605"/>
                  </a:cubicBezTo>
                  <a:cubicBezTo>
                    <a:pt x="6649" y="14614"/>
                    <a:pt x="6605" y="14649"/>
                    <a:pt x="6596" y="14676"/>
                  </a:cubicBezTo>
                  <a:cubicBezTo>
                    <a:pt x="6569" y="14729"/>
                    <a:pt x="6596" y="14746"/>
                    <a:pt x="6578" y="14808"/>
                  </a:cubicBezTo>
                  <a:cubicBezTo>
                    <a:pt x="6490" y="15029"/>
                    <a:pt x="6375" y="15258"/>
                    <a:pt x="6331" y="15470"/>
                  </a:cubicBezTo>
                  <a:cubicBezTo>
                    <a:pt x="6322" y="15514"/>
                    <a:pt x="6278" y="15506"/>
                    <a:pt x="6269" y="15541"/>
                  </a:cubicBezTo>
                  <a:cubicBezTo>
                    <a:pt x="6243" y="15656"/>
                    <a:pt x="6287" y="15824"/>
                    <a:pt x="6146" y="15956"/>
                  </a:cubicBezTo>
                  <a:cubicBezTo>
                    <a:pt x="6181" y="16097"/>
                    <a:pt x="6048" y="16239"/>
                    <a:pt x="5987" y="16459"/>
                  </a:cubicBezTo>
                  <a:cubicBezTo>
                    <a:pt x="5943" y="16433"/>
                    <a:pt x="6004" y="16353"/>
                    <a:pt x="5943" y="16344"/>
                  </a:cubicBezTo>
                  <a:cubicBezTo>
                    <a:pt x="5916" y="16415"/>
                    <a:pt x="5951" y="16442"/>
                    <a:pt x="5978" y="16486"/>
                  </a:cubicBezTo>
                  <a:cubicBezTo>
                    <a:pt x="5916" y="16521"/>
                    <a:pt x="5890" y="16671"/>
                    <a:pt x="5845" y="16759"/>
                  </a:cubicBezTo>
                  <a:cubicBezTo>
                    <a:pt x="5810" y="16830"/>
                    <a:pt x="5907" y="16821"/>
                    <a:pt x="5890" y="16883"/>
                  </a:cubicBezTo>
                  <a:cubicBezTo>
                    <a:pt x="5801" y="17183"/>
                    <a:pt x="5651" y="17422"/>
                    <a:pt x="5589" y="17687"/>
                  </a:cubicBezTo>
                  <a:cubicBezTo>
                    <a:pt x="5572" y="17757"/>
                    <a:pt x="5598" y="17810"/>
                    <a:pt x="5581" y="17881"/>
                  </a:cubicBezTo>
                  <a:cubicBezTo>
                    <a:pt x="5528" y="18066"/>
                    <a:pt x="5413" y="18234"/>
                    <a:pt x="5351" y="18419"/>
                  </a:cubicBezTo>
                  <a:cubicBezTo>
                    <a:pt x="5324" y="18472"/>
                    <a:pt x="5333" y="18543"/>
                    <a:pt x="5307" y="18596"/>
                  </a:cubicBezTo>
                  <a:cubicBezTo>
                    <a:pt x="5289" y="18649"/>
                    <a:pt x="5236" y="18667"/>
                    <a:pt x="5201" y="18720"/>
                  </a:cubicBezTo>
                  <a:cubicBezTo>
                    <a:pt x="5174" y="18773"/>
                    <a:pt x="5201" y="18817"/>
                    <a:pt x="5174" y="18879"/>
                  </a:cubicBezTo>
                  <a:cubicBezTo>
                    <a:pt x="5095" y="19091"/>
                    <a:pt x="4971" y="19329"/>
                    <a:pt x="4865" y="19550"/>
                  </a:cubicBezTo>
                  <a:cubicBezTo>
                    <a:pt x="4786" y="19532"/>
                    <a:pt x="4901" y="19435"/>
                    <a:pt x="4918" y="19338"/>
                  </a:cubicBezTo>
                  <a:cubicBezTo>
                    <a:pt x="4927" y="19276"/>
                    <a:pt x="4865" y="19108"/>
                    <a:pt x="4989" y="19135"/>
                  </a:cubicBezTo>
                  <a:cubicBezTo>
                    <a:pt x="5042" y="19038"/>
                    <a:pt x="4927" y="19029"/>
                    <a:pt x="4980" y="18932"/>
                  </a:cubicBezTo>
                  <a:cubicBezTo>
                    <a:pt x="5024" y="18949"/>
                    <a:pt x="5060" y="18932"/>
                    <a:pt x="5077" y="18905"/>
                  </a:cubicBezTo>
                  <a:cubicBezTo>
                    <a:pt x="5015" y="18896"/>
                    <a:pt x="4998" y="18764"/>
                    <a:pt x="5121" y="18720"/>
                  </a:cubicBezTo>
                  <a:cubicBezTo>
                    <a:pt x="5033" y="18658"/>
                    <a:pt x="5033" y="18817"/>
                    <a:pt x="4954" y="18755"/>
                  </a:cubicBezTo>
                  <a:cubicBezTo>
                    <a:pt x="5015" y="18561"/>
                    <a:pt x="5051" y="18481"/>
                    <a:pt x="5095" y="18314"/>
                  </a:cubicBezTo>
                  <a:cubicBezTo>
                    <a:pt x="4998" y="18252"/>
                    <a:pt x="4998" y="18428"/>
                    <a:pt x="4901" y="18349"/>
                  </a:cubicBezTo>
                  <a:cubicBezTo>
                    <a:pt x="5033" y="18163"/>
                    <a:pt x="4936" y="17969"/>
                    <a:pt x="5113" y="17863"/>
                  </a:cubicBezTo>
                  <a:cubicBezTo>
                    <a:pt x="5121" y="17801"/>
                    <a:pt x="5095" y="17793"/>
                    <a:pt x="5042" y="17810"/>
                  </a:cubicBezTo>
                  <a:cubicBezTo>
                    <a:pt x="5033" y="17731"/>
                    <a:pt x="5157" y="17722"/>
                    <a:pt x="5086" y="17695"/>
                  </a:cubicBezTo>
                  <a:cubicBezTo>
                    <a:pt x="5121" y="17625"/>
                    <a:pt x="5148" y="17748"/>
                    <a:pt x="5183" y="17757"/>
                  </a:cubicBezTo>
                  <a:cubicBezTo>
                    <a:pt x="5201" y="17536"/>
                    <a:pt x="5210" y="17395"/>
                    <a:pt x="5333" y="17192"/>
                  </a:cubicBezTo>
                  <a:cubicBezTo>
                    <a:pt x="5307" y="17183"/>
                    <a:pt x="5298" y="17219"/>
                    <a:pt x="5289" y="17245"/>
                  </a:cubicBezTo>
                  <a:cubicBezTo>
                    <a:pt x="5324" y="17139"/>
                    <a:pt x="5360" y="16848"/>
                    <a:pt x="5483" y="16724"/>
                  </a:cubicBezTo>
                  <a:cubicBezTo>
                    <a:pt x="5528" y="16627"/>
                    <a:pt x="5413" y="16618"/>
                    <a:pt x="5466" y="16521"/>
                  </a:cubicBezTo>
                  <a:cubicBezTo>
                    <a:pt x="5519" y="16503"/>
                    <a:pt x="5554" y="16442"/>
                    <a:pt x="5581" y="16371"/>
                  </a:cubicBezTo>
                  <a:cubicBezTo>
                    <a:pt x="5607" y="16318"/>
                    <a:pt x="5581" y="16309"/>
                    <a:pt x="5554" y="16292"/>
                  </a:cubicBezTo>
                  <a:cubicBezTo>
                    <a:pt x="5589" y="16230"/>
                    <a:pt x="5669" y="16159"/>
                    <a:pt x="5589" y="16106"/>
                  </a:cubicBezTo>
                  <a:cubicBezTo>
                    <a:pt x="5528" y="16106"/>
                    <a:pt x="5519" y="16265"/>
                    <a:pt x="5483" y="16327"/>
                  </a:cubicBezTo>
                  <a:cubicBezTo>
                    <a:pt x="5413" y="16292"/>
                    <a:pt x="5369" y="16300"/>
                    <a:pt x="5342" y="16380"/>
                  </a:cubicBezTo>
                  <a:cubicBezTo>
                    <a:pt x="5342" y="16397"/>
                    <a:pt x="5360" y="16415"/>
                    <a:pt x="5351" y="16442"/>
                  </a:cubicBezTo>
                  <a:cubicBezTo>
                    <a:pt x="5386" y="16433"/>
                    <a:pt x="5404" y="16389"/>
                    <a:pt x="5448" y="16415"/>
                  </a:cubicBezTo>
                  <a:cubicBezTo>
                    <a:pt x="5121" y="17104"/>
                    <a:pt x="5095" y="17448"/>
                    <a:pt x="4795" y="18102"/>
                  </a:cubicBezTo>
                  <a:cubicBezTo>
                    <a:pt x="4742" y="18128"/>
                    <a:pt x="4751" y="18102"/>
                    <a:pt x="4715" y="18075"/>
                  </a:cubicBezTo>
                  <a:cubicBezTo>
                    <a:pt x="4645" y="18261"/>
                    <a:pt x="4609" y="18428"/>
                    <a:pt x="4530" y="18570"/>
                  </a:cubicBezTo>
                  <a:cubicBezTo>
                    <a:pt x="4530" y="18596"/>
                    <a:pt x="4574" y="18605"/>
                    <a:pt x="4565" y="18640"/>
                  </a:cubicBezTo>
                  <a:cubicBezTo>
                    <a:pt x="4521" y="18720"/>
                    <a:pt x="4477" y="18790"/>
                    <a:pt x="4380" y="18737"/>
                  </a:cubicBezTo>
                  <a:cubicBezTo>
                    <a:pt x="4380" y="18826"/>
                    <a:pt x="4371" y="18834"/>
                    <a:pt x="4459" y="18834"/>
                  </a:cubicBezTo>
                  <a:cubicBezTo>
                    <a:pt x="4433" y="18861"/>
                    <a:pt x="4388" y="18843"/>
                    <a:pt x="4380" y="18905"/>
                  </a:cubicBezTo>
                  <a:cubicBezTo>
                    <a:pt x="4291" y="18852"/>
                    <a:pt x="4327" y="18746"/>
                    <a:pt x="4283" y="18667"/>
                  </a:cubicBezTo>
                  <a:cubicBezTo>
                    <a:pt x="4371" y="18578"/>
                    <a:pt x="4362" y="18578"/>
                    <a:pt x="4406" y="18419"/>
                  </a:cubicBezTo>
                  <a:cubicBezTo>
                    <a:pt x="4521" y="18411"/>
                    <a:pt x="4388" y="18525"/>
                    <a:pt x="4450" y="18534"/>
                  </a:cubicBezTo>
                  <a:cubicBezTo>
                    <a:pt x="4539" y="18499"/>
                    <a:pt x="4547" y="18314"/>
                    <a:pt x="4433" y="18366"/>
                  </a:cubicBezTo>
                  <a:cubicBezTo>
                    <a:pt x="4494" y="18261"/>
                    <a:pt x="4433" y="18172"/>
                    <a:pt x="4512" y="18137"/>
                  </a:cubicBezTo>
                  <a:cubicBezTo>
                    <a:pt x="4574" y="18137"/>
                    <a:pt x="4547" y="18190"/>
                    <a:pt x="4539" y="18243"/>
                  </a:cubicBezTo>
                  <a:cubicBezTo>
                    <a:pt x="4618" y="18225"/>
                    <a:pt x="4618" y="18057"/>
                    <a:pt x="4547" y="18049"/>
                  </a:cubicBezTo>
                  <a:cubicBezTo>
                    <a:pt x="4627" y="17907"/>
                    <a:pt x="4698" y="17748"/>
                    <a:pt x="4733" y="17554"/>
                  </a:cubicBezTo>
                  <a:cubicBezTo>
                    <a:pt x="4777" y="17484"/>
                    <a:pt x="4839" y="17457"/>
                    <a:pt x="4883" y="17386"/>
                  </a:cubicBezTo>
                  <a:cubicBezTo>
                    <a:pt x="4892" y="17351"/>
                    <a:pt x="4839" y="17342"/>
                    <a:pt x="4856" y="17307"/>
                  </a:cubicBezTo>
                  <a:cubicBezTo>
                    <a:pt x="4971" y="17042"/>
                    <a:pt x="5051" y="16680"/>
                    <a:pt x="5192" y="16486"/>
                  </a:cubicBezTo>
                  <a:cubicBezTo>
                    <a:pt x="5289" y="16486"/>
                    <a:pt x="5201" y="16583"/>
                    <a:pt x="5192" y="16645"/>
                  </a:cubicBezTo>
                  <a:cubicBezTo>
                    <a:pt x="5316" y="16574"/>
                    <a:pt x="5236" y="16424"/>
                    <a:pt x="5210" y="16353"/>
                  </a:cubicBezTo>
                  <a:cubicBezTo>
                    <a:pt x="5404" y="16018"/>
                    <a:pt x="5483" y="15744"/>
                    <a:pt x="5598" y="15391"/>
                  </a:cubicBezTo>
                  <a:cubicBezTo>
                    <a:pt x="5651" y="15382"/>
                    <a:pt x="5651" y="15311"/>
                    <a:pt x="5686" y="15391"/>
                  </a:cubicBezTo>
                  <a:cubicBezTo>
                    <a:pt x="5748" y="15311"/>
                    <a:pt x="5669" y="15303"/>
                    <a:pt x="5678" y="15250"/>
                  </a:cubicBezTo>
                  <a:cubicBezTo>
                    <a:pt x="5801" y="15038"/>
                    <a:pt x="5907" y="14782"/>
                    <a:pt x="5960" y="14570"/>
                  </a:cubicBezTo>
                  <a:cubicBezTo>
                    <a:pt x="5987" y="14455"/>
                    <a:pt x="6022" y="14322"/>
                    <a:pt x="6066" y="14217"/>
                  </a:cubicBezTo>
                  <a:cubicBezTo>
                    <a:pt x="6093" y="14128"/>
                    <a:pt x="6146" y="14075"/>
                    <a:pt x="6172" y="13996"/>
                  </a:cubicBezTo>
                  <a:cubicBezTo>
                    <a:pt x="6190" y="13952"/>
                    <a:pt x="6181" y="13890"/>
                    <a:pt x="6199" y="13837"/>
                  </a:cubicBezTo>
                  <a:cubicBezTo>
                    <a:pt x="6216" y="13793"/>
                    <a:pt x="6278" y="13793"/>
                    <a:pt x="6296" y="13749"/>
                  </a:cubicBezTo>
                  <a:cubicBezTo>
                    <a:pt x="6313" y="13704"/>
                    <a:pt x="6366" y="13457"/>
                    <a:pt x="6375" y="13378"/>
                  </a:cubicBezTo>
                  <a:cubicBezTo>
                    <a:pt x="6375" y="13342"/>
                    <a:pt x="6331" y="13342"/>
                    <a:pt x="6340" y="13298"/>
                  </a:cubicBezTo>
                  <a:cubicBezTo>
                    <a:pt x="6411" y="13245"/>
                    <a:pt x="6411" y="13219"/>
                    <a:pt x="6446" y="13113"/>
                  </a:cubicBezTo>
                  <a:cubicBezTo>
                    <a:pt x="6472" y="13016"/>
                    <a:pt x="6552" y="13007"/>
                    <a:pt x="6481" y="12927"/>
                  </a:cubicBezTo>
                  <a:cubicBezTo>
                    <a:pt x="6516" y="12839"/>
                    <a:pt x="6587" y="12857"/>
                    <a:pt x="6614" y="12742"/>
                  </a:cubicBezTo>
                  <a:cubicBezTo>
                    <a:pt x="6578" y="12742"/>
                    <a:pt x="6569" y="12786"/>
                    <a:pt x="6552" y="12821"/>
                  </a:cubicBezTo>
                  <a:cubicBezTo>
                    <a:pt x="6463" y="12751"/>
                    <a:pt x="6569" y="12707"/>
                    <a:pt x="6587" y="12636"/>
                  </a:cubicBezTo>
                  <a:cubicBezTo>
                    <a:pt x="6728" y="12283"/>
                    <a:pt x="6808" y="11947"/>
                    <a:pt x="7011" y="11515"/>
                  </a:cubicBezTo>
                  <a:cubicBezTo>
                    <a:pt x="7073" y="11382"/>
                    <a:pt x="7161" y="11135"/>
                    <a:pt x="7223" y="10941"/>
                  </a:cubicBezTo>
                  <a:cubicBezTo>
                    <a:pt x="7241" y="10888"/>
                    <a:pt x="7276" y="10888"/>
                    <a:pt x="7293" y="10835"/>
                  </a:cubicBezTo>
                  <a:cubicBezTo>
                    <a:pt x="7329" y="10720"/>
                    <a:pt x="7311" y="10543"/>
                    <a:pt x="7435" y="10526"/>
                  </a:cubicBezTo>
                  <a:cubicBezTo>
                    <a:pt x="7382" y="10482"/>
                    <a:pt x="7452" y="10208"/>
                    <a:pt x="7514" y="10164"/>
                  </a:cubicBezTo>
                  <a:cubicBezTo>
                    <a:pt x="7523" y="10155"/>
                    <a:pt x="7523" y="10243"/>
                    <a:pt x="7505" y="10261"/>
                  </a:cubicBezTo>
                  <a:cubicBezTo>
                    <a:pt x="7550" y="10287"/>
                    <a:pt x="7611" y="10111"/>
                    <a:pt x="7523" y="10137"/>
                  </a:cubicBezTo>
                  <a:cubicBezTo>
                    <a:pt x="7585" y="10102"/>
                    <a:pt x="7629" y="10040"/>
                    <a:pt x="7656" y="9925"/>
                  </a:cubicBezTo>
                  <a:cubicBezTo>
                    <a:pt x="7638" y="9916"/>
                    <a:pt x="7629" y="9952"/>
                    <a:pt x="7611" y="9969"/>
                  </a:cubicBezTo>
                  <a:cubicBezTo>
                    <a:pt x="7594" y="9828"/>
                    <a:pt x="7735" y="9607"/>
                    <a:pt x="7779" y="9440"/>
                  </a:cubicBezTo>
                  <a:cubicBezTo>
                    <a:pt x="7885" y="9360"/>
                    <a:pt x="7982" y="9263"/>
                    <a:pt x="8044" y="9051"/>
                  </a:cubicBezTo>
                  <a:cubicBezTo>
                    <a:pt x="7982" y="9042"/>
                    <a:pt x="7982" y="9192"/>
                    <a:pt x="7894" y="9122"/>
                  </a:cubicBezTo>
                  <a:cubicBezTo>
                    <a:pt x="7982" y="8972"/>
                    <a:pt x="7894" y="8910"/>
                    <a:pt x="7982" y="8733"/>
                  </a:cubicBezTo>
                  <a:cubicBezTo>
                    <a:pt x="8035" y="8627"/>
                    <a:pt x="8123" y="8530"/>
                    <a:pt x="8168" y="8407"/>
                  </a:cubicBezTo>
                  <a:cubicBezTo>
                    <a:pt x="8194" y="8424"/>
                    <a:pt x="8168" y="8468"/>
                    <a:pt x="8159" y="8504"/>
                  </a:cubicBezTo>
                  <a:cubicBezTo>
                    <a:pt x="8247" y="8460"/>
                    <a:pt x="8229" y="8309"/>
                    <a:pt x="8123" y="8354"/>
                  </a:cubicBezTo>
                  <a:cubicBezTo>
                    <a:pt x="8141" y="8283"/>
                    <a:pt x="8168" y="8248"/>
                    <a:pt x="8221" y="8256"/>
                  </a:cubicBezTo>
                  <a:cubicBezTo>
                    <a:pt x="8203" y="8062"/>
                    <a:pt x="8371" y="7806"/>
                    <a:pt x="8415" y="7577"/>
                  </a:cubicBezTo>
                  <a:cubicBezTo>
                    <a:pt x="8459" y="7700"/>
                    <a:pt x="8565" y="7488"/>
                    <a:pt x="8530" y="7426"/>
                  </a:cubicBezTo>
                  <a:cubicBezTo>
                    <a:pt x="8433" y="7409"/>
                    <a:pt x="8547" y="7594"/>
                    <a:pt x="8433" y="7524"/>
                  </a:cubicBezTo>
                  <a:cubicBezTo>
                    <a:pt x="8530" y="7241"/>
                    <a:pt x="8680" y="6914"/>
                    <a:pt x="8733" y="6711"/>
                  </a:cubicBezTo>
                  <a:cubicBezTo>
                    <a:pt x="8777" y="6738"/>
                    <a:pt x="8786" y="6702"/>
                    <a:pt x="8821" y="6711"/>
                  </a:cubicBezTo>
                  <a:cubicBezTo>
                    <a:pt x="8812" y="6676"/>
                    <a:pt x="8795" y="6632"/>
                    <a:pt x="8777" y="6596"/>
                  </a:cubicBezTo>
                  <a:cubicBezTo>
                    <a:pt x="8821" y="6473"/>
                    <a:pt x="8883" y="6349"/>
                    <a:pt x="8918" y="6226"/>
                  </a:cubicBezTo>
                  <a:cubicBezTo>
                    <a:pt x="8971" y="6005"/>
                    <a:pt x="9104" y="5802"/>
                    <a:pt x="9192" y="5572"/>
                  </a:cubicBezTo>
                  <a:cubicBezTo>
                    <a:pt x="9210" y="5519"/>
                    <a:pt x="9210" y="5440"/>
                    <a:pt x="9227" y="5387"/>
                  </a:cubicBezTo>
                  <a:cubicBezTo>
                    <a:pt x="9316" y="5140"/>
                    <a:pt x="9501" y="4725"/>
                    <a:pt x="9589" y="4407"/>
                  </a:cubicBezTo>
                  <a:cubicBezTo>
                    <a:pt x="9625" y="4310"/>
                    <a:pt x="9616" y="4221"/>
                    <a:pt x="9633" y="4124"/>
                  </a:cubicBezTo>
                  <a:cubicBezTo>
                    <a:pt x="9686" y="3939"/>
                    <a:pt x="9783" y="3762"/>
                    <a:pt x="9845" y="3577"/>
                  </a:cubicBezTo>
                  <a:cubicBezTo>
                    <a:pt x="9916" y="3347"/>
                    <a:pt x="9960" y="3109"/>
                    <a:pt x="10040" y="2897"/>
                  </a:cubicBezTo>
                  <a:cubicBezTo>
                    <a:pt x="10057" y="2844"/>
                    <a:pt x="10084" y="2853"/>
                    <a:pt x="10101" y="2791"/>
                  </a:cubicBezTo>
                  <a:cubicBezTo>
                    <a:pt x="10128" y="2738"/>
                    <a:pt x="10110" y="2703"/>
                    <a:pt x="10119" y="2667"/>
                  </a:cubicBezTo>
                  <a:cubicBezTo>
                    <a:pt x="10154" y="2597"/>
                    <a:pt x="10243" y="2535"/>
                    <a:pt x="10181" y="2429"/>
                  </a:cubicBezTo>
                  <a:cubicBezTo>
                    <a:pt x="10322" y="2076"/>
                    <a:pt x="10322" y="2023"/>
                    <a:pt x="10463" y="1678"/>
                  </a:cubicBezTo>
                  <a:cubicBezTo>
                    <a:pt x="10508" y="1687"/>
                    <a:pt x="10499" y="1731"/>
                    <a:pt x="10552" y="1749"/>
                  </a:cubicBezTo>
                  <a:lnTo>
                    <a:pt x="10472" y="1978"/>
                  </a:lnTo>
                  <a:cubicBezTo>
                    <a:pt x="10437" y="2040"/>
                    <a:pt x="10552" y="2023"/>
                    <a:pt x="10587" y="2049"/>
                  </a:cubicBezTo>
                  <a:cubicBezTo>
                    <a:pt x="10622" y="1996"/>
                    <a:pt x="10552" y="1996"/>
                    <a:pt x="10569" y="1943"/>
                  </a:cubicBezTo>
                  <a:cubicBezTo>
                    <a:pt x="10587" y="1873"/>
                    <a:pt x="10622" y="1934"/>
                    <a:pt x="10640" y="1908"/>
                  </a:cubicBezTo>
                  <a:cubicBezTo>
                    <a:pt x="10675" y="1864"/>
                    <a:pt x="10640" y="1820"/>
                    <a:pt x="10649" y="1811"/>
                  </a:cubicBezTo>
                  <a:cubicBezTo>
                    <a:pt x="10675" y="1749"/>
                    <a:pt x="10781" y="1775"/>
                    <a:pt x="10746" y="1696"/>
                  </a:cubicBezTo>
                  <a:close/>
                  <a:moveTo>
                    <a:pt x="5192" y="16715"/>
                  </a:moveTo>
                  <a:cubicBezTo>
                    <a:pt x="5174" y="16777"/>
                    <a:pt x="5033" y="16786"/>
                    <a:pt x="5104" y="16874"/>
                  </a:cubicBezTo>
                  <a:cubicBezTo>
                    <a:pt x="5113" y="16821"/>
                    <a:pt x="5263" y="16804"/>
                    <a:pt x="5192" y="16715"/>
                  </a:cubicBezTo>
                  <a:close/>
                  <a:moveTo>
                    <a:pt x="5130" y="18066"/>
                  </a:moveTo>
                  <a:cubicBezTo>
                    <a:pt x="5077" y="18110"/>
                    <a:pt x="5042" y="18190"/>
                    <a:pt x="4998" y="18252"/>
                  </a:cubicBezTo>
                  <a:cubicBezTo>
                    <a:pt x="5086" y="18305"/>
                    <a:pt x="5210" y="18155"/>
                    <a:pt x="5192" y="18128"/>
                  </a:cubicBezTo>
                  <a:cubicBezTo>
                    <a:pt x="5148" y="18208"/>
                    <a:pt x="5166" y="18066"/>
                    <a:pt x="5130" y="18066"/>
                  </a:cubicBezTo>
                  <a:close/>
                  <a:moveTo>
                    <a:pt x="5519" y="17890"/>
                  </a:moveTo>
                  <a:cubicBezTo>
                    <a:pt x="5448" y="17863"/>
                    <a:pt x="5342" y="18040"/>
                    <a:pt x="5377" y="18102"/>
                  </a:cubicBezTo>
                  <a:cubicBezTo>
                    <a:pt x="5430" y="18049"/>
                    <a:pt x="5492" y="18004"/>
                    <a:pt x="5519" y="17890"/>
                  </a:cubicBezTo>
                  <a:close/>
                  <a:moveTo>
                    <a:pt x="5801" y="16883"/>
                  </a:moveTo>
                  <a:cubicBezTo>
                    <a:pt x="5766" y="16936"/>
                    <a:pt x="5651" y="17095"/>
                    <a:pt x="5731" y="17148"/>
                  </a:cubicBezTo>
                  <a:cubicBezTo>
                    <a:pt x="5731" y="17033"/>
                    <a:pt x="5837" y="16989"/>
                    <a:pt x="5801" y="16883"/>
                  </a:cubicBezTo>
                  <a:close/>
                  <a:moveTo>
                    <a:pt x="5510" y="15947"/>
                  </a:moveTo>
                  <a:cubicBezTo>
                    <a:pt x="5439" y="15965"/>
                    <a:pt x="5439" y="16212"/>
                    <a:pt x="5483" y="16168"/>
                  </a:cubicBezTo>
                  <a:cubicBezTo>
                    <a:pt x="5439" y="16124"/>
                    <a:pt x="5563" y="15991"/>
                    <a:pt x="5510" y="15947"/>
                  </a:cubicBezTo>
                  <a:close/>
                  <a:moveTo>
                    <a:pt x="6675" y="14155"/>
                  </a:moveTo>
                  <a:cubicBezTo>
                    <a:pt x="6622" y="14217"/>
                    <a:pt x="6587" y="14287"/>
                    <a:pt x="6622" y="14358"/>
                  </a:cubicBezTo>
                  <a:cubicBezTo>
                    <a:pt x="6658" y="14305"/>
                    <a:pt x="6755" y="14199"/>
                    <a:pt x="6675" y="14155"/>
                  </a:cubicBezTo>
                  <a:close/>
                  <a:moveTo>
                    <a:pt x="6940" y="13272"/>
                  </a:moveTo>
                  <a:cubicBezTo>
                    <a:pt x="6878" y="13254"/>
                    <a:pt x="6940" y="13351"/>
                    <a:pt x="6967" y="13378"/>
                  </a:cubicBezTo>
                  <a:cubicBezTo>
                    <a:pt x="6993" y="13289"/>
                    <a:pt x="7029" y="13201"/>
                    <a:pt x="7055" y="13113"/>
                  </a:cubicBezTo>
                  <a:cubicBezTo>
                    <a:pt x="6976" y="13051"/>
                    <a:pt x="6984" y="13219"/>
                    <a:pt x="6940" y="13272"/>
                  </a:cubicBezTo>
                  <a:close/>
                  <a:moveTo>
                    <a:pt x="8009" y="9696"/>
                  </a:moveTo>
                  <a:cubicBezTo>
                    <a:pt x="7965" y="9784"/>
                    <a:pt x="8000" y="9828"/>
                    <a:pt x="8035" y="9872"/>
                  </a:cubicBezTo>
                  <a:cubicBezTo>
                    <a:pt x="8053" y="9793"/>
                    <a:pt x="8079" y="9722"/>
                    <a:pt x="8009" y="9696"/>
                  </a:cubicBezTo>
                  <a:close/>
                  <a:moveTo>
                    <a:pt x="7832" y="9466"/>
                  </a:moveTo>
                  <a:cubicBezTo>
                    <a:pt x="7814" y="9581"/>
                    <a:pt x="7594" y="9766"/>
                    <a:pt x="7717" y="9846"/>
                  </a:cubicBezTo>
                  <a:cubicBezTo>
                    <a:pt x="7788" y="9749"/>
                    <a:pt x="7744" y="9810"/>
                    <a:pt x="7726" y="9749"/>
                  </a:cubicBezTo>
                  <a:cubicBezTo>
                    <a:pt x="7673" y="9625"/>
                    <a:pt x="8000" y="9537"/>
                    <a:pt x="7832" y="9466"/>
                  </a:cubicBezTo>
                  <a:close/>
                  <a:moveTo>
                    <a:pt x="8018" y="8813"/>
                  </a:moveTo>
                  <a:cubicBezTo>
                    <a:pt x="7947" y="8848"/>
                    <a:pt x="7938" y="8980"/>
                    <a:pt x="8026" y="9016"/>
                  </a:cubicBezTo>
                  <a:cubicBezTo>
                    <a:pt x="8088" y="8910"/>
                    <a:pt x="8026" y="8875"/>
                    <a:pt x="8018" y="8813"/>
                  </a:cubicBezTo>
                  <a:close/>
                  <a:moveTo>
                    <a:pt x="8088" y="8769"/>
                  </a:moveTo>
                  <a:cubicBezTo>
                    <a:pt x="8115" y="8689"/>
                    <a:pt x="8176" y="8707"/>
                    <a:pt x="8203" y="8618"/>
                  </a:cubicBezTo>
                  <a:cubicBezTo>
                    <a:pt x="8132" y="8548"/>
                    <a:pt x="8044" y="8724"/>
                    <a:pt x="8088" y="8769"/>
                  </a:cubicBezTo>
                  <a:close/>
                  <a:moveTo>
                    <a:pt x="9139" y="7753"/>
                  </a:moveTo>
                  <a:cubicBezTo>
                    <a:pt x="9130" y="7797"/>
                    <a:pt x="9112" y="7833"/>
                    <a:pt x="9095" y="7868"/>
                  </a:cubicBezTo>
                  <a:cubicBezTo>
                    <a:pt x="9201" y="7965"/>
                    <a:pt x="9245" y="7753"/>
                    <a:pt x="9139" y="7753"/>
                  </a:cubicBezTo>
                  <a:close/>
                  <a:moveTo>
                    <a:pt x="9271" y="7312"/>
                  </a:moveTo>
                  <a:cubicBezTo>
                    <a:pt x="9254" y="7479"/>
                    <a:pt x="9112" y="7356"/>
                    <a:pt x="9086" y="7506"/>
                  </a:cubicBezTo>
                  <a:cubicBezTo>
                    <a:pt x="9174" y="7532"/>
                    <a:pt x="9210" y="7435"/>
                    <a:pt x="9271" y="7409"/>
                  </a:cubicBezTo>
                  <a:cubicBezTo>
                    <a:pt x="9368" y="7409"/>
                    <a:pt x="9254" y="7515"/>
                    <a:pt x="9351" y="7506"/>
                  </a:cubicBezTo>
                  <a:cubicBezTo>
                    <a:pt x="9386" y="7409"/>
                    <a:pt x="9316" y="7373"/>
                    <a:pt x="9271" y="7312"/>
                  </a:cubicBezTo>
                  <a:close/>
                  <a:moveTo>
                    <a:pt x="9872" y="6490"/>
                  </a:moveTo>
                  <a:lnTo>
                    <a:pt x="9916" y="6376"/>
                  </a:lnTo>
                  <a:cubicBezTo>
                    <a:pt x="9828" y="6314"/>
                    <a:pt x="9766" y="6473"/>
                    <a:pt x="9872" y="6490"/>
                  </a:cubicBezTo>
                  <a:close/>
                  <a:moveTo>
                    <a:pt x="9686" y="6217"/>
                  </a:moveTo>
                  <a:cubicBezTo>
                    <a:pt x="9642" y="6296"/>
                    <a:pt x="9633" y="6367"/>
                    <a:pt x="9669" y="6411"/>
                  </a:cubicBezTo>
                  <a:cubicBezTo>
                    <a:pt x="9686" y="6385"/>
                    <a:pt x="9713" y="6376"/>
                    <a:pt x="9739" y="6376"/>
                  </a:cubicBezTo>
                  <a:cubicBezTo>
                    <a:pt x="9766" y="6296"/>
                    <a:pt x="9748" y="6252"/>
                    <a:pt x="9686" y="6217"/>
                  </a:cubicBezTo>
                  <a:close/>
                  <a:moveTo>
                    <a:pt x="10446" y="4795"/>
                  </a:moveTo>
                  <a:cubicBezTo>
                    <a:pt x="10516" y="4760"/>
                    <a:pt x="10605" y="4760"/>
                    <a:pt x="10666" y="4680"/>
                  </a:cubicBezTo>
                  <a:cubicBezTo>
                    <a:pt x="10587" y="4601"/>
                    <a:pt x="10552" y="4733"/>
                    <a:pt x="10516" y="4760"/>
                  </a:cubicBezTo>
                  <a:cubicBezTo>
                    <a:pt x="10508" y="4769"/>
                    <a:pt x="10481" y="4733"/>
                    <a:pt x="10463" y="4742"/>
                  </a:cubicBezTo>
                  <a:cubicBezTo>
                    <a:pt x="10472" y="4742"/>
                    <a:pt x="10410" y="4795"/>
                    <a:pt x="10419" y="4786"/>
                  </a:cubicBezTo>
                  <a:cubicBezTo>
                    <a:pt x="10384" y="4822"/>
                    <a:pt x="10384" y="4857"/>
                    <a:pt x="10349" y="4892"/>
                  </a:cubicBezTo>
                  <a:cubicBezTo>
                    <a:pt x="10419" y="4954"/>
                    <a:pt x="10419" y="4848"/>
                    <a:pt x="10446" y="4795"/>
                  </a:cubicBezTo>
                  <a:close/>
                  <a:moveTo>
                    <a:pt x="10446" y="5034"/>
                  </a:moveTo>
                  <a:lnTo>
                    <a:pt x="10393" y="5175"/>
                  </a:lnTo>
                  <a:cubicBezTo>
                    <a:pt x="10455" y="5245"/>
                    <a:pt x="10543" y="5016"/>
                    <a:pt x="10446" y="5034"/>
                  </a:cubicBezTo>
                  <a:close/>
                  <a:moveTo>
                    <a:pt x="10172" y="5219"/>
                  </a:moveTo>
                  <a:cubicBezTo>
                    <a:pt x="10313" y="5245"/>
                    <a:pt x="10243" y="5078"/>
                    <a:pt x="10349" y="5060"/>
                  </a:cubicBezTo>
                  <a:cubicBezTo>
                    <a:pt x="10287" y="5042"/>
                    <a:pt x="10349" y="4963"/>
                    <a:pt x="10304" y="4945"/>
                  </a:cubicBezTo>
                  <a:cubicBezTo>
                    <a:pt x="10234" y="5042"/>
                    <a:pt x="10260" y="5104"/>
                    <a:pt x="10172" y="5219"/>
                  </a:cubicBezTo>
                  <a:close/>
                  <a:moveTo>
                    <a:pt x="10322" y="5537"/>
                  </a:moveTo>
                  <a:cubicBezTo>
                    <a:pt x="10375" y="5484"/>
                    <a:pt x="10304" y="5440"/>
                    <a:pt x="10322" y="5378"/>
                  </a:cubicBezTo>
                  <a:cubicBezTo>
                    <a:pt x="10322" y="5343"/>
                    <a:pt x="10463" y="5254"/>
                    <a:pt x="10349" y="5219"/>
                  </a:cubicBezTo>
                  <a:cubicBezTo>
                    <a:pt x="10287" y="5263"/>
                    <a:pt x="10216" y="5510"/>
                    <a:pt x="10322" y="5537"/>
                  </a:cubicBezTo>
                  <a:close/>
                  <a:moveTo>
                    <a:pt x="10093" y="5978"/>
                  </a:moveTo>
                  <a:cubicBezTo>
                    <a:pt x="10110" y="5908"/>
                    <a:pt x="10128" y="5828"/>
                    <a:pt x="10048" y="5802"/>
                  </a:cubicBezTo>
                  <a:cubicBezTo>
                    <a:pt x="10031" y="5872"/>
                    <a:pt x="10013" y="5952"/>
                    <a:pt x="10093" y="5978"/>
                  </a:cubicBezTo>
                  <a:close/>
                  <a:moveTo>
                    <a:pt x="10393" y="2738"/>
                  </a:moveTo>
                  <a:cubicBezTo>
                    <a:pt x="10340" y="2738"/>
                    <a:pt x="10278" y="2711"/>
                    <a:pt x="10251" y="2791"/>
                  </a:cubicBezTo>
                  <a:cubicBezTo>
                    <a:pt x="10287" y="2861"/>
                    <a:pt x="10304" y="2879"/>
                    <a:pt x="10402" y="2879"/>
                  </a:cubicBezTo>
                  <a:cubicBezTo>
                    <a:pt x="10446" y="2808"/>
                    <a:pt x="10366" y="2800"/>
                    <a:pt x="10393" y="2738"/>
                  </a:cubicBezTo>
                  <a:close/>
                  <a:moveTo>
                    <a:pt x="10384" y="2279"/>
                  </a:moveTo>
                  <a:cubicBezTo>
                    <a:pt x="10366" y="2314"/>
                    <a:pt x="10340" y="2314"/>
                    <a:pt x="10313" y="2323"/>
                  </a:cubicBezTo>
                  <a:cubicBezTo>
                    <a:pt x="10322" y="2288"/>
                    <a:pt x="10331" y="2243"/>
                    <a:pt x="10296" y="2279"/>
                  </a:cubicBezTo>
                  <a:cubicBezTo>
                    <a:pt x="10331" y="2367"/>
                    <a:pt x="10234" y="2367"/>
                    <a:pt x="10225" y="2482"/>
                  </a:cubicBezTo>
                  <a:cubicBezTo>
                    <a:pt x="10331" y="2535"/>
                    <a:pt x="10331" y="2402"/>
                    <a:pt x="10340" y="2332"/>
                  </a:cubicBezTo>
                  <a:cubicBezTo>
                    <a:pt x="10375" y="2349"/>
                    <a:pt x="10419" y="2314"/>
                    <a:pt x="10384" y="2279"/>
                  </a:cubicBezTo>
                  <a:close/>
                  <a:moveTo>
                    <a:pt x="4203" y="19603"/>
                  </a:moveTo>
                  <a:cubicBezTo>
                    <a:pt x="4177" y="19673"/>
                    <a:pt x="4230" y="19691"/>
                    <a:pt x="4256" y="19753"/>
                  </a:cubicBezTo>
                  <a:cubicBezTo>
                    <a:pt x="4203" y="19788"/>
                    <a:pt x="4124" y="19815"/>
                    <a:pt x="4044" y="19850"/>
                  </a:cubicBezTo>
                  <a:cubicBezTo>
                    <a:pt x="3947" y="19832"/>
                    <a:pt x="3956" y="19744"/>
                    <a:pt x="3938" y="19673"/>
                  </a:cubicBezTo>
                  <a:cubicBezTo>
                    <a:pt x="3982" y="19709"/>
                    <a:pt x="4026" y="19735"/>
                    <a:pt x="4009" y="19797"/>
                  </a:cubicBezTo>
                  <a:cubicBezTo>
                    <a:pt x="4088" y="19797"/>
                    <a:pt x="4115" y="19770"/>
                    <a:pt x="4124" y="19735"/>
                  </a:cubicBezTo>
                  <a:cubicBezTo>
                    <a:pt x="4053" y="19726"/>
                    <a:pt x="3991" y="19673"/>
                    <a:pt x="3982" y="19611"/>
                  </a:cubicBezTo>
                  <a:cubicBezTo>
                    <a:pt x="3973" y="19550"/>
                    <a:pt x="4009" y="19497"/>
                    <a:pt x="4124" y="19506"/>
                  </a:cubicBezTo>
                  <a:cubicBezTo>
                    <a:pt x="4106" y="19541"/>
                    <a:pt x="4053" y="19550"/>
                    <a:pt x="4088" y="19585"/>
                  </a:cubicBezTo>
                  <a:cubicBezTo>
                    <a:pt x="4168" y="19567"/>
                    <a:pt x="4168" y="19514"/>
                    <a:pt x="4168" y="19470"/>
                  </a:cubicBezTo>
                  <a:cubicBezTo>
                    <a:pt x="4177" y="19426"/>
                    <a:pt x="4177" y="19373"/>
                    <a:pt x="4230" y="19373"/>
                  </a:cubicBezTo>
                  <a:lnTo>
                    <a:pt x="4132" y="19329"/>
                  </a:lnTo>
                  <a:cubicBezTo>
                    <a:pt x="4088" y="19391"/>
                    <a:pt x="4132" y="19417"/>
                    <a:pt x="4106" y="19470"/>
                  </a:cubicBezTo>
                  <a:cubicBezTo>
                    <a:pt x="4026" y="19470"/>
                    <a:pt x="4000" y="19417"/>
                    <a:pt x="4018" y="19373"/>
                  </a:cubicBezTo>
                  <a:cubicBezTo>
                    <a:pt x="4026" y="19347"/>
                    <a:pt x="4035" y="19320"/>
                    <a:pt x="4053" y="19311"/>
                  </a:cubicBezTo>
                  <a:lnTo>
                    <a:pt x="4062" y="19302"/>
                  </a:lnTo>
                  <a:cubicBezTo>
                    <a:pt x="4062" y="19302"/>
                    <a:pt x="4071" y="19294"/>
                    <a:pt x="4071" y="19294"/>
                  </a:cubicBezTo>
                  <a:cubicBezTo>
                    <a:pt x="4079" y="19285"/>
                    <a:pt x="4079" y="19285"/>
                    <a:pt x="4088" y="19276"/>
                  </a:cubicBezTo>
                  <a:cubicBezTo>
                    <a:pt x="4097" y="19267"/>
                    <a:pt x="4115" y="19267"/>
                    <a:pt x="4124" y="19267"/>
                  </a:cubicBezTo>
                  <a:cubicBezTo>
                    <a:pt x="4124" y="19179"/>
                    <a:pt x="4150" y="19108"/>
                    <a:pt x="4212" y="19038"/>
                  </a:cubicBezTo>
                  <a:cubicBezTo>
                    <a:pt x="4247" y="19082"/>
                    <a:pt x="4212" y="19161"/>
                    <a:pt x="4274" y="19196"/>
                  </a:cubicBezTo>
                  <a:cubicBezTo>
                    <a:pt x="4247" y="19249"/>
                    <a:pt x="4177" y="19179"/>
                    <a:pt x="4159" y="19249"/>
                  </a:cubicBezTo>
                  <a:cubicBezTo>
                    <a:pt x="4150" y="19294"/>
                    <a:pt x="4230" y="19285"/>
                    <a:pt x="4221" y="19338"/>
                  </a:cubicBezTo>
                  <a:cubicBezTo>
                    <a:pt x="4256" y="19338"/>
                    <a:pt x="4265" y="19276"/>
                    <a:pt x="4283" y="19232"/>
                  </a:cubicBezTo>
                  <a:cubicBezTo>
                    <a:pt x="4336" y="19267"/>
                    <a:pt x="4353" y="19320"/>
                    <a:pt x="4353" y="19373"/>
                  </a:cubicBezTo>
                  <a:cubicBezTo>
                    <a:pt x="4344" y="19408"/>
                    <a:pt x="4353" y="19417"/>
                    <a:pt x="4353" y="19426"/>
                  </a:cubicBezTo>
                  <a:cubicBezTo>
                    <a:pt x="4353" y="19444"/>
                    <a:pt x="4344" y="19453"/>
                    <a:pt x="4344" y="19470"/>
                  </a:cubicBezTo>
                  <a:cubicBezTo>
                    <a:pt x="4327" y="19514"/>
                    <a:pt x="4221" y="19550"/>
                    <a:pt x="4203" y="19603"/>
                  </a:cubicBezTo>
                  <a:close/>
                  <a:moveTo>
                    <a:pt x="4565" y="19647"/>
                  </a:moveTo>
                  <a:lnTo>
                    <a:pt x="4556" y="19673"/>
                  </a:lnTo>
                  <a:cubicBezTo>
                    <a:pt x="4494" y="19638"/>
                    <a:pt x="4494" y="19682"/>
                    <a:pt x="4406" y="19673"/>
                  </a:cubicBezTo>
                  <a:cubicBezTo>
                    <a:pt x="4415" y="19629"/>
                    <a:pt x="4494" y="19638"/>
                    <a:pt x="4565" y="19647"/>
                  </a:cubicBezTo>
                  <a:close/>
                  <a:moveTo>
                    <a:pt x="4494" y="19373"/>
                  </a:moveTo>
                  <a:cubicBezTo>
                    <a:pt x="4556" y="19267"/>
                    <a:pt x="4530" y="19276"/>
                    <a:pt x="4583" y="19214"/>
                  </a:cubicBezTo>
                  <a:cubicBezTo>
                    <a:pt x="4627" y="19232"/>
                    <a:pt x="4565" y="19444"/>
                    <a:pt x="4494" y="1937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" name="Google Shape;15;p2"/>
          <p:cNvGrpSpPr/>
          <p:nvPr/>
        </p:nvGrpSpPr>
        <p:grpSpPr>
          <a:xfrm>
            <a:off x="9183997" y="-1176094"/>
            <a:ext cx="3106185" cy="2954435"/>
            <a:chOff x="6887997" y="-882070"/>
            <a:chExt cx="2329639" cy="2215826"/>
          </a:xfrm>
        </p:grpSpPr>
        <p:sp>
          <p:nvSpPr>
            <p:cNvPr id="16" name="Google Shape;16;p2"/>
            <p:cNvSpPr/>
            <p:nvPr/>
          </p:nvSpPr>
          <p:spPr>
            <a:xfrm rot="1644691">
              <a:off x="8802507" y="535492"/>
              <a:ext cx="1746" cy="314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 rot="1644691">
              <a:off x="8811368" y="509509"/>
              <a:ext cx="4889" cy="1222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 rot="1644691">
              <a:off x="8928924" y="9625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 rot="1644691">
              <a:off x="8866751" y="284341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 rot="1644691">
              <a:off x="8895516" y="307341"/>
              <a:ext cx="6460" cy="7857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 rot="1644691">
              <a:off x="8744561" y="673573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 rot="1644691">
              <a:off x="9046092" y="-198101"/>
              <a:ext cx="12571" cy="11000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 rot="1644691">
              <a:off x="8721567" y="484314"/>
              <a:ext cx="6460" cy="3143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 rot="1644691">
              <a:off x="9035177" y="-192195"/>
              <a:ext cx="9428" cy="13968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 rot="1644691">
              <a:off x="8501452" y="1153376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 rot="1644691">
              <a:off x="8351713" y="1248377"/>
              <a:ext cx="1571" cy="7857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 rot="1644691">
              <a:off x="9072866" y="-12162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 rot="1644691">
              <a:off x="8606198" y="883676"/>
              <a:ext cx="3143" cy="3492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 rot="1644691">
              <a:off x="8988718" y="136934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 rot="1644691">
              <a:off x="8961924" y="133462"/>
              <a:ext cx="32475" cy="1257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 rot="1644691">
              <a:off x="8656375" y="-333365"/>
              <a:ext cx="174246" cy="1723782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 rot="1644691">
              <a:off x="9117205" y="-267780"/>
              <a:ext cx="18507" cy="58839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 rot="1644691">
              <a:off x="8819066" y="471954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 rot="1644691">
              <a:off x="8892537" y="279604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 rot="1644691">
              <a:off x="8531781" y="886915"/>
              <a:ext cx="3667" cy="3492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 rot="1644691">
              <a:off x="8894507" y="305945"/>
              <a:ext cx="4714" cy="1222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 rot="1644691">
              <a:off x="8744727" y="671881"/>
              <a:ext cx="1571" cy="175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 rot="1644691">
              <a:off x="9081455" y="-63893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 rot="1644691">
              <a:off x="9094887" y="-195349"/>
              <a:ext cx="7682" cy="10301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 rot="1644691">
              <a:off x="9127025" y="-210405"/>
              <a:ext cx="12571" cy="4889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 rot="1644691">
              <a:off x="9124614" y="-185289"/>
              <a:ext cx="9777" cy="10301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 rot="1644691">
              <a:off x="9030097" y="-70886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 rot="1644691">
              <a:off x="9026197" y="54003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 rot="1644691">
              <a:off x="9025455" y="52208"/>
              <a:ext cx="3143" cy="3317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 rot="1644691">
              <a:off x="8323728" y="1273550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 rot="1644691">
              <a:off x="8324576" y="1289176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 rot="1644691">
              <a:off x="8854880" y="463552"/>
              <a:ext cx="7857" cy="646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 rot="1644691">
              <a:off x="8800129" y="544004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 rot="1644691">
              <a:off x="8782131" y="616202"/>
              <a:ext cx="10476" cy="11174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 rot="1644691">
              <a:off x="7694066" y="66566"/>
              <a:ext cx="1746" cy="4889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 rot="1644691">
              <a:off x="7703454" y="40712"/>
              <a:ext cx="4714" cy="1397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 rot="1644691">
              <a:off x="7836121" y="-465069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 rot="1644691">
              <a:off x="7765710" y="-187742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 rot="1644691">
              <a:off x="7793761" y="-163386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5;p2"/>
            <p:cNvSpPr/>
            <p:nvPr/>
          </p:nvSpPr>
          <p:spPr>
            <a:xfrm rot="1644691">
              <a:off x="7631717" y="207564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6;p2"/>
            <p:cNvSpPr/>
            <p:nvPr/>
          </p:nvSpPr>
          <p:spPr>
            <a:xfrm rot="1644691">
              <a:off x="7961371" y="-675444"/>
              <a:ext cx="12396" cy="12396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 rot="1644691">
              <a:off x="7614464" y="1376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 rot="1644691">
              <a:off x="7950017" y="-668632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 rot="1644691">
              <a:off x="7371136" y="690907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 rot="1644691">
              <a:off x="7219807" y="785984"/>
              <a:ext cx="175" cy="6285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 rot="1644691">
              <a:off x="8011755" y="-776375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62;p2"/>
            <p:cNvSpPr/>
            <p:nvPr/>
          </p:nvSpPr>
          <p:spPr>
            <a:xfrm rot="1644691">
              <a:off x="8049746" y="-771284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3;p2"/>
            <p:cNvSpPr/>
            <p:nvPr/>
          </p:nvSpPr>
          <p:spPr>
            <a:xfrm rot="1644691">
              <a:off x="7985875" y="-597676"/>
              <a:ext cx="1397" cy="87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 rot="1644691">
              <a:off x="8013345" y="-776452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 rot="1644691">
              <a:off x="8012354" y="-780560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 rot="1644691">
              <a:off x="8009537" y="-773390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67;p2"/>
            <p:cNvSpPr/>
            <p:nvPr/>
          </p:nvSpPr>
          <p:spPr>
            <a:xfrm rot="1644691">
              <a:off x="7485869" y="418937"/>
              <a:ext cx="2619" cy="3143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 rot="1644691">
              <a:off x="7893073" y="-335693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 rot="1644691">
              <a:off x="7866319" y="-339156"/>
              <a:ext cx="32475" cy="12396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 rot="1644691">
              <a:off x="7578108" y="-879952"/>
              <a:ext cx="157485" cy="1827143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 rot="1644691">
              <a:off x="8027930" y="-816838"/>
              <a:ext cx="18682" cy="19555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 rot="1644691">
              <a:off x="8050442" y="-791180"/>
              <a:ext cx="21650" cy="23221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2"/>
            <p:cNvSpPr/>
            <p:nvPr/>
          </p:nvSpPr>
          <p:spPr>
            <a:xfrm rot="1644691">
              <a:off x="7711375" y="2240"/>
              <a:ext cx="18682" cy="11000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 rot="1644691">
              <a:off x="7792489" y="-191679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 rot="1644691">
              <a:off x="7997114" y="-734564"/>
              <a:ext cx="3143" cy="4190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76;p2"/>
            <p:cNvSpPr/>
            <p:nvPr/>
          </p:nvSpPr>
          <p:spPr>
            <a:xfrm rot="1644691">
              <a:off x="8004998" y="-744595"/>
              <a:ext cx="6285" cy="7508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2"/>
            <p:cNvSpPr/>
            <p:nvPr/>
          </p:nvSpPr>
          <p:spPr>
            <a:xfrm rot="1644691">
              <a:off x="7410156" y="420331"/>
              <a:ext cx="5063" cy="4714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2"/>
            <p:cNvSpPr/>
            <p:nvPr/>
          </p:nvSpPr>
          <p:spPr>
            <a:xfrm rot="1644691">
              <a:off x="7792939" y="-166265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79;p2"/>
            <p:cNvSpPr/>
            <p:nvPr/>
          </p:nvSpPr>
          <p:spPr>
            <a:xfrm rot="1644691">
              <a:off x="7632039" y="204513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80;p2"/>
            <p:cNvSpPr/>
            <p:nvPr/>
          </p:nvSpPr>
          <p:spPr>
            <a:xfrm rot="1644691">
              <a:off x="7991804" y="-537052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81;p2"/>
            <p:cNvSpPr/>
            <p:nvPr/>
          </p:nvSpPr>
          <p:spPr>
            <a:xfrm rot="1644691">
              <a:off x="7998881" y="-765211"/>
              <a:ext cx="15364" cy="8555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2"/>
            <p:cNvSpPr/>
            <p:nvPr/>
          </p:nvSpPr>
          <p:spPr>
            <a:xfrm rot="1644691">
              <a:off x="8056786" y="-766587"/>
              <a:ext cx="6285" cy="1257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83;p2"/>
            <p:cNvSpPr/>
            <p:nvPr/>
          </p:nvSpPr>
          <p:spPr>
            <a:xfrm rot="1644691">
              <a:off x="8061212" y="-772342"/>
              <a:ext cx="3317" cy="6285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84;p2"/>
            <p:cNvSpPr/>
            <p:nvPr/>
          </p:nvSpPr>
          <p:spPr>
            <a:xfrm rot="1644691">
              <a:off x="8009904" y="-671274"/>
              <a:ext cx="7857" cy="995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85;p2"/>
            <p:cNvSpPr/>
            <p:nvPr/>
          </p:nvSpPr>
          <p:spPr>
            <a:xfrm rot="1644691">
              <a:off x="8041942" y="-686265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86;p2"/>
            <p:cNvSpPr/>
            <p:nvPr/>
          </p:nvSpPr>
          <p:spPr>
            <a:xfrm rot="1644691">
              <a:off x="8039144" y="-661329"/>
              <a:ext cx="9428" cy="11174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87;p2"/>
            <p:cNvSpPr/>
            <p:nvPr/>
          </p:nvSpPr>
          <p:spPr>
            <a:xfrm rot="1644691">
              <a:off x="7940730" y="-545930"/>
              <a:ext cx="20253" cy="174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88;p2"/>
            <p:cNvSpPr/>
            <p:nvPr/>
          </p:nvSpPr>
          <p:spPr>
            <a:xfrm rot="1644691">
              <a:off x="7932670" y="-419296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89;p2"/>
            <p:cNvSpPr/>
            <p:nvPr/>
          </p:nvSpPr>
          <p:spPr>
            <a:xfrm rot="1644691">
              <a:off x="7932290" y="-422574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90;p2"/>
            <p:cNvSpPr/>
            <p:nvPr/>
          </p:nvSpPr>
          <p:spPr>
            <a:xfrm rot="1644691">
              <a:off x="7190143" y="810747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1;p2"/>
            <p:cNvSpPr/>
            <p:nvPr/>
          </p:nvSpPr>
          <p:spPr>
            <a:xfrm rot="1644691">
              <a:off x="7188824" y="827242"/>
              <a:ext cx="14142" cy="6460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2;p2"/>
            <p:cNvSpPr/>
            <p:nvPr/>
          </p:nvSpPr>
          <p:spPr>
            <a:xfrm rot="1644691">
              <a:off x="7748350" y="-430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93;p2"/>
            <p:cNvSpPr/>
            <p:nvPr/>
          </p:nvSpPr>
          <p:spPr>
            <a:xfrm rot="1644691">
              <a:off x="7690283" y="75966"/>
              <a:ext cx="12571" cy="3317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94;p2"/>
            <p:cNvSpPr/>
            <p:nvPr/>
          </p:nvSpPr>
          <p:spPr>
            <a:xfrm rot="1644691">
              <a:off x="7666260" y="147883"/>
              <a:ext cx="14491" cy="11000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95;p2"/>
            <p:cNvSpPr/>
            <p:nvPr/>
          </p:nvSpPr>
          <p:spPr>
            <a:xfrm rot="1644691">
              <a:off x="8154548" y="1171287"/>
              <a:ext cx="10301" cy="2968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2"/>
            <p:cNvSpPr/>
            <p:nvPr/>
          </p:nvSpPr>
          <p:spPr>
            <a:xfrm rot="1644691">
              <a:off x="8154348" y="1114917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2"/>
            <p:cNvSpPr/>
            <p:nvPr/>
          </p:nvSpPr>
          <p:spPr>
            <a:xfrm rot="1644691">
              <a:off x="8156188" y="1078352"/>
              <a:ext cx="20253" cy="27935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98;p2"/>
            <p:cNvSpPr/>
            <p:nvPr/>
          </p:nvSpPr>
          <p:spPr>
            <a:xfrm rot="1644691">
              <a:off x="8208990" y="1073488"/>
              <a:ext cx="4539" cy="5412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99;p2"/>
            <p:cNvSpPr/>
            <p:nvPr/>
          </p:nvSpPr>
          <p:spPr>
            <a:xfrm rot="1644691">
              <a:off x="8212270" y="1077937"/>
              <a:ext cx="2968" cy="2444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00;p2"/>
            <p:cNvSpPr/>
            <p:nvPr/>
          </p:nvSpPr>
          <p:spPr>
            <a:xfrm rot="1644691">
              <a:off x="8216311" y="1058116"/>
              <a:ext cx="12396" cy="9079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01;p2"/>
            <p:cNvSpPr/>
            <p:nvPr/>
          </p:nvSpPr>
          <p:spPr>
            <a:xfrm rot="1644691">
              <a:off x="8209344" y="1049982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02;p2"/>
            <p:cNvSpPr/>
            <p:nvPr/>
          </p:nvSpPr>
          <p:spPr>
            <a:xfrm rot="1644691">
              <a:off x="8202588" y="105224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03;p2"/>
            <p:cNvSpPr/>
            <p:nvPr/>
          </p:nvSpPr>
          <p:spPr>
            <a:xfrm rot="1644691">
              <a:off x="8197441" y="1059902"/>
              <a:ext cx="11174" cy="10476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04;p2"/>
            <p:cNvSpPr/>
            <p:nvPr/>
          </p:nvSpPr>
          <p:spPr>
            <a:xfrm rot="1644691">
              <a:off x="8156355" y="1072690"/>
              <a:ext cx="9428" cy="9428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05;p2"/>
            <p:cNvSpPr/>
            <p:nvPr/>
          </p:nvSpPr>
          <p:spPr>
            <a:xfrm rot="1644691">
              <a:off x="8226758" y="1024952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06;p2"/>
            <p:cNvSpPr/>
            <p:nvPr/>
          </p:nvSpPr>
          <p:spPr>
            <a:xfrm rot="1644691">
              <a:off x="8223494" y="1017991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07;p2"/>
            <p:cNvSpPr/>
            <p:nvPr/>
          </p:nvSpPr>
          <p:spPr>
            <a:xfrm rot="1644691">
              <a:off x="8193195" y="1040645"/>
              <a:ext cx="12396" cy="1257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08;p2"/>
            <p:cNvSpPr/>
            <p:nvPr/>
          </p:nvSpPr>
          <p:spPr>
            <a:xfrm rot="1644691">
              <a:off x="8246720" y="100393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09;p2"/>
            <p:cNvSpPr/>
            <p:nvPr/>
          </p:nvSpPr>
          <p:spPr>
            <a:xfrm rot="1644691">
              <a:off x="8258516" y="981388"/>
              <a:ext cx="14142" cy="13095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0;p2"/>
            <p:cNvSpPr/>
            <p:nvPr/>
          </p:nvSpPr>
          <p:spPr>
            <a:xfrm rot="1644691">
              <a:off x="8260743" y="973005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2"/>
            <p:cNvSpPr/>
            <p:nvPr/>
          </p:nvSpPr>
          <p:spPr>
            <a:xfrm rot="1644691">
              <a:off x="8232510" y="1004403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2"/>
            <p:cNvSpPr/>
            <p:nvPr/>
          </p:nvSpPr>
          <p:spPr>
            <a:xfrm rot="1644691">
              <a:off x="8234436" y="999474"/>
              <a:ext cx="175" cy="6460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2"/>
            <p:cNvSpPr/>
            <p:nvPr/>
          </p:nvSpPr>
          <p:spPr>
            <a:xfrm rot="1644691">
              <a:off x="8231623" y="1008041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2"/>
            <p:cNvSpPr/>
            <p:nvPr/>
          </p:nvSpPr>
          <p:spPr>
            <a:xfrm rot="1644691">
              <a:off x="8196130" y="1018429"/>
              <a:ext cx="17110" cy="6635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 rot="1644691">
              <a:off x="8216972" y="1006461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 rot="1644691">
              <a:off x="8218235" y="1002519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 rot="1644691">
              <a:off x="8243967" y="968650"/>
              <a:ext cx="7857" cy="12745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 rot="1644691">
              <a:off x="8238660" y="99125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 rot="1644691">
              <a:off x="8262653" y="934319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 rot="1644691">
              <a:off x="8237289" y="977927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 rot="1644691">
              <a:off x="8257151" y="960619"/>
              <a:ext cx="6285" cy="4889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 rot="1644691">
              <a:off x="8243735" y="990627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 rot="1644691">
              <a:off x="8238417" y="985804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2"/>
            <p:cNvSpPr/>
            <p:nvPr/>
          </p:nvSpPr>
          <p:spPr>
            <a:xfrm rot="1644691">
              <a:off x="8212095" y="905760"/>
              <a:ext cx="55696" cy="25840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5" name="Google Shape;125;p2"/>
            <p:cNvSpPr/>
            <p:nvPr/>
          </p:nvSpPr>
          <p:spPr>
            <a:xfrm rot="1644691">
              <a:off x="8258235" y="937070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26;p2"/>
            <p:cNvSpPr/>
            <p:nvPr/>
          </p:nvSpPr>
          <p:spPr>
            <a:xfrm rot="1644691">
              <a:off x="8229897" y="944416"/>
              <a:ext cx="27935" cy="20253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2"/>
            <p:cNvSpPr/>
            <p:nvPr/>
          </p:nvSpPr>
          <p:spPr>
            <a:xfrm rot="1644691">
              <a:off x="8182182" y="1002542"/>
              <a:ext cx="1746" cy="1222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2"/>
            <p:cNvSpPr/>
            <p:nvPr/>
          </p:nvSpPr>
          <p:spPr>
            <a:xfrm rot="1644691">
              <a:off x="8184494" y="996364"/>
              <a:ext cx="24793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2"/>
            <p:cNvSpPr/>
            <p:nvPr/>
          </p:nvSpPr>
          <p:spPr>
            <a:xfrm rot="1644691">
              <a:off x="8209402" y="965889"/>
              <a:ext cx="12571" cy="12396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2"/>
            <p:cNvSpPr/>
            <p:nvPr/>
          </p:nvSpPr>
          <p:spPr>
            <a:xfrm rot="1644691">
              <a:off x="8264955" y="932177"/>
              <a:ext cx="14142" cy="6285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2"/>
            <p:cNvSpPr/>
            <p:nvPr/>
          </p:nvSpPr>
          <p:spPr>
            <a:xfrm rot="1644691">
              <a:off x="8274488" y="921339"/>
              <a:ext cx="7857" cy="3317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2"/>
            <p:cNvSpPr/>
            <p:nvPr/>
          </p:nvSpPr>
          <p:spPr>
            <a:xfrm rot="1644691">
              <a:off x="8524853" y="136616"/>
              <a:ext cx="3317" cy="314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2"/>
            <p:cNvSpPr/>
            <p:nvPr/>
          </p:nvSpPr>
          <p:spPr>
            <a:xfrm rot="1644691">
              <a:off x="8516430" y="160819"/>
              <a:ext cx="3317" cy="87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2"/>
            <p:cNvSpPr/>
            <p:nvPr/>
          </p:nvSpPr>
          <p:spPr>
            <a:xfrm rot="1644691">
              <a:off x="8423780" y="594355"/>
              <a:ext cx="20253" cy="11000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2"/>
            <p:cNvSpPr/>
            <p:nvPr/>
          </p:nvSpPr>
          <p:spPr>
            <a:xfrm rot="1644691">
              <a:off x="8473040" y="357780"/>
              <a:ext cx="9428" cy="3317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2"/>
            <p:cNvSpPr/>
            <p:nvPr/>
          </p:nvSpPr>
          <p:spPr>
            <a:xfrm rot="1644691">
              <a:off x="8446685" y="333071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2"/>
            <p:cNvSpPr/>
            <p:nvPr/>
          </p:nvSpPr>
          <p:spPr>
            <a:xfrm rot="1644691">
              <a:off x="8564887" y="13083"/>
              <a:ext cx="9428" cy="4016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2"/>
            <p:cNvSpPr/>
            <p:nvPr/>
          </p:nvSpPr>
          <p:spPr>
            <a:xfrm rot="1644691">
              <a:off x="8329121" y="775942"/>
              <a:ext cx="12571" cy="11000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139;p2"/>
            <p:cNvSpPr/>
            <p:nvPr/>
          </p:nvSpPr>
          <p:spPr>
            <a:xfrm rot="1644691">
              <a:off x="8604780" y="183600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140;p2"/>
            <p:cNvSpPr/>
            <p:nvPr/>
          </p:nvSpPr>
          <p:spPr>
            <a:xfrm rot="1644691">
              <a:off x="8342495" y="769870"/>
              <a:ext cx="9428" cy="11000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141;p2"/>
            <p:cNvSpPr/>
            <p:nvPr/>
          </p:nvSpPr>
          <p:spPr>
            <a:xfrm rot="1644691">
              <a:off x="8776755" y="-405488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142;p2"/>
            <p:cNvSpPr/>
            <p:nvPr/>
          </p:nvSpPr>
          <p:spPr>
            <a:xfrm rot="1644691">
              <a:off x="8301875" y="871006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143;p2"/>
            <p:cNvSpPr/>
            <p:nvPr/>
          </p:nvSpPr>
          <p:spPr>
            <a:xfrm rot="1644691">
              <a:off x="8259251" y="867331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144;p2"/>
            <p:cNvSpPr/>
            <p:nvPr/>
          </p:nvSpPr>
          <p:spPr>
            <a:xfrm rot="1644691">
              <a:off x="8308984" y="717125"/>
              <a:ext cx="2095" cy="1222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2"/>
            <p:cNvSpPr/>
            <p:nvPr/>
          </p:nvSpPr>
          <p:spPr>
            <a:xfrm rot="1644691">
              <a:off x="8296791" y="870954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2"/>
            <p:cNvSpPr/>
            <p:nvPr/>
          </p:nvSpPr>
          <p:spPr>
            <a:xfrm rot="1644691">
              <a:off x="8298334" y="875069"/>
              <a:ext cx="2619" cy="261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147;p2"/>
            <p:cNvSpPr/>
            <p:nvPr/>
          </p:nvSpPr>
          <p:spPr>
            <a:xfrm rot="1644691">
              <a:off x="8301437" y="867931"/>
              <a:ext cx="1746" cy="4714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" name="Google Shape;148;p2"/>
            <p:cNvSpPr/>
            <p:nvPr/>
          </p:nvSpPr>
          <p:spPr>
            <a:xfrm rot="1644691">
              <a:off x="8691015" y="-168466"/>
              <a:ext cx="2619" cy="1921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" name="Google Shape;149;p2"/>
            <p:cNvSpPr/>
            <p:nvPr/>
          </p:nvSpPr>
          <p:spPr>
            <a:xfrm rot="1644691">
              <a:off x="8372284" y="488790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" name="Google Shape;150;p2"/>
            <p:cNvSpPr/>
            <p:nvPr/>
          </p:nvSpPr>
          <p:spPr>
            <a:xfrm rot="1644691">
              <a:off x="8366045" y="482873"/>
              <a:ext cx="34221" cy="11000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" name="Google Shape;151;p2"/>
            <p:cNvSpPr/>
            <p:nvPr/>
          </p:nvSpPr>
          <p:spPr>
            <a:xfrm rot="1644691">
              <a:off x="8440166" y="-449701"/>
              <a:ext cx="187341" cy="1410732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" name="Google Shape;152;p2"/>
            <p:cNvSpPr/>
            <p:nvPr/>
          </p:nvSpPr>
          <p:spPr>
            <a:xfrm rot="1644691">
              <a:off x="8498517" y="185936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" name="Google Shape;153;p2"/>
            <p:cNvSpPr/>
            <p:nvPr/>
          </p:nvSpPr>
          <p:spPr>
            <a:xfrm rot="1644691">
              <a:off x="8451432" y="356526"/>
              <a:ext cx="6460" cy="8031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2"/>
            <p:cNvSpPr/>
            <p:nvPr/>
          </p:nvSpPr>
          <p:spPr>
            <a:xfrm rot="1644691">
              <a:off x="8308648" y="834294"/>
              <a:ext cx="3317" cy="4365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2"/>
            <p:cNvSpPr/>
            <p:nvPr/>
          </p:nvSpPr>
          <p:spPr>
            <a:xfrm rot="1644691">
              <a:off x="8299950" y="840519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" name="Google Shape;156;p2"/>
            <p:cNvSpPr/>
            <p:nvPr/>
          </p:nvSpPr>
          <p:spPr>
            <a:xfrm rot="1644691">
              <a:off x="8763528" y="-169728"/>
              <a:ext cx="3492" cy="261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" name="Google Shape;157;p2"/>
            <p:cNvSpPr/>
            <p:nvPr/>
          </p:nvSpPr>
          <p:spPr>
            <a:xfrm rot="1644691">
              <a:off x="8449226" y="339695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" name="Google Shape;158;p2"/>
            <p:cNvSpPr/>
            <p:nvPr/>
          </p:nvSpPr>
          <p:spPr>
            <a:xfrm rot="1644691">
              <a:off x="8572649" y="18502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" name="Google Shape;159;p2"/>
            <p:cNvSpPr/>
            <p:nvPr/>
          </p:nvSpPr>
          <p:spPr>
            <a:xfrm rot="1644691">
              <a:off x="8292579" y="660797"/>
              <a:ext cx="4889" cy="4889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" name="Google Shape;160;p2"/>
            <p:cNvSpPr/>
            <p:nvPr/>
          </p:nvSpPr>
          <p:spPr>
            <a:xfrm rot="1644691">
              <a:off x="8289114" y="894002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" name="Google Shape;161;p2"/>
            <p:cNvSpPr/>
            <p:nvPr/>
          </p:nvSpPr>
          <p:spPr>
            <a:xfrm rot="1644691">
              <a:off x="8211601" y="927414"/>
              <a:ext cx="6285" cy="5762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" name="Google Shape;162;p2"/>
            <p:cNvSpPr/>
            <p:nvPr/>
          </p:nvSpPr>
          <p:spPr>
            <a:xfrm rot="1644691">
              <a:off x="8249636" y="893611"/>
              <a:ext cx="15888" cy="9428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" name="Google Shape;163;p2"/>
            <p:cNvSpPr/>
            <p:nvPr/>
          </p:nvSpPr>
          <p:spPr>
            <a:xfrm rot="1644691">
              <a:off x="8250636" y="903062"/>
              <a:ext cx="4714" cy="3667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" name="Google Shape;164;p2"/>
            <p:cNvSpPr/>
            <p:nvPr/>
          </p:nvSpPr>
          <p:spPr>
            <a:xfrm rot="1644691">
              <a:off x="8298259" y="857651"/>
              <a:ext cx="15015" cy="6635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" name="Google Shape;165;p2"/>
            <p:cNvSpPr/>
            <p:nvPr/>
          </p:nvSpPr>
          <p:spPr>
            <a:xfrm rot="1644691">
              <a:off x="8234654" y="883869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" name="Google Shape;166;p2"/>
            <p:cNvSpPr/>
            <p:nvPr/>
          </p:nvSpPr>
          <p:spPr>
            <a:xfrm rot="1644691">
              <a:off x="8251410" y="855097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167;p2"/>
            <p:cNvSpPr/>
            <p:nvPr/>
          </p:nvSpPr>
          <p:spPr>
            <a:xfrm rot="1644691">
              <a:off x="8250799" y="864202"/>
              <a:ext cx="1746" cy="6460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" name="Google Shape;168;p2"/>
            <p:cNvSpPr/>
            <p:nvPr/>
          </p:nvSpPr>
          <p:spPr>
            <a:xfrm rot="1644691">
              <a:off x="8236520" y="867716"/>
              <a:ext cx="3317" cy="7857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" name="Google Shape;169;p2"/>
            <p:cNvSpPr/>
            <p:nvPr/>
          </p:nvSpPr>
          <p:spPr>
            <a:xfrm rot="1644691">
              <a:off x="8285418" y="774453"/>
              <a:ext cx="9079" cy="8730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170;p2"/>
            <p:cNvSpPr/>
            <p:nvPr/>
          </p:nvSpPr>
          <p:spPr>
            <a:xfrm rot="1644691">
              <a:off x="8251722" y="79102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" name="Google Shape;171;p2"/>
            <p:cNvSpPr/>
            <p:nvPr/>
          </p:nvSpPr>
          <p:spPr>
            <a:xfrm rot="1644691">
              <a:off x="8253750" y="763742"/>
              <a:ext cx="9952" cy="8381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" name="Google Shape;172;p2"/>
            <p:cNvSpPr/>
            <p:nvPr/>
          </p:nvSpPr>
          <p:spPr>
            <a:xfrm rot="1644691">
              <a:off x="8326845" y="672292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" name="Google Shape;173;p2"/>
            <p:cNvSpPr/>
            <p:nvPr/>
          </p:nvSpPr>
          <p:spPr>
            <a:xfrm rot="1644691">
              <a:off x="8321909" y="548889"/>
              <a:ext cx="20253" cy="12396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" name="Google Shape;174;p2"/>
            <p:cNvSpPr/>
            <p:nvPr/>
          </p:nvSpPr>
          <p:spPr>
            <a:xfrm rot="1644691">
              <a:off x="8339641" y="561828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" name="Google Shape;175;p2"/>
            <p:cNvSpPr/>
            <p:nvPr/>
          </p:nvSpPr>
          <p:spPr>
            <a:xfrm rot="1644691">
              <a:off x="8474878" y="194918"/>
              <a:ext cx="6460" cy="6460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176;p2"/>
            <p:cNvSpPr/>
            <p:nvPr/>
          </p:nvSpPr>
          <p:spPr>
            <a:xfrm rot="1644691">
              <a:off x="8517830" y="127852"/>
              <a:ext cx="10825" cy="3317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2"/>
            <p:cNvSpPr/>
            <p:nvPr/>
          </p:nvSpPr>
          <p:spPr>
            <a:xfrm rot="1644691">
              <a:off x="8531243" y="58602"/>
              <a:ext cx="11174" cy="9777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178;p2"/>
            <p:cNvSpPr/>
            <p:nvPr/>
          </p:nvSpPr>
          <p:spPr>
            <a:xfrm rot="1644691">
              <a:off x="7643098" y="850073"/>
              <a:ext cx="15888" cy="3143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179;p2"/>
            <p:cNvSpPr/>
            <p:nvPr/>
          </p:nvSpPr>
          <p:spPr>
            <a:xfrm rot="1644691">
              <a:off x="7640178" y="779749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180;p2"/>
            <p:cNvSpPr/>
            <p:nvPr/>
          </p:nvSpPr>
          <p:spPr>
            <a:xfrm rot="1644691">
              <a:off x="7641170" y="737633"/>
              <a:ext cx="29507" cy="32475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2"/>
            <p:cNvSpPr/>
            <p:nvPr/>
          </p:nvSpPr>
          <p:spPr>
            <a:xfrm rot="1644691">
              <a:off x="7716843" y="740173"/>
              <a:ext cx="5587" cy="7333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182;p2"/>
            <p:cNvSpPr/>
            <p:nvPr/>
          </p:nvSpPr>
          <p:spPr>
            <a:xfrm rot="1644691">
              <a:off x="7720572" y="747078"/>
              <a:ext cx="4714" cy="2444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183;p2"/>
            <p:cNvSpPr/>
            <p:nvPr/>
          </p:nvSpPr>
          <p:spPr>
            <a:xfrm rot="1644691">
              <a:off x="7726167" y="724029"/>
              <a:ext cx="18682" cy="10650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184;p2"/>
            <p:cNvSpPr/>
            <p:nvPr/>
          </p:nvSpPr>
          <p:spPr>
            <a:xfrm rot="1644691">
              <a:off x="7716354" y="71137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185;p2"/>
            <p:cNvSpPr/>
            <p:nvPr/>
          </p:nvSpPr>
          <p:spPr>
            <a:xfrm rot="1644691">
              <a:off x="7706445" y="712824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186;p2"/>
            <p:cNvSpPr/>
            <p:nvPr/>
          </p:nvSpPr>
          <p:spPr>
            <a:xfrm rot="1644691">
              <a:off x="7698530" y="722949"/>
              <a:ext cx="17285" cy="11349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187;p2"/>
            <p:cNvSpPr/>
            <p:nvPr/>
          </p:nvSpPr>
          <p:spPr>
            <a:xfrm rot="1644691">
              <a:off x="7641613" y="728935"/>
              <a:ext cx="13968" cy="11000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188;p2"/>
            <p:cNvSpPr/>
            <p:nvPr/>
          </p:nvSpPr>
          <p:spPr>
            <a:xfrm rot="1644691">
              <a:off x="7739879" y="685334"/>
              <a:ext cx="18682" cy="7857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189;p2"/>
            <p:cNvSpPr/>
            <p:nvPr/>
          </p:nvSpPr>
          <p:spPr>
            <a:xfrm rot="1644691">
              <a:off x="7734274" y="674914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190;p2"/>
            <p:cNvSpPr/>
            <p:nvPr/>
          </p:nvSpPr>
          <p:spPr>
            <a:xfrm rot="1644691">
              <a:off x="7693179" y="697776"/>
              <a:ext cx="17110" cy="15539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191;p2"/>
            <p:cNvSpPr/>
            <p:nvPr/>
          </p:nvSpPr>
          <p:spPr>
            <a:xfrm rot="1644691">
              <a:off x="7767237" y="662729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192;p2"/>
            <p:cNvSpPr/>
            <p:nvPr/>
          </p:nvSpPr>
          <p:spPr>
            <a:xfrm rot="1644691">
              <a:off x="7783348" y="637629"/>
              <a:ext cx="20253" cy="16412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193;p2"/>
            <p:cNvSpPr/>
            <p:nvPr/>
          </p:nvSpPr>
          <p:spPr>
            <a:xfrm rot="1644691">
              <a:off x="7783587" y="627829"/>
              <a:ext cx="11000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194;p2"/>
            <p:cNvSpPr/>
            <p:nvPr/>
          </p:nvSpPr>
          <p:spPr>
            <a:xfrm rot="1644691">
              <a:off x="7747174" y="661427"/>
              <a:ext cx="12396" cy="6285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195;p2"/>
            <p:cNvSpPr/>
            <p:nvPr/>
          </p:nvSpPr>
          <p:spPr>
            <a:xfrm rot="1644691">
              <a:off x="7748145" y="653969"/>
              <a:ext cx="1746" cy="8031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196;p2"/>
            <p:cNvSpPr/>
            <p:nvPr/>
          </p:nvSpPr>
          <p:spPr>
            <a:xfrm rot="1644691">
              <a:off x="7743487" y="663658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197;p2"/>
            <p:cNvSpPr/>
            <p:nvPr/>
          </p:nvSpPr>
          <p:spPr>
            <a:xfrm rot="1644691">
              <a:off x="7693879" y="670650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198;p2"/>
            <p:cNvSpPr/>
            <p:nvPr/>
          </p:nvSpPr>
          <p:spPr>
            <a:xfrm rot="1644691">
              <a:off x="7724356" y="660261"/>
              <a:ext cx="12571" cy="9428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199;p2"/>
            <p:cNvSpPr/>
            <p:nvPr/>
          </p:nvSpPr>
          <p:spPr>
            <a:xfrm rot="1644691">
              <a:off x="7726158" y="65568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200;p2"/>
            <p:cNvSpPr/>
            <p:nvPr/>
          </p:nvSpPr>
          <p:spPr>
            <a:xfrm rot="1644691">
              <a:off x="7760285" y="618054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201;p2"/>
            <p:cNvSpPr/>
            <p:nvPr/>
          </p:nvSpPr>
          <p:spPr>
            <a:xfrm rot="1644691">
              <a:off x="7755130" y="643834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202;p2"/>
            <p:cNvSpPr/>
            <p:nvPr/>
          </p:nvSpPr>
          <p:spPr>
            <a:xfrm rot="1644691">
              <a:off x="7786177" y="58115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" name="Google Shape;203;p2"/>
            <p:cNvSpPr/>
            <p:nvPr/>
          </p:nvSpPr>
          <p:spPr>
            <a:xfrm rot="1644691">
              <a:off x="7751411" y="627426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" name="Google Shape;204;p2"/>
            <p:cNvSpPr/>
            <p:nvPr/>
          </p:nvSpPr>
          <p:spPr>
            <a:xfrm rot="1644691">
              <a:off x="7778250" y="611108"/>
              <a:ext cx="11000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" name="Google Shape;205;p2"/>
            <p:cNvSpPr/>
            <p:nvPr/>
          </p:nvSpPr>
          <p:spPr>
            <a:xfrm rot="1644691">
              <a:off x="7761267" y="645301"/>
              <a:ext cx="2095" cy="1397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" name="Google Shape;206;p2"/>
            <p:cNvSpPr/>
            <p:nvPr/>
          </p:nvSpPr>
          <p:spPr>
            <a:xfrm rot="1644691">
              <a:off x="7753444" y="639432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207;p2"/>
            <p:cNvSpPr/>
            <p:nvPr/>
          </p:nvSpPr>
          <p:spPr>
            <a:xfrm rot="1644691">
              <a:off x="7711396" y="539133"/>
              <a:ext cx="83457" cy="30729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208;p2"/>
            <p:cNvSpPr/>
            <p:nvPr/>
          </p:nvSpPr>
          <p:spPr>
            <a:xfrm rot="1644691">
              <a:off x="7779571" y="583286"/>
              <a:ext cx="18682" cy="18682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2"/>
            <p:cNvSpPr/>
            <p:nvPr/>
          </p:nvSpPr>
          <p:spPr>
            <a:xfrm rot="1644691">
              <a:off x="7739998" y="589885"/>
              <a:ext cx="41728" cy="2339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210;p2"/>
            <p:cNvSpPr/>
            <p:nvPr/>
          </p:nvSpPr>
          <p:spPr>
            <a:xfrm rot="1644691">
              <a:off x="7673796" y="646693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211;p2"/>
            <p:cNvSpPr/>
            <p:nvPr/>
          </p:nvSpPr>
          <p:spPr>
            <a:xfrm rot="1644691">
              <a:off x="7676576" y="644342"/>
              <a:ext cx="38586" cy="17983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212;p2"/>
            <p:cNvSpPr/>
            <p:nvPr/>
          </p:nvSpPr>
          <p:spPr>
            <a:xfrm rot="1644691">
              <a:off x="7710274" y="609516"/>
              <a:ext cx="18682" cy="12745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2"/>
            <p:cNvSpPr/>
            <p:nvPr/>
          </p:nvSpPr>
          <p:spPr>
            <a:xfrm rot="1644691">
              <a:off x="7789696" y="579606"/>
              <a:ext cx="20253" cy="7857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2"/>
            <p:cNvSpPr/>
            <p:nvPr/>
          </p:nvSpPr>
          <p:spPr>
            <a:xfrm rot="1644691">
              <a:off x="7801954" y="566465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2"/>
            <p:cNvSpPr/>
            <p:nvPr/>
          </p:nvSpPr>
          <p:spPr>
            <a:xfrm rot="1644691">
              <a:off x="8120148" y="-349351"/>
              <a:ext cx="3143" cy="4714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2"/>
            <p:cNvSpPr/>
            <p:nvPr/>
          </p:nvSpPr>
          <p:spPr>
            <a:xfrm rot="1644691">
              <a:off x="8107657" y="-320170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217;p2"/>
            <p:cNvSpPr/>
            <p:nvPr/>
          </p:nvSpPr>
          <p:spPr>
            <a:xfrm rot="1644691">
              <a:off x="7999627" y="197947"/>
              <a:ext cx="29332" cy="1082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" name="Google Shape;218;p2"/>
            <p:cNvSpPr/>
            <p:nvPr/>
          </p:nvSpPr>
          <p:spPr>
            <a:xfrm rot="1644691">
              <a:off x="8057202" y="-86151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" name="Google Shape;219;p2"/>
            <p:cNvSpPr/>
            <p:nvPr/>
          </p:nvSpPr>
          <p:spPr>
            <a:xfrm rot="1644691">
              <a:off x="8017416" y="-121408"/>
              <a:ext cx="9428" cy="6460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220;p2"/>
            <p:cNvSpPr/>
            <p:nvPr/>
          </p:nvSpPr>
          <p:spPr>
            <a:xfrm rot="1644691">
              <a:off x="8170403" y="-492289"/>
              <a:ext cx="14142" cy="5412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221;p2"/>
            <p:cNvSpPr/>
            <p:nvPr/>
          </p:nvSpPr>
          <p:spPr>
            <a:xfrm rot="1644691">
              <a:off x="7871227" y="399940"/>
              <a:ext cx="20253" cy="1257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222;p2"/>
            <p:cNvSpPr/>
            <p:nvPr/>
          </p:nvSpPr>
          <p:spPr>
            <a:xfrm rot="1644691">
              <a:off x="8235557" y="-272794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"/>
            <p:cNvSpPr/>
            <p:nvPr/>
          </p:nvSpPr>
          <p:spPr>
            <a:xfrm rot="1644691">
              <a:off x="7892038" y="394876"/>
              <a:ext cx="12571" cy="14142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"/>
            <p:cNvSpPr/>
            <p:nvPr/>
          </p:nvSpPr>
          <p:spPr>
            <a:xfrm rot="1644691">
              <a:off x="7837982" y="510855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25;p2"/>
            <p:cNvSpPr/>
            <p:nvPr/>
          </p:nvSpPr>
          <p:spPr>
            <a:xfrm rot="1644691">
              <a:off x="7777757" y="496846"/>
              <a:ext cx="7857" cy="174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" name="Google Shape;226;p2"/>
            <p:cNvSpPr/>
            <p:nvPr/>
          </p:nvSpPr>
          <p:spPr>
            <a:xfrm rot="1644691">
              <a:off x="7840686" y="321373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" name="Google Shape;227;p2"/>
            <p:cNvSpPr/>
            <p:nvPr/>
          </p:nvSpPr>
          <p:spPr>
            <a:xfrm rot="1644691">
              <a:off x="7831483" y="508589"/>
              <a:ext cx="4889" cy="4714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" name="Google Shape;228;p2"/>
            <p:cNvSpPr/>
            <p:nvPr/>
          </p:nvSpPr>
          <p:spPr>
            <a:xfrm rot="1644691">
              <a:off x="7833909" y="514827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29;p2"/>
            <p:cNvSpPr/>
            <p:nvPr/>
          </p:nvSpPr>
          <p:spPr>
            <a:xfrm rot="1644691">
              <a:off x="7838296" y="504523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30;p2"/>
            <p:cNvSpPr/>
            <p:nvPr/>
          </p:nvSpPr>
          <p:spPr>
            <a:xfrm rot="1644691">
              <a:off x="7919474" y="52966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31;p2"/>
            <p:cNvSpPr/>
            <p:nvPr/>
          </p:nvSpPr>
          <p:spPr>
            <a:xfrm rot="1644691">
              <a:off x="7911749" y="46699"/>
              <a:ext cx="49585" cy="13968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32;p2"/>
            <p:cNvSpPr/>
            <p:nvPr/>
          </p:nvSpPr>
          <p:spPr>
            <a:xfrm rot="1644691">
              <a:off x="7944495" y="-741815"/>
              <a:ext cx="228371" cy="1347529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33;p2"/>
            <p:cNvSpPr/>
            <p:nvPr/>
          </p:nvSpPr>
          <p:spPr>
            <a:xfrm rot="1644691">
              <a:off x="8275779" y="-680415"/>
              <a:ext cx="37189" cy="27935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34;p2"/>
            <p:cNvSpPr/>
            <p:nvPr/>
          </p:nvSpPr>
          <p:spPr>
            <a:xfrm rot="1644691">
              <a:off x="8084476" y="-290334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2"/>
            <p:cNvSpPr/>
            <p:nvPr/>
          </p:nvSpPr>
          <p:spPr>
            <a:xfrm rot="1644691">
              <a:off x="8025623" y="-90905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2"/>
            <p:cNvSpPr/>
            <p:nvPr/>
          </p:nvSpPr>
          <p:spPr>
            <a:xfrm rot="1644691">
              <a:off x="7846535" y="466512"/>
              <a:ext cx="4539" cy="4190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2"/>
            <p:cNvSpPr/>
            <p:nvPr/>
          </p:nvSpPr>
          <p:spPr>
            <a:xfrm rot="1644691">
              <a:off x="7832661" y="472365"/>
              <a:ext cx="9428" cy="6984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" name="Google Shape;238;p2"/>
            <p:cNvSpPr/>
            <p:nvPr/>
          </p:nvSpPr>
          <p:spPr>
            <a:xfrm rot="1644691">
              <a:off x="8021392" y="-114051"/>
              <a:ext cx="8031" cy="261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2"/>
            <p:cNvSpPr/>
            <p:nvPr/>
          </p:nvSpPr>
          <p:spPr>
            <a:xfrm rot="1644691">
              <a:off x="8182262" y="-484517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2"/>
            <p:cNvSpPr/>
            <p:nvPr/>
          </p:nvSpPr>
          <p:spPr>
            <a:xfrm rot="1644691">
              <a:off x="7815170" y="249150"/>
              <a:ext cx="7857" cy="4714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2"/>
            <p:cNvSpPr/>
            <p:nvPr/>
          </p:nvSpPr>
          <p:spPr>
            <a:xfrm rot="1644691">
              <a:off x="7821274" y="537305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2"/>
            <p:cNvSpPr/>
            <p:nvPr/>
          </p:nvSpPr>
          <p:spPr>
            <a:xfrm rot="1644691">
              <a:off x="7713755" y="560925"/>
              <a:ext cx="7857" cy="6635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2"/>
            <p:cNvSpPr/>
            <p:nvPr/>
          </p:nvSpPr>
          <p:spPr>
            <a:xfrm rot="1644691">
              <a:off x="7765514" y="527791"/>
              <a:ext cx="21999" cy="11000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2"/>
            <p:cNvSpPr/>
            <p:nvPr/>
          </p:nvSpPr>
          <p:spPr>
            <a:xfrm rot="1644691">
              <a:off x="7767531" y="538465"/>
              <a:ext cx="6809" cy="4714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2"/>
            <p:cNvSpPr/>
            <p:nvPr/>
          </p:nvSpPr>
          <p:spPr>
            <a:xfrm rot="1644691">
              <a:off x="7832152" y="494235"/>
              <a:ext cx="22348" cy="8555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2"/>
            <p:cNvSpPr/>
            <p:nvPr/>
          </p:nvSpPr>
          <p:spPr>
            <a:xfrm rot="1644691">
              <a:off x="7741968" y="511748"/>
              <a:ext cx="15539" cy="4889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2"/>
            <p:cNvSpPr/>
            <p:nvPr/>
          </p:nvSpPr>
          <p:spPr>
            <a:xfrm rot="1644691">
              <a:off x="7765086" y="479358"/>
              <a:ext cx="9428" cy="12396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2"/>
            <p:cNvSpPr/>
            <p:nvPr/>
          </p:nvSpPr>
          <p:spPr>
            <a:xfrm rot="1644691">
              <a:off x="7765364" y="491264"/>
              <a:ext cx="3143" cy="646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2"/>
            <p:cNvSpPr/>
            <p:nvPr/>
          </p:nvSpPr>
          <p:spPr>
            <a:xfrm rot="1644691">
              <a:off x="7744936" y="493360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2"/>
            <p:cNvSpPr/>
            <p:nvPr/>
          </p:nvSpPr>
          <p:spPr>
            <a:xfrm rot="1644691">
              <a:off x="7810035" y="388007"/>
              <a:ext cx="12222" cy="10301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2"/>
            <p:cNvSpPr/>
            <p:nvPr/>
          </p:nvSpPr>
          <p:spPr>
            <a:xfrm rot="1644691">
              <a:off x="7761310" y="401454"/>
              <a:ext cx="20253" cy="4889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2"/>
            <p:cNvSpPr/>
            <p:nvPr/>
          </p:nvSpPr>
          <p:spPr>
            <a:xfrm rot="1644691">
              <a:off x="7764425" y="368393"/>
              <a:ext cx="15539" cy="1082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" name="Google Shape;253;p2"/>
            <p:cNvSpPr/>
            <p:nvPr/>
          </p:nvSpPr>
          <p:spPr>
            <a:xfrm rot="1644691">
              <a:off x="7864986" y="270483"/>
              <a:ext cx="31078" cy="3143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2"/>
            <p:cNvSpPr/>
            <p:nvPr/>
          </p:nvSpPr>
          <p:spPr>
            <a:xfrm rot="1644691">
              <a:off x="7850071" y="119671"/>
              <a:ext cx="31078" cy="14142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2"/>
            <p:cNvSpPr/>
            <p:nvPr/>
          </p:nvSpPr>
          <p:spPr>
            <a:xfrm rot="1644691">
              <a:off x="7877417" y="136352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2"/>
            <p:cNvSpPr/>
            <p:nvPr/>
          </p:nvSpPr>
          <p:spPr>
            <a:xfrm rot="1644691">
              <a:off x="8050808" y="-286015"/>
              <a:ext cx="11000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2"/>
            <p:cNvSpPr/>
            <p:nvPr/>
          </p:nvSpPr>
          <p:spPr>
            <a:xfrm rot="1644691">
              <a:off x="8107828" y="-359024"/>
              <a:ext cx="18507" cy="174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2"/>
            <p:cNvSpPr/>
            <p:nvPr/>
          </p:nvSpPr>
          <p:spPr>
            <a:xfrm rot="1644691">
              <a:off x="8124245" y="-442654"/>
              <a:ext cx="16587" cy="11174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2"/>
            <p:cNvSpPr/>
            <p:nvPr/>
          </p:nvSpPr>
          <p:spPr>
            <a:xfrm rot="1644691">
              <a:off x="7849542" y="-879617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54" y="1"/>
                  </a:moveTo>
                  <a:cubicBezTo>
                    <a:pt x="36" y="18"/>
                    <a:pt x="27" y="45"/>
                    <a:pt x="1" y="45"/>
                  </a:cubicBezTo>
                  <a:cubicBezTo>
                    <a:pt x="18" y="45"/>
                    <a:pt x="45" y="36"/>
                    <a:pt x="71" y="27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2"/>
            <p:cNvSpPr/>
            <p:nvPr/>
          </p:nvSpPr>
          <p:spPr>
            <a:xfrm rot="1644691">
              <a:off x="7858729" y="-871172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lnTo>
                    <a:pt x="27" y="44"/>
                  </a:lnTo>
                  <a:cubicBezTo>
                    <a:pt x="36" y="9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2"/>
            <p:cNvSpPr/>
            <p:nvPr/>
          </p:nvSpPr>
          <p:spPr>
            <a:xfrm rot="1644691">
              <a:off x="7827277" y="-857167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lnTo>
                    <a:pt x="54" y="44"/>
                  </a:lnTo>
                  <a:lnTo>
                    <a:pt x="36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2"/>
            <p:cNvSpPr/>
            <p:nvPr/>
          </p:nvSpPr>
          <p:spPr>
            <a:xfrm rot="1644691">
              <a:off x="7807984" y="-840290"/>
              <a:ext cx="13968" cy="16237"/>
            </a:xfrm>
            <a:custGeom>
              <a:avLst/>
              <a:gdLst/>
              <a:ahLst/>
              <a:cxnLst/>
              <a:rect l="l" t="t" r="r" b="b"/>
              <a:pathLst>
                <a:path w="80" h="93" extrusionOk="0">
                  <a:moveTo>
                    <a:pt x="62" y="0"/>
                  </a:moveTo>
                  <a:cubicBezTo>
                    <a:pt x="43" y="0"/>
                    <a:pt x="28" y="13"/>
                    <a:pt x="15" y="13"/>
                  </a:cubicBezTo>
                  <a:cubicBezTo>
                    <a:pt x="10" y="13"/>
                    <a:pt x="5" y="11"/>
                    <a:pt x="0" y="5"/>
                  </a:cubicBezTo>
                  <a:lnTo>
                    <a:pt x="0" y="5"/>
                  </a:lnTo>
                  <a:cubicBezTo>
                    <a:pt x="9" y="40"/>
                    <a:pt x="36" y="67"/>
                    <a:pt x="62" y="93"/>
                  </a:cubicBezTo>
                  <a:cubicBezTo>
                    <a:pt x="45" y="67"/>
                    <a:pt x="53" y="40"/>
                    <a:pt x="80" y="5"/>
                  </a:cubicBezTo>
                  <a:cubicBezTo>
                    <a:pt x="74" y="2"/>
                    <a:pt x="68" y="0"/>
                    <a:pt x="6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2"/>
            <p:cNvSpPr/>
            <p:nvPr/>
          </p:nvSpPr>
          <p:spPr>
            <a:xfrm rot="1644691">
              <a:off x="7812841" y="-82210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18" y="26"/>
                    <a:pt x="36" y="35"/>
                  </a:cubicBezTo>
                  <a:cubicBezTo>
                    <a:pt x="27" y="26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" name="Google Shape;264;p2"/>
            <p:cNvSpPr/>
            <p:nvPr/>
          </p:nvSpPr>
          <p:spPr>
            <a:xfrm rot="1644691">
              <a:off x="7842530" y="-854755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3" y="1"/>
                  </a:moveTo>
                  <a:cubicBezTo>
                    <a:pt x="44" y="1"/>
                    <a:pt x="18" y="10"/>
                    <a:pt x="0" y="27"/>
                  </a:cubicBezTo>
                  <a:lnTo>
                    <a:pt x="53" y="18"/>
                  </a:lnTo>
                  <a:cubicBezTo>
                    <a:pt x="53" y="10"/>
                    <a:pt x="53" y="1"/>
                    <a:pt x="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" name="Google Shape;265;p2"/>
            <p:cNvSpPr/>
            <p:nvPr/>
          </p:nvSpPr>
          <p:spPr>
            <a:xfrm rot="1644691">
              <a:off x="7848012" y="-850275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8"/>
                    <a:pt x="9" y="27"/>
                    <a:pt x="0" y="36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2"/>
            <p:cNvSpPr/>
            <p:nvPr/>
          </p:nvSpPr>
          <p:spPr>
            <a:xfrm rot="1644691">
              <a:off x="7852632" y="-853522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2"/>
            <p:cNvSpPr/>
            <p:nvPr/>
          </p:nvSpPr>
          <p:spPr>
            <a:xfrm rot="1644691">
              <a:off x="7874940" y="-871657"/>
              <a:ext cx="18682" cy="9254"/>
            </a:xfrm>
            <a:custGeom>
              <a:avLst/>
              <a:gdLst/>
              <a:ahLst/>
              <a:cxnLst/>
              <a:rect l="l" t="t" r="r" b="b"/>
              <a:pathLst>
                <a:path w="107" h="53" extrusionOk="0">
                  <a:moveTo>
                    <a:pt x="1" y="0"/>
                  </a:moveTo>
                  <a:cubicBezTo>
                    <a:pt x="20" y="20"/>
                    <a:pt x="44" y="53"/>
                    <a:pt x="72" y="53"/>
                  </a:cubicBezTo>
                  <a:cubicBezTo>
                    <a:pt x="83" y="53"/>
                    <a:pt x="94" y="48"/>
                    <a:pt x="107" y="36"/>
                  </a:cubicBezTo>
                  <a:cubicBezTo>
                    <a:pt x="71" y="18"/>
                    <a:pt x="45" y="44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2"/>
            <p:cNvSpPr/>
            <p:nvPr/>
          </p:nvSpPr>
          <p:spPr>
            <a:xfrm rot="1644691">
              <a:off x="7861562" y="-860542"/>
              <a:ext cx="7857" cy="9428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36" y="53"/>
                  </a:lnTo>
                  <a:lnTo>
                    <a:pt x="45" y="9"/>
                  </a:lnTo>
                  <a:cubicBezTo>
                    <a:pt x="40" y="9"/>
                    <a:pt x="33" y="11"/>
                    <a:pt x="26" y="11"/>
                  </a:cubicBezTo>
                  <a:cubicBezTo>
                    <a:pt x="18" y="11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2"/>
            <p:cNvSpPr/>
            <p:nvPr/>
          </p:nvSpPr>
          <p:spPr>
            <a:xfrm rot="1644691">
              <a:off x="7862672" y="-851018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18"/>
                  </a:lnTo>
                  <a:lnTo>
                    <a:pt x="19" y="2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2"/>
            <p:cNvSpPr/>
            <p:nvPr/>
          </p:nvSpPr>
          <p:spPr>
            <a:xfrm rot="1644691">
              <a:off x="7828883" y="-823313"/>
              <a:ext cx="7857" cy="13968"/>
            </a:xfrm>
            <a:custGeom>
              <a:avLst/>
              <a:gdLst/>
              <a:ahLst/>
              <a:cxnLst/>
              <a:rect l="l" t="t" r="r" b="b"/>
              <a:pathLst>
                <a:path w="45" h="80" extrusionOk="0">
                  <a:moveTo>
                    <a:pt x="16" y="0"/>
                  </a:moveTo>
                  <a:cubicBezTo>
                    <a:pt x="7" y="0"/>
                    <a:pt x="1" y="4"/>
                    <a:pt x="1" y="18"/>
                  </a:cubicBezTo>
                  <a:cubicBezTo>
                    <a:pt x="18" y="35"/>
                    <a:pt x="18" y="62"/>
                    <a:pt x="18" y="79"/>
                  </a:cubicBezTo>
                  <a:cubicBezTo>
                    <a:pt x="36" y="62"/>
                    <a:pt x="36" y="35"/>
                    <a:pt x="45" y="9"/>
                  </a:cubicBezTo>
                  <a:cubicBezTo>
                    <a:pt x="36" y="4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2"/>
            <p:cNvSpPr/>
            <p:nvPr/>
          </p:nvSpPr>
          <p:spPr>
            <a:xfrm rot="1644691">
              <a:off x="7841260" y="-834986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9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2"/>
            <p:cNvSpPr/>
            <p:nvPr/>
          </p:nvSpPr>
          <p:spPr>
            <a:xfrm rot="1644691">
              <a:off x="7806921" y="-77481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9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" name="Google Shape;273;p2"/>
            <p:cNvSpPr/>
            <p:nvPr/>
          </p:nvSpPr>
          <p:spPr>
            <a:xfrm rot="1644691">
              <a:off x="7839137" y="-827903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" y="1"/>
                  </a:moveTo>
                  <a:cubicBezTo>
                    <a:pt x="1" y="19"/>
                    <a:pt x="10" y="36"/>
                    <a:pt x="1" y="54"/>
                  </a:cubicBezTo>
                  <a:cubicBezTo>
                    <a:pt x="10" y="54"/>
                    <a:pt x="19" y="54"/>
                    <a:pt x="19" y="45"/>
                  </a:cubicBezTo>
                  <a:cubicBezTo>
                    <a:pt x="27" y="27"/>
                    <a:pt x="19" y="19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" name="Google Shape;274;p2"/>
            <p:cNvSpPr/>
            <p:nvPr/>
          </p:nvSpPr>
          <p:spPr>
            <a:xfrm rot="1644691">
              <a:off x="7812550" y="-80807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1"/>
                  </a:moveTo>
                  <a:cubicBezTo>
                    <a:pt x="27" y="9"/>
                    <a:pt x="1" y="27"/>
                    <a:pt x="18" y="36"/>
                  </a:cubicBezTo>
                  <a:cubicBezTo>
                    <a:pt x="27" y="27"/>
                    <a:pt x="36" y="18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" name="Google Shape;275;p2"/>
            <p:cNvSpPr/>
            <p:nvPr/>
          </p:nvSpPr>
          <p:spPr>
            <a:xfrm rot="1644691">
              <a:off x="7836625" y="-83531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10" y="0"/>
                    <a:pt x="10" y="0"/>
                  </a:cubicBezTo>
                  <a:cubicBezTo>
                    <a:pt x="1" y="0"/>
                    <a:pt x="10" y="0"/>
                    <a:pt x="1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" name="Google Shape;276;p2"/>
            <p:cNvSpPr/>
            <p:nvPr/>
          </p:nvSpPr>
          <p:spPr>
            <a:xfrm rot="1644691">
              <a:off x="7838292" y="-833798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cubicBezTo>
                    <a:pt x="0" y="9"/>
                    <a:pt x="18" y="18"/>
                    <a:pt x="27" y="27"/>
                  </a:cubicBezTo>
                  <a:cubicBezTo>
                    <a:pt x="27" y="18"/>
                    <a:pt x="18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2"/>
            <p:cNvSpPr/>
            <p:nvPr/>
          </p:nvSpPr>
          <p:spPr>
            <a:xfrm rot="1644691">
              <a:off x="7800673" y="-768941"/>
              <a:ext cx="54125" cy="32126"/>
            </a:xfrm>
            <a:custGeom>
              <a:avLst/>
              <a:gdLst/>
              <a:ahLst/>
              <a:cxnLst/>
              <a:rect l="l" t="t" r="r" b="b"/>
              <a:pathLst>
                <a:path w="310" h="184" extrusionOk="0">
                  <a:moveTo>
                    <a:pt x="177" y="0"/>
                  </a:moveTo>
                  <a:cubicBezTo>
                    <a:pt x="119" y="0"/>
                    <a:pt x="49" y="15"/>
                    <a:pt x="0" y="34"/>
                  </a:cubicBezTo>
                  <a:cubicBezTo>
                    <a:pt x="27" y="34"/>
                    <a:pt x="45" y="34"/>
                    <a:pt x="62" y="87"/>
                  </a:cubicBezTo>
                  <a:cubicBezTo>
                    <a:pt x="83" y="73"/>
                    <a:pt x="115" y="21"/>
                    <a:pt x="145" y="21"/>
                  </a:cubicBezTo>
                  <a:cubicBezTo>
                    <a:pt x="153" y="21"/>
                    <a:pt x="161" y="25"/>
                    <a:pt x="168" y="34"/>
                  </a:cubicBezTo>
                  <a:cubicBezTo>
                    <a:pt x="195" y="96"/>
                    <a:pt x="151" y="78"/>
                    <a:pt x="124" y="105"/>
                  </a:cubicBezTo>
                  <a:cubicBezTo>
                    <a:pt x="129" y="103"/>
                    <a:pt x="134" y="102"/>
                    <a:pt x="139" y="102"/>
                  </a:cubicBezTo>
                  <a:cubicBezTo>
                    <a:pt x="189" y="102"/>
                    <a:pt x="211" y="184"/>
                    <a:pt x="292" y="184"/>
                  </a:cubicBezTo>
                  <a:lnTo>
                    <a:pt x="265" y="122"/>
                  </a:lnTo>
                  <a:lnTo>
                    <a:pt x="265" y="122"/>
                  </a:lnTo>
                  <a:cubicBezTo>
                    <a:pt x="277" y="128"/>
                    <a:pt x="290" y="139"/>
                    <a:pt x="299" y="139"/>
                  </a:cubicBezTo>
                  <a:cubicBezTo>
                    <a:pt x="303" y="139"/>
                    <a:pt x="307" y="136"/>
                    <a:pt x="309" y="131"/>
                  </a:cubicBezTo>
                  <a:cubicBezTo>
                    <a:pt x="265" y="131"/>
                    <a:pt x="230" y="69"/>
                    <a:pt x="283" y="34"/>
                  </a:cubicBezTo>
                  <a:cubicBezTo>
                    <a:pt x="267" y="10"/>
                    <a:pt x="226" y="0"/>
                    <a:pt x="1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2"/>
            <p:cNvSpPr/>
            <p:nvPr/>
          </p:nvSpPr>
          <p:spPr>
            <a:xfrm rot="1644691">
              <a:off x="7803754" y="-793326"/>
              <a:ext cx="12571" cy="18682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62" y="1"/>
                  </a:moveTo>
                  <a:cubicBezTo>
                    <a:pt x="53" y="27"/>
                    <a:pt x="36" y="36"/>
                    <a:pt x="0" y="63"/>
                  </a:cubicBezTo>
                  <a:cubicBezTo>
                    <a:pt x="18" y="98"/>
                    <a:pt x="36" y="107"/>
                    <a:pt x="53" y="107"/>
                  </a:cubicBezTo>
                  <a:lnTo>
                    <a:pt x="62" y="19"/>
                  </a:lnTo>
                  <a:lnTo>
                    <a:pt x="71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" name="Google Shape;279;p2"/>
            <p:cNvSpPr/>
            <p:nvPr/>
          </p:nvSpPr>
          <p:spPr>
            <a:xfrm rot="1644691">
              <a:off x="7817881" y="-807690"/>
              <a:ext cx="27935" cy="23221"/>
            </a:xfrm>
            <a:custGeom>
              <a:avLst/>
              <a:gdLst/>
              <a:ahLst/>
              <a:cxnLst/>
              <a:rect l="l" t="t" r="r" b="b"/>
              <a:pathLst>
                <a:path w="160" h="133" extrusionOk="0">
                  <a:moveTo>
                    <a:pt x="98" y="18"/>
                  </a:moveTo>
                  <a:cubicBezTo>
                    <a:pt x="101" y="45"/>
                    <a:pt x="99" y="53"/>
                    <a:pt x="95" y="53"/>
                  </a:cubicBezTo>
                  <a:cubicBezTo>
                    <a:pt x="89" y="53"/>
                    <a:pt x="75" y="34"/>
                    <a:pt x="60" y="34"/>
                  </a:cubicBezTo>
                  <a:cubicBezTo>
                    <a:pt x="53" y="34"/>
                    <a:pt x="44" y="39"/>
                    <a:pt x="36" y="53"/>
                  </a:cubicBezTo>
                  <a:cubicBezTo>
                    <a:pt x="73" y="68"/>
                    <a:pt x="98" y="102"/>
                    <a:pt x="136" y="102"/>
                  </a:cubicBezTo>
                  <a:cubicBezTo>
                    <a:pt x="143" y="102"/>
                    <a:pt x="151" y="100"/>
                    <a:pt x="160" y="98"/>
                  </a:cubicBezTo>
                  <a:cubicBezTo>
                    <a:pt x="160" y="36"/>
                    <a:pt x="116" y="53"/>
                    <a:pt x="98" y="18"/>
                  </a:cubicBezTo>
                  <a:close/>
                  <a:moveTo>
                    <a:pt x="27" y="0"/>
                  </a:moveTo>
                  <a:cubicBezTo>
                    <a:pt x="18" y="18"/>
                    <a:pt x="10" y="36"/>
                    <a:pt x="1" y="45"/>
                  </a:cubicBezTo>
                  <a:lnTo>
                    <a:pt x="10" y="45"/>
                  </a:lnTo>
                  <a:lnTo>
                    <a:pt x="27" y="133"/>
                  </a:lnTo>
                  <a:cubicBezTo>
                    <a:pt x="36" y="115"/>
                    <a:pt x="36" y="98"/>
                    <a:pt x="36" y="53"/>
                  </a:cubicBezTo>
                  <a:lnTo>
                    <a:pt x="36" y="53"/>
                  </a:lnTo>
                  <a:cubicBezTo>
                    <a:pt x="30" y="62"/>
                    <a:pt x="27" y="65"/>
                    <a:pt x="24" y="65"/>
                  </a:cubicBezTo>
                  <a:cubicBezTo>
                    <a:pt x="18" y="65"/>
                    <a:pt x="18" y="51"/>
                    <a:pt x="18" y="45"/>
                  </a:cubicBezTo>
                  <a:lnTo>
                    <a:pt x="18" y="45"/>
                  </a:lnTo>
                  <a:cubicBezTo>
                    <a:pt x="18" y="45"/>
                    <a:pt x="27" y="53"/>
                    <a:pt x="36" y="53"/>
                  </a:cubicBezTo>
                  <a:cubicBezTo>
                    <a:pt x="36" y="36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" name="Google Shape;280;p2"/>
            <p:cNvSpPr/>
            <p:nvPr/>
          </p:nvSpPr>
          <p:spPr>
            <a:xfrm rot="1644691">
              <a:off x="7900606" y="-845519"/>
              <a:ext cx="3317" cy="1397"/>
            </a:xfrm>
            <a:custGeom>
              <a:avLst/>
              <a:gdLst/>
              <a:ahLst/>
              <a:cxnLst/>
              <a:rect l="l" t="t" r="r" b="b"/>
              <a:pathLst>
                <a:path w="19" h="8" extrusionOk="0">
                  <a:moveTo>
                    <a:pt x="1" y="1"/>
                  </a:moveTo>
                  <a:cubicBezTo>
                    <a:pt x="5" y="5"/>
                    <a:pt x="10" y="7"/>
                    <a:pt x="13" y="7"/>
                  </a:cubicBezTo>
                  <a:cubicBezTo>
                    <a:pt x="16" y="7"/>
                    <a:pt x="19" y="5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" name="Google Shape;281;p2"/>
            <p:cNvSpPr/>
            <p:nvPr/>
          </p:nvSpPr>
          <p:spPr>
            <a:xfrm rot="1644691">
              <a:off x="7876019" y="-856821"/>
              <a:ext cx="24793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14" y="0"/>
                  </a:moveTo>
                  <a:cubicBezTo>
                    <a:pt x="107" y="0"/>
                    <a:pt x="99" y="5"/>
                    <a:pt x="89" y="18"/>
                  </a:cubicBezTo>
                  <a:lnTo>
                    <a:pt x="89" y="27"/>
                  </a:lnTo>
                  <a:cubicBezTo>
                    <a:pt x="73" y="59"/>
                    <a:pt x="18" y="92"/>
                    <a:pt x="3" y="97"/>
                  </a:cubicBezTo>
                  <a:lnTo>
                    <a:pt x="3" y="97"/>
                  </a:lnTo>
                  <a:cubicBezTo>
                    <a:pt x="46" y="88"/>
                    <a:pt x="81" y="79"/>
                    <a:pt x="124" y="62"/>
                  </a:cubicBezTo>
                  <a:cubicBezTo>
                    <a:pt x="115" y="53"/>
                    <a:pt x="98" y="44"/>
                    <a:pt x="107" y="27"/>
                  </a:cubicBezTo>
                  <a:cubicBezTo>
                    <a:pt x="113" y="21"/>
                    <a:pt x="117" y="19"/>
                    <a:pt x="122" y="19"/>
                  </a:cubicBezTo>
                  <a:cubicBezTo>
                    <a:pt x="130" y="19"/>
                    <a:pt x="136" y="27"/>
                    <a:pt x="142" y="27"/>
                  </a:cubicBezTo>
                  <a:cubicBezTo>
                    <a:pt x="136" y="15"/>
                    <a:pt x="127" y="0"/>
                    <a:pt x="114" y="0"/>
                  </a:cubicBezTo>
                  <a:close/>
                  <a:moveTo>
                    <a:pt x="3" y="97"/>
                  </a:moveTo>
                  <a:cubicBezTo>
                    <a:pt x="3" y="97"/>
                    <a:pt x="2" y="97"/>
                    <a:pt x="1" y="97"/>
                  </a:cubicBezTo>
                  <a:cubicBezTo>
                    <a:pt x="1" y="97"/>
                    <a:pt x="2" y="97"/>
                    <a:pt x="3" y="9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" name="Google Shape;282;p2"/>
            <p:cNvSpPr/>
            <p:nvPr/>
          </p:nvSpPr>
          <p:spPr>
            <a:xfrm rot="1644691">
              <a:off x="7858246" y="-819057"/>
              <a:ext cx="12571" cy="13968"/>
            </a:xfrm>
            <a:custGeom>
              <a:avLst/>
              <a:gdLst/>
              <a:ahLst/>
              <a:cxnLst/>
              <a:rect l="l" t="t" r="r" b="b"/>
              <a:pathLst>
                <a:path w="72" h="80" extrusionOk="0">
                  <a:moveTo>
                    <a:pt x="1" y="0"/>
                  </a:moveTo>
                  <a:lnTo>
                    <a:pt x="27" y="80"/>
                  </a:lnTo>
                  <a:lnTo>
                    <a:pt x="71" y="44"/>
                  </a:lnTo>
                  <a:lnTo>
                    <a:pt x="45" y="44"/>
                  </a:lnTo>
                  <a:cubicBezTo>
                    <a:pt x="53" y="0"/>
                    <a:pt x="27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" name="Google Shape;283;p2"/>
            <p:cNvSpPr/>
            <p:nvPr/>
          </p:nvSpPr>
          <p:spPr>
            <a:xfrm rot="1644691">
              <a:off x="7792182" y="-778790"/>
              <a:ext cx="13968" cy="8031"/>
            </a:xfrm>
            <a:custGeom>
              <a:avLst/>
              <a:gdLst/>
              <a:ahLst/>
              <a:cxnLst/>
              <a:rect l="l" t="t" r="r" b="b"/>
              <a:pathLst>
                <a:path w="80" h="46" extrusionOk="0">
                  <a:moveTo>
                    <a:pt x="0" y="1"/>
                  </a:moveTo>
                  <a:lnTo>
                    <a:pt x="80" y="45"/>
                  </a:lnTo>
                  <a:lnTo>
                    <a:pt x="80" y="45"/>
                  </a:lnTo>
                  <a:lnTo>
                    <a:pt x="53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" name="Google Shape;284;p2"/>
            <p:cNvSpPr/>
            <p:nvPr/>
          </p:nvSpPr>
          <p:spPr>
            <a:xfrm rot="1644691">
              <a:off x="7786641" y="-764138"/>
              <a:ext cx="8031" cy="4714"/>
            </a:xfrm>
            <a:custGeom>
              <a:avLst/>
              <a:gdLst/>
              <a:ahLst/>
              <a:cxnLst/>
              <a:rect l="l" t="t" r="r" b="b"/>
              <a:pathLst>
                <a:path w="46" h="27" extrusionOk="0">
                  <a:moveTo>
                    <a:pt x="1" y="0"/>
                  </a:moveTo>
                  <a:lnTo>
                    <a:pt x="27" y="27"/>
                  </a:lnTo>
                  <a:lnTo>
                    <a:pt x="45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" name="Google Shape;285;p2"/>
            <p:cNvSpPr/>
            <p:nvPr/>
          </p:nvSpPr>
          <p:spPr>
            <a:xfrm rot="1644691">
              <a:off x="7388602" y="83895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10" y="9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" name="Google Shape;286;p2"/>
            <p:cNvSpPr/>
            <p:nvPr/>
          </p:nvSpPr>
          <p:spPr>
            <a:xfrm rot="1644691">
              <a:off x="7396312" y="56907"/>
              <a:ext cx="4889" cy="1397"/>
            </a:xfrm>
            <a:custGeom>
              <a:avLst/>
              <a:gdLst/>
              <a:ahLst/>
              <a:cxnLst/>
              <a:rect l="l" t="t" r="r" b="b"/>
              <a:pathLst>
                <a:path w="28" h="8" extrusionOk="0">
                  <a:moveTo>
                    <a:pt x="1" y="1"/>
                  </a:moveTo>
                  <a:cubicBezTo>
                    <a:pt x="5" y="5"/>
                    <a:pt x="12" y="7"/>
                    <a:pt x="17" y="7"/>
                  </a:cubicBezTo>
                  <a:cubicBezTo>
                    <a:pt x="23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" name="Google Shape;287;p2"/>
            <p:cNvSpPr/>
            <p:nvPr/>
          </p:nvSpPr>
          <p:spPr>
            <a:xfrm rot="1644691">
              <a:off x="7554556" y="-421047"/>
              <a:ext cx="20078" cy="9428"/>
            </a:xfrm>
            <a:custGeom>
              <a:avLst/>
              <a:gdLst/>
              <a:ahLst/>
              <a:cxnLst/>
              <a:rect l="l" t="t" r="r" b="b"/>
              <a:pathLst>
                <a:path w="115" h="54" extrusionOk="0">
                  <a:moveTo>
                    <a:pt x="115" y="1"/>
                  </a:moveTo>
                  <a:cubicBezTo>
                    <a:pt x="71" y="27"/>
                    <a:pt x="0" y="54"/>
                    <a:pt x="53" y="54"/>
                  </a:cubicBezTo>
                  <a:lnTo>
                    <a:pt x="106" y="54"/>
                  </a:lnTo>
                  <a:cubicBezTo>
                    <a:pt x="97" y="27"/>
                    <a:pt x="106" y="10"/>
                    <a:pt x="11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" name="Google Shape;288;p2"/>
            <p:cNvSpPr/>
            <p:nvPr/>
          </p:nvSpPr>
          <p:spPr>
            <a:xfrm rot="1644691">
              <a:off x="7455439" y="-163098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9"/>
                    <a:pt x="18" y="18"/>
                    <a:pt x="27" y="36"/>
                  </a:cubicBezTo>
                  <a:lnTo>
                    <a:pt x="45" y="27"/>
                  </a:lnTo>
                  <a:cubicBezTo>
                    <a:pt x="27" y="18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" name="Google Shape;289;p2"/>
            <p:cNvSpPr/>
            <p:nvPr/>
          </p:nvSpPr>
          <p:spPr>
            <a:xfrm rot="1644691">
              <a:off x="7478316" y="-132664"/>
              <a:ext cx="6285" cy="4714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27"/>
                  </a:lnTo>
                  <a:cubicBezTo>
                    <a:pt x="9" y="27"/>
                    <a:pt x="27" y="18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" name="Google Shape;290;p2"/>
            <p:cNvSpPr/>
            <p:nvPr/>
          </p:nvSpPr>
          <p:spPr>
            <a:xfrm rot="1644691">
              <a:off x="7352151" y="221439"/>
              <a:ext cx="9428" cy="4539"/>
            </a:xfrm>
            <a:custGeom>
              <a:avLst/>
              <a:gdLst/>
              <a:ahLst/>
              <a:cxnLst/>
              <a:rect l="l" t="t" r="r" b="b"/>
              <a:pathLst>
                <a:path w="54" h="26" extrusionOk="0">
                  <a:moveTo>
                    <a:pt x="36" y="0"/>
                  </a:moveTo>
                  <a:cubicBezTo>
                    <a:pt x="27" y="0"/>
                    <a:pt x="15" y="8"/>
                    <a:pt x="0" y="8"/>
                  </a:cubicBezTo>
                  <a:lnTo>
                    <a:pt x="53" y="26"/>
                  </a:lnTo>
                  <a:cubicBezTo>
                    <a:pt x="49" y="6"/>
                    <a:pt x="44" y="0"/>
                    <a:pt x="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" name="Google Shape;291;p2"/>
            <p:cNvSpPr/>
            <p:nvPr/>
          </p:nvSpPr>
          <p:spPr>
            <a:xfrm rot="1644691">
              <a:off x="7697904" y="-615442"/>
              <a:ext cx="14142" cy="10825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45" y="0"/>
                  </a:moveTo>
                  <a:cubicBezTo>
                    <a:pt x="19" y="27"/>
                    <a:pt x="10" y="44"/>
                    <a:pt x="1" y="62"/>
                  </a:cubicBezTo>
                  <a:cubicBezTo>
                    <a:pt x="36" y="35"/>
                    <a:pt x="80" y="18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" name="Google Shape;292;p2"/>
            <p:cNvSpPr/>
            <p:nvPr/>
          </p:nvSpPr>
          <p:spPr>
            <a:xfrm rot="1644691">
              <a:off x="7304378" y="39215"/>
              <a:ext cx="6285" cy="3317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cubicBezTo>
                    <a:pt x="9" y="10"/>
                    <a:pt x="27" y="18"/>
                    <a:pt x="36" y="18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" name="Google Shape;293;p2"/>
            <p:cNvSpPr/>
            <p:nvPr/>
          </p:nvSpPr>
          <p:spPr>
            <a:xfrm rot="1644691">
              <a:off x="7687165" y="-610434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cubicBezTo>
                    <a:pt x="18" y="27"/>
                    <a:pt x="1" y="54"/>
                    <a:pt x="36" y="80"/>
                  </a:cubicBezTo>
                  <a:cubicBezTo>
                    <a:pt x="36" y="80"/>
                    <a:pt x="45" y="72"/>
                    <a:pt x="45" y="72"/>
                  </a:cubicBezTo>
                  <a:cubicBezTo>
                    <a:pt x="36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" name="Google Shape;294;p2"/>
            <p:cNvSpPr/>
            <p:nvPr/>
          </p:nvSpPr>
          <p:spPr>
            <a:xfrm rot="1644691">
              <a:off x="7177414" y="739731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" name="Google Shape;295;p2"/>
            <p:cNvSpPr/>
            <p:nvPr/>
          </p:nvSpPr>
          <p:spPr>
            <a:xfrm rot="1644691">
              <a:off x="7034768" y="841477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cubicBezTo>
                    <a:pt x="1" y="18"/>
                    <a:pt x="1" y="27"/>
                    <a:pt x="10" y="3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" name="Google Shape;296;p2"/>
            <p:cNvSpPr/>
            <p:nvPr/>
          </p:nvSpPr>
          <p:spPr>
            <a:xfrm rot="1644691">
              <a:off x="7756107" y="-707155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2" y="1"/>
                  </a:moveTo>
                  <a:cubicBezTo>
                    <a:pt x="0" y="1"/>
                    <a:pt x="2" y="9"/>
                    <a:pt x="8" y="9"/>
                  </a:cubicBezTo>
                  <a:cubicBezTo>
                    <a:pt x="5" y="3"/>
                    <a:pt x="3" y="1"/>
                    <a:pt x="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" name="Google Shape;297;p2"/>
            <p:cNvSpPr/>
            <p:nvPr/>
          </p:nvSpPr>
          <p:spPr>
            <a:xfrm rot="1644691">
              <a:off x="7794332" y="-700435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" name="Google Shape;298;p2"/>
            <p:cNvSpPr/>
            <p:nvPr/>
          </p:nvSpPr>
          <p:spPr>
            <a:xfrm rot="1644691">
              <a:off x="7717611" y="-536285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" name="Google Shape;299;p2"/>
            <p:cNvSpPr/>
            <p:nvPr/>
          </p:nvSpPr>
          <p:spPr>
            <a:xfrm rot="1644691">
              <a:off x="7757808" y="-709116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9" y="0"/>
                  </a:moveTo>
                  <a:cubicBezTo>
                    <a:pt x="19" y="9"/>
                    <a:pt x="10" y="18"/>
                    <a:pt x="1" y="27"/>
                  </a:cubicBezTo>
                  <a:cubicBezTo>
                    <a:pt x="10" y="18"/>
                    <a:pt x="19" y="9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" name="Google Shape;300;p2"/>
            <p:cNvSpPr/>
            <p:nvPr/>
          </p:nvSpPr>
          <p:spPr>
            <a:xfrm rot="1644691">
              <a:off x="7758435" y="-712873"/>
              <a:ext cx="1571" cy="3317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cubicBezTo>
                    <a:pt x="0" y="0"/>
                    <a:pt x="0" y="0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" name="Google Shape;301;p2"/>
            <p:cNvSpPr/>
            <p:nvPr/>
          </p:nvSpPr>
          <p:spPr>
            <a:xfrm rot="1644691">
              <a:off x="7754536" y="-706141"/>
              <a:ext cx="1571" cy="4889"/>
            </a:xfrm>
            <a:custGeom>
              <a:avLst/>
              <a:gdLst/>
              <a:ahLst/>
              <a:cxnLst/>
              <a:rect l="l" t="t" r="r" b="b"/>
              <a:pathLst>
                <a:path w="9" h="28" extrusionOk="0">
                  <a:moveTo>
                    <a:pt x="0" y="1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" name="Google Shape;302;p2"/>
            <p:cNvSpPr/>
            <p:nvPr/>
          </p:nvSpPr>
          <p:spPr>
            <a:xfrm rot="1644691">
              <a:off x="7249690" y="456271"/>
              <a:ext cx="3317" cy="2095"/>
            </a:xfrm>
            <a:custGeom>
              <a:avLst/>
              <a:gdLst/>
              <a:ahLst/>
              <a:cxnLst/>
              <a:rect l="l" t="t" r="r" b="b"/>
              <a:pathLst>
                <a:path w="19" h="12" extrusionOk="0">
                  <a:moveTo>
                    <a:pt x="1" y="1"/>
                  </a:moveTo>
                  <a:cubicBezTo>
                    <a:pt x="12" y="8"/>
                    <a:pt x="17" y="11"/>
                    <a:pt x="17" y="11"/>
                  </a:cubicBezTo>
                  <a:cubicBezTo>
                    <a:pt x="18" y="11"/>
                    <a:pt x="11" y="6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" name="Google Shape;303;p2"/>
            <p:cNvSpPr/>
            <p:nvPr/>
          </p:nvSpPr>
          <p:spPr>
            <a:xfrm rot="1644691">
              <a:off x="7601059" y="-287605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4" name="Google Shape;304;p2"/>
            <p:cNvSpPr/>
            <p:nvPr/>
          </p:nvSpPr>
          <p:spPr>
            <a:xfrm rot="1644691">
              <a:off x="7572860" y="-293333"/>
              <a:ext cx="32649" cy="14142"/>
            </a:xfrm>
            <a:custGeom>
              <a:avLst/>
              <a:gdLst/>
              <a:ahLst/>
              <a:cxnLst/>
              <a:rect l="l" t="t" r="r" b="b"/>
              <a:pathLst>
                <a:path w="187" h="81" extrusionOk="0">
                  <a:moveTo>
                    <a:pt x="151" y="1"/>
                  </a:moveTo>
                  <a:lnTo>
                    <a:pt x="1" y="9"/>
                  </a:lnTo>
                  <a:lnTo>
                    <a:pt x="186" y="80"/>
                  </a:lnTo>
                  <a:cubicBezTo>
                    <a:pt x="124" y="36"/>
                    <a:pt x="133" y="18"/>
                    <a:pt x="15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5" name="Google Shape;305;p2"/>
            <p:cNvSpPr/>
            <p:nvPr/>
          </p:nvSpPr>
          <p:spPr>
            <a:xfrm rot="1644691">
              <a:off x="7286977" y="-839992"/>
              <a:ext cx="245307" cy="1793097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6" name="Google Shape;306;p2"/>
            <p:cNvSpPr/>
            <p:nvPr/>
          </p:nvSpPr>
          <p:spPr>
            <a:xfrm rot="1644691">
              <a:off x="7400888" y="19438"/>
              <a:ext cx="17285" cy="7857"/>
            </a:xfrm>
            <a:custGeom>
              <a:avLst/>
              <a:gdLst/>
              <a:ahLst/>
              <a:cxnLst/>
              <a:rect l="l" t="t" r="r" b="b"/>
              <a:pathLst>
                <a:path w="99" h="45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" y="36"/>
                    <a:pt x="63" y="45"/>
                  </a:cubicBezTo>
                  <a:cubicBezTo>
                    <a:pt x="98" y="36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7" name="Google Shape;307;p2"/>
            <p:cNvSpPr/>
            <p:nvPr/>
          </p:nvSpPr>
          <p:spPr>
            <a:xfrm rot="1644691">
              <a:off x="7479952" y="-160711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lnTo>
                    <a:pt x="27" y="0"/>
                  </a:lnTo>
                  <a:cubicBezTo>
                    <a:pt x="9" y="18"/>
                    <a:pt x="0" y="36"/>
                    <a:pt x="9" y="44"/>
                  </a:cubicBezTo>
                  <a:cubicBezTo>
                    <a:pt x="27" y="36"/>
                    <a:pt x="44" y="18"/>
                    <a:pt x="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2"/>
            <p:cNvSpPr/>
            <p:nvPr/>
          </p:nvSpPr>
          <p:spPr>
            <a:xfrm rot="1644691">
              <a:off x="7739389" y="-670100"/>
              <a:ext cx="3317" cy="4539"/>
            </a:xfrm>
            <a:custGeom>
              <a:avLst/>
              <a:gdLst/>
              <a:ahLst/>
              <a:cxnLst/>
              <a:rect l="l" t="t" r="r" b="b"/>
              <a:pathLst>
                <a:path w="19" h="26" extrusionOk="0">
                  <a:moveTo>
                    <a:pt x="18" y="0"/>
                  </a:moveTo>
                  <a:cubicBezTo>
                    <a:pt x="8" y="16"/>
                    <a:pt x="1" y="25"/>
                    <a:pt x="2" y="25"/>
                  </a:cubicBezTo>
                  <a:cubicBezTo>
                    <a:pt x="2" y="25"/>
                    <a:pt x="7" y="20"/>
                    <a:pt x="18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2"/>
            <p:cNvSpPr/>
            <p:nvPr/>
          </p:nvSpPr>
          <p:spPr>
            <a:xfrm rot="1644691">
              <a:off x="7748439" y="-678799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9"/>
                    <a:pt x="9" y="27"/>
                    <a:pt x="0" y="45"/>
                  </a:cubicBezTo>
                  <a:cubicBezTo>
                    <a:pt x="18" y="36"/>
                    <a:pt x="27" y="27"/>
                    <a:pt x="18" y="9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0" name="Google Shape;310;p2"/>
            <p:cNvSpPr/>
            <p:nvPr/>
          </p:nvSpPr>
          <p:spPr>
            <a:xfrm rot="1644691">
              <a:off x="7176689" y="468984"/>
              <a:ext cx="3667" cy="4190"/>
            </a:xfrm>
            <a:custGeom>
              <a:avLst/>
              <a:gdLst/>
              <a:ahLst/>
              <a:cxnLst/>
              <a:rect l="l" t="t" r="r" b="b"/>
              <a:pathLst>
                <a:path w="21" h="24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22"/>
                    <a:pt x="12" y="24"/>
                    <a:pt x="15" y="24"/>
                  </a:cubicBezTo>
                  <a:cubicBezTo>
                    <a:pt x="21" y="24"/>
                    <a:pt x="20" y="18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1" name="Google Shape;311;p2"/>
            <p:cNvSpPr/>
            <p:nvPr/>
          </p:nvSpPr>
          <p:spPr>
            <a:xfrm rot="1644691">
              <a:off x="7477013" y="-135319"/>
              <a:ext cx="6285" cy="1397"/>
            </a:xfrm>
            <a:custGeom>
              <a:avLst/>
              <a:gdLst/>
              <a:ahLst/>
              <a:cxnLst/>
              <a:rect l="l" t="t" r="r" b="b"/>
              <a:pathLst>
                <a:path w="36" h="8" extrusionOk="0">
                  <a:moveTo>
                    <a:pt x="0" y="1"/>
                  </a:moveTo>
                  <a:cubicBezTo>
                    <a:pt x="5" y="5"/>
                    <a:pt x="9" y="7"/>
                    <a:pt x="15" y="7"/>
                  </a:cubicBezTo>
                  <a:cubicBezTo>
                    <a:pt x="20" y="7"/>
                    <a:pt x="27" y="5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2" name="Google Shape;312;p2"/>
            <p:cNvSpPr/>
            <p:nvPr/>
          </p:nvSpPr>
          <p:spPr>
            <a:xfrm rot="1644691">
              <a:off x="7351549" y="220432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3" name="Google Shape;313;p2"/>
            <p:cNvSpPr/>
            <p:nvPr/>
          </p:nvSpPr>
          <p:spPr>
            <a:xfrm rot="1644691">
              <a:off x="7717313" y="-475884"/>
              <a:ext cx="6285" cy="3841"/>
            </a:xfrm>
            <a:custGeom>
              <a:avLst/>
              <a:gdLst/>
              <a:ahLst/>
              <a:cxnLst/>
              <a:rect l="l" t="t" r="r" b="b"/>
              <a:pathLst>
                <a:path w="36" h="2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8" y="18"/>
                    <a:pt x="0" y="18"/>
                  </a:cubicBezTo>
                  <a:cubicBezTo>
                    <a:pt x="5" y="20"/>
                    <a:pt x="9" y="21"/>
                    <a:pt x="13" y="21"/>
                  </a:cubicBezTo>
                  <a:cubicBezTo>
                    <a:pt x="23" y="21"/>
                    <a:pt x="29" y="13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4" name="Google Shape;314;p2"/>
            <p:cNvSpPr/>
            <p:nvPr/>
          </p:nvSpPr>
          <p:spPr>
            <a:xfrm rot="1644691">
              <a:off x="7769234" y="-738805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cubicBezTo>
                    <a:pt x="0" y="4"/>
                    <a:pt x="2" y="7"/>
                    <a:pt x="4" y="9"/>
                  </a:cubicBezTo>
                  <a:lnTo>
                    <a:pt x="4" y="9"/>
                  </a:lnTo>
                  <a:lnTo>
                    <a:pt x="0" y="1"/>
                  </a:lnTo>
                  <a:close/>
                  <a:moveTo>
                    <a:pt x="4" y="9"/>
                  </a:moveTo>
                  <a:lnTo>
                    <a:pt x="18" y="45"/>
                  </a:lnTo>
                  <a:cubicBezTo>
                    <a:pt x="18" y="27"/>
                    <a:pt x="27" y="18"/>
                    <a:pt x="36" y="9"/>
                  </a:cubicBezTo>
                  <a:cubicBezTo>
                    <a:pt x="31" y="9"/>
                    <a:pt x="22" y="12"/>
                    <a:pt x="15" y="12"/>
                  </a:cubicBezTo>
                  <a:cubicBezTo>
                    <a:pt x="10" y="12"/>
                    <a:pt x="6" y="11"/>
                    <a:pt x="4" y="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5" name="Google Shape;315;p2"/>
            <p:cNvSpPr/>
            <p:nvPr/>
          </p:nvSpPr>
          <p:spPr>
            <a:xfrm rot="1644691">
              <a:off x="7854378" y="-768167"/>
              <a:ext cx="4714" cy="5587"/>
            </a:xfrm>
            <a:custGeom>
              <a:avLst/>
              <a:gdLst/>
              <a:ahLst/>
              <a:cxnLst/>
              <a:rect l="l" t="t" r="r" b="b"/>
              <a:pathLst>
                <a:path w="27" h="32" extrusionOk="0">
                  <a:moveTo>
                    <a:pt x="0" y="1"/>
                  </a:moveTo>
                  <a:cubicBezTo>
                    <a:pt x="0" y="18"/>
                    <a:pt x="8" y="32"/>
                    <a:pt x="16" y="32"/>
                  </a:cubicBezTo>
                  <a:cubicBezTo>
                    <a:pt x="20" y="32"/>
                    <a:pt x="24" y="28"/>
                    <a:pt x="27" y="18"/>
                  </a:cubicBezTo>
                  <a:cubicBezTo>
                    <a:pt x="27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6" name="Google Shape;316;p2"/>
            <p:cNvSpPr/>
            <p:nvPr/>
          </p:nvSpPr>
          <p:spPr>
            <a:xfrm rot="1644691">
              <a:off x="7800086" y="-736395"/>
              <a:ext cx="14841" cy="9777"/>
            </a:xfrm>
            <a:custGeom>
              <a:avLst/>
              <a:gdLst/>
              <a:ahLst/>
              <a:cxnLst/>
              <a:rect l="l" t="t" r="r" b="b"/>
              <a:pathLst>
                <a:path w="85" h="56" extrusionOk="0">
                  <a:moveTo>
                    <a:pt x="38" y="0"/>
                  </a:moveTo>
                  <a:cubicBezTo>
                    <a:pt x="1" y="0"/>
                    <a:pt x="16" y="24"/>
                    <a:pt x="32" y="55"/>
                  </a:cubicBezTo>
                  <a:cubicBezTo>
                    <a:pt x="85" y="55"/>
                    <a:pt x="67" y="29"/>
                    <a:pt x="58" y="2"/>
                  </a:cubicBezTo>
                  <a:cubicBezTo>
                    <a:pt x="50" y="1"/>
                    <a:pt x="43" y="0"/>
                    <a:pt x="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7" name="Google Shape;317;p2"/>
            <p:cNvSpPr/>
            <p:nvPr/>
          </p:nvSpPr>
          <p:spPr>
            <a:xfrm rot="1644691">
              <a:off x="7809670" y="-742673"/>
              <a:ext cx="4889" cy="646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cubicBezTo>
                    <a:pt x="1" y="1"/>
                    <a:pt x="27" y="19"/>
                    <a:pt x="27" y="36"/>
                  </a:cubicBezTo>
                  <a:cubicBezTo>
                    <a:pt x="27" y="27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8" name="Google Shape;318;p2"/>
            <p:cNvSpPr/>
            <p:nvPr/>
          </p:nvSpPr>
          <p:spPr>
            <a:xfrm rot="1644691">
              <a:off x="7743999" y="-698240"/>
              <a:ext cx="15015" cy="8730"/>
            </a:xfrm>
            <a:custGeom>
              <a:avLst/>
              <a:gdLst/>
              <a:ahLst/>
              <a:cxnLst/>
              <a:rect l="l" t="t" r="r" b="b"/>
              <a:pathLst>
                <a:path w="86" h="50" extrusionOk="0">
                  <a:moveTo>
                    <a:pt x="19" y="1"/>
                  </a:moveTo>
                  <a:cubicBezTo>
                    <a:pt x="1" y="1"/>
                    <a:pt x="46" y="49"/>
                    <a:pt x="64" y="49"/>
                  </a:cubicBezTo>
                  <a:cubicBezTo>
                    <a:pt x="71" y="49"/>
                    <a:pt x="74" y="42"/>
                    <a:pt x="67" y="22"/>
                  </a:cubicBezTo>
                  <a:cubicBezTo>
                    <a:pt x="85" y="5"/>
                    <a:pt x="6" y="5"/>
                    <a:pt x="32" y="5"/>
                  </a:cubicBezTo>
                  <a:cubicBezTo>
                    <a:pt x="26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9" name="Google Shape;319;p2"/>
            <p:cNvSpPr/>
            <p:nvPr/>
          </p:nvSpPr>
          <p:spPr>
            <a:xfrm rot="1644691">
              <a:off x="7817609" y="-719577"/>
              <a:ext cx="11000" cy="4714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62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0" name="Google Shape;320;p2"/>
            <p:cNvSpPr/>
            <p:nvPr/>
          </p:nvSpPr>
          <p:spPr>
            <a:xfrm rot="1644691">
              <a:off x="7799645" y="-695103"/>
              <a:ext cx="6285" cy="11000"/>
            </a:xfrm>
            <a:custGeom>
              <a:avLst/>
              <a:gdLst/>
              <a:ahLst/>
              <a:cxnLst/>
              <a:rect l="l" t="t" r="r" b="b"/>
              <a:pathLst>
                <a:path w="36" h="63" extrusionOk="0">
                  <a:moveTo>
                    <a:pt x="18" y="1"/>
                  </a:moveTo>
                  <a:cubicBezTo>
                    <a:pt x="18" y="27"/>
                    <a:pt x="0" y="63"/>
                    <a:pt x="18" y="63"/>
                  </a:cubicBezTo>
                  <a:lnTo>
                    <a:pt x="35" y="10"/>
                  </a:lnTo>
                  <a:cubicBezTo>
                    <a:pt x="26" y="10"/>
                    <a:pt x="26" y="10"/>
                    <a:pt x="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1" name="Google Shape;321;p2"/>
            <p:cNvSpPr/>
            <p:nvPr/>
          </p:nvSpPr>
          <p:spPr>
            <a:xfrm rot="1644691">
              <a:off x="7806795" y="-701424"/>
              <a:ext cx="1746" cy="7857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cubicBezTo>
                    <a:pt x="1" y="10"/>
                    <a:pt x="1" y="27"/>
                    <a:pt x="1" y="45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2" name="Google Shape;322;p2"/>
            <p:cNvSpPr/>
            <p:nvPr/>
          </p:nvSpPr>
          <p:spPr>
            <a:xfrm rot="1644691">
              <a:off x="7819776" y="-706060"/>
              <a:ext cx="4889" cy="8031"/>
            </a:xfrm>
            <a:custGeom>
              <a:avLst/>
              <a:gdLst/>
              <a:ahLst/>
              <a:cxnLst/>
              <a:rect l="l" t="t" r="r" b="b"/>
              <a:pathLst>
                <a:path w="28" h="46" extrusionOk="0">
                  <a:moveTo>
                    <a:pt x="27" y="1"/>
                  </a:moveTo>
                  <a:lnTo>
                    <a:pt x="9" y="10"/>
                  </a:lnTo>
                  <a:lnTo>
                    <a:pt x="1" y="45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3" name="Google Shape;323;p2"/>
            <p:cNvSpPr/>
            <p:nvPr/>
          </p:nvSpPr>
          <p:spPr>
            <a:xfrm rot="1644691">
              <a:off x="7747115" y="-607274"/>
              <a:ext cx="7857" cy="11000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1"/>
                  </a:moveTo>
                  <a:lnTo>
                    <a:pt x="10" y="62"/>
                  </a:lnTo>
                  <a:cubicBezTo>
                    <a:pt x="36" y="62"/>
                    <a:pt x="45" y="54"/>
                    <a:pt x="36" y="36"/>
                  </a:cubicBezTo>
                  <a:cubicBezTo>
                    <a:pt x="27" y="18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4" name="Google Shape;324;p2"/>
            <p:cNvSpPr/>
            <p:nvPr/>
          </p:nvSpPr>
          <p:spPr>
            <a:xfrm rot="1644691">
              <a:off x="7780254" y="-61704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27" y="9"/>
                    <a:pt x="18" y="9"/>
                    <a:pt x="0" y="18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5" name="Google Shape;325;p2"/>
            <p:cNvSpPr/>
            <p:nvPr/>
          </p:nvSpPr>
          <p:spPr>
            <a:xfrm rot="1644691">
              <a:off x="7775023" y="-593945"/>
              <a:ext cx="9428" cy="11349"/>
            </a:xfrm>
            <a:custGeom>
              <a:avLst/>
              <a:gdLst/>
              <a:ahLst/>
              <a:cxnLst/>
              <a:rect l="l" t="t" r="r" b="b"/>
              <a:pathLst>
                <a:path w="54" h="65" extrusionOk="0">
                  <a:moveTo>
                    <a:pt x="19" y="0"/>
                  </a:moveTo>
                  <a:cubicBezTo>
                    <a:pt x="14" y="0"/>
                    <a:pt x="8" y="5"/>
                    <a:pt x="0" y="17"/>
                  </a:cubicBezTo>
                  <a:cubicBezTo>
                    <a:pt x="13" y="24"/>
                    <a:pt x="34" y="64"/>
                    <a:pt x="45" y="64"/>
                  </a:cubicBezTo>
                  <a:cubicBezTo>
                    <a:pt x="50" y="64"/>
                    <a:pt x="53" y="57"/>
                    <a:pt x="53" y="35"/>
                  </a:cubicBezTo>
                  <a:cubicBezTo>
                    <a:pt x="41" y="29"/>
                    <a:pt x="33" y="0"/>
                    <a:pt x="1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6" name="Google Shape;326;p2"/>
            <p:cNvSpPr/>
            <p:nvPr/>
          </p:nvSpPr>
          <p:spPr>
            <a:xfrm rot="1644691">
              <a:off x="7668257" y="-490764"/>
              <a:ext cx="20253" cy="4714"/>
            </a:xfrm>
            <a:custGeom>
              <a:avLst/>
              <a:gdLst/>
              <a:ahLst/>
              <a:cxnLst/>
              <a:rect l="l" t="t" r="r" b="b"/>
              <a:pathLst>
                <a:path w="116" h="27" extrusionOk="0">
                  <a:moveTo>
                    <a:pt x="1" y="0"/>
                  </a:moveTo>
                  <a:lnTo>
                    <a:pt x="116" y="27"/>
                  </a:lnTo>
                  <a:lnTo>
                    <a:pt x="116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7" name="Google Shape;327;p2"/>
            <p:cNvSpPr/>
            <p:nvPr/>
          </p:nvSpPr>
          <p:spPr>
            <a:xfrm rot="1644691">
              <a:off x="7648980" y="-364792"/>
              <a:ext cx="21824" cy="14841"/>
            </a:xfrm>
            <a:custGeom>
              <a:avLst/>
              <a:gdLst/>
              <a:ahLst/>
              <a:cxnLst/>
              <a:rect l="l" t="t" r="r" b="b"/>
              <a:pathLst>
                <a:path w="125" h="85" extrusionOk="0">
                  <a:moveTo>
                    <a:pt x="45" y="0"/>
                  </a:moveTo>
                  <a:cubicBezTo>
                    <a:pt x="28" y="0"/>
                    <a:pt x="19" y="33"/>
                    <a:pt x="7" y="33"/>
                  </a:cubicBezTo>
                  <a:cubicBezTo>
                    <a:pt x="5" y="33"/>
                    <a:pt x="3" y="32"/>
                    <a:pt x="1" y="30"/>
                  </a:cubicBezTo>
                  <a:lnTo>
                    <a:pt x="1" y="30"/>
                  </a:lnTo>
                  <a:cubicBezTo>
                    <a:pt x="23" y="66"/>
                    <a:pt x="14" y="85"/>
                    <a:pt x="57" y="85"/>
                  </a:cubicBezTo>
                  <a:cubicBezTo>
                    <a:pt x="65" y="85"/>
                    <a:pt x="76" y="84"/>
                    <a:pt x="89" y="83"/>
                  </a:cubicBezTo>
                  <a:cubicBezTo>
                    <a:pt x="125" y="21"/>
                    <a:pt x="19" y="56"/>
                    <a:pt x="54" y="3"/>
                  </a:cubicBezTo>
                  <a:cubicBezTo>
                    <a:pt x="51" y="1"/>
                    <a:pt x="47" y="0"/>
                    <a:pt x="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8" name="Google Shape;328;p2"/>
            <p:cNvSpPr/>
            <p:nvPr/>
          </p:nvSpPr>
          <p:spPr>
            <a:xfrm rot="1644691">
              <a:off x="7649122" y="-367942"/>
              <a:ext cx="3143" cy="3143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9" name="Google Shape;329;p2"/>
            <p:cNvSpPr/>
            <p:nvPr/>
          </p:nvSpPr>
          <p:spPr>
            <a:xfrm rot="1644691">
              <a:off x="7435070" y="10429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6" y="0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0" name="Google Shape;330;p2"/>
            <p:cNvSpPr/>
            <p:nvPr/>
          </p:nvSpPr>
          <p:spPr>
            <a:xfrm rot="1644691">
              <a:off x="7388509" y="91052"/>
              <a:ext cx="11000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62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62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1" name="Google Shape;331;p2"/>
            <p:cNvSpPr/>
            <p:nvPr/>
          </p:nvSpPr>
          <p:spPr>
            <a:xfrm rot="1644691">
              <a:off x="7379826" y="162856"/>
              <a:ext cx="8904" cy="10301"/>
            </a:xfrm>
            <a:custGeom>
              <a:avLst/>
              <a:gdLst/>
              <a:ahLst/>
              <a:cxnLst/>
              <a:rect l="l" t="t" r="r" b="b"/>
              <a:pathLst>
                <a:path w="51" h="59" extrusionOk="0">
                  <a:moveTo>
                    <a:pt x="33" y="1"/>
                  </a:moveTo>
                  <a:lnTo>
                    <a:pt x="33" y="1"/>
                  </a:lnTo>
                  <a:cubicBezTo>
                    <a:pt x="33" y="5"/>
                    <a:pt x="34" y="9"/>
                    <a:pt x="36" y="13"/>
                  </a:cubicBezTo>
                  <a:lnTo>
                    <a:pt x="36" y="13"/>
                  </a:lnTo>
                  <a:cubicBezTo>
                    <a:pt x="36" y="9"/>
                    <a:pt x="35" y="5"/>
                    <a:pt x="33" y="1"/>
                  </a:cubicBezTo>
                  <a:close/>
                  <a:moveTo>
                    <a:pt x="36" y="13"/>
                  </a:moveTo>
                  <a:lnTo>
                    <a:pt x="36" y="13"/>
                  </a:lnTo>
                  <a:cubicBezTo>
                    <a:pt x="34" y="37"/>
                    <a:pt x="1" y="58"/>
                    <a:pt x="21" y="58"/>
                  </a:cubicBezTo>
                  <a:cubicBezTo>
                    <a:pt x="27" y="58"/>
                    <a:pt x="36" y="57"/>
                    <a:pt x="51" y="53"/>
                  </a:cubicBezTo>
                  <a:cubicBezTo>
                    <a:pt x="51" y="40"/>
                    <a:pt x="40" y="27"/>
                    <a:pt x="36" y="1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2" name="Google Shape;332;p2"/>
            <p:cNvSpPr/>
            <p:nvPr/>
          </p:nvSpPr>
          <p:spPr>
            <a:xfrm rot="1644691">
              <a:off x="8314175" y="25509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" name="Google Shape;333;p2"/>
            <p:cNvSpPr/>
            <p:nvPr/>
          </p:nvSpPr>
          <p:spPr>
            <a:xfrm rot="1644691">
              <a:off x="8322392" y="230181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" name="Google Shape;334;p2"/>
            <p:cNvSpPr/>
            <p:nvPr/>
          </p:nvSpPr>
          <p:spPr>
            <a:xfrm rot="1644691">
              <a:off x="8381507" y="-260509"/>
              <a:ext cx="29332" cy="11000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" name="Google Shape;335;p2"/>
            <p:cNvSpPr/>
            <p:nvPr/>
          </p:nvSpPr>
          <p:spPr>
            <a:xfrm rot="1644691">
              <a:off x="8354867" y="9263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" name="Google Shape;336;p2"/>
            <p:cNvSpPr/>
            <p:nvPr/>
          </p:nvSpPr>
          <p:spPr>
            <a:xfrm rot="1644691">
              <a:off x="8399709" y="42227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" name="Google Shape;337;p2"/>
            <p:cNvSpPr/>
            <p:nvPr/>
          </p:nvSpPr>
          <p:spPr>
            <a:xfrm rot="1644691">
              <a:off x="8261706" y="386587"/>
              <a:ext cx="14142" cy="4889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" name="Google Shape;338;p2"/>
            <p:cNvSpPr/>
            <p:nvPr/>
          </p:nvSpPr>
          <p:spPr>
            <a:xfrm rot="1644691">
              <a:off x="8504085" y="-448105"/>
              <a:ext cx="18682" cy="11000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" name="Google Shape;339;p2"/>
            <p:cNvSpPr/>
            <p:nvPr/>
          </p:nvSpPr>
          <p:spPr>
            <a:xfrm rot="1644691">
              <a:off x="8193250" y="180441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" name="Google Shape;340;p2"/>
            <p:cNvSpPr/>
            <p:nvPr/>
          </p:nvSpPr>
          <p:spPr>
            <a:xfrm rot="1644691">
              <a:off x="8490868" y="-444251"/>
              <a:ext cx="12571" cy="1257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" name="Google Shape;341;p2"/>
            <p:cNvSpPr/>
            <p:nvPr/>
          </p:nvSpPr>
          <p:spPr>
            <a:xfrm rot="1644691">
              <a:off x="8021245" y="81772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" name="Google Shape;342;p2"/>
            <p:cNvSpPr/>
            <p:nvPr/>
          </p:nvSpPr>
          <p:spPr>
            <a:xfrm rot="1644691">
              <a:off x="7841622" y="895220"/>
              <a:ext cx="2619" cy="4889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" name="Google Shape;343;p2"/>
            <p:cNvSpPr/>
            <p:nvPr/>
          </p:nvSpPr>
          <p:spPr>
            <a:xfrm rot="1644691">
              <a:off x="8556181" y="-364929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" name="Google Shape;344;p2"/>
            <p:cNvSpPr/>
            <p:nvPr/>
          </p:nvSpPr>
          <p:spPr>
            <a:xfrm rot="1644691">
              <a:off x="8106794" y="567832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5" name="Google Shape;345;p2"/>
            <p:cNvSpPr/>
            <p:nvPr/>
          </p:nvSpPr>
          <p:spPr>
            <a:xfrm rot="1644691">
              <a:off x="8495351" y="-114039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" name="Google Shape;346;p2"/>
            <p:cNvSpPr/>
            <p:nvPr/>
          </p:nvSpPr>
          <p:spPr>
            <a:xfrm rot="1644691">
              <a:off x="8454349" y="-121399"/>
              <a:ext cx="51157" cy="12396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" name="Google Shape;347;p2"/>
            <p:cNvSpPr/>
            <p:nvPr/>
          </p:nvSpPr>
          <p:spPr>
            <a:xfrm rot="1644691">
              <a:off x="8128944" y="-587971"/>
              <a:ext cx="236053" cy="1629675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" name="Google Shape;348;p2"/>
            <p:cNvSpPr/>
            <p:nvPr/>
          </p:nvSpPr>
          <p:spPr>
            <a:xfrm rot="1644691">
              <a:off x="8563972" y="-516003"/>
              <a:ext cx="13968" cy="1921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9" name="Google Shape;349;p2"/>
            <p:cNvSpPr/>
            <p:nvPr/>
          </p:nvSpPr>
          <p:spPr>
            <a:xfrm rot="1644691">
              <a:off x="8324222" y="195103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" name="Google Shape;350;p2"/>
            <p:cNvSpPr/>
            <p:nvPr/>
          </p:nvSpPr>
          <p:spPr>
            <a:xfrm rot="1644691">
              <a:off x="8389491" y="11276"/>
              <a:ext cx="11000" cy="7857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" name="Google Shape;351;p2"/>
            <p:cNvSpPr/>
            <p:nvPr/>
          </p:nvSpPr>
          <p:spPr>
            <a:xfrm rot="1644691">
              <a:off x="8539337" y="-501826"/>
              <a:ext cx="3841" cy="3143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" name="Google Shape;352;p2"/>
            <p:cNvSpPr/>
            <p:nvPr/>
          </p:nvSpPr>
          <p:spPr>
            <a:xfrm rot="1644691">
              <a:off x="8545739" y="-510404"/>
              <a:ext cx="11000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" name="Google Shape;353;p2"/>
            <p:cNvSpPr/>
            <p:nvPr/>
          </p:nvSpPr>
          <p:spPr>
            <a:xfrm rot="1644691">
              <a:off x="8004789" y="546700"/>
              <a:ext cx="6460" cy="3841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" name="Google Shape;354;p2"/>
            <p:cNvSpPr/>
            <p:nvPr/>
          </p:nvSpPr>
          <p:spPr>
            <a:xfrm rot="1644691">
              <a:off x="8395852" y="38224"/>
              <a:ext cx="9428" cy="261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" name="Google Shape;355;p2"/>
            <p:cNvSpPr/>
            <p:nvPr/>
          </p:nvSpPr>
          <p:spPr>
            <a:xfrm rot="1644691">
              <a:off x="8261055" y="381625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" name="Google Shape;356;p2"/>
            <p:cNvSpPr/>
            <p:nvPr/>
          </p:nvSpPr>
          <p:spPr>
            <a:xfrm rot="1644691">
              <a:off x="8581113" y="-300228"/>
              <a:ext cx="7857" cy="4889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" name="Google Shape;357;p2"/>
            <p:cNvSpPr/>
            <p:nvPr/>
          </p:nvSpPr>
          <p:spPr>
            <a:xfrm rot="1644691">
              <a:off x="8532941" y="-531666"/>
              <a:ext cx="22523" cy="7857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" name="Google Shape;358;p2"/>
            <p:cNvSpPr/>
            <p:nvPr/>
          </p:nvSpPr>
          <p:spPr>
            <a:xfrm rot="1644691">
              <a:off x="8571485" y="-433922"/>
              <a:ext cx="13968" cy="9777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" name="Google Shape;359;p2"/>
            <p:cNvSpPr/>
            <p:nvPr/>
          </p:nvSpPr>
          <p:spPr>
            <a:xfrm rot="1644691">
              <a:off x="8612244" y="-442749"/>
              <a:ext cx="18682" cy="4889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" name="Google Shape;360;p2"/>
            <p:cNvSpPr/>
            <p:nvPr/>
          </p:nvSpPr>
          <p:spPr>
            <a:xfrm rot="1644691">
              <a:off x="8615889" y="-415837"/>
              <a:ext cx="14666" cy="9603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" name="Google Shape;361;p2"/>
            <p:cNvSpPr/>
            <p:nvPr/>
          </p:nvSpPr>
          <p:spPr>
            <a:xfrm rot="1644691">
              <a:off x="8506396" y="-318828"/>
              <a:ext cx="32475" cy="174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2" name="Google Shape;362;p2"/>
            <p:cNvSpPr/>
            <p:nvPr/>
          </p:nvSpPr>
          <p:spPr>
            <a:xfrm rot="1644691">
              <a:off x="8529201" y="-188372"/>
              <a:ext cx="32649" cy="13968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3" name="Google Shape;363;p2"/>
            <p:cNvSpPr/>
            <p:nvPr/>
          </p:nvSpPr>
          <p:spPr>
            <a:xfrm rot="1644691">
              <a:off x="8527664" y="-193350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4" name="Google Shape;364;p2"/>
            <p:cNvSpPr/>
            <p:nvPr/>
          </p:nvSpPr>
          <p:spPr>
            <a:xfrm rot="1644691">
              <a:off x="7810830" y="916016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5" name="Google Shape;365;p2"/>
            <p:cNvSpPr/>
            <p:nvPr/>
          </p:nvSpPr>
          <p:spPr>
            <a:xfrm rot="1644691">
              <a:off x="7815055" y="933109"/>
              <a:ext cx="20253" cy="6285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6" name="Google Shape;366;p2"/>
            <p:cNvSpPr/>
            <p:nvPr/>
          </p:nvSpPr>
          <p:spPr>
            <a:xfrm rot="1644691">
              <a:off x="8372933" y="195246"/>
              <a:ext cx="11000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7" name="Google Shape;367;p2"/>
            <p:cNvSpPr/>
            <p:nvPr/>
          </p:nvSpPr>
          <p:spPr>
            <a:xfrm rot="1644691">
              <a:off x="8313416" y="264980"/>
              <a:ext cx="17110" cy="3143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8" name="Google Shape;368;p2"/>
            <p:cNvSpPr/>
            <p:nvPr/>
          </p:nvSpPr>
          <p:spPr>
            <a:xfrm rot="1644691">
              <a:off x="8298077" y="334603"/>
              <a:ext cx="20078" cy="11000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9" name="Google Shape;369;p2"/>
          <p:cNvGrpSpPr/>
          <p:nvPr/>
        </p:nvGrpSpPr>
        <p:grpSpPr>
          <a:xfrm>
            <a:off x="-167044" y="4938722"/>
            <a:ext cx="2584223" cy="6110297"/>
            <a:chOff x="-125283" y="3704041"/>
            <a:chExt cx="1938167" cy="4582723"/>
          </a:xfrm>
        </p:grpSpPr>
        <p:sp>
          <p:nvSpPr>
            <p:cNvPr id="370" name="Google Shape;370;p2"/>
            <p:cNvSpPr/>
            <p:nvPr/>
          </p:nvSpPr>
          <p:spPr>
            <a:xfrm rot="-7511948">
              <a:off x="1015489" y="5947637"/>
              <a:ext cx="330278" cy="230266"/>
            </a:xfrm>
            <a:custGeom>
              <a:avLst/>
              <a:gdLst/>
              <a:ahLst/>
              <a:cxnLst/>
              <a:rect l="l" t="t" r="r" b="b"/>
              <a:pathLst>
                <a:path w="1484" h="1083" extrusionOk="0">
                  <a:moveTo>
                    <a:pt x="335" y="1"/>
                  </a:moveTo>
                  <a:cubicBezTo>
                    <a:pt x="160" y="1"/>
                    <a:pt x="1" y="197"/>
                    <a:pt x="149" y="389"/>
                  </a:cubicBezTo>
                  <a:cubicBezTo>
                    <a:pt x="211" y="459"/>
                    <a:pt x="281" y="486"/>
                    <a:pt x="361" y="530"/>
                  </a:cubicBezTo>
                  <a:cubicBezTo>
                    <a:pt x="467" y="592"/>
                    <a:pt x="564" y="653"/>
                    <a:pt x="670" y="724"/>
                  </a:cubicBezTo>
                  <a:cubicBezTo>
                    <a:pt x="758" y="795"/>
                    <a:pt x="847" y="874"/>
                    <a:pt x="944" y="936"/>
                  </a:cubicBezTo>
                  <a:cubicBezTo>
                    <a:pt x="1023" y="971"/>
                    <a:pt x="1112" y="998"/>
                    <a:pt x="1173" y="1051"/>
                  </a:cubicBezTo>
                  <a:cubicBezTo>
                    <a:pt x="1202" y="1073"/>
                    <a:pt x="1233" y="1082"/>
                    <a:pt x="1263" y="1082"/>
                  </a:cubicBezTo>
                  <a:cubicBezTo>
                    <a:pt x="1380" y="1082"/>
                    <a:pt x="1484" y="940"/>
                    <a:pt x="1421" y="821"/>
                  </a:cubicBezTo>
                  <a:cubicBezTo>
                    <a:pt x="1332" y="662"/>
                    <a:pt x="1138" y="574"/>
                    <a:pt x="1006" y="450"/>
                  </a:cubicBezTo>
                  <a:cubicBezTo>
                    <a:pt x="926" y="380"/>
                    <a:pt x="838" y="309"/>
                    <a:pt x="758" y="247"/>
                  </a:cubicBezTo>
                  <a:cubicBezTo>
                    <a:pt x="714" y="221"/>
                    <a:pt x="679" y="185"/>
                    <a:pt x="635" y="159"/>
                  </a:cubicBezTo>
                  <a:cubicBezTo>
                    <a:pt x="641" y="159"/>
                    <a:pt x="564" y="99"/>
                    <a:pt x="543" y="99"/>
                  </a:cubicBezTo>
                  <a:cubicBezTo>
                    <a:pt x="536" y="99"/>
                    <a:pt x="535" y="106"/>
                    <a:pt x="546" y="124"/>
                  </a:cubicBezTo>
                  <a:cubicBezTo>
                    <a:pt x="488" y="36"/>
                    <a:pt x="410" y="1"/>
                    <a:pt x="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1" name="Google Shape;371;p2"/>
            <p:cNvSpPr/>
            <p:nvPr/>
          </p:nvSpPr>
          <p:spPr>
            <a:xfrm rot="-7511948">
              <a:off x="1500252" y="5489582"/>
              <a:ext cx="296671" cy="192845"/>
            </a:xfrm>
            <a:custGeom>
              <a:avLst/>
              <a:gdLst/>
              <a:ahLst/>
              <a:cxnLst/>
              <a:rect l="l" t="t" r="r" b="b"/>
              <a:pathLst>
                <a:path w="1333" h="907" extrusionOk="0">
                  <a:moveTo>
                    <a:pt x="323" y="0"/>
                  </a:moveTo>
                  <a:cubicBezTo>
                    <a:pt x="164" y="0"/>
                    <a:pt x="1" y="179"/>
                    <a:pt x="100" y="335"/>
                  </a:cubicBezTo>
                  <a:cubicBezTo>
                    <a:pt x="171" y="432"/>
                    <a:pt x="233" y="450"/>
                    <a:pt x="339" y="485"/>
                  </a:cubicBezTo>
                  <a:cubicBezTo>
                    <a:pt x="427" y="521"/>
                    <a:pt x="524" y="583"/>
                    <a:pt x="603" y="627"/>
                  </a:cubicBezTo>
                  <a:cubicBezTo>
                    <a:pt x="780" y="715"/>
                    <a:pt x="983" y="794"/>
                    <a:pt x="1151" y="892"/>
                  </a:cubicBezTo>
                  <a:cubicBezTo>
                    <a:pt x="1169" y="902"/>
                    <a:pt x="1188" y="906"/>
                    <a:pt x="1208" y="906"/>
                  </a:cubicBezTo>
                  <a:cubicBezTo>
                    <a:pt x="1272" y="906"/>
                    <a:pt x="1332" y="854"/>
                    <a:pt x="1319" y="786"/>
                  </a:cubicBezTo>
                  <a:cubicBezTo>
                    <a:pt x="1275" y="618"/>
                    <a:pt x="1071" y="485"/>
                    <a:pt x="939" y="379"/>
                  </a:cubicBezTo>
                  <a:cubicBezTo>
                    <a:pt x="851" y="309"/>
                    <a:pt x="745" y="238"/>
                    <a:pt x="656" y="168"/>
                  </a:cubicBezTo>
                  <a:cubicBezTo>
                    <a:pt x="586" y="123"/>
                    <a:pt x="489" y="70"/>
                    <a:pt x="436" y="35"/>
                  </a:cubicBezTo>
                  <a:cubicBezTo>
                    <a:pt x="401" y="11"/>
                    <a:pt x="362" y="0"/>
                    <a:pt x="3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2"/>
            <p:cNvSpPr/>
            <p:nvPr/>
          </p:nvSpPr>
          <p:spPr>
            <a:xfrm rot="-7511948">
              <a:off x="106493" y="3783959"/>
              <a:ext cx="296004" cy="193696"/>
            </a:xfrm>
            <a:custGeom>
              <a:avLst/>
              <a:gdLst/>
              <a:ahLst/>
              <a:cxnLst/>
              <a:rect l="l" t="t" r="r" b="b"/>
              <a:pathLst>
                <a:path w="1330" h="911" extrusionOk="0">
                  <a:moveTo>
                    <a:pt x="319" y="1"/>
                  </a:moveTo>
                  <a:cubicBezTo>
                    <a:pt x="160" y="1"/>
                    <a:pt x="0" y="183"/>
                    <a:pt x="99" y="331"/>
                  </a:cubicBezTo>
                  <a:cubicBezTo>
                    <a:pt x="170" y="437"/>
                    <a:pt x="231" y="445"/>
                    <a:pt x="337" y="490"/>
                  </a:cubicBezTo>
                  <a:cubicBezTo>
                    <a:pt x="426" y="516"/>
                    <a:pt x="514" y="587"/>
                    <a:pt x="602" y="622"/>
                  </a:cubicBezTo>
                  <a:cubicBezTo>
                    <a:pt x="779" y="719"/>
                    <a:pt x="982" y="790"/>
                    <a:pt x="1150" y="896"/>
                  </a:cubicBezTo>
                  <a:cubicBezTo>
                    <a:pt x="1166" y="906"/>
                    <a:pt x="1184" y="910"/>
                    <a:pt x="1203" y="910"/>
                  </a:cubicBezTo>
                  <a:cubicBezTo>
                    <a:pt x="1265" y="910"/>
                    <a:pt x="1329" y="858"/>
                    <a:pt x="1309" y="790"/>
                  </a:cubicBezTo>
                  <a:cubicBezTo>
                    <a:pt x="1273" y="613"/>
                    <a:pt x="1061" y="490"/>
                    <a:pt x="938" y="384"/>
                  </a:cubicBezTo>
                  <a:cubicBezTo>
                    <a:pt x="849" y="304"/>
                    <a:pt x="743" y="242"/>
                    <a:pt x="646" y="172"/>
                  </a:cubicBezTo>
                  <a:cubicBezTo>
                    <a:pt x="585" y="119"/>
                    <a:pt x="479" y="75"/>
                    <a:pt x="434" y="39"/>
                  </a:cubicBezTo>
                  <a:cubicBezTo>
                    <a:pt x="399" y="12"/>
                    <a:pt x="359" y="1"/>
                    <a:pt x="3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3" name="Google Shape;373;p2"/>
            <p:cNvSpPr/>
            <p:nvPr/>
          </p:nvSpPr>
          <p:spPr>
            <a:xfrm rot="-7511948">
              <a:off x="1378956" y="6021716"/>
              <a:ext cx="265513" cy="190507"/>
            </a:xfrm>
            <a:custGeom>
              <a:avLst/>
              <a:gdLst/>
              <a:ahLst/>
              <a:cxnLst/>
              <a:rect l="l" t="t" r="r" b="b"/>
              <a:pathLst>
                <a:path w="1193" h="896" extrusionOk="0">
                  <a:moveTo>
                    <a:pt x="320" y="1"/>
                  </a:moveTo>
                  <a:cubicBezTo>
                    <a:pt x="145" y="1"/>
                    <a:pt x="1" y="207"/>
                    <a:pt x="142" y="388"/>
                  </a:cubicBezTo>
                  <a:cubicBezTo>
                    <a:pt x="265" y="538"/>
                    <a:pt x="504" y="626"/>
                    <a:pt x="663" y="741"/>
                  </a:cubicBezTo>
                  <a:cubicBezTo>
                    <a:pt x="749" y="797"/>
                    <a:pt x="883" y="896"/>
                    <a:pt x="1001" y="896"/>
                  </a:cubicBezTo>
                  <a:cubicBezTo>
                    <a:pt x="1052" y="896"/>
                    <a:pt x="1100" y="877"/>
                    <a:pt x="1140" y="830"/>
                  </a:cubicBezTo>
                  <a:cubicBezTo>
                    <a:pt x="1140" y="821"/>
                    <a:pt x="1148" y="821"/>
                    <a:pt x="1148" y="812"/>
                  </a:cubicBezTo>
                  <a:cubicBezTo>
                    <a:pt x="1184" y="768"/>
                    <a:pt x="1192" y="679"/>
                    <a:pt x="1157" y="626"/>
                  </a:cubicBezTo>
                  <a:cubicBezTo>
                    <a:pt x="1078" y="503"/>
                    <a:pt x="945" y="423"/>
                    <a:pt x="830" y="335"/>
                  </a:cubicBezTo>
                  <a:cubicBezTo>
                    <a:pt x="716" y="238"/>
                    <a:pt x="592" y="167"/>
                    <a:pt x="486" y="70"/>
                  </a:cubicBezTo>
                  <a:cubicBezTo>
                    <a:pt x="433" y="21"/>
                    <a:pt x="375" y="1"/>
                    <a:pt x="3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4" name="Google Shape;374;p2"/>
            <p:cNvSpPr/>
            <p:nvPr/>
          </p:nvSpPr>
          <p:spPr>
            <a:xfrm rot="-7511948">
              <a:off x="876731" y="6511329"/>
              <a:ext cx="266848" cy="200500"/>
            </a:xfrm>
            <a:custGeom>
              <a:avLst/>
              <a:gdLst/>
              <a:ahLst/>
              <a:cxnLst/>
              <a:rect l="l" t="t" r="r" b="b"/>
              <a:pathLst>
                <a:path w="1199" h="943" extrusionOk="0">
                  <a:moveTo>
                    <a:pt x="278" y="1"/>
                  </a:moveTo>
                  <a:cubicBezTo>
                    <a:pt x="82" y="1"/>
                    <a:pt x="0" y="333"/>
                    <a:pt x="229" y="404"/>
                  </a:cubicBezTo>
                  <a:cubicBezTo>
                    <a:pt x="362" y="440"/>
                    <a:pt x="467" y="554"/>
                    <a:pt x="582" y="634"/>
                  </a:cubicBezTo>
                  <a:cubicBezTo>
                    <a:pt x="715" y="731"/>
                    <a:pt x="856" y="837"/>
                    <a:pt x="1006" y="925"/>
                  </a:cubicBezTo>
                  <a:cubicBezTo>
                    <a:pt x="1027" y="937"/>
                    <a:pt x="1049" y="942"/>
                    <a:pt x="1069" y="942"/>
                  </a:cubicBezTo>
                  <a:cubicBezTo>
                    <a:pt x="1141" y="942"/>
                    <a:pt x="1198" y="875"/>
                    <a:pt x="1192" y="793"/>
                  </a:cubicBezTo>
                  <a:cubicBezTo>
                    <a:pt x="1174" y="598"/>
                    <a:pt x="935" y="466"/>
                    <a:pt x="803" y="342"/>
                  </a:cubicBezTo>
                  <a:cubicBezTo>
                    <a:pt x="653" y="219"/>
                    <a:pt x="538" y="86"/>
                    <a:pt x="353" y="16"/>
                  </a:cubicBezTo>
                  <a:cubicBezTo>
                    <a:pt x="327" y="5"/>
                    <a:pt x="302" y="1"/>
                    <a:pt x="2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" name="Google Shape;375;p2"/>
            <p:cNvSpPr/>
            <p:nvPr/>
          </p:nvSpPr>
          <p:spPr>
            <a:xfrm rot="-7511948">
              <a:off x="514912" y="6471661"/>
              <a:ext cx="271745" cy="160953"/>
            </a:xfrm>
            <a:custGeom>
              <a:avLst/>
              <a:gdLst/>
              <a:ahLst/>
              <a:cxnLst/>
              <a:rect l="l" t="t" r="r" b="b"/>
              <a:pathLst>
                <a:path w="1221" h="757" extrusionOk="0">
                  <a:moveTo>
                    <a:pt x="247" y="0"/>
                  </a:moveTo>
                  <a:cubicBezTo>
                    <a:pt x="172" y="0"/>
                    <a:pt x="92" y="46"/>
                    <a:pt x="54" y="110"/>
                  </a:cubicBezTo>
                  <a:cubicBezTo>
                    <a:pt x="1" y="216"/>
                    <a:pt x="54" y="322"/>
                    <a:pt x="142" y="383"/>
                  </a:cubicBezTo>
                  <a:cubicBezTo>
                    <a:pt x="265" y="463"/>
                    <a:pt x="416" y="507"/>
                    <a:pt x="548" y="569"/>
                  </a:cubicBezTo>
                  <a:cubicBezTo>
                    <a:pt x="680" y="631"/>
                    <a:pt x="813" y="728"/>
                    <a:pt x="963" y="754"/>
                  </a:cubicBezTo>
                  <a:cubicBezTo>
                    <a:pt x="972" y="756"/>
                    <a:pt x="982" y="757"/>
                    <a:pt x="991" y="757"/>
                  </a:cubicBezTo>
                  <a:cubicBezTo>
                    <a:pt x="1127" y="757"/>
                    <a:pt x="1220" y="580"/>
                    <a:pt x="1104" y="480"/>
                  </a:cubicBezTo>
                  <a:cubicBezTo>
                    <a:pt x="875" y="286"/>
                    <a:pt x="574" y="189"/>
                    <a:pt x="327" y="21"/>
                  </a:cubicBezTo>
                  <a:cubicBezTo>
                    <a:pt x="303" y="7"/>
                    <a:pt x="275" y="0"/>
                    <a:pt x="2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" name="Google Shape;376;p2"/>
            <p:cNvSpPr/>
            <p:nvPr/>
          </p:nvSpPr>
          <p:spPr>
            <a:xfrm rot="-7511948">
              <a:off x="148267" y="6033773"/>
              <a:ext cx="327384" cy="198161"/>
            </a:xfrm>
            <a:custGeom>
              <a:avLst/>
              <a:gdLst/>
              <a:ahLst/>
              <a:cxnLst/>
              <a:rect l="l" t="t" r="r" b="b"/>
              <a:pathLst>
                <a:path w="1471" h="932" extrusionOk="0">
                  <a:moveTo>
                    <a:pt x="366" y="0"/>
                  </a:moveTo>
                  <a:cubicBezTo>
                    <a:pt x="144" y="0"/>
                    <a:pt x="0" y="345"/>
                    <a:pt x="269" y="469"/>
                  </a:cubicBezTo>
                  <a:cubicBezTo>
                    <a:pt x="358" y="513"/>
                    <a:pt x="437" y="566"/>
                    <a:pt x="534" y="601"/>
                  </a:cubicBezTo>
                  <a:cubicBezTo>
                    <a:pt x="640" y="645"/>
                    <a:pt x="746" y="698"/>
                    <a:pt x="843" y="751"/>
                  </a:cubicBezTo>
                  <a:cubicBezTo>
                    <a:pt x="977" y="825"/>
                    <a:pt x="1129" y="931"/>
                    <a:pt x="1285" y="931"/>
                  </a:cubicBezTo>
                  <a:cubicBezTo>
                    <a:pt x="1314" y="931"/>
                    <a:pt x="1344" y="927"/>
                    <a:pt x="1373" y="919"/>
                  </a:cubicBezTo>
                  <a:cubicBezTo>
                    <a:pt x="1461" y="892"/>
                    <a:pt x="1470" y="751"/>
                    <a:pt x="1399" y="698"/>
                  </a:cubicBezTo>
                  <a:cubicBezTo>
                    <a:pt x="1099" y="486"/>
                    <a:pt x="817" y="257"/>
                    <a:pt x="516" y="54"/>
                  </a:cubicBezTo>
                  <a:cubicBezTo>
                    <a:pt x="465" y="16"/>
                    <a:pt x="414" y="0"/>
                    <a:pt x="3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" name="Google Shape;377;p2"/>
            <p:cNvSpPr/>
            <p:nvPr/>
          </p:nvSpPr>
          <p:spPr>
            <a:xfrm rot="-7511948">
              <a:off x="314664" y="5505235"/>
              <a:ext cx="285321" cy="123319"/>
            </a:xfrm>
            <a:custGeom>
              <a:avLst/>
              <a:gdLst/>
              <a:ahLst/>
              <a:cxnLst/>
              <a:rect l="l" t="t" r="r" b="b"/>
              <a:pathLst>
                <a:path w="1282" h="580" extrusionOk="0">
                  <a:moveTo>
                    <a:pt x="292" y="1"/>
                  </a:moveTo>
                  <a:cubicBezTo>
                    <a:pt x="0" y="9"/>
                    <a:pt x="26" y="461"/>
                    <a:pt x="304" y="461"/>
                  </a:cubicBezTo>
                  <a:cubicBezTo>
                    <a:pt x="311" y="461"/>
                    <a:pt x="319" y="461"/>
                    <a:pt x="327" y="460"/>
                  </a:cubicBezTo>
                  <a:cubicBezTo>
                    <a:pt x="342" y="459"/>
                    <a:pt x="357" y="458"/>
                    <a:pt x="372" y="458"/>
                  </a:cubicBezTo>
                  <a:cubicBezTo>
                    <a:pt x="575" y="458"/>
                    <a:pt x="795" y="579"/>
                    <a:pt x="1002" y="579"/>
                  </a:cubicBezTo>
                  <a:cubicBezTo>
                    <a:pt x="1070" y="579"/>
                    <a:pt x="1137" y="566"/>
                    <a:pt x="1202" y="531"/>
                  </a:cubicBezTo>
                  <a:cubicBezTo>
                    <a:pt x="1263" y="495"/>
                    <a:pt x="1281" y="389"/>
                    <a:pt x="1237" y="336"/>
                  </a:cubicBezTo>
                  <a:cubicBezTo>
                    <a:pt x="1140" y="213"/>
                    <a:pt x="937" y="142"/>
                    <a:pt x="787" y="107"/>
                  </a:cubicBezTo>
                  <a:cubicBezTo>
                    <a:pt x="619" y="72"/>
                    <a:pt x="460" y="1"/>
                    <a:pt x="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" name="Google Shape;378;p2"/>
            <p:cNvSpPr/>
            <p:nvPr/>
          </p:nvSpPr>
          <p:spPr>
            <a:xfrm rot="-7511948">
              <a:off x="255739" y="4863093"/>
              <a:ext cx="288214" cy="174560"/>
            </a:xfrm>
            <a:custGeom>
              <a:avLst/>
              <a:gdLst/>
              <a:ahLst/>
              <a:cxnLst/>
              <a:rect l="l" t="t" r="r" b="b"/>
              <a:pathLst>
                <a:path w="1295" h="821" extrusionOk="0">
                  <a:moveTo>
                    <a:pt x="316" y="1"/>
                  </a:moveTo>
                  <a:cubicBezTo>
                    <a:pt x="138" y="1"/>
                    <a:pt x="1" y="273"/>
                    <a:pt x="191" y="375"/>
                  </a:cubicBezTo>
                  <a:cubicBezTo>
                    <a:pt x="403" y="499"/>
                    <a:pt x="597" y="613"/>
                    <a:pt x="818" y="711"/>
                  </a:cubicBezTo>
                  <a:cubicBezTo>
                    <a:pt x="905" y="754"/>
                    <a:pt x="997" y="820"/>
                    <a:pt x="1091" y="820"/>
                  </a:cubicBezTo>
                  <a:cubicBezTo>
                    <a:pt x="1129" y="820"/>
                    <a:pt x="1168" y="809"/>
                    <a:pt x="1206" y="781"/>
                  </a:cubicBezTo>
                  <a:cubicBezTo>
                    <a:pt x="1294" y="728"/>
                    <a:pt x="1233" y="613"/>
                    <a:pt x="1153" y="605"/>
                  </a:cubicBezTo>
                  <a:cubicBezTo>
                    <a:pt x="1188" y="605"/>
                    <a:pt x="1091" y="534"/>
                    <a:pt x="1074" y="516"/>
                  </a:cubicBezTo>
                  <a:cubicBezTo>
                    <a:pt x="1003" y="463"/>
                    <a:pt x="932" y="419"/>
                    <a:pt x="862" y="375"/>
                  </a:cubicBezTo>
                  <a:cubicBezTo>
                    <a:pt x="703" y="269"/>
                    <a:pt x="570" y="145"/>
                    <a:pt x="429" y="39"/>
                  </a:cubicBezTo>
                  <a:cubicBezTo>
                    <a:pt x="391" y="12"/>
                    <a:pt x="353" y="1"/>
                    <a:pt x="3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2"/>
            <p:cNvSpPr/>
            <p:nvPr/>
          </p:nvSpPr>
          <p:spPr>
            <a:xfrm rot="-7511948">
              <a:off x="510587" y="4590468"/>
              <a:ext cx="241254" cy="169245"/>
            </a:xfrm>
            <a:custGeom>
              <a:avLst/>
              <a:gdLst/>
              <a:ahLst/>
              <a:cxnLst/>
              <a:rect l="l" t="t" r="r" b="b"/>
              <a:pathLst>
                <a:path w="1084" h="796" extrusionOk="0">
                  <a:moveTo>
                    <a:pt x="229" y="1"/>
                  </a:moveTo>
                  <a:cubicBezTo>
                    <a:pt x="120" y="1"/>
                    <a:pt x="9" y="64"/>
                    <a:pt x="9" y="184"/>
                  </a:cubicBezTo>
                  <a:cubicBezTo>
                    <a:pt x="0" y="511"/>
                    <a:pt x="380" y="555"/>
                    <a:pt x="610" y="678"/>
                  </a:cubicBezTo>
                  <a:cubicBezTo>
                    <a:pt x="645" y="696"/>
                    <a:pt x="848" y="795"/>
                    <a:pt x="975" y="795"/>
                  </a:cubicBezTo>
                  <a:cubicBezTo>
                    <a:pt x="1039" y="795"/>
                    <a:pt x="1084" y="770"/>
                    <a:pt x="1078" y="696"/>
                  </a:cubicBezTo>
                  <a:cubicBezTo>
                    <a:pt x="1060" y="564"/>
                    <a:pt x="866" y="440"/>
                    <a:pt x="769" y="361"/>
                  </a:cubicBezTo>
                  <a:cubicBezTo>
                    <a:pt x="698" y="299"/>
                    <a:pt x="610" y="246"/>
                    <a:pt x="530" y="184"/>
                  </a:cubicBezTo>
                  <a:cubicBezTo>
                    <a:pt x="530" y="184"/>
                    <a:pt x="452" y="130"/>
                    <a:pt x="433" y="125"/>
                  </a:cubicBezTo>
                  <a:lnTo>
                    <a:pt x="433" y="125"/>
                  </a:lnTo>
                  <a:cubicBezTo>
                    <a:pt x="413" y="95"/>
                    <a:pt x="397" y="62"/>
                    <a:pt x="371" y="43"/>
                  </a:cubicBezTo>
                  <a:cubicBezTo>
                    <a:pt x="332" y="14"/>
                    <a:pt x="281" y="1"/>
                    <a:pt x="2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" name="Google Shape;380;p2"/>
            <p:cNvSpPr/>
            <p:nvPr/>
          </p:nvSpPr>
          <p:spPr>
            <a:xfrm rot="-7511948">
              <a:off x="585418" y="5184747"/>
              <a:ext cx="297116" cy="143305"/>
            </a:xfrm>
            <a:custGeom>
              <a:avLst/>
              <a:gdLst/>
              <a:ahLst/>
              <a:cxnLst/>
              <a:rect l="l" t="t" r="r" b="b"/>
              <a:pathLst>
                <a:path w="1335" h="674" extrusionOk="0">
                  <a:moveTo>
                    <a:pt x="276" y="0"/>
                  </a:moveTo>
                  <a:cubicBezTo>
                    <a:pt x="75" y="0"/>
                    <a:pt x="1" y="279"/>
                    <a:pt x="213" y="377"/>
                  </a:cubicBezTo>
                  <a:cubicBezTo>
                    <a:pt x="310" y="421"/>
                    <a:pt x="425" y="439"/>
                    <a:pt x="540" y="474"/>
                  </a:cubicBezTo>
                  <a:cubicBezTo>
                    <a:pt x="663" y="518"/>
                    <a:pt x="778" y="562"/>
                    <a:pt x="902" y="606"/>
                  </a:cubicBezTo>
                  <a:cubicBezTo>
                    <a:pt x="973" y="628"/>
                    <a:pt x="1075" y="674"/>
                    <a:pt x="1165" y="674"/>
                  </a:cubicBezTo>
                  <a:cubicBezTo>
                    <a:pt x="1220" y="674"/>
                    <a:pt x="1271" y="657"/>
                    <a:pt x="1308" y="606"/>
                  </a:cubicBezTo>
                  <a:cubicBezTo>
                    <a:pt x="1334" y="562"/>
                    <a:pt x="1308" y="509"/>
                    <a:pt x="1264" y="492"/>
                  </a:cubicBezTo>
                  <a:cubicBezTo>
                    <a:pt x="1228" y="474"/>
                    <a:pt x="1193" y="430"/>
                    <a:pt x="1158" y="403"/>
                  </a:cubicBezTo>
                  <a:cubicBezTo>
                    <a:pt x="1070" y="341"/>
                    <a:pt x="972" y="289"/>
                    <a:pt x="875" y="236"/>
                  </a:cubicBezTo>
                  <a:cubicBezTo>
                    <a:pt x="699" y="156"/>
                    <a:pt x="513" y="50"/>
                    <a:pt x="328" y="6"/>
                  </a:cubicBezTo>
                  <a:cubicBezTo>
                    <a:pt x="310" y="2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" name="Google Shape;381;p2"/>
            <p:cNvSpPr/>
            <p:nvPr/>
          </p:nvSpPr>
          <p:spPr>
            <a:xfrm rot="-7511948">
              <a:off x="878905" y="4859495"/>
              <a:ext cx="221669" cy="119492"/>
            </a:xfrm>
            <a:custGeom>
              <a:avLst/>
              <a:gdLst/>
              <a:ahLst/>
              <a:cxnLst/>
              <a:rect l="l" t="t" r="r" b="b"/>
              <a:pathLst>
                <a:path w="996" h="562" extrusionOk="0">
                  <a:moveTo>
                    <a:pt x="232" y="1"/>
                  </a:moveTo>
                  <a:cubicBezTo>
                    <a:pt x="109" y="1"/>
                    <a:pt x="0" y="129"/>
                    <a:pt x="51" y="252"/>
                  </a:cubicBezTo>
                  <a:cubicBezTo>
                    <a:pt x="113" y="428"/>
                    <a:pt x="289" y="463"/>
                    <a:pt x="457" y="490"/>
                  </a:cubicBezTo>
                  <a:cubicBezTo>
                    <a:pt x="578" y="511"/>
                    <a:pt x="716" y="561"/>
                    <a:pt x="844" y="561"/>
                  </a:cubicBezTo>
                  <a:cubicBezTo>
                    <a:pt x="875" y="561"/>
                    <a:pt x="905" y="559"/>
                    <a:pt x="934" y="552"/>
                  </a:cubicBezTo>
                  <a:cubicBezTo>
                    <a:pt x="987" y="543"/>
                    <a:pt x="996" y="463"/>
                    <a:pt x="960" y="437"/>
                  </a:cubicBezTo>
                  <a:cubicBezTo>
                    <a:pt x="845" y="349"/>
                    <a:pt x="731" y="278"/>
                    <a:pt x="607" y="207"/>
                  </a:cubicBezTo>
                  <a:cubicBezTo>
                    <a:pt x="501" y="154"/>
                    <a:pt x="422" y="75"/>
                    <a:pt x="316" y="22"/>
                  </a:cubicBezTo>
                  <a:cubicBezTo>
                    <a:pt x="288" y="7"/>
                    <a:pt x="259" y="1"/>
                    <a:pt x="23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" name="Google Shape;382;p2"/>
            <p:cNvSpPr/>
            <p:nvPr/>
          </p:nvSpPr>
          <p:spPr>
            <a:xfrm rot="-7511948">
              <a:off x="691655" y="4076860"/>
              <a:ext cx="221669" cy="121405"/>
            </a:xfrm>
            <a:custGeom>
              <a:avLst/>
              <a:gdLst/>
              <a:ahLst/>
              <a:cxnLst/>
              <a:rect l="l" t="t" r="r" b="b"/>
              <a:pathLst>
                <a:path w="996" h="571" extrusionOk="0">
                  <a:moveTo>
                    <a:pt x="232" y="1"/>
                  </a:moveTo>
                  <a:cubicBezTo>
                    <a:pt x="109" y="1"/>
                    <a:pt x="1" y="131"/>
                    <a:pt x="51" y="260"/>
                  </a:cubicBezTo>
                  <a:cubicBezTo>
                    <a:pt x="113" y="428"/>
                    <a:pt x="281" y="472"/>
                    <a:pt x="448" y="499"/>
                  </a:cubicBezTo>
                  <a:cubicBezTo>
                    <a:pt x="570" y="520"/>
                    <a:pt x="714" y="570"/>
                    <a:pt x="844" y="570"/>
                  </a:cubicBezTo>
                  <a:cubicBezTo>
                    <a:pt x="875" y="570"/>
                    <a:pt x="905" y="568"/>
                    <a:pt x="934" y="561"/>
                  </a:cubicBezTo>
                  <a:cubicBezTo>
                    <a:pt x="978" y="543"/>
                    <a:pt x="996" y="472"/>
                    <a:pt x="952" y="437"/>
                  </a:cubicBezTo>
                  <a:cubicBezTo>
                    <a:pt x="846" y="349"/>
                    <a:pt x="731" y="278"/>
                    <a:pt x="607" y="216"/>
                  </a:cubicBezTo>
                  <a:cubicBezTo>
                    <a:pt x="501" y="155"/>
                    <a:pt x="413" y="75"/>
                    <a:pt x="316" y="22"/>
                  </a:cubicBezTo>
                  <a:cubicBezTo>
                    <a:pt x="288" y="8"/>
                    <a:pt x="260" y="1"/>
                    <a:pt x="23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" name="Google Shape;383;p2"/>
            <p:cNvSpPr/>
            <p:nvPr/>
          </p:nvSpPr>
          <p:spPr>
            <a:xfrm rot="-7511948">
              <a:off x="1187787" y="6673890"/>
              <a:ext cx="272412" cy="196035"/>
            </a:xfrm>
            <a:custGeom>
              <a:avLst/>
              <a:gdLst/>
              <a:ahLst/>
              <a:cxnLst/>
              <a:rect l="l" t="t" r="r" b="b"/>
              <a:pathLst>
                <a:path w="1224" h="922" extrusionOk="0">
                  <a:moveTo>
                    <a:pt x="181" y="1"/>
                  </a:moveTo>
                  <a:cubicBezTo>
                    <a:pt x="171" y="1"/>
                    <a:pt x="161" y="1"/>
                    <a:pt x="151" y="2"/>
                  </a:cubicBezTo>
                  <a:cubicBezTo>
                    <a:pt x="63" y="11"/>
                    <a:pt x="1" y="108"/>
                    <a:pt x="10" y="187"/>
                  </a:cubicBezTo>
                  <a:cubicBezTo>
                    <a:pt x="63" y="435"/>
                    <a:pt x="336" y="549"/>
                    <a:pt x="539" y="664"/>
                  </a:cubicBezTo>
                  <a:cubicBezTo>
                    <a:pt x="689" y="744"/>
                    <a:pt x="866" y="903"/>
                    <a:pt x="1034" y="920"/>
                  </a:cubicBezTo>
                  <a:cubicBezTo>
                    <a:pt x="1041" y="921"/>
                    <a:pt x="1048" y="922"/>
                    <a:pt x="1054" y="922"/>
                  </a:cubicBezTo>
                  <a:cubicBezTo>
                    <a:pt x="1180" y="922"/>
                    <a:pt x="1223" y="766"/>
                    <a:pt x="1131" y="691"/>
                  </a:cubicBezTo>
                  <a:cubicBezTo>
                    <a:pt x="990" y="567"/>
                    <a:pt x="848" y="435"/>
                    <a:pt x="698" y="320"/>
                  </a:cubicBezTo>
                  <a:cubicBezTo>
                    <a:pt x="529" y="185"/>
                    <a:pt x="401" y="1"/>
                    <a:pt x="1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" name="Google Shape;384;p2"/>
            <p:cNvSpPr/>
            <p:nvPr/>
          </p:nvSpPr>
          <p:spPr>
            <a:xfrm rot="-7511948">
              <a:off x="937443" y="7099473"/>
              <a:ext cx="266626" cy="207091"/>
            </a:xfrm>
            <a:custGeom>
              <a:avLst/>
              <a:gdLst/>
              <a:ahLst/>
              <a:cxnLst/>
              <a:rect l="l" t="t" r="r" b="b"/>
              <a:pathLst>
                <a:path w="1198" h="974" extrusionOk="0">
                  <a:moveTo>
                    <a:pt x="315" y="1"/>
                  </a:moveTo>
                  <a:cubicBezTo>
                    <a:pt x="155" y="1"/>
                    <a:pt x="0" y="209"/>
                    <a:pt x="147" y="342"/>
                  </a:cubicBezTo>
                  <a:cubicBezTo>
                    <a:pt x="314" y="501"/>
                    <a:pt x="500" y="642"/>
                    <a:pt x="694" y="757"/>
                  </a:cubicBezTo>
                  <a:cubicBezTo>
                    <a:pt x="782" y="810"/>
                    <a:pt x="959" y="872"/>
                    <a:pt x="1012" y="960"/>
                  </a:cubicBezTo>
                  <a:cubicBezTo>
                    <a:pt x="1021" y="969"/>
                    <a:pt x="1034" y="973"/>
                    <a:pt x="1047" y="973"/>
                  </a:cubicBezTo>
                  <a:cubicBezTo>
                    <a:pt x="1060" y="973"/>
                    <a:pt x="1074" y="969"/>
                    <a:pt x="1083" y="960"/>
                  </a:cubicBezTo>
                  <a:cubicBezTo>
                    <a:pt x="1197" y="872"/>
                    <a:pt x="1074" y="713"/>
                    <a:pt x="994" y="642"/>
                  </a:cubicBezTo>
                  <a:cubicBezTo>
                    <a:pt x="818" y="457"/>
                    <a:pt x="632" y="280"/>
                    <a:pt x="464" y="77"/>
                  </a:cubicBezTo>
                  <a:cubicBezTo>
                    <a:pt x="421" y="23"/>
                    <a:pt x="368" y="1"/>
                    <a:pt x="3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" name="Google Shape;385;p2"/>
            <p:cNvSpPr/>
            <p:nvPr/>
          </p:nvSpPr>
          <p:spPr>
            <a:xfrm rot="-7511948">
              <a:off x="466366" y="7062144"/>
              <a:ext cx="235022" cy="232180"/>
            </a:xfrm>
            <a:custGeom>
              <a:avLst/>
              <a:gdLst/>
              <a:ahLst/>
              <a:cxnLst/>
              <a:rect l="l" t="t" r="r" b="b"/>
              <a:pathLst>
                <a:path w="1056" h="1092" extrusionOk="0">
                  <a:moveTo>
                    <a:pt x="222" y="0"/>
                  </a:moveTo>
                  <a:cubicBezTo>
                    <a:pt x="108" y="0"/>
                    <a:pt x="0" y="80"/>
                    <a:pt x="13" y="218"/>
                  </a:cubicBezTo>
                  <a:cubicBezTo>
                    <a:pt x="30" y="430"/>
                    <a:pt x="233" y="528"/>
                    <a:pt x="375" y="660"/>
                  </a:cubicBezTo>
                  <a:cubicBezTo>
                    <a:pt x="516" y="801"/>
                    <a:pt x="693" y="1022"/>
                    <a:pt x="887" y="1084"/>
                  </a:cubicBezTo>
                  <a:cubicBezTo>
                    <a:pt x="901" y="1089"/>
                    <a:pt x="915" y="1091"/>
                    <a:pt x="928" y="1091"/>
                  </a:cubicBezTo>
                  <a:cubicBezTo>
                    <a:pt x="1004" y="1091"/>
                    <a:pt x="1056" y="1009"/>
                    <a:pt x="1010" y="934"/>
                  </a:cubicBezTo>
                  <a:cubicBezTo>
                    <a:pt x="913" y="748"/>
                    <a:pt x="816" y="589"/>
                    <a:pt x="693" y="422"/>
                  </a:cubicBezTo>
                  <a:cubicBezTo>
                    <a:pt x="595" y="298"/>
                    <a:pt x="490" y="139"/>
                    <a:pt x="357" y="42"/>
                  </a:cubicBezTo>
                  <a:cubicBezTo>
                    <a:pt x="316" y="14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" name="Google Shape;386;p2"/>
            <p:cNvSpPr/>
            <p:nvPr/>
          </p:nvSpPr>
          <p:spPr>
            <a:xfrm rot="-7511948">
              <a:off x="-45422" y="7027014"/>
              <a:ext cx="346525" cy="214532"/>
            </a:xfrm>
            <a:custGeom>
              <a:avLst/>
              <a:gdLst/>
              <a:ahLst/>
              <a:cxnLst/>
              <a:rect l="l" t="t" r="r" b="b"/>
              <a:pathLst>
                <a:path w="1557" h="1009" extrusionOk="0">
                  <a:moveTo>
                    <a:pt x="401" y="0"/>
                  </a:moveTo>
                  <a:cubicBezTo>
                    <a:pt x="171" y="0"/>
                    <a:pt x="1" y="398"/>
                    <a:pt x="325" y="504"/>
                  </a:cubicBezTo>
                  <a:cubicBezTo>
                    <a:pt x="695" y="627"/>
                    <a:pt x="1005" y="936"/>
                    <a:pt x="1393" y="1007"/>
                  </a:cubicBezTo>
                  <a:cubicBezTo>
                    <a:pt x="1401" y="1008"/>
                    <a:pt x="1409" y="1009"/>
                    <a:pt x="1416" y="1009"/>
                  </a:cubicBezTo>
                  <a:cubicBezTo>
                    <a:pt x="1508" y="1009"/>
                    <a:pt x="1556" y="912"/>
                    <a:pt x="1499" y="830"/>
                  </a:cubicBezTo>
                  <a:cubicBezTo>
                    <a:pt x="1269" y="512"/>
                    <a:pt x="854" y="371"/>
                    <a:pt x="581" y="89"/>
                  </a:cubicBezTo>
                  <a:cubicBezTo>
                    <a:pt x="522" y="26"/>
                    <a:pt x="459" y="0"/>
                    <a:pt x="4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" name="Google Shape;387;p2"/>
            <p:cNvSpPr/>
            <p:nvPr/>
          </p:nvSpPr>
          <p:spPr>
            <a:xfrm rot="-7511948">
              <a:off x="-41785" y="5453489"/>
              <a:ext cx="281760" cy="149896"/>
            </a:xfrm>
            <a:custGeom>
              <a:avLst/>
              <a:gdLst/>
              <a:ahLst/>
              <a:cxnLst/>
              <a:rect l="l" t="t" r="r" b="b"/>
              <a:pathLst>
                <a:path w="1266" h="705" extrusionOk="0">
                  <a:moveTo>
                    <a:pt x="160" y="1"/>
                  </a:moveTo>
                  <a:cubicBezTo>
                    <a:pt x="148" y="1"/>
                    <a:pt x="136" y="1"/>
                    <a:pt x="125" y="3"/>
                  </a:cubicBezTo>
                  <a:cubicBezTo>
                    <a:pt x="54" y="11"/>
                    <a:pt x="1" y="64"/>
                    <a:pt x="27" y="135"/>
                  </a:cubicBezTo>
                  <a:cubicBezTo>
                    <a:pt x="45" y="206"/>
                    <a:pt x="89" y="232"/>
                    <a:pt x="151" y="267"/>
                  </a:cubicBezTo>
                  <a:cubicBezTo>
                    <a:pt x="248" y="338"/>
                    <a:pt x="345" y="400"/>
                    <a:pt x="442" y="462"/>
                  </a:cubicBezTo>
                  <a:cubicBezTo>
                    <a:pt x="610" y="568"/>
                    <a:pt x="778" y="621"/>
                    <a:pt x="955" y="691"/>
                  </a:cubicBezTo>
                  <a:cubicBezTo>
                    <a:pt x="978" y="700"/>
                    <a:pt x="1000" y="704"/>
                    <a:pt x="1021" y="704"/>
                  </a:cubicBezTo>
                  <a:cubicBezTo>
                    <a:pt x="1182" y="704"/>
                    <a:pt x="1265" y="455"/>
                    <a:pt x="1140" y="338"/>
                  </a:cubicBezTo>
                  <a:cubicBezTo>
                    <a:pt x="1078" y="276"/>
                    <a:pt x="1025" y="276"/>
                    <a:pt x="937" y="259"/>
                  </a:cubicBezTo>
                  <a:cubicBezTo>
                    <a:pt x="831" y="241"/>
                    <a:pt x="734" y="197"/>
                    <a:pt x="646" y="162"/>
                  </a:cubicBezTo>
                  <a:cubicBezTo>
                    <a:pt x="498" y="104"/>
                    <a:pt x="319" y="1"/>
                    <a:pt x="1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" name="Google Shape;388;p2"/>
            <p:cNvSpPr/>
            <p:nvPr/>
          </p:nvSpPr>
          <p:spPr>
            <a:xfrm rot="-7511948">
              <a:off x="-119217" y="5011816"/>
              <a:ext cx="269964" cy="154787"/>
            </a:xfrm>
            <a:custGeom>
              <a:avLst/>
              <a:gdLst/>
              <a:ahLst/>
              <a:cxnLst/>
              <a:rect l="l" t="t" r="r" b="b"/>
              <a:pathLst>
                <a:path w="1213" h="728" extrusionOk="0">
                  <a:moveTo>
                    <a:pt x="134" y="0"/>
                  </a:moveTo>
                  <a:cubicBezTo>
                    <a:pt x="105" y="0"/>
                    <a:pt x="78" y="5"/>
                    <a:pt x="53" y="18"/>
                  </a:cubicBezTo>
                  <a:cubicBezTo>
                    <a:pt x="27" y="35"/>
                    <a:pt x="0" y="71"/>
                    <a:pt x="9" y="106"/>
                  </a:cubicBezTo>
                  <a:cubicBezTo>
                    <a:pt x="53" y="238"/>
                    <a:pt x="159" y="318"/>
                    <a:pt x="265" y="406"/>
                  </a:cubicBezTo>
                  <a:cubicBezTo>
                    <a:pt x="433" y="539"/>
                    <a:pt x="610" y="618"/>
                    <a:pt x="804" y="706"/>
                  </a:cubicBezTo>
                  <a:cubicBezTo>
                    <a:pt x="834" y="721"/>
                    <a:pt x="864" y="727"/>
                    <a:pt x="891" y="727"/>
                  </a:cubicBezTo>
                  <a:cubicBezTo>
                    <a:pt x="1103" y="727"/>
                    <a:pt x="1213" y="353"/>
                    <a:pt x="963" y="283"/>
                  </a:cubicBezTo>
                  <a:cubicBezTo>
                    <a:pt x="768" y="221"/>
                    <a:pt x="583" y="177"/>
                    <a:pt x="406" y="88"/>
                  </a:cubicBezTo>
                  <a:cubicBezTo>
                    <a:pt x="332" y="55"/>
                    <a:pt x="227" y="0"/>
                    <a:pt x="1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" name="Google Shape;389;p2"/>
            <p:cNvSpPr/>
            <p:nvPr/>
          </p:nvSpPr>
          <p:spPr>
            <a:xfrm rot="-7511948">
              <a:off x="-87237" y="4516178"/>
              <a:ext cx="276196" cy="148195"/>
            </a:xfrm>
            <a:custGeom>
              <a:avLst/>
              <a:gdLst/>
              <a:ahLst/>
              <a:cxnLst/>
              <a:rect l="l" t="t" r="r" b="b"/>
              <a:pathLst>
                <a:path w="1241" h="697" extrusionOk="0">
                  <a:moveTo>
                    <a:pt x="150" y="1"/>
                  </a:moveTo>
                  <a:cubicBezTo>
                    <a:pt x="57" y="1"/>
                    <a:pt x="0" y="107"/>
                    <a:pt x="39" y="192"/>
                  </a:cubicBezTo>
                  <a:cubicBezTo>
                    <a:pt x="110" y="334"/>
                    <a:pt x="304" y="404"/>
                    <a:pt x="428" y="484"/>
                  </a:cubicBezTo>
                  <a:cubicBezTo>
                    <a:pt x="560" y="563"/>
                    <a:pt x="684" y="652"/>
                    <a:pt x="834" y="687"/>
                  </a:cubicBezTo>
                  <a:cubicBezTo>
                    <a:pt x="862" y="694"/>
                    <a:pt x="887" y="697"/>
                    <a:pt x="912" y="697"/>
                  </a:cubicBezTo>
                  <a:cubicBezTo>
                    <a:pt x="1217" y="697"/>
                    <a:pt x="1240" y="182"/>
                    <a:pt x="941" y="182"/>
                  </a:cubicBezTo>
                  <a:cubicBezTo>
                    <a:pt x="932" y="182"/>
                    <a:pt x="923" y="183"/>
                    <a:pt x="913" y="184"/>
                  </a:cubicBezTo>
                  <a:cubicBezTo>
                    <a:pt x="900" y="184"/>
                    <a:pt x="888" y="185"/>
                    <a:pt x="875" y="185"/>
                  </a:cubicBezTo>
                  <a:cubicBezTo>
                    <a:pt x="769" y="185"/>
                    <a:pt x="681" y="153"/>
                    <a:pt x="587" y="122"/>
                  </a:cubicBezTo>
                  <a:cubicBezTo>
                    <a:pt x="516" y="95"/>
                    <a:pt x="454" y="69"/>
                    <a:pt x="392" y="51"/>
                  </a:cubicBezTo>
                  <a:cubicBezTo>
                    <a:pt x="322" y="25"/>
                    <a:pt x="251" y="25"/>
                    <a:pt x="189" y="7"/>
                  </a:cubicBezTo>
                  <a:cubicBezTo>
                    <a:pt x="176" y="3"/>
                    <a:pt x="162" y="1"/>
                    <a:pt x="1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" name="Google Shape;390;p2"/>
            <p:cNvSpPr/>
            <p:nvPr/>
          </p:nvSpPr>
          <p:spPr>
            <a:xfrm rot="-7511948">
              <a:off x="968413" y="4521024"/>
              <a:ext cx="298674" cy="181151"/>
            </a:xfrm>
            <a:custGeom>
              <a:avLst/>
              <a:gdLst/>
              <a:ahLst/>
              <a:cxnLst/>
              <a:rect l="l" t="t" r="r" b="b"/>
              <a:pathLst>
                <a:path w="1342" h="852" extrusionOk="0">
                  <a:moveTo>
                    <a:pt x="376" y="0"/>
                  </a:moveTo>
                  <a:cubicBezTo>
                    <a:pt x="140" y="0"/>
                    <a:pt x="0" y="407"/>
                    <a:pt x="282" y="536"/>
                  </a:cubicBezTo>
                  <a:cubicBezTo>
                    <a:pt x="432" y="598"/>
                    <a:pt x="582" y="651"/>
                    <a:pt x="733" y="713"/>
                  </a:cubicBezTo>
                  <a:cubicBezTo>
                    <a:pt x="848" y="759"/>
                    <a:pt x="936" y="852"/>
                    <a:pt x="1056" y="852"/>
                  </a:cubicBezTo>
                  <a:cubicBezTo>
                    <a:pt x="1074" y="852"/>
                    <a:pt x="1093" y="850"/>
                    <a:pt x="1112" y="845"/>
                  </a:cubicBezTo>
                  <a:cubicBezTo>
                    <a:pt x="1245" y="828"/>
                    <a:pt x="1342" y="651"/>
                    <a:pt x="1236" y="545"/>
                  </a:cubicBezTo>
                  <a:cubicBezTo>
                    <a:pt x="1139" y="439"/>
                    <a:pt x="1042" y="342"/>
                    <a:pt x="927" y="271"/>
                  </a:cubicBezTo>
                  <a:cubicBezTo>
                    <a:pt x="786" y="183"/>
                    <a:pt x="635" y="112"/>
                    <a:pt x="494" y="33"/>
                  </a:cubicBezTo>
                  <a:cubicBezTo>
                    <a:pt x="453" y="10"/>
                    <a:pt x="414" y="0"/>
                    <a:pt x="3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" name="Google Shape;391;p2"/>
            <p:cNvSpPr/>
            <p:nvPr/>
          </p:nvSpPr>
          <p:spPr>
            <a:xfrm rot="-7511948">
              <a:off x="1324898" y="4975904"/>
              <a:ext cx="268629" cy="186042"/>
            </a:xfrm>
            <a:custGeom>
              <a:avLst/>
              <a:gdLst/>
              <a:ahLst/>
              <a:cxnLst/>
              <a:rect l="l" t="t" r="r" b="b"/>
              <a:pathLst>
                <a:path w="1207" h="875" extrusionOk="0">
                  <a:moveTo>
                    <a:pt x="377" y="0"/>
                  </a:moveTo>
                  <a:cubicBezTo>
                    <a:pt x="188" y="0"/>
                    <a:pt x="1" y="260"/>
                    <a:pt x="182" y="449"/>
                  </a:cubicBezTo>
                  <a:cubicBezTo>
                    <a:pt x="235" y="502"/>
                    <a:pt x="297" y="537"/>
                    <a:pt x="368" y="581"/>
                  </a:cubicBezTo>
                  <a:cubicBezTo>
                    <a:pt x="447" y="625"/>
                    <a:pt x="518" y="687"/>
                    <a:pt x="597" y="731"/>
                  </a:cubicBezTo>
                  <a:cubicBezTo>
                    <a:pt x="714" y="797"/>
                    <a:pt x="825" y="875"/>
                    <a:pt x="960" y="875"/>
                  </a:cubicBezTo>
                  <a:cubicBezTo>
                    <a:pt x="988" y="875"/>
                    <a:pt x="1017" y="871"/>
                    <a:pt x="1048" y="864"/>
                  </a:cubicBezTo>
                  <a:cubicBezTo>
                    <a:pt x="1162" y="837"/>
                    <a:pt x="1207" y="687"/>
                    <a:pt x="1127" y="608"/>
                  </a:cubicBezTo>
                  <a:cubicBezTo>
                    <a:pt x="1030" y="519"/>
                    <a:pt x="951" y="413"/>
                    <a:pt x="853" y="334"/>
                  </a:cubicBezTo>
                  <a:cubicBezTo>
                    <a:pt x="756" y="255"/>
                    <a:pt x="624" y="175"/>
                    <a:pt x="544" y="87"/>
                  </a:cubicBezTo>
                  <a:cubicBezTo>
                    <a:pt x="496" y="26"/>
                    <a:pt x="437" y="0"/>
                    <a:pt x="3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" name="Google Shape;392;p2"/>
            <p:cNvSpPr/>
            <p:nvPr/>
          </p:nvSpPr>
          <p:spPr>
            <a:xfrm rot="-7511948">
              <a:off x="643358" y="5811729"/>
              <a:ext cx="308467" cy="180726"/>
            </a:xfrm>
            <a:custGeom>
              <a:avLst/>
              <a:gdLst/>
              <a:ahLst/>
              <a:cxnLst/>
              <a:rect l="l" t="t" r="r" b="b"/>
              <a:pathLst>
                <a:path w="1386" h="850" extrusionOk="0">
                  <a:moveTo>
                    <a:pt x="260" y="1"/>
                  </a:moveTo>
                  <a:cubicBezTo>
                    <a:pt x="18" y="1"/>
                    <a:pt x="1" y="382"/>
                    <a:pt x="258" y="408"/>
                  </a:cubicBezTo>
                  <a:cubicBezTo>
                    <a:pt x="293" y="417"/>
                    <a:pt x="355" y="461"/>
                    <a:pt x="390" y="479"/>
                  </a:cubicBezTo>
                  <a:cubicBezTo>
                    <a:pt x="496" y="532"/>
                    <a:pt x="602" y="576"/>
                    <a:pt x="708" y="629"/>
                  </a:cubicBezTo>
                  <a:cubicBezTo>
                    <a:pt x="858" y="699"/>
                    <a:pt x="1008" y="849"/>
                    <a:pt x="1185" y="849"/>
                  </a:cubicBezTo>
                  <a:cubicBezTo>
                    <a:pt x="1188" y="850"/>
                    <a:pt x="1192" y="850"/>
                    <a:pt x="1195" y="850"/>
                  </a:cubicBezTo>
                  <a:cubicBezTo>
                    <a:pt x="1313" y="850"/>
                    <a:pt x="1385" y="705"/>
                    <a:pt x="1299" y="602"/>
                  </a:cubicBezTo>
                  <a:cubicBezTo>
                    <a:pt x="1167" y="452"/>
                    <a:pt x="982" y="320"/>
                    <a:pt x="796" y="231"/>
                  </a:cubicBezTo>
                  <a:cubicBezTo>
                    <a:pt x="646" y="161"/>
                    <a:pt x="461" y="28"/>
                    <a:pt x="284" y="2"/>
                  </a:cubicBezTo>
                  <a:cubicBezTo>
                    <a:pt x="276" y="1"/>
                    <a:pt x="268" y="1"/>
                    <a:pt x="2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3" name="Google Shape;393;p2"/>
            <p:cNvSpPr/>
            <p:nvPr/>
          </p:nvSpPr>
          <p:spPr>
            <a:xfrm rot="-7511948">
              <a:off x="995341" y="5380563"/>
              <a:ext cx="298452" cy="112050"/>
            </a:xfrm>
            <a:custGeom>
              <a:avLst/>
              <a:gdLst/>
              <a:ahLst/>
              <a:cxnLst/>
              <a:rect l="l" t="t" r="r" b="b"/>
              <a:pathLst>
                <a:path w="1341" h="527" extrusionOk="0">
                  <a:moveTo>
                    <a:pt x="291" y="1"/>
                  </a:moveTo>
                  <a:cubicBezTo>
                    <a:pt x="79" y="1"/>
                    <a:pt x="1" y="291"/>
                    <a:pt x="219" y="388"/>
                  </a:cubicBezTo>
                  <a:cubicBezTo>
                    <a:pt x="405" y="476"/>
                    <a:pt x="634" y="503"/>
                    <a:pt x="837" y="512"/>
                  </a:cubicBezTo>
                  <a:cubicBezTo>
                    <a:pt x="900" y="516"/>
                    <a:pt x="979" y="527"/>
                    <a:pt x="1055" y="527"/>
                  </a:cubicBezTo>
                  <a:cubicBezTo>
                    <a:pt x="1151" y="527"/>
                    <a:pt x="1243" y="510"/>
                    <a:pt x="1296" y="441"/>
                  </a:cubicBezTo>
                  <a:cubicBezTo>
                    <a:pt x="1341" y="379"/>
                    <a:pt x="1288" y="291"/>
                    <a:pt x="1226" y="291"/>
                  </a:cubicBezTo>
                  <a:cubicBezTo>
                    <a:pt x="1155" y="282"/>
                    <a:pt x="1093" y="238"/>
                    <a:pt x="1032" y="220"/>
                  </a:cubicBezTo>
                  <a:cubicBezTo>
                    <a:pt x="961" y="194"/>
                    <a:pt x="890" y="185"/>
                    <a:pt x="811" y="167"/>
                  </a:cubicBezTo>
                  <a:cubicBezTo>
                    <a:pt x="652" y="132"/>
                    <a:pt x="511" y="44"/>
                    <a:pt x="352" y="8"/>
                  </a:cubicBezTo>
                  <a:cubicBezTo>
                    <a:pt x="330" y="3"/>
                    <a:pt x="310" y="1"/>
                    <a:pt x="2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4" name="Google Shape;394;p2"/>
            <p:cNvSpPr/>
            <p:nvPr/>
          </p:nvSpPr>
          <p:spPr>
            <a:xfrm rot="-7511948">
              <a:off x="139526" y="6632556"/>
              <a:ext cx="229236" cy="142455"/>
            </a:xfrm>
            <a:custGeom>
              <a:avLst/>
              <a:gdLst/>
              <a:ahLst/>
              <a:cxnLst/>
              <a:rect l="l" t="t" r="r" b="b"/>
              <a:pathLst>
                <a:path w="1030" h="670" extrusionOk="0">
                  <a:moveTo>
                    <a:pt x="282" y="1"/>
                  </a:moveTo>
                  <a:cubicBezTo>
                    <a:pt x="114" y="1"/>
                    <a:pt x="0" y="279"/>
                    <a:pt x="194" y="368"/>
                  </a:cubicBezTo>
                  <a:cubicBezTo>
                    <a:pt x="291" y="412"/>
                    <a:pt x="371" y="483"/>
                    <a:pt x="468" y="518"/>
                  </a:cubicBezTo>
                  <a:cubicBezTo>
                    <a:pt x="565" y="562"/>
                    <a:pt x="688" y="580"/>
                    <a:pt x="777" y="642"/>
                  </a:cubicBezTo>
                  <a:cubicBezTo>
                    <a:pt x="800" y="661"/>
                    <a:pt x="828" y="669"/>
                    <a:pt x="856" y="669"/>
                  </a:cubicBezTo>
                  <a:cubicBezTo>
                    <a:pt x="943" y="669"/>
                    <a:pt x="1029" y="586"/>
                    <a:pt x="962" y="492"/>
                  </a:cubicBezTo>
                  <a:cubicBezTo>
                    <a:pt x="891" y="395"/>
                    <a:pt x="794" y="324"/>
                    <a:pt x="688" y="262"/>
                  </a:cubicBezTo>
                  <a:cubicBezTo>
                    <a:pt x="574" y="192"/>
                    <a:pt x="485" y="103"/>
                    <a:pt x="379" y="33"/>
                  </a:cubicBezTo>
                  <a:cubicBezTo>
                    <a:pt x="346" y="10"/>
                    <a:pt x="313" y="1"/>
                    <a:pt x="2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5" name="Google Shape;395;p2"/>
            <p:cNvSpPr/>
            <p:nvPr/>
          </p:nvSpPr>
          <p:spPr>
            <a:xfrm rot="-7511948">
              <a:off x="106464" y="7567766"/>
              <a:ext cx="247931" cy="202201"/>
            </a:xfrm>
            <a:custGeom>
              <a:avLst/>
              <a:gdLst/>
              <a:ahLst/>
              <a:cxnLst/>
              <a:rect l="l" t="t" r="r" b="b"/>
              <a:pathLst>
                <a:path w="1114" h="951" extrusionOk="0">
                  <a:moveTo>
                    <a:pt x="279" y="1"/>
                  </a:moveTo>
                  <a:cubicBezTo>
                    <a:pt x="192" y="1"/>
                    <a:pt x="108" y="44"/>
                    <a:pt x="62" y="126"/>
                  </a:cubicBezTo>
                  <a:cubicBezTo>
                    <a:pt x="54" y="135"/>
                    <a:pt x="54" y="135"/>
                    <a:pt x="54" y="143"/>
                  </a:cubicBezTo>
                  <a:cubicBezTo>
                    <a:pt x="9" y="223"/>
                    <a:pt x="1" y="338"/>
                    <a:pt x="62" y="408"/>
                  </a:cubicBezTo>
                  <a:cubicBezTo>
                    <a:pt x="151" y="541"/>
                    <a:pt x="274" y="594"/>
                    <a:pt x="407" y="647"/>
                  </a:cubicBezTo>
                  <a:cubicBezTo>
                    <a:pt x="583" y="717"/>
                    <a:pt x="742" y="823"/>
                    <a:pt x="892" y="929"/>
                  </a:cubicBezTo>
                  <a:cubicBezTo>
                    <a:pt x="910" y="944"/>
                    <a:pt x="932" y="951"/>
                    <a:pt x="955" y="951"/>
                  </a:cubicBezTo>
                  <a:cubicBezTo>
                    <a:pt x="1014" y="951"/>
                    <a:pt x="1080" y="907"/>
                    <a:pt x="1087" y="850"/>
                  </a:cubicBezTo>
                  <a:cubicBezTo>
                    <a:pt x="1113" y="629"/>
                    <a:pt x="901" y="488"/>
                    <a:pt x="751" y="355"/>
                  </a:cubicBezTo>
                  <a:cubicBezTo>
                    <a:pt x="689" y="311"/>
                    <a:pt x="636" y="267"/>
                    <a:pt x="583" y="223"/>
                  </a:cubicBezTo>
                  <a:lnTo>
                    <a:pt x="583" y="223"/>
                  </a:lnTo>
                  <a:cubicBezTo>
                    <a:pt x="578" y="218"/>
                    <a:pt x="549" y="188"/>
                    <a:pt x="539" y="179"/>
                  </a:cubicBezTo>
                  <a:lnTo>
                    <a:pt x="539" y="179"/>
                  </a:lnTo>
                  <a:cubicBezTo>
                    <a:pt x="543" y="185"/>
                    <a:pt x="544" y="187"/>
                    <a:pt x="544" y="187"/>
                  </a:cubicBezTo>
                  <a:cubicBezTo>
                    <a:pt x="541" y="187"/>
                    <a:pt x="467" y="80"/>
                    <a:pt x="460" y="73"/>
                  </a:cubicBezTo>
                  <a:cubicBezTo>
                    <a:pt x="407" y="24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6" name="Google Shape;396;p2"/>
            <p:cNvSpPr/>
            <p:nvPr/>
          </p:nvSpPr>
          <p:spPr>
            <a:xfrm rot="-7511948">
              <a:off x="662244" y="7528933"/>
              <a:ext cx="245928" cy="201775"/>
            </a:xfrm>
            <a:custGeom>
              <a:avLst/>
              <a:gdLst/>
              <a:ahLst/>
              <a:cxnLst/>
              <a:rect l="l" t="t" r="r" b="b"/>
              <a:pathLst>
                <a:path w="1105" h="949" extrusionOk="0">
                  <a:moveTo>
                    <a:pt x="279" y="0"/>
                  </a:moveTo>
                  <a:cubicBezTo>
                    <a:pt x="191" y="0"/>
                    <a:pt x="104" y="43"/>
                    <a:pt x="53" y="129"/>
                  </a:cubicBezTo>
                  <a:cubicBezTo>
                    <a:pt x="53" y="129"/>
                    <a:pt x="53" y="138"/>
                    <a:pt x="45" y="138"/>
                  </a:cubicBezTo>
                  <a:cubicBezTo>
                    <a:pt x="9" y="218"/>
                    <a:pt x="0" y="333"/>
                    <a:pt x="53" y="412"/>
                  </a:cubicBezTo>
                  <a:cubicBezTo>
                    <a:pt x="151" y="536"/>
                    <a:pt x="265" y="589"/>
                    <a:pt x="407" y="642"/>
                  </a:cubicBezTo>
                  <a:cubicBezTo>
                    <a:pt x="574" y="721"/>
                    <a:pt x="733" y="818"/>
                    <a:pt x="883" y="933"/>
                  </a:cubicBezTo>
                  <a:cubicBezTo>
                    <a:pt x="901" y="944"/>
                    <a:pt x="922" y="949"/>
                    <a:pt x="944" y="949"/>
                  </a:cubicBezTo>
                  <a:cubicBezTo>
                    <a:pt x="1009" y="949"/>
                    <a:pt x="1080" y="904"/>
                    <a:pt x="1086" y="845"/>
                  </a:cubicBezTo>
                  <a:cubicBezTo>
                    <a:pt x="1104" y="624"/>
                    <a:pt x="892" y="483"/>
                    <a:pt x="742" y="359"/>
                  </a:cubicBezTo>
                  <a:cubicBezTo>
                    <a:pt x="689" y="306"/>
                    <a:pt x="627" y="262"/>
                    <a:pt x="574" y="218"/>
                  </a:cubicBezTo>
                  <a:lnTo>
                    <a:pt x="574" y="218"/>
                  </a:lnTo>
                  <a:cubicBezTo>
                    <a:pt x="570" y="214"/>
                    <a:pt x="550" y="193"/>
                    <a:pt x="538" y="181"/>
                  </a:cubicBezTo>
                  <a:lnTo>
                    <a:pt x="538" y="181"/>
                  </a:lnTo>
                  <a:cubicBezTo>
                    <a:pt x="532" y="169"/>
                    <a:pt x="467" y="75"/>
                    <a:pt x="460" y="68"/>
                  </a:cubicBezTo>
                  <a:cubicBezTo>
                    <a:pt x="407" y="23"/>
                    <a:pt x="343" y="0"/>
                    <a:pt x="2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7" name="Google Shape;397;p2"/>
            <p:cNvSpPr/>
            <p:nvPr/>
          </p:nvSpPr>
          <p:spPr>
            <a:xfrm rot="-7511948">
              <a:off x="401491" y="8025419"/>
              <a:ext cx="247931" cy="203051"/>
            </a:xfrm>
            <a:custGeom>
              <a:avLst/>
              <a:gdLst/>
              <a:ahLst/>
              <a:cxnLst/>
              <a:rect l="l" t="t" r="r" b="b"/>
              <a:pathLst>
                <a:path w="1114" h="955" extrusionOk="0">
                  <a:moveTo>
                    <a:pt x="279" y="1"/>
                  </a:moveTo>
                  <a:cubicBezTo>
                    <a:pt x="193" y="1"/>
                    <a:pt x="108" y="43"/>
                    <a:pt x="63" y="130"/>
                  </a:cubicBezTo>
                  <a:cubicBezTo>
                    <a:pt x="54" y="139"/>
                    <a:pt x="54" y="139"/>
                    <a:pt x="54" y="147"/>
                  </a:cubicBezTo>
                  <a:cubicBezTo>
                    <a:pt x="10" y="227"/>
                    <a:pt x="1" y="342"/>
                    <a:pt x="54" y="412"/>
                  </a:cubicBezTo>
                  <a:cubicBezTo>
                    <a:pt x="151" y="536"/>
                    <a:pt x="266" y="589"/>
                    <a:pt x="407" y="651"/>
                  </a:cubicBezTo>
                  <a:cubicBezTo>
                    <a:pt x="583" y="721"/>
                    <a:pt x="734" y="827"/>
                    <a:pt x="893" y="933"/>
                  </a:cubicBezTo>
                  <a:cubicBezTo>
                    <a:pt x="910" y="948"/>
                    <a:pt x="931" y="954"/>
                    <a:pt x="954" y="954"/>
                  </a:cubicBezTo>
                  <a:cubicBezTo>
                    <a:pt x="1014" y="954"/>
                    <a:pt x="1080" y="909"/>
                    <a:pt x="1087" y="845"/>
                  </a:cubicBezTo>
                  <a:cubicBezTo>
                    <a:pt x="1113" y="624"/>
                    <a:pt x="901" y="492"/>
                    <a:pt x="742" y="359"/>
                  </a:cubicBezTo>
                  <a:cubicBezTo>
                    <a:pt x="689" y="315"/>
                    <a:pt x="636" y="271"/>
                    <a:pt x="583" y="227"/>
                  </a:cubicBezTo>
                  <a:lnTo>
                    <a:pt x="583" y="227"/>
                  </a:lnTo>
                  <a:cubicBezTo>
                    <a:pt x="584" y="227"/>
                    <a:pt x="584" y="228"/>
                    <a:pt x="584" y="228"/>
                  </a:cubicBezTo>
                  <a:cubicBezTo>
                    <a:pt x="584" y="228"/>
                    <a:pt x="551" y="194"/>
                    <a:pt x="536" y="182"/>
                  </a:cubicBezTo>
                  <a:lnTo>
                    <a:pt x="536" y="182"/>
                  </a:lnTo>
                  <a:cubicBezTo>
                    <a:pt x="522" y="159"/>
                    <a:pt x="466" y="81"/>
                    <a:pt x="460" y="68"/>
                  </a:cubicBezTo>
                  <a:cubicBezTo>
                    <a:pt x="408" y="23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8" name="Google Shape;398;p2"/>
            <p:cNvSpPr/>
            <p:nvPr/>
          </p:nvSpPr>
          <p:spPr>
            <a:xfrm rot="-7511948">
              <a:off x="328541" y="4276480"/>
              <a:ext cx="249934" cy="142880"/>
            </a:xfrm>
            <a:custGeom>
              <a:avLst/>
              <a:gdLst/>
              <a:ahLst/>
              <a:cxnLst/>
              <a:rect l="l" t="t" r="r" b="b"/>
              <a:pathLst>
                <a:path w="1123" h="672" extrusionOk="0">
                  <a:moveTo>
                    <a:pt x="158" y="0"/>
                  </a:moveTo>
                  <a:cubicBezTo>
                    <a:pt x="68" y="0"/>
                    <a:pt x="0" y="107"/>
                    <a:pt x="63" y="200"/>
                  </a:cubicBezTo>
                  <a:cubicBezTo>
                    <a:pt x="169" y="351"/>
                    <a:pt x="363" y="465"/>
                    <a:pt x="513" y="562"/>
                  </a:cubicBezTo>
                  <a:cubicBezTo>
                    <a:pt x="608" y="623"/>
                    <a:pt x="721" y="672"/>
                    <a:pt x="828" y="672"/>
                  </a:cubicBezTo>
                  <a:cubicBezTo>
                    <a:pt x="909" y="672"/>
                    <a:pt x="987" y="644"/>
                    <a:pt x="1052" y="571"/>
                  </a:cubicBezTo>
                  <a:cubicBezTo>
                    <a:pt x="1122" y="483"/>
                    <a:pt x="1078" y="359"/>
                    <a:pt x="1007" y="298"/>
                  </a:cubicBezTo>
                  <a:cubicBezTo>
                    <a:pt x="946" y="236"/>
                    <a:pt x="884" y="245"/>
                    <a:pt x="804" y="227"/>
                  </a:cubicBezTo>
                  <a:cubicBezTo>
                    <a:pt x="751" y="218"/>
                    <a:pt x="698" y="192"/>
                    <a:pt x="645" y="165"/>
                  </a:cubicBezTo>
                  <a:cubicBezTo>
                    <a:pt x="575" y="139"/>
                    <a:pt x="513" y="112"/>
                    <a:pt x="451" y="86"/>
                  </a:cubicBezTo>
                  <a:cubicBezTo>
                    <a:pt x="363" y="50"/>
                    <a:pt x="283" y="33"/>
                    <a:pt x="195" y="6"/>
                  </a:cubicBezTo>
                  <a:cubicBezTo>
                    <a:pt x="182" y="2"/>
                    <a:pt x="170" y="0"/>
                    <a:pt x="1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99" name="Google Shape;399;p2"/>
          <p:cNvGrpSpPr/>
          <p:nvPr/>
        </p:nvGrpSpPr>
        <p:grpSpPr>
          <a:xfrm>
            <a:off x="10595768" y="5563633"/>
            <a:ext cx="2584201" cy="1660680"/>
            <a:chOff x="7946825" y="4172725"/>
            <a:chExt cx="1938151" cy="1245510"/>
          </a:xfrm>
        </p:grpSpPr>
        <p:sp>
          <p:nvSpPr>
            <p:cNvPr id="400" name="Google Shape;400;p2"/>
            <p:cNvSpPr/>
            <p:nvPr/>
          </p:nvSpPr>
          <p:spPr>
            <a:xfrm>
              <a:off x="8196502" y="4217772"/>
              <a:ext cx="359740" cy="313255"/>
            </a:xfrm>
            <a:custGeom>
              <a:avLst/>
              <a:gdLst/>
              <a:ahLst/>
              <a:cxnLst/>
              <a:rect l="l" t="t" r="r" b="b"/>
              <a:pathLst>
                <a:path w="2252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399853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8" y="17"/>
                    <a:pt x="9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8374135" y="4497001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8360078" y="4475915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8372857" y="4456107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" y="6"/>
                  </a:moveTo>
                  <a:cubicBezTo>
                    <a:pt x="0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1" y="6"/>
                  </a:cubicBezTo>
                  <a:close/>
                  <a:moveTo>
                    <a:pt x="18" y="1"/>
                  </a:moveTo>
                  <a:cubicBezTo>
                    <a:pt x="12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7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8375573" y="4458024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0"/>
                  </a:moveTo>
                  <a:cubicBezTo>
                    <a:pt x="5" y="0"/>
                    <a:pt x="3" y="2"/>
                    <a:pt x="1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8" y="8"/>
                    <a:pt x="8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6" name="Google Shape;406;p2"/>
            <p:cNvSpPr/>
            <p:nvPr/>
          </p:nvSpPr>
          <p:spPr>
            <a:xfrm>
              <a:off x="8368544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7" name="Google Shape;407;p2"/>
            <p:cNvSpPr/>
            <p:nvPr/>
          </p:nvSpPr>
          <p:spPr>
            <a:xfrm>
              <a:off x="8361515" y="4449079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8361675" y="4450516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6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20" y="4"/>
                  </a:moveTo>
                  <a:cubicBezTo>
                    <a:pt x="14" y="9"/>
                    <a:pt x="27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8362953" y="4454670"/>
              <a:ext cx="7348" cy="6230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2" y="30"/>
                  </a:cubicBezTo>
                  <a:cubicBezTo>
                    <a:pt x="9" y="30"/>
                    <a:pt x="5" y="29"/>
                    <a:pt x="0" y="27"/>
                  </a:cubicBezTo>
                  <a:lnTo>
                    <a:pt x="0" y="27"/>
                  </a:lnTo>
                  <a:cubicBezTo>
                    <a:pt x="8" y="35"/>
                    <a:pt x="16" y="38"/>
                    <a:pt x="22" y="38"/>
                  </a:cubicBezTo>
                  <a:cubicBezTo>
                    <a:pt x="38" y="38"/>
                    <a:pt x="45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8355924" y="4479909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5" y="0"/>
                  </a:moveTo>
                  <a:cubicBezTo>
                    <a:pt x="13" y="0"/>
                    <a:pt x="11" y="1"/>
                    <a:pt x="9" y="2"/>
                  </a:cubicBezTo>
                  <a:lnTo>
                    <a:pt x="0" y="20"/>
                  </a:lnTo>
                  <a:lnTo>
                    <a:pt x="27" y="28"/>
                  </a:lnTo>
                  <a:cubicBezTo>
                    <a:pt x="19" y="21"/>
                    <a:pt x="24" y="0"/>
                    <a:pt x="1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8355924" y="4427993"/>
              <a:ext cx="5751" cy="575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5" y="0"/>
                  </a:moveTo>
                  <a:cubicBezTo>
                    <a:pt x="28" y="4"/>
                    <a:pt x="25" y="9"/>
                    <a:pt x="24" y="14"/>
                  </a:cubicBezTo>
                  <a:lnTo>
                    <a:pt x="24" y="14"/>
                  </a:lnTo>
                  <a:cubicBezTo>
                    <a:pt x="28" y="9"/>
                    <a:pt x="32" y="4"/>
                    <a:pt x="35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0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8351611" y="4430708"/>
              <a:ext cx="4473" cy="3195"/>
            </a:xfrm>
            <a:custGeom>
              <a:avLst/>
              <a:gdLst/>
              <a:ahLst/>
              <a:cxnLst/>
              <a:rect l="l" t="t" r="r" b="b"/>
              <a:pathLst>
                <a:path w="28" h="20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4" y="19"/>
                    <a:pt x="27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8351611" y="4451954"/>
              <a:ext cx="10064" cy="4313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1" y="0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8351611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5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8347458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8" y="16"/>
                    <a:pt x="51" y="17"/>
                    <a:pt x="53" y="18"/>
                  </a:cubicBezTo>
                  <a:cubicBezTo>
                    <a:pt x="44" y="0"/>
                    <a:pt x="18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8341707" y="4399718"/>
              <a:ext cx="5910" cy="160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18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8348736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9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10" y="27"/>
                    <a:pt x="19" y="18"/>
                    <a:pt x="1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8347458" y="4420964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8348736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8341707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1" y="22"/>
                  </a:cubicBezTo>
                  <a:cubicBezTo>
                    <a:pt x="27" y="22"/>
                    <a:pt x="27" y="4"/>
                    <a:pt x="63" y="4"/>
                  </a:cubicBezTo>
                  <a:cubicBezTo>
                    <a:pt x="54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8344583" y="4430708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8341707" y="4429430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8336116" y="4404031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5" y="35"/>
                    <a:pt x="36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8343145" y="4415213"/>
              <a:ext cx="1597" cy="1278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1" y="1"/>
                  </a:moveTo>
                  <a:cubicBezTo>
                    <a:pt x="1" y="5"/>
                    <a:pt x="1" y="7"/>
                    <a:pt x="2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8324775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8337554" y="4411060"/>
              <a:ext cx="2875" cy="2875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8336116" y="4395565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8344583" y="4413776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8340270" y="4413776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10" y="10"/>
                    <a:pt x="19" y="10"/>
                    <a:pt x="19" y="10"/>
                  </a:cubicBezTo>
                  <a:lnTo>
                    <a:pt x="27" y="10"/>
                  </a:lnTo>
                  <a:cubicBezTo>
                    <a:pt x="19" y="1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8293785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8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1" y="35"/>
                  </a:cubicBezTo>
                  <a:lnTo>
                    <a:pt x="27" y="44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7"/>
                    <a:pt x="15" y="55"/>
                    <a:pt x="23" y="55"/>
                  </a:cubicBezTo>
                  <a:cubicBezTo>
                    <a:pt x="43" y="55"/>
                    <a:pt x="60" y="71"/>
                    <a:pt x="54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4" y="3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8326212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832062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7" y="36"/>
                  </a:moveTo>
                  <a:lnTo>
                    <a:pt x="97" y="36"/>
                  </a:lnTo>
                  <a:cubicBezTo>
                    <a:pt x="97" y="40"/>
                    <a:pt x="95" y="42"/>
                    <a:pt x="94" y="42"/>
                  </a:cubicBezTo>
                  <a:cubicBezTo>
                    <a:pt x="93" y="42"/>
                    <a:pt x="93" y="40"/>
                    <a:pt x="97" y="36"/>
                  </a:cubicBezTo>
                  <a:close/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lnTo>
                    <a:pt x="53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8" y="47"/>
                    <a:pt x="49" y="47"/>
                  </a:cubicBezTo>
                  <a:lnTo>
                    <a:pt x="49" y="47"/>
                  </a:lnTo>
                  <a:cubicBezTo>
                    <a:pt x="32" y="47"/>
                    <a:pt x="18" y="47"/>
                    <a:pt x="0" y="71"/>
                  </a:cubicBezTo>
                  <a:cubicBezTo>
                    <a:pt x="7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1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8330525" y="44462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lnTo>
                    <a:pt x="0" y="1"/>
                  </a:lnTo>
                  <a:cubicBezTo>
                    <a:pt x="0" y="1"/>
                    <a:pt x="0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8331803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cubicBezTo>
                    <a:pt x="52" y="1"/>
                    <a:pt x="51" y="2"/>
                    <a:pt x="49" y="4"/>
                  </a:cubicBezTo>
                  <a:lnTo>
                    <a:pt x="49" y="4"/>
                  </a:lnTo>
                  <a:cubicBezTo>
                    <a:pt x="50" y="3"/>
                    <a:pt x="52" y="2"/>
                    <a:pt x="54" y="1"/>
                  </a:cubicBezTo>
                  <a:close/>
                  <a:moveTo>
                    <a:pt x="49" y="4"/>
                  </a:moveTo>
                  <a:cubicBezTo>
                    <a:pt x="26" y="21"/>
                    <a:pt x="17" y="38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9" y="62"/>
                    <a:pt x="19" y="71"/>
                  </a:cubicBezTo>
                  <a:cubicBezTo>
                    <a:pt x="19" y="80"/>
                    <a:pt x="10" y="80"/>
                    <a:pt x="1" y="80"/>
                  </a:cubicBezTo>
                  <a:cubicBezTo>
                    <a:pt x="4" y="83"/>
                    <a:pt x="9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48"/>
                    <a:pt x="39" y="15"/>
                    <a:pt x="49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8323337" y="4418089"/>
              <a:ext cx="7348" cy="6070"/>
            </a:xfrm>
            <a:custGeom>
              <a:avLst/>
              <a:gdLst/>
              <a:ahLst/>
              <a:cxnLst/>
              <a:rect l="l" t="t" r="r" b="b"/>
              <a:pathLst>
                <a:path w="46" h="38" extrusionOk="0">
                  <a:moveTo>
                    <a:pt x="19" y="0"/>
                  </a:moveTo>
                  <a:lnTo>
                    <a:pt x="1" y="36"/>
                  </a:lnTo>
                  <a:lnTo>
                    <a:pt x="19" y="27"/>
                  </a:lnTo>
                  <a:cubicBezTo>
                    <a:pt x="19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8323337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8322059" y="4374319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8468702" y="4188220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8454645" y="4189498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lnTo>
                    <a:pt x="0" y="19"/>
                  </a:lnTo>
                  <a:cubicBezTo>
                    <a:pt x="0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8248578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lnTo>
                    <a:pt x="1" y="1"/>
                  </a:lnTo>
                  <a:cubicBezTo>
                    <a:pt x="20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9" y="10"/>
                  </a:lnTo>
                  <a:lnTo>
                    <a:pt x="19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2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2" y="45"/>
                  </a:lnTo>
                  <a:cubicBezTo>
                    <a:pt x="85" y="52"/>
                    <a:pt x="90" y="54"/>
                    <a:pt x="90" y="54"/>
                  </a:cubicBezTo>
                  <a:cubicBezTo>
                    <a:pt x="91" y="54"/>
                    <a:pt x="77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8338992" y="4214897"/>
              <a:ext cx="2875" cy="591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18" y="1"/>
                  </a:moveTo>
                  <a:cubicBezTo>
                    <a:pt x="9" y="19"/>
                    <a:pt x="9" y="27"/>
                    <a:pt x="0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8344583" y="4195249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8591384" y="4179754"/>
              <a:ext cx="12939" cy="575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827477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2" y="0"/>
                  </a:moveTo>
                  <a:cubicBezTo>
                    <a:pt x="15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2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8463111" y="4241734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8273977" y="4291094"/>
              <a:ext cx="4473" cy="591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8451770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8368544" y="449700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"/>
                    <a:pt x="1" y="1"/>
                    <a:pt x="1" y="19"/>
                  </a:cubicBezTo>
                  <a:cubicBezTo>
                    <a:pt x="1" y="10"/>
                    <a:pt x="1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8307842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8290909" y="4364415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9" y="1"/>
                  </a:moveTo>
                  <a:cubicBezTo>
                    <a:pt x="19" y="1"/>
                    <a:pt x="10" y="1"/>
                    <a:pt x="1" y="1"/>
                  </a:cubicBezTo>
                  <a:cubicBezTo>
                    <a:pt x="10" y="1"/>
                    <a:pt x="19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8237396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8306404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8309280" y="4348920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0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8306404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lnTo>
                    <a:pt x="10" y="18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8513749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8233083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8233083" y="4190936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8" y="32"/>
                    <a:pt x="10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3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8142828" y="4172725"/>
              <a:ext cx="478429" cy="352711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7" y="103"/>
                  </a:moveTo>
                  <a:cubicBezTo>
                    <a:pt x="1849" y="103"/>
                    <a:pt x="1852" y="106"/>
                    <a:pt x="1855" y="115"/>
                  </a:cubicBezTo>
                  <a:cubicBezTo>
                    <a:pt x="1851" y="134"/>
                    <a:pt x="1847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35" y="118"/>
                    <a:pt x="1841" y="103"/>
                    <a:pt x="1847" y="103"/>
                  </a:cubicBezTo>
                  <a:close/>
                  <a:moveTo>
                    <a:pt x="389" y="141"/>
                  </a:moveTo>
                  <a:cubicBezTo>
                    <a:pt x="389" y="142"/>
                    <a:pt x="389" y="142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89" y="142"/>
                    <a:pt x="389" y="141"/>
                  </a:cubicBezTo>
                  <a:close/>
                  <a:moveTo>
                    <a:pt x="416" y="141"/>
                  </a:moveTo>
                  <a:lnTo>
                    <a:pt x="416" y="141"/>
                  </a:lnTo>
                  <a:cubicBezTo>
                    <a:pt x="418" y="142"/>
                    <a:pt x="420" y="143"/>
                    <a:pt x="422" y="144"/>
                  </a:cubicBezTo>
                  <a:lnTo>
                    <a:pt x="422" y="144"/>
                  </a:lnTo>
                  <a:cubicBezTo>
                    <a:pt x="420" y="143"/>
                    <a:pt x="418" y="142"/>
                    <a:pt x="416" y="141"/>
                  </a:cubicBezTo>
                  <a:close/>
                  <a:moveTo>
                    <a:pt x="1194" y="202"/>
                  </a:moveTo>
                  <a:cubicBezTo>
                    <a:pt x="1200" y="202"/>
                    <a:pt x="1205" y="210"/>
                    <a:pt x="1210" y="221"/>
                  </a:cubicBezTo>
                  <a:cubicBezTo>
                    <a:pt x="1210" y="221"/>
                    <a:pt x="1202" y="221"/>
                    <a:pt x="1184" y="212"/>
                  </a:cubicBezTo>
                  <a:cubicBezTo>
                    <a:pt x="1187" y="205"/>
                    <a:pt x="1191" y="202"/>
                    <a:pt x="1194" y="202"/>
                  </a:cubicBezTo>
                  <a:close/>
                  <a:moveTo>
                    <a:pt x="1228" y="300"/>
                  </a:moveTo>
                  <a:lnTo>
                    <a:pt x="1228" y="300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8" y="305"/>
                    <a:pt x="1228" y="300"/>
                    <a:pt x="1228" y="300"/>
                  </a:cubicBezTo>
                  <a:close/>
                  <a:moveTo>
                    <a:pt x="628" y="450"/>
                  </a:moveTo>
                  <a:lnTo>
                    <a:pt x="628" y="450"/>
                  </a:lnTo>
                  <a:cubicBezTo>
                    <a:pt x="636" y="459"/>
                    <a:pt x="645" y="459"/>
                    <a:pt x="663" y="468"/>
                  </a:cubicBezTo>
                  <a:lnTo>
                    <a:pt x="628" y="450"/>
                  </a:ln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60" y="753"/>
                    <a:pt x="2558" y="755"/>
                    <a:pt x="2557" y="758"/>
                  </a:cubicBezTo>
                  <a:lnTo>
                    <a:pt x="2557" y="758"/>
                  </a:lnTo>
                  <a:cubicBezTo>
                    <a:pt x="2559" y="755"/>
                    <a:pt x="2560" y="753"/>
                    <a:pt x="2561" y="75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7"/>
                    <a:pt x="2064" y="937"/>
                  </a:cubicBezTo>
                  <a:cubicBezTo>
                    <a:pt x="2061" y="937"/>
                    <a:pt x="2058" y="932"/>
                    <a:pt x="2058" y="927"/>
                  </a:cubicBezTo>
                  <a:close/>
                  <a:moveTo>
                    <a:pt x="760" y="1007"/>
                  </a:moveTo>
                  <a:lnTo>
                    <a:pt x="760" y="1007"/>
                  </a:lnTo>
                  <a:cubicBezTo>
                    <a:pt x="759" y="1007"/>
                    <a:pt x="759" y="1008"/>
                    <a:pt x="759" y="1009"/>
                  </a:cubicBezTo>
                  <a:lnTo>
                    <a:pt x="759" y="1009"/>
                  </a:lnTo>
                  <a:cubicBezTo>
                    <a:pt x="759" y="1008"/>
                    <a:pt x="760" y="1007"/>
                    <a:pt x="760" y="100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299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3" y="53"/>
                    <a:pt x="2270" y="53"/>
                  </a:cubicBezTo>
                  <a:cubicBezTo>
                    <a:pt x="2217" y="53"/>
                    <a:pt x="2173" y="62"/>
                    <a:pt x="2164" y="106"/>
                  </a:cubicBezTo>
                  <a:lnTo>
                    <a:pt x="2129" y="88"/>
                  </a:lnTo>
                  <a:lnTo>
                    <a:pt x="2155" y="88"/>
                  </a:lnTo>
                  <a:cubicBezTo>
                    <a:pt x="2142" y="79"/>
                    <a:pt x="2133" y="75"/>
                    <a:pt x="2125" y="75"/>
                  </a:cubicBezTo>
                  <a:cubicBezTo>
                    <a:pt x="2112" y="75"/>
                    <a:pt x="2105" y="86"/>
                    <a:pt x="2093" y="97"/>
                  </a:cubicBezTo>
                  <a:cubicBezTo>
                    <a:pt x="2086" y="120"/>
                    <a:pt x="2078" y="143"/>
                    <a:pt x="2065" y="143"/>
                  </a:cubicBezTo>
                  <a:cubicBezTo>
                    <a:pt x="2063" y="143"/>
                    <a:pt x="2060" y="142"/>
                    <a:pt x="2058" y="141"/>
                  </a:cubicBezTo>
                  <a:cubicBezTo>
                    <a:pt x="2040" y="132"/>
                    <a:pt x="2032" y="124"/>
                    <a:pt x="2040" y="106"/>
                  </a:cubicBezTo>
                  <a:lnTo>
                    <a:pt x="2040" y="106"/>
                  </a:lnTo>
                  <a:lnTo>
                    <a:pt x="2005" y="132"/>
                  </a:lnTo>
                  <a:cubicBezTo>
                    <a:pt x="1997" y="132"/>
                    <a:pt x="1996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32"/>
                    <a:pt x="1926" y="159"/>
                    <a:pt x="1917" y="168"/>
                  </a:cubicBezTo>
                  <a:cubicBezTo>
                    <a:pt x="1899" y="159"/>
                    <a:pt x="1926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26" y="124"/>
                  </a:cubicBezTo>
                  <a:cubicBezTo>
                    <a:pt x="1915" y="94"/>
                    <a:pt x="1908" y="85"/>
                    <a:pt x="1902" y="85"/>
                  </a:cubicBezTo>
                  <a:cubicBezTo>
                    <a:pt x="1893" y="85"/>
                    <a:pt x="1886" y="107"/>
                    <a:pt x="1869" y="107"/>
                  </a:cubicBezTo>
                  <a:cubicBezTo>
                    <a:pt x="1861" y="107"/>
                    <a:pt x="1851" y="102"/>
                    <a:pt x="1837" y="88"/>
                  </a:cubicBezTo>
                  <a:lnTo>
                    <a:pt x="1864" y="79"/>
                  </a:lnTo>
                  <a:cubicBezTo>
                    <a:pt x="1846" y="18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6"/>
                    <a:pt x="1855" y="97"/>
                    <a:pt x="1820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5" y="122"/>
                    <a:pt x="1784" y="132"/>
                  </a:cubicBezTo>
                  <a:cubicBezTo>
                    <a:pt x="1784" y="109"/>
                    <a:pt x="1777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9" y="62"/>
                  </a:lnTo>
                  <a:lnTo>
                    <a:pt x="1749" y="62"/>
                  </a:lnTo>
                  <a:cubicBezTo>
                    <a:pt x="1723" y="71"/>
                    <a:pt x="1723" y="97"/>
                    <a:pt x="1714" y="115"/>
                  </a:cubicBezTo>
                  <a:cubicBezTo>
                    <a:pt x="1687" y="115"/>
                    <a:pt x="1678" y="79"/>
                    <a:pt x="1670" y="44"/>
                  </a:cubicBezTo>
                  <a:cubicBezTo>
                    <a:pt x="1668" y="44"/>
                    <a:pt x="1666" y="43"/>
                    <a:pt x="1664" y="43"/>
                  </a:cubicBezTo>
                  <a:cubicBezTo>
                    <a:pt x="1642" y="43"/>
                    <a:pt x="1702" y="106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0" y="108"/>
                    <a:pt x="1578" y="122"/>
                    <a:pt x="1546" y="141"/>
                  </a:cubicBezTo>
                  <a:cubicBezTo>
                    <a:pt x="1528" y="124"/>
                    <a:pt x="1555" y="115"/>
                    <a:pt x="1546" y="97"/>
                  </a:cubicBezTo>
                  <a:lnTo>
                    <a:pt x="1546" y="97"/>
                  </a:lnTo>
                  <a:lnTo>
                    <a:pt x="1519" y="141"/>
                  </a:lnTo>
                  <a:cubicBezTo>
                    <a:pt x="1519" y="132"/>
                    <a:pt x="1519" y="124"/>
                    <a:pt x="1519" y="115"/>
                  </a:cubicBezTo>
                  <a:cubicBezTo>
                    <a:pt x="1502" y="132"/>
                    <a:pt x="1519" y="168"/>
                    <a:pt x="1493" y="177"/>
                  </a:cubicBezTo>
                  <a:cubicBezTo>
                    <a:pt x="1491" y="186"/>
                    <a:pt x="1488" y="190"/>
                    <a:pt x="1484" y="190"/>
                  </a:cubicBezTo>
                  <a:cubicBezTo>
                    <a:pt x="1469" y="190"/>
                    <a:pt x="1442" y="145"/>
                    <a:pt x="1417" y="145"/>
                  </a:cubicBezTo>
                  <a:cubicBezTo>
                    <a:pt x="1409" y="145"/>
                    <a:pt x="1402" y="149"/>
                    <a:pt x="1396" y="159"/>
                  </a:cubicBezTo>
                  <a:cubicBezTo>
                    <a:pt x="1387" y="150"/>
                    <a:pt x="1405" y="132"/>
                    <a:pt x="1396" y="115"/>
                  </a:cubicBezTo>
                  <a:lnTo>
                    <a:pt x="1396" y="115"/>
                  </a:lnTo>
                  <a:cubicBezTo>
                    <a:pt x="1352" y="150"/>
                    <a:pt x="1352" y="141"/>
                    <a:pt x="1316" y="194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7"/>
                    <a:pt x="1246" y="274"/>
                  </a:cubicBezTo>
                  <a:cubicBezTo>
                    <a:pt x="1255" y="291"/>
                    <a:pt x="1263" y="309"/>
                    <a:pt x="1272" y="318"/>
                  </a:cubicBezTo>
                  <a:lnTo>
                    <a:pt x="1219" y="344"/>
                  </a:lnTo>
                  <a:cubicBezTo>
                    <a:pt x="1219" y="337"/>
                    <a:pt x="1219" y="322"/>
                    <a:pt x="1225" y="307"/>
                  </a:cubicBezTo>
                  <a:lnTo>
                    <a:pt x="1225" y="307"/>
                  </a:lnTo>
                  <a:cubicBezTo>
                    <a:pt x="1224" y="308"/>
                    <a:pt x="1222" y="309"/>
                    <a:pt x="1219" y="309"/>
                  </a:cubicBezTo>
                  <a:cubicBezTo>
                    <a:pt x="1210" y="291"/>
                    <a:pt x="1210" y="265"/>
                    <a:pt x="1228" y="238"/>
                  </a:cubicBezTo>
                  <a:lnTo>
                    <a:pt x="1246" y="265"/>
                  </a:lnTo>
                  <a:cubicBezTo>
                    <a:pt x="1255" y="238"/>
                    <a:pt x="1263" y="203"/>
                    <a:pt x="1263" y="177"/>
                  </a:cubicBezTo>
                  <a:lnTo>
                    <a:pt x="1263" y="177"/>
                  </a:lnTo>
                  <a:cubicBezTo>
                    <a:pt x="1255" y="185"/>
                    <a:pt x="1255" y="185"/>
                    <a:pt x="1246" y="194"/>
                  </a:cubicBezTo>
                  <a:cubicBezTo>
                    <a:pt x="1246" y="185"/>
                    <a:pt x="1255" y="177"/>
                    <a:pt x="1246" y="177"/>
                  </a:cubicBezTo>
                  <a:cubicBezTo>
                    <a:pt x="1246" y="174"/>
                    <a:pt x="1246" y="173"/>
                    <a:pt x="1246" y="173"/>
                  </a:cubicBezTo>
                  <a:cubicBezTo>
                    <a:pt x="1245" y="173"/>
                    <a:pt x="1243" y="181"/>
                    <a:pt x="1237" y="194"/>
                  </a:cubicBezTo>
                  <a:lnTo>
                    <a:pt x="1228" y="141"/>
                  </a:lnTo>
                  <a:lnTo>
                    <a:pt x="1228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25" y="283"/>
                  </a:cubicBezTo>
                  <a:cubicBezTo>
                    <a:pt x="1034" y="238"/>
                    <a:pt x="1025" y="212"/>
                    <a:pt x="1025" y="168"/>
                  </a:cubicBezTo>
                  <a:lnTo>
                    <a:pt x="1025" y="168"/>
                  </a:lnTo>
                  <a:cubicBezTo>
                    <a:pt x="1030" y="182"/>
                    <a:pt x="1036" y="188"/>
                    <a:pt x="1043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9" y="158"/>
                    <a:pt x="1111" y="158"/>
                    <a:pt x="1113" y="159"/>
                  </a:cubicBezTo>
                  <a:cubicBezTo>
                    <a:pt x="1096" y="150"/>
                    <a:pt x="1096" y="132"/>
                    <a:pt x="1104" y="124"/>
                  </a:cubicBezTo>
                  <a:lnTo>
                    <a:pt x="1104" y="124"/>
                  </a:lnTo>
                  <a:lnTo>
                    <a:pt x="1043" y="168"/>
                  </a:lnTo>
                  <a:cubicBezTo>
                    <a:pt x="1043" y="132"/>
                    <a:pt x="1025" y="141"/>
                    <a:pt x="1007" y="124"/>
                  </a:cubicBezTo>
                  <a:lnTo>
                    <a:pt x="1007" y="124"/>
                  </a:lnTo>
                  <a:cubicBezTo>
                    <a:pt x="1025" y="194"/>
                    <a:pt x="963" y="177"/>
                    <a:pt x="937" y="194"/>
                  </a:cubicBezTo>
                  <a:cubicBezTo>
                    <a:pt x="937" y="168"/>
                    <a:pt x="946" y="150"/>
                    <a:pt x="972" y="150"/>
                  </a:cubicBezTo>
                  <a:cubicBezTo>
                    <a:pt x="968" y="142"/>
                    <a:pt x="964" y="138"/>
                    <a:pt x="960" y="138"/>
                  </a:cubicBezTo>
                  <a:cubicBezTo>
                    <a:pt x="945" y="138"/>
                    <a:pt x="935" y="203"/>
                    <a:pt x="915" y="203"/>
                  </a:cubicBezTo>
                  <a:cubicBezTo>
                    <a:pt x="911" y="203"/>
                    <a:pt x="906" y="200"/>
                    <a:pt x="901" y="194"/>
                  </a:cubicBezTo>
                  <a:cubicBezTo>
                    <a:pt x="910" y="194"/>
                    <a:pt x="910" y="194"/>
                    <a:pt x="910" y="185"/>
                  </a:cubicBezTo>
                  <a:lnTo>
                    <a:pt x="910" y="185"/>
                  </a:lnTo>
                  <a:cubicBezTo>
                    <a:pt x="905" y="191"/>
                    <a:pt x="898" y="193"/>
                    <a:pt x="892" y="193"/>
                  </a:cubicBezTo>
                  <a:cubicBezTo>
                    <a:pt x="876" y="193"/>
                    <a:pt x="860" y="180"/>
                    <a:pt x="866" y="168"/>
                  </a:cubicBezTo>
                  <a:lnTo>
                    <a:pt x="875" y="168"/>
                  </a:lnTo>
                  <a:cubicBezTo>
                    <a:pt x="857" y="168"/>
                    <a:pt x="848" y="159"/>
                    <a:pt x="831" y="159"/>
                  </a:cubicBezTo>
                  <a:cubicBezTo>
                    <a:pt x="804" y="159"/>
                    <a:pt x="778" y="168"/>
                    <a:pt x="760" y="168"/>
                  </a:cubicBezTo>
                  <a:cubicBezTo>
                    <a:pt x="720" y="176"/>
                    <a:pt x="687" y="191"/>
                    <a:pt x="688" y="220"/>
                  </a:cubicBezTo>
                  <a:lnTo>
                    <a:pt x="688" y="220"/>
                  </a:lnTo>
                  <a:cubicBezTo>
                    <a:pt x="684" y="199"/>
                    <a:pt x="672" y="149"/>
                    <a:pt x="672" y="141"/>
                  </a:cubicBezTo>
                  <a:lnTo>
                    <a:pt x="672" y="141"/>
                  </a:lnTo>
                  <a:cubicBezTo>
                    <a:pt x="654" y="212"/>
                    <a:pt x="654" y="283"/>
                    <a:pt x="681" y="353"/>
                  </a:cubicBezTo>
                  <a:cubicBezTo>
                    <a:pt x="663" y="327"/>
                    <a:pt x="628" y="283"/>
                    <a:pt x="601" y="238"/>
                  </a:cubicBezTo>
                  <a:cubicBezTo>
                    <a:pt x="566" y="194"/>
                    <a:pt x="539" y="150"/>
                    <a:pt x="566" y="141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6" y="141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4"/>
                    <a:pt x="513" y="185"/>
                    <a:pt x="495" y="177"/>
                  </a:cubicBezTo>
                  <a:cubicBezTo>
                    <a:pt x="478" y="168"/>
                    <a:pt x="469" y="168"/>
                    <a:pt x="422" y="144"/>
                  </a:cubicBezTo>
                  <a:lnTo>
                    <a:pt x="422" y="144"/>
                  </a:lnTo>
                  <a:cubicBezTo>
                    <a:pt x="449" y="162"/>
                    <a:pt x="497" y="230"/>
                    <a:pt x="481" y="230"/>
                  </a:cubicBezTo>
                  <a:cubicBezTo>
                    <a:pt x="480" y="230"/>
                    <a:pt x="479" y="230"/>
                    <a:pt x="478" y="230"/>
                  </a:cubicBezTo>
                  <a:cubicBezTo>
                    <a:pt x="469" y="221"/>
                    <a:pt x="397" y="157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4"/>
                    <a:pt x="415" y="219"/>
                  </a:cubicBezTo>
                  <a:lnTo>
                    <a:pt x="415" y="219"/>
                  </a:lnTo>
                  <a:cubicBezTo>
                    <a:pt x="408" y="205"/>
                    <a:pt x="342" y="149"/>
                    <a:pt x="292" y="132"/>
                  </a:cubicBezTo>
                  <a:lnTo>
                    <a:pt x="292" y="132"/>
                  </a:lnTo>
                  <a:cubicBezTo>
                    <a:pt x="301" y="138"/>
                    <a:pt x="297" y="140"/>
                    <a:pt x="288" y="140"/>
                  </a:cubicBezTo>
                  <a:cubicBezTo>
                    <a:pt x="269" y="140"/>
                    <a:pt x="227" y="132"/>
                    <a:pt x="221" y="132"/>
                  </a:cubicBezTo>
                  <a:lnTo>
                    <a:pt x="221" y="132"/>
                  </a:lnTo>
                  <a:lnTo>
                    <a:pt x="274" y="159"/>
                  </a:lnTo>
                  <a:cubicBezTo>
                    <a:pt x="268" y="158"/>
                    <a:pt x="263" y="157"/>
                    <a:pt x="260" y="157"/>
                  </a:cubicBezTo>
                  <a:cubicBezTo>
                    <a:pt x="203" y="157"/>
                    <a:pt x="357" y="265"/>
                    <a:pt x="323" y="265"/>
                  </a:cubicBezTo>
                  <a:cubicBezTo>
                    <a:pt x="322" y="265"/>
                    <a:pt x="320" y="265"/>
                    <a:pt x="319" y="265"/>
                  </a:cubicBezTo>
                  <a:cubicBezTo>
                    <a:pt x="292" y="247"/>
                    <a:pt x="160" y="159"/>
                    <a:pt x="98" y="150"/>
                  </a:cubicBezTo>
                  <a:lnTo>
                    <a:pt x="98" y="150"/>
                  </a:lnTo>
                  <a:cubicBezTo>
                    <a:pt x="142" y="185"/>
                    <a:pt x="239" y="247"/>
                    <a:pt x="336" y="309"/>
                  </a:cubicBezTo>
                  <a:cubicBezTo>
                    <a:pt x="425" y="371"/>
                    <a:pt x="513" y="424"/>
                    <a:pt x="548" y="44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0"/>
                    <a:pt x="548" y="459"/>
                    <a:pt x="566" y="468"/>
                  </a:cubicBezTo>
                  <a:cubicBezTo>
                    <a:pt x="513" y="450"/>
                    <a:pt x="433" y="406"/>
                    <a:pt x="345" y="344"/>
                  </a:cubicBezTo>
                  <a:cubicBezTo>
                    <a:pt x="257" y="291"/>
                    <a:pt x="160" y="221"/>
                    <a:pt x="107" y="177"/>
                  </a:cubicBezTo>
                  <a:cubicBezTo>
                    <a:pt x="102" y="178"/>
                    <a:pt x="98" y="179"/>
                    <a:pt x="94" y="179"/>
                  </a:cubicBezTo>
                  <a:cubicBezTo>
                    <a:pt x="85" y="179"/>
                    <a:pt x="78" y="177"/>
                    <a:pt x="75" y="177"/>
                  </a:cubicBezTo>
                  <a:cubicBezTo>
                    <a:pt x="69" y="177"/>
                    <a:pt x="71" y="181"/>
                    <a:pt x="89" y="203"/>
                  </a:cubicBezTo>
                  <a:cubicBezTo>
                    <a:pt x="54" y="194"/>
                    <a:pt x="18" y="150"/>
                    <a:pt x="1" y="132"/>
                  </a:cubicBezTo>
                  <a:lnTo>
                    <a:pt x="1" y="132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1" y="353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8"/>
                    <a:pt x="186" y="274"/>
                    <a:pt x="239" y="318"/>
                  </a:cubicBezTo>
                  <a:cubicBezTo>
                    <a:pt x="301" y="353"/>
                    <a:pt x="345" y="389"/>
                    <a:pt x="354" y="415"/>
                  </a:cubicBezTo>
                  <a:cubicBezTo>
                    <a:pt x="327" y="415"/>
                    <a:pt x="221" y="362"/>
                    <a:pt x="195" y="353"/>
                  </a:cubicBezTo>
                  <a:lnTo>
                    <a:pt x="195" y="353"/>
                  </a:lnTo>
                  <a:cubicBezTo>
                    <a:pt x="221" y="371"/>
                    <a:pt x="274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1"/>
                  </a:cubicBezTo>
                  <a:cubicBezTo>
                    <a:pt x="292" y="468"/>
                    <a:pt x="310" y="477"/>
                    <a:pt x="292" y="494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90" y="533"/>
                    <a:pt x="320" y="531"/>
                    <a:pt x="356" y="531"/>
                  </a:cubicBezTo>
                  <a:cubicBezTo>
                    <a:pt x="442" y="531"/>
                    <a:pt x="564" y="544"/>
                    <a:pt x="601" y="556"/>
                  </a:cubicBezTo>
                  <a:cubicBezTo>
                    <a:pt x="601" y="556"/>
                    <a:pt x="557" y="583"/>
                    <a:pt x="539" y="600"/>
                  </a:cubicBezTo>
                  <a:cubicBezTo>
                    <a:pt x="529" y="611"/>
                    <a:pt x="513" y="615"/>
                    <a:pt x="494" y="615"/>
                  </a:cubicBezTo>
                  <a:cubicBezTo>
                    <a:pt x="480" y="615"/>
                    <a:pt x="466" y="613"/>
                    <a:pt x="451" y="609"/>
                  </a:cubicBezTo>
                  <a:cubicBezTo>
                    <a:pt x="438" y="605"/>
                    <a:pt x="422" y="603"/>
                    <a:pt x="408" y="603"/>
                  </a:cubicBezTo>
                  <a:cubicBezTo>
                    <a:pt x="394" y="603"/>
                    <a:pt x="380" y="605"/>
                    <a:pt x="372" y="609"/>
                  </a:cubicBezTo>
                  <a:cubicBezTo>
                    <a:pt x="389" y="609"/>
                    <a:pt x="416" y="618"/>
                    <a:pt x="425" y="618"/>
                  </a:cubicBezTo>
                  <a:cubicBezTo>
                    <a:pt x="416" y="636"/>
                    <a:pt x="372" y="618"/>
                    <a:pt x="398" y="653"/>
                  </a:cubicBezTo>
                  <a:cubicBezTo>
                    <a:pt x="401" y="653"/>
                    <a:pt x="404" y="653"/>
                    <a:pt x="407" y="653"/>
                  </a:cubicBezTo>
                  <a:cubicBezTo>
                    <a:pt x="437" y="653"/>
                    <a:pt x="438" y="682"/>
                    <a:pt x="442" y="682"/>
                  </a:cubicBezTo>
                  <a:cubicBezTo>
                    <a:pt x="444" y="682"/>
                    <a:pt x="446" y="677"/>
                    <a:pt x="451" y="662"/>
                  </a:cubicBezTo>
                  <a:cubicBezTo>
                    <a:pt x="478" y="680"/>
                    <a:pt x="460" y="689"/>
                    <a:pt x="478" y="724"/>
                  </a:cubicBezTo>
                  <a:cubicBezTo>
                    <a:pt x="495" y="715"/>
                    <a:pt x="522" y="715"/>
                    <a:pt x="548" y="706"/>
                  </a:cubicBezTo>
                  <a:cubicBezTo>
                    <a:pt x="584" y="706"/>
                    <a:pt x="610" y="706"/>
                    <a:pt x="619" y="715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5"/>
                  </a:cubicBezTo>
                  <a:cubicBezTo>
                    <a:pt x="619" y="874"/>
                    <a:pt x="619" y="901"/>
                    <a:pt x="601" y="909"/>
                  </a:cubicBezTo>
                  <a:cubicBezTo>
                    <a:pt x="610" y="909"/>
                    <a:pt x="628" y="909"/>
                    <a:pt x="636" y="918"/>
                  </a:cubicBezTo>
                  <a:cubicBezTo>
                    <a:pt x="630" y="930"/>
                    <a:pt x="625" y="933"/>
                    <a:pt x="620" y="933"/>
                  </a:cubicBezTo>
                  <a:cubicBezTo>
                    <a:pt x="612" y="933"/>
                    <a:pt x="606" y="921"/>
                    <a:pt x="596" y="921"/>
                  </a:cubicBezTo>
                  <a:cubicBezTo>
                    <a:pt x="591" y="921"/>
                    <a:pt x="584" y="924"/>
                    <a:pt x="575" y="936"/>
                  </a:cubicBezTo>
                  <a:cubicBezTo>
                    <a:pt x="578" y="935"/>
                    <a:pt x="582" y="934"/>
                    <a:pt x="586" y="934"/>
                  </a:cubicBezTo>
                  <a:cubicBezTo>
                    <a:pt x="611" y="934"/>
                    <a:pt x="640" y="955"/>
                    <a:pt x="663" y="962"/>
                  </a:cubicBezTo>
                  <a:cubicBezTo>
                    <a:pt x="698" y="936"/>
                    <a:pt x="645" y="909"/>
                    <a:pt x="619" y="901"/>
                  </a:cubicBezTo>
                  <a:cubicBezTo>
                    <a:pt x="645" y="887"/>
                    <a:pt x="676" y="881"/>
                    <a:pt x="707" y="881"/>
                  </a:cubicBezTo>
                  <a:cubicBezTo>
                    <a:pt x="738" y="881"/>
                    <a:pt x="769" y="887"/>
                    <a:pt x="795" y="901"/>
                  </a:cubicBezTo>
                  <a:cubicBezTo>
                    <a:pt x="831" y="927"/>
                    <a:pt x="769" y="936"/>
                    <a:pt x="778" y="936"/>
                  </a:cubicBezTo>
                  <a:cubicBezTo>
                    <a:pt x="804" y="1015"/>
                    <a:pt x="910" y="945"/>
                    <a:pt x="901" y="1015"/>
                  </a:cubicBezTo>
                  <a:cubicBezTo>
                    <a:pt x="875" y="1060"/>
                    <a:pt x="831" y="1060"/>
                    <a:pt x="804" y="1077"/>
                  </a:cubicBezTo>
                  <a:cubicBezTo>
                    <a:pt x="778" y="1060"/>
                    <a:pt x="804" y="1024"/>
                    <a:pt x="795" y="1007"/>
                  </a:cubicBezTo>
                  <a:lnTo>
                    <a:pt x="795" y="1007"/>
                  </a:lnTo>
                  <a:lnTo>
                    <a:pt x="787" y="1033"/>
                  </a:lnTo>
                  <a:cubicBezTo>
                    <a:pt x="778" y="1033"/>
                    <a:pt x="755" y="1018"/>
                    <a:pt x="759" y="1009"/>
                  </a:cubicBezTo>
                  <a:lnTo>
                    <a:pt x="759" y="1009"/>
                  </a:lnTo>
                  <a:cubicBezTo>
                    <a:pt x="737" y="1045"/>
                    <a:pt x="813" y="1123"/>
                    <a:pt x="813" y="1183"/>
                  </a:cubicBezTo>
                  <a:cubicBezTo>
                    <a:pt x="825" y="1183"/>
                    <a:pt x="841" y="1187"/>
                    <a:pt x="852" y="1187"/>
                  </a:cubicBezTo>
                  <a:cubicBezTo>
                    <a:pt x="858" y="1187"/>
                    <a:pt x="863" y="1186"/>
                    <a:pt x="866" y="1183"/>
                  </a:cubicBezTo>
                  <a:lnTo>
                    <a:pt x="848" y="1166"/>
                  </a:lnTo>
                  <a:cubicBezTo>
                    <a:pt x="854" y="1157"/>
                    <a:pt x="862" y="1155"/>
                    <a:pt x="870" y="1155"/>
                  </a:cubicBezTo>
                  <a:cubicBezTo>
                    <a:pt x="881" y="1155"/>
                    <a:pt x="892" y="1158"/>
                    <a:pt x="900" y="1158"/>
                  </a:cubicBezTo>
                  <a:cubicBezTo>
                    <a:pt x="906" y="1158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90" y="1201"/>
                  </a:cubicBezTo>
                  <a:lnTo>
                    <a:pt x="953" y="1230"/>
                  </a:lnTo>
                  <a:lnTo>
                    <a:pt x="953" y="1230"/>
                  </a:lnTo>
                  <a:cubicBezTo>
                    <a:pt x="963" y="1219"/>
                    <a:pt x="960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7"/>
                    <a:pt x="950" y="1232"/>
                  </a:cubicBezTo>
                  <a:lnTo>
                    <a:pt x="950" y="1232"/>
                  </a:lnTo>
                  <a:lnTo>
                    <a:pt x="946" y="1236"/>
                  </a:lnTo>
                  <a:cubicBezTo>
                    <a:pt x="947" y="1235"/>
                    <a:pt x="949" y="1234"/>
                    <a:pt x="950" y="1233"/>
                  </a:cubicBezTo>
                  <a:lnTo>
                    <a:pt x="950" y="1233"/>
                  </a:lnTo>
                  <a:cubicBezTo>
                    <a:pt x="948" y="1248"/>
                    <a:pt x="949" y="1263"/>
                    <a:pt x="971" y="1263"/>
                  </a:cubicBezTo>
                  <a:cubicBezTo>
                    <a:pt x="974" y="1263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27"/>
                    <a:pt x="1087" y="1236"/>
                    <a:pt x="1087" y="1271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8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0" y="1192"/>
                    <a:pt x="1043" y="1197"/>
                    <a:pt x="1034" y="1210"/>
                  </a:cubicBezTo>
                  <a:cubicBezTo>
                    <a:pt x="1069" y="1157"/>
                    <a:pt x="1034" y="1166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1"/>
                    <a:pt x="1016" y="1130"/>
                    <a:pt x="1007" y="1139"/>
                  </a:cubicBezTo>
                  <a:cubicBezTo>
                    <a:pt x="972" y="1139"/>
                    <a:pt x="954" y="1104"/>
                    <a:pt x="928" y="1104"/>
                  </a:cubicBezTo>
                  <a:cubicBezTo>
                    <a:pt x="928" y="1086"/>
                    <a:pt x="946" y="1095"/>
                    <a:pt x="954" y="1086"/>
                  </a:cubicBezTo>
                  <a:lnTo>
                    <a:pt x="928" y="1077"/>
                  </a:lnTo>
                  <a:cubicBezTo>
                    <a:pt x="943" y="1067"/>
                    <a:pt x="950" y="1048"/>
                    <a:pt x="959" y="1037"/>
                  </a:cubicBezTo>
                  <a:lnTo>
                    <a:pt x="959" y="1037"/>
                  </a:lnTo>
                  <a:cubicBezTo>
                    <a:pt x="960" y="1036"/>
                    <a:pt x="961" y="1035"/>
                    <a:pt x="962" y="1034"/>
                  </a:cubicBezTo>
                  <a:lnTo>
                    <a:pt x="962" y="1034"/>
                  </a:lnTo>
                  <a:cubicBezTo>
                    <a:pt x="966" y="1031"/>
                    <a:pt x="970" y="1029"/>
                    <a:pt x="975" y="1029"/>
                  </a:cubicBezTo>
                  <a:cubicBezTo>
                    <a:pt x="979" y="1029"/>
                    <a:pt x="984" y="1030"/>
                    <a:pt x="990" y="1033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4" y="945"/>
                  </a:cubicBezTo>
                  <a:cubicBezTo>
                    <a:pt x="954" y="936"/>
                    <a:pt x="901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5" y="830"/>
                    <a:pt x="813" y="751"/>
                  </a:cubicBezTo>
                  <a:cubicBezTo>
                    <a:pt x="795" y="742"/>
                    <a:pt x="778" y="733"/>
                    <a:pt x="778" y="698"/>
                  </a:cubicBezTo>
                  <a:lnTo>
                    <a:pt x="795" y="680"/>
                  </a:lnTo>
                  <a:cubicBezTo>
                    <a:pt x="779" y="672"/>
                    <a:pt x="786" y="617"/>
                    <a:pt x="765" y="617"/>
                  </a:cubicBezTo>
                  <a:cubicBezTo>
                    <a:pt x="763" y="617"/>
                    <a:pt x="762" y="618"/>
                    <a:pt x="760" y="618"/>
                  </a:cubicBezTo>
                  <a:cubicBezTo>
                    <a:pt x="787" y="583"/>
                    <a:pt x="795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25" y="574"/>
                  </a:lnTo>
                  <a:cubicBezTo>
                    <a:pt x="725" y="574"/>
                    <a:pt x="707" y="565"/>
                    <a:pt x="681" y="547"/>
                  </a:cubicBezTo>
                  <a:lnTo>
                    <a:pt x="645" y="547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6" y="521"/>
                    <a:pt x="645" y="512"/>
                    <a:pt x="645" y="503"/>
                  </a:cubicBezTo>
                  <a:cubicBezTo>
                    <a:pt x="663" y="512"/>
                    <a:pt x="663" y="512"/>
                    <a:pt x="654" y="512"/>
                  </a:cubicBezTo>
                  <a:cubicBezTo>
                    <a:pt x="665" y="514"/>
                    <a:pt x="672" y="515"/>
                    <a:pt x="676" y="515"/>
                  </a:cubicBezTo>
                  <a:cubicBezTo>
                    <a:pt x="688" y="515"/>
                    <a:pt x="672" y="506"/>
                    <a:pt x="645" y="486"/>
                  </a:cubicBezTo>
                  <a:cubicBezTo>
                    <a:pt x="618" y="472"/>
                    <a:pt x="591" y="453"/>
                    <a:pt x="600" y="453"/>
                  </a:cubicBezTo>
                  <a:cubicBezTo>
                    <a:pt x="603" y="453"/>
                    <a:pt x="609" y="455"/>
                    <a:pt x="619" y="459"/>
                  </a:cubicBezTo>
                  <a:cubicBezTo>
                    <a:pt x="601" y="450"/>
                    <a:pt x="601" y="441"/>
                    <a:pt x="601" y="441"/>
                  </a:cubicBezTo>
                  <a:lnTo>
                    <a:pt x="601" y="441"/>
                  </a:lnTo>
                  <a:cubicBezTo>
                    <a:pt x="601" y="441"/>
                    <a:pt x="610" y="442"/>
                    <a:pt x="619" y="450"/>
                  </a:cubicBezTo>
                  <a:lnTo>
                    <a:pt x="628" y="450"/>
                  </a:lnTo>
                  <a:cubicBezTo>
                    <a:pt x="628" y="450"/>
                    <a:pt x="628" y="450"/>
                    <a:pt x="619" y="441"/>
                  </a:cubicBezTo>
                  <a:lnTo>
                    <a:pt x="619" y="441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72" y="450"/>
                  </a:cubicBezTo>
                  <a:cubicBezTo>
                    <a:pt x="636" y="415"/>
                    <a:pt x="681" y="424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6" y="371"/>
                    <a:pt x="636" y="380"/>
                  </a:cubicBezTo>
                  <a:cubicBezTo>
                    <a:pt x="645" y="380"/>
                    <a:pt x="652" y="382"/>
                    <a:pt x="656" y="382"/>
                  </a:cubicBezTo>
                  <a:cubicBezTo>
                    <a:pt x="661" y="382"/>
                    <a:pt x="663" y="380"/>
                    <a:pt x="663" y="371"/>
                  </a:cubicBezTo>
                  <a:lnTo>
                    <a:pt x="698" y="415"/>
                  </a:lnTo>
                  <a:cubicBezTo>
                    <a:pt x="689" y="397"/>
                    <a:pt x="681" y="380"/>
                    <a:pt x="681" y="353"/>
                  </a:cubicBezTo>
                  <a:lnTo>
                    <a:pt x="681" y="353"/>
                  </a:lnTo>
                  <a:cubicBezTo>
                    <a:pt x="707" y="389"/>
                    <a:pt x="725" y="397"/>
                    <a:pt x="734" y="433"/>
                  </a:cubicBezTo>
                  <a:cubicBezTo>
                    <a:pt x="734" y="406"/>
                    <a:pt x="734" y="406"/>
                    <a:pt x="734" y="397"/>
                  </a:cubicBezTo>
                  <a:cubicBezTo>
                    <a:pt x="742" y="389"/>
                    <a:pt x="742" y="389"/>
                    <a:pt x="742" y="362"/>
                  </a:cubicBezTo>
                  <a:lnTo>
                    <a:pt x="760" y="389"/>
                  </a:lnTo>
                  <a:cubicBezTo>
                    <a:pt x="760" y="389"/>
                    <a:pt x="766" y="366"/>
                    <a:pt x="777" y="366"/>
                  </a:cubicBezTo>
                  <a:cubicBezTo>
                    <a:pt x="780" y="366"/>
                    <a:pt x="783" y="367"/>
                    <a:pt x="787" y="371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09"/>
                    <a:pt x="1012" y="401"/>
                    <a:pt x="1015" y="401"/>
                  </a:cubicBezTo>
                  <a:lnTo>
                    <a:pt x="1015" y="401"/>
                  </a:lnTo>
                  <a:cubicBezTo>
                    <a:pt x="1021" y="401"/>
                    <a:pt x="1037" y="428"/>
                    <a:pt x="1049" y="428"/>
                  </a:cubicBezTo>
                  <a:cubicBezTo>
                    <a:pt x="1054" y="428"/>
                    <a:pt x="1058" y="422"/>
                    <a:pt x="1060" y="406"/>
                  </a:cubicBezTo>
                  <a:cubicBezTo>
                    <a:pt x="1060" y="424"/>
                    <a:pt x="1078" y="441"/>
                    <a:pt x="1060" y="459"/>
                  </a:cubicBezTo>
                  <a:cubicBezTo>
                    <a:pt x="1070" y="453"/>
                    <a:pt x="1079" y="451"/>
                    <a:pt x="1088" y="451"/>
                  </a:cubicBezTo>
                  <a:cubicBezTo>
                    <a:pt x="1103" y="451"/>
                    <a:pt x="1116" y="457"/>
                    <a:pt x="1127" y="457"/>
                  </a:cubicBezTo>
                  <a:cubicBezTo>
                    <a:pt x="1138" y="457"/>
                    <a:pt x="1148" y="452"/>
                    <a:pt x="1157" y="433"/>
                  </a:cubicBezTo>
                  <a:lnTo>
                    <a:pt x="1157" y="433"/>
                  </a:lnTo>
                  <a:cubicBezTo>
                    <a:pt x="1166" y="450"/>
                    <a:pt x="1149" y="459"/>
                    <a:pt x="1157" y="477"/>
                  </a:cubicBezTo>
                  <a:cubicBezTo>
                    <a:pt x="1157" y="471"/>
                    <a:pt x="1162" y="464"/>
                    <a:pt x="1168" y="464"/>
                  </a:cubicBezTo>
                  <a:cubicBezTo>
                    <a:pt x="1170" y="464"/>
                    <a:pt x="1173" y="465"/>
                    <a:pt x="1175" y="468"/>
                  </a:cubicBezTo>
                  <a:cubicBezTo>
                    <a:pt x="1175" y="477"/>
                    <a:pt x="1166" y="486"/>
                    <a:pt x="1157" y="494"/>
                  </a:cubicBezTo>
                  <a:cubicBezTo>
                    <a:pt x="1202" y="494"/>
                    <a:pt x="1210" y="424"/>
                    <a:pt x="1210" y="371"/>
                  </a:cubicBezTo>
                  <a:cubicBezTo>
                    <a:pt x="1221" y="381"/>
                    <a:pt x="1229" y="386"/>
                    <a:pt x="1235" y="386"/>
                  </a:cubicBezTo>
                  <a:cubicBezTo>
                    <a:pt x="1245" y="386"/>
                    <a:pt x="1253" y="375"/>
                    <a:pt x="1263" y="353"/>
                  </a:cubicBezTo>
                  <a:lnTo>
                    <a:pt x="1263" y="353"/>
                  </a:lnTo>
                  <a:cubicBezTo>
                    <a:pt x="1272" y="371"/>
                    <a:pt x="1281" y="397"/>
                    <a:pt x="1255" y="397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2" y="404"/>
                    <a:pt x="1352" y="380"/>
                  </a:cubicBezTo>
                  <a:cubicBezTo>
                    <a:pt x="1355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4"/>
                    <a:pt x="1461" y="344"/>
                  </a:cubicBezTo>
                  <a:cubicBezTo>
                    <a:pt x="1471" y="344"/>
                    <a:pt x="1482" y="354"/>
                    <a:pt x="1494" y="354"/>
                  </a:cubicBezTo>
                  <a:cubicBezTo>
                    <a:pt x="1497" y="354"/>
                    <a:pt x="1499" y="354"/>
                    <a:pt x="1502" y="353"/>
                  </a:cubicBezTo>
                  <a:lnTo>
                    <a:pt x="1502" y="362"/>
                  </a:lnTo>
                  <a:cubicBezTo>
                    <a:pt x="1517" y="371"/>
                    <a:pt x="1527" y="374"/>
                    <a:pt x="1533" y="374"/>
                  </a:cubicBezTo>
                  <a:cubicBezTo>
                    <a:pt x="1544" y="374"/>
                    <a:pt x="1546" y="366"/>
                    <a:pt x="1553" y="366"/>
                  </a:cubicBezTo>
                  <a:cubicBezTo>
                    <a:pt x="1560" y="366"/>
                    <a:pt x="1570" y="371"/>
                    <a:pt x="1590" y="389"/>
                  </a:cubicBezTo>
                  <a:lnTo>
                    <a:pt x="1581" y="353"/>
                  </a:lnTo>
                  <a:cubicBezTo>
                    <a:pt x="1583" y="333"/>
                    <a:pt x="1588" y="326"/>
                    <a:pt x="1595" y="326"/>
                  </a:cubicBezTo>
                  <a:cubicBezTo>
                    <a:pt x="1613" y="326"/>
                    <a:pt x="1642" y="375"/>
                    <a:pt x="1667" y="375"/>
                  </a:cubicBezTo>
                  <a:cubicBezTo>
                    <a:pt x="1671" y="375"/>
                    <a:pt x="1675" y="374"/>
                    <a:pt x="1678" y="371"/>
                  </a:cubicBezTo>
                  <a:lnTo>
                    <a:pt x="1661" y="344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9" y="468"/>
                    <a:pt x="1731" y="468"/>
                    <a:pt x="1731" y="477"/>
                  </a:cubicBezTo>
                  <a:cubicBezTo>
                    <a:pt x="1742" y="485"/>
                    <a:pt x="1748" y="489"/>
                    <a:pt x="1752" y="489"/>
                  </a:cubicBezTo>
                  <a:cubicBezTo>
                    <a:pt x="1767" y="489"/>
                    <a:pt x="1740" y="429"/>
                    <a:pt x="1776" y="415"/>
                  </a:cubicBezTo>
                  <a:lnTo>
                    <a:pt x="1776" y="415"/>
                  </a:lnTo>
                  <a:cubicBezTo>
                    <a:pt x="1784" y="441"/>
                    <a:pt x="1767" y="486"/>
                    <a:pt x="1793" y="486"/>
                  </a:cubicBezTo>
                  <a:cubicBezTo>
                    <a:pt x="1794" y="487"/>
                    <a:pt x="1795" y="488"/>
                    <a:pt x="1797" y="488"/>
                  </a:cubicBezTo>
                  <a:cubicBezTo>
                    <a:pt x="1809" y="488"/>
                    <a:pt x="1846" y="439"/>
                    <a:pt x="1877" y="439"/>
                  </a:cubicBezTo>
                  <a:cubicBezTo>
                    <a:pt x="1885" y="439"/>
                    <a:pt x="1892" y="442"/>
                    <a:pt x="1899" y="450"/>
                  </a:cubicBezTo>
                  <a:cubicBezTo>
                    <a:pt x="1899" y="433"/>
                    <a:pt x="1890" y="415"/>
                    <a:pt x="1908" y="397"/>
                  </a:cubicBezTo>
                  <a:cubicBezTo>
                    <a:pt x="1927" y="397"/>
                    <a:pt x="1955" y="439"/>
                    <a:pt x="1979" y="439"/>
                  </a:cubicBezTo>
                  <a:cubicBezTo>
                    <a:pt x="1989" y="439"/>
                    <a:pt x="1998" y="432"/>
                    <a:pt x="2005" y="415"/>
                  </a:cubicBezTo>
                  <a:cubicBezTo>
                    <a:pt x="2005" y="415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3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7"/>
                  </a:cubicBezTo>
                  <a:cubicBezTo>
                    <a:pt x="2145" y="390"/>
                    <a:pt x="2156" y="384"/>
                    <a:pt x="2163" y="384"/>
                  </a:cubicBezTo>
                  <a:cubicBezTo>
                    <a:pt x="2173" y="384"/>
                    <a:pt x="2175" y="394"/>
                    <a:pt x="2155" y="424"/>
                  </a:cubicBezTo>
                  <a:lnTo>
                    <a:pt x="2199" y="415"/>
                  </a:lnTo>
                  <a:lnTo>
                    <a:pt x="2191" y="433"/>
                  </a:lnTo>
                  <a:cubicBezTo>
                    <a:pt x="2199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7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1"/>
                    <a:pt x="2328" y="401"/>
                  </a:cubicBezTo>
                  <a:cubicBezTo>
                    <a:pt x="2338" y="401"/>
                    <a:pt x="2318" y="426"/>
                    <a:pt x="2332" y="433"/>
                  </a:cubicBezTo>
                  <a:cubicBezTo>
                    <a:pt x="2323" y="441"/>
                    <a:pt x="2323" y="441"/>
                    <a:pt x="2341" y="441"/>
                  </a:cubicBezTo>
                  <a:cubicBezTo>
                    <a:pt x="2332" y="441"/>
                    <a:pt x="2323" y="450"/>
                    <a:pt x="2314" y="450"/>
                  </a:cubicBezTo>
                  <a:cubicBezTo>
                    <a:pt x="2341" y="450"/>
                    <a:pt x="2288" y="486"/>
                    <a:pt x="2261" y="503"/>
                  </a:cubicBezTo>
                  <a:cubicBezTo>
                    <a:pt x="2245" y="514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2" y="512"/>
                    <a:pt x="2411" y="514"/>
                    <a:pt x="2420" y="514"/>
                  </a:cubicBezTo>
                  <a:cubicBezTo>
                    <a:pt x="2429" y="514"/>
                    <a:pt x="2438" y="512"/>
                    <a:pt x="2447" y="503"/>
                  </a:cubicBezTo>
                  <a:lnTo>
                    <a:pt x="2447" y="503"/>
                  </a:lnTo>
                  <a:cubicBezTo>
                    <a:pt x="2447" y="518"/>
                    <a:pt x="2400" y="543"/>
                    <a:pt x="2383" y="543"/>
                  </a:cubicBezTo>
                  <a:cubicBezTo>
                    <a:pt x="2379" y="543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2" y="538"/>
                    <a:pt x="2328" y="575"/>
                    <a:pt x="2291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09"/>
                    <a:pt x="2244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2"/>
                  </a:lnTo>
                  <a:cubicBezTo>
                    <a:pt x="2173" y="706"/>
                    <a:pt x="2138" y="751"/>
                    <a:pt x="2111" y="795"/>
                  </a:cubicBezTo>
                  <a:lnTo>
                    <a:pt x="2164" y="812"/>
                  </a:lnTo>
                  <a:lnTo>
                    <a:pt x="2138" y="839"/>
                  </a:lnTo>
                  <a:cubicBezTo>
                    <a:pt x="2129" y="839"/>
                    <a:pt x="2093" y="830"/>
                    <a:pt x="2111" y="812"/>
                  </a:cubicBezTo>
                  <a:cubicBezTo>
                    <a:pt x="2108" y="812"/>
                    <a:pt x="2106" y="811"/>
                    <a:pt x="2104" y="811"/>
                  </a:cubicBezTo>
                  <a:cubicBezTo>
                    <a:pt x="2081" y="811"/>
                    <a:pt x="2112" y="857"/>
                    <a:pt x="2120" y="865"/>
                  </a:cubicBezTo>
                  <a:cubicBezTo>
                    <a:pt x="2112" y="871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8" y="828"/>
                    <a:pt x="2068" y="828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093" y="892"/>
                    <a:pt x="2076" y="918"/>
                  </a:cubicBezTo>
                  <a:cubicBezTo>
                    <a:pt x="2072" y="920"/>
                    <a:pt x="2069" y="921"/>
                    <a:pt x="2066" y="921"/>
                  </a:cubicBezTo>
                  <a:cubicBezTo>
                    <a:pt x="2055" y="921"/>
                    <a:pt x="2047" y="909"/>
                    <a:pt x="2040" y="909"/>
                  </a:cubicBezTo>
                  <a:cubicBezTo>
                    <a:pt x="2040" y="909"/>
                    <a:pt x="2032" y="909"/>
                    <a:pt x="2032" y="918"/>
                  </a:cubicBezTo>
                  <a:lnTo>
                    <a:pt x="2005" y="962"/>
                  </a:lnTo>
                  <a:lnTo>
                    <a:pt x="2049" y="962"/>
                  </a:lnTo>
                  <a:cubicBezTo>
                    <a:pt x="2057" y="995"/>
                    <a:pt x="2028" y="1005"/>
                    <a:pt x="2064" y="1006"/>
                  </a:cubicBezTo>
                  <a:lnTo>
                    <a:pt x="2064" y="1006"/>
                  </a:lnTo>
                  <a:cubicBezTo>
                    <a:pt x="1994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0"/>
                    <a:pt x="1831" y="1300"/>
                  </a:cubicBezTo>
                  <a:cubicBezTo>
                    <a:pt x="1828" y="1300"/>
                    <a:pt x="1825" y="1300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3" y="1378"/>
                    <a:pt x="1855" y="1386"/>
                  </a:cubicBezTo>
                  <a:cubicBezTo>
                    <a:pt x="1851" y="1390"/>
                    <a:pt x="1848" y="1391"/>
                    <a:pt x="1844" y="1391"/>
                  </a:cubicBezTo>
                  <a:cubicBezTo>
                    <a:pt x="1830" y="1391"/>
                    <a:pt x="1814" y="1369"/>
                    <a:pt x="1793" y="1369"/>
                  </a:cubicBezTo>
                  <a:cubicBezTo>
                    <a:pt x="1793" y="1439"/>
                    <a:pt x="1705" y="1475"/>
                    <a:pt x="1678" y="1545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89"/>
                    <a:pt x="1705" y="1625"/>
                    <a:pt x="1652" y="1625"/>
                  </a:cubicBezTo>
                  <a:cubicBezTo>
                    <a:pt x="1661" y="1625"/>
                    <a:pt x="1678" y="1634"/>
                    <a:pt x="1678" y="1642"/>
                  </a:cubicBezTo>
                  <a:cubicBezTo>
                    <a:pt x="1546" y="1739"/>
                    <a:pt x="1572" y="1925"/>
                    <a:pt x="1396" y="1996"/>
                  </a:cubicBezTo>
                  <a:cubicBezTo>
                    <a:pt x="1422" y="1996"/>
                    <a:pt x="1422" y="2004"/>
                    <a:pt x="1414" y="2022"/>
                  </a:cubicBezTo>
                  <a:cubicBezTo>
                    <a:pt x="1415" y="2021"/>
                    <a:pt x="1416" y="2020"/>
                    <a:pt x="1418" y="2020"/>
                  </a:cubicBezTo>
                  <a:cubicBezTo>
                    <a:pt x="1427" y="2020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0"/>
                    <a:pt x="1352" y="2137"/>
                    <a:pt x="1387" y="2163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7"/>
                  </a:cubicBezTo>
                  <a:cubicBezTo>
                    <a:pt x="1537" y="2154"/>
                    <a:pt x="1696" y="2190"/>
                    <a:pt x="1643" y="2101"/>
                  </a:cubicBezTo>
                  <a:cubicBezTo>
                    <a:pt x="1661" y="2101"/>
                    <a:pt x="1661" y="2119"/>
                    <a:pt x="1678" y="2128"/>
                  </a:cubicBezTo>
                  <a:cubicBezTo>
                    <a:pt x="1661" y="2101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4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8"/>
                    <a:pt x="1820" y="1898"/>
                    <a:pt x="1829" y="1898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8"/>
                  </a:cubicBezTo>
                  <a:lnTo>
                    <a:pt x="1758" y="1898"/>
                  </a:lnTo>
                  <a:cubicBezTo>
                    <a:pt x="1760" y="1899"/>
                    <a:pt x="1763" y="1899"/>
                    <a:pt x="1765" y="1899"/>
                  </a:cubicBezTo>
                  <a:cubicBezTo>
                    <a:pt x="1822" y="1899"/>
                    <a:pt x="1830" y="1806"/>
                    <a:pt x="1887" y="1806"/>
                  </a:cubicBezTo>
                  <a:cubicBezTo>
                    <a:pt x="1893" y="1806"/>
                    <a:pt x="1900" y="1808"/>
                    <a:pt x="1908" y="1810"/>
                  </a:cubicBezTo>
                  <a:cubicBezTo>
                    <a:pt x="1917" y="1784"/>
                    <a:pt x="1864" y="1792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8" y="1766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2"/>
                    <a:pt x="2040" y="1581"/>
                    <a:pt x="2040" y="1492"/>
                  </a:cubicBezTo>
                  <a:lnTo>
                    <a:pt x="2023" y="1483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7"/>
                    <a:pt x="2076" y="1360"/>
                    <a:pt x="2093" y="1342"/>
                  </a:cubicBezTo>
                  <a:cubicBezTo>
                    <a:pt x="2098" y="1355"/>
                    <a:pt x="2109" y="1355"/>
                    <a:pt x="2120" y="1355"/>
                  </a:cubicBezTo>
                  <a:cubicBezTo>
                    <a:pt x="2131" y="1355"/>
                    <a:pt x="2142" y="1355"/>
                    <a:pt x="2146" y="1369"/>
                  </a:cubicBezTo>
                  <a:cubicBezTo>
                    <a:pt x="2146" y="1298"/>
                    <a:pt x="2138" y="1324"/>
                    <a:pt x="2102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7" y="1146"/>
                    <a:pt x="2248" y="1146"/>
                  </a:cubicBezTo>
                  <a:cubicBezTo>
                    <a:pt x="2254" y="1146"/>
                    <a:pt x="2261" y="1146"/>
                    <a:pt x="2270" y="1148"/>
                  </a:cubicBezTo>
                  <a:cubicBezTo>
                    <a:pt x="2256" y="1131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199" y="1158"/>
                    <a:pt x="2199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7" y="1090"/>
                    <a:pt x="2186" y="1089"/>
                    <a:pt x="2197" y="1089"/>
                  </a:cubicBezTo>
                  <a:cubicBezTo>
                    <a:pt x="2208" y="1089"/>
                    <a:pt x="2222" y="1090"/>
                    <a:pt x="2236" y="1090"/>
                  </a:cubicBezTo>
                  <a:cubicBezTo>
                    <a:pt x="2261" y="1090"/>
                    <a:pt x="2287" y="1087"/>
                    <a:pt x="2301" y="1066"/>
                  </a:cubicBezTo>
                  <a:lnTo>
                    <a:pt x="2301" y="1066"/>
                  </a:lnTo>
                  <a:cubicBezTo>
                    <a:pt x="2301" y="1069"/>
                    <a:pt x="2305" y="1071"/>
                    <a:pt x="2305" y="1077"/>
                  </a:cubicBezTo>
                  <a:cubicBezTo>
                    <a:pt x="2332" y="1068"/>
                    <a:pt x="2296" y="1024"/>
                    <a:pt x="2341" y="1024"/>
                  </a:cubicBezTo>
                  <a:cubicBezTo>
                    <a:pt x="2305" y="989"/>
                    <a:pt x="2358" y="998"/>
                    <a:pt x="2305" y="962"/>
                  </a:cubicBezTo>
                  <a:lnTo>
                    <a:pt x="2296" y="1015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09"/>
                    <a:pt x="2314" y="927"/>
                    <a:pt x="2323" y="945"/>
                  </a:cubicBezTo>
                  <a:cubicBezTo>
                    <a:pt x="2341" y="936"/>
                    <a:pt x="2323" y="918"/>
                    <a:pt x="2341" y="909"/>
                  </a:cubicBezTo>
                  <a:lnTo>
                    <a:pt x="2341" y="909"/>
                  </a:lnTo>
                  <a:cubicBezTo>
                    <a:pt x="2394" y="945"/>
                    <a:pt x="2323" y="971"/>
                    <a:pt x="2349" y="1015"/>
                  </a:cubicBezTo>
                  <a:cubicBezTo>
                    <a:pt x="2370" y="1015"/>
                    <a:pt x="2354" y="974"/>
                    <a:pt x="2365" y="974"/>
                  </a:cubicBezTo>
                  <a:lnTo>
                    <a:pt x="2365" y="974"/>
                  </a:lnTo>
                  <a:cubicBezTo>
                    <a:pt x="2368" y="974"/>
                    <a:pt x="2374" y="978"/>
                    <a:pt x="2385" y="989"/>
                  </a:cubicBezTo>
                  <a:cubicBezTo>
                    <a:pt x="2332" y="936"/>
                    <a:pt x="2420" y="954"/>
                    <a:pt x="2385" y="892"/>
                  </a:cubicBezTo>
                  <a:lnTo>
                    <a:pt x="2385" y="892"/>
                  </a:lnTo>
                  <a:lnTo>
                    <a:pt x="2420" y="909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09"/>
                  </a:lnTo>
                  <a:cubicBezTo>
                    <a:pt x="2429" y="865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89" y="864"/>
                    <a:pt x="2480" y="869"/>
                    <a:pt x="2473" y="869"/>
                  </a:cubicBezTo>
                  <a:cubicBezTo>
                    <a:pt x="2458" y="869"/>
                    <a:pt x="2447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29" y="808"/>
                    <a:pt x="2445" y="808"/>
                  </a:cubicBezTo>
                  <a:cubicBezTo>
                    <a:pt x="2453" y="808"/>
                    <a:pt x="2462" y="810"/>
                    <a:pt x="2473" y="812"/>
                  </a:cubicBezTo>
                  <a:cubicBezTo>
                    <a:pt x="2482" y="812"/>
                    <a:pt x="2500" y="812"/>
                    <a:pt x="2517" y="804"/>
                  </a:cubicBezTo>
                  <a:cubicBezTo>
                    <a:pt x="2533" y="796"/>
                    <a:pt x="2542" y="780"/>
                    <a:pt x="2557" y="758"/>
                  </a:cubicBezTo>
                  <a:lnTo>
                    <a:pt x="2557" y="758"/>
                  </a:lnTo>
                  <a:cubicBezTo>
                    <a:pt x="2547" y="769"/>
                    <a:pt x="2530" y="783"/>
                    <a:pt x="2519" y="783"/>
                  </a:cubicBezTo>
                  <a:cubicBezTo>
                    <a:pt x="2513" y="783"/>
                    <a:pt x="2508" y="779"/>
                    <a:pt x="2508" y="768"/>
                  </a:cubicBezTo>
                  <a:cubicBezTo>
                    <a:pt x="2526" y="751"/>
                    <a:pt x="2553" y="724"/>
                    <a:pt x="2579" y="715"/>
                  </a:cubicBezTo>
                  <a:cubicBezTo>
                    <a:pt x="2595" y="686"/>
                    <a:pt x="2594" y="678"/>
                    <a:pt x="2585" y="678"/>
                  </a:cubicBezTo>
                  <a:cubicBezTo>
                    <a:pt x="2575" y="678"/>
                    <a:pt x="2556" y="690"/>
                    <a:pt x="2544" y="690"/>
                  </a:cubicBezTo>
                  <a:cubicBezTo>
                    <a:pt x="2539" y="690"/>
                    <a:pt x="2535" y="687"/>
                    <a:pt x="2535" y="680"/>
                  </a:cubicBezTo>
                  <a:cubicBezTo>
                    <a:pt x="2597" y="662"/>
                    <a:pt x="2535" y="636"/>
                    <a:pt x="2544" y="609"/>
                  </a:cubicBezTo>
                  <a:lnTo>
                    <a:pt x="2544" y="609"/>
                  </a:lnTo>
                  <a:lnTo>
                    <a:pt x="2579" y="618"/>
                  </a:lnTo>
                  <a:cubicBezTo>
                    <a:pt x="2650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6" y="539"/>
                    <a:pt x="2623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2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7"/>
                  </a:cubicBezTo>
                  <a:cubicBezTo>
                    <a:pt x="2694" y="371"/>
                    <a:pt x="2685" y="397"/>
                    <a:pt x="2711" y="353"/>
                  </a:cubicBezTo>
                  <a:cubicBezTo>
                    <a:pt x="2738" y="353"/>
                    <a:pt x="2764" y="353"/>
                    <a:pt x="2711" y="389"/>
                  </a:cubicBezTo>
                  <a:cubicBezTo>
                    <a:pt x="2717" y="389"/>
                    <a:pt x="2723" y="392"/>
                    <a:pt x="2732" y="392"/>
                  </a:cubicBezTo>
                  <a:cubicBezTo>
                    <a:pt x="2736" y="392"/>
                    <a:pt x="2741" y="391"/>
                    <a:pt x="2747" y="389"/>
                  </a:cubicBezTo>
                  <a:cubicBezTo>
                    <a:pt x="2800" y="353"/>
                    <a:pt x="2800" y="318"/>
                    <a:pt x="2809" y="291"/>
                  </a:cubicBezTo>
                  <a:lnTo>
                    <a:pt x="2809" y="291"/>
                  </a:lnTo>
                  <a:cubicBezTo>
                    <a:pt x="2800" y="300"/>
                    <a:pt x="2791" y="318"/>
                    <a:pt x="2782" y="318"/>
                  </a:cubicBezTo>
                  <a:cubicBezTo>
                    <a:pt x="2773" y="300"/>
                    <a:pt x="2764" y="291"/>
                    <a:pt x="2756" y="274"/>
                  </a:cubicBezTo>
                  <a:cubicBezTo>
                    <a:pt x="2782" y="256"/>
                    <a:pt x="2791" y="256"/>
                    <a:pt x="2800" y="256"/>
                  </a:cubicBezTo>
                  <a:cubicBezTo>
                    <a:pt x="2809" y="247"/>
                    <a:pt x="2782" y="247"/>
                    <a:pt x="2791" y="230"/>
                  </a:cubicBezTo>
                  <a:cubicBezTo>
                    <a:pt x="2822" y="217"/>
                    <a:pt x="2857" y="201"/>
                    <a:pt x="2875" y="201"/>
                  </a:cubicBezTo>
                  <a:cubicBezTo>
                    <a:pt x="2883" y="201"/>
                    <a:pt x="2888" y="204"/>
                    <a:pt x="2888" y="212"/>
                  </a:cubicBezTo>
                  <a:lnTo>
                    <a:pt x="2888" y="212"/>
                  </a:lnTo>
                  <a:cubicBezTo>
                    <a:pt x="2888" y="194"/>
                    <a:pt x="2879" y="177"/>
                    <a:pt x="2879" y="159"/>
                  </a:cubicBezTo>
                  <a:cubicBezTo>
                    <a:pt x="2906" y="141"/>
                    <a:pt x="2959" y="88"/>
                    <a:pt x="2976" y="88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8"/>
                    <a:pt x="2857" y="84"/>
                    <a:pt x="2814" y="84"/>
                  </a:cubicBezTo>
                  <a:cubicBezTo>
                    <a:pt x="2804" y="84"/>
                    <a:pt x="2796" y="83"/>
                    <a:pt x="2791" y="79"/>
                  </a:cubicBezTo>
                  <a:cubicBezTo>
                    <a:pt x="2782" y="79"/>
                    <a:pt x="2764" y="88"/>
                    <a:pt x="2747" y="97"/>
                  </a:cubicBezTo>
                  <a:cubicBezTo>
                    <a:pt x="2717" y="91"/>
                    <a:pt x="2699" y="73"/>
                    <a:pt x="2652" y="73"/>
                  </a:cubicBezTo>
                  <a:cubicBezTo>
                    <a:pt x="2630" y="73"/>
                    <a:pt x="2601" y="77"/>
                    <a:pt x="2561" y="88"/>
                  </a:cubicBezTo>
                  <a:cubicBezTo>
                    <a:pt x="2570" y="71"/>
                    <a:pt x="2570" y="53"/>
                    <a:pt x="2570" y="35"/>
                  </a:cubicBezTo>
                  <a:lnTo>
                    <a:pt x="2570" y="35"/>
                  </a:lnTo>
                  <a:cubicBezTo>
                    <a:pt x="2535" y="44"/>
                    <a:pt x="2535" y="62"/>
                    <a:pt x="2526" y="79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7" y="126"/>
                    <a:pt x="2440" y="127"/>
                    <a:pt x="2436" y="127"/>
                  </a:cubicBezTo>
                  <a:cubicBezTo>
                    <a:pt x="2405" y="127"/>
                    <a:pt x="2471" y="77"/>
                    <a:pt x="2455" y="62"/>
                  </a:cubicBezTo>
                  <a:lnTo>
                    <a:pt x="2455" y="62"/>
                  </a:lnTo>
                  <a:cubicBezTo>
                    <a:pt x="2429" y="79"/>
                    <a:pt x="2394" y="97"/>
                    <a:pt x="2358" y="106"/>
                  </a:cubicBezTo>
                  <a:cubicBezTo>
                    <a:pt x="2345" y="115"/>
                    <a:pt x="2332" y="119"/>
                    <a:pt x="2319" y="119"/>
                  </a:cubicBezTo>
                  <a:cubicBezTo>
                    <a:pt x="2305" y="119"/>
                    <a:pt x="2292" y="115"/>
                    <a:pt x="2279" y="106"/>
                  </a:cubicBezTo>
                  <a:cubicBezTo>
                    <a:pt x="2292" y="102"/>
                    <a:pt x="2303" y="102"/>
                    <a:pt x="2313" y="102"/>
                  </a:cubicBezTo>
                  <a:cubicBezTo>
                    <a:pt x="2323" y="102"/>
                    <a:pt x="2332" y="102"/>
                    <a:pt x="2341" y="97"/>
                  </a:cubicBezTo>
                  <a:cubicBezTo>
                    <a:pt x="2332" y="88"/>
                    <a:pt x="2323" y="79"/>
                    <a:pt x="2305" y="71"/>
                  </a:cubicBezTo>
                  <a:cubicBezTo>
                    <a:pt x="2385" y="26"/>
                    <a:pt x="2429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8344583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8589946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8200655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8316308" y="4358824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1"/>
                  </a:moveTo>
                  <a:cubicBezTo>
                    <a:pt x="10" y="9"/>
                    <a:pt x="1" y="18"/>
                    <a:pt x="1" y="27"/>
                  </a:cubicBezTo>
                  <a:lnTo>
                    <a:pt x="1" y="27"/>
                  </a:ln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8305126" y="4406108"/>
              <a:ext cx="4313" cy="3674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0"/>
                  </a:moveTo>
                  <a:cubicBezTo>
                    <a:pt x="5" y="0"/>
                    <a:pt x="0" y="5"/>
                    <a:pt x="0" y="14"/>
                  </a:cubicBezTo>
                  <a:cubicBezTo>
                    <a:pt x="9" y="14"/>
                    <a:pt x="0" y="22"/>
                    <a:pt x="9" y="22"/>
                  </a:cubicBezTo>
                  <a:lnTo>
                    <a:pt x="27" y="14"/>
                  </a:lnTo>
                  <a:cubicBezTo>
                    <a:pt x="22" y="5"/>
                    <a:pt x="16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8300813" y="4374319"/>
              <a:ext cx="10064" cy="575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18"/>
                    <a:pt x="10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8305126" y="4380070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8298257" y="4340614"/>
              <a:ext cx="10862" cy="3195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4" y="1"/>
                    <a:pt x="1" y="5"/>
                    <a:pt x="17" y="17"/>
                  </a:cubicBezTo>
                  <a:cubicBezTo>
                    <a:pt x="17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8290909" y="4379910"/>
              <a:ext cx="5910" cy="4473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36" y="1"/>
                  </a:moveTo>
                  <a:lnTo>
                    <a:pt x="1" y="10"/>
                  </a:lnTo>
                  <a:lnTo>
                    <a:pt x="10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8285318" y="4362818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4" y="0"/>
                  </a:moveTo>
                  <a:cubicBezTo>
                    <a:pt x="3" y="0"/>
                    <a:pt x="2" y="1"/>
                    <a:pt x="1" y="2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21"/>
                    <a:pt x="10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8288194" y="4367291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9" y="18"/>
                    <a:pt x="18" y="18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8286756" y="4374319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8255766" y="4319368"/>
              <a:ext cx="7188" cy="3994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0" y="18"/>
                    <a:pt x="18" y="18"/>
                  </a:cubicBezTo>
                  <a:cubicBezTo>
                    <a:pt x="22" y="22"/>
                    <a:pt x="27" y="25"/>
                    <a:pt x="31" y="25"/>
                  </a:cubicBezTo>
                  <a:cubicBezTo>
                    <a:pt x="35" y="25"/>
                    <a:pt x="40" y="22"/>
                    <a:pt x="44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8251453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1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8240431" y="4331189"/>
              <a:ext cx="7508" cy="3355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2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8219025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1"/>
                  </a:moveTo>
                  <a:lnTo>
                    <a:pt x="1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8149378" y="4186303"/>
              <a:ext cx="21885" cy="9105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1" y="0"/>
                    <a:pt x="61" y="28"/>
                    <a:pt x="49" y="28"/>
                  </a:cubicBezTo>
                  <a:cubicBezTo>
                    <a:pt x="46" y="28"/>
                    <a:pt x="38" y="26"/>
                    <a:pt x="22" y="21"/>
                  </a:cubicBezTo>
                  <a:lnTo>
                    <a:pt x="22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7" y="1"/>
                    <a:pt x="29" y="0"/>
                    <a:pt x="2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8165512" y="4195249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8351611" y="4508343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1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8353049" y="4515372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8423495" y="4176878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9"/>
                  </a:lnTo>
                  <a:cubicBezTo>
                    <a:pt x="10" y="27"/>
                    <a:pt x="10" y="27"/>
                    <a:pt x="19" y="27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8472855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8537870" y="4174003"/>
              <a:ext cx="11342" cy="3994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0" y="1"/>
                  </a:moveTo>
                  <a:cubicBezTo>
                    <a:pt x="6" y="4"/>
                    <a:pt x="14" y="5"/>
                    <a:pt x="22" y="5"/>
                  </a:cubicBezTo>
                  <a:lnTo>
                    <a:pt x="22" y="5"/>
                  </a:lnTo>
                  <a:cubicBezTo>
                    <a:pt x="16" y="2"/>
                    <a:pt x="9" y="1"/>
                    <a:pt x="0" y="1"/>
                  </a:cubicBezTo>
                  <a:close/>
                  <a:moveTo>
                    <a:pt x="71" y="1"/>
                  </a:moveTo>
                  <a:cubicBezTo>
                    <a:pt x="59" y="1"/>
                    <a:pt x="39" y="5"/>
                    <a:pt x="22" y="5"/>
                  </a:cubicBezTo>
                  <a:cubicBezTo>
                    <a:pt x="22" y="5"/>
                    <a:pt x="22" y="5"/>
                    <a:pt x="22" y="5"/>
                  </a:cubicBezTo>
                  <a:lnTo>
                    <a:pt x="22" y="5"/>
                  </a:lnTo>
                  <a:cubicBezTo>
                    <a:pt x="38" y="11"/>
                    <a:pt x="42" y="24"/>
                    <a:pt x="48" y="24"/>
                  </a:cubicBezTo>
                  <a:cubicBezTo>
                    <a:pt x="53" y="24"/>
                    <a:pt x="59" y="18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8828441" y="4217772"/>
              <a:ext cx="361178" cy="313255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9031793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1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9006074" y="4497001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8992017" y="4475915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9004637" y="4456107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0" y="1"/>
                  </a:moveTo>
                  <a:cubicBezTo>
                    <a:pt x="8" y="4"/>
                    <a:pt x="6" y="6"/>
                    <a:pt x="4" y="7"/>
                  </a:cubicBezTo>
                  <a:lnTo>
                    <a:pt x="4" y="7"/>
                  </a:lnTo>
                  <a:cubicBezTo>
                    <a:pt x="3" y="6"/>
                    <a:pt x="2" y="6"/>
                    <a:pt x="1" y="6"/>
                  </a:cubicBezTo>
                  <a:lnTo>
                    <a:pt x="1" y="6"/>
                  </a:lnTo>
                  <a:cubicBezTo>
                    <a:pt x="0" y="6"/>
                    <a:pt x="1" y="7"/>
                    <a:pt x="3" y="7"/>
                  </a:cubicBezTo>
                  <a:cubicBezTo>
                    <a:pt x="3" y="7"/>
                    <a:pt x="4" y="7"/>
                    <a:pt x="4" y="7"/>
                  </a:cubicBezTo>
                  <a:lnTo>
                    <a:pt x="4" y="7"/>
                  </a:lnTo>
                  <a:cubicBezTo>
                    <a:pt x="7" y="8"/>
                    <a:pt x="12" y="12"/>
                    <a:pt x="18" y="18"/>
                  </a:cubicBezTo>
                  <a:cubicBezTo>
                    <a:pt x="18" y="10"/>
                    <a:pt x="18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9007512" y="4458024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6" y="0"/>
                  </a:moveTo>
                  <a:cubicBezTo>
                    <a:pt x="4" y="0"/>
                    <a:pt x="3" y="2"/>
                    <a:pt x="0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7" y="8"/>
                    <a:pt x="8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9000483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29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8993455" y="4449079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8993614" y="4450516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5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19" y="4"/>
                  </a:lnTo>
                  <a:lnTo>
                    <a:pt x="19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1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19" y="4"/>
                  </a:moveTo>
                  <a:cubicBezTo>
                    <a:pt x="14" y="9"/>
                    <a:pt x="27" y="9"/>
                    <a:pt x="34" y="9"/>
                  </a:cubicBezTo>
                  <a:lnTo>
                    <a:pt x="19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8994733" y="4454670"/>
              <a:ext cx="7508" cy="6230"/>
            </a:xfrm>
            <a:custGeom>
              <a:avLst/>
              <a:gdLst/>
              <a:ahLst/>
              <a:cxnLst/>
              <a:rect l="l" t="t" r="r" b="b"/>
              <a:pathLst>
                <a:path w="47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9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8987704" y="4479909"/>
              <a:ext cx="4473" cy="4633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6" y="0"/>
                  </a:moveTo>
                  <a:cubicBezTo>
                    <a:pt x="14" y="0"/>
                    <a:pt x="12" y="1"/>
                    <a:pt x="10" y="2"/>
                  </a:cubicBezTo>
                  <a:lnTo>
                    <a:pt x="1" y="20"/>
                  </a:lnTo>
                  <a:lnTo>
                    <a:pt x="27" y="28"/>
                  </a:lnTo>
                  <a:cubicBezTo>
                    <a:pt x="20" y="21"/>
                    <a:pt x="25" y="0"/>
                    <a:pt x="1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8987704" y="4427993"/>
              <a:ext cx="5910" cy="5751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36" y="0"/>
                  </a:moveTo>
                  <a:lnTo>
                    <a:pt x="36" y="0"/>
                  </a:lnTo>
                  <a:cubicBezTo>
                    <a:pt x="27" y="9"/>
                    <a:pt x="18" y="27"/>
                    <a:pt x="1" y="36"/>
                  </a:cubicBezTo>
                  <a:lnTo>
                    <a:pt x="18" y="36"/>
                  </a:lnTo>
                  <a:cubicBezTo>
                    <a:pt x="27" y="27"/>
                    <a:pt x="27" y="9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8983551" y="4430708"/>
              <a:ext cx="4313" cy="3195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8984988" y="4451954"/>
              <a:ext cx="8626" cy="4313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0" y="0"/>
                  </a:moveTo>
                  <a:lnTo>
                    <a:pt x="0" y="9"/>
                  </a:lnTo>
                  <a:lnTo>
                    <a:pt x="53" y="27"/>
                  </a:lnTo>
                  <a:lnTo>
                    <a:pt x="5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8983551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8979238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10" y="0"/>
                    <a:pt x="18" y="18"/>
                    <a:pt x="10" y="45"/>
                  </a:cubicBezTo>
                  <a:cubicBezTo>
                    <a:pt x="32" y="37"/>
                    <a:pt x="36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8973647" y="4399718"/>
              <a:ext cx="5751" cy="160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8980675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8979238" y="4420964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18"/>
                  </a:moveTo>
                  <a:lnTo>
                    <a:pt x="10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1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8980675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8973647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8976522" y="4430708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18" y="10"/>
                    <a:pt x="35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8973647" y="4429430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8968056" y="4404031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4" y="35"/>
                    <a:pt x="35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8975084" y="4415213"/>
              <a:ext cx="1597" cy="1278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0" y="1"/>
                  </a:moveTo>
                  <a:cubicBezTo>
                    <a:pt x="0" y="5"/>
                    <a:pt x="0" y="7"/>
                    <a:pt x="1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8956714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8969493" y="4411060"/>
              <a:ext cx="2875" cy="2875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9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8968056" y="4395565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8976522" y="4413776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8972209" y="4413776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0"/>
                    <a:pt x="18" y="10"/>
                    <a:pt x="18" y="10"/>
                  </a:cubicBezTo>
                  <a:lnTo>
                    <a:pt x="27" y="10"/>
                  </a:lnTo>
                  <a:cubicBezTo>
                    <a:pt x="18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8925724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0" y="53"/>
                    <a:pt x="0" y="62"/>
                  </a:cubicBezTo>
                  <a:cubicBezTo>
                    <a:pt x="7" y="57"/>
                    <a:pt x="15" y="55"/>
                    <a:pt x="22" y="55"/>
                  </a:cubicBezTo>
                  <a:cubicBezTo>
                    <a:pt x="43" y="55"/>
                    <a:pt x="60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3" y="3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8958152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895256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8" y="36"/>
                    <a:pt x="88" y="36"/>
                  </a:cubicBezTo>
                  <a:lnTo>
                    <a:pt x="97" y="36"/>
                  </a:lnTo>
                  <a:lnTo>
                    <a:pt x="53" y="0"/>
                  </a:lnTo>
                  <a:close/>
                  <a:moveTo>
                    <a:pt x="88" y="36"/>
                  </a:moveTo>
                  <a:cubicBezTo>
                    <a:pt x="88" y="44"/>
                    <a:pt x="80" y="44"/>
                    <a:pt x="80" y="44"/>
                  </a:cubicBezTo>
                  <a:cubicBezTo>
                    <a:pt x="88" y="53"/>
                    <a:pt x="88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ubicBezTo>
                    <a:pt x="97" y="40"/>
                    <a:pt x="95" y="42"/>
                    <a:pt x="93" y="42"/>
                  </a:cubicBezTo>
                  <a:cubicBezTo>
                    <a:pt x="91" y="42"/>
                    <a:pt x="88" y="40"/>
                    <a:pt x="88" y="36"/>
                  </a:cubicBezTo>
                  <a:close/>
                  <a:moveTo>
                    <a:pt x="80" y="44"/>
                  </a:moveTo>
                  <a:cubicBezTo>
                    <a:pt x="68" y="47"/>
                    <a:pt x="57" y="47"/>
                    <a:pt x="47" y="47"/>
                  </a:cubicBezTo>
                  <a:lnTo>
                    <a:pt x="47" y="47"/>
                  </a:lnTo>
                  <a:cubicBezTo>
                    <a:pt x="28" y="47"/>
                    <a:pt x="12" y="47"/>
                    <a:pt x="0" y="71"/>
                  </a:cubicBezTo>
                  <a:cubicBezTo>
                    <a:pt x="6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0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8962305" y="4446203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8963743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lnTo>
                    <a:pt x="54" y="1"/>
                  </a:lnTo>
                  <a:cubicBezTo>
                    <a:pt x="51" y="1"/>
                    <a:pt x="48" y="4"/>
                    <a:pt x="45" y="10"/>
                  </a:cubicBezTo>
                  <a:lnTo>
                    <a:pt x="45" y="10"/>
                  </a:lnTo>
                  <a:cubicBezTo>
                    <a:pt x="48" y="7"/>
                    <a:pt x="51" y="4"/>
                    <a:pt x="54" y="1"/>
                  </a:cubicBezTo>
                  <a:close/>
                  <a:moveTo>
                    <a:pt x="45" y="10"/>
                  </a:moveTo>
                  <a:cubicBezTo>
                    <a:pt x="30" y="25"/>
                    <a:pt x="15" y="40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10" y="80"/>
                    <a:pt x="1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50"/>
                    <a:pt x="36" y="24"/>
                    <a:pt x="45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8955276" y="4418089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8" y="0"/>
                  </a:moveTo>
                  <a:lnTo>
                    <a:pt x="1" y="36"/>
                  </a:lnTo>
                  <a:lnTo>
                    <a:pt x="18" y="27"/>
                  </a:lnTo>
                  <a:cubicBezTo>
                    <a:pt x="18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8955276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8953839" y="4374319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9100642" y="4188220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9086425" y="4189498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8880517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1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8970771" y="4214897"/>
              <a:ext cx="3035" cy="5910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10" y="19"/>
                    <a:pt x="10" y="27"/>
                    <a:pt x="1" y="36"/>
                  </a:cubicBezTo>
                  <a:cubicBezTo>
                    <a:pt x="10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8976522" y="4195249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9223324" y="4179754"/>
              <a:ext cx="12779" cy="5751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80" y="0"/>
                  </a:moveTo>
                  <a:cubicBezTo>
                    <a:pt x="36" y="0"/>
                    <a:pt x="27" y="18"/>
                    <a:pt x="0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890671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13" y="0"/>
                  </a:moveTo>
                  <a:cubicBezTo>
                    <a:pt x="13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1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9094891" y="4241734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8905916" y="4291094"/>
              <a:ext cx="4473" cy="591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9083709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9000483" y="449700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8939781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9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8924286" y="436441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8869335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8938344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8941219" y="4348920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8938344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0" y="18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9145689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8865022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8865022" y="4190936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2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8776206" y="4172725"/>
              <a:ext cx="476831" cy="352711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1" y="143"/>
                  </a:cubicBezTo>
                  <a:lnTo>
                    <a:pt x="381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10" y="144"/>
                    <a:pt x="414" y="146"/>
                    <a:pt x="417" y="148"/>
                  </a:cubicBezTo>
                  <a:lnTo>
                    <a:pt x="417" y="148"/>
                  </a:lnTo>
                  <a:cubicBezTo>
                    <a:pt x="413" y="145"/>
                    <a:pt x="410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6" y="210"/>
                    <a:pt x="1201" y="221"/>
                  </a:cubicBezTo>
                  <a:cubicBezTo>
                    <a:pt x="1201" y="221"/>
                    <a:pt x="1192" y="221"/>
                    <a:pt x="1175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618" y="362"/>
                  </a:moveTo>
                  <a:cubicBezTo>
                    <a:pt x="623" y="367"/>
                    <a:pt x="626" y="369"/>
                    <a:pt x="627" y="372"/>
                  </a:cubicBezTo>
                  <a:lnTo>
                    <a:pt x="627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cubicBezTo>
                    <a:pt x="627" y="459"/>
                    <a:pt x="636" y="459"/>
                    <a:pt x="654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50" y="757"/>
                    <a:pt x="2548" y="760"/>
                  </a:cubicBezTo>
                  <a:lnTo>
                    <a:pt x="2548" y="760"/>
                  </a:lnTo>
                  <a:cubicBezTo>
                    <a:pt x="2551" y="757"/>
                    <a:pt x="2552" y="753"/>
                    <a:pt x="2552" y="751"/>
                  </a:cubicBezTo>
                  <a:close/>
                  <a:moveTo>
                    <a:pt x="2058" y="927"/>
                  </a:moveTo>
                  <a:cubicBezTo>
                    <a:pt x="2058" y="935"/>
                    <a:pt x="2056" y="937"/>
                    <a:pt x="2054" y="937"/>
                  </a:cubicBezTo>
                  <a:cubicBezTo>
                    <a:pt x="2052" y="937"/>
                    <a:pt x="2049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50" y="1007"/>
                    <a:pt x="750" y="1008"/>
                    <a:pt x="749" y="1009"/>
                  </a:cubicBezTo>
                  <a:lnTo>
                    <a:pt x="749" y="1009"/>
                  </a:lnTo>
                  <a:cubicBezTo>
                    <a:pt x="750" y="1008"/>
                    <a:pt x="750" y="1007"/>
                    <a:pt x="751" y="1007"/>
                  </a:cubicBezTo>
                  <a:close/>
                  <a:moveTo>
                    <a:pt x="1802" y="1298"/>
                  </a:moveTo>
                  <a:cubicBezTo>
                    <a:pt x="1806" y="1299"/>
                    <a:pt x="1810" y="1300"/>
                    <a:pt x="1813" y="1300"/>
                  </a:cubicBezTo>
                  <a:lnTo>
                    <a:pt x="1813" y="1300"/>
                  </a:lnTo>
                  <a:cubicBezTo>
                    <a:pt x="1810" y="1299"/>
                    <a:pt x="1806" y="1298"/>
                    <a:pt x="1802" y="1298"/>
                  </a:cubicBezTo>
                  <a:close/>
                  <a:moveTo>
                    <a:pt x="1969" y="1704"/>
                  </a:moveTo>
                  <a:lnTo>
                    <a:pt x="1969" y="1704"/>
                  </a:lnTo>
                  <a:cubicBezTo>
                    <a:pt x="1968" y="1705"/>
                    <a:pt x="1968" y="1705"/>
                    <a:pt x="1967" y="1706"/>
                  </a:cubicBezTo>
                  <a:lnTo>
                    <a:pt x="1967" y="1706"/>
                  </a:lnTo>
                  <a:lnTo>
                    <a:pt x="1969" y="1704"/>
                  </a:ln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58" y="53"/>
                    <a:pt x="2314" y="53"/>
                    <a:pt x="2261" y="53"/>
                  </a:cubicBezTo>
                  <a:cubicBezTo>
                    <a:pt x="2208" y="53"/>
                    <a:pt x="2164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4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7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8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8" y="168"/>
                  </a:cubicBezTo>
                  <a:cubicBezTo>
                    <a:pt x="1890" y="159"/>
                    <a:pt x="1916" y="159"/>
                    <a:pt x="1908" y="150"/>
                  </a:cubicBezTo>
                  <a:lnTo>
                    <a:pt x="1908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6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2" y="102"/>
                    <a:pt x="1828" y="88"/>
                  </a:cubicBezTo>
                  <a:lnTo>
                    <a:pt x="1855" y="79"/>
                  </a:lnTo>
                  <a:cubicBezTo>
                    <a:pt x="1837" y="18"/>
                    <a:pt x="1810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8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6" y="115"/>
                  </a:cubicBezTo>
                  <a:cubicBezTo>
                    <a:pt x="1669" y="115"/>
                    <a:pt x="1669" y="79"/>
                    <a:pt x="1660" y="44"/>
                  </a:cubicBezTo>
                  <a:cubicBezTo>
                    <a:pt x="1658" y="44"/>
                    <a:pt x="1656" y="43"/>
                    <a:pt x="1654" y="43"/>
                  </a:cubicBezTo>
                  <a:cubicBezTo>
                    <a:pt x="1624" y="43"/>
                    <a:pt x="1684" y="106"/>
                    <a:pt x="1643" y="115"/>
                  </a:cubicBezTo>
                  <a:cubicBezTo>
                    <a:pt x="1633" y="110"/>
                    <a:pt x="1624" y="108"/>
                    <a:pt x="1615" y="108"/>
                  </a:cubicBezTo>
                  <a:cubicBezTo>
                    <a:pt x="1591" y="108"/>
                    <a:pt x="1569" y="122"/>
                    <a:pt x="1537" y="141"/>
                  </a:cubicBezTo>
                  <a:cubicBezTo>
                    <a:pt x="1510" y="124"/>
                    <a:pt x="1546" y="115"/>
                    <a:pt x="1537" y="97"/>
                  </a:cubicBezTo>
                  <a:lnTo>
                    <a:pt x="1537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3" y="132"/>
                    <a:pt x="1510" y="168"/>
                    <a:pt x="1484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3" y="145"/>
                    <a:pt x="1407" y="145"/>
                  </a:cubicBezTo>
                  <a:cubicBezTo>
                    <a:pt x="1400" y="145"/>
                    <a:pt x="1393" y="149"/>
                    <a:pt x="1387" y="159"/>
                  </a:cubicBezTo>
                  <a:cubicBezTo>
                    <a:pt x="1378" y="150"/>
                    <a:pt x="1387" y="132"/>
                    <a:pt x="1387" y="115"/>
                  </a:cubicBezTo>
                  <a:lnTo>
                    <a:pt x="1387" y="115"/>
                  </a:lnTo>
                  <a:cubicBezTo>
                    <a:pt x="1334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28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8" y="194"/>
                  </a:cubicBezTo>
                  <a:lnTo>
                    <a:pt x="1219" y="141"/>
                  </a:lnTo>
                  <a:lnTo>
                    <a:pt x="1210" y="159"/>
                  </a:lnTo>
                  <a:lnTo>
                    <a:pt x="1157" y="124"/>
                  </a:lnTo>
                  <a:cubicBezTo>
                    <a:pt x="1113" y="177"/>
                    <a:pt x="1078" y="256"/>
                    <a:pt x="1007" y="283"/>
                  </a:cubicBezTo>
                  <a:cubicBezTo>
                    <a:pt x="1025" y="238"/>
                    <a:pt x="1016" y="212"/>
                    <a:pt x="1016" y="168"/>
                  </a:cubicBezTo>
                  <a:lnTo>
                    <a:pt x="1016" y="168"/>
                  </a:lnTo>
                  <a:cubicBezTo>
                    <a:pt x="1021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8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6" y="141"/>
                    <a:pt x="998" y="124"/>
                  </a:cubicBezTo>
                  <a:lnTo>
                    <a:pt x="998" y="124"/>
                  </a:lnTo>
                  <a:cubicBezTo>
                    <a:pt x="1016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4" y="138"/>
                    <a:pt x="920" y="203"/>
                    <a:pt x="903" y="203"/>
                  </a:cubicBezTo>
                  <a:cubicBezTo>
                    <a:pt x="899" y="203"/>
                    <a:pt x="896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1" y="180"/>
                    <a:pt x="857" y="168"/>
                  </a:cubicBezTo>
                  <a:lnTo>
                    <a:pt x="866" y="168"/>
                  </a:lnTo>
                  <a:cubicBezTo>
                    <a:pt x="848" y="168"/>
                    <a:pt x="839" y="159"/>
                    <a:pt x="813" y="159"/>
                  </a:cubicBezTo>
                  <a:cubicBezTo>
                    <a:pt x="795" y="159"/>
                    <a:pt x="769" y="168"/>
                    <a:pt x="742" y="168"/>
                  </a:cubicBezTo>
                  <a:cubicBezTo>
                    <a:pt x="703" y="176"/>
                    <a:pt x="677" y="191"/>
                    <a:pt x="679" y="219"/>
                  </a:cubicBezTo>
                  <a:lnTo>
                    <a:pt x="679" y="219"/>
                  </a:lnTo>
                  <a:cubicBezTo>
                    <a:pt x="674" y="196"/>
                    <a:pt x="663" y="148"/>
                    <a:pt x="663" y="141"/>
                  </a:cubicBezTo>
                  <a:lnTo>
                    <a:pt x="663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4" y="327"/>
                    <a:pt x="618" y="283"/>
                    <a:pt x="592" y="238"/>
                  </a:cubicBezTo>
                  <a:cubicBezTo>
                    <a:pt x="557" y="194"/>
                    <a:pt x="530" y="150"/>
                    <a:pt x="557" y="141"/>
                  </a:cubicBezTo>
                  <a:cubicBezTo>
                    <a:pt x="541" y="136"/>
                    <a:pt x="526" y="131"/>
                    <a:pt x="511" y="131"/>
                  </a:cubicBezTo>
                  <a:cubicBezTo>
                    <a:pt x="500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7" y="221"/>
                  </a:cubicBezTo>
                  <a:cubicBezTo>
                    <a:pt x="512" y="194"/>
                    <a:pt x="495" y="185"/>
                    <a:pt x="486" y="177"/>
                  </a:cubicBezTo>
                  <a:cubicBezTo>
                    <a:pt x="470" y="169"/>
                    <a:pt x="454" y="168"/>
                    <a:pt x="417" y="148"/>
                  </a:cubicBezTo>
                  <a:lnTo>
                    <a:pt x="417" y="148"/>
                  </a:lnTo>
                  <a:cubicBezTo>
                    <a:pt x="445" y="169"/>
                    <a:pt x="487" y="230"/>
                    <a:pt x="471" y="230"/>
                  </a:cubicBezTo>
                  <a:cubicBezTo>
                    <a:pt x="471" y="230"/>
                    <a:pt x="470" y="230"/>
                    <a:pt x="468" y="230"/>
                  </a:cubicBezTo>
                  <a:cubicBezTo>
                    <a:pt x="460" y="221"/>
                    <a:pt x="388" y="157"/>
                    <a:pt x="381" y="143"/>
                  </a:cubicBezTo>
                  <a:lnTo>
                    <a:pt x="381" y="143"/>
                  </a:lnTo>
                  <a:cubicBezTo>
                    <a:pt x="389" y="168"/>
                    <a:pt x="397" y="194"/>
                    <a:pt x="406" y="219"/>
                  </a:cubicBezTo>
                  <a:lnTo>
                    <a:pt x="406" y="219"/>
                  </a:lnTo>
                  <a:cubicBezTo>
                    <a:pt x="399" y="205"/>
                    <a:pt x="333" y="149"/>
                    <a:pt x="283" y="132"/>
                  </a:cubicBezTo>
                  <a:lnTo>
                    <a:pt x="283" y="132"/>
                  </a:lnTo>
                  <a:cubicBezTo>
                    <a:pt x="292" y="138"/>
                    <a:pt x="288" y="140"/>
                    <a:pt x="278" y="140"/>
                  </a:cubicBezTo>
                  <a:cubicBezTo>
                    <a:pt x="259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65" y="159"/>
                  </a:lnTo>
                  <a:cubicBezTo>
                    <a:pt x="259" y="158"/>
                    <a:pt x="254" y="157"/>
                    <a:pt x="250" y="157"/>
                  </a:cubicBezTo>
                  <a:cubicBezTo>
                    <a:pt x="193" y="157"/>
                    <a:pt x="348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89" y="150"/>
                  </a:cubicBezTo>
                  <a:lnTo>
                    <a:pt x="89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15" y="371"/>
                    <a:pt x="504" y="424"/>
                    <a:pt x="539" y="44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21" y="450"/>
                    <a:pt x="539" y="459"/>
                    <a:pt x="557" y="468"/>
                  </a:cubicBezTo>
                  <a:cubicBezTo>
                    <a:pt x="504" y="450"/>
                    <a:pt x="424" y="406"/>
                    <a:pt x="336" y="344"/>
                  </a:cubicBezTo>
                  <a:cubicBezTo>
                    <a:pt x="248" y="291"/>
                    <a:pt x="150" y="221"/>
                    <a:pt x="97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44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6" y="230"/>
                  </a:lnTo>
                  <a:cubicBezTo>
                    <a:pt x="106" y="256"/>
                    <a:pt x="150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9" y="318"/>
                  </a:cubicBezTo>
                  <a:cubicBezTo>
                    <a:pt x="292" y="353"/>
                    <a:pt x="336" y="389"/>
                    <a:pt x="345" y="415"/>
                  </a:cubicBezTo>
                  <a:cubicBezTo>
                    <a:pt x="318" y="415"/>
                    <a:pt x="212" y="362"/>
                    <a:pt x="186" y="353"/>
                  </a:cubicBezTo>
                  <a:lnTo>
                    <a:pt x="186" y="353"/>
                  </a:lnTo>
                  <a:cubicBezTo>
                    <a:pt x="212" y="371"/>
                    <a:pt x="265" y="424"/>
                    <a:pt x="248" y="424"/>
                  </a:cubicBezTo>
                  <a:lnTo>
                    <a:pt x="195" y="389"/>
                  </a:lnTo>
                  <a:lnTo>
                    <a:pt x="195" y="389"/>
                  </a:lnTo>
                  <a:cubicBezTo>
                    <a:pt x="195" y="406"/>
                    <a:pt x="230" y="424"/>
                    <a:pt x="256" y="441"/>
                  </a:cubicBezTo>
                  <a:cubicBezTo>
                    <a:pt x="283" y="468"/>
                    <a:pt x="301" y="477"/>
                    <a:pt x="283" y="494"/>
                  </a:cubicBezTo>
                  <a:cubicBezTo>
                    <a:pt x="283" y="512"/>
                    <a:pt x="230" y="539"/>
                    <a:pt x="265" y="539"/>
                  </a:cubicBezTo>
                  <a:cubicBezTo>
                    <a:pt x="281" y="533"/>
                    <a:pt x="311" y="531"/>
                    <a:pt x="347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48" y="583"/>
                    <a:pt x="530" y="600"/>
                  </a:cubicBezTo>
                  <a:cubicBezTo>
                    <a:pt x="520" y="611"/>
                    <a:pt x="503" y="615"/>
                    <a:pt x="484" y="615"/>
                  </a:cubicBezTo>
                  <a:cubicBezTo>
                    <a:pt x="471" y="615"/>
                    <a:pt x="456" y="613"/>
                    <a:pt x="442" y="609"/>
                  </a:cubicBezTo>
                  <a:cubicBezTo>
                    <a:pt x="429" y="605"/>
                    <a:pt x="413" y="603"/>
                    <a:pt x="399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5" y="653"/>
                    <a:pt x="398" y="653"/>
                  </a:cubicBezTo>
                  <a:cubicBezTo>
                    <a:pt x="427" y="653"/>
                    <a:pt x="429" y="682"/>
                    <a:pt x="433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68" y="680"/>
                    <a:pt x="451" y="689"/>
                    <a:pt x="468" y="724"/>
                  </a:cubicBezTo>
                  <a:cubicBezTo>
                    <a:pt x="486" y="715"/>
                    <a:pt x="512" y="715"/>
                    <a:pt x="539" y="706"/>
                  </a:cubicBezTo>
                  <a:cubicBezTo>
                    <a:pt x="574" y="706"/>
                    <a:pt x="601" y="706"/>
                    <a:pt x="610" y="715"/>
                  </a:cubicBezTo>
                  <a:cubicBezTo>
                    <a:pt x="601" y="724"/>
                    <a:pt x="583" y="733"/>
                    <a:pt x="583" y="742"/>
                  </a:cubicBezTo>
                  <a:cubicBezTo>
                    <a:pt x="601" y="786"/>
                    <a:pt x="601" y="821"/>
                    <a:pt x="618" y="865"/>
                  </a:cubicBezTo>
                  <a:cubicBezTo>
                    <a:pt x="610" y="874"/>
                    <a:pt x="610" y="901"/>
                    <a:pt x="592" y="909"/>
                  </a:cubicBezTo>
                  <a:cubicBezTo>
                    <a:pt x="601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7" y="921"/>
                    <a:pt x="587" y="921"/>
                  </a:cubicBezTo>
                  <a:cubicBezTo>
                    <a:pt x="581" y="921"/>
                    <a:pt x="575" y="924"/>
                    <a:pt x="565" y="936"/>
                  </a:cubicBezTo>
                  <a:cubicBezTo>
                    <a:pt x="569" y="935"/>
                    <a:pt x="573" y="934"/>
                    <a:pt x="577" y="934"/>
                  </a:cubicBezTo>
                  <a:cubicBezTo>
                    <a:pt x="602" y="934"/>
                    <a:pt x="631" y="955"/>
                    <a:pt x="654" y="962"/>
                  </a:cubicBezTo>
                  <a:cubicBezTo>
                    <a:pt x="689" y="936"/>
                    <a:pt x="636" y="909"/>
                    <a:pt x="610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60" y="887"/>
                    <a:pt x="786" y="901"/>
                  </a:cubicBezTo>
                  <a:cubicBezTo>
                    <a:pt x="821" y="927"/>
                    <a:pt x="760" y="936"/>
                    <a:pt x="769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6" y="1060"/>
                    <a:pt x="821" y="1060"/>
                    <a:pt x="795" y="1077"/>
                  </a:cubicBezTo>
                  <a:cubicBezTo>
                    <a:pt x="769" y="1060"/>
                    <a:pt x="795" y="1024"/>
                    <a:pt x="786" y="1007"/>
                  </a:cubicBezTo>
                  <a:lnTo>
                    <a:pt x="786" y="1007"/>
                  </a:lnTo>
                  <a:lnTo>
                    <a:pt x="777" y="1033"/>
                  </a:lnTo>
                  <a:cubicBezTo>
                    <a:pt x="769" y="1033"/>
                    <a:pt x="746" y="1018"/>
                    <a:pt x="749" y="1009"/>
                  </a:cubicBezTo>
                  <a:lnTo>
                    <a:pt x="749" y="1009"/>
                  </a:lnTo>
                  <a:cubicBezTo>
                    <a:pt x="728" y="1045"/>
                    <a:pt x="813" y="1123"/>
                    <a:pt x="813" y="1183"/>
                  </a:cubicBezTo>
                  <a:cubicBezTo>
                    <a:pt x="819" y="1183"/>
                    <a:pt x="832" y="1187"/>
                    <a:pt x="843" y="1187"/>
                  </a:cubicBezTo>
                  <a:cubicBezTo>
                    <a:pt x="849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5" y="1157"/>
                    <a:pt x="853" y="1155"/>
                    <a:pt x="861" y="1155"/>
                  </a:cubicBezTo>
                  <a:cubicBezTo>
                    <a:pt x="872" y="1155"/>
                    <a:pt x="882" y="1158"/>
                    <a:pt x="890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72" y="1166"/>
                    <a:pt x="980" y="1201"/>
                  </a:cubicBezTo>
                  <a:lnTo>
                    <a:pt x="944" y="1230"/>
                  </a:lnTo>
                  <a:lnTo>
                    <a:pt x="944" y="1230"/>
                  </a:lnTo>
                  <a:cubicBezTo>
                    <a:pt x="953" y="1219"/>
                    <a:pt x="951" y="1201"/>
                    <a:pt x="936" y="1201"/>
                  </a:cubicBezTo>
                  <a:lnTo>
                    <a:pt x="936" y="1201"/>
                  </a:lnTo>
                  <a:cubicBezTo>
                    <a:pt x="949" y="1201"/>
                    <a:pt x="944" y="1217"/>
                    <a:pt x="941" y="1232"/>
                  </a:cubicBezTo>
                  <a:lnTo>
                    <a:pt x="941" y="1232"/>
                  </a:lnTo>
                  <a:lnTo>
                    <a:pt x="936" y="1236"/>
                  </a:lnTo>
                  <a:cubicBezTo>
                    <a:pt x="938" y="1235"/>
                    <a:pt x="940" y="1234"/>
                    <a:pt x="941" y="1233"/>
                  </a:cubicBezTo>
                  <a:lnTo>
                    <a:pt x="941" y="1233"/>
                  </a:lnTo>
                  <a:cubicBezTo>
                    <a:pt x="939" y="1248"/>
                    <a:pt x="939" y="1263"/>
                    <a:pt x="962" y="1263"/>
                  </a:cubicBezTo>
                  <a:cubicBezTo>
                    <a:pt x="965" y="1263"/>
                    <a:pt x="968" y="1263"/>
                    <a:pt x="972" y="1263"/>
                  </a:cubicBezTo>
                  <a:lnTo>
                    <a:pt x="989" y="1219"/>
                  </a:lnTo>
                  <a:cubicBezTo>
                    <a:pt x="1016" y="1227"/>
                    <a:pt x="1078" y="1236"/>
                    <a:pt x="1078" y="1271"/>
                  </a:cubicBezTo>
                  <a:cubicBezTo>
                    <a:pt x="1113" y="1236"/>
                    <a:pt x="1069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90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7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2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6" y="1113"/>
                  </a:lnTo>
                  <a:cubicBezTo>
                    <a:pt x="1016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19" y="1104"/>
                  </a:cubicBezTo>
                  <a:cubicBezTo>
                    <a:pt x="919" y="1086"/>
                    <a:pt x="945" y="1095"/>
                    <a:pt x="954" y="1086"/>
                  </a:cubicBezTo>
                  <a:lnTo>
                    <a:pt x="919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1" y="1029"/>
                    <a:pt x="966" y="1029"/>
                  </a:cubicBezTo>
                  <a:cubicBezTo>
                    <a:pt x="970" y="1029"/>
                    <a:pt x="975" y="1030"/>
                    <a:pt x="980" y="1033"/>
                  </a:cubicBezTo>
                  <a:lnTo>
                    <a:pt x="963" y="1007"/>
                  </a:lnTo>
                  <a:cubicBezTo>
                    <a:pt x="972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9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6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86" y="680"/>
                  </a:lnTo>
                  <a:cubicBezTo>
                    <a:pt x="770" y="672"/>
                    <a:pt x="776" y="617"/>
                    <a:pt x="756" y="617"/>
                  </a:cubicBezTo>
                  <a:cubicBezTo>
                    <a:pt x="754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9" y="583"/>
                    <a:pt x="760" y="583"/>
                    <a:pt x="760" y="574"/>
                  </a:cubicBezTo>
                  <a:lnTo>
                    <a:pt x="716" y="574"/>
                  </a:lnTo>
                  <a:cubicBezTo>
                    <a:pt x="716" y="574"/>
                    <a:pt x="698" y="565"/>
                    <a:pt x="680" y="547"/>
                  </a:cubicBezTo>
                  <a:lnTo>
                    <a:pt x="636" y="547"/>
                  </a:lnTo>
                  <a:cubicBezTo>
                    <a:pt x="610" y="539"/>
                    <a:pt x="618" y="530"/>
                    <a:pt x="618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4" y="512"/>
                    <a:pt x="654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3" y="506"/>
                    <a:pt x="636" y="486"/>
                  </a:cubicBezTo>
                  <a:cubicBezTo>
                    <a:pt x="616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10" y="459"/>
                  </a:cubicBezTo>
                  <a:cubicBezTo>
                    <a:pt x="601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10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10" y="441"/>
                  </a:cubicBezTo>
                  <a:lnTo>
                    <a:pt x="610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10" y="433"/>
                  </a:cubicBezTo>
                  <a:cubicBezTo>
                    <a:pt x="601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4" y="424"/>
                    <a:pt x="623" y="423"/>
                    <a:pt x="625" y="423"/>
                  </a:cubicBezTo>
                  <a:lnTo>
                    <a:pt x="625" y="423"/>
                  </a:lnTo>
                  <a:cubicBezTo>
                    <a:pt x="627" y="423"/>
                    <a:pt x="639" y="427"/>
                    <a:pt x="663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4" y="382"/>
                    <a:pt x="647" y="382"/>
                  </a:cubicBezTo>
                  <a:cubicBezTo>
                    <a:pt x="652" y="382"/>
                    <a:pt x="654" y="380"/>
                    <a:pt x="654" y="371"/>
                  </a:cubicBezTo>
                  <a:lnTo>
                    <a:pt x="689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7" y="389"/>
                    <a:pt x="716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9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6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5" y="401"/>
                    <a:pt x="1033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9" y="441"/>
                    <a:pt x="1051" y="459"/>
                  </a:cubicBezTo>
                  <a:cubicBezTo>
                    <a:pt x="1061" y="453"/>
                    <a:pt x="1070" y="451"/>
                    <a:pt x="1079" y="451"/>
                  </a:cubicBezTo>
                  <a:cubicBezTo>
                    <a:pt x="1094" y="451"/>
                    <a:pt x="1106" y="457"/>
                    <a:pt x="1118" y="457"/>
                  </a:cubicBezTo>
                  <a:cubicBezTo>
                    <a:pt x="1129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3" y="464"/>
                    <a:pt x="1158" y="464"/>
                  </a:cubicBezTo>
                  <a:cubicBezTo>
                    <a:pt x="1161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192" y="494"/>
                    <a:pt x="1201" y="424"/>
                    <a:pt x="1201" y="371"/>
                  </a:cubicBezTo>
                  <a:cubicBezTo>
                    <a:pt x="1212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72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7" y="383"/>
                    <a:pt x="1448" y="380"/>
                  </a:cubicBezTo>
                  <a:lnTo>
                    <a:pt x="1431" y="371"/>
                  </a:lnTo>
                  <a:cubicBezTo>
                    <a:pt x="1438" y="350"/>
                    <a:pt x="1445" y="344"/>
                    <a:pt x="1452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8" y="354"/>
                    <a:pt x="1490" y="354"/>
                    <a:pt x="1493" y="353"/>
                  </a:cubicBezTo>
                  <a:lnTo>
                    <a:pt x="1493" y="362"/>
                  </a:lnTo>
                  <a:cubicBezTo>
                    <a:pt x="1508" y="371"/>
                    <a:pt x="1517" y="374"/>
                    <a:pt x="1524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90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6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22" y="468"/>
                    <a:pt x="1722" y="477"/>
                  </a:cubicBezTo>
                  <a:cubicBezTo>
                    <a:pt x="1733" y="485"/>
                    <a:pt x="1739" y="489"/>
                    <a:pt x="1743" y="489"/>
                  </a:cubicBezTo>
                  <a:cubicBezTo>
                    <a:pt x="1758" y="489"/>
                    <a:pt x="1731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5" y="487"/>
                    <a:pt x="1786" y="488"/>
                    <a:pt x="1787" y="488"/>
                  </a:cubicBezTo>
                  <a:cubicBezTo>
                    <a:pt x="1800" y="488"/>
                    <a:pt x="1837" y="439"/>
                    <a:pt x="1872" y="439"/>
                  </a:cubicBezTo>
                  <a:cubicBezTo>
                    <a:pt x="1881" y="439"/>
                    <a:pt x="1890" y="442"/>
                    <a:pt x="1899" y="450"/>
                  </a:cubicBezTo>
                  <a:cubicBezTo>
                    <a:pt x="1890" y="433"/>
                    <a:pt x="1881" y="415"/>
                    <a:pt x="1899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80" y="439"/>
                    <a:pt x="1988" y="432"/>
                    <a:pt x="1996" y="415"/>
                  </a:cubicBezTo>
                  <a:cubicBezTo>
                    <a:pt x="2005" y="415"/>
                    <a:pt x="2005" y="424"/>
                    <a:pt x="2005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36" y="390"/>
                    <a:pt x="2147" y="384"/>
                    <a:pt x="2155" y="384"/>
                  </a:cubicBezTo>
                  <a:cubicBezTo>
                    <a:pt x="2165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0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1" y="416"/>
                    <a:pt x="2244" y="421"/>
                    <a:pt x="2250" y="421"/>
                  </a:cubicBezTo>
                  <a:cubicBezTo>
                    <a:pt x="2262" y="421"/>
                    <a:pt x="2284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3" y="433"/>
                  </a:cubicBezTo>
                  <a:cubicBezTo>
                    <a:pt x="2314" y="441"/>
                    <a:pt x="2314" y="441"/>
                    <a:pt x="2331" y="441"/>
                  </a:cubicBezTo>
                  <a:cubicBezTo>
                    <a:pt x="2323" y="441"/>
                    <a:pt x="2314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6" y="514"/>
                    <a:pt x="2226" y="522"/>
                    <a:pt x="2242" y="522"/>
                  </a:cubicBezTo>
                  <a:cubicBezTo>
                    <a:pt x="2252" y="522"/>
                    <a:pt x="2271" y="519"/>
                    <a:pt x="2305" y="512"/>
                  </a:cubicBezTo>
                  <a:cubicBezTo>
                    <a:pt x="2314" y="521"/>
                    <a:pt x="2323" y="530"/>
                    <a:pt x="2331" y="530"/>
                  </a:cubicBezTo>
                  <a:cubicBezTo>
                    <a:pt x="2349" y="512"/>
                    <a:pt x="2367" y="512"/>
                    <a:pt x="2384" y="512"/>
                  </a:cubicBezTo>
                  <a:cubicBezTo>
                    <a:pt x="2393" y="512"/>
                    <a:pt x="2402" y="514"/>
                    <a:pt x="2412" y="514"/>
                  </a:cubicBezTo>
                  <a:cubicBezTo>
                    <a:pt x="2422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4" y="543"/>
                  </a:cubicBezTo>
                  <a:cubicBezTo>
                    <a:pt x="2369" y="543"/>
                    <a:pt x="2367" y="542"/>
                    <a:pt x="2367" y="539"/>
                  </a:cubicBezTo>
                  <a:lnTo>
                    <a:pt x="2376" y="530"/>
                  </a:lnTo>
                  <a:lnTo>
                    <a:pt x="2376" y="530"/>
                  </a:lnTo>
                  <a:cubicBezTo>
                    <a:pt x="2303" y="538"/>
                    <a:pt x="2319" y="575"/>
                    <a:pt x="2282" y="575"/>
                  </a:cubicBezTo>
                  <a:cubicBezTo>
                    <a:pt x="2278" y="575"/>
                    <a:pt x="2274" y="575"/>
                    <a:pt x="2270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25" y="627"/>
                    <a:pt x="2225" y="636"/>
                  </a:cubicBezTo>
                  <a:cubicBezTo>
                    <a:pt x="2217" y="636"/>
                    <a:pt x="2217" y="645"/>
                    <a:pt x="2217" y="645"/>
                  </a:cubicBezTo>
                  <a:lnTo>
                    <a:pt x="2199" y="662"/>
                  </a:lnTo>
                  <a:cubicBezTo>
                    <a:pt x="2164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7" y="811"/>
                  </a:cubicBezTo>
                  <a:cubicBezTo>
                    <a:pt x="2079" y="811"/>
                    <a:pt x="2102" y="857"/>
                    <a:pt x="2111" y="865"/>
                  </a:cubicBezTo>
                  <a:cubicBezTo>
                    <a:pt x="2103" y="871"/>
                    <a:pt x="2097" y="874"/>
                    <a:pt x="2092" y="874"/>
                  </a:cubicBezTo>
                  <a:cubicBezTo>
                    <a:pt x="2069" y="874"/>
                    <a:pt x="2066" y="828"/>
                    <a:pt x="2060" y="828"/>
                  </a:cubicBezTo>
                  <a:cubicBezTo>
                    <a:pt x="2059" y="828"/>
                    <a:pt x="2058" y="828"/>
                    <a:pt x="2058" y="830"/>
                  </a:cubicBezTo>
                  <a:lnTo>
                    <a:pt x="2049" y="848"/>
                  </a:lnTo>
                  <a:lnTo>
                    <a:pt x="2058" y="848"/>
                  </a:lnTo>
                  <a:cubicBezTo>
                    <a:pt x="2066" y="874"/>
                    <a:pt x="2093" y="892"/>
                    <a:pt x="2075" y="918"/>
                  </a:cubicBezTo>
                  <a:cubicBezTo>
                    <a:pt x="2070" y="920"/>
                    <a:pt x="2065" y="921"/>
                    <a:pt x="2061" y="921"/>
                  </a:cubicBezTo>
                  <a:cubicBezTo>
                    <a:pt x="2045" y="921"/>
                    <a:pt x="2038" y="909"/>
                    <a:pt x="2031" y="909"/>
                  </a:cubicBezTo>
                  <a:cubicBezTo>
                    <a:pt x="2031" y="909"/>
                    <a:pt x="2022" y="909"/>
                    <a:pt x="2022" y="918"/>
                  </a:cubicBezTo>
                  <a:lnTo>
                    <a:pt x="1996" y="962"/>
                  </a:lnTo>
                  <a:lnTo>
                    <a:pt x="2040" y="962"/>
                  </a:lnTo>
                  <a:cubicBezTo>
                    <a:pt x="2048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8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2" y="1273"/>
                    <a:pt x="1907" y="1267"/>
                    <a:pt x="1896" y="1267"/>
                  </a:cubicBezTo>
                  <a:cubicBezTo>
                    <a:pt x="1870" y="1267"/>
                    <a:pt x="1862" y="1300"/>
                    <a:pt x="1822" y="1300"/>
                  </a:cubicBezTo>
                  <a:cubicBezTo>
                    <a:pt x="1819" y="1300"/>
                    <a:pt x="1816" y="1300"/>
                    <a:pt x="1813" y="1300"/>
                  </a:cubicBezTo>
                  <a:lnTo>
                    <a:pt x="1813" y="1300"/>
                  </a:lnTo>
                  <a:cubicBezTo>
                    <a:pt x="1841" y="1312"/>
                    <a:pt x="1782" y="1378"/>
                    <a:pt x="1846" y="1386"/>
                  </a:cubicBezTo>
                  <a:cubicBezTo>
                    <a:pt x="1842" y="1390"/>
                    <a:pt x="1839" y="1391"/>
                    <a:pt x="1835" y="1391"/>
                  </a:cubicBezTo>
                  <a:cubicBezTo>
                    <a:pt x="1821" y="1391"/>
                    <a:pt x="1805" y="1369"/>
                    <a:pt x="1784" y="1369"/>
                  </a:cubicBezTo>
                  <a:cubicBezTo>
                    <a:pt x="1784" y="1439"/>
                    <a:pt x="1696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6" y="1625"/>
                    <a:pt x="1643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37" y="1739"/>
                    <a:pt x="1563" y="1925"/>
                    <a:pt x="1387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6" y="2021"/>
                    <a:pt x="1407" y="2020"/>
                    <a:pt x="1409" y="2020"/>
                  </a:cubicBezTo>
                  <a:cubicBezTo>
                    <a:pt x="1418" y="2020"/>
                    <a:pt x="1433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42" y="2137"/>
                    <a:pt x="1387" y="2163"/>
                  </a:cubicBezTo>
                  <a:lnTo>
                    <a:pt x="1387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28" y="2154"/>
                    <a:pt x="1687" y="2190"/>
                    <a:pt x="1634" y="2101"/>
                  </a:cubicBezTo>
                  <a:cubicBezTo>
                    <a:pt x="1651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78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793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90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9" y="1898"/>
                  </a:cubicBezTo>
                  <a:lnTo>
                    <a:pt x="1749" y="1898"/>
                  </a:lnTo>
                  <a:cubicBezTo>
                    <a:pt x="1751" y="1899"/>
                    <a:pt x="1754" y="1899"/>
                    <a:pt x="1757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9" y="1810"/>
                  </a:cubicBezTo>
                  <a:cubicBezTo>
                    <a:pt x="1908" y="1784"/>
                    <a:pt x="1855" y="1792"/>
                    <a:pt x="1872" y="1775"/>
                  </a:cubicBezTo>
                  <a:lnTo>
                    <a:pt x="1899" y="1775"/>
                  </a:lnTo>
                  <a:lnTo>
                    <a:pt x="1872" y="1757"/>
                  </a:lnTo>
                  <a:cubicBezTo>
                    <a:pt x="1880" y="1750"/>
                    <a:pt x="1889" y="1747"/>
                    <a:pt x="1898" y="1747"/>
                  </a:cubicBezTo>
                  <a:cubicBezTo>
                    <a:pt x="1911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25" y="1775"/>
                  </a:cubicBezTo>
                  <a:cubicBezTo>
                    <a:pt x="1959" y="1766"/>
                    <a:pt x="1952" y="1718"/>
                    <a:pt x="1967" y="1706"/>
                  </a:cubicBezTo>
                  <a:lnTo>
                    <a:pt x="1967" y="1706"/>
                  </a:lnTo>
                  <a:lnTo>
                    <a:pt x="1943" y="1722"/>
                  </a:lnTo>
                  <a:cubicBezTo>
                    <a:pt x="1961" y="1642"/>
                    <a:pt x="2040" y="1581"/>
                    <a:pt x="2031" y="1492"/>
                  </a:cubicBezTo>
                  <a:lnTo>
                    <a:pt x="2014" y="1483"/>
                  </a:lnTo>
                  <a:cubicBezTo>
                    <a:pt x="2022" y="1422"/>
                    <a:pt x="2058" y="1457"/>
                    <a:pt x="2075" y="1395"/>
                  </a:cubicBezTo>
                  <a:cubicBezTo>
                    <a:pt x="2066" y="1377"/>
                    <a:pt x="2075" y="1360"/>
                    <a:pt x="2084" y="1342"/>
                  </a:cubicBezTo>
                  <a:cubicBezTo>
                    <a:pt x="2089" y="1355"/>
                    <a:pt x="2100" y="1355"/>
                    <a:pt x="2111" y="1355"/>
                  </a:cubicBezTo>
                  <a:cubicBezTo>
                    <a:pt x="2122" y="1355"/>
                    <a:pt x="2133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1" y="1245"/>
                    <a:pt x="2102" y="1236"/>
                    <a:pt x="2111" y="1201"/>
                  </a:cubicBezTo>
                  <a:lnTo>
                    <a:pt x="2111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7" y="1131"/>
                    <a:pt x="2235" y="1126"/>
                    <a:pt x="2226" y="1126"/>
                  </a:cubicBezTo>
                  <a:cubicBezTo>
                    <a:pt x="2203" y="1126"/>
                    <a:pt x="2193" y="1159"/>
                    <a:pt x="2191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55" y="1157"/>
                    <a:pt x="2155" y="1104"/>
                    <a:pt x="2164" y="1095"/>
                  </a:cubicBezTo>
                  <a:cubicBezTo>
                    <a:pt x="2168" y="1090"/>
                    <a:pt x="2177" y="1089"/>
                    <a:pt x="2188" y="1089"/>
                  </a:cubicBezTo>
                  <a:cubicBezTo>
                    <a:pt x="2199" y="1089"/>
                    <a:pt x="2213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3" y="1068"/>
                    <a:pt x="2287" y="1024"/>
                    <a:pt x="2331" y="1024"/>
                  </a:cubicBezTo>
                  <a:cubicBezTo>
                    <a:pt x="2296" y="989"/>
                    <a:pt x="2349" y="998"/>
                    <a:pt x="2296" y="962"/>
                  </a:cubicBez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05" y="927"/>
                    <a:pt x="2314" y="945"/>
                  </a:cubicBezTo>
                  <a:cubicBezTo>
                    <a:pt x="2331" y="936"/>
                    <a:pt x="2314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14" y="971"/>
                    <a:pt x="2340" y="1015"/>
                  </a:cubicBezTo>
                  <a:cubicBezTo>
                    <a:pt x="2360" y="1015"/>
                    <a:pt x="2345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3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02" y="874"/>
                  </a:cubicBezTo>
                  <a:lnTo>
                    <a:pt x="2402" y="874"/>
                  </a:lnTo>
                  <a:lnTo>
                    <a:pt x="2437" y="909"/>
                  </a:lnTo>
                  <a:cubicBezTo>
                    <a:pt x="2420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8" y="869"/>
                  </a:cubicBezTo>
                  <a:cubicBezTo>
                    <a:pt x="2453" y="869"/>
                    <a:pt x="2439" y="847"/>
                    <a:pt x="2418" y="847"/>
                  </a:cubicBezTo>
                  <a:cubicBezTo>
                    <a:pt x="2416" y="847"/>
                    <a:pt x="2413" y="847"/>
                    <a:pt x="2411" y="848"/>
                  </a:cubicBezTo>
                  <a:cubicBezTo>
                    <a:pt x="2411" y="817"/>
                    <a:pt x="2424" y="808"/>
                    <a:pt x="2440" y="808"/>
                  </a:cubicBezTo>
                  <a:cubicBezTo>
                    <a:pt x="2447" y="808"/>
                    <a:pt x="2456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1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43" y="724"/>
                    <a:pt x="2570" y="715"/>
                  </a:cubicBezTo>
                  <a:cubicBezTo>
                    <a:pt x="2586" y="686"/>
                    <a:pt x="2586" y="678"/>
                    <a:pt x="2578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6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14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1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5" y="371"/>
                    <a:pt x="2685" y="397"/>
                    <a:pt x="2702" y="353"/>
                  </a:cubicBezTo>
                  <a:cubicBezTo>
                    <a:pt x="2729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2" y="392"/>
                    <a:pt x="2735" y="391"/>
                    <a:pt x="2738" y="389"/>
                  </a:cubicBezTo>
                  <a:cubicBezTo>
                    <a:pt x="2791" y="353"/>
                    <a:pt x="2791" y="318"/>
                    <a:pt x="2799" y="291"/>
                  </a:cubicBezTo>
                  <a:lnTo>
                    <a:pt x="2799" y="291"/>
                  </a:lnTo>
                  <a:cubicBezTo>
                    <a:pt x="2791" y="300"/>
                    <a:pt x="2782" y="318"/>
                    <a:pt x="2773" y="318"/>
                  </a:cubicBezTo>
                  <a:cubicBezTo>
                    <a:pt x="2764" y="300"/>
                    <a:pt x="2755" y="291"/>
                    <a:pt x="2746" y="274"/>
                  </a:cubicBezTo>
                  <a:cubicBezTo>
                    <a:pt x="2773" y="256"/>
                    <a:pt x="2782" y="256"/>
                    <a:pt x="2791" y="256"/>
                  </a:cubicBezTo>
                  <a:cubicBezTo>
                    <a:pt x="2799" y="247"/>
                    <a:pt x="2782" y="247"/>
                    <a:pt x="2782" y="230"/>
                  </a:cubicBezTo>
                  <a:cubicBezTo>
                    <a:pt x="2812" y="217"/>
                    <a:pt x="2847" y="201"/>
                    <a:pt x="2866" y="201"/>
                  </a:cubicBezTo>
                  <a:cubicBezTo>
                    <a:pt x="2874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0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8" y="58"/>
                    <a:pt x="2847" y="84"/>
                    <a:pt x="2809" y="84"/>
                  </a:cubicBezTo>
                  <a:cubicBezTo>
                    <a:pt x="2801" y="84"/>
                    <a:pt x="2794" y="83"/>
                    <a:pt x="2791" y="79"/>
                  </a:cubicBezTo>
                  <a:cubicBezTo>
                    <a:pt x="2773" y="79"/>
                    <a:pt x="2764" y="88"/>
                    <a:pt x="2738" y="97"/>
                  </a:cubicBezTo>
                  <a:cubicBezTo>
                    <a:pt x="2708" y="91"/>
                    <a:pt x="2690" y="73"/>
                    <a:pt x="2646" y="73"/>
                  </a:cubicBezTo>
                  <a:cubicBezTo>
                    <a:pt x="2625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61" y="35"/>
                  </a:cubicBezTo>
                  <a:cubicBezTo>
                    <a:pt x="2526" y="44"/>
                    <a:pt x="2526" y="62"/>
                    <a:pt x="2526" y="79"/>
                  </a:cubicBezTo>
                  <a:cubicBezTo>
                    <a:pt x="2517" y="97"/>
                    <a:pt x="2499" y="115"/>
                    <a:pt x="2446" y="124"/>
                  </a:cubicBezTo>
                  <a:cubicBezTo>
                    <a:pt x="2437" y="126"/>
                    <a:pt x="2431" y="127"/>
                    <a:pt x="2427" y="127"/>
                  </a:cubicBezTo>
                  <a:cubicBezTo>
                    <a:pt x="2396" y="127"/>
                    <a:pt x="2462" y="77"/>
                    <a:pt x="2446" y="62"/>
                  </a:cubicBezTo>
                  <a:lnTo>
                    <a:pt x="2446" y="62"/>
                  </a:lnTo>
                  <a:cubicBezTo>
                    <a:pt x="2420" y="79"/>
                    <a:pt x="2384" y="97"/>
                    <a:pt x="2349" y="106"/>
                  </a:cubicBezTo>
                  <a:cubicBezTo>
                    <a:pt x="2336" y="115"/>
                    <a:pt x="2323" y="119"/>
                    <a:pt x="2309" y="119"/>
                  </a:cubicBezTo>
                  <a:cubicBezTo>
                    <a:pt x="2296" y="119"/>
                    <a:pt x="2283" y="115"/>
                    <a:pt x="2270" y="106"/>
                  </a:cubicBezTo>
                  <a:cubicBezTo>
                    <a:pt x="2283" y="102"/>
                    <a:pt x="2294" y="102"/>
                    <a:pt x="2304" y="102"/>
                  </a:cubicBezTo>
                  <a:cubicBezTo>
                    <a:pt x="2314" y="102"/>
                    <a:pt x="2323" y="102"/>
                    <a:pt x="2331" y="97"/>
                  </a:cubicBezTo>
                  <a:cubicBezTo>
                    <a:pt x="2323" y="88"/>
                    <a:pt x="2314" y="79"/>
                    <a:pt x="2296" y="71"/>
                  </a:cubicBezTo>
                  <a:cubicBezTo>
                    <a:pt x="2376" y="26"/>
                    <a:pt x="2420" y="44"/>
                    <a:pt x="239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8976522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9221886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1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8832595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8948248" y="4358824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9" y="9"/>
                    <a:pt x="1" y="18"/>
                    <a:pt x="1" y="27"/>
                  </a:cubicBezTo>
                  <a:cubicBezTo>
                    <a:pt x="7" y="21"/>
                    <a:pt x="9" y="15"/>
                    <a:pt x="12" y="15"/>
                  </a:cubicBezTo>
                  <a:cubicBezTo>
                    <a:pt x="14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8936906" y="4406108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10" y="14"/>
                    <a:pt x="10" y="22"/>
                    <a:pt x="10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8932753" y="4374319"/>
              <a:ext cx="10064" cy="575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8936906" y="438007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10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8930197" y="4340614"/>
              <a:ext cx="10862" cy="3195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8922849" y="4379910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1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8917258" y="4362818"/>
              <a:ext cx="2875" cy="4633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4" y="0"/>
                  </a:moveTo>
                  <a:cubicBezTo>
                    <a:pt x="3" y="0"/>
                    <a:pt x="2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8919973" y="4367291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9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8918695" y="4374319"/>
              <a:ext cx="1438" cy="5751"/>
            </a:xfrm>
            <a:custGeom>
              <a:avLst/>
              <a:gdLst/>
              <a:ahLst/>
              <a:cxnLst/>
              <a:rect l="l" t="t" r="r" b="b"/>
              <a:pathLst>
                <a:path w="9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8887546" y="4319368"/>
              <a:ext cx="7348" cy="3994"/>
            </a:xfrm>
            <a:custGeom>
              <a:avLst/>
              <a:gdLst/>
              <a:ahLst/>
              <a:cxnLst/>
              <a:rect l="l" t="t" r="r" b="b"/>
              <a:pathLst>
                <a:path w="46" h="25" extrusionOk="0">
                  <a:moveTo>
                    <a:pt x="19" y="0"/>
                  </a:moveTo>
                  <a:cubicBezTo>
                    <a:pt x="10" y="0"/>
                    <a:pt x="1" y="18"/>
                    <a:pt x="19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1" y="22"/>
                    <a:pt x="45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8883392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8872370" y="4331189"/>
              <a:ext cx="7508" cy="3355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1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8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1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8850965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8781317" y="4186303"/>
              <a:ext cx="21885" cy="9105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0" y="0"/>
                    <a:pt x="61" y="28"/>
                    <a:pt x="49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8797292" y="4195249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8983551" y="4508343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0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8984988" y="4515372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5" y="27"/>
                  </a:lnTo>
                  <a:cubicBezTo>
                    <a:pt x="35" y="27"/>
                    <a:pt x="35" y="18"/>
                    <a:pt x="44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9055435" y="4176878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9" y="0"/>
                  </a:moveTo>
                  <a:lnTo>
                    <a:pt x="1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9104795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9169650" y="4174003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" y="1"/>
                  </a:moveTo>
                  <a:cubicBezTo>
                    <a:pt x="7" y="4"/>
                    <a:pt x="14" y="5"/>
                    <a:pt x="23" y="5"/>
                  </a:cubicBezTo>
                  <a:lnTo>
                    <a:pt x="23" y="5"/>
                  </a:lnTo>
                  <a:cubicBezTo>
                    <a:pt x="17" y="2"/>
                    <a:pt x="10" y="1"/>
                    <a:pt x="1" y="1"/>
                  </a:cubicBezTo>
                  <a:close/>
                  <a:moveTo>
                    <a:pt x="71" y="1"/>
                  </a:moveTo>
                  <a:cubicBezTo>
                    <a:pt x="60" y="1"/>
                    <a:pt x="40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lnTo>
                    <a:pt x="23" y="5"/>
                  </a:lnTo>
                  <a:cubicBezTo>
                    <a:pt x="39" y="11"/>
                    <a:pt x="42" y="24"/>
                    <a:pt x="49" y="24"/>
                  </a:cubicBezTo>
                  <a:cubicBezTo>
                    <a:pt x="54" y="24"/>
                    <a:pt x="60" y="18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9460221" y="4217772"/>
              <a:ext cx="361338" cy="313255"/>
            </a:xfrm>
            <a:custGeom>
              <a:avLst/>
              <a:gdLst/>
              <a:ahLst/>
              <a:cxnLst/>
              <a:rect l="l" t="t" r="r" b="b"/>
              <a:pathLst>
                <a:path w="2262" h="1961" extrusionOk="0">
                  <a:moveTo>
                    <a:pt x="1" y="1"/>
                  </a:moveTo>
                  <a:lnTo>
                    <a:pt x="1131" y="1961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9663732" y="4512976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0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5" y="7"/>
                    <a:pt x="42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9638014" y="4497001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9623957" y="4475915"/>
              <a:ext cx="16933" cy="14217"/>
            </a:xfrm>
            <a:custGeom>
              <a:avLst/>
              <a:gdLst/>
              <a:ahLst/>
              <a:cxnLst/>
              <a:rect l="l" t="t" r="r" b="b"/>
              <a:pathLst>
                <a:path w="106" h="89" extrusionOk="0">
                  <a:moveTo>
                    <a:pt x="35" y="0"/>
                  </a:moveTo>
                  <a:lnTo>
                    <a:pt x="35" y="0"/>
                  </a:ln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5" y="36"/>
                    <a:pt x="3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9636576" y="4456107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2" y="6"/>
                  </a:moveTo>
                  <a:cubicBezTo>
                    <a:pt x="1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2" y="6"/>
                  </a:cubicBezTo>
                  <a:close/>
                  <a:moveTo>
                    <a:pt x="18" y="1"/>
                  </a:moveTo>
                  <a:cubicBezTo>
                    <a:pt x="13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8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9639452" y="4458024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1" y="8"/>
                    <a:pt x="3" y="8"/>
                    <a:pt x="4" y="8"/>
                  </a:cubicBezTo>
                  <a:cubicBezTo>
                    <a:pt x="7" y="8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9632423" y="4444766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9" y="1"/>
                  </a:moveTo>
                  <a:cubicBezTo>
                    <a:pt x="11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5" y="28"/>
                    <a:pt x="27" y="10"/>
                    <a:pt x="35" y="10"/>
                  </a:cubicBezTo>
                  <a:cubicBezTo>
                    <a:pt x="29" y="4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9625234" y="4449079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9"/>
                  </a:lnTo>
                  <a:cubicBezTo>
                    <a:pt x="19" y="1"/>
                    <a:pt x="1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9625394" y="4450516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1" y="4"/>
                    <a:pt x="6" y="4"/>
                  </a:cubicBezTo>
                  <a:cubicBezTo>
                    <a:pt x="8" y="4"/>
                    <a:pt x="11" y="4"/>
                    <a:pt x="16" y="3"/>
                  </a:cubicBezTo>
                  <a:lnTo>
                    <a:pt x="16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9" y="2"/>
                    <a:pt x="16" y="3"/>
                  </a:cubicBezTo>
                  <a:lnTo>
                    <a:pt x="16" y="3"/>
                  </a:lnTo>
                  <a:lnTo>
                    <a:pt x="9" y="0"/>
                  </a:lnTo>
                  <a:close/>
                  <a:moveTo>
                    <a:pt x="20" y="4"/>
                  </a:moveTo>
                  <a:cubicBezTo>
                    <a:pt x="15" y="9"/>
                    <a:pt x="28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9626672" y="4454670"/>
              <a:ext cx="7348" cy="6230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8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9621081" y="4479909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6" y="0"/>
                  </a:moveTo>
                  <a:cubicBezTo>
                    <a:pt x="5" y="0"/>
                    <a:pt x="3" y="1"/>
                    <a:pt x="0" y="2"/>
                  </a:cubicBezTo>
                  <a:lnTo>
                    <a:pt x="0" y="20"/>
                  </a:lnTo>
                  <a:lnTo>
                    <a:pt x="18" y="28"/>
                  </a:lnTo>
                  <a:cubicBezTo>
                    <a:pt x="10" y="21"/>
                    <a:pt x="16" y="0"/>
                    <a:pt x="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9619643" y="4427993"/>
              <a:ext cx="5751" cy="575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6" y="0"/>
                  </a:moveTo>
                  <a:cubicBezTo>
                    <a:pt x="29" y="4"/>
                    <a:pt x="26" y="9"/>
                    <a:pt x="24" y="14"/>
                  </a:cubicBezTo>
                  <a:lnTo>
                    <a:pt x="24" y="14"/>
                  </a:lnTo>
                  <a:cubicBezTo>
                    <a:pt x="29" y="9"/>
                    <a:pt x="32" y="4"/>
                    <a:pt x="36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1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9615490" y="4430708"/>
              <a:ext cx="4313" cy="3195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7"/>
                    <a:pt x="11" y="20"/>
                    <a:pt x="16" y="20"/>
                  </a:cubicBezTo>
                  <a:cubicBezTo>
                    <a:pt x="19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9616768" y="4451954"/>
              <a:ext cx="8626" cy="4313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9615490" y="4415213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9611177" y="440115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9605586" y="4399718"/>
              <a:ext cx="5751" cy="160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9612615" y="4419526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0" y="27"/>
                  </a:lnTo>
                  <a:cubicBezTo>
                    <a:pt x="0" y="27"/>
                    <a:pt x="0" y="36"/>
                    <a:pt x="0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9611177" y="4420964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9612615" y="4425117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9605586" y="4441411"/>
              <a:ext cx="10064" cy="3674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9608302" y="4430708"/>
              <a:ext cx="5910" cy="4473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" y="1"/>
                  </a:moveTo>
                  <a:lnTo>
                    <a:pt x="10" y="27"/>
                  </a:lnTo>
                  <a:cubicBezTo>
                    <a:pt x="19" y="19"/>
                    <a:pt x="27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9605586" y="4429430"/>
              <a:ext cx="2875" cy="1438"/>
            </a:xfrm>
            <a:custGeom>
              <a:avLst/>
              <a:gdLst/>
              <a:ahLst/>
              <a:cxnLst/>
              <a:rect l="l" t="t" r="r" b="b"/>
              <a:pathLst>
                <a:path w="18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9599835" y="4404031"/>
              <a:ext cx="7348" cy="7188"/>
            </a:xfrm>
            <a:custGeom>
              <a:avLst/>
              <a:gdLst/>
              <a:ahLst/>
              <a:cxnLst/>
              <a:rect l="l" t="t" r="r" b="b"/>
              <a:pathLst>
                <a:path w="46" h="45" extrusionOk="0">
                  <a:moveTo>
                    <a:pt x="1" y="0"/>
                  </a:moveTo>
                  <a:cubicBezTo>
                    <a:pt x="1" y="18"/>
                    <a:pt x="10" y="35"/>
                    <a:pt x="10" y="44"/>
                  </a:cubicBezTo>
                  <a:cubicBezTo>
                    <a:pt x="27" y="44"/>
                    <a:pt x="45" y="35"/>
                    <a:pt x="36" y="27"/>
                  </a:cubicBezTo>
                  <a:cubicBezTo>
                    <a:pt x="19" y="27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9607024" y="4415213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9588654" y="4385661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9601273" y="441106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0" y="0"/>
                  </a:moveTo>
                  <a:cubicBezTo>
                    <a:pt x="1" y="0"/>
                    <a:pt x="1" y="0"/>
                    <a:pt x="1" y="9"/>
                  </a:cubicBezTo>
                  <a:cubicBezTo>
                    <a:pt x="1" y="18"/>
                    <a:pt x="10" y="18"/>
                    <a:pt x="27" y="18"/>
                  </a:cubicBezTo>
                  <a:cubicBezTo>
                    <a:pt x="18" y="18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9599835" y="4395565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9608302" y="4413776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0"/>
                  </a:moveTo>
                  <a:lnTo>
                    <a:pt x="1" y="10"/>
                  </a:lnTo>
                  <a:cubicBezTo>
                    <a:pt x="10" y="1"/>
                    <a:pt x="10" y="1"/>
                    <a:pt x="1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9604149" y="4413776"/>
              <a:ext cx="4313" cy="1597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1"/>
                  </a:moveTo>
                  <a:cubicBezTo>
                    <a:pt x="9" y="10"/>
                    <a:pt x="18" y="10"/>
                    <a:pt x="27" y="10"/>
                  </a:cubicBezTo>
                  <a:cubicBezTo>
                    <a:pt x="18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9557664" y="4387099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0" y="0"/>
                  </a:moveTo>
                  <a:cubicBezTo>
                    <a:pt x="132" y="9"/>
                    <a:pt x="141" y="62"/>
                    <a:pt x="106" y="62"/>
                  </a:cubicBezTo>
                  <a:cubicBezTo>
                    <a:pt x="79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7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9" y="53"/>
                    <a:pt x="0" y="62"/>
                  </a:cubicBezTo>
                  <a:cubicBezTo>
                    <a:pt x="7" y="57"/>
                    <a:pt x="15" y="55"/>
                    <a:pt x="24" y="55"/>
                  </a:cubicBezTo>
                  <a:cubicBezTo>
                    <a:pt x="46" y="55"/>
                    <a:pt x="66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1" y="41"/>
                    <a:pt x="194" y="0"/>
                  </a:cubicBezTo>
                  <a:lnTo>
                    <a:pt x="194" y="0"/>
                  </a:lnTo>
                  <a:cubicBezTo>
                    <a:pt x="188" y="0"/>
                    <a:pt x="183" y="4"/>
                    <a:pt x="171" y="4"/>
                  </a:cubicBezTo>
                  <a:cubicBezTo>
                    <a:pt x="166" y="4"/>
                    <a:pt x="159" y="3"/>
                    <a:pt x="15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9590091" y="4385661"/>
              <a:ext cx="5751" cy="862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9584341" y="4394127"/>
              <a:ext cx="15655" cy="13418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8" y="36"/>
                  </a:moveTo>
                  <a:lnTo>
                    <a:pt x="98" y="36"/>
                  </a:lnTo>
                  <a:cubicBezTo>
                    <a:pt x="98" y="40"/>
                    <a:pt x="96" y="42"/>
                    <a:pt x="95" y="42"/>
                  </a:cubicBezTo>
                  <a:cubicBezTo>
                    <a:pt x="94" y="42"/>
                    <a:pt x="94" y="40"/>
                    <a:pt x="98" y="36"/>
                  </a:cubicBezTo>
                  <a:close/>
                  <a:moveTo>
                    <a:pt x="54" y="0"/>
                  </a:moveTo>
                  <a:cubicBezTo>
                    <a:pt x="63" y="18"/>
                    <a:pt x="63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7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8" y="62"/>
                  </a:cubicBezTo>
                  <a:cubicBezTo>
                    <a:pt x="98" y="53"/>
                    <a:pt x="98" y="44"/>
                    <a:pt x="98" y="36"/>
                  </a:cubicBezTo>
                  <a:lnTo>
                    <a:pt x="54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9" y="47"/>
                    <a:pt x="50" y="47"/>
                  </a:cubicBezTo>
                  <a:lnTo>
                    <a:pt x="50" y="47"/>
                  </a:lnTo>
                  <a:cubicBezTo>
                    <a:pt x="32" y="47"/>
                    <a:pt x="18" y="47"/>
                    <a:pt x="1" y="71"/>
                  </a:cubicBezTo>
                  <a:cubicBezTo>
                    <a:pt x="7" y="80"/>
                    <a:pt x="13" y="83"/>
                    <a:pt x="20" y="83"/>
                  </a:cubicBezTo>
                  <a:cubicBezTo>
                    <a:pt x="28" y="83"/>
                    <a:pt x="37" y="78"/>
                    <a:pt x="46" y="78"/>
                  </a:cubicBezTo>
                  <a:cubicBezTo>
                    <a:pt x="48" y="78"/>
                    <a:pt x="51" y="78"/>
                    <a:pt x="54" y="80"/>
                  </a:cubicBezTo>
                  <a:cubicBezTo>
                    <a:pt x="44" y="67"/>
                    <a:pt x="45" y="65"/>
                    <a:pt x="50" y="65"/>
                  </a:cubicBezTo>
                  <a:cubicBezTo>
                    <a:pt x="53" y="65"/>
                    <a:pt x="58" y="66"/>
                    <a:pt x="63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9594245" y="4446203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9595682" y="4433584"/>
              <a:ext cx="8626" cy="13738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3" y="1"/>
                  </a:moveTo>
                  <a:lnTo>
                    <a:pt x="53" y="1"/>
                  </a:lnTo>
                  <a:cubicBezTo>
                    <a:pt x="51" y="1"/>
                    <a:pt x="48" y="4"/>
                    <a:pt x="44" y="10"/>
                  </a:cubicBezTo>
                  <a:lnTo>
                    <a:pt x="44" y="10"/>
                  </a:lnTo>
                  <a:cubicBezTo>
                    <a:pt x="47" y="7"/>
                    <a:pt x="50" y="4"/>
                    <a:pt x="53" y="1"/>
                  </a:cubicBezTo>
                  <a:close/>
                  <a:moveTo>
                    <a:pt x="44" y="10"/>
                  </a:moveTo>
                  <a:cubicBezTo>
                    <a:pt x="30" y="25"/>
                    <a:pt x="15" y="40"/>
                    <a:pt x="0" y="62"/>
                  </a:cubicBezTo>
                  <a:cubicBezTo>
                    <a:pt x="0" y="62"/>
                    <a:pt x="5" y="60"/>
                    <a:pt x="9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9" y="80"/>
                    <a:pt x="0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1" y="85"/>
                    <a:pt x="30" y="79"/>
                    <a:pt x="36" y="62"/>
                  </a:cubicBezTo>
                  <a:lnTo>
                    <a:pt x="27" y="62"/>
                  </a:lnTo>
                  <a:cubicBezTo>
                    <a:pt x="27" y="50"/>
                    <a:pt x="36" y="24"/>
                    <a:pt x="44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9587216" y="4418089"/>
              <a:ext cx="8626" cy="6070"/>
            </a:xfrm>
            <a:custGeom>
              <a:avLst/>
              <a:gdLst/>
              <a:ahLst/>
              <a:cxnLst/>
              <a:rect l="l" t="t" r="r" b="b"/>
              <a:pathLst>
                <a:path w="54" h="38" extrusionOk="0">
                  <a:moveTo>
                    <a:pt x="18" y="0"/>
                  </a:moveTo>
                  <a:lnTo>
                    <a:pt x="0" y="36"/>
                  </a:lnTo>
                  <a:lnTo>
                    <a:pt x="18" y="27"/>
                  </a:lnTo>
                  <a:cubicBezTo>
                    <a:pt x="18" y="34"/>
                    <a:pt x="21" y="37"/>
                    <a:pt x="26" y="37"/>
                  </a:cubicBezTo>
                  <a:cubicBezTo>
                    <a:pt x="33" y="37"/>
                    <a:pt x="43" y="32"/>
                    <a:pt x="53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9587216" y="4381348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3" y="1"/>
                  </a:moveTo>
                  <a:lnTo>
                    <a:pt x="0" y="10"/>
                  </a:lnTo>
                  <a:lnTo>
                    <a:pt x="27" y="18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9585778" y="4374319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9732421" y="4188220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lnTo>
                    <a:pt x="1" y="9"/>
                  </a:ln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9718364" y="4189498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9512457" y="4247325"/>
              <a:ext cx="14537" cy="8786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0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0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0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" name="Google Shape;605;p2"/>
            <p:cNvSpPr/>
            <p:nvPr/>
          </p:nvSpPr>
          <p:spPr>
            <a:xfrm>
              <a:off x="9602711" y="4214897"/>
              <a:ext cx="3035" cy="5910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9" y="19"/>
                    <a:pt x="9" y="27"/>
                    <a:pt x="1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" name="Google Shape;606;p2"/>
            <p:cNvSpPr/>
            <p:nvPr/>
          </p:nvSpPr>
          <p:spPr>
            <a:xfrm>
              <a:off x="9608302" y="4195249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27" y="27"/>
                  </a:lnTo>
                  <a:cubicBezTo>
                    <a:pt x="19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9856541" y="4179754"/>
              <a:ext cx="11501" cy="575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2" y="0"/>
                  </a:moveTo>
                  <a:cubicBezTo>
                    <a:pt x="27" y="0"/>
                    <a:pt x="27" y="18"/>
                    <a:pt x="1" y="35"/>
                  </a:cubicBezTo>
                  <a:lnTo>
                    <a:pt x="72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9538495" y="4296845"/>
              <a:ext cx="3674" cy="7348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3" y="0"/>
                  </a:moveTo>
                  <a:cubicBezTo>
                    <a:pt x="15" y="23"/>
                    <a:pt x="1" y="46"/>
                    <a:pt x="15" y="46"/>
                  </a:cubicBezTo>
                  <a:cubicBezTo>
                    <a:pt x="17" y="46"/>
                    <a:pt x="19" y="45"/>
                    <a:pt x="23" y="44"/>
                  </a:cubicBezTo>
                  <a:cubicBezTo>
                    <a:pt x="23" y="27"/>
                    <a:pt x="23" y="9"/>
                    <a:pt x="2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9726830" y="4241734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9" y="1"/>
                  </a:lnTo>
                  <a:cubicBezTo>
                    <a:pt x="1" y="9"/>
                    <a:pt x="1" y="9"/>
                    <a:pt x="1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9537856" y="4291094"/>
              <a:ext cx="4313" cy="5910"/>
            </a:xfrm>
            <a:custGeom>
              <a:avLst/>
              <a:gdLst/>
              <a:ahLst/>
              <a:cxnLst/>
              <a:rect l="l" t="t" r="r" b="b"/>
              <a:pathLst>
                <a:path w="27" h="37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9715489" y="445754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9632423" y="4497001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9571721" y="4346205"/>
              <a:ext cx="1597" cy="1438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cubicBezTo>
                    <a:pt x="9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9556226" y="436441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9501115" y="429109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9570283" y="4347483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9" y="10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9573159" y="4348920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9570283" y="4344767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9777628" y="4323521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18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9496962" y="419381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9496962" y="4190936"/>
              <a:ext cx="11342" cy="18530"/>
            </a:xfrm>
            <a:custGeom>
              <a:avLst/>
              <a:gdLst/>
              <a:ahLst/>
              <a:cxnLst/>
              <a:rect l="l" t="t" r="r" b="b"/>
              <a:pathLst>
                <a:path w="71" h="116" extrusionOk="0">
                  <a:moveTo>
                    <a:pt x="53" y="1"/>
                  </a:moveTo>
                  <a:cubicBezTo>
                    <a:pt x="47" y="24"/>
                    <a:pt x="38" y="32"/>
                    <a:pt x="24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4"/>
                    <a:pt x="53" y="89"/>
                    <a:pt x="71" y="116"/>
                  </a:cubicBezTo>
                  <a:cubicBezTo>
                    <a:pt x="62" y="80"/>
                    <a:pt x="53" y="36"/>
                    <a:pt x="5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9408145" y="4172725"/>
              <a:ext cx="476831" cy="352711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0" y="143"/>
                  </a:cubicBezTo>
                  <a:lnTo>
                    <a:pt x="380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08" y="142"/>
                    <a:pt x="411" y="143"/>
                    <a:pt x="413" y="144"/>
                  </a:cubicBezTo>
                  <a:lnTo>
                    <a:pt x="413" y="144"/>
                  </a:lnTo>
                  <a:cubicBezTo>
                    <a:pt x="410" y="143"/>
                    <a:pt x="408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5" y="210"/>
                    <a:pt x="1201" y="221"/>
                  </a:cubicBezTo>
                  <a:cubicBezTo>
                    <a:pt x="1201" y="221"/>
                    <a:pt x="1192" y="221"/>
                    <a:pt x="1174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2799" y="291"/>
                  </a:moveTo>
                  <a:cubicBezTo>
                    <a:pt x="2798" y="296"/>
                    <a:pt x="2796" y="300"/>
                    <a:pt x="2795" y="305"/>
                  </a:cubicBezTo>
                  <a:lnTo>
                    <a:pt x="2795" y="305"/>
                  </a:lnTo>
                  <a:cubicBezTo>
                    <a:pt x="2798" y="300"/>
                    <a:pt x="2799" y="295"/>
                    <a:pt x="2799" y="291"/>
                  </a:cubicBezTo>
                  <a:close/>
                  <a:moveTo>
                    <a:pt x="618" y="362"/>
                  </a:moveTo>
                  <a:cubicBezTo>
                    <a:pt x="623" y="367"/>
                    <a:pt x="625" y="369"/>
                    <a:pt x="626" y="372"/>
                  </a:cubicBezTo>
                  <a:lnTo>
                    <a:pt x="626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lnTo>
                    <a:pt x="618" y="450"/>
                  </a:lnTo>
                  <a:cubicBezTo>
                    <a:pt x="627" y="459"/>
                    <a:pt x="636" y="459"/>
                    <a:pt x="653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49" y="757"/>
                    <a:pt x="2548" y="760"/>
                  </a:cubicBezTo>
                  <a:lnTo>
                    <a:pt x="2548" y="760"/>
                  </a:lnTo>
                  <a:cubicBezTo>
                    <a:pt x="2550" y="757"/>
                    <a:pt x="2552" y="753"/>
                    <a:pt x="2552" y="751"/>
                  </a:cubicBezTo>
                  <a:close/>
                  <a:moveTo>
                    <a:pt x="2057" y="927"/>
                  </a:moveTo>
                  <a:cubicBezTo>
                    <a:pt x="2057" y="935"/>
                    <a:pt x="2057" y="937"/>
                    <a:pt x="2057" y="937"/>
                  </a:cubicBezTo>
                  <a:cubicBezTo>
                    <a:pt x="2056" y="937"/>
                    <a:pt x="2054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49" y="1008"/>
                    <a:pt x="749" y="1010"/>
                    <a:pt x="749" y="1011"/>
                  </a:cubicBezTo>
                  <a:lnTo>
                    <a:pt x="749" y="1011"/>
                  </a:lnTo>
                  <a:cubicBezTo>
                    <a:pt x="749" y="1010"/>
                    <a:pt x="750" y="1008"/>
                    <a:pt x="751" y="1007"/>
                  </a:cubicBezTo>
                  <a:close/>
                  <a:moveTo>
                    <a:pt x="786" y="1007"/>
                  </a:moveTo>
                  <a:lnTo>
                    <a:pt x="786" y="1033"/>
                  </a:lnTo>
                  <a:lnTo>
                    <a:pt x="786" y="1033"/>
                  </a:lnTo>
                  <a:cubicBezTo>
                    <a:pt x="787" y="1023"/>
                    <a:pt x="789" y="1013"/>
                    <a:pt x="786" y="1007"/>
                  </a:cubicBezTo>
                  <a:close/>
                  <a:moveTo>
                    <a:pt x="1810" y="1298"/>
                  </a:moveTo>
                  <a:cubicBezTo>
                    <a:pt x="1813" y="1299"/>
                    <a:pt x="1816" y="1299"/>
                    <a:pt x="1819" y="1300"/>
                  </a:cubicBezTo>
                  <a:lnTo>
                    <a:pt x="1819" y="1300"/>
                  </a:lnTo>
                  <a:cubicBezTo>
                    <a:pt x="1817" y="1299"/>
                    <a:pt x="1814" y="1298"/>
                    <a:pt x="1810" y="1298"/>
                  </a:cubicBez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66" y="53"/>
                    <a:pt x="2313" y="53"/>
                    <a:pt x="2261" y="53"/>
                  </a:cubicBezTo>
                  <a:cubicBezTo>
                    <a:pt x="2216" y="53"/>
                    <a:pt x="2163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3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6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7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7" y="168"/>
                  </a:cubicBezTo>
                  <a:cubicBezTo>
                    <a:pt x="1890" y="159"/>
                    <a:pt x="1916" y="159"/>
                    <a:pt x="1907" y="150"/>
                  </a:cubicBezTo>
                  <a:lnTo>
                    <a:pt x="1907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5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1" y="102"/>
                    <a:pt x="1828" y="88"/>
                  </a:cubicBezTo>
                  <a:lnTo>
                    <a:pt x="1854" y="79"/>
                  </a:lnTo>
                  <a:cubicBezTo>
                    <a:pt x="1837" y="18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7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5" y="115"/>
                  </a:cubicBezTo>
                  <a:cubicBezTo>
                    <a:pt x="1678" y="115"/>
                    <a:pt x="1669" y="79"/>
                    <a:pt x="1660" y="44"/>
                  </a:cubicBezTo>
                  <a:cubicBezTo>
                    <a:pt x="1657" y="44"/>
                    <a:pt x="1655" y="43"/>
                    <a:pt x="1653" y="43"/>
                  </a:cubicBezTo>
                  <a:cubicBezTo>
                    <a:pt x="1624" y="43"/>
                    <a:pt x="1684" y="106"/>
                    <a:pt x="1642" y="115"/>
                  </a:cubicBezTo>
                  <a:cubicBezTo>
                    <a:pt x="1633" y="110"/>
                    <a:pt x="1623" y="108"/>
                    <a:pt x="1614" y="108"/>
                  </a:cubicBezTo>
                  <a:cubicBezTo>
                    <a:pt x="1591" y="108"/>
                    <a:pt x="1568" y="122"/>
                    <a:pt x="1536" y="141"/>
                  </a:cubicBezTo>
                  <a:cubicBezTo>
                    <a:pt x="1519" y="124"/>
                    <a:pt x="1545" y="115"/>
                    <a:pt x="1536" y="97"/>
                  </a:cubicBezTo>
                  <a:lnTo>
                    <a:pt x="1536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2" y="132"/>
                    <a:pt x="1510" y="168"/>
                    <a:pt x="1483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2" y="145"/>
                    <a:pt x="1407" y="145"/>
                  </a:cubicBezTo>
                  <a:cubicBezTo>
                    <a:pt x="1400" y="145"/>
                    <a:pt x="1393" y="149"/>
                    <a:pt x="1386" y="159"/>
                  </a:cubicBezTo>
                  <a:cubicBezTo>
                    <a:pt x="1378" y="150"/>
                    <a:pt x="1386" y="132"/>
                    <a:pt x="1386" y="115"/>
                  </a:cubicBezTo>
                  <a:lnTo>
                    <a:pt x="1386" y="115"/>
                  </a:lnTo>
                  <a:cubicBezTo>
                    <a:pt x="1342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36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7" y="194"/>
                  </a:cubicBezTo>
                  <a:lnTo>
                    <a:pt x="1219" y="141"/>
                  </a:lnTo>
                  <a:lnTo>
                    <a:pt x="1219" y="159"/>
                  </a:lnTo>
                  <a:lnTo>
                    <a:pt x="1157" y="124"/>
                  </a:lnTo>
                  <a:cubicBezTo>
                    <a:pt x="1113" y="177"/>
                    <a:pt x="1077" y="256"/>
                    <a:pt x="1015" y="283"/>
                  </a:cubicBezTo>
                  <a:cubicBezTo>
                    <a:pt x="1024" y="238"/>
                    <a:pt x="1015" y="212"/>
                    <a:pt x="1015" y="168"/>
                  </a:cubicBezTo>
                  <a:lnTo>
                    <a:pt x="1015" y="168"/>
                  </a:lnTo>
                  <a:cubicBezTo>
                    <a:pt x="1020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7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5" y="141"/>
                    <a:pt x="998" y="124"/>
                  </a:cubicBezTo>
                  <a:lnTo>
                    <a:pt x="998" y="124"/>
                  </a:lnTo>
                  <a:cubicBezTo>
                    <a:pt x="1015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6" y="138"/>
                    <a:pt x="925" y="203"/>
                    <a:pt x="905" y="203"/>
                  </a:cubicBezTo>
                  <a:cubicBezTo>
                    <a:pt x="901" y="203"/>
                    <a:pt x="897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0" y="180"/>
                    <a:pt x="857" y="168"/>
                  </a:cubicBezTo>
                  <a:lnTo>
                    <a:pt x="865" y="168"/>
                  </a:lnTo>
                  <a:cubicBezTo>
                    <a:pt x="848" y="168"/>
                    <a:pt x="839" y="159"/>
                    <a:pt x="821" y="159"/>
                  </a:cubicBezTo>
                  <a:cubicBezTo>
                    <a:pt x="795" y="159"/>
                    <a:pt x="768" y="168"/>
                    <a:pt x="751" y="168"/>
                  </a:cubicBezTo>
                  <a:cubicBezTo>
                    <a:pt x="710" y="176"/>
                    <a:pt x="678" y="191"/>
                    <a:pt x="679" y="220"/>
                  </a:cubicBezTo>
                  <a:lnTo>
                    <a:pt x="679" y="220"/>
                  </a:lnTo>
                  <a:cubicBezTo>
                    <a:pt x="675" y="199"/>
                    <a:pt x="662" y="149"/>
                    <a:pt x="662" y="141"/>
                  </a:cubicBezTo>
                  <a:lnTo>
                    <a:pt x="662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3" y="327"/>
                    <a:pt x="618" y="283"/>
                    <a:pt x="592" y="238"/>
                  </a:cubicBezTo>
                  <a:cubicBezTo>
                    <a:pt x="556" y="194"/>
                    <a:pt x="530" y="150"/>
                    <a:pt x="556" y="141"/>
                  </a:cubicBezTo>
                  <a:cubicBezTo>
                    <a:pt x="541" y="136"/>
                    <a:pt x="526" y="131"/>
                    <a:pt x="510" y="131"/>
                  </a:cubicBezTo>
                  <a:cubicBezTo>
                    <a:pt x="499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6" y="221"/>
                  </a:cubicBezTo>
                  <a:cubicBezTo>
                    <a:pt x="512" y="194"/>
                    <a:pt x="503" y="185"/>
                    <a:pt x="486" y="177"/>
                  </a:cubicBezTo>
                  <a:cubicBezTo>
                    <a:pt x="469" y="168"/>
                    <a:pt x="460" y="168"/>
                    <a:pt x="413" y="144"/>
                  </a:cubicBezTo>
                  <a:lnTo>
                    <a:pt x="413" y="144"/>
                  </a:lnTo>
                  <a:cubicBezTo>
                    <a:pt x="440" y="162"/>
                    <a:pt x="487" y="230"/>
                    <a:pt x="471" y="230"/>
                  </a:cubicBezTo>
                  <a:cubicBezTo>
                    <a:pt x="470" y="230"/>
                    <a:pt x="469" y="230"/>
                    <a:pt x="468" y="230"/>
                  </a:cubicBezTo>
                  <a:cubicBezTo>
                    <a:pt x="460" y="221"/>
                    <a:pt x="388" y="157"/>
                    <a:pt x="380" y="143"/>
                  </a:cubicBezTo>
                  <a:lnTo>
                    <a:pt x="380" y="143"/>
                  </a:lnTo>
                  <a:cubicBezTo>
                    <a:pt x="389" y="169"/>
                    <a:pt x="398" y="195"/>
                    <a:pt x="415" y="221"/>
                  </a:cubicBezTo>
                  <a:cubicBezTo>
                    <a:pt x="406" y="212"/>
                    <a:pt x="336" y="150"/>
                    <a:pt x="283" y="132"/>
                  </a:cubicBezTo>
                  <a:lnTo>
                    <a:pt x="283" y="132"/>
                  </a:lnTo>
                  <a:cubicBezTo>
                    <a:pt x="294" y="138"/>
                    <a:pt x="291" y="140"/>
                    <a:pt x="282" y="140"/>
                  </a:cubicBezTo>
                  <a:cubicBezTo>
                    <a:pt x="263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74" y="159"/>
                  </a:lnTo>
                  <a:cubicBezTo>
                    <a:pt x="267" y="158"/>
                    <a:pt x="262" y="157"/>
                    <a:pt x="257" y="157"/>
                  </a:cubicBezTo>
                  <a:cubicBezTo>
                    <a:pt x="194" y="157"/>
                    <a:pt x="355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97" y="150"/>
                  </a:cubicBezTo>
                  <a:lnTo>
                    <a:pt x="97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24" y="371"/>
                    <a:pt x="503" y="424"/>
                    <a:pt x="539" y="441"/>
                  </a:cubicBezTo>
                  <a:lnTo>
                    <a:pt x="503" y="433"/>
                  </a:lnTo>
                  <a:lnTo>
                    <a:pt x="503" y="433"/>
                  </a:lnTo>
                  <a:cubicBezTo>
                    <a:pt x="521" y="450"/>
                    <a:pt x="539" y="459"/>
                    <a:pt x="556" y="468"/>
                  </a:cubicBezTo>
                  <a:cubicBezTo>
                    <a:pt x="503" y="450"/>
                    <a:pt x="424" y="406"/>
                    <a:pt x="336" y="344"/>
                  </a:cubicBezTo>
                  <a:cubicBezTo>
                    <a:pt x="247" y="291"/>
                    <a:pt x="150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5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5" y="230"/>
                  </a:lnTo>
                  <a:cubicBezTo>
                    <a:pt x="106" y="256"/>
                    <a:pt x="159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8" y="318"/>
                  </a:cubicBezTo>
                  <a:cubicBezTo>
                    <a:pt x="291" y="353"/>
                    <a:pt x="336" y="389"/>
                    <a:pt x="344" y="415"/>
                  </a:cubicBezTo>
                  <a:cubicBezTo>
                    <a:pt x="327" y="415"/>
                    <a:pt x="212" y="362"/>
                    <a:pt x="185" y="353"/>
                  </a:cubicBezTo>
                  <a:lnTo>
                    <a:pt x="185" y="353"/>
                  </a:lnTo>
                  <a:cubicBezTo>
                    <a:pt x="212" y="371"/>
                    <a:pt x="265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194" y="406"/>
                    <a:pt x="230" y="424"/>
                    <a:pt x="256" y="441"/>
                  </a:cubicBezTo>
                  <a:cubicBezTo>
                    <a:pt x="283" y="468"/>
                    <a:pt x="300" y="477"/>
                    <a:pt x="283" y="494"/>
                  </a:cubicBezTo>
                  <a:cubicBezTo>
                    <a:pt x="291" y="512"/>
                    <a:pt x="230" y="539"/>
                    <a:pt x="274" y="539"/>
                  </a:cubicBezTo>
                  <a:cubicBezTo>
                    <a:pt x="287" y="533"/>
                    <a:pt x="315" y="531"/>
                    <a:pt x="349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56" y="583"/>
                    <a:pt x="530" y="600"/>
                  </a:cubicBezTo>
                  <a:cubicBezTo>
                    <a:pt x="520" y="611"/>
                    <a:pt x="503" y="615"/>
                    <a:pt x="486" y="615"/>
                  </a:cubicBezTo>
                  <a:cubicBezTo>
                    <a:pt x="474" y="615"/>
                    <a:pt x="461" y="613"/>
                    <a:pt x="450" y="609"/>
                  </a:cubicBezTo>
                  <a:cubicBezTo>
                    <a:pt x="433" y="605"/>
                    <a:pt x="415" y="603"/>
                    <a:pt x="400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6" y="653"/>
                    <a:pt x="399" y="653"/>
                  </a:cubicBezTo>
                  <a:cubicBezTo>
                    <a:pt x="433" y="653"/>
                    <a:pt x="432" y="682"/>
                    <a:pt x="434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77" y="680"/>
                    <a:pt x="450" y="689"/>
                    <a:pt x="477" y="724"/>
                  </a:cubicBezTo>
                  <a:cubicBezTo>
                    <a:pt x="486" y="715"/>
                    <a:pt x="512" y="715"/>
                    <a:pt x="548" y="706"/>
                  </a:cubicBezTo>
                  <a:cubicBezTo>
                    <a:pt x="574" y="706"/>
                    <a:pt x="600" y="706"/>
                    <a:pt x="609" y="715"/>
                  </a:cubicBezTo>
                  <a:cubicBezTo>
                    <a:pt x="600" y="724"/>
                    <a:pt x="592" y="733"/>
                    <a:pt x="583" y="742"/>
                  </a:cubicBezTo>
                  <a:cubicBezTo>
                    <a:pt x="600" y="786"/>
                    <a:pt x="600" y="821"/>
                    <a:pt x="627" y="865"/>
                  </a:cubicBezTo>
                  <a:cubicBezTo>
                    <a:pt x="618" y="874"/>
                    <a:pt x="609" y="901"/>
                    <a:pt x="592" y="909"/>
                  </a:cubicBezTo>
                  <a:cubicBezTo>
                    <a:pt x="600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8" y="921"/>
                    <a:pt x="590" y="921"/>
                  </a:cubicBezTo>
                  <a:cubicBezTo>
                    <a:pt x="586" y="921"/>
                    <a:pt x="581" y="924"/>
                    <a:pt x="574" y="936"/>
                  </a:cubicBezTo>
                  <a:cubicBezTo>
                    <a:pt x="576" y="935"/>
                    <a:pt x="579" y="934"/>
                    <a:pt x="582" y="934"/>
                  </a:cubicBezTo>
                  <a:cubicBezTo>
                    <a:pt x="601" y="934"/>
                    <a:pt x="631" y="955"/>
                    <a:pt x="653" y="962"/>
                  </a:cubicBezTo>
                  <a:cubicBezTo>
                    <a:pt x="689" y="936"/>
                    <a:pt x="636" y="909"/>
                    <a:pt x="609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59" y="887"/>
                    <a:pt x="786" y="901"/>
                  </a:cubicBezTo>
                  <a:cubicBezTo>
                    <a:pt x="821" y="927"/>
                    <a:pt x="759" y="936"/>
                    <a:pt x="768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5" y="1060"/>
                    <a:pt x="821" y="1060"/>
                    <a:pt x="804" y="1077"/>
                  </a:cubicBezTo>
                  <a:cubicBezTo>
                    <a:pt x="782" y="1066"/>
                    <a:pt x="784" y="1049"/>
                    <a:pt x="786" y="1033"/>
                  </a:cubicBez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cubicBezTo>
                    <a:pt x="771" y="1033"/>
                    <a:pt x="750" y="1021"/>
                    <a:pt x="749" y="1011"/>
                  </a:cubicBezTo>
                  <a:lnTo>
                    <a:pt x="749" y="1011"/>
                  </a:lnTo>
                  <a:cubicBezTo>
                    <a:pt x="739" y="1049"/>
                    <a:pt x="812" y="1124"/>
                    <a:pt x="812" y="1183"/>
                  </a:cubicBezTo>
                  <a:cubicBezTo>
                    <a:pt x="824" y="1183"/>
                    <a:pt x="836" y="1187"/>
                    <a:pt x="845" y="1187"/>
                  </a:cubicBezTo>
                  <a:cubicBezTo>
                    <a:pt x="850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7" y="1157"/>
                    <a:pt x="856" y="1155"/>
                    <a:pt x="865" y="1155"/>
                  </a:cubicBezTo>
                  <a:cubicBezTo>
                    <a:pt x="875" y="1155"/>
                    <a:pt x="885" y="1158"/>
                    <a:pt x="892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80" y="1166"/>
                    <a:pt x="980" y="1201"/>
                  </a:cubicBezTo>
                  <a:lnTo>
                    <a:pt x="945" y="1236"/>
                  </a:lnTo>
                  <a:cubicBezTo>
                    <a:pt x="954" y="1227"/>
                    <a:pt x="954" y="1201"/>
                    <a:pt x="936" y="1201"/>
                  </a:cubicBezTo>
                  <a:lnTo>
                    <a:pt x="936" y="1201"/>
                  </a:lnTo>
                  <a:cubicBezTo>
                    <a:pt x="961" y="1201"/>
                    <a:pt x="916" y="1263"/>
                    <a:pt x="962" y="1263"/>
                  </a:cubicBezTo>
                  <a:cubicBezTo>
                    <a:pt x="964" y="1263"/>
                    <a:pt x="968" y="1263"/>
                    <a:pt x="971" y="1263"/>
                  </a:cubicBezTo>
                  <a:lnTo>
                    <a:pt x="989" y="1219"/>
                  </a:lnTo>
                  <a:cubicBezTo>
                    <a:pt x="1015" y="1227"/>
                    <a:pt x="1077" y="1236"/>
                    <a:pt x="1077" y="1271"/>
                  </a:cubicBezTo>
                  <a:cubicBezTo>
                    <a:pt x="1113" y="1236"/>
                    <a:pt x="1068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89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6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1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5" y="1113"/>
                  </a:lnTo>
                  <a:cubicBezTo>
                    <a:pt x="1015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27" y="1104"/>
                  </a:cubicBezTo>
                  <a:cubicBezTo>
                    <a:pt x="918" y="1086"/>
                    <a:pt x="945" y="1095"/>
                    <a:pt x="954" y="1086"/>
                  </a:cubicBezTo>
                  <a:lnTo>
                    <a:pt x="918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0" y="1029"/>
                    <a:pt x="966" y="1029"/>
                  </a:cubicBezTo>
                  <a:cubicBezTo>
                    <a:pt x="970" y="1029"/>
                    <a:pt x="974" y="1030"/>
                    <a:pt x="980" y="1033"/>
                  </a:cubicBezTo>
                  <a:lnTo>
                    <a:pt x="980" y="1033"/>
                  </a:lnTo>
                  <a:lnTo>
                    <a:pt x="963" y="1007"/>
                  </a:lnTo>
                  <a:cubicBezTo>
                    <a:pt x="971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8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5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8" y="698"/>
                  </a:cubicBezTo>
                  <a:lnTo>
                    <a:pt x="786" y="680"/>
                  </a:lnTo>
                  <a:cubicBezTo>
                    <a:pt x="769" y="672"/>
                    <a:pt x="784" y="617"/>
                    <a:pt x="757" y="617"/>
                  </a:cubicBezTo>
                  <a:cubicBezTo>
                    <a:pt x="755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8" y="583"/>
                    <a:pt x="759" y="583"/>
                    <a:pt x="759" y="574"/>
                  </a:cubicBezTo>
                  <a:lnTo>
                    <a:pt x="724" y="574"/>
                  </a:lnTo>
                  <a:cubicBezTo>
                    <a:pt x="715" y="574"/>
                    <a:pt x="706" y="565"/>
                    <a:pt x="680" y="547"/>
                  </a:cubicBezTo>
                  <a:lnTo>
                    <a:pt x="636" y="547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3" y="512"/>
                    <a:pt x="653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2" y="506"/>
                    <a:pt x="636" y="486"/>
                  </a:cubicBezTo>
                  <a:cubicBezTo>
                    <a:pt x="615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09" y="459"/>
                  </a:cubicBezTo>
                  <a:cubicBezTo>
                    <a:pt x="600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09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09" y="441"/>
                  </a:cubicBezTo>
                  <a:lnTo>
                    <a:pt x="609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09" y="433"/>
                  </a:cubicBezTo>
                  <a:cubicBezTo>
                    <a:pt x="600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8" y="423"/>
                  </a:cubicBezTo>
                  <a:cubicBezTo>
                    <a:pt x="631" y="423"/>
                    <a:pt x="639" y="427"/>
                    <a:pt x="662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6" y="382"/>
                    <a:pt x="650" y="382"/>
                  </a:cubicBezTo>
                  <a:cubicBezTo>
                    <a:pt x="656" y="382"/>
                    <a:pt x="658" y="380"/>
                    <a:pt x="653" y="371"/>
                  </a:cubicBezTo>
                  <a:lnTo>
                    <a:pt x="653" y="371"/>
                  </a:lnTo>
                  <a:lnTo>
                    <a:pt x="698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6" y="389"/>
                    <a:pt x="715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8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5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4" y="401"/>
                    <a:pt x="1032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8" y="441"/>
                    <a:pt x="1051" y="459"/>
                  </a:cubicBezTo>
                  <a:cubicBezTo>
                    <a:pt x="1061" y="453"/>
                    <a:pt x="1070" y="451"/>
                    <a:pt x="1078" y="451"/>
                  </a:cubicBezTo>
                  <a:cubicBezTo>
                    <a:pt x="1093" y="451"/>
                    <a:pt x="1106" y="457"/>
                    <a:pt x="1118" y="457"/>
                  </a:cubicBezTo>
                  <a:cubicBezTo>
                    <a:pt x="1128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2" y="464"/>
                    <a:pt x="1158" y="464"/>
                  </a:cubicBezTo>
                  <a:cubicBezTo>
                    <a:pt x="1160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201" y="494"/>
                    <a:pt x="1201" y="424"/>
                    <a:pt x="1201" y="371"/>
                  </a:cubicBezTo>
                  <a:cubicBezTo>
                    <a:pt x="1211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80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3" y="350"/>
                    <a:pt x="1448" y="344"/>
                    <a:pt x="1454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7" y="354"/>
                    <a:pt x="1490" y="354"/>
                    <a:pt x="1492" y="353"/>
                  </a:cubicBezTo>
                  <a:lnTo>
                    <a:pt x="1492" y="362"/>
                  </a:lnTo>
                  <a:cubicBezTo>
                    <a:pt x="1508" y="371"/>
                    <a:pt x="1517" y="374"/>
                    <a:pt x="1523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89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5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3" y="341"/>
                    <a:pt x="1665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31" y="468"/>
                    <a:pt x="1722" y="477"/>
                  </a:cubicBezTo>
                  <a:cubicBezTo>
                    <a:pt x="1732" y="485"/>
                    <a:pt x="1739" y="489"/>
                    <a:pt x="1743" y="489"/>
                  </a:cubicBezTo>
                  <a:cubicBezTo>
                    <a:pt x="1761" y="489"/>
                    <a:pt x="1738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4" y="487"/>
                    <a:pt x="1786" y="488"/>
                    <a:pt x="1787" y="488"/>
                  </a:cubicBezTo>
                  <a:cubicBezTo>
                    <a:pt x="1801" y="488"/>
                    <a:pt x="1843" y="439"/>
                    <a:pt x="1875" y="439"/>
                  </a:cubicBezTo>
                  <a:cubicBezTo>
                    <a:pt x="1884" y="439"/>
                    <a:pt x="1892" y="442"/>
                    <a:pt x="1898" y="450"/>
                  </a:cubicBezTo>
                  <a:cubicBezTo>
                    <a:pt x="1890" y="433"/>
                    <a:pt x="1881" y="415"/>
                    <a:pt x="1898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79" y="439"/>
                    <a:pt x="1988" y="432"/>
                    <a:pt x="1996" y="415"/>
                  </a:cubicBezTo>
                  <a:cubicBezTo>
                    <a:pt x="2004" y="415"/>
                    <a:pt x="2004" y="424"/>
                    <a:pt x="2004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40" y="390"/>
                    <a:pt x="2151" y="384"/>
                    <a:pt x="2158" y="384"/>
                  </a:cubicBezTo>
                  <a:cubicBezTo>
                    <a:pt x="2168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0" y="416"/>
                    <a:pt x="2244" y="421"/>
                    <a:pt x="2252" y="421"/>
                  </a:cubicBezTo>
                  <a:cubicBezTo>
                    <a:pt x="2265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3" y="406"/>
                  </a:lnTo>
                  <a:cubicBezTo>
                    <a:pt x="2319" y="403"/>
                    <a:pt x="2321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2" y="433"/>
                  </a:cubicBezTo>
                  <a:cubicBezTo>
                    <a:pt x="2313" y="441"/>
                    <a:pt x="2313" y="441"/>
                    <a:pt x="2331" y="441"/>
                  </a:cubicBezTo>
                  <a:cubicBezTo>
                    <a:pt x="2322" y="441"/>
                    <a:pt x="2313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5" y="514"/>
                    <a:pt x="2226" y="522"/>
                    <a:pt x="2242" y="522"/>
                  </a:cubicBezTo>
                  <a:cubicBezTo>
                    <a:pt x="2251" y="522"/>
                    <a:pt x="2271" y="519"/>
                    <a:pt x="2305" y="512"/>
                  </a:cubicBezTo>
                  <a:cubicBezTo>
                    <a:pt x="2313" y="521"/>
                    <a:pt x="2322" y="530"/>
                    <a:pt x="2331" y="530"/>
                  </a:cubicBezTo>
                  <a:cubicBezTo>
                    <a:pt x="2349" y="512"/>
                    <a:pt x="2366" y="512"/>
                    <a:pt x="2384" y="512"/>
                  </a:cubicBezTo>
                  <a:cubicBezTo>
                    <a:pt x="2397" y="512"/>
                    <a:pt x="2406" y="514"/>
                    <a:pt x="2415" y="514"/>
                  </a:cubicBezTo>
                  <a:cubicBezTo>
                    <a:pt x="2424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3" y="543"/>
                  </a:cubicBezTo>
                  <a:cubicBezTo>
                    <a:pt x="2369" y="543"/>
                    <a:pt x="2366" y="542"/>
                    <a:pt x="236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04" y="538"/>
                    <a:pt x="2318" y="575"/>
                    <a:pt x="2282" y="575"/>
                  </a:cubicBezTo>
                  <a:cubicBezTo>
                    <a:pt x="2278" y="575"/>
                    <a:pt x="2274" y="575"/>
                    <a:pt x="2269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34" y="627"/>
                    <a:pt x="2225" y="636"/>
                  </a:cubicBezTo>
                  <a:cubicBezTo>
                    <a:pt x="2225" y="636"/>
                    <a:pt x="2216" y="645"/>
                    <a:pt x="2216" y="645"/>
                  </a:cubicBezTo>
                  <a:lnTo>
                    <a:pt x="2199" y="662"/>
                  </a:lnTo>
                  <a:cubicBezTo>
                    <a:pt x="2163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6" y="811"/>
                  </a:cubicBezTo>
                  <a:cubicBezTo>
                    <a:pt x="2079" y="811"/>
                    <a:pt x="2103" y="857"/>
                    <a:pt x="2119" y="865"/>
                  </a:cubicBezTo>
                  <a:cubicBezTo>
                    <a:pt x="2110" y="871"/>
                    <a:pt x="2103" y="874"/>
                    <a:pt x="2097" y="874"/>
                  </a:cubicBezTo>
                  <a:cubicBezTo>
                    <a:pt x="2069" y="874"/>
                    <a:pt x="2065" y="828"/>
                    <a:pt x="2060" y="828"/>
                  </a:cubicBezTo>
                  <a:cubicBezTo>
                    <a:pt x="2059" y="828"/>
                    <a:pt x="2058" y="828"/>
                    <a:pt x="2057" y="830"/>
                  </a:cubicBezTo>
                  <a:lnTo>
                    <a:pt x="2057" y="848"/>
                  </a:lnTo>
                  <a:cubicBezTo>
                    <a:pt x="2075" y="874"/>
                    <a:pt x="2093" y="892"/>
                    <a:pt x="2075" y="918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38" y="909"/>
                    <a:pt x="2031" y="909"/>
                  </a:cubicBezTo>
                  <a:cubicBezTo>
                    <a:pt x="2031" y="909"/>
                    <a:pt x="2031" y="909"/>
                    <a:pt x="2022" y="918"/>
                  </a:cubicBezTo>
                  <a:lnTo>
                    <a:pt x="1996" y="962"/>
                  </a:lnTo>
                  <a:lnTo>
                    <a:pt x="2049" y="962"/>
                  </a:lnTo>
                  <a:cubicBezTo>
                    <a:pt x="2049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7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1" y="1273"/>
                    <a:pt x="1907" y="1267"/>
                    <a:pt x="1896" y="1267"/>
                  </a:cubicBezTo>
                  <a:cubicBezTo>
                    <a:pt x="1870" y="1267"/>
                    <a:pt x="1864" y="1300"/>
                    <a:pt x="1828" y="1300"/>
                  </a:cubicBezTo>
                  <a:cubicBezTo>
                    <a:pt x="1825" y="1300"/>
                    <a:pt x="1822" y="1300"/>
                    <a:pt x="1819" y="1300"/>
                  </a:cubicBezTo>
                  <a:lnTo>
                    <a:pt x="1819" y="1300"/>
                  </a:lnTo>
                  <a:cubicBezTo>
                    <a:pt x="1841" y="1311"/>
                    <a:pt x="1781" y="1378"/>
                    <a:pt x="1846" y="1386"/>
                  </a:cubicBezTo>
                  <a:cubicBezTo>
                    <a:pt x="1842" y="1390"/>
                    <a:pt x="1839" y="1391"/>
                    <a:pt x="1836" y="1391"/>
                  </a:cubicBezTo>
                  <a:cubicBezTo>
                    <a:pt x="1823" y="1391"/>
                    <a:pt x="1812" y="1369"/>
                    <a:pt x="1784" y="1369"/>
                  </a:cubicBezTo>
                  <a:cubicBezTo>
                    <a:pt x="1793" y="1439"/>
                    <a:pt x="1695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5" y="1625"/>
                    <a:pt x="1642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45" y="1739"/>
                    <a:pt x="1563" y="1925"/>
                    <a:pt x="1386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7" y="2021"/>
                    <a:pt x="1409" y="2020"/>
                    <a:pt x="1412" y="2020"/>
                  </a:cubicBezTo>
                  <a:cubicBezTo>
                    <a:pt x="1427" y="2020"/>
                    <a:pt x="1441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51" y="2137"/>
                    <a:pt x="1386" y="2163"/>
                  </a:cubicBezTo>
                  <a:lnTo>
                    <a:pt x="1386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36" y="2154"/>
                    <a:pt x="1695" y="2190"/>
                    <a:pt x="1642" y="2101"/>
                  </a:cubicBezTo>
                  <a:cubicBezTo>
                    <a:pt x="1660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87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801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89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8" y="1898"/>
                  </a:cubicBezTo>
                  <a:lnTo>
                    <a:pt x="1748" y="1898"/>
                  </a:lnTo>
                  <a:cubicBezTo>
                    <a:pt x="1751" y="1899"/>
                    <a:pt x="1754" y="1899"/>
                    <a:pt x="1756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8" y="1810"/>
                  </a:cubicBezTo>
                  <a:cubicBezTo>
                    <a:pt x="1907" y="1784"/>
                    <a:pt x="1854" y="1792"/>
                    <a:pt x="1872" y="1775"/>
                  </a:cubicBezTo>
                  <a:lnTo>
                    <a:pt x="1898" y="1775"/>
                  </a:lnTo>
                  <a:lnTo>
                    <a:pt x="1872" y="1757"/>
                  </a:lnTo>
                  <a:cubicBezTo>
                    <a:pt x="1879" y="1750"/>
                    <a:pt x="1888" y="1747"/>
                    <a:pt x="1898" y="1747"/>
                  </a:cubicBezTo>
                  <a:cubicBezTo>
                    <a:pt x="1910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34" y="1775"/>
                  </a:cubicBezTo>
                  <a:cubicBezTo>
                    <a:pt x="1960" y="1766"/>
                    <a:pt x="1960" y="1713"/>
                    <a:pt x="1969" y="1704"/>
                  </a:cubicBezTo>
                  <a:lnTo>
                    <a:pt x="1969" y="1704"/>
                  </a:lnTo>
                  <a:lnTo>
                    <a:pt x="1943" y="1722"/>
                  </a:lnTo>
                  <a:cubicBezTo>
                    <a:pt x="1960" y="1642"/>
                    <a:pt x="2040" y="1581"/>
                    <a:pt x="2040" y="1492"/>
                  </a:cubicBezTo>
                  <a:lnTo>
                    <a:pt x="2022" y="1483"/>
                  </a:lnTo>
                  <a:cubicBezTo>
                    <a:pt x="2022" y="1422"/>
                    <a:pt x="2057" y="1457"/>
                    <a:pt x="2075" y="1395"/>
                  </a:cubicBezTo>
                  <a:cubicBezTo>
                    <a:pt x="2075" y="1377"/>
                    <a:pt x="2075" y="1360"/>
                    <a:pt x="2084" y="1342"/>
                  </a:cubicBezTo>
                  <a:cubicBezTo>
                    <a:pt x="2088" y="1355"/>
                    <a:pt x="2099" y="1355"/>
                    <a:pt x="2110" y="1355"/>
                  </a:cubicBezTo>
                  <a:cubicBezTo>
                    <a:pt x="2121" y="1355"/>
                    <a:pt x="2132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0" y="1245"/>
                    <a:pt x="2102" y="1236"/>
                    <a:pt x="2110" y="1201"/>
                  </a:cubicBezTo>
                  <a:lnTo>
                    <a:pt x="2110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6" y="1131"/>
                    <a:pt x="2235" y="1126"/>
                    <a:pt x="2225" y="1126"/>
                  </a:cubicBezTo>
                  <a:cubicBezTo>
                    <a:pt x="2203" y="1126"/>
                    <a:pt x="2193" y="1159"/>
                    <a:pt x="2190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4" y="1090"/>
                    <a:pt x="2182" y="1089"/>
                    <a:pt x="2192" y="1089"/>
                  </a:cubicBezTo>
                  <a:cubicBezTo>
                    <a:pt x="2201" y="1089"/>
                    <a:pt x="2214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2" y="1068"/>
                    <a:pt x="2296" y="1024"/>
                    <a:pt x="2331" y="1024"/>
                  </a:cubicBezTo>
                  <a:cubicBezTo>
                    <a:pt x="2296" y="989"/>
                    <a:pt x="2349" y="998"/>
                    <a:pt x="2305" y="962"/>
                  </a:cubicBezTo>
                  <a:lnTo>
                    <a:pt x="2305" y="962"/>
                  </a:ln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13" y="927"/>
                    <a:pt x="2313" y="945"/>
                  </a:cubicBezTo>
                  <a:cubicBezTo>
                    <a:pt x="2331" y="936"/>
                    <a:pt x="2313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22" y="971"/>
                    <a:pt x="2340" y="1015"/>
                  </a:cubicBezTo>
                  <a:cubicBezTo>
                    <a:pt x="2367" y="1015"/>
                    <a:pt x="2348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2" y="936"/>
                    <a:pt x="2419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37" y="909"/>
                  </a:lnTo>
                  <a:cubicBezTo>
                    <a:pt x="2419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7" y="869"/>
                  </a:cubicBezTo>
                  <a:cubicBezTo>
                    <a:pt x="2453" y="869"/>
                    <a:pt x="2438" y="847"/>
                    <a:pt x="2418" y="847"/>
                  </a:cubicBezTo>
                  <a:cubicBezTo>
                    <a:pt x="2415" y="847"/>
                    <a:pt x="2413" y="847"/>
                    <a:pt x="2411" y="848"/>
                  </a:cubicBezTo>
                  <a:cubicBezTo>
                    <a:pt x="2411" y="817"/>
                    <a:pt x="2423" y="808"/>
                    <a:pt x="2440" y="808"/>
                  </a:cubicBezTo>
                  <a:cubicBezTo>
                    <a:pt x="2447" y="808"/>
                    <a:pt x="2455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0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52" y="724"/>
                    <a:pt x="2578" y="715"/>
                  </a:cubicBezTo>
                  <a:cubicBezTo>
                    <a:pt x="2591" y="686"/>
                    <a:pt x="2589" y="678"/>
                    <a:pt x="2580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5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0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4" y="371"/>
                    <a:pt x="2684" y="397"/>
                    <a:pt x="2702" y="353"/>
                  </a:cubicBezTo>
                  <a:cubicBezTo>
                    <a:pt x="2728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1" y="392"/>
                    <a:pt x="2734" y="391"/>
                    <a:pt x="2737" y="389"/>
                  </a:cubicBezTo>
                  <a:cubicBezTo>
                    <a:pt x="2782" y="359"/>
                    <a:pt x="2789" y="329"/>
                    <a:pt x="2795" y="305"/>
                  </a:cubicBezTo>
                  <a:lnTo>
                    <a:pt x="2795" y="305"/>
                  </a:lnTo>
                  <a:cubicBezTo>
                    <a:pt x="2792" y="312"/>
                    <a:pt x="2787" y="318"/>
                    <a:pt x="2781" y="318"/>
                  </a:cubicBezTo>
                  <a:cubicBezTo>
                    <a:pt x="2773" y="300"/>
                    <a:pt x="2755" y="291"/>
                    <a:pt x="2746" y="274"/>
                  </a:cubicBezTo>
                  <a:cubicBezTo>
                    <a:pt x="2773" y="256"/>
                    <a:pt x="2790" y="256"/>
                    <a:pt x="2799" y="256"/>
                  </a:cubicBezTo>
                  <a:cubicBezTo>
                    <a:pt x="2799" y="247"/>
                    <a:pt x="2781" y="247"/>
                    <a:pt x="2790" y="230"/>
                  </a:cubicBezTo>
                  <a:cubicBezTo>
                    <a:pt x="2821" y="217"/>
                    <a:pt x="2852" y="201"/>
                    <a:pt x="2868" y="201"/>
                  </a:cubicBezTo>
                  <a:cubicBezTo>
                    <a:pt x="2875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9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7" y="58"/>
                    <a:pt x="2847" y="84"/>
                    <a:pt x="2809" y="84"/>
                  </a:cubicBezTo>
                  <a:cubicBezTo>
                    <a:pt x="2800" y="84"/>
                    <a:pt x="2794" y="83"/>
                    <a:pt x="2790" y="79"/>
                  </a:cubicBezTo>
                  <a:cubicBezTo>
                    <a:pt x="2781" y="79"/>
                    <a:pt x="2764" y="88"/>
                    <a:pt x="2746" y="97"/>
                  </a:cubicBezTo>
                  <a:cubicBezTo>
                    <a:pt x="2710" y="91"/>
                    <a:pt x="2690" y="73"/>
                    <a:pt x="2646" y="73"/>
                  </a:cubicBezTo>
                  <a:cubicBezTo>
                    <a:pt x="2624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70" y="35"/>
                  </a:cubicBezTo>
                  <a:lnTo>
                    <a:pt x="2570" y="35"/>
                  </a:lnTo>
                  <a:cubicBezTo>
                    <a:pt x="2525" y="44"/>
                    <a:pt x="2534" y="62"/>
                    <a:pt x="2525" y="79"/>
                  </a:cubicBezTo>
                  <a:cubicBezTo>
                    <a:pt x="2517" y="97"/>
                    <a:pt x="2508" y="115"/>
                    <a:pt x="2455" y="124"/>
                  </a:cubicBezTo>
                  <a:cubicBezTo>
                    <a:pt x="2445" y="126"/>
                    <a:pt x="2438" y="127"/>
                    <a:pt x="2433" y="127"/>
                  </a:cubicBezTo>
                  <a:cubicBezTo>
                    <a:pt x="2395" y="127"/>
                    <a:pt x="2461" y="77"/>
                    <a:pt x="2446" y="62"/>
                  </a:cubicBezTo>
                  <a:lnTo>
                    <a:pt x="2446" y="62"/>
                  </a:lnTo>
                  <a:cubicBezTo>
                    <a:pt x="2419" y="79"/>
                    <a:pt x="2384" y="97"/>
                    <a:pt x="2358" y="106"/>
                  </a:cubicBezTo>
                  <a:cubicBezTo>
                    <a:pt x="2340" y="115"/>
                    <a:pt x="2325" y="119"/>
                    <a:pt x="2311" y="119"/>
                  </a:cubicBezTo>
                  <a:cubicBezTo>
                    <a:pt x="2298" y="119"/>
                    <a:pt x="2287" y="115"/>
                    <a:pt x="2278" y="106"/>
                  </a:cubicBezTo>
                  <a:cubicBezTo>
                    <a:pt x="2291" y="102"/>
                    <a:pt x="2300" y="102"/>
                    <a:pt x="2308" y="102"/>
                  </a:cubicBezTo>
                  <a:cubicBezTo>
                    <a:pt x="2316" y="102"/>
                    <a:pt x="2322" y="102"/>
                    <a:pt x="2331" y="97"/>
                  </a:cubicBezTo>
                  <a:cubicBezTo>
                    <a:pt x="2322" y="88"/>
                    <a:pt x="2313" y="79"/>
                    <a:pt x="2296" y="71"/>
                  </a:cubicBezTo>
                  <a:cubicBezTo>
                    <a:pt x="2384" y="26"/>
                    <a:pt x="2428" y="44"/>
                    <a:pt x="239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9608302" y="4197964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0"/>
                    <a:pt x="1" y="19"/>
                    <a:pt x="1" y="19"/>
                  </a:cubicBezTo>
                  <a:cubicBezTo>
                    <a:pt x="1" y="19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9853825" y="4183907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0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9464534" y="4270008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0"/>
                    <a:pt x="0" y="9"/>
                    <a:pt x="0" y="27"/>
                  </a:cubicBez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9580187" y="4358824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7" y="21"/>
                    <a:pt x="8" y="15"/>
                    <a:pt x="12" y="15"/>
                  </a:cubicBezTo>
                  <a:cubicBezTo>
                    <a:pt x="14" y="15"/>
                    <a:pt x="15" y="16"/>
                    <a:pt x="18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9568846" y="4406108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9" y="14"/>
                    <a:pt x="9" y="22"/>
                    <a:pt x="9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9564692" y="4374319"/>
              <a:ext cx="9904" cy="5751"/>
            </a:xfrm>
            <a:custGeom>
              <a:avLst/>
              <a:gdLst/>
              <a:ahLst/>
              <a:cxnLst/>
              <a:rect l="l" t="t" r="r" b="b"/>
              <a:pathLst>
                <a:path w="62" h="36" extrusionOk="0">
                  <a:moveTo>
                    <a:pt x="27" y="1"/>
                  </a:move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4" y="9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9568846" y="4380070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9562136" y="4340614"/>
              <a:ext cx="10703" cy="3195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8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4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9554788" y="4379910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9549197" y="4362818"/>
              <a:ext cx="2875" cy="4633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3" y="0"/>
                  </a:moveTo>
                  <a:cubicBezTo>
                    <a:pt x="2" y="0"/>
                    <a:pt x="1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9551913" y="4367291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8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9550475" y="4374319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1" y="36"/>
                  </a:lnTo>
                  <a:lnTo>
                    <a:pt x="10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9519485" y="4319368"/>
              <a:ext cx="7188" cy="3994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1" y="18"/>
                    <a:pt x="18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0" y="22"/>
                    <a:pt x="45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9515332" y="4339016"/>
              <a:ext cx="7188" cy="4473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4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5" y="10"/>
                    <a:pt x="4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9504150" y="4331189"/>
              <a:ext cx="7668" cy="3355"/>
            </a:xfrm>
            <a:custGeom>
              <a:avLst/>
              <a:gdLst/>
              <a:ahLst/>
              <a:cxnLst/>
              <a:rect l="l" t="t" r="r" b="b"/>
              <a:pathLst>
                <a:path w="48" h="21" extrusionOk="0">
                  <a:moveTo>
                    <a:pt x="12" y="0"/>
                  </a:moveTo>
                  <a:cubicBezTo>
                    <a:pt x="5" y="0"/>
                    <a:pt x="1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5" y="20"/>
                    <a:pt x="47" y="17"/>
                    <a:pt x="44" y="6"/>
                  </a:cubicBezTo>
                  <a:cubicBezTo>
                    <a:pt x="39" y="6"/>
                    <a:pt x="22" y="0"/>
                    <a:pt x="1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9482904" y="4264257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9413257" y="4186303"/>
              <a:ext cx="21725" cy="9105"/>
            </a:xfrm>
            <a:custGeom>
              <a:avLst/>
              <a:gdLst/>
              <a:ahLst/>
              <a:cxnLst/>
              <a:rect l="l" t="t" r="r" b="b"/>
              <a:pathLst>
                <a:path w="136" h="57" extrusionOk="0">
                  <a:moveTo>
                    <a:pt x="24" y="0"/>
                  </a:moveTo>
                  <a:cubicBezTo>
                    <a:pt x="0" y="0"/>
                    <a:pt x="61" y="28"/>
                    <a:pt x="48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9429231" y="419524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9616768" y="4508343"/>
              <a:ext cx="4473" cy="159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9" y="0"/>
                  </a:moveTo>
                  <a:lnTo>
                    <a:pt x="1" y="9"/>
                  </a:lnTo>
                  <a:lnTo>
                    <a:pt x="27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9616768" y="4515372"/>
              <a:ext cx="7348" cy="4473"/>
            </a:xfrm>
            <a:custGeom>
              <a:avLst/>
              <a:gdLst/>
              <a:ahLst/>
              <a:cxnLst/>
              <a:rect l="l" t="t" r="r" b="b"/>
              <a:pathLst>
                <a:path w="46" h="28" extrusionOk="0">
                  <a:moveTo>
                    <a:pt x="1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9687374" y="4176878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9" y="0"/>
                  </a:moveTo>
                  <a:lnTo>
                    <a:pt x="0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9736734" y="4182469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1"/>
                  </a:moveTo>
                  <a:lnTo>
                    <a:pt x="0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9801590" y="4174003"/>
              <a:ext cx="11501" cy="2077"/>
            </a:xfrm>
            <a:custGeom>
              <a:avLst/>
              <a:gdLst/>
              <a:ahLst/>
              <a:cxnLst/>
              <a:rect l="l" t="t" r="r" b="b"/>
              <a:pathLst>
                <a:path w="72" h="13" extrusionOk="0">
                  <a:moveTo>
                    <a:pt x="1" y="1"/>
                  </a:moveTo>
                  <a:cubicBezTo>
                    <a:pt x="36" y="1"/>
                    <a:pt x="40" y="13"/>
                    <a:pt x="49" y="13"/>
                  </a:cubicBezTo>
                  <a:cubicBezTo>
                    <a:pt x="54" y="13"/>
                    <a:pt x="59" y="10"/>
                    <a:pt x="7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8000339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8204649" y="4983416"/>
              <a:ext cx="4633" cy="2236"/>
            </a:xfrm>
            <a:custGeom>
              <a:avLst/>
              <a:gdLst/>
              <a:ahLst/>
              <a:cxnLst/>
              <a:rect l="l" t="t" r="r" b="b"/>
              <a:pathLst>
                <a:path w="29" h="14" extrusionOk="0">
                  <a:moveTo>
                    <a:pt x="24" y="0"/>
                  </a:moveTo>
                  <a:cubicBezTo>
                    <a:pt x="17" y="0"/>
                    <a:pt x="6" y="8"/>
                    <a:pt x="2" y="11"/>
                  </a:cubicBezTo>
                  <a:lnTo>
                    <a:pt x="2" y="11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1" y="13"/>
                    <a:pt x="1" y="12"/>
                    <a:pt x="2" y="11"/>
                  </a:cubicBezTo>
                  <a:lnTo>
                    <a:pt x="2" y="11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29" y="2"/>
                    <a:pt x="29" y="2"/>
                  </a:cubicBezTo>
                  <a:cubicBezTo>
                    <a:pt x="27" y="1"/>
                    <a:pt x="26" y="0"/>
                    <a:pt x="2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8176694" y="4966803"/>
              <a:ext cx="7188" cy="1438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1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8162636" y="4946995"/>
              <a:ext cx="18530" cy="14217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lnTo>
                    <a:pt x="45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8176534" y="4925909"/>
              <a:ext cx="3195" cy="2875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9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2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3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8179569" y="4927666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3" y="2"/>
                    <a:pt x="0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8172540" y="4915366"/>
              <a:ext cx="5751" cy="4952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3" y="1"/>
                  </a:moveTo>
                  <a:cubicBezTo>
                    <a:pt x="13" y="1"/>
                    <a:pt x="7" y="9"/>
                    <a:pt x="0" y="22"/>
                  </a:cubicBezTo>
                  <a:lnTo>
                    <a:pt x="27" y="31"/>
                  </a:lnTo>
                  <a:cubicBezTo>
                    <a:pt x="35" y="22"/>
                    <a:pt x="27" y="4"/>
                    <a:pt x="35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8165512" y="4918720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8165033" y="4920158"/>
              <a:ext cx="6230" cy="1597"/>
            </a:xfrm>
            <a:custGeom>
              <a:avLst/>
              <a:gdLst/>
              <a:ahLst/>
              <a:cxnLst/>
              <a:rect l="l" t="t" r="r" b="b"/>
              <a:pathLst>
                <a:path w="39" h="10" extrusionOk="0">
                  <a:moveTo>
                    <a:pt x="12" y="1"/>
                  </a:moveTo>
                  <a:cubicBezTo>
                    <a:pt x="6" y="1"/>
                    <a:pt x="0" y="9"/>
                    <a:pt x="5" y="9"/>
                  </a:cubicBezTo>
                  <a:cubicBezTo>
                    <a:pt x="7" y="9"/>
                    <a:pt x="11" y="7"/>
                    <a:pt x="18" y="3"/>
                  </a:cubicBezTo>
                  <a:lnTo>
                    <a:pt x="18" y="3"/>
                  </a:lnTo>
                  <a:lnTo>
                    <a:pt x="19" y="3"/>
                  </a:lnTo>
                  <a:lnTo>
                    <a:pt x="19" y="3"/>
                  </a:lnTo>
                  <a:cubicBezTo>
                    <a:pt x="19" y="2"/>
                    <a:pt x="20" y="2"/>
                    <a:pt x="21" y="1"/>
                  </a:cubicBezTo>
                  <a:lnTo>
                    <a:pt x="21" y="1"/>
                  </a:lnTo>
                  <a:cubicBezTo>
                    <a:pt x="20" y="1"/>
                    <a:pt x="19" y="2"/>
                    <a:pt x="18" y="3"/>
                  </a:cubicBezTo>
                  <a:lnTo>
                    <a:pt x="18" y="3"/>
                  </a:lnTo>
                  <a:lnTo>
                    <a:pt x="12" y="1"/>
                  </a:lnTo>
                  <a:close/>
                  <a:moveTo>
                    <a:pt x="19" y="3"/>
                  </a:moveTo>
                  <a:lnTo>
                    <a:pt x="19" y="3"/>
                  </a:lnTo>
                  <a:cubicBezTo>
                    <a:pt x="14" y="10"/>
                    <a:pt x="22" y="10"/>
                    <a:pt x="38" y="10"/>
                  </a:cubicBezTo>
                  <a:lnTo>
                    <a:pt x="19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8166790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10" y="29"/>
                    <a:pt x="6" y="28"/>
                    <a:pt x="1" y="27"/>
                  </a:cubicBezTo>
                  <a:lnTo>
                    <a:pt x="1" y="27"/>
                  </a:lnTo>
                  <a:cubicBezTo>
                    <a:pt x="10" y="36"/>
                    <a:pt x="19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8159761" y="4949550"/>
              <a:ext cx="4473" cy="4633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2" y="1"/>
                  </a:moveTo>
                  <a:cubicBezTo>
                    <a:pt x="11" y="1"/>
                    <a:pt x="11" y="1"/>
                    <a:pt x="10" y="2"/>
                  </a:cubicBezTo>
                  <a:lnTo>
                    <a:pt x="1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19" y="24"/>
                    <a:pt x="18" y="1"/>
                    <a:pt x="12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8159761" y="4897634"/>
              <a:ext cx="5910" cy="7188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1"/>
                  </a:moveTo>
                  <a:cubicBezTo>
                    <a:pt x="29" y="4"/>
                    <a:pt x="25" y="9"/>
                    <a:pt x="23" y="14"/>
                  </a:cubicBezTo>
                  <a:lnTo>
                    <a:pt x="23" y="14"/>
                  </a:lnTo>
                  <a:cubicBezTo>
                    <a:pt x="28" y="9"/>
                    <a:pt x="33" y="4"/>
                    <a:pt x="36" y="1"/>
                  </a:cubicBezTo>
                  <a:close/>
                  <a:moveTo>
                    <a:pt x="23" y="14"/>
                  </a:moveTo>
                  <a:lnTo>
                    <a:pt x="23" y="14"/>
                  </a:lnTo>
                  <a:cubicBezTo>
                    <a:pt x="15" y="22"/>
                    <a:pt x="6" y="30"/>
                    <a:pt x="1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3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8155608" y="4901788"/>
              <a:ext cx="4313" cy="2556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1"/>
                    <a:pt x="11" y="16"/>
                    <a:pt x="16" y="16"/>
                  </a:cubicBezTo>
                  <a:cubicBezTo>
                    <a:pt x="19" y="16"/>
                    <a:pt x="23" y="13"/>
                    <a:pt x="27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8155608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0" y="1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8155608" y="4885015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8151295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10" y="1"/>
                    <a:pt x="18" y="18"/>
                    <a:pt x="10" y="45"/>
                  </a:cubicBezTo>
                  <a:cubicBezTo>
                    <a:pt x="33" y="45"/>
                    <a:pt x="36" y="17"/>
                    <a:pt x="48" y="17"/>
                  </a:cubicBezTo>
                  <a:cubicBezTo>
                    <a:pt x="50" y="17"/>
                    <a:pt x="52" y="17"/>
                    <a:pt x="54" y="18"/>
                  </a:cubicBezTo>
                  <a:cubicBezTo>
                    <a:pt x="45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8145704" y="4869360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18" y="1"/>
                    <a:pt x="36" y="10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8151295" y="4890606"/>
              <a:ext cx="4473" cy="4313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27"/>
                    <a:pt x="10" y="27"/>
                    <a:pt x="10" y="27"/>
                  </a:cubicBezTo>
                  <a:cubicBezTo>
                    <a:pt x="18" y="27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8151295" y="4890606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8"/>
                  </a:lnTo>
                  <a:cubicBezTo>
                    <a:pt x="1" y="9"/>
                    <a:pt x="1" y="9"/>
                    <a:pt x="1" y="0"/>
                  </a:cubicBez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8152732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8145704" y="4911212"/>
              <a:ext cx="10064" cy="4952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8148579" y="4900510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0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5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8145704" y="4899072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8140113" y="4873673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cubicBezTo>
                    <a:pt x="0" y="18"/>
                    <a:pt x="0" y="36"/>
                    <a:pt x="9" y="45"/>
                  </a:cubicBezTo>
                  <a:cubicBezTo>
                    <a:pt x="18" y="45"/>
                    <a:pt x="35" y="36"/>
                    <a:pt x="27" y="27"/>
                  </a:cubicBezTo>
                  <a:cubicBezTo>
                    <a:pt x="9" y="27"/>
                    <a:pt x="9" y="18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8147142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0" y="1"/>
                  </a:lnTo>
                  <a:cubicBezTo>
                    <a:pt x="0" y="1"/>
                    <a:pt x="0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8128771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8140113" y="4880702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0" y="1"/>
                    <a:pt x="9" y="9"/>
                  </a:cubicBezTo>
                  <a:cubicBezTo>
                    <a:pt x="9" y="18"/>
                    <a:pt x="18" y="18"/>
                    <a:pt x="27" y="18"/>
                  </a:cubicBezTo>
                  <a:cubicBezTo>
                    <a:pt x="27" y="18"/>
                    <a:pt x="18" y="9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8140113" y="4865207"/>
              <a:ext cx="1438" cy="4313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8148579" y="4883897"/>
              <a:ext cx="799" cy="1278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3" y="0"/>
                  </a:moveTo>
                  <a:cubicBezTo>
                    <a:pt x="2" y="0"/>
                    <a:pt x="0" y="3"/>
                    <a:pt x="0" y="7"/>
                  </a:cubicBezTo>
                  <a:cubicBezTo>
                    <a:pt x="4" y="3"/>
                    <a:pt x="4" y="0"/>
                    <a:pt x="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8144266" y="4883577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8096344" y="4856740"/>
              <a:ext cx="32587" cy="15815"/>
            </a:xfrm>
            <a:custGeom>
              <a:avLst/>
              <a:gdLst/>
              <a:ahLst/>
              <a:cxnLst/>
              <a:rect l="l" t="t" r="r" b="b"/>
              <a:pathLst>
                <a:path w="204" h="99" extrusionOk="0">
                  <a:moveTo>
                    <a:pt x="150" y="0"/>
                  </a:moveTo>
                  <a:cubicBezTo>
                    <a:pt x="142" y="18"/>
                    <a:pt x="150" y="62"/>
                    <a:pt x="115" y="62"/>
                  </a:cubicBezTo>
                  <a:cubicBezTo>
                    <a:pt x="80" y="36"/>
                    <a:pt x="106" y="36"/>
                    <a:pt x="115" y="9"/>
                  </a:cubicBezTo>
                  <a:lnTo>
                    <a:pt x="115" y="9"/>
                  </a:lnTo>
                  <a:cubicBezTo>
                    <a:pt x="106" y="21"/>
                    <a:pt x="96" y="24"/>
                    <a:pt x="83" y="24"/>
                  </a:cubicBezTo>
                  <a:cubicBezTo>
                    <a:pt x="71" y="24"/>
                    <a:pt x="58" y="21"/>
                    <a:pt x="44" y="21"/>
                  </a:cubicBezTo>
                  <a:cubicBezTo>
                    <a:pt x="30" y="21"/>
                    <a:pt x="15" y="24"/>
                    <a:pt x="0" y="36"/>
                  </a:cubicBezTo>
                  <a:lnTo>
                    <a:pt x="36" y="53"/>
                  </a:lnTo>
                  <a:cubicBezTo>
                    <a:pt x="27" y="53"/>
                    <a:pt x="9" y="53"/>
                    <a:pt x="9" y="62"/>
                  </a:cubicBezTo>
                  <a:cubicBezTo>
                    <a:pt x="16" y="58"/>
                    <a:pt x="24" y="55"/>
                    <a:pt x="31" y="55"/>
                  </a:cubicBezTo>
                  <a:cubicBezTo>
                    <a:pt x="51" y="55"/>
                    <a:pt x="69" y="72"/>
                    <a:pt x="62" y="98"/>
                  </a:cubicBezTo>
                  <a:cubicBezTo>
                    <a:pt x="64" y="98"/>
                    <a:pt x="66" y="98"/>
                    <a:pt x="68" y="98"/>
                  </a:cubicBezTo>
                  <a:cubicBezTo>
                    <a:pt x="99" y="98"/>
                    <a:pt x="170" y="42"/>
                    <a:pt x="203" y="0"/>
                  </a:cubicBezTo>
                  <a:lnTo>
                    <a:pt x="203" y="0"/>
                  </a:lnTo>
                  <a:cubicBezTo>
                    <a:pt x="199" y="5"/>
                    <a:pt x="192" y="7"/>
                    <a:pt x="184" y="7"/>
                  </a:cubicBezTo>
                  <a:cubicBezTo>
                    <a:pt x="175" y="7"/>
                    <a:pt x="164" y="5"/>
                    <a:pt x="15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8128771" y="4855622"/>
              <a:ext cx="7188" cy="8307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8124458" y="4865207"/>
              <a:ext cx="15815" cy="11981"/>
            </a:xfrm>
            <a:custGeom>
              <a:avLst/>
              <a:gdLst/>
              <a:ahLst/>
              <a:cxnLst/>
              <a:rect l="l" t="t" r="r" b="b"/>
              <a:pathLst>
                <a:path w="99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0" y="26"/>
                    <a:pt x="81" y="26"/>
                  </a:cubicBezTo>
                  <a:cubicBezTo>
                    <a:pt x="82" y="26"/>
                    <a:pt x="84" y="31"/>
                    <a:pt x="89" y="36"/>
                  </a:cubicBezTo>
                  <a:lnTo>
                    <a:pt x="80" y="36"/>
                  </a:lnTo>
                  <a:cubicBezTo>
                    <a:pt x="78" y="36"/>
                    <a:pt x="76" y="37"/>
                    <a:pt x="74" y="37"/>
                  </a:cubicBezTo>
                  <a:lnTo>
                    <a:pt x="74" y="37"/>
                  </a:lnTo>
                  <a:cubicBezTo>
                    <a:pt x="73" y="37"/>
                    <a:pt x="72" y="36"/>
                    <a:pt x="72" y="36"/>
                  </a:cubicBezTo>
                  <a:lnTo>
                    <a:pt x="72" y="36"/>
                  </a:lnTo>
                  <a:cubicBezTo>
                    <a:pt x="72" y="36"/>
                    <a:pt x="72" y="37"/>
                    <a:pt x="72" y="37"/>
                  </a:cubicBezTo>
                  <a:lnTo>
                    <a:pt x="72" y="37"/>
                  </a:lnTo>
                  <a:cubicBezTo>
                    <a:pt x="73" y="37"/>
                    <a:pt x="73" y="37"/>
                    <a:pt x="74" y="37"/>
                  </a:cubicBezTo>
                  <a:lnTo>
                    <a:pt x="74" y="37"/>
                  </a:lnTo>
                  <a:cubicBezTo>
                    <a:pt x="89" y="45"/>
                    <a:pt x="90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72" y="37"/>
                  </a:moveTo>
                  <a:cubicBezTo>
                    <a:pt x="41" y="42"/>
                    <a:pt x="17" y="30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6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5" y="58"/>
                    <a:pt x="45" y="56"/>
                    <a:pt x="49" y="56"/>
                  </a:cubicBezTo>
                  <a:cubicBezTo>
                    <a:pt x="52" y="56"/>
                    <a:pt x="57" y="57"/>
                    <a:pt x="61" y="57"/>
                  </a:cubicBezTo>
                  <a:cubicBezTo>
                    <a:pt x="68" y="57"/>
                    <a:pt x="75" y="54"/>
                    <a:pt x="72" y="37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8132924" y="4916005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0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8134362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3" y="1"/>
                  </a:move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1" y="2"/>
                    <a:pt x="63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10" y="63"/>
                  </a:cubicBezTo>
                  <a:cubicBezTo>
                    <a:pt x="10" y="63"/>
                    <a:pt x="27" y="63"/>
                    <a:pt x="27" y="71"/>
                  </a:cubicBezTo>
                  <a:cubicBezTo>
                    <a:pt x="27" y="80"/>
                    <a:pt x="10" y="80"/>
                    <a:pt x="1" y="80"/>
                  </a:cubicBezTo>
                  <a:cubicBezTo>
                    <a:pt x="10" y="85"/>
                    <a:pt x="18" y="89"/>
                    <a:pt x="25" y="89"/>
                  </a:cubicBezTo>
                  <a:cubicBezTo>
                    <a:pt x="32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8127333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1" y="36"/>
                  </a:lnTo>
                  <a:lnTo>
                    <a:pt x="9" y="27"/>
                  </a:lnTo>
                  <a:cubicBezTo>
                    <a:pt x="13" y="35"/>
                    <a:pt x="18" y="37"/>
                    <a:pt x="24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8127333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1" y="1"/>
                  </a:moveTo>
                  <a:lnTo>
                    <a:pt x="27" y="10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8125896" y="4843961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8272699" y="4657862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0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8258482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8052574" y="4718564"/>
              <a:ext cx="13898" cy="7188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1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7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2" y="4"/>
                  </a:cubicBezTo>
                  <a:cubicBezTo>
                    <a:pt x="20" y="4"/>
                    <a:pt x="12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8142828" y="468613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10" y="9"/>
                    <a:pt x="10" y="18"/>
                    <a:pt x="1" y="27"/>
                  </a:cubicBezTo>
                  <a:cubicBezTo>
                    <a:pt x="10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8148579" y="466632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8395381" y="4649395"/>
              <a:ext cx="11342" cy="575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36" y="0"/>
                    <a:pt x="27" y="18"/>
                    <a:pt x="0" y="36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8078612" y="4766486"/>
              <a:ext cx="3834" cy="7508"/>
            </a:xfrm>
            <a:custGeom>
              <a:avLst/>
              <a:gdLst/>
              <a:ahLst/>
              <a:cxnLst/>
              <a:rect l="l" t="t" r="r" b="b"/>
              <a:pathLst>
                <a:path w="24" h="47" extrusionOk="0">
                  <a:moveTo>
                    <a:pt x="14" y="0"/>
                  </a:moveTo>
                  <a:cubicBezTo>
                    <a:pt x="14" y="23"/>
                    <a:pt x="1" y="46"/>
                    <a:pt x="15" y="46"/>
                  </a:cubicBezTo>
                  <a:cubicBezTo>
                    <a:pt x="17" y="46"/>
                    <a:pt x="20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8266948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0"/>
                    <a:pt x="1" y="19"/>
                  </a:cubicBezTo>
                  <a:cubicBezTo>
                    <a:pt x="10" y="19"/>
                    <a:pt x="10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8077973" y="4760895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8255766" y="4927187"/>
              <a:ext cx="1438" cy="160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8172540" y="4966803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8111839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8094906" y="4834217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9" y="0"/>
                    <a:pt x="1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8039955" y="4762173"/>
              <a:ext cx="1438" cy="160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8110401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cubicBezTo>
                    <a:pt x="1" y="9"/>
                    <a:pt x="1" y="9"/>
                    <a:pt x="1" y="0"/>
                  </a:cubicBezTo>
                  <a:cubicBezTo>
                    <a:pt x="1" y="0"/>
                    <a:pt x="1" y="9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8111839" y="4818722"/>
              <a:ext cx="2396" cy="1438"/>
            </a:xfrm>
            <a:custGeom>
              <a:avLst/>
              <a:gdLst/>
              <a:ahLst/>
              <a:cxnLst/>
              <a:rect l="l" t="t" r="r" b="b"/>
              <a:pathLst>
                <a:path w="15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2"/>
                    <a:pt x="6" y="3"/>
                    <a:pt x="8" y="4"/>
                  </a:cubicBezTo>
                  <a:lnTo>
                    <a:pt x="8" y="4"/>
                  </a:lnTo>
                  <a:cubicBezTo>
                    <a:pt x="7" y="2"/>
                    <a:pt x="5" y="0"/>
                    <a:pt x="0" y="0"/>
                  </a:cubicBezTo>
                  <a:close/>
                  <a:moveTo>
                    <a:pt x="8" y="4"/>
                  </a:moveTo>
                  <a:cubicBezTo>
                    <a:pt x="9" y="7"/>
                    <a:pt x="9" y="9"/>
                    <a:pt x="9" y="9"/>
                  </a:cubicBezTo>
                  <a:cubicBezTo>
                    <a:pt x="9" y="9"/>
                    <a:pt x="15" y="9"/>
                    <a:pt x="8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8110401" y="4814409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lnTo>
                    <a:pt x="9" y="18"/>
                  </a:ln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8316308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10" y="0"/>
                  </a:moveTo>
                  <a:cubicBezTo>
                    <a:pt x="10" y="0"/>
                    <a:pt x="10" y="9"/>
                    <a:pt x="1" y="9"/>
                  </a:cubicBezTo>
                  <a:cubicBezTo>
                    <a:pt x="4" y="13"/>
                    <a:pt x="7" y="15"/>
                    <a:pt x="8" y="15"/>
                  </a:cubicBezTo>
                  <a:cubicBezTo>
                    <a:pt x="10" y="15"/>
                    <a:pt x="10" y="1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8037079" y="4664890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8037079" y="4660737"/>
              <a:ext cx="11501" cy="18370"/>
            </a:xfrm>
            <a:custGeom>
              <a:avLst/>
              <a:gdLst/>
              <a:ahLst/>
              <a:cxnLst/>
              <a:rect l="l" t="t" r="r" b="b"/>
              <a:pathLst>
                <a:path w="72" h="115" extrusionOk="0">
                  <a:moveTo>
                    <a:pt x="45" y="0"/>
                  </a:moveTo>
                  <a:cubicBezTo>
                    <a:pt x="45" y="24"/>
                    <a:pt x="37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7946825" y="4642367"/>
              <a:ext cx="478269" cy="352711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25" y="119"/>
                  </a:moveTo>
                  <a:lnTo>
                    <a:pt x="1825" y="119"/>
                  </a:lnTo>
                  <a:cubicBezTo>
                    <a:pt x="1823" y="121"/>
                    <a:pt x="1821" y="122"/>
                    <a:pt x="1819" y="124"/>
                  </a:cubicBezTo>
                  <a:cubicBezTo>
                    <a:pt x="1821" y="122"/>
                    <a:pt x="1823" y="121"/>
                    <a:pt x="1825" y="119"/>
                  </a:cubicBezTo>
                  <a:close/>
                  <a:moveTo>
                    <a:pt x="407" y="142"/>
                  </a:moveTo>
                  <a:cubicBezTo>
                    <a:pt x="413" y="145"/>
                    <a:pt x="418" y="147"/>
                    <a:pt x="423" y="150"/>
                  </a:cubicBezTo>
                  <a:lnTo>
                    <a:pt x="423" y="150"/>
                  </a:lnTo>
                  <a:cubicBezTo>
                    <a:pt x="417" y="146"/>
                    <a:pt x="412" y="143"/>
                    <a:pt x="407" y="142"/>
                  </a:cubicBezTo>
                  <a:close/>
                  <a:moveTo>
                    <a:pt x="1100" y="158"/>
                  </a:moveTo>
                  <a:lnTo>
                    <a:pt x="1100" y="158"/>
                  </a:lnTo>
                  <a:cubicBezTo>
                    <a:pt x="1101" y="159"/>
                    <a:pt x="1102" y="159"/>
                    <a:pt x="1104" y="159"/>
                  </a:cubicBezTo>
                  <a:cubicBezTo>
                    <a:pt x="1103" y="159"/>
                    <a:pt x="1101" y="159"/>
                    <a:pt x="1100" y="158"/>
                  </a:cubicBezTo>
                  <a:close/>
                  <a:moveTo>
                    <a:pt x="2884" y="203"/>
                  </a:moveTo>
                  <a:cubicBezTo>
                    <a:pt x="2885" y="206"/>
                    <a:pt x="2886" y="209"/>
                    <a:pt x="2888" y="212"/>
                  </a:cubicBezTo>
                  <a:cubicBezTo>
                    <a:pt x="2888" y="208"/>
                    <a:pt x="2886" y="205"/>
                    <a:pt x="2884" y="203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4" y="212"/>
                  </a:cubicBezTo>
                  <a:cubicBezTo>
                    <a:pt x="1187" y="209"/>
                    <a:pt x="1191" y="206"/>
                    <a:pt x="1195" y="206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5" y="369"/>
                    <a:pt x="631" y="375"/>
                    <a:pt x="631" y="378"/>
                  </a:cubicBezTo>
                  <a:lnTo>
                    <a:pt x="631" y="378"/>
                  </a:lnTo>
                  <a:cubicBezTo>
                    <a:pt x="627" y="373"/>
                    <a:pt x="623" y="368"/>
                    <a:pt x="618" y="362"/>
                  </a:cubicBezTo>
                  <a:close/>
                  <a:moveTo>
                    <a:pt x="667" y="447"/>
                  </a:moveTo>
                  <a:lnTo>
                    <a:pt x="667" y="447"/>
                  </a:ln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18" y="451"/>
                  </a:moveTo>
                  <a:cubicBezTo>
                    <a:pt x="623" y="455"/>
                    <a:pt x="630" y="457"/>
                    <a:pt x="636" y="459"/>
                  </a:cubicBezTo>
                  <a:lnTo>
                    <a:pt x="618" y="451"/>
                  </a:lnTo>
                  <a:close/>
                  <a:moveTo>
                    <a:pt x="636" y="459"/>
                  </a:moveTo>
                  <a:lnTo>
                    <a:pt x="654" y="468"/>
                  </a:lnTo>
                  <a:cubicBezTo>
                    <a:pt x="649" y="464"/>
                    <a:pt x="643" y="462"/>
                    <a:pt x="636" y="459"/>
                  </a:cubicBez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59" y="754"/>
                    <a:pt x="2557" y="757"/>
                    <a:pt x="2555" y="760"/>
                  </a:cubicBezTo>
                  <a:lnTo>
                    <a:pt x="2555" y="760"/>
                  </a:lnTo>
                  <a:cubicBezTo>
                    <a:pt x="2557" y="757"/>
                    <a:pt x="2560" y="754"/>
                    <a:pt x="2561" y="751"/>
                  </a:cubicBezTo>
                  <a:close/>
                  <a:moveTo>
                    <a:pt x="613" y="911"/>
                  </a:moveTo>
                  <a:cubicBezTo>
                    <a:pt x="617" y="912"/>
                    <a:pt x="621" y="914"/>
                    <a:pt x="626" y="915"/>
                  </a:cubicBezTo>
                  <a:lnTo>
                    <a:pt x="626" y="915"/>
                  </a:lnTo>
                  <a:cubicBezTo>
                    <a:pt x="624" y="913"/>
                    <a:pt x="619" y="912"/>
                    <a:pt x="613" y="91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3" y="938"/>
                  </a:cubicBezTo>
                  <a:cubicBezTo>
                    <a:pt x="2059" y="938"/>
                    <a:pt x="2054" y="933"/>
                    <a:pt x="2049" y="927"/>
                  </a:cubicBezTo>
                  <a:close/>
                  <a:moveTo>
                    <a:pt x="626" y="915"/>
                  </a:moveTo>
                  <a:cubicBezTo>
                    <a:pt x="627" y="916"/>
                    <a:pt x="627" y="917"/>
                    <a:pt x="627" y="919"/>
                  </a:cubicBezTo>
                  <a:cubicBezTo>
                    <a:pt x="623" y="930"/>
                    <a:pt x="619" y="934"/>
                    <a:pt x="616" y="934"/>
                  </a:cubicBezTo>
                  <a:cubicBezTo>
                    <a:pt x="610" y="934"/>
                    <a:pt x="606" y="921"/>
                    <a:pt x="596" y="921"/>
                  </a:cubicBezTo>
                  <a:cubicBezTo>
                    <a:pt x="590" y="921"/>
                    <a:pt x="584" y="925"/>
                    <a:pt x="574" y="936"/>
                  </a:cubicBezTo>
                  <a:cubicBezTo>
                    <a:pt x="578" y="935"/>
                    <a:pt x="582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3" y="941"/>
                    <a:pt x="652" y="925"/>
                    <a:pt x="626" y="915"/>
                  </a:cubicBezTo>
                  <a:close/>
                  <a:moveTo>
                    <a:pt x="2375" y="981"/>
                  </a:moveTo>
                  <a:cubicBezTo>
                    <a:pt x="2378" y="983"/>
                    <a:pt x="2381" y="986"/>
                    <a:pt x="2384" y="989"/>
                  </a:cubicBezTo>
                  <a:cubicBezTo>
                    <a:pt x="2381" y="986"/>
                    <a:pt x="2378" y="983"/>
                    <a:pt x="2375" y="981"/>
                  </a:cubicBezTo>
                  <a:close/>
                  <a:moveTo>
                    <a:pt x="945" y="1201"/>
                  </a:moveTo>
                  <a:lnTo>
                    <a:pt x="945" y="1201"/>
                  </a:lnTo>
                  <a:cubicBezTo>
                    <a:pt x="947" y="1201"/>
                    <a:pt x="948" y="1202"/>
                    <a:pt x="949" y="1203"/>
                  </a:cubicBezTo>
                  <a:lnTo>
                    <a:pt x="949" y="1203"/>
                  </a:lnTo>
                  <a:cubicBezTo>
                    <a:pt x="948" y="1202"/>
                    <a:pt x="947" y="1201"/>
                    <a:pt x="945" y="1201"/>
                  </a:cubicBezTo>
                  <a:close/>
                  <a:moveTo>
                    <a:pt x="1811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1" y="1298"/>
                  </a:cubicBezTo>
                  <a:close/>
                  <a:moveTo>
                    <a:pt x="2402" y="0"/>
                  </a:moveTo>
                  <a:lnTo>
                    <a:pt x="2402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64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2" y="76"/>
                  </a:cubicBezTo>
                  <a:cubicBezTo>
                    <a:pt x="2108" y="76"/>
                    <a:pt x="2099" y="89"/>
                    <a:pt x="2093" y="106"/>
                  </a:cubicBezTo>
                  <a:cubicBezTo>
                    <a:pt x="2085" y="122"/>
                    <a:pt x="2078" y="143"/>
                    <a:pt x="2059" y="143"/>
                  </a:cubicBezTo>
                  <a:cubicBezTo>
                    <a:pt x="2056" y="143"/>
                    <a:pt x="2053" y="143"/>
                    <a:pt x="2049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1996" y="133"/>
                  </a:lnTo>
                  <a:cubicBezTo>
                    <a:pt x="1988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43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81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8" y="85"/>
                  </a:cubicBezTo>
                  <a:cubicBezTo>
                    <a:pt x="1889" y="85"/>
                    <a:pt x="1880" y="111"/>
                    <a:pt x="1862" y="111"/>
                  </a:cubicBezTo>
                  <a:cubicBezTo>
                    <a:pt x="1855" y="111"/>
                    <a:pt x="1847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2" y="26"/>
                    <a:pt x="1848" y="89"/>
                    <a:pt x="1825" y="119"/>
                  </a:cubicBezTo>
                  <a:lnTo>
                    <a:pt x="1825" y="119"/>
                  </a:lnTo>
                  <a:cubicBezTo>
                    <a:pt x="1830" y="113"/>
                    <a:pt x="1838" y="108"/>
                    <a:pt x="1844" y="108"/>
                  </a:cubicBezTo>
                  <a:cubicBezTo>
                    <a:pt x="1848" y="108"/>
                    <a:pt x="1852" y="110"/>
                    <a:pt x="1855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7" y="140"/>
                    <a:pt x="1829" y="129"/>
                    <a:pt x="1819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5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7" y="44"/>
                    <a:pt x="1664" y="44"/>
                    <a:pt x="1663" y="44"/>
                  </a:cubicBezTo>
                  <a:cubicBezTo>
                    <a:pt x="1633" y="44"/>
                    <a:pt x="1693" y="107"/>
                    <a:pt x="1652" y="115"/>
                  </a:cubicBezTo>
                  <a:cubicBezTo>
                    <a:pt x="1642" y="110"/>
                    <a:pt x="1633" y="108"/>
                    <a:pt x="1623" y="108"/>
                  </a:cubicBezTo>
                  <a:cubicBezTo>
                    <a:pt x="1600" y="108"/>
                    <a:pt x="1577" y="123"/>
                    <a:pt x="1546" y="142"/>
                  </a:cubicBezTo>
                  <a:cubicBezTo>
                    <a:pt x="1519" y="133"/>
                    <a:pt x="1554" y="115"/>
                    <a:pt x="1546" y="106"/>
                  </a:cubicBezTo>
                  <a:lnTo>
                    <a:pt x="1546" y="106"/>
                  </a:lnTo>
                  <a:lnTo>
                    <a:pt x="1519" y="142"/>
                  </a:lnTo>
                  <a:cubicBezTo>
                    <a:pt x="1510" y="142"/>
                    <a:pt x="1519" y="124"/>
                    <a:pt x="1519" y="124"/>
                  </a:cubicBezTo>
                  <a:lnTo>
                    <a:pt x="1519" y="124"/>
                  </a:lnTo>
                  <a:cubicBezTo>
                    <a:pt x="1501" y="133"/>
                    <a:pt x="1519" y="168"/>
                    <a:pt x="1484" y="186"/>
                  </a:cubicBezTo>
                  <a:cubicBezTo>
                    <a:pt x="1484" y="193"/>
                    <a:pt x="1482" y="195"/>
                    <a:pt x="1480" y="195"/>
                  </a:cubicBezTo>
                  <a:cubicBezTo>
                    <a:pt x="1471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43" y="159"/>
                    <a:pt x="1351" y="150"/>
                    <a:pt x="1316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0" y="336"/>
                    <a:pt x="1219" y="318"/>
                    <a:pt x="1228" y="301"/>
                  </a:cubicBezTo>
                  <a:lnTo>
                    <a:pt x="1228" y="301"/>
                  </a:lnTo>
                  <a:cubicBezTo>
                    <a:pt x="1219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7" y="274"/>
                  </a:lnTo>
                  <a:cubicBezTo>
                    <a:pt x="1245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7" y="182"/>
                    <a:pt x="1237" y="195"/>
                  </a:cubicBezTo>
                  <a:lnTo>
                    <a:pt x="1219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3" y="188"/>
                  </a:cubicBezTo>
                  <a:cubicBezTo>
                    <a:pt x="1060" y="188"/>
                    <a:pt x="1081" y="158"/>
                    <a:pt x="1099" y="158"/>
                  </a:cubicBezTo>
                  <a:cubicBezTo>
                    <a:pt x="1099" y="158"/>
                    <a:pt x="1099" y="158"/>
                    <a:pt x="1100" y="158"/>
                  </a:cubicBezTo>
                  <a:lnTo>
                    <a:pt x="1100" y="158"/>
                  </a:lnTo>
                  <a:cubicBezTo>
                    <a:pt x="1088" y="154"/>
                    <a:pt x="1095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16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2" y="159"/>
                  </a:cubicBezTo>
                  <a:cubicBezTo>
                    <a:pt x="965" y="148"/>
                    <a:pt x="960" y="143"/>
                    <a:pt x="954" y="143"/>
                  </a:cubicBezTo>
                  <a:cubicBezTo>
                    <a:pt x="936" y="143"/>
                    <a:pt x="925" y="203"/>
                    <a:pt x="906" y="203"/>
                  </a:cubicBezTo>
                  <a:cubicBezTo>
                    <a:pt x="902" y="203"/>
                    <a:pt x="897" y="201"/>
                    <a:pt x="892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7" y="193"/>
                    <a:pt x="890" y="193"/>
                  </a:cubicBezTo>
                  <a:cubicBezTo>
                    <a:pt x="871" y="193"/>
                    <a:pt x="851" y="181"/>
                    <a:pt x="857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3" y="150"/>
                    <a:pt x="663" y="142"/>
                  </a:cubicBezTo>
                  <a:lnTo>
                    <a:pt x="663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3" y="327"/>
                    <a:pt x="627" y="283"/>
                    <a:pt x="592" y="239"/>
                  </a:cubicBezTo>
                  <a:cubicBezTo>
                    <a:pt x="566" y="195"/>
                    <a:pt x="539" y="150"/>
                    <a:pt x="557" y="142"/>
                  </a:cubicBezTo>
                  <a:cubicBezTo>
                    <a:pt x="546" y="136"/>
                    <a:pt x="530" y="131"/>
                    <a:pt x="515" y="131"/>
                  </a:cubicBezTo>
                  <a:cubicBezTo>
                    <a:pt x="504" y="131"/>
                    <a:pt x="494" y="134"/>
                    <a:pt x="486" y="142"/>
                  </a:cubicBezTo>
                  <a:cubicBezTo>
                    <a:pt x="504" y="150"/>
                    <a:pt x="574" y="221"/>
                    <a:pt x="566" y="221"/>
                  </a:cubicBezTo>
                  <a:cubicBezTo>
                    <a:pt x="521" y="195"/>
                    <a:pt x="504" y="186"/>
                    <a:pt x="495" y="177"/>
                  </a:cubicBezTo>
                  <a:cubicBezTo>
                    <a:pt x="479" y="177"/>
                    <a:pt x="464" y="170"/>
                    <a:pt x="423" y="150"/>
                  </a:cubicBezTo>
                  <a:lnTo>
                    <a:pt x="423" y="150"/>
                  </a:lnTo>
                  <a:cubicBezTo>
                    <a:pt x="458" y="174"/>
                    <a:pt x="500" y="239"/>
                    <a:pt x="477" y="239"/>
                  </a:cubicBezTo>
                  <a:cubicBezTo>
                    <a:pt x="468" y="221"/>
                    <a:pt x="389" y="150"/>
                    <a:pt x="389" y="142"/>
                  </a:cubicBezTo>
                  <a:lnTo>
                    <a:pt x="389" y="142"/>
                  </a:lnTo>
                  <a:cubicBezTo>
                    <a:pt x="389" y="166"/>
                    <a:pt x="396" y="189"/>
                    <a:pt x="411" y="220"/>
                  </a:cubicBezTo>
                  <a:lnTo>
                    <a:pt x="411" y="220"/>
                  </a:lnTo>
                  <a:cubicBezTo>
                    <a:pt x="393" y="197"/>
                    <a:pt x="329" y="155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83" y="256"/>
                    <a:pt x="151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27" y="309"/>
                  </a:cubicBezTo>
                  <a:cubicBezTo>
                    <a:pt x="424" y="371"/>
                    <a:pt x="513" y="424"/>
                    <a:pt x="539" y="45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30" y="451"/>
                    <a:pt x="548" y="459"/>
                    <a:pt x="566" y="477"/>
                  </a:cubicBezTo>
                  <a:cubicBezTo>
                    <a:pt x="513" y="451"/>
                    <a:pt x="424" y="406"/>
                    <a:pt x="336" y="345"/>
                  </a:cubicBezTo>
                  <a:cubicBezTo>
                    <a:pt x="248" y="292"/>
                    <a:pt x="159" y="221"/>
                    <a:pt x="98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36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9"/>
                    <a:pt x="186" y="274"/>
                    <a:pt x="239" y="318"/>
                  </a:cubicBezTo>
                  <a:cubicBezTo>
                    <a:pt x="292" y="354"/>
                    <a:pt x="336" y="389"/>
                    <a:pt x="345" y="415"/>
                  </a:cubicBezTo>
                  <a:cubicBezTo>
                    <a:pt x="327" y="415"/>
                    <a:pt x="212" y="362"/>
                    <a:pt x="186" y="354"/>
                  </a:cubicBezTo>
                  <a:lnTo>
                    <a:pt x="186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0" y="424"/>
                    <a:pt x="256" y="442"/>
                  </a:cubicBezTo>
                  <a:cubicBezTo>
                    <a:pt x="283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592" y="557"/>
                    <a:pt x="557" y="592"/>
                    <a:pt x="530" y="610"/>
                  </a:cubicBezTo>
                  <a:cubicBezTo>
                    <a:pt x="521" y="614"/>
                    <a:pt x="510" y="616"/>
                    <a:pt x="497" y="616"/>
                  </a:cubicBezTo>
                  <a:cubicBezTo>
                    <a:pt x="484" y="616"/>
                    <a:pt x="468" y="614"/>
                    <a:pt x="451" y="610"/>
                  </a:cubicBezTo>
                  <a:cubicBezTo>
                    <a:pt x="427" y="610"/>
                    <a:pt x="404" y="606"/>
                    <a:pt x="388" y="606"/>
                  </a:cubicBezTo>
                  <a:cubicBezTo>
                    <a:pt x="380" y="606"/>
                    <a:pt x="374" y="607"/>
                    <a:pt x="371" y="610"/>
                  </a:cubicBezTo>
                  <a:cubicBezTo>
                    <a:pt x="380" y="610"/>
                    <a:pt x="407" y="618"/>
                    <a:pt x="415" y="627"/>
                  </a:cubicBezTo>
                  <a:cubicBezTo>
                    <a:pt x="415" y="636"/>
                    <a:pt x="371" y="627"/>
                    <a:pt x="398" y="654"/>
                  </a:cubicBezTo>
                  <a:cubicBezTo>
                    <a:pt x="435" y="654"/>
                    <a:pt x="433" y="684"/>
                    <a:pt x="438" y="684"/>
                  </a:cubicBezTo>
                  <a:cubicBezTo>
                    <a:pt x="440" y="684"/>
                    <a:pt x="443" y="678"/>
                    <a:pt x="451" y="663"/>
                  </a:cubicBezTo>
                  <a:cubicBezTo>
                    <a:pt x="477" y="689"/>
                    <a:pt x="451" y="698"/>
                    <a:pt x="477" y="724"/>
                  </a:cubicBezTo>
                  <a:cubicBezTo>
                    <a:pt x="486" y="716"/>
                    <a:pt x="521" y="716"/>
                    <a:pt x="548" y="716"/>
                  </a:cubicBezTo>
                  <a:cubicBezTo>
                    <a:pt x="561" y="711"/>
                    <a:pt x="574" y="709"/>
                    <a:pt x="586" y="709"/>
                  </a:cubicBezTo>
                  <a:cubicBezTo>
                    <a:pt x="599" y="709"/>
                    <a:pt x="610" y="711"/>
                    <a:pt x="618" y="716"/>
                  </a:cubicBezTo>
                  <a:cubicBezTo>
                    <a:pt x="601" y="724"/>
                    <a:pt x="592" y="733"/>
                    <a:pt x="583" y="742"/>
                  </a:cubicBezTo>
                  <a:cubicBezTo>
                    <a:pt x="610" y="786"/>
                    <a:pt x="601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6" y="910"/>
                    <a:pt x="605" y="910"/>
                    <a:pt x="613" y="911"/>
                  </a:cubicBezTo>
                  <a:lnTo>
                    <a:pt x="613" y="911"/>
                  </a:lnTo>
                  <a:cubicBezTo>
                    <a:pt x="612" y="911"/>
                    <a:pt x="611" y="910"/>
                    <a:pt x="610" y="910"/>
                  </a:cubicBezTo>
                  <a:cubicBezTo>
                    <a:pt x="638" y="891"/>
                    <a:pt x="674" y="882"/>
                    <a:pt x="709" y="882"/>
                  </a:cubicBezTo>
                  <a:cubicBezTo>
                    <a:pt x="740" y="882"/>
                    <a:pt x="770" y="889"/>
                    <a:pt x="795" y="901"/>
                  </a:cubicBezTo>
                  <a:cubicBezTo>
                    <a:pt x="822" y="927"/>
                    <a:pt x="769" y="936"/>
                    <a:pt x="777" y="945"/>
                  </a:cubicBezTo>
                  <a:cubicBezTo>
                    <a:pt x="791" y="980"/>
                    <a:pt x="822" y="980"/>
                    <a:pt x="848" y="980"/>
                  </a:cubicBezTo>
                  <a:cubicBezTo>
                    <a:pt x="875" y="980"/>
                    <a:pt x="897" y="980"/>
                    <a:pt x="892" y="1016"/>
                  </a:cubicBezTo>
                  <a:cubicBezTo>
                    <a:pt x="875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86" y="1007"/>
                  </a:cubicBezTo>
                  <a:lnTo>
                    <a:pt x="786" y="1007"/>
                  </a:lnTo>
                  <a:lnTo>
                    <a:pt x="786" y="1033"/>
                  </a:lnTo>
                  <a:cubicBezTo>
                    <a:pt x="769" y="1033"/>
                    <a:pt x="751" y="1025"/>
                    <a:pt x="751" y="1007"/>
                  </a:cubicBezTo>
                  <a:lnTo>
                    <a:pt x="751" y="1007"/>
                  </a:lnTo>
                  <a:cubicBezTo>
                    <a:pt x="733" y="1042"/>
                    <a:pt x="813" y="1122"/>
                    <a:pt x="813" y="1184"/>
                  </a:cubicBezTo>
                  <a:cubicBezTo>
                    <a:pt x="823" y="1189"/>
                    <a:pt x="833" y="1194"/>
                    <a:pt x="842" y="1194"/>
                  </a:cubicBezTo>
                  <a:cubicBezTo>
                    <a:pt x="848" y="1194"/>
                    <a:pt x="853" y="1191"/>
                    <a:pt x="857" y="1184"/>
                  </a:cubicBezTo>
                  <a:lnTo>
                    <a:pt x="848" y="1166"/>
                  </a:lnTo>
                  <a:cubicBezTo>
                    <a:pt x="854" y="1158"/>
                    <a:pt x="861" y="1155"/>
                    <a:pt x="868" y="1155"/>
                  </a:cubicBezTo>
                  <a:cubicBezTo>
                    <a:pt x="877" y="1155"/>
                    <a:pt x="886" y="1159"/>
                    <a:pt x="892" y="1159"/>
                  </a:cubicBezTo>
                  <a:cubicBezTo>
                    <a:pt x="898" y="1159"/>
                    <a:pt x="901" y="1156"/>
                    <a:pt x="901" y="1148"/>
                  </a:cubicBezTo>
                  <a:cubicBezTo>
                    <a:pt x="936" y="1157"/>
                    <a:pt x="981" y="1166"/>
                    <a:pt x="981" y="1201"/>
                  </a:cubicBezTo>
                  <a:lnTo>
                    <a:pt x="945" y="1236"/>
                  </a:lnTo>
                  <a:cubicBezTo>
                    <a:pt x="953" y="1229"/>
                    <a:pt x="954" y="1209"/>
                    <a:pt x="949" y="1203"/>
                  </a:cubicBezTo>
                  <a:lnTo>
                    <a:pt x="949" y="1203"/>
                  </a:lnTo>
                  <a:cubicBezTo>
                    <a:pt x="955" y="1213"/>
                    <a:pt x="928" y="1264"/>
                    <a:pt x="963" y="1264"/>
                  </a:cubicBezTo>
                  <a:cubicBezTo>
                    <a:pt x="966" y="1264"/>
                    <a:pt x="969" y="1263"/>
                    <a:pt x="972" y="1263"/>
                  </a:cubicBezTo>
                  <a:lnTo>
                    <a:pt x="989" y="1219"/>
                  </a:lnTo>
                  <a:cubicBezTo>
                    <a:pt x="1025" y="1236"/>
                    <a:pt x="1078" y="1236"/>
                    <a:pt x="1086" y="1272"/>
                  </a:cubicBezTo>
                  <a:cubicBezTo>
                    <a:pt x="1113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5" y="1232"/>
                    <a:pt x="1089" y="1232"/>
                  </a:cubicBezTo>
                  <a:cubicBezTo>
                    <a:pt x="1069" y="1232"/>
                    <a:pt x="1063" y="1192"/>
                    <a:pt x="1046" y="1192"/>
                  </a:cubicBezTo>
                  <a:cubicBezTo>
                    <a:pt x="1044" y="1192"/>
                    <a:pt x="1041" y="1193"/>
                    <a:pt x="1037" y="1196"/>
                  </a:cubicBezTo>
                  <a:lnTo>
                    <a:pt x="1037" y="1196"/>
                  </a:lnTo>
                  <a:cubicBezTo>
                    <a:pt x="1061" y="1165"/>
                    <a:pt x="1037" y="1160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16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45" y="1104"/>
                    <a:pt x="928" y="1104"/>
                  </a:cubicBezTo>
                  <a:cubicBezTo>
                    <a:pt x="928" y="1095"/>
                    <a:pt x="932" y="1095"/>
                    <a:pt x="937" y="1095"/>
                  </a:cubicBezTo>
                  <a:cubicBezTo>
                    <a:pt x="943" y="1095"/>
                    <a:pt x="950" y="1095"/>
                    <a:pt x="954" y="1086"/>
                  </a:cubicBezTo>
                  <a:lnTo>
                    <a:pt x="919" y="1078"/>
                  </a:lnTo>
                  <a:cubicBezTo>
                    <a:pt x="932" y="1068"/>
                    <a:pt x="939" y="1052"/>
                    <a:pt x="947" y="1042"/>
                  </a:cubicBezTo>
                  <a:lnTo>
                    <a:pt x="947" y="1042"/>
                  </a:lnTo>
                  <a:cubicBezTo>
                    <a:pt x="955" y="1042"/>
                    <a:pt x="962" y="1042"/>
                    <a:pt x="963" y="1034"/>
                  </a:cubicBezTo>
                  <a:lnTo>
                    <a:pt x="963" y="1034"/>
                  </a:lnTo>
                  <a:cubicBezTo>
                    <a:pt x="968" y="1034"/>
                    <a:pt x="973" y="1037"/>
                    <a:pt x="981" y="1042"/>
                  </a:cubicBezTo>
                  <a:lnTo>
                    <a:pt x="972" y="1007"/>
                  </a:lnTo>
                  <a:cubicBezTo>
                    <a:pt x="972" y="980"/>
                    <a:pt x="972" y="954"/>
                    <a:pt x="945" y="954"/>
                  </a:cubicBezTo>
                  <a:cubicBezTo>
                    <a:pt x="945" y="936"/>
                    <a:pt x="892" y="936"/>
                    <a:pt x="928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6" y="848"/>
                    <a:pt x="786" y="830"/>
                    <a:pt x="813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95" y="680"/>
                  </a:lnTo>
                  <a:cubicBezTo>
                    <a:pt x="779" y="672"/>
                    <a:pt x="785" y="618"/>
                    <a:pt x="757" y="618"/>
                  </a:cubicBezTo>
                  <a:cubicBezTo>
                    <a:pt x="755" y="618"/>
                    <a:pt x="753" y="618"/>
                    <a:pt x="751" y="618"/>
                  </a:cubicBezTo>
                  <a:cubicBezTo>
                    <a:pt x="786" y="592"/>
                    <a:pt x="786" y="592"/>
                    <a:pt x="777" y="583"/>
                  </a:cubicBezTo>
                  <a:cubicBezTo>
                    <a:pt x="777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36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36" y="504"/>
                  </a:cubicBezTo>
                  <a:lnTo>
                    <a:pt x="636" y="504"/>
                  </a:lnTo>
                  <a:cubicBezTo>
                    <a:pt x="648" y="508"/>
                    <a:pt x="653" y="511"/>
                    <a:pt x="654" y="514"/>
                  </a:cubicBezTo>
                  <a:lnTo>
                    <a:pt x="654" y="514"/>
                  </a:lnTo>
                  <a:cubicBezTo>
                    <a:pt x="651" y="513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8" y="515"/>
                    <a:pt x="650" y="516"/>
                    <a:pt x="652" y="516"/>
                  </a:cubicBezTo>
                  <a:cubicBezTo>
                    <a:pt x="653" y="516"/>
                    <a:pt x="654" y="515"/>
                    <a:pt x="654" y="514"/>
                  </a:cubicBezTo>
                  <a:lnTo>
                    <a:pt x="654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8" y="474"/>
                    <a:pt x="590" y="454"/>
                    <a:pt x="596" y="454"/>
                  </a:cubicBezTo>
                  <a:lnTo>
                    <a:pt x="596" y="454"/>
                  </a:lnTo>
                  <a:cubicBezTo>
                    <a:pt x="597" y="454"/>
                    <a:pt x="602" y="455"/>
                    <a:pt x="610" y="459"/>
                  </a:cubicBezTo>
                  <a:cubicBezTo>
                    <a:pt x="601" y="451"/>
                    <a:pt x="601" y="442"/>
                    <a:pt x="592" y="442"/>
                  </a:cubicBezTo>
                  <a:lnTo>
                    <a:pt x="592" y="442"/>
                  </a:lnTo>
                  <a:cubicBezTo>
                    <a:pt x="601" y="442"/>
                    <a:pt x="610" y="451"/>
                    <a:pt x="618" y="451"/>
                  </a:cubicBez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01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7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2" y="422"/>
                    <a:pt x="635" y="383"/>
                  </a:cubicBezTo>
                  <a:lnTo>
                    <a:pt x="635" y="383"/>
                  </a:lnTo>
                  <a:cubicBezTo>
                    <a:pt x="639" y="385"/>
                    <a:pt x="644" y="386"/>
                    <a:pt x="647" y="386"/>
                  </a:cubicBezTo>
                  <a:cubicBezTo>
                    <a:pt x="655" y="386"/>
                    <a:pt x="659" y="382"/>
                    <a:pt x="654" y="371"/>
                  </a:cubicBezTo>
                  <a:lnTo>
                    <a:pt x="654" y="371"/>
                  </a:ln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16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33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3" y="370"/>
                    <a:pt x="775" y="373"/>
                    <a:pt x="777" y="380"/>
                  </a:cubicBezTo>
                  <a:cubicBezTo>
                    <a:pt x="795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5" y="429"/>
                    <a:pt x="1044" y="429"/>
                  </a:cubicBezTo>
                  <a:cubicBezTo>
                    <a:pt x="1048" y="429"/>
                    <a:pt x="1051" y="424"/>
                    <a:pt x="1051" y="406"/>
                  </a:cubicBezTo>
                  <a:cubicBezTo>
                    <a:pt x="1060" y="424"/>
                    <a:pt x="1069" y="442"/>
                    <a:pt x="1060" y="459"/>
                  </a:cubicBezTo>
                  <a:cubicBezTo>
                    <a:pt x="1070" y="453"/>
                    <a:pt x="1079" y="452"/>
                    <a:pt x="1086" y="452"/>
                  </a:cubicBezTo>
                  <a:cubicBezTo>
                    <a:pt x="1100" y="452"/>
                    <a:pt x="1112" y="458"/>
                    <a:pt x="1123" y="458"/>
                  </a:cubicBezTo>
                  <a:cubicBezTo>
                    <a:pt x="1133" y="458"/>
                    <a:pt x="1144" y="453"/>
                    <a:pt x="1157" y="433"/>
                  </a:cubicBezTo>
                  <a:lnTo>
                    <a:pt x="1157" y="433"/>
                  </a:lnTo>
                  <a:cubicBezTo>
                    <a:pt x="1157" y="451"/>
                    <a:pt x="1148" y="459"/>
                    <a:pt x="1148" y="477"/>
                  </a:cubicBezTo>
                  <a:cubicBezTo>
                    <a:pt x="1155" y="471"/>
                    <a:pt x="1161" y="465"/>
                    <a:pt x="1164" y="465"/>
                  </a:cubicBezTo>
                  <a:cubicBezTo>
                    <a:pt x="1165" y="465"/>
                    <a:pt x="1166" y="466"/>
                    <a:pt x="1166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01" y="433"/>
                    <a:pt x="1210" y="371"/>
                  </a:cubicBezTo>
                  <a:cubicBezTo>
                    <a:pt x="1218" y="383"/>
                    <a:pt x="1225" y="389"/>
                    <a:pt x="1233" y="389"/>
                  </a:cubicBezTo>
                  <a:cubicBezTo>
                    <a:pt x="1243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63" y="371"/>
                    <a:pt x="1281" y="398"/>
                    <a:pt x="1254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1" y="387"/>
                    <a:pt x="1355" y="390"/>
                    <a:pt x="1359" y="390"/>
                  </a:cubicBezTo>
                  <a:cubicBezTo>
                    <a:pt x="1365" y="390"/>
                    <a:pt x="1373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7" y="383"/>
                    <a:pt x="1448" y="380"/>
                  </a:cubicBezTo>
                  <a:lnTo>
                    <a:pt x="1440" y="371"/>
                  </a:lnTo>
                  <a:cubicBezTo>
                    <a:pt x="1443" y="350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4"/>
                    <a:pt x="1493" y="354"/>
                  </a:cubicBezTo>
                  <a:lnTo>
                    <a:pt x="1493" y="362"/>
                  </a:lnTo>
                  <a:cubicBezTo>
                    <a:pt x="1511" y="375"/>
                    <a:pt x="1521" y="379"/>
                    <a:pt x="1527" y="379"/>
                  </a:cubicBezTo>
                  <a:cubicBezTo>
                    <a:pt x="1536" y="379"/>
                    <a:pt x="1538" y="372"/>
                    <a:pt x="1547" y="372"/>
                  </a:cubicBezTo>
                  <a:cubicBezTo>
                    <a:pt x="1553" y="372"/>
                    <a:pt x="1563" y="376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4" y="326"/>
                  </a:cubicBezTo>
                  <a:cubicBezTo>
                    <a:pt x="1609" y="326"/>
                    <a:pt x="1636" y="375"/>
                    <a:pt x="1665" y="375"/>
                  </a:cubicBezTo>
                  <a:cubicBezTo>
                    <a:pt x="1669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6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3" y="486"/>
                    <a:pt x="1739" y="489"/>
                    <a:pt x="1744" y="489"/>
                  </a:cubicBezTo>
                  <a:cubicBezTo>
                    <a:pt x="1761" y="489"/>
                    <a:pt x="1738" y="431"/>
                    <a:pt x="1766" y="424"/>
                  </a:cubicBezTo>
                  <a:lnTo>
                    <a:pt x="1766" y="424"/>
                  </a:lnTo>
                  <a:cubicBezTo>
                    <a:pt x="1775" y="442"/>
                    <a:pt x="1758" y="486"/>
                    <a:pt x="1784" y="486"/>
                  </a:cubicBezTo>
                  <a:cubicBezTo>
                    <a:pt x="1786" y="489"/>
                    <a:pt x="1789" y="490"/>
                    <a:pt x="1792" y="490"/>
                  </a:cubicBezTo>
                  <a:cubicBezTo>
                    <a:pt x="1810" y="490"/>
                    <a:pt x="1845" y="444"/>
                    <a:pt x="1874" y="444"/>
                  </a:cubicBezTo>
                  <a:cubicBezTo>
                    <a:pt x="1883" y="444"/>
                    <a:pt x="1892" y="449"/>
                    <a:pt x="1899" y="459"/>
                  </a:cubicBezTo>
                  <a:cubicBezTo>
                    <a:pt x="1890" y="433"/>
                    <a:pt x="1881" y="415"/>
                    <a:pt x="1899" y="406"/>
                  </a:cubicBezTo>
                  <a:cubicBezTo>
                    <a:pt x="1900" y="406"/>
                    <a:pt x="1902" y="406"/>
                    <a:pt x="1903" y="406"/>
                  </a:cubicBezTo>
                  <a:cubicBezTo>
                    <a:pt x="1923" y="406"/>
                    <a:pt x="1952" y="439"/>
                    <a:pt x="1977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05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3" y="404"/>
                    <a:pt x="2098" y="414"/>
                    <a:pt x="2105" y="414"/>
                  </a:cubicBezTo>
                  <a:cubicBezTo>
                    <a:pt x="2112" y="414"/>
                    <a:pt x="2120" y="406"/>
                    <a:pt x="2128" y="398"/>
                  </a:cubicBezTo>
                  <a:cubicBezTo>
                    <a:pt x="2141" y="394"/>
                    <a:pt x="2153" y="388"/>
                    <a:pt x="2160" y="388"/>
                  </a:cubicBezTo>
                  <a:cubicBezTo>
                    <a:pt x="2168" y="388"/>
                    <a:pt x="2169" y="396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6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6" y="416"/>
                    <a:pt x="2248" y="421"/>
                    <a:pt x="2255" y="421"/>
                  </a:cubicBezTo>
                  <a:cubicBezTo>
                    <a:pt x="2266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2"/>
                    <a:pt x="2324" y="402"/>
                  </a:cubicBezTo>
                  <a:lnTo>
                    <a:pt x="2324" y="402"/>
                  </a:lnTo>
                  <a:cubicBezTo>
                    <a:pt x="2331" y="402"/>
                    <a:pt x="2316" y="426"/>
                    <a:pt x="2323" y="433"/>
                  </a:cubicBezTo>
                  <a:cubicBezTo>
                    <a:pt x="2323" y="442"/>
                    <a:pt x="2323" y="442"/>
                    <a:pt x="2331" y="442"/>
                  </a:cubicBezTo>
                  <a:cubicBezTo>
                    <a:pt x="2331" y="442"/>
                    <a:pt x="2314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1" y="530"/>
                    <a:pt x="2340" y="530"/>
                  </a:cubicBezTo>
                  <a:cubicBezTo>
                    <a:pt x="2358" y="512"/>
                    <a:pt x="2376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9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394" y="544"/>
                    <a:pt x="2379" y="544"/>
                  </a:cubicBezTo>
                  <a:cubicBezTo>
                    <a:pt x="2375" y="544"/>
                    <a:pt x="2374" y="542"/>
                    <a:pt x="237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8" y="575"/>
                    <a:pt x="2284" y="575"/>
                  </a:cubicBezTo>
                  <a:cubicBezTo>
                    <a:pt x="2280" y="575"/>
                    <a:pt x="2275" y="575"/>
                    <a:pt x="2270" y="574"/>
                  </a:cubicBezTo>
                  <a:cubicBezTo>
                    <a:pt x="2270" y="592"/>
                    <a:pt x="2252" y="610"/>
                    <a:pt x="2243" y="618"/>
                  </a:cubicBezTo>
                  <a:cubicBezTo>
                    <a:pt x="2243" y="627"/>
                    <a:pt x="2234" y="627"/>
                    <a:pt x="2226" y="636"/>
                  </a:cubicBezTo>
                  <a:cubicBezTo>
                    <a:pt x="2226" y="636"/>
                    <a:pt x="2226" y="645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51"/>
                    <a:pt x="2111" y="795"/>
                  </a:cubicBezTo>
                  <a:lnTo>
                    <a:pt x="2164" y="813"/>
                  </a:lnTo>
                  <a:lnTo>
                    <a:pt x="2137" y="839"/>
                  </a:lnTo>
                  <a:cubicBezTo>
                    <a:pt x="2120" y="839"/>
                    <a:pt x="2093" y="830"/>
                    <a:pt x="2111" y="813"/>
                  </a:cubicBezTo>
                  <a:cubicBezTo>
                    <a:pt x="2108" y="812"/>
                    <a:pt x="2106" y="812"/>
                    <a:pt x="2104" y="812"/>
                  </a:cubicBezTo>
                  <a:cubicBezTo>
                    <a:pt x="2081" y="812"/>
                    <a:pt x="2111" y="857"/>
                    <a:pt x="2120" y="866"/>
                  </a:cubicBezTo>
                  <a:cubicBezTo>
                    <a:pt x="2112" y="872"/>
                    <a:pt x="2106" y="874"/>
                    <a:pt x="2101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40" y="910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34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1" y="1273"/>
                    <a:pt x="1916" y="1267"/>
                    <a:pt x="1905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2" y="1379"/>
                    <a:pt x="1855" y="1387"/>
                  </a:cubicBezTo>
                  <a:cubicBezTo>
                    <a:pt x="1851" y="1390"/>
                    <a:pt x="1848" y="1392"/>
                    <a:pt x="1844" y="1392"/>
                  </a:cubicBezTo>
                  <a:cubicBezTo>
                    <a:pt x="1830" y="1392"/>
                    <a:pt x="1814" y="1369"/>
                    <a:pt x="1793" y="1369"/>
                  </a:cubicBezTo>
                  <a:cubicBezTo>
                    <a:pt x="1793" y="1440"/>
                    <a:pt x="1705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6" y="1740"/>
                    <a:pt x="1572" y="1925"/>
                    <a:pt x="1396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7" y="2075"/>
                  </a:lnTo>
                  <a:cubicBezTo>
                    <a:pt x="1422" y="2111"/>
                    <a:pt x="1351" y="2137"/>
                    <a:pt x="1387" y="2164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52" y="2102"/>
                    <a:pt x="1660" y="2084"/>
                    <a:pt x="1678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19" y="1925"/>
                  </a:cubicBezTo>
                  <a:lnTo>
                    <a:pt x="1793" y="1916"/>
                  </a:lnTo>
                  <a:cubicBezTo>
                    <a:pt x="1802" y="1899"/>
                    <a:pt x="1811" y="1899"/>
                    <a:pt x="1828" y="1899"/>
                  </a:cubicBezTo>
                  <a:cubicBezTo>
                    <a:pt x="1821" y="1889"/>
                    <a:pt x="1815" y="1886"/>
                    <a:pt x="1810" y="1886"/>
                  </a:cubicBezTo>
                  <a:cubicBezTo>
                    <a:pt x="1796" y="1886"/>
                    <a:pt x="1789" y="1911"/>
                    <a:pt x="1776" y="1911"/>
                  </a:cubicBezTo>
                  <a:cubicBezTo>
                    <a:pt x="1771" y="1911"/>
                    <a:pt x="1765" y="1908"/>
                    <a:pt x="1758" y="1899"/>
                  </a:cubicBezTo>
                  <a:lnTo>
                    <a:pt x="1758" y="1899"/>
                  </a:lnTo>
                  <a:cubicBezTo>
                    <a:pt x="1760" y="1899"/>
                    <a:pt x="1762" y="1899"/>
                    <a:pt x="1765" y="1899"/>
                  </a:cubicBezTo>
                  <a:cubicBezTo>
                    <a:pt x="1821" y="1899"/>
                    <a:pt x="1823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5" y="1747"/>
                    <a:pt x="1929" y="1752"/>
                    <a:pt x="1934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9" y="1766"/>
                    <a:pt x="1961" y="1713"/>
                    <a:pt x="1969" y="1704"/>
                  </a:cubicBezTo>
                  <a:lnTo>
                    <a:pt x="1969" y="1704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58" y="1457"/>
                    <a:pt x="2084" y="1395"/>
                  </a:cubicBezTo>
                  <a:cubicBezTo>
                    <a:pt x="2075" y="1378"/>
                    <a:pt x="2075" y="1360"/>
                    <a:pt x="2084" y="1342"/>
                  </a:cubicBezTo>
                  <a:cubicBezTo>
                    <a:pt x="2089" y="1356"/>
                    <a:pt x="2102" y="1356"/>
                    <a:pt x="2115" y="1356"/>
                  </a:cubicBezTo>
                  <a:cubicBezTo>
                    <a:pt x="2128" y="1356"/>
                    <a:pt x="2142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2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8" y="1236"/>
                    <a:pt x="2164" y="1210"/>
                    <a:pt x="2173" y="1245"/>
                  </a:cubicBezTo>
                  <a:cubicBezTo>
                    <a:pt x="2253" y="1221"/>
                    <a:pt x="2187" y="1146"/>
                    <a:pt x="2241" y="1146"/>
                  </a:cubicBezTo>
                  <a:cubicBezTo>
                    <a:pt x="2246" y="1146"/>
                    <a:pt x="2253" y="1147"/>
                    <a:pt x="2261" y="1148"/>
                  </a:cubicBezTo>
                  <a:cubicBezTo>
                    <a:pt x="2249" y="1132"/>
                    <a:pt x="2239" y="1126"/>
                    <a:pt x="2231" y="1126"/>
                  </a:cubicBezTo>
                  <a:cubicBezTo>
                    <a:pt x="2211" y="1126"/>
                    <a:pt x="2200" y="1159"/>
                    <a:pt x="2193" y="1159"/>
                  </a:cubicBezTo>
                  <a:cubicBezTo>
                    <a:pt x="2192" y="1159"/>
                    <a:pt x="2191" y="1159"/>
                    <a:pt x="2190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5" y="1091"/>
                    <a:pt x="2182" y="1090"/>
                    <a:pt x="2193" y="1090"/>
                  </a:cubicBezTo>
                  <a:cubicBezTo>
                    <a:pt x="2204" y="1090"/>
                    <a:pt x="2218" y="1091"/>
                    <a:pt x="2232" y="1091"/>
                  </a:cubicBezTo>
                  <a:cubicBezTo>
                    <a:pt x="2258" y="1091"/>
                    <a:pt x="2286" y="1087"/>
                    <a:pt x="2301" y="1067"/>
                  </a:cubicBezTo>
                  <a:lnTo>
                    <a:pt x="2301" y="1067"/>
                  </a:lnTo>
                  <a:cubicBezTo>
                    <a:pt x="2300" y="1070"/>
                    <a:pt x="2302" y="1072"/>
                    <a:pt x="2296" y="1078"/>
                  </a:cubicBezTo>
                  <a:cubicBezTo>
                    <a:pt x="2323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43" y="927"/>
                    <a:pt x="2296" y="901"/>
                  </a:cubicBezTo>
                  <a:cubicBezTo>
                    <a:pt x="2305" y="910"/>
                    <a:pt x="2314" y="927"/>
                    <a:pt x="2314" y="945"/>
                  </a:cubicBezTo>
                  <a:cubicBezTo>
                    <a:pt x="2340" y="936"/>
                    <a:pt x="2323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3" y="972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7" y="975"/>
                    <a:pt x="2370" y="976"/>
                    <a:pt x="2375" y="981"/>
                  </a:cubicBezTo>
                  <a:lnTo>
                    <a:pt x="2375" y="981"/>
                  </a:lnTo>
                  <a:cubicBezTo>
                    <a:pt x="2334" y="938"/>
                    <a:pt x="2418" y="950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11" y="874"/>
                  </a:lnTo>
                  <a:lnTo>
                    <a:pt x="2437" y="910"/>
                  </a:lnTo>
                  <a:cubicBezTo>
                    <a:pt x="2420" y="866"/>
                    <a:pt x="2499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6" y="870"/>
                    <a:pt x="2470" y="870"/>
                  </a:cubicBezTo>
                  <a:cubicBezTo>
                    <a:pt x="2457" y="870"/>
                    <a:pt x="2447" y="847"/>
                    <a:pt x="2427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14" y="817"/>
                    <a:pt x="2424" y="808"/>
                    <a:pt x="2440" y="808"/>
                  </a:cubicBezTo>
                  <a:cubicBezTo>
                    <a:pt x="2448" y="808"/>
                    <a:pt x="2456" y="810"/>
                    <a:pt x="2464" y="813"/>
                  </a:cubicBezTo>
                  <a:cubicBezTo>
                    <a:pt x="2482" y="813"/>
                    <a:pt x="2499" y="813"/>
                    <a:pt x="2508" y="804"/>
                  </a:cubicBezTo>
                  <a:cubicBezTo>
                    <a:pt x="2524" y="796"/>
                    <a:pt x="2539" y="781"/>
                    <a:pt x="2555" y="760"/>
                  </a:cubicBezTo>
                  <a:lnTo>
                    <a:pt x="2555" y="760"/>
                  </a:lnTo>
                  <a:cubicBezTo>
                    <a:pt x="2545" y="771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6" y="751"/>
                    <a:pt x="2552" y="724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7"/>
                    <a:pt x="2535" y="680"/>
                  </a:cubicBezTo>
                  <a:cubicBezTo>
                    <a:pt x="2588" y="663"/>
                    <a:pt x="2535" y="636"/>
                    <a:pt x="2535" y="610"/>
                  </a:cubicBezTo>
                  <a:lnTo>
                    <a:pt x="2535" y="610"/>
                  </a:lnTo>
                  <a:lnTo>
                    <a:pt x="2579" y="618"/>
                  </a:lnTo>
                  <a:cubicBezTo>
                    <a:pt x="2649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5" y="539"/>
                    <a:pt x="2614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11" y="415"/>
                  </a:cubicBezTo>
                  <a:lnTo>
                    <a:pt x="2711" y="415"/>
                  </a:lnTo>
                  <a:cubicBezTo>
                    <a:pt x="2697" y="423"/>
                    <a:pt x="2680" y="427"/>
                    <a:pt x="2668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5" y="398"/>
                    <a:pt x="2711" y="354"/>
                  </a:cubicBezTo>
                  <a:cubicBezTo>
                    <a:pt x="2738" y="354"/>
                    <a:pt x="2764" y="354"/>
                    <a:pt x="2702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1" y="309"/>
                    <a:pt x="2782" y="318"/>
                  </a:cubicBezTo>
                  <a:cubicBezTo>
                    <a:pt x="2773" y="301"/>
                    <a:pt x="2764" y="292"/>
                    <a:pt x="2746" y="274"/>
                  </a:cubicBezTo>
                  <a:cubicBezTo>
                    <a:pt x="2782" y="256"/>
                    <a:pt x="2791" y="256"/>
                    <a:pt x="2799" y="256"/>
                  </a:cubicBezTo>
                  <a:cubicBezTo>
                    <a:pt x="2799" y="248"/>
                    <a:pt x="2782" y="248"/>
                    <a:pt x="2791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79" y="201"/>
                    <a:pt x="2882" y="202"/>
                    <a:pt x="2884" y="203"/>
                  </a:cubicBezTo>
                  <a:lnTo>
                    <a:pt x="2884" y="203"/>
                  </a:lnTo>
                  <a:cubicBezTo>
                    <a:pt x="2879" y="189"/>
                    <a:pt x="2879" y="174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85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6" y="85"/>
                    <a:pt x="2814" y="85"/>
                  </a:cubicBezTo>
                  <a:cubicBezTo>
                    <a:pt x="2804" y="85"/>
                    <a:pt x="2796" y="83"/>
                    <a:pt x="2791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5" y="73"/>
                    <a:pt x="2650" y="73"/>
                  </a:cubicBezTo>
                  <a:cubicBezTo>
                    <a:pt x="2628" y="73"/>
                    <a:pt x="2599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5" y="44"/>
                    <a:pt x="2535" y="62"/>
                    <a:pt x="2526" y="80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5" y="127"/>
                  </a:cubicBezTo>
                  <a:cubicBezTo>
                    <a:pt x="2403" y="127"/>
                    <a:pt x="2463" y="78"/>
                    <a:pt x="2455" y="62"/>
                  </a:cubicBezTo>
                  <a:lnTo>
                    <a:pt x="2455" y="62"/>
                  </a:lnTo>
                  <a:cubicBezTo>
                    <a:pt x="2429" y="80"/>
                    <a:pt x="2393" y="97"/>
                    <a:pt x="2358" y="106"/>
                  </a:cubicBezTo>
                  <a:cubicBezTo>
                    <a:pt x="2340" y="111"/>
                    <a:pt x="2325" y="115"/>
                    <a:pt x="2312" y="115"/>
                  </a:cubicBezTo>
                  <a:cubicBezTo>
                    <a:pt x="2298" y="115"/>
                    <a:pt x="2287" y="111"/>
                    <a:pt x="2278" y="97"/>
                  </a:cubicBezTo>
                  <a:cubicBezTo>
                    <a:pt x="2305" y="97"/>
                    <a:pt x="2323" y="106"/>
                    <a:pt x="2340" y="106"/>
                  </a:cubicBezTo>
                  <a:cubicBezTo>
                    <a:pt x="2331" y="89"/>
                    <a:pt x="2314" y="80"/>
                    <a:pt x="2305" y="71"/>
                  </a:cubicBezTo>
                  <a:cubicBezTo>
                    <a:pt x="2384" y="27"/>
                    <a:pt x="2429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8147142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0" y="0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8393943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8003214" y="4739649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cubicBezTo>
                    <a:pt x="9" y="9"/>
                    <a:pt x="1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8118867" y="4828466"/>
              <a:ext cx="4473" cy="4473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6" y="17"/>
                    <a:pt x="24" y="16"/>
                    <a:pt x="22" y="15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" y="27"/>
                  </a:cubicBezTo>
                  <a:cubicBezTo>
                    <a:pt x="7" y="21"/>
                    <a:pt x="13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8108963" y="4875750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10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8103372" y="4843961"/>
              <a:ext cx="11501" cy="5910"/>
            </a:xfrm>
            <a:custGeom>
              <a:avLst/>
              <a:gdLst/>
              <a:ahLst/>
              <a:cxnLst/>
              <a:rect l="l" t="t" r="r" b="b"/>
              <a:pathLst>
                <a:path w="72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8108963" y="4849712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8102573" y="4810735"/>
              <a:ext cx="10064" cy="3355"/>
            </a:xfrm>
            <a:custGeom>
              <a:avLst/>
              <a:gdLst/>
              <a:ahLst/>
              <a:cxnLst/>
              <a:rect l="l" t="t" r="r" b="b"/>
              <a:pathLst>
                <a:path w="63" h="21" extrusionOk="0">
                  <a:moveTo>
                    <a:pt x="18" y="1"/>
                  </a:moveTo>
                  <a:cubicBezTo>
                    <a:pt x="7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1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2" y="9"/>
                    <a:pt x="35" y="1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8094906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1" y="9"/>
                  </a:lnTo>
                  <a:lnTo>
                    <a:pt x="1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8087877" y="4832779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8092031" y="483693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0"/>
                    <a:pt x="10" y="18"/>
                    <a:pt x="10" y="18"/>
                  </a:cubicBezTo>
                  <a:cubicBezTo>
                    <a:pt x="10" y="18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8090753" y="4845399"/>
              <a:ext cx="160" cy="4473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0" y="27"/>
                  </a:moveTo>
                  <a:lnTo>
                    <a:pt x="0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8059603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10" y="9"/>
                    <a:pt x="1" y="18"/>
                    <a:pt x="10" y="27"/>
                  </a:cubicBezTo>
                  <a:cubicBezTo>
                    <a:pt x="18" y="27"/>
                    <a:pt x="25" y="29"/>
                    <a:pt x="31" y="29"/>
                  </a:cubicBezTo>
                  <a:cubicBezTo>
                    <a:pt x="36" y="29"/>
                    <a:pt x="41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8055450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8044587" y="4801150"/>
              <a:ext cx="6709" cy="3035"/>
            </a:xfrm>
            <a:custGeom>
              <a:avLst/>
              <a:gdLst/>
              <a:ahLst/>
              <a:cxnLst/>
              <a:rect l="l" t="t" r="r" b="b"/>
              <a:pathLst>
                <a:path w="42" h="19" extrusionOk="0">
                  <a:moveTo>
                    <a:pt x="5" y="1"/>
                  </a:moveTo>
                  <a:cubicBezTo>
                    <a:pt x="1" y="1"/>
                    <a:pt x="0" y="4"/>
                    <a:pt x="6" y="13"/>
                  </a:cubicBezTo>
                  <a:cubicBezTo>
                    <a:pt x="17" y="13"/>
                    <a:pt x="27" y="19"/>
                    <a:pt x="33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39" y="5"/>
                    <a:pt x="36" y="6"/>
                    <a:pt x="33" y="6"/>
                  </a:cubicBezTo>
                  <a:cubicBezTo>
                    <a:pt x="22" y="6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8023022" y="4734058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0"/>
                  </a:moveTo>
                  <a:lnTo>
                    <a:pt x="0" y="9"/>
                  </a:lnTo>
                  <a:lnTo>
                    <a:pt x="8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7952735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1" y="0"/>
                    <a:pt x="69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5" y="57"/>
                  </a:cubicBezTo>
                  <a:cubicBezTo>
                    <a:pt x="105" y="39"/>
                    <a:pt x="140" y="48"/>
                    <a:pt x="52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7969349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8155608" y="4977985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1"/>
                  </a:moveTo>
                  <a:lnTo>
                    <a:pt x="0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8157046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35" y="36"/>
                  </a:lnTo>
                  <a:cubicBezTo>
                    <a:pt x="35" y="27"/>
                    <a:pt x="35" y="19"/>
                    <a:pt x="44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8227492" y="4646520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lnTo>
                    <a:pt x="1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8275414" y="4652271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8341707" y="4643804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1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3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9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8632278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8836588" y="4983416"/>
              <a:ext cx="6070" cy="2236"/>
            </a:xfrm>
            <a:custGeom>
              <a:avLst/>
              <a:gdLst/>
              <a:ahLst/>
              <a:cxnLst/>
              <a:rect l="l" t="t" r="r" b="b"/>
              <a:pathLst>
                <a:path w="38" h="14" extrusionOk="0">
                  <a:moveTo>
                    <a:pt x="29" y="0"/>
                  </a:moveTo>
                  <a:cubicBezTo>
                    <a:pt x="18" y="0"/>
                    <a:pt x="6" y="8"/>
                    <a:pt x="2" y="12"/>
                  </a:cubicBezTo>
                  <a:lnTo>
                    <a:pt x="2" y="12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0" y="13"/>
                    <a:pt x="1" y="12"/>
                    <a:pt x="2" y="12"/>
                  </a:cubicBezTo>
                  <a:lnTo>
                    <a:pt x="2" y="12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30" y="2"/>
                    <a:pt x="37" y="2"/>
                  </a:cubicBezTo>
                  <a:cubicBezTo>
                    <a:pt x="35" y="1"/>
                    <a:pt x="32" y="0"/>
                    <a:pt x="2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8808633" y="4966803"/>
              <a:ext cx="7188" cy="1438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8794576" y="4946995"/>
              <a:ext cx="18370" cy="14217"/>
            </a:xfrm>
            <a:custGeom>
              <a:avLst/>
              <a:gdLst/>
              <a:ahLst/>
              <a:cxnLst/>
              <a:rect l="l" t="t" r="r" b="b"/>
              <a:pathLst>
                <a:path w="115" h="89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8" y="45"/>
                    <a:pt x="44" y="27"/>
                    <a:pt x="4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8808473" y="4925909"/>
              <a:ext cx="3195" cy="2875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8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8811509" y="4927666"/>
              <a:ext cx="1278" cy="1438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2" y="2"/>
                    <a:pt x="0" y="7"/>
                  </a:cubicBezTo>
                  <a:cubicBezTo>
                    <a:pt x="1" y="8"/>
                    <a:pt x="3" y="9"/>
                    <a:pt x="3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8804320" y="4915366"/>
              <a:ext cx="5910" cy="4952"/>
            </a:xfrm>
            <a:custGeom>
              <a:avLst/>
              <a:gdLst/>
              <a:ahLst/>
              <a:cxnLst/>
              <a:rect l="l" t="t" r="r" b="b"/>
              <a:pathLst>
                <a:path w="37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2" y="2"/>
                    <a:pt x="27" y="1"/>
                    <a:pt x="2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8797292" y="4918720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8797451" y="4920158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cubicBezTo>
                    <a:pt x="9" y="1"/>
                    <a:pt x="1" y="9"/>
                    <a:pt x="3" y="9"/>
                  </a:cubicBezTo>
                  <a:cubicBezTo>
                    <a:pt x="5" y="9"/>
                    <a:pt x="8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7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9" y="1"/>
                  </a:lnTo>
                  <a:close/>
                  <a:moveTo>
                    <a:pt x="15" y="3"/>
                  </a:moveTo>
                  <a:cubicBezTo>
                    <a:pt x="10" y="10"/>
                    <a:pt x="19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8798729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9" y="29"/>
                    <a:pt x="5" y="28"/>
                    <a:pt x="1" y="27"/>
                  </a:cubicBezTo>
                  <a:lnTo>
                    <a:pt x="1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8791701" y="4949550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8791701" y="4897634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4"/>
                    <a:pt x="25" y="9"/>
                    <a:pt x="22" y="14"/>
                  </a:cubicBezTo>
                  <a:lnTo>
                    <a:pt x="22" y="14"/>
                  </a:lnTo>
                  <a:cubicBezTo>
                    <a:pt x="27" y="9"/>
                    <a:pt x="32" y="4"/>
                    <a:pt x="36" y="1"/>
                  </a:cubicBezTo>
                  <a:close/>
                  <a:moveTo>
                    <a:pt x="22" y="14"/>
                  </a:moveTo>
                  <a:lnTo>
                    <a:pt x="22" y="14"/>
                  </a:lnTo>
                  <a:cubicBezTo>
                    <a:pt x="14" y="22"/>
                    <a:pt x="6" y="30"/>
                    <a:pt x="0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2" y="1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8787388" y="4901788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8787388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8787388" y="4885015"/>
              <a:ext cx="7348" cy="160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19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8783234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50" y="17"/>
                    <a:pt x="51" y="17"/>
                    <a:pt x="53" y="18"/>
                  </a:cubicBezTo>
                  <a:cubicBezTo>
                    <a:pt x="45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8777643" y="4869360"/>
              <a:ext cx="5751" cy="159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"/>
                    <a:pt x="35" y="10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8784672" y="489060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8783234" y="4890606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8784672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8777643" y="4911212"/>
              <a:ext cx="9904" cy="4952"/>
            </a:xfrm>
            <a:custGeom>
              <a:avLst/>
              <a:gdLst/>
              <a:ahLst/>
              <a:cxnLst/>
              <a:rect l="l" t="t" r="r" b="b"/>
              <a:pathLst>
                <a:path w="62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8780359" y="4900510"/>
              <a:ext cx="5910" cy="4313"/>
            </a:xfrm>
            <a:custGeom>
              <a:avLst/>
              <a:gdLst/>
              <a:ahLst/>
              <a:cxnLst/>
              <a:rect l="l" t="t" r="r" b="b"/>
              <a:pathLst>
                <a:path w="37" h="27" extrusionOk="0">
                  <a:moveTo>
                    <a:pt x="1" y="0"/>
                  </a:moveTo>
                  <a:lnTo>
                    <a:pt x="10" y="27"/>
                  </a:lnTo>
                  <a:cubicBezTo>
                    <a:pt x="10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8777643" y="4899072"/>
              <a:ext cx="2875" cy="1597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8771893" y="4873673"/>
              <a:ext cx="5910" cy="7188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1" y="0"/>
                  </a:moveTo>
                  <a:cubicBezTo>
                    <a:pt x="1" y="18"/>
                    <a:pt x="1" y="36"/>
                    <a:pt x="10" y="45"/>
                  </a:cubicBezTo>
                  <a:cubicBezTo>
                    <a:pt x="18" y="45"/>
                    <a:pt x="36" y="36"/>
                    <a:pt x="27" y="27"/>
                  </a:cubicBezTo>
                  <a:cubicBezTo>
                    <a:pt x="10" y="27"/>
                    <a:pt x="10" y="18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8778921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8760711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8771893" y="4880702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cubicBezTo>
                    <a:pt x="10" y="1"/>
                    <a:pt x="1" y="1"/>
                    <a:pt x="10" y="9"/>
                  </a:cubicBezTo>
                  <a:cubicBezTo>
                    <a:pt x="10" y="18"/>
                    <a:pt x="18" y="18"/>
                    <a:pt x="27" y="18"/>
                  </a:cubicBezTo>
                  <a:cubicBezTo>
                    <a:pt x="27" y="18"/>
                    <a:pt x="18" y="9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8771893" y="4865207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8780359" y="4883897"/>
              <a:ext cx="958" cy="1278"/>
            </a:xfrm>
            <a:custGeom>
              <a:avLst/>
              <a:gdLst/>
              <a:ahLst/>
              <a:cxnLst/>
              <a:rect l="l" t="t" r="r" b="b"/>
              <a:pathLst>
                <a:path w="6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8776206" y="488357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8729561" y="4856740"/>
              <a:ext cx="31310" cy="15815"/>
            </a:xfrm>
            <a:custGeom>
              <a:avLst/>
              <a:gdLst/>
              <a:ahLst/>
              <a:cxnLst/>
              <a:rect l="l" t="t" r="r" b="b"/>
              <a:pathLst>
                <a:path w="196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6" y="24"/>
                  </a:cubicBezTo>
                  <a:cubicBezTo>
                    <a:pt x="64" y="24"/>
                    <a:pt x="51" y="21"/>
                    <a:pt x="38" y="21"/>
                  </a:cubicBezTo>
                  <a:cubicBezTo>
                    <a:pt x="25" y="21"/>
                    <a:pt x="13" y="24"/>
                    <a:pt x="1" y="36"/>
                  </a:cubicBezTo>
                  <a:lnTo>
                    <a:pt x="27" y="53"/>
                  </a:lnTo>
                  <a:cubicBezTo>
                    <a:pt x="19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6" y="98"/>
                    <a:pt x="58" y="98"/>
                    <a:pt x="60" y="98"/>
                  </a:cubicBezTo>
                  <a:cubicBezTo>
                    <a:pt x="91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8760711" y="4855622"/>
              <a:ext cx="7188" cy="8307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4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8756398" y="4865207"/>
              <a:ext cx="15655" cy="11981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2" y="26"/>
                    <a:pt x="84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98" y="27"/>
                  </a:lnTo>
                  <a:lnTo>
                    <a:pt x="98" y="27"/>
                  </a:lnTo>
                  <a:cubicBezTo>
                    <a:pt x="98" y="36"/>
                    <a:pt x="89" y="36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4" y="58"/>
                    <a:pt x="45" y="56"/>
                    <a:pt x="50" y="56"/>
                  </a:cubicBezTo>
                  <a:cubicBezTo>
                    <a:pt x="53" y="56"/>
                    <a:pt x="58" y="57"/>
                    <a:pt x="63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8766302" y="491600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0"/>
                    <a:pt x="1" y="0"/>
                    <a:pt x="1" y="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8766302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1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8759273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8759273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27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8757835" y="4843961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8904478" y="465786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8890421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8684514" y="4718564"/>
              <a:ext cx="13898" cy="7188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0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6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8774768" y="468613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8780359" y="4666328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9027320" y="4649395"/>
              <a:ext cx="12779" cy="5751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79" y="0"/>
                  </a:moveTo>
                  <a:cubicBezTo>
                    <a:pt x="35" y="0"/>
                    <a:pt x="27" y="18"/>
                    <a:pt x="0" y="36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8710552" y="4766486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1" y="46"/>
                    <a:pt x="14" y="46"/>
                  </a:cubicBezTo>
                  <a:cubicBezTo>
                    <a:pt x="17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8898887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0"/>
                    <a:pt x="1" y="10"/>
                    <a:pt x="1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8709913" y="4760895"/>
              <a:ext cx="4313" cy="575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8887546" y="4927187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8804320" y="4966803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8743778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8726845" y="4834217"/>
              <a:ext cx="2875" cy="160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8673172" y="4762173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8742340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8745216" y="4818722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0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8742340" y="4814409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8948248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cubicBezTo>
                    <a:pt x="9" y="0"/>
                    <a:pt x="9" y="9"/>
                    <a:pt x="1" y="9"/>
                  </a:cubicBezTo>
                  <a:cubicBezTo>
                    <a:pt x="4" y="13"/>
                    <a:pt x="6" y="15"/>
                    <a:pt x="8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8669019" y="4664890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8669019" y="4660737"/>
              <a:ext cx="11342" cy="18370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44" y="24"/>
                    <a:pt x="37" y="32"/>
                    <a:pt x="23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8578764" y="4642367"/>
              <a:ext cx="478269" cy="352711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2" y="115"/>
                  </a:cubicBezTo>
                  <a:lnTo>
                    <a:pt x="2002" y="115"/>
                  </a:lnTo>
                  <a:lnTo>
                    <a:pt x="2005" y="115"/>
                  </a:lnTo>
                  <a:close/>
                  <a:moveTo>
                    <a:pt x="1844" y="108"/>
                  </a:moveTo>
                  <a:cubicBezTo>
                    <a:pt x="1848" y="108"/>
                    <a:pt x="1852" y="110"/>
                    <a:pt x="1854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8" y="140"/>
                    <a:pt x="1833" y="129"/>
                    <a:pt x="1828" y="124"/>
                  </a:cubicBezTo>
                  <a:cubicBezTo>
                    <a:pt x="1828" y="118"/>
                    <a:pt x="1836" y="108"/>
                    <a:pt x="1844" y="108"/>
                  </a:cubicBezTo>
                  <a:close/>
                  <a:moveTo>
                    <a:pt x="389" y="142"/>
                  </a:moveTo>
                  <a:lnTo>
                    <a:pt x="389" y="142"/>
                  </a:lnTo>
                  <a:cubicBezTo>
                    <a:pt x="389" y="142"/>
                    <a:pt x="389" y="143"/>
                    <a:pt x="389" y="143"/>
                  </a:cubicBezTo>
                  <a:lnTo>
                    <a:pt x="389" y="143"/>
                  </a:lnTo>
                  <a:cubicBezTo>
                    <a:pt x="389" y="143"/>
                    <a:pt x="389" y="142"/>
                    <a:pt x="389" y="142"/>
                  </a:cubicBezTo>
                  <a:close/>
                  <a:moveTo>
                    <a:pt x="415" y="142"/>
                  </a:moveTo>
                  <a:lnTo>
                    <a:pt x="415" y="142"/>
                  </a:lnTo>
                  <a:cubicBezTo>
                    <a:pt x="419" y="144"/>
                    <a:pt x="423" y="146"/>
                    <a:pt x="427" y="149"/>
                  </a:cubicBezTo>
                  <a:lnTo>
                    <a:pt x="427" y="149"/>
                  </a:lnTo>
                  <a:cubicBezTo>
                    <a:pt x="422" y="145"/>
                    <a:pt x="419" y="143"/>
                    <a:pt x="415" y="142"/>
                  </a:cubicBezTo>
                  <a:close/>
                  <a:moveTo>
                    <a:pt x="1108" y="159"/>
                  </a:moveTo>
                  <a:cubicBezTo>
                    <a:pt x="1109" y="159"/>
                    <a:pt x="1111" y="159"/>
                    <a:pt x="1113" y="159"/>
                  </a:cubicBezTo>
                  <a:cubicBezTo>
                    <a:pt x="1111" y="159"/>
                    <a:pt x="1110" y="159"/>
                    <a:pt x="1108" y="159"/>
                  </a:cubicBezTo>
                  <a:close/>
                  <a:moveTo>
                    <a:pt x="1194" y="206"/>
                  </a:moveTo>
                  <a:cubicBezTo>
                    <a:pt x="1199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3" y="212"/>
                  </a:cubicBezTo>
                  <a:cubicBezTo>
                    <a:pt x="1187" y="209"/>
                    <a:pt x="1191" y="206"/>
                    <a:pt x="1194" y="206"/>
                  </a:cubicBezTo>
                  <a:close/>
                  <a:moveTo>
                    <a:pt x="1227" y="301"/>
                  </a:moveTo>
                  <a:cubicBezTo>
                    <a:pt x="1226" y="303"/>
                    <a:pt x="1225" y="305"/>
                    <a:pt x="1224" y="307"/>
                  </a:cubicBezTo>
                  <a:lnTo>
                    <a:pt x="1224" y="307"/>
                  </a:lnTo>
                  <a:cubicBezTo>
                    <a:pt x="1226" y="306"/>
                    <a:pt x="1227" y="304"/>
                    <a:pt x="1227" y="301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1" y="365"/>
                    <a:pt x="624" y="368"/>
                    <a:pt x="626" y="370"/>
                  </a:cubicBezTo>
                  <a:lnTo>
                    <a:pt x="626" y="370"/>
                  </a:lnTo>
                  <a:cubicBezTo>
                    <a:pt x="623" y="368"/>
                    <a:pt x="621" y="365"/>
                    <a:pt x="618" y="362"/>
                  </a:cubicBezTo>
                  <a:close/>
                  <a:moveTo>
                    <a:pt x="667" y="447"/>
                  </a:move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27" y="451"/>
                  </a:moveTo>
                  <a:cubicBezTo>
                    <a:pt x="627" y="459"/>
                    <a:pt x="645" y="459"/>
                    <a:pt x="662" y="468"/>
                  </a:cubicBezTo>
                  <a:lnTo>
                    <a:pt x="627" y="451"/>
                  </a:lnTo>
                  <a:close/>
                  <a:moveTo>
                    <a:pt x="2561" y="751"/>
                  </a:moveTo>
                  <a:cubicBezTo>
                    <a:pt x="2559" y="753"/>
                    <a:pt x="2558" y="756"/>
                    <a:pt x="2556" y="758"/>
                  </a:cubicBezTo>
                  <a:lnTo>
                    <a:pt x="2556" y="758"/>
                  </a:lnTo>
                  <a:cubicBezTo>
                    <a:pt x="2558" y="755"/>
                    <a:pt x="2560" y="753"/>
                    <a:pt x="2561" y="751"/>
                  </a:cubicBezTo>
                  <a:close/>
                  <a:moveTo>
                    <a:pt x="611" y="910"/>
                  </a:moveTo>
                  <a:lnTo>
                    <a:pt x="611" y="910"/>
                  </a:lnTo>
                  <a:cubicBezTo>
                    <a:pt x="618" y="913"/>
                    <a:pt x="627" y="915"/>
                    <a:pt x="636" y="919"/>
                  </a:cubicBezTo>
                  <a:lnTo>
                    <a:pt x="636" y="919"/>
                  </a:lnTo>
                  <a:cubicBezTo>
                    <a:pt x="636" y="919"/>
                    <a:pt x="636" y="919"/>
                    <a:pt x="636" y="919"/>
                  </a:cubicBezTo>
                  <a:cubicBezTo>
                    <a:pt x="630" y="913"/>
                    <a:pt x="621" y="911"/>
                    <a:pt x="611" y="910"/>
                  </a:cubicBezTo>
                  <a:close/>
                  <a:moveTo>
                    <a:pt x="2066" y="927"/>
                  </a:moveTo>
                  <a:cubicBezTo>
                    <a:pt x="2066" y="935"/>
                    <a:pt x="2065" y="938"/>
                    <a:pt x="2063" y="938"/>
                  </a:cubicBezTo>
                  <a:cubicBezTo>
                    <a:pt x="2060" y="938"/>
                    <a:pt x="2057" y="933"/>
                    <a:pt x="2057" y="927"/>
                  </a:cubicBezTo>
                  <a:close/>
                  <a:moveTo>
                    <a:pt x="636" y="919"/>
                  </a:moveTo>
                  <a:lnTo>
                    <a:pt x="636" y="919"/>
                  </a:lnTo>
                  <a:cubicBezTo>
                    <a:pt x="629" y="930"/>
                    <a:pt x="624" y="934"/>
                    <a:pt x="620" y="934"/>
                  </a:cubicBezTo>
                  <a:cubicBezTo>
                    <a:pt x="611" y="934"/>
                    <a:pt x="606" y="921"/>
                    <a:pt x="596" y="921"/>
                  </a:cubicBezTo>
                  <a:cubicBezTo>
                    <a:pt x="590" y="921"/>
                    <a:pt x="583" y="925"/>
                    <a:pt x="574" y="936"/>
                  </a:cubicBezTo>
                  <a:cubicBezTo>
                    <a:pt x="578" y="935"/>
                    <a:pt x="581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6" y="943"/>
                    <a:pt x="662" y="929"/>
                    <a:pt x="636" y="919"/>
                  </a:cubicBezTo>
                  <a:close/>
                  <a:moveTo>
                    <a:pt x="1810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0" y="1298"/>
                  </a:cubicBezTo>
                  <a:close/>
                  <a:moveTo>
                    <a:pt x="1978" y="1704"/>
                  </a:moveTo>
                  <a:lnTo>
                    <a:pt x="1978" y="1704"/>
                  </a:lnTo>
                  <a:cubicBezTo>
                    <a:pt x="1977" y="1705"/>
                    <a:pt x="1976" y="1705"/>
                    <a:pt x="1976" y="1706"/>
                  </a:cubicBezTo>
                  <a:lnTo>
                    <a:pt x="1976" y="1706"/>
                  </a:lnTo>
                  <a:lnTo>
                    <a:pt x="1978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2" y="53"/>
                    <a:pt x="2269" y="53"/>
                  </a:cubicBezTo>
                  <a:cubicBezTo>
                    <a:pt x="2216" y="62"/>
                    <a:pt x="2172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3" y="76"/>
                  </a:cubicBezTo>
                  <a:cubicBezTo>
                    <a:pt x="2112" y="76"/>
                    <a:pt x="2104" y="89"/>
                    <a:pt x="2093" y="106"/>
                  </a:cubicBezTo>
                  <a:cubicBezTo>
                    <a:pt x="2085" y="122"/>
                    <a:pt x="2078" y="143"/>
                    <a:pt x="2064" y="143"/>
                  </a:cubicBezTo>
                  <a:cubicBezTo>
                    <a:pt x="2062" y="143"/>
                    <a:pt x="2060" y="143"/>
                    <a:pt x="2057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2005" y="133"/>
                  </a:lnTo>
                  <a:cubicBezTo>
                    <a:pt x="1988" y="133"/>
                    <a:pt x="1994" y="118"/>
                    <a:pt x="2002" y="115"/>
                  </a:cubicBezTo>
                  <a:lnTo>
                    <a:pt x="2002" y="115"/>
                  </a:lnTo>
                  <a:lnTo>
                    <a:pt x="1952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90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9" y="85"/>
                  </a:cubicBezTo>
                  <a:cubicBezTo>
                    <a:pt x="1891" y="85"/>
                    <a:pt x="1885" y="111"/>
                    <a:pt x="1865" y="111"/>
                  </a:cubicBezTo>
                  <a:cubicBezTo>
                    <a:pt x="1858" y="111"/>
                    <a:pt x="1849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93" y="9"/>
                  </a:cubicBezTo>
                  <a:lnTo>
                    <a:pt x="1793" y="9"/>
                  </a:lnTo>
                  <a:cubicBezTo>
                    <a:pt x="1793" y="27"/>
                    <a:pt x="1854" y="97"/>
                    <a:pt x="1819" y="124"/>
                  </a:cubicBezTo>
                  <a:cubicBezTo>
                    <a:pt x="1815" y="120"/>
                    <a:pt x="1812" y="118"/>
                    <a:pt x="1807" y="118"/>
                  </a:cubicBezTo>
                  <a:cubicBezTo>
                    <a:pt x="1801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6" y="105"/>
                    <a:pt x="1748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4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6" y="44"/>
                    <a:pt x="1664" y="44"/>
                    <a:pt x="1662" y="44"/>
                  </a:cubicBezTo>
                  <a:cubicBezTo>
                    <a:pt x="1633" y="44"/>
                    <a:pt x="1693" y="107"/>
                    <a:pt x="1651" y="115"/>
                  </a:cubicBezTo>
                  <a:cubicBezTo>
                    <a:pt x="1641" y="110"/>
                    <a:pt x="1632" y="108"/>
                    <a:pt x="1623" y="108"/>
                  </a:cubicBezTo>
                  <a:cubicBezTo>
                    <a:pt x="1600" y="108"/>
                    <a:pt x="1577" y="123"/>
                    <a:pt x="1545" y="142"/>
                  </a:cubicBezTo>
                  <a:cubicBezTo>
                    <a:pt x="1519" y="133"/>
                    <a:pt x="1554" y="115"/>
                    <a:pt x="1545" y="106"/>
                  </a:cubicBezTo>
                  <a:lnTo>
                    <a:pt x="1545" y="106"/>
                  </a:lnTo>
                  <a:lnTo>
                    <a:pt x="1519" y="142"/>
                  </a:lnTo>
                  <a:cubicBezTo>
                    <a:pt x="1519" y="142"/>
                    <a:pt x="1519" y="124"/>
                    <a:pt x="1519" y="124"/>
                  </a:cubicBezTo>
                  <a:cubicBezTo>
                    <a:pt x="1501" y="133"/>
                    <a:pt x="1519" y="168"/>
                    <a:pt x="1492" y="186"/>
                  </a:cubicBezTo>
                  <a:cubicBezTo>
                    <a:pt x="1491" y="193"/>
                    <a:pt x="1489" y="195"/>
                    <a:pt x="1485" y="195"/>
                  </a:cubicBezTo>
                  <a:cubicBezTo>
                    <a:pt x="1472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5" y="168"/>
                  </a:cubicBezTo>
                  <a:cubicBezTo>
                    <a:pt x="1386" y="150"/>
                    <a:pt x="1395" y="133"/>
                    <a:pt x="1395" y="115"/>
                  </a:cubicBezTo>
                  <a:lnTo>
                    <a:pt x="1395" y="115"/>
                  </a:lnTo>
                  <a:cubicBezTo>
                    <a:pt x="1342" y="159"/>
                    <a:pt x="1351" y="150"/>
                    <a:pt x="1316" y="195"/>
                  </a:cubicBezTo>
                  <a:lnTo>
                    <a:pt x="1280" y="168"/>
                  </a:lnTo>
                  <a:lnTo>
                    <a:pt x="1280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4" y="307"/>
                  </a:cubicBezTo>
                  <a:lnTo>
                    <a:pt x="1224" y="307"/>
                  </a:lnTo>
                  <a:cubicBezTo>
                    <a:pt x="1222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6" y="274"/>
                  </a:lnTo>
                  <a:cubicBezTo>
                    <a:pt x="1254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6" y="182"/>
                    <a:pt x="1236" y="195"/>
                  </a:cubicBezTo>
                  <a:lnTo>
                    <a:pt x="1227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4" y="221"/>
                    <a:pt x="1024" y="168"/>
                  </a:cubicBezTo>
                  <a:lnTo>
                    <a:pt x="1024" y="168"/>
                  </a:lnTo>
                  <a:cubicBezTo>
                    <a:pt x="1029" y="183"/>
                    <a:pt x="1036" y="188"/>
                    <a:pt x="1043" y="188"/>
                  </a:cubicBezTo>
                  <a:cubicBezTo>
                    <a:pt x="1060" y="188"/>
                    <a:pt x="1083" y="158"/>
                    <a:pt x="1106" y="158"/>
                  </a:cubicBezTo>
                  <a:cubicBezTo>
                    <a:pt x="1107" y="158"/>
                    <a:pt x="1107" y="158"/>
                    <a:pt x="1108" y="159"/>
                  </a:cubicBezTo>
                  <a:lnTo>
                    <a:pt x="1108" y="159"/>
                  </a:lnTo>
                  <a:cubicBezTo>
                    <a:pt x="1095" y="154"/>
                    <a:pt x="1095" y="132"/>
                    <a:pt x="1095" y="124"/>
                  </a:cubicBezTo>
                  <a:lnTo>
                    <a:pt x="1033" y="168"/>
                  </a:lnTo>
                  <a:cubicBezTo>
                    <a:pt x="1042" y="133"/>
                    <a:pt x="1024" y="142"/>
                    <a:pt x="1007" y="124"/>
                  </a:cubicBezTo>
                  <a:lnTo>
                    <a:pt x="1007" y="124"/>
                  </a:lnTo>
                  <a:cubicBezTo>
                    <a:pt x="1024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1" y="159"/>
                  </a:cubicBezTo>
                  <a:cubicBezTo>
                    <a:pt x="965" y="148"/>
                    <a:pt x="959" y="143"/>
                    <a:pt x="954" y="143"/>
                  </a:cubicBezTo>
                  <a:cubicBezTo>
                    <a:pt x="936" y="143"/>
                    <a:pt x="926" y="203"/>
                    <a:pt x="911" y="203"/>
                  </a:cubicBezTo>
                  <a:cubicBezTo>
                    <a:pt x="908" y="203"/>
                    <a:pt x="904" y="201"/>
                    <a:pt x="901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4" y="191"/>
                    <a:pt x="897" y="193"/>
                    <a:pt x="890" y="193"/>
                  </a:cubicBezTo>
                  <a:cubicBezTo>
                    <a:pt x="871" y="193"/>
                    <a:pt x="853" y="181"/>
                    <a:pt x="865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2" y="150"/>
                    <a:pt x="662" y="142"/>
                  </a:cubicBezTo>
                  <a:lnTo>
                    <a:pt x="662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2" y="327"/>
                    <a:pt x="627" y="283"/>
                    <a:pt x="592" y="239"/>
                  </a:cubicBezTo>
                  <a:cubicBezTo>
                    <a:pt x="565" y="195"/>
                    <a:pt x="539" y="150"/>
                    <a:pt x="565" y="142"/>
                  </a:cubicBezTo>
                  <a:cubicBezTo>
                    <a:pt x="550" y="136"/>
                    <a:pt x="535" y="131"/>
                    <a:pt x="519" y="131"/>
                  </a:cubicBezTo>
                  <a:cubicBezTo>
                    <a:pt x="508" y="131"/>
                    <a:pt x="497" y="134"/>
                    <a:pt x="486" y="142"/>
                  </a:cubicBezTo>
                  <a:cubicBezTo>
                    <a:pt x="503" y="150"/>
                    <a:pt x="574" y="221"/>
                    <a:pt x="565" y="221"/>
                  </a:cubicBezTo>
                  <a:cubicBezTo>
                    <a:pt x="521" y="195"/>
                    <a:pt x="503" y="186"/>
                    <a:pt x="495" y="177"/>
                  </a:cubicBezTo>
                  <a:cubicBezTo>
                    <a:pt x="479" y="177"/>
                    <a:pt x="463" y="170"/>
                    <a:pt x="427" y="149"/>
                  </a:cubicBezTo>
                  <a:lnTo>
                    <a:pt x="427" y="149"/>
                  </a:lnTo>
                  <a:cubicBezTo>
                    <a:pt x="456" y="172"/>
                    <a:pt x="500" y="239"/>
                    <a:pt x="477" y="239"/>
                  </a:cubicBezTo>
                  <a:cubicBezTo>
                    <a:pt x="469" y="222"/>
                    <a:pt x="397" y="158"/>
                    <a:pt x="389" y="143"/>
                  </a:cubicBezTo>
                  <a:lnTo>
                    <a:pt x="389" y="143"/>
                  </a:lnTo>
                  <a:cubicBezTo>
                    <a:pt x="398" y="168"/>
                    <a:pt x="406" y="193"/>
                    <a:pt x="414" y="226"/>
                  </a:cubicBezTo>
                  <a:lnTo>
                    <a:pt x="414" y="226"/>
                  </a:lnTo>
                  <a:cubicBezTo>
                    <a:pt x="405" y="205"/>
                    <a:pt x="333" y="158"/>
                    <a:pt x="292" y="133"/>
                  </a:cubicBezTo>
                  <a:lnTo>
                    <a:pt x="292" y="133"/>
                  </a:lnTo>
                  <a:cubicBezTo>
                    <a:pt x="301" y="139"/>
                    <a:pt x="295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92" y="256"/>
                    <a:pt x="159" y="168"/>
                    <a:pt x="97" y="150"/>
                  </a:cubicBezTo>
                  <a:lnTo>
                    <a:pt x="97" y="150"/>
                  </a:lnTo>
                  <a:cubicBezTo>
                    <a:pt x="141" y="186"/>
                    <a:pt x="239" y="248"/>
                    <a:pt x="327" y="309"/>
                  </a:cubicBezTo>
                  <a:cubicBezTo>
                    <a:pt x="424" y="371"/>
                    <a:pt x="512" y="424"/>
                    <a:pt x="548" y="451"/>
                  </a:cubicBezTo>
                  <a:lnTo>
                    <a:pt x="512" y="433"/>
                  </a:lnTo>
                  <a:lnTo>
                    <a:pt x="512" y="433"/>
                  </a:lnTo>
                  <a:cubicBezTo>
                    <a:pt x="530" y="451"/>
                    <a:pt x="548" y="459"/>
                    <a:pt x="565" y="477"/>
                  </a:cubicBezTo>
                  <a:cubicBezTo>
                    <a:pt x="512" y="451"/>
                    <a:pt x="433" y="406"/>
                    <a:pt x="336" y="345"/>
                  </a:cubicBezTo>
                  <a:cubicBezTo>
                    <a:pt x="247" y="292"/>
                    <a:pt x="159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44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9"/>
                    <a:pt x="186" y="274"/>
                    <a:pt x="239" y="318"/>
                  </a:cubicBezTo>
                  <a:cubicBezTo>
                    <a:pt x="300" y="354"/>
                    <a:pt x="345" y="389"/>
                    <a:pt x="345" y="415"/>
                  </a:cubicBezTo>
                  <a:cubicBezTo>
                    <a:pt x="327" y="415"/>
                    <a:pt x="212" y="362"/>
                    <a:pt x="194" y="354"/>
                  </a:cubicBezTo>
                  <a:lnTo>
                    <a:pt x="194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9" y="424"/>
                    <a:pt x="265" y="442"/>
                  </a:cubicBezTo>
                  <a:cubicBezTo>
                    <a:pt x="292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3" y="533"/>
                    <a:pt x="560" y="550"/>
                    <a:pt x="601" y="557"/>
                  </a:cubicBezTo>
                  <a:cubicBezTo>
                    <a:pt x="601" y="557"/>
                    <a:pt x="556" y="592"/>
                    <a:pt x="539" y="610"/>
                  </a:cubicBezTo>
                  <a:cubicBezTo>
                    <a:pt x="526" y="614"/>
                    <a:pt x="512" y="616"/>
                    <a:pt x="498" y="616"/>
                  </a:cubicBezTo>
                  <a:cubicBezTo>
                    <a:pt x="484" y="616"/>
                    <a:pt x="468" y="614"/>
                    <a:pt x="450" y="610"/>
                  </a:cubicBezTo>
                  <a:cubicBezTo>
                    <a:pt x="433" y="610"/>
                    <a:pt x="411" y="606"/>
                    <a:pt x="394" y="606"/>
                  </a:cubicBezTo>
                  <a:cubicBezTo>
                    <a:pt x="385" y="606"/>
                    <a:pt x="377" y="607"/>
                    <a:pt x="371" y="610"/>
                  </a:cubicBezTo>
                  <a:cubicBezTo>
                    <a:pt x="389" y="610"/>
                    <a:pt x="415" y="618"/>
                    <a:pt x="424" y="627"/>
                  </a:cubicBezTo>
                  <a:cubicBezTo>
                    <a:pt x="415" y="636"/>
                    <a:pt x="371" y="627"/>
                    <a:pt x="397" y="654"/>
                  </a:cubicBezTo>
                  <a:cubicBezTo>
                    <a:pt x="435" y="654"/>
                    <a:pt x="437" y="684"/>
                    <a:pt x="441" y="684"/>
                  </a:cubicBezTo>
                  <a:cubicBezTo>
                    <a:pt x="443" y="684"/>
                    <a:pt x="445" y="678"/>
                    <a:pt x="450" y="663"/>
                  </a:cubicBezTo>
                  <a:cubicBezTo>
                    <a:pt x="477" y="689"/>
                    <a:pt x="459" y="698"/>
                    <a:pt x="477" y="724"/>
                  </a:cubicBezTo>
                  <a:cubicBezTo>
                    <a:pt x="495" y="716"/>
                    <a:pt x="521" y="716"/>
                    <a:pt x="548" y="716"/>
                  </a:cubicBezTo>
                  <a:cubicBezTo>
                    <a:pt x="561" y="711"/>
                    <a:pt x="576" y="709"/>
                    <a:pt x="590" y="709"/>
                  </a:cubicBezTo>
                  <a:cubicBezTo>
                    <a:pt x="603" y="709"/>
                    <a:pt x="614" y="711"/>
                    <a:pt x="618" y="716"/>
                  </a:cubicBezTo>
                  <a:cubicBezTo>
                    <a:pt x="609" y="724"/>
                    <a:pt x="592" y="733"/>
                    <a:pt x="592" y="742"/>
                  </a:cubicBezTo>
                  <a:cubicBezTo>
                    <a:pt x="609" y="786"/>
                    <a:pt x="609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8" y="910"/>
                    <a:pt x="605" y="910"/>
                    <a:pt x="611" y="910"/>
                  </a:cubicBezTo>
                  <a:lnTo>
                    <a:pt x="611" y="910"/>
                  </a:lnTo>
                  <a:cubicBezTo>
                    <a:pt x="610" y="910"/>
                    <a:pt x="610" y="910"/>
                    <a:pt x="609" y="910"/>
                  </a:cubicBezTo>
                  <a:cubicBezTo>
                    <a:pt x="643" y="891"/>
                    <a:pt x="678" y="882"/>
                    <a:pt x="712" y="882"/>
                  </a:cubicBezTo>
                  <a:cubicBezTo>
                    <a:pt x="742" y="882"/>
                    <a:pt x="770" y="889"/>
                    <a:pt x="795" y="901"/>
                  </a:cubicBezTo>
                  <a:cubicBezTo>
                    <a:pt x="830" y="927"/>
                    <a:pt x="768" y="936"/>
                    <a:pt x="777" y="945"/>
                  </a:cubicBezTo>
                  <a:cubicBezTo>
                    <a:pt x="790" y="980"/>
                    <a:pt x="821" y="980"/>
                    <a:pt x="849" y="980"/>
                  </a:cubicBezTo>
                  <a:cubicBezTo>
                    <a:pt x="877" y="980"/>
                    <a:pt x="901" y="980"/>
                    <a:pt x="901" y="1016"/>
                  </a:cubicBezTo>
                  <a:cubicBezTo>
                    <a:pt x="874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95" y="1007"/>
                  </a:cubicBezTo>
                  <a:lnTo>
                    <a:pt x="795" y="1007"/>
                  </a:lnTo>
                  <a:lnTo>
                    <a:pt x="786" y="1033"/>
                  </a:lnTo>
                  <a:cubicBezTo>
                    <a:pt x="768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3" y="1042"/>
                    <a:pt x="812" y="1122"/>
                    <a:pt x="812" y="1184"/>
                  </a:cubicBezTo>
                  <a:cubicBezTo>
                    <a:pt x="823" y="1189"/>
                    <a:pt x="836" y="1194"/>
                    <a:pt x="847" y="1194"/>
                  </a:cubicBezTo>
                  <a:cubicBezTo>
                    <a:pt x="855" y="1194"/>
                    <a:pt x="862" y="1191"/>
                    <a:pt x="865" y="1184"/>
                  </a:cubicBezTo>
                  <a:lnTo>
                    <a:pt x="848" y="1166"/>
                  </a:lnTo>
                  <a:cubicBezTo>
                    <a:pt x="853" y="1158"/>
                    <a:pt x="861" y="1155"/>
                    <a:pt x="868" y="1155"/>
                  </a:cubicBezTo>
                  <a:cubicBezTo>
                    <a:pt x="877" y="1155"/>
                    <a:pt x="887" y="1159"/>
                    <a:pt x="895" y="1159"/>
                  </a:cubicBezTo>
                  <a:cubicBezTo>
                    <a:pt x="902" y="1159"/>
                    <a:pt x="907" y="1156"/>
                    <a:pt x="910" y="1148"/>
                  </a:cubicBezTo>
                  <a:cubicBezTo>
                    <a:pt x="936" y="1157"/>
                    <a:pt x="980" y="1166"/>
                    <a:pt x="980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1" y="1215"/>
                    <a:pt x="958" y="1201"/>
                    <a:pt x="945" y="1201"/>
                  </a:cubicBezTo>
                  <a:lnTo>
                    <a:pt x="945" y="1201"/>
                  </a:lnTo>
                  <a:cubicBezTo>
                    <a:pt x="957" y="1201"/>
                    <a:pt x="952" y="1216"/>
                    <a:pt x="950" y="1231"/>
                  </a:cubicBezTo>
                  <a:lnTo>
                    <a:pt x="950" y="1231"/>
                  </a:lnTo>
                  <a:lnTo>
                    <a:pt x="945" y="1236"/>
                  </a:lnTo>
                  <a:cubicBezTo>
                    <a:pt x="947" y="1236"/>
                    <a:pt x="948" y="1235"/>
                    <a:pt x="950" y="1233"/>
                  </a:cubicBezTo>
                  <a:lnTo>
                    <a:pt x="950" y="1233"/>
                  </a:lnTo>
                  <a:cubicBezTo>
                    <a:pt x="947" y="1249"/>
                    <a:pt x="948" y="1264"/>
                    <a:pt x="971" y="1264"/>
                  </a:cubicBezTo>
                  <a:cubicBezTo>
                    <a:pt x="973" y="1264"/>
                    <a:pt x="977" y="1263"/>
                    <a:pt x="980" y="1263"/>
                  </a:cubicBezTo>
                  <a:lnTo>
                    <a:pt x="989" y="1219"/>
                  </a:lnTo>
                  <a:cubicBezTo>
                    <a:pt x="1024" y="1236"/>
                    <a:pt x="1077" y="1236"/>
                    <a:pt x="1086" y="1272"/>
                  </a:cubicBezTo>
                  <a:cubicBezTo>
                    <a:pt x="1113" y="1236"/>
                    <a:pt x="1077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6" y="1232"/>
                    <a:pt x="1090" y="1232"/>
                  </a:cubicBezTo>
                  <a:cubicBezTo>
                    <a:pt x="1071" y="1232"/>
                    <a:pt x="1069" y="1192"/>
                    <a:pt x="1054" y="1192"/>
                  </a:cubicBezTo>
                  <a:cubicBezTo>
                    <a:pt x="1050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5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4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24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1" y="1139"/>
                    <a:pt x="954" y="1104"/>
                    <a:pt x="927" y="1104"/>
                  </a:cubicBezTo>
                  <a:cubicBezTo>
                    <a:pt x="927" y="1095"/>
                    <a:pt x="932" y="1095"/>
                    <a:pt x="937" y="1095"/>
                  </a:cubicBezTo>
                  <a:cubicBezTo>
                    <a:pt x="943" y="1095"/>
                    <a:pt x="949" y="1095"/>
                    <a:pt x="954" y="1086"/>
                  </a:cubicBezTo>
                  <a:lnTo>
                    <a:pt x="927" y="1078"/>
                  </a:lnTo>
                  <a:cubicBezTo>
                    <a:pt x="941" y="1068"/>
                    <a:pt x="948" y="1051"/>
                    <a:pt x="957" y="1041"/>
                  </a:cubicBezTo>
                  <a:lnTo>
                    <a:pt x="957" y="1041"/>
                  </a:lnTo>
                  <a:cubicBezTo>
                    <a:pt x="959" y="1040"/>
                    <a:pt x="961" y="1039"/>
                    <a:pt x="962" y="1036"/>
                  </a:cubicBezTo>
                  <a:lnTo>
                    <a:pt x="962" y="1036"/>
                  </a:lnTo>
                  <a:cubicBezTo>
                    <a:pt x="965" y="1035"/>
                    <a:pt x="967" y="1034"/>
                    <a:pt x="970" y="1034"/>
                  </a:cubicBezTo>
                  <a:cubicBezTo>
                    <a:pt x="975" y="1034"/>
                    <a:pt x="981" y="1036"/>
                    <a:pt x="989" y="1042"/>
                  </a:cubicBezTo>
                  <a:lnTo>
                    <a:pt x="971" y="1007"/>
                  </a:lnTo>
                  <a:cubicBezTo>
                    <a:pt x="980" y="980"/>
                    <a:pt x="971" y="954"/>
                    <a:pt x="954" y="954"/>
                  </a:cubicBezTo>
                  <a:cubicBezTo>
                    <a:pt x="945" y="936"/>
                    <a:pt x="901" y="936"/>
                    <a:pt x="927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5" y="848"/>
                    <a:pt x="786" y="830"/>
                    <a:pt x="812" y="751"/>
                  </a:cubicBezTo>
                  <a:cubicBezTo>
                    <a:pt x="795" y="742"/>
                    <a:pt x="777" y="733"/>
                    <a:pt x="777" y="698"/>
                  </a:cubicBezTo>
                  <a:lnTo>
                    <a:pt x="795" y="680"/>
                  </a:lnTo>
                  <a:cubicBezTo>
                    <a:pt x="778" y="672"/>
                    <a:pt x="785" y="618"/>
                    <a:pt x="764" y="618"/>
                  </a:cubicBezTo>
                  <a:cubicBezTo>
                    <a:pt x="763" y="618"/>
                    <a:pt x="761" y="618"/>
                    <a:pt x="760" y="618"/>
                  </a:cubicBezTo>
                  <a:cubicBezTo>
                    <a:pt x="786" y="592"/>
                    <a:pt x="786" y="592"/>
                    <a:pt x="786" y="583"/>
                  </a:cubicBezTo>
                  <a:cubicBezTo>
                    <a:pt x="777" y="583"/>
                    <a:pt x="760" y="583"/>
                    <a:pt x="768" y="574"/>
                  </a:cubicBezTo>
                  <a:lnTo>
                    <a:pt x="768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45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45" y="504"/>
                  </a:cubicBezTo>
                  <a:cubicBezTo>
                    <a:pt x="653" y="508"/>
                    <a:pt x="655" y="512"/>
                    <a:pt x="655" y="514"/>
                  </a:cubicBezTo>
                  <a:lnTo>
                    <a:pt x="655" y="514"/>
                  </a:lnTo>
                  <a:cubicBezTo>
                    <a:pt x="652" y="514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7" y="515"/>
                    <a:pt x="650" y="516"/>
                    <a:pt x="652" y="516"/>
                  </a:cubicBezTo>
                  <a:cubicBezTo>
                    <a:pt x="653" y="516"/>
                    <a:pt x="655" y="515"/>
                    <a:pt x="655" y="514"/>
                  </a:cubicBezTo>
                  <a:lnTo>
                    <a:pt x="655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7" y="474"/>
                    <a:pt x="590" y="454"/>
                    <a:pt x="600" y="454"/>
                  </a:cubicBezTo>
                  <a:cubicBezTo>
                    <a:pt x="602" y="454"/>
                    <a:pt x="608" y="455"/>
                    <a:pt x="618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09" y="451"/>
                    <a:pt x="618" y="451"/>
                  </a:cubicBezTo>
                  <a:lnTo>
                    <a:pt x="627" y="451"/>
                  </a:ln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80" y="477"/>
                  </a:lnTo>
                  <a:cubicBezTo>
                    <a:pt x="682" y="478"/>
                    <a:pt x="684" y="479"/>
                    <a:pt x="684" y="479"/>
                  </a:cubicBezTo>
                  <a:cubicBezTo>
                    <a:pt x="686" y="479"/>
                    <a:pt x="648" y="456"/>
                    <a:pt x="609" y="433"/>
                  </a:cubicBezTo>
                  <a:cubicBezTo>
                    <a:pt x="609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6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8" y="423"/>
                    <a:pt x="638" y="384"/>
                  </a:cubicBezTo>
                  <a:lnTo>
                    <a:pt x="638" y="384"/>
                  </a:lnTo>
                  <a:cubicBezTo>
                    <a:pt x="641" y="385"/>
                    <a:pt x="645" y="386"/>
                    <a:pt x="648" y="386"/>
                  </a:cubicBezTo>
                  <a:cubicBezTo>
                    <a:pt x="656" y="386"/>
                    <a:pt x="662" y="382"/>
                    <a:pt x="662" y="371"/>
                  </a:cubicBez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24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42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2" y="370"/>
                    <a:pt x="775" y="373"/>
                    <a:pt x="777" y="380"/>
                  </a:cubicBezTo>
                  <a:cubicBezTo>
                    <a:pt x="804" y="406"/>
                    <a:pt x="812" y="406"/>
                    <a:pt x="865" y="406"/>
                  </a:cubicBezTo>
                  <a:cubicBezTo>
                    <a:pt x="918" y="406"/>
                    <a:pt x="971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6" y="429"/>
                    <a:pt x="1047" y="429"/>
                  </a:cubicBezTo>
                  <a:cubicBezTo>
                    <a:pt x="1053" y="429"/>
                    <a:pt x="1058" y="424"/>
                    <a:pt x="1060" y="406"/>
                  </a:cubicBezTo>
                  <a:cubicBezTo>
                    <a:pt x="1060" y="424"/>
                    <a:pt x="1077" y="442"/>
                    <a:pt x="1060" y="459"/>
                  </a:cubicBezTo>
                  <a:cubicBezTo>
                    <a:pt x="1070" y="453"/>
                    <a:pt x="1079" y="452"/>
                    <a:pt x="1087" y="452"/>
                  </a:cubicBezTo>
                  <a:cubicBezTo>
                    <a:pt x="1102" y="452"/>
                    <a:pt x="1115" y="458"/>
                    <a:pt x="1127" y="458"/>
                  </a:cubicBezTo>
                  <a:cubicBezTo>
                    <a:pt x="1137" y="458"/>
                    <a:pt x="1147" y="453"/>
                    <a:pt x="1157" y="433"/>
                  </a:cubicBezTo>
                  <a:lnTo>
                    <a:pt x="1157" y="433"/>
                  </a:lnTo>
                  <a:cubicBezTo>
                    <a:pt x="1166" y="451"/>
                    <a:pt x="1148" y="459"/>
                    <a:pt x="1148" y="477"/>
                  </a:cubicBezTo>
                  <a:cubicBezTo>
                    <a:pt x="1154" y="471"/>
                    <a:pt x="1161" y="465"/>
                    <a:pt x="1167" y="465"/>
                  </a:cubicBezTo>
                  <a:cubicBezTo>
                    <a:pt x="1169" y="465"/>
                    <a:pt x="1172" y="466"/>
                    <a:pt x="1175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10" y="433"/>
                    <a:pt x="1210" y="371"/>
                  </a:cubicBezTo>
                  <a:cubicBezTo>
                    <a:pt x="1221" y="383"/>
                    <a:pt x="1230" y="389"/>
                    <a:pt x="1237" y="389"/>
                  </a:cubicBezTo>
                  <a:cubicBezTo>
                    <a:pt x="1246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72" y="371"/>
                    <a:pt x="1280" y="398"/>
                    <a:pt x="1254" y="398"/>
                  </a:cubicBezTo>
                  <a:cubicBezTo>
                    <a:pt x="1263" y="402"/>
                    <a:pt x="1290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5" y="387"/>
                    <a:pt x="1360" y="390"/>
                    <a:pt x="1365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6" y="350"/>
                    <a:pt x="1452" y="345"/>
                    <a:pt x="1458" y="345"/>
                  </a:cubicBezTo>
                  <a:cubicBezTo>
                    <a:pt x="1466" y="345"/>
                    <a:pt x="1476" y="355"/>
                    <a:pt x="1492" y="355"/>
                  </a:cubicBezTo>
                  <a:cubicBezTo>
                    <a:pt x="1495" y="355"/>
                    <a:pt x="1498" y="354"/>
                    <a:pt x="1501" y="354"/>
                  </a:cubicBezTo>
                  <a:lnTo>
                    <a:pt x="1501" y="354"/>
                  </a:lnTo>
                  <a:lnTo>
                    <a:pt x="1492" y="362"/>
                  </a:lnTo>
                  <a:cubicBezTo>
                    <a:pt x="1513" y="375"/>
                    <a:pt x="1525" y="379"/>
                    <a:pt x="1533" y="379"/>
                  </a:cubicBezTo>
                  <a:cubicBezTo>
                    <a:pt x="1543" y="379"/>
                    <a:pt x="1546" y="372"/>
                    <a:pt x="1555" y="372"/>
                  </a:cubicBezTo>
                  <a:cubicBezTo>
                    <a:pt x="1561" y="372"/>
                    <a:pt x="1571" y="376"/>
                    <a:pt x="1590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5" y="326"/>
                  </a:cubicBezTo>
                  <a:cubicBezTo>
                    <a:pt x="1612" y="326"/>
                    <a:pt x="1642" y="375"/>
                    <a:pt x="1667" y="375"/>
                  </a:cubicBezTo>
                  <a:cubicBezTo>
                    <a:pt x="1671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3" y="342"/>
                    <a:pt x="1665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1" y="489"/>
                    <a:pt x="1740" y="431"/>
                    <a:pt x="1775" y="424"/>
                  </a:cubicBezTo>
                  <a:lnTo>
                    <a:pt x="1775" y="424"/>
                  </a:lnTo>
                  <a:cubicBezTo>
                    <a:pt x="1784" y="442"/>
                    <a:pt x="1766" y="486"/>
                    <a:pt x="1793" y="486"/>
                  </a:cubicBezTo>
                  <a:cubicBezTo>
                    <a:pt x="1794" y="489"/>
                    <a:pt x="1795" y="490"/>
                    <a:pt x="1798" y="490"/>
                  </a:cubicBezTo>
                  <a:cubicBezTo>
                    <a:pt x="1811" y="490"/>
                    <a:pt x="1845" y="444"/>
                    <a:pt x="1874" y="444"/>
                  </a:cubicBezTo>
                  <a:cubicBezTo>
                    <a:pt x="1883" y="444"/>
                    <a:pt x="1891" y="449"/>
                    <a:pt x="1899" y="459"/>
                  </a:cubicBezTo>
                  <a:cubicBezTo>
                    <a:pt x="1890" y="433"/>
                    <a:pt x="1890" y="415"/>
                    <a:pt x="1907" y="406"/>
                  </a:cubicBezTo>
                  <a:cubicBezTo>
                    <a:pt x="1909" y="406"/>
                    <a:pt x="1910" y="406"/>
                    <a:pt x="1912" y="406"/>
                  </a:cubicBezTo>
                  <a:cubicBezTo>
                    <a:pt x="1931" y="406"/>
                    <a:pt x="1956" y="439"/>
                    <a:pt x="1978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13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7" y="404"/>
                    <a:pt x="2102" y="414"/>
                    <a:pt x="2109" y="414"/>
                  </a:cubicBezTo>
                  <a:cubicBezTo>
                    <a:pt x="2116" y="414"/>
                    <a:pt x="2124" y="406"/>
                    <a:pt x="2137" y="398"/>
                  </a:cubicBezTo>
                  <a:cubicBezTo>
                    <a:pt x="2145" y="394"/>
                    <a:pt x="2157" y="388"/>
                    <a:pt x="2164" y="388"/>
                  </a:cubicBezTo>
                  <a:cubicBezTo>
                    <a:pt x="2172" y="388"/>
                    <a:pt x="2174" y="396"/>
                    <a:pt x="2155" y="424"/>
                  </a:cubicBezTo>
                  <a:lnTo>
                    <a:pt x="2199" y="415"/>
                  </a:lnTo>
                  <a:lnTo>
                    <a:pt x="2190" y="433"/>
                  </a:lnTo>
                  <a:cubicBezTo>
                    <a:pt x="2199" y="433"/>
                    <a:pt x="2225" y="406"/>
                    <a:pt x="2269" y="380"/>
                  </a:cubicBezTo>
                  <a:lnTo>
                    <a:pt x="2269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9" y="416"/>
                    <a:pt x="2252" y="421"/>
                    <a:pt x="2259" y="421"/>
                  </a:cubicBezTo>
                  <a:cubicBezTo>
                    <a:pt x="2270" y="421"/>
                    <a:pt x="2293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0" y="403"/>
                    <a:pt x="2325" y="402"/>
                    <a:pt x="2327" y="402"/>
                  </a:cubicBezTo>
                  <a:cubicBezTo>
                    <a:pt x="2337" y="402"/>
                    <a:pt x="2317" y="426"/>
                    <a:pt x="2331" y="433"/>
                  </a:cubicBezTo>
                  <a:cubicBezTo>
                    <a:pt x="2322" y="442"/>
                    <a:pt x="2322" y="442"/>
                    <a:pt x="2340" y="442"/>
                  </a:cubicBezTo>
                  <a:cubicBezTo>
                    <a:pt x="2331" y="442"/>
                    <a:pt x="2322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0" y="522"/>
                  </a:cubicBezTo>
                  <a:cubicBezTo>
                    <a:pt x="2260" y="522"/>
                    <a:pt x="2280" y="519"/>
                    <a:pt x="2314" y="512"/>
                  </a:cubicBezTo>
                  <a:cubicBezTo>
                    <a:pt x="2322" y="521"/>
                    <a:pt x="2331" y="530"/>
                    <a:pt x="2340" y="530"/>
                  </a:cubicBezTo>
                  <a:cubicBezTo>
                    <a:pt x="2358" y="512"/>
                    <a:pt x="2375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8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400" y="544"/>
                    <a:pt x="2382" y="544"/>
                  </a:cubicBezTo>
                  <a:cubicBezTo>
                    <a:pt x="2378" y="544"/>
                    <a:pt x="2375" y="542"/>
                    <a:pt x="2375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7" y="575"/>
                    <a:pt x="2291" y="575"/>
                  </a:cubicBezTo>
                  <a:cubicBezTo>
                    <a:pt x="2287" y="575"/>
                    <a:pt x="2283" y="575"/>
                    <a:pt x="2278" y="574"/>
                  </a:cubicBezTo>
                  <a:cubicBezTo>
                    <a:pt x="2269" y="592"/>
                    <a:pt x="2261" y="610"/>
                    <a:pt x="2243" y="618"/>
                  </a:cubicBezTo>
                  <a:cubicBezTo>
                    <a:pt x="2243" y="627"/>
                    <a:pt x="2234" y="627"/>
                    <a:pt x="2234" y="636"/>
                  </a:cubicBezTo>
                  <a:cubicBezTo>
                    <a:pt x="2225" y="636"/>
                    <a:pt x="2225" y="645"/>
                    <a:pt x="2225" y="645"/>
                  </a:cubicBezTo>
                  <a:lnTo>
                    <a:pt x="2208" y="663"/>
                  </a:lnTo>
                  <a:cubicBezTo>
                    <a:pt x="2172" y="707"/>
                    <a:pt x="2137" y="751"/>
                    <a:pt x="2110" y="795"/>
                  </a:cubicBezTo>
                  <a:lnTo>
                    <a:pt x="2163" y="813"/>
                  </a:lnTo>
                  <a:lnTo>
                    <a:pt x="2137" y="839"/>
                  </a:lnTo>
                  <a:cubicBezTo>
                    <a:pt x="2128" y="839"/>
                    <a:pt x="2093" y="830"/>
                    <a:pt x="2110" y="813"/>
                  </a:cubicBezTo>
                  <a:cubicBezTo>
                    <a:pt x="2108" y="812"/>
                    <a:pt x="2105" y="812"/>
                    <a:pt x="2104" y="812"/>
                  </a:cubicBezTo>
                  <a:cubicBezTo>
                    <a:pt x="2080" y="812"/>
                    <a:pt x="2111" y="857"/>
                    <a:pt x="2119" y="866"/>
                  </a:cubicBezTo>
                  <a:cubicBezTo>
                    <a:pt x="2112" y="872"/>
                    <a:pt x="2106" y="874"/>
                    <a:pt x="2100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6" y="830"/>
                  </a:cubicBezTo>
                  <a:lnTo>
                    <a:pt x="2057" y="848"/>
                  </a:lnTo>
                  <a:lnTo>
                    <a:pt x="2066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6" y="921"/>
                  </a:cubicBezTo>
                  <a:cubicBezTo>
                    <a:pt x="2054" y="921"/>
                    <a:pt x="2047" y="910"/>
                    <a:pt x="2040" y="910"/>
                  </a:cubicBezTo>
                  <a:cubicBezTo>
                    <a:pt x="2040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0" y="1273"/>
                    <a:pt x="1916" y="1267"/>
                    <a:pt x="1905" y="1267"/>
                  </a:cubicBezTo>
                  <a:cubicBezTo>
                    <a:pt x="1878" y="1267"/>
                    <a:pt x="1871" y="1301"/>
                    <a:pt x="1830" y="1301"/>
                  </a:cubicBezTo>
                  <a:cubicBezTo>
                    <a:pt x="1827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8" y="1312"/>
                    <a:pt x="1782" y="1379"/>
                    <a:pt x="1854" y="1387"/>
                  </a:cubicBezTo>
                  <a:cubicBezTo>
                    <a:pt x="1851" y="1390"/>
                    <a:pt x="1847" y="1392"/>
                    <a:pt x="1844" y="1392"/>
                  </a:cubicBezTo>
                  <a:cubicBezTo>
                    <a:pt x="1829" y="1392"/>
                    <a:pt x="1814" y="1369"/>
                    <a:pt x="1793" y="1369"/>
                  </a:cubicBezTo>
                  <a:cubicBezTo>
                    <a:pt x="1793" y="1440"/>
                    <a:pt x="1704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2" y="1572"/>
                  </a:lnTo>
                  <a:cubicBezTo>
                    <a:pt x="1642" y="1590"/>
                    <a:pt x="1704" y="1625"/>
                    <a:pt x="1651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5" y="1740"/>
                    <a:pt x="1572" y="1925"/>
                    <a:pt x="1395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6" y="2075"/>
                  </a:lnTo>
                  <a:cubicBezTo>
                    <a:pt x="1422" y="2111"/>
                    <a:pt x="1351" y="2137"/>
                    <a:pt x="1395" y="2164"/>
                  </a:cubicBezTo>
                  <a:lnTo>
                    <a:pt x="1395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5" y="2190"/>
                    <a:pt x="1642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60" y="2102"/>
                    <a:pt x="1660" y="2084"/>
                    <a:pt x="1687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28" y="1925"/>
                  </a:cubicBezTo>
                  <a:lnTo>
                    <a:pt x="1793" y="1916"/>
                  </a:lnTo>
                  <a:cubicBezTo>
                    <a:pt x="1801" y="1899"/>
                    <a:pt x="1819" y="1899"/>
                    <a:pt x="1828" y="1899"/>
                  </a:cubicBezTo>
                  <a:cubicBezTo>
                    <a:pt x="1820" y="1889"/>
                    <a:pt x="1815" y="1886"/>
                    <a:pt x="1811" y="1886"/>
                  </a:cubicBezTo>
                  <a:cubicBezTo>
                    <a:pt x="1798" y="1886"/>
                    <a:pt x="1794" y="1911"/>
                    <a:pt x="1779" y="1911"/>
                  </a:cubicBezTo>
                  <a:cubicBezTo>
                    <a:pt x="1774" y="1911"/>
                    <a:pt x="1767" y="1908"/>
                    <a:pt x="1757" y="1899"/>
                  </a:cubicBezTo>
                  <a:lnTo>
                    <a:pt x="1757" y="1899"/>
                  </a:lnTo>
                  <a:cubicBezTo>
                    <a:pt x="1760" y="1899"/>
                    <a:pt x="1762" y="1899"/>
                    <a:pt x="1764" y="1899"/>
                  </a:cubicBezTo>
                  <a:cubicBezTo>
                    <a:pt x="1821" y="1899"/>
                    <a:pt x="1822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6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7" y="1767"/>
                    <a:pt x="1961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66" y="1457"/>
                    <a:pt x="2084" y="1395"/>
                  </a:cubicBezTo>
                  <a:cubicBezTo>
                    <a:pt x="2075" y="1378"/>
                    <a:pt x="2075" y="1360"/>
                    <a:pt x="2093" y="1342"/>
                  </a:cubicBezTo>
                  <a:cubicBezTo>
                    <a:pt x="2097" y="1356"/>
                    <a:pt x="2108" y="1356"/>
                    <a:pt x="2119" y="1356"/>
                  </a:cubicBezTo>
                  <a:cubicBezTo>
                    <a:pt x="2130" y="1356"/>
                    <a:pt x="2141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37" y="1263"/>
                  </a:lnTo>
                  <a:cubicBezTo>
                    <a:pt x="2119" y="1245"/>
                    <a:pt x="2110" y="1236"/>
                    <a:pt x="2119" y="1201"/>
                  </a:cubicBezTo>
                  <a:lnTo>
                    <a:pt x="2119" y="1201"/>
                  </a:lnTo>
                  <a:cubicBezTo>
                    <a:pt x="2128" y="1236"/>
                    <a:pt x="2163" y="1210"/>
                    <a:pt x="2181" y="1245"/>
                  </a:cubicBezTo>
                  <a:cubicBezTo>
                    <a:pt x="2253" y="1221"/>
                    <a:pt x="2187" y="1146"/>
                    <a:pt x="2247" y="1146"/>
                  </a:cubicBezTo>
                  <a:cubicBezTo>
                    <a:pt x="2253" y="1146"/>
                    <a:pt x="2261" y="1147"/>
                    <a:pt x="2269" y="1148"/>
                  </a:cubicBezTo>
                  <a:cubicBezTo>
                    <a:pt x="2255" y="1132"/>
                    <a:pt x="2244" y="1126"/>
                    <a:pt x="2234" y="1126"/>
                  </a:cubicBezTo>
                  <a:cubicBezTo>
                    <a:pt x="2212" y="1126"/>
                    <a:pt x="2201" y="1159"/>
                    <a:pt x="2199" y="1159"/>
                  </a:cubicBezTo>
                  <a:cubicBezTo>
                    <a:pt x="2199" y="1159"/>
                    <a:pt x="2199" y="1159"/>
                    <a:pt x="2199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8" y="1090"/>
                    <a:pt x="2221" y="1091"/>
                    <a:pt x="2235" y="1091"/>
                  </a:cubicBezTo>
                  <a:cubicBezTo>
                    <a:pt x="2260" y="1091"/>
                    <a:pt x="2286" y="1087"/>
                    <a:pt x="2301" y="1066"/>
                  </a:cubicBezTo>
                  <a:lnTo>
                    <a:pt x="2301" y="1066"/>
                  </a:lnTo>
                  <a:cubicBezTo>
                    <a:pt x="2301" y="1070"/>
                    <a:pt x="2305" y="1072"/>
                    <a:pt x="2305" y="1078"/>
                  </a:cubicBezTo>
                  <a:cubicBezTo>
                    <a:pt x="2331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2" y="945"/>
                  </a:cubicBezTo>
                  <a:cubicBezTo>
                    <a:pt x="2340" y="936"/>
                    <a:pt x="2322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2" y="972"/>
                    <a:pt x="2349" y="1016"/>
                  </a:cubicBezTo>
                  <a:cubicBezTo>
                    <a:pt x="2369" y="1016"/>
                    <a:pt x="2353" y="975"/>
                    <a:pt x="2364" y="975"/>
                  </a:cubicBezTo>
                  <a:lnTo>
                    <a:pt x="2364" y="975"/>
                  </a:lnTo>
                  <a:cubicBezTo>
                    <a:pt x="2368" y="975"/>
                    <a:pt x="2374" y="979"/>
                    <a:pt x="2384" y="989"/>
                  </a:cubicBezTo>
                  <a:cubicBezTo>
                    <a:pt x="2331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6" y="910"/>
                  </a:lnTo>
                  <a:cubicBezTo>
                    <a:pt x="2428" y="866"/>
                    <a:pt x="2499" y="883"/>
                    <a:pt x="2499" y="848"/>
                  </a:cubicBezTo>
                  <a:lnTo>
                    <a:pt x="2499" y="848"/>
                  </a:lnTo>
                  <a:cubicBezTo>
                    <a:pt x="2488" y="864"/>
                    <a:pt x="2480" y="870"/>
                    <a:pt x="2472" y="870"/>
                  </a:cubicBezTo>
                  <a:cubicBezTo>
                    <a:pt x="2457" y="870"/>
                    <a:pt x="2446" y="847"/>
                    <a:pt x="2426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20" y="817"/>
                    <a:pt x="2428" y="808"/>
                    <a:pt x="2445" y="808"/>
                  </a:cubicBezTo>
                  <a:cubicBezTo>
                    <a:pt x="2452" y="808"/>
                    <a:pt x="2462" y="810"/>
                    <a:pt x="2472" y="813"/>
                  </a:cubicBezTo>
                  <a:cubicBezTo>
                    <a:pt x="2481" y="813"/>
                    <a:pt x="2499" y="813"/>
                    <a:pt x="2517" y="804"/>
                  </a:cubicBezTo>
                  <a:cubicBezTo>
                    <a:pt x="2533" y="796"/>
                    <a:pt x="2541" y="781"/>
                    <a:pt x="2556" y="758"/>
                  </a:cubicBezTo>
                  <a:lnTo>
                    <a:pt x="2556" y="758"/>
                  </a:lnTo>
                  <a:cubicBezTo>
                    <a:pt x="2547" y="770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5" y="751"/>
                    <a:pt x="2552" y="724"/>
                    <a:pt x="2578" y="716"/>
                  </a:cubicBezTo>
                  <a:cubicBezTo>
                    <a:pt x="2595" y="687"/>
                    <a:pt x="2593" y="679"/>
                    <a:pt x="2585" y="679"/>
                  </a:cubicBezTo>
                  <a:cubicBezTo>
                    <a:pt x="2575" y="679"/>
                    <a:pt x="2555" y="690"/>
                    <a:pt x="2543" y="690"/>
                  </a:cubicBezTo>
                  <a:cubicBezTo>
                    <a:pt x="2538" y="690"/>
                    <a:pt x="2534" y="687"/>
                    <a:pt x="2534" y="680"/>
                  </a:cubicBezTo>
                  <a:cubicBezTo>
                    <a:pt x="2596" y="663"/>
                    <a:pt x="2534" y="636"/>
                    <a:pt x="2543" y="610"/>
                  </a:cubicBezTo>
                  <a:lnTo>
                    <a:pt x="2543" y="610"/>
                  </a:lnTo>
                  <a:lnTo>
                    <a:pt x="2578" y="618"/>
                  </a:lnTo>
                  <a:cubicBezTo>
                    <a:pt x="2649" y="530"/>
                    <a:pt x="2508" y="592"/>
                    <a:pt x="2578" y="521"/>
                  </a:cubicBezTo>
                  <a:lnTo>
                    <a:pt x="2578" y="521"/>
                  </a:lnTo>
                  <a:cubicBezTo>
                    <a:pt x="2587" y="530"/>
                    <a:pt x="2605" y="539"/>
                    <a:pt x="2623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1" y="423"/>
                    <a:pt x="2683" y="427"/>
                    <a:pt x="2669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4" y="398"/>
                    <a:pt x="2711" y="354"/>
                  </a:cubicBezTo>
                  <a:cubicBezTo>
                    <a:pt x="2737" y="354"/>
                    <a:pt x="2764" y="354"/>
                    <a:pt x="2711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0" y="309"/>
                    <a:pt x="2782" y="318"/>
                  </a:cubicBezTo>
                  <a:cubicBezTo>
                    <a:pt x="2773" y="301"/>
                    <a:pt x="2764" y="292"/>
                    <a:pt x="2755" y="274"/>
                  </a:cubicBezTo>
                  <a:cubicBezTo>
                    <a:pt x="2782" y="256"/>
                    <a:pt x="2790" y="256"/>
                    <a:pt x="2799" y="256"/>
                  </a:cubicBezTo>
                  <a:cubicBezTo>
                    <a:pt x="2808" y="248"/>
                    <a:pt x="2782" y="248"/>
                    <a:pt x="2790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83" y="201"/>
                    <a:pt x="2887" y="204"/>
                    <a:pt x="2887" y="212"/>
                  </a:cubicBezTo>
                  <a:cubicBezTo>
                    <a:pt x="2887" y="195"/>
                    <a:pt x="2879" y="177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93" y="71"/>
                    <a:pt x="2993" y="53"/>
                    <a:pt x="2993" y="44"/>
                  </a:cubicBezTo>
                  <a:lnTo>
                    <a:pt x="2993" y="44"/>
                  </a:lnTo>
                  <a:cubicBezTo>
                    <a:pt x="2936" y="59"/>
                    <a:pt x="2856" y="85"/>
                    <a:pt x="2813" y="85"/>
                  </a:cubicBezTo>
                  <a:cubicBezTo>
                    <a:pt x="2803" y="85"/>
                    <a:pt x="2795" y="83"/>
                    <a:pt x="2790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9" y="73"/>
                    <a:pt x="2654" y="73"/>
                  </a:cubicBezTo>
                  <a:cubicBezTo>
                    <a:pt x="2631" y="73"/>
                    <a:pt x="2602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4" y="44"/>
                    <a:pt x="2534" y="62"/>
                    <a:pt x="2525" y="80"/>
                  </a:cubicBezTo>
                  <a:cubicBezTo>
                    <a:pt x="2525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6" y="127"/>
                  </a:cubicBezTo>
                  <a:cubicBezTo>
                    <a:pt x="2404" y="127"/>
                    <a:pt x="2470" y="78"/>
                    <a:pt x="2455" y="62"/>
                  </a:cubicBezTo>
                  <a:lnTo>
                    <a:pt x="2455" y="62"/>
                  </a:lnTo>
                  <a:cubicBezTo>
                    <a:pt x="2428" y="80"/>
                    <a:pt x="2393" y="97"/>
                    <a:pt x="2358" y="106"/>
                  </a:cubicBezTo>
                  <a:cubicBezTo>
                    <a:pt x="2344" y="111"/>
                    <a:pt x="2331" y="115"/>
                    <a:pt x="2318" y="115"/>
                  </a:cubicBezTo>
                  <a:cubicBezTo>
                    <a:pt x="2305" y="115"/>
                    <a:pt x="2291" y="111"/>
                    <a:pt x="2278" y="97"/>
                  </a:cubicBezTo>
                  <a:cubicBezTo>
                    <a:pt x="2305" y="97"/>
                    <a:pt x="2322" y="106"/>
                    <a:pt x="2340" y="106"/>
                  </a:cubicBezTo>
                  <a:cubicBezTo>
                    <a:pt x="2331" y="89"/>
                    <a:pt x="2322" y="80"/>
                    <a:pt x="2305" y="71"/>
                  </a:cubicBezTo>
                  <a:cubicBezTo>
                    <a:pt x="2384" y="27"/>
                    <a:pt x="2428" y="44"/>
                    <a:pt x="240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8778921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9025882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8635153" y="4739649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8750807" y="4828466"/>
              <a:ext cx="4313" cy="4473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5" y="17"/>
                    <a:pt x="24" y="16"/>
                    <a:pt x="22" y="15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9" y="19"/>
                    <a:pt x="9" y="27"/>
                  </a:cubicBezTo>
                  <a:cubicBezTo>
                    <a:pt x="9" y="21"/>
                    <a:pt x="14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8740903" y="4875750"/>
              <a:ext cx="4473" cy="3674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9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8735312" y="4843961"/>
              <a:ext cx="11342" cy="5910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7" y="1"/>
                  </a:moveTo>
                  <a:cubicBezTo>
                    <a:pt x="0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8740903" y="4849712"/>
              <a:ext cx="4473" cy="2875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8734513" y="4810735"/>
              <a:ext cx="10862" cy="3355"/>
            </a:xfrm>
            <a:custGeom>
              <a:avLst/>
              <a:gdLst/>
              <a:ahLst/>
              <a:cxnLst/>
              <a:rect l="l" t="t" r="r" b="b"/>
              <a:pathLst>
                <a:path w="68" h="21" extrusionOk="0">
                  <a:moveTo>
                    <a:pt x="20" y="1"/>
                  </a:moveTo>
                  <a:cubicBezTo>
                    <a:pt x="8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0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7" y="9"/>
                    <a:pt x="39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8726845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8719817" y="4832779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18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8723970" y="48369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cubicBezTo>
                    <a:pt x="1" y="10"/>
                    <a:pt x="9" y="18"/>
                    <a:pt x="18" y="18"/>
                  </a:cubicBezTo>
                  <a:cubicBezTo>
                    <a:pt x="9" y="18"/>
                    <a:pt x="1" y="10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8722532" y="4845399"/>
              <a:ext cx="160" cy="4473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1" y="27"/>
                  </a:moveTo>
                  <a:lnTo>
                    <a:pt x="1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8691542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1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8687389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5" y="9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8676367" y="4801150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5" y="1"/>
                  </a:moveTo>
                  <a:cubicBezTo>
                    <a:pt x="1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3" y="15"/>
                    <a:pt x="43" y="4"/>
                  </a:cubicBezTo>
                  <a:lnTo>
                    <a:pt x="43" y="4"/>
                  </a:lnTo>
                  <a:cubicBezTo>
                    <a:pt x="40" y="5"/>
                    <a:pt x="37" y="6"/>
                    <a:pt x="33" y="6"/>
                  </a:cubicBezTo>
                  <a:cubicBezTo>
                    <a:pt x="23" y="6"/>
                    <a:pt x="11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8654802" y="4734058"/>
              <a:ext cx="14377" cy="1597"/>
            </a:xfrm>
            <a:custGeom>
              <a:avLst/>
              <a:gdLst/>
              <a:ahLst/>
              <a:cxnLst/>
              <a:rect l="l" t="t" r="r" b="b"/>
              <a:pathLst>
                <a:path w="90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8584675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4" y="57"/>
                  </a:cubicBezTo>
                  <a:cubicBezTo>
                    <a:pt x="104" y="39"/>
                    <a:pt x="140" y="48"/>
                    <a:pt x="51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8601288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8787388" y="4977985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8788825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8859431" y="4646520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8907354" y="4652271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0"/>
                  </a:moveTo>
                  <a:lnTo>
                    <a:pt x="9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8973647" y="4643804"/>
              <a:ext cx="11501" cy="3994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0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8925724" y="5104979"/>
              <a:ext cx="361178" cy="313255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0"/>
                  </a:moveTo>
                  <a:lnTo>
                    <a:pt x="1130" y="1961"/>
                  </a:lnTo>
                  <a:lnTo>
                    <a:pt x="226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9129076" y="5400183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9" y="17"/>
                    <a:pt x="11" y="18"/>
                    <a:pt x="14" y="18"/>
                  </a:cubicBezTo>
                  <a:cubicBezTo>
                    <a:pt x="23" y="18"/>
                    <a:pt x="36" y="7"/>
                    <a:pt x="43" y="7"/>
                  </a:cubicBezTo>
                  <a:cubicBezTo>
                    <a:pt x="39" y="2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9103357" y="5382771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9089300" y="5363123"/>
              <a:ext cx="17092" cy="14217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4"/>
                    <a:pt x="71" y="44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27"/>
                    <a:pt x="36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9102079" y="5343315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cubicBezTo>
                    <a:pt x="13" y="3"/>
                    <a:pt x="9" y="3"/>
                    <a:pt x="6" y="3"/>
                  </a:cubicBezTo>
                  <a:cubicBezTo>
                    <a:pt x="4" y="3"/>
                    <a:pt x="2" y="3"/>
                    <a:pt x="1" y="3"/>
                  </a:cubicBezTo>
                  <a:lnTo>
                    <a:pt x="1" y="3"/>
                  </a:lnTo>
                  <a:cubicBezTo>
                    <a:pt x="0" y="3"/>
                    <a:pt x="4" y="5"/>
                    <a:pt x="18" y="18"/>
                  </a:cubicBezTo>
                  <a:cubicBezTo>
                    <a:pt x="26" y="18"/>
                    <a:pt x="26" y="18"/>
                    <a:pt x="26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9106233" y="5343954"/>
              <a:ext cx="1278" cy="1757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2" y="9"/>
                    <a:pt x="4" y="11"/>
                    <a:pt x="5" y="11"/>
                  </a:cubicBezTo>
                  <a:cubicBezTo>
                    <a:pt x="8" y="11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9097766" y="5331973"/>
              <a:ext cx="5751" cy="591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0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9090738" y="5336286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0" y="1"/>
                  </a:moveTo>
                  <a:lnTo>
                    <a:pt x="18" y="1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9091057" y="5337724"/>
              <a:ext cx="6869" cy="1597"/>
            </a:xfrm>
            <a:custGeom>
              <a:avLst/>
              <a:gdLst/>
              <a:ahLst/>
              <a:cxnLst/>
              <a:rect l="l" t="t" r="r" b="b"/>
              <a:pathLst>
                <a:path w="43" h="10" extrusionOk="0">
                  <a:moveTo>
                    <a:pt x="16" y="0"/>
                  </a:moveTo>
                  <a:cubicBezTo>
                    <a:pt x="10" y="0"/>
                    <a:pt x="0" y="4"/>
                    <a:pt x="5" y="4"/>
                  </a:cubicBezTo>
                  <a:cubicBezTo>
                    <a:pt x="7" y="4"/>
                    <a:pt x="11" y="4"/>
                    <a:pt x="20" y="2"/>
                  </a:cubicBezTo>
                  <a:lnTo>
                    <a:pt x="20" y="2"/>
                  </a:lnTo>
                  <a:lnTo>
                    <a:pt x="21" y="2"/>
                  </a:lnTo>
                  <a:lnTo>
                    <a:pt x="21" y="2"/>
                  </a:lnTo>
                  <a:cubicBezTo>
                    <a:pt x="22" y="2"/>
                    <a:pt x="24" y="1"/>
                    <a:pt x="25" y="0"/>
                  </a:cubicBezTo>
                  <a:lnTo>
                    <a:pt x="25" y="0"/>
                  </a:lnTo>
                  <a:cubicBezTo>
                    <a:pt x="23" y="1"/>
                    <a:pt x="21" y="1"/>
                    <a:pt x="20" y="2"/>
                  </a:cubicBezTo>
                  <a:lnTo>
                    <a:pt x="20" y="2"/>
                  </a:lnTo>
                  <a:lnTo>
                    <a:pt x="16" y="0"/>
                  </a:lnTo>
                  <a:close/>
                  <a:moveTo>
                    <a:pt x="21" y="2"/>
                  </a:moveTo>
                  <a:cubicBezTo>
                    <a:pt x="10" y="9"/>
                    <a:pt x="26" y="9"/>
                    <a:pt x="43" y="9"/>
                  </a:cubicBezTo>
                  <a:lnTo>
                    <a:pt x="21" y="2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9092175" y="5341877"/>
              <a:ext cx="8466" cy="57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14"/>
                    <a:pt x="27" y="22"/>
                    <a:pt x="16" y="22"/>
                  </a:cubicBezTo>
                  <a:cubicBezTo>
                    <a:pt x="12" y="22"/>
                    <a:pt x="7" y="21"/>
                    <a:pt x="0" y="19"/>
                  </a:cubicBezTo>
                  <a:lnTo>
                    <a:pt x="0" y="19"/>
                  </a:lnTo>
                  <a:cubicBezTo>
                    <a:pt x="9" y="31"/>
                    <a:pt x="20" y="36"/>
                    <a:pt x="28" y="36"/>
                  </a:cubicBezTo>
                  <a:cubicBezTo>
                    <a:pt x="44" y="36"/>
                    <a:pt x="53" y="18"/>
                    <a:pt x="3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9086425" y="5367116"/>
              <a:ext cx="3035" cy="4633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7" y="0"/>
                  </a:moveTo>
                  <a:cubicBezTo>
                    <a:pt x="5" y="0"/>
                    <a:pt x="3" y="1"/>
                    <a:pt x="1" y="2"/>
                  </a:cubicBezTo>
                  <a:lnTo>
                    <a:pt x="1" y="19"/>
                  </a:lnTo>
                  <a:lnTo>
                    <a:pt x="19" y="28"/>
                  </a:lnTo>
                  <a:cubicBezTo>
                    <a:pt x="11" y="21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9086425" y="5315200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9" y="9"/>
                    <a:pt x="10" y="18"/>
                    <a:pt x="1" y="27"/>
                  </a:cubicBezTo>
                  <a:lnTo>
                    <a:pt x="19" y="35"/>
                  </a:lnTo>
                  <a:cubicBezTo>
                    <a:pt x="19" y="27"/>
                    <a:pt x="19" y="9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9080834" y="5317916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1"/>
                    <a:pt x="11" y="15"/>
                    <a:pt x="16" y="15"/>
                  </a:cubicBezTo>
                  <a:cubicBezTo>
                    <a:pt x="20" y="15"/>
                    <a:pt x="23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9082271" y="5339161"/>
              <a:ext cx="8626" cy="2875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0" y="9"/>
                  </a:lnTo>
                  <a:lnTo>
                    <a:pt x="53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9080834" y="5302421"/>
              <a:ext cx="8626" cy="160"/>
            </a:xfrm>
            <a:custGeom>
              <a:avLst/>
              <a:gdLst/>
              <a:ahLst/>
              <a:cxnLst/>
              <a:rect l="l" t="t" r="r" b="b"/>
              <a:pathLst>
                <a:path w="54" h="1" extrusionOk="0">
                  <a:moveTo>
                    <a:pt x="18" y="1"/>
                  </a:moveTo>
                  <a:lnTo>
                    <a:pt x="54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9076680" y="5286926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18" y="9"/>
                    <a:pt x="18" y="27"/>
                    <a:pt x="18" y="45"/>
                  </a:cubicBezTo>
                  <a:cubicBezTo>
                    <a:pt x="35" y="45"/>
                    <a:pt x="35" y="18"/>
                    <a:pt x="53" y="18"/>
                  </a:cubicBezTo>
                  <a:cubicBezTo>
                    <a:pt x="44" y="9"/>
                    <a:pt x="18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9070930" y="5286926"/>
              <a:ext cx="5910" cy="160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27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9077958" y="5306734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1" y="27"/>
                  </a:lnTo>
                  <a:cubicBezTo>
                    <a:pt x="1" y="27"/>
                    <a:pt x="1" y="35"/>
                    <a:pt x="10" y="35"/>
                  </a:cubicBezTo>
                  <a:cubicBezTo>
                    <a:pt x="10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9076680" y="5308012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9"/>
                  </a:moveTo>
                  <a:lnTo>
                    <a:pt x="9" y="19"/>
                  </a:lnTo>
                  <a:cubicBezTo>
                    <a:pt x="0" y="10"/>
                    <a:pt x="0" y="1"/>
                    <a:pt x="0" y="1"/>
                  </a:cubicBezTo>
                  <a:cubicBezTo>
                    <a:pt x="0" y="1"/>
                    <a:pt x="0" y="10"/>
                    <a:pt x="9" y="1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9077958" y="5312325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9070930" y="5328459"/>
              <a:ext cx="11501" cy="3834"/>
            </a:xfrm>
            <a:custGeom>
              <a:avLst/>
              <a:gdLst/>
              <a:ahLst/>
              <a:cxnLst/>
              <a:rect l="l" t="t" r="r" b="b"/>
              <a:pathLst>
                <a:path w="72" h="24" extrusionOk="0">
                  <a:moveTo>
                    <a:pt x="33" y="1"/>
                  </a:moveTo>
                  <a:cubicBezTo>
                    <a:pt x="21" y="1"/>
                    <a:pt x="10" y="5"/>
                    <a:pt x="1" y="23"/>
                  </a:cubicBezTo>
                  <a:cubicBezTo>
                    <a:pt x="27" y="23"/>
                    <a:pt x="36" y="5"/>
                    <a:pt x="71" y="5"/>
                  </a:cubicBezTo>
                  <a:cubicBezTo>
                    <a:pt x="58" y="5"/>
                    <a:pt x="45" y="1"/>
                    <a:pt x="3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9073805" y="5317916"/>
              <a:ext cx="5751" cy="3035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18" y="18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9072367" y="5315200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1" y="9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9065339" y="5291239"/>
              <a:ext cx="7188" cy="7188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26"/>
                    <a:pt x="18" y="44"/>
                  </a:cubicBezTo>
                  <a:cubicBezTo>
                    <a:pt x="27" y="35"/>
                    <a:pt x="45" y="35"/>
                    <a:pt x="36" y="26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9073805" y="530242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9053997" y="5272868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cubicBezTo>
                    <a:pt x="10" y="0"/>
                    <a:pt x="10" y="0"/>
                    <a:pt x="1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9066776" y="529826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0" y="18"/>
                    <a:pt x="9" y="18"/>
                    <a:pt x="27" y="18"/>
                  </a:cubicBezTo>
                  <a:cubicBezTo>
                    <a:pt x="18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9065339" y="5282772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9" y="0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9073805" y="530098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9070930" y="5300983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cubicBezTo>
                    <a:pt x="1" y="10"/>
                    <a:pt x="10" y="10"/>
                    <a:pt x="18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9023007" y="5274306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1" y="0"/>
                  </a:moveTo>
                  <a:cubicBezTo>
                    <a:pt x="142" y="9"/>
                    <a:pt x="142" y="62"/>
                    <a:pt x="106" y="62"/>
                  </a:cubicBezTo>
                  <a:cubicBezTo>
                    <a:pt x="80" y="35"/>
                    <a:pt x="106" y="27"/>
                    <a:pt x="115" y="9"/>
                  </a:cubicBezTo>
                  <a:lnTo>
                    <a:pt x="115" y="9"/>
                  </a:lnTo>
                  <a:cubicBezTo>
                    <a:pt x="106" y="18"/>
                    <a:pt x="96" y="20"/>
                    <a:pt x="84" y="20"/>
                  </a:cubicBezTo>
                  <a:cubicBezTo>
                    <a:pt x="74" y="20"/>
                    <a:pt x="63" y="18"/>
                    <a:pt x="52" y="18"/>
                  </a:cubicBezTo>
                  <a:cubicBezTo>
                    <a:pt x="36" y="18"/>
                    <a:pt x="18" y="21"/>
                    <a:pt x="1" y="35"/>
                  </a:cubicBezTo>
                  <a:lnTo>
                    <a:pt x="36" y="44"/>
                  </a:lnTo>
                  <a:cubicBezTo>
                    <a:pt x="27" y="53"/>
                    <a:pt x="9" y="44"/>
                    <a:pt x="1" y="62"/>
                  </a:cubicBezTo>
                  <a:cubicBezTo>
                    <a:pt x="9" y="56"/>
                    <a:pt x="19" y="53"/>
                    <a:pt x="28" y="53"/>
                  </a:cubicBezTo>
                  <a:cubicBezTo>
                    <a:pt x="49" y="53"/>
                    <a:pt x="66" y="67"/>
                    <a:pt x="54" y="97"/>
                  </a:cubicBezTo>
                  <a:cubicBezTo>
                    <a:pt x="56" y="98"/>
                    <a:pt x="58" y="98"/>
                    <a:pt x="61" y="98"/>
                  </a:cubicBezTo>
                  <a:cubicBezTo>
                    <a:pt x="98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72" y="4"/>
                  </a:cubicBezTo>
                  <a:cubicBezTo>
                    <a:pt x="166" y="4"/>
                    <a:pt x="159" y="3"/>
                    <a:pt x="15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9055435" y="5272229"/>
              <a:ext cx="5751" cy="9265"/>
            </a:xfrm>
            <a:custGeom>
              <a:avLst/>
              <a:gdLst/>
              <a:ahLst/>
              <a:cxnLst/>
              <a:rect l="l" t="t" r="r" b="b"/>
              <a:pathLst>
                <a:path w="36" h="58" extrusionOk="0">
                  <a:moveTo>
                    <a:pt x="21" y="0"/>
                  </a:moveTo>
                  <a:cubicBezTo>
                    <a:pt x="12" y="0"/>
                    <a:pt x="7" y="4"/>
                    <a:pt x="1" y="4"/>
                  </a:cubicBezTo>
                  <a:lnTo>
                    <a:pt x="18" y="48"/>
                  </a:lnTo>
                  <a:lnTo>
                    <a:pt x="27" y="57"/>
                  </a:lnTo>
                  <a:cubicBezTo>
                    <a:pt x="18" y="48"/>
                    <a:pt x="27" y="31"/>
                    <a:pt x="36" y="4"/>
                  </a:cubicBezTo>
                  <a:cubicBezTo>
                    <a:pt x="30" y="1"/>
                    <a:pt x="25" y="0"/>
                    <a:pt x="2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9049844" y="5281335"/>
              <a:ext cx="15655" cy="12779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2" y="0"/>
                  </a:moveTo>
                  <a:lnTo>
                    <a:pt x="62" y="0"/>
                  </a:lnTo>
                  <a:cubicBezTo>
                    <a:pt x="62" y="9"/>
                    <a:pt x="71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9" y="33"/>
                    <a:pt x="93" y="36"/>
                    <a:pt x="97" y="36"/>
                  </a:cubicBezTo>
                  <a:lnTo>
                    <a:pt x="62" y="0"/>
                  </a:lnTo>
                  <a:close/>
                  <a:moveTo>
                    <a:pt x="97" y="36"/>
                  </a:moveTo>
                  <a:cubicBezTo>
                    <a:pt x="89" y="36"/>
                    <a:pt x="89" y="44"/>
                    <a:pt x="80" y="44"/>
                  </a:cubicBezTo>
                  <a:cubicBezTo>
                    <a:pt x="89" y="44"/>
                    <a:pt x="97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lose/>
                  <a:moveTo>
                    <a:pt x="80" y="44"/>
                  </a:moveTo>
                  <a:cubicBezTo>
                    <a:pt x="71" y="47"/>
                    <a:pt x="62" y="47"/>
                    <a:pt x="53" y="47"/>
                  </a:cubicBezTo>
                  <a:lnTo>
                    <a:pt x="53" y="47"/>
                  </a:lnTo>
                  <a:cubicBezTo>
                    <a:pt x="36" y="47"/>
                    <a:pt x="18" y="47"/>
                    <a:pt x="0" y="71"/>
                  </a:cubicBezTo>
                  <a:cubicBezTo>
                    <a:pt x="7" y="77"/>
                    <a:pt x="13" y="79"/>
                    <a:pt x="20" y="79"/>
                  </a:cubicBezTo>
                  <a:cubicBezTo>
                    <a:pt x="28" y="79"/>
                    <a:pt x="36" y="77"/>
                    <a:pt x="45" y="77"/>
                  </a:cubicBezTo>
                  <a:cubicBezTo>
                    <a:pt x="51" y="77"/>
                    <a:pt x="56" y="78"/>
                    <a:pt x="62" y="80"/>
                  </a:cubicBezTo>
                  <a:cubicBezTo>
                    <a:pt x="44" y="62"/>
                    <a:pt x="49" y="62"/>
                    <a:pt x="58" y="62"/>
                  </a:cubicBezTo>
                  <a:cubicBezTo>
                    <a:pt x="67" y="62"/>
                    <a:pt x="80" y="62"/>
                    <a:pt x="80" y="4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9059748" y="5333411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9061026" y="5320791"/>
              <a:ext cx="8626" cy="13099"/>
            </a:xfrm>
            <a:custGeom>
              <a:avLst/>
              <a:gdLst/>
              <a:ahLst/>
              <a:cxnLst/>
              <a:rect l="l" t="t" r="r" b="b"/>
              <a:pathLst>
                <a:path w="54" h="82" extrusionOk="0">
                  <a:moveTo>
                    <a:pt x="54" y="0"/>
                  </a:moveTo>
                  <a:cubicBezTo>
                    <a:pt x="36" y="18"/>
                    <a:pt x="19" y="36"/>
                    <a:pt x="1" y="62"/>
                  </a:cubicBezTo>
                  <a:cubicBezTo>
                    <a:pt x="5" y="62"/>
                    <a:pt x="10" y="60"/>
                    <a:pt x="13" y="60"/>
                  </a:cubicBezTo>
                  <a:cubicBezTo>
                    <a:pt x="16" y="60"/>
                    <a:pt x="19" y="62"/>
                    <a:pt x="19" y="71"/>
                  </a:cubicBezTo>
                  <a:cubicBezTo>
                    <a:pt x="19" y="75"/>
                    <a:pt x="16" y="75"/>
                    <a:pt x="13" y="75"/>
                  </a:cubicBezTo>
                  <a:cubicBezTo>
                    <a:pt x="10" y="75"/>
                    <a:pt x="5" y="75"/>
                    <a:pt x="1" y="80"/>
                  </a:cubicBezTo>
                  <a:cubicBezTo>
                    <a:pt x="4" y="80"/>
                    <a:pt x="11" y="81"/>
                    <a:pt x="17" y="81"/>
                  </a:cubicBezTo>
                  <a:cubicBezTo>
                    <a:pt x="27" y="81"/>
                    <a:pt x="36" y="78"/>
                    <a:pt x="36" y="62"/>
                  </a:cubicBezTo>
                  <a:lnTo>
                    <a:pt x="27" y="62"/>
                  </a:lnTo>
                  <a:cubicBezTo>
                    <a:pt x="27" y="45"/>
                    <a:pt x="54" y="0"/>
                    <a:pt x="5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9052559" y="5305296"/>
              <a:ext cx="8626" cy="5272"/>
            </a:xfrm>
            <a:custGeom>
              <a:avLst/>
              <a:gdLst/>
              <a:ahLst/>
              <a:cxnLst/>
              <a:rect l="l" t="t" r="r" b="b"/>
              <a:pathLst>
                <a:path w="54" h="33" extrusionOk="0">
                  <a:moveTo>
                    <a:pt x="19" y="0"/>
                  </a:moveTo>
                  <a:lnTo>
                    <a:pt x="1" y="27"/>
                  </a:lnTo>
                  <a:lnTo>
                    <a:pt x="19" y="18"/>
                  </a:lnTo>
                  <a:cubicBezTo>
                    <a:pt x="22" y="29"/>
                    <a:pt x="26" y="33"/>
                    <a:pt x="31" y="33"/>
                  </a:cubicBezTo>
                  <a:cubicBezTo>
                    <a:pt x="37" y="33"/>
                    <a:pt x="44" y="27"/>
                    <a:pt x="54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9053997" y="5268555"/>
              <a:ext cx="8626" cy="3035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18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9052559" y="5261527"/>
              <a:ext cx="4473" cy="3035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9197925" y="5075427"/>
              <a:ext cx="3035" cy="1438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lnTo>
                    <a:pt x="0" y="9"/>
                  </a:lnTo>
                  <a:cubicBezTo>
                    <a:pt x="9" y="9"/>
                    <a:pt x="9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9183867" y="5076705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lnTo>
                    <a:pt x="0" y="19"/>
                  </a:ln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8979238" y="5134532"/>
              <a:ext cx="13418" cy="7987"/>
            </a:xfrm>
            <a:custGeom>
              <a:avLst/>
              <a:gdLst/>
              <a:ahLst/>
              <a:cxnLst/>
              <a:rect l="l" t="t" r="r" b="b"/>
              <a:pathLst>
                <a:path w="84" h="50" extrusionOk="0">
                  <a:moveTo>
                    <a:pt x="1" y="1"/>
                  </a:moveTo>
                  <a:lnTo>
                    <a:pt x="1" y="1"/>
                  </a:lnTo>
                  <a:cubicBezTo>
                    <a:pt x="8" y="8"/>
                    <a:pt x="15" y="9"/>
                    <a:pt x="18" y="10"/>
                  </a:cubicBezTo>
                  <a:lnTo>
                    <a:pt x="18" y="10"/>
                  </a:lnTo>
                  <a:cubicBezTo>
                    <a:pt x="12" y="7"/>
                    <a:pt x="6" y="4"/>
                    <a:pt x="1" y="1"/>
                  </a:cubicBezTo>
                  <a:close/>
                  <a:moveTo>
                    <a:pt x="18" y="10"/>
                  </a:moveTo>
                  <a:cubicBezTo>
                    <a:pt x="21" y="12"/>
                    <a:pt x="25" y="14"/>
                    <a:pt x="29" y="16"/>
                  </a:cubicBezTo>
                  <a:lnTo>
                    <a:pt x="29" y="16"/>
                  </a:lnTo>
                  <a:lnTo>
                    <a:pt x="18" y="10"/>
                  </a:lnTo>
                  <a:cubicBezTo>
                    <a:pt x="18" y="10"/>
                    <a:pt x="18" y="10"/>
                    <a:pt x="18" y="10"/>
                  </a:cubicBezTo>
                  <a:close/>
                  <a:moveTo>
                    <a:pt x="29" y="16"/>
                  </a:moveTo>
                  <a:lnTo>
                    <a:pt x="63" y="36"/>
                  </a:lnTo>
                  <a:cubicBezTo>
                    <a:pt x="77" y="46"/>
                    <a:pt x="83" y="49"/>
                    <a:pt x="83" y="49"/>
                  </a:cubicBezTo>
                  <a:cubicBezTo>
                    <a:pt x="83" y="49"/>
                    <a:pt x="58" y="33"/>
                    <a:pt x="29" y="1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9069492" y="5102104"/>
              <a:ext cx="3035" cy="575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0" y="1"/>
                  </a:moveTo>
                  <a:cubicBezTo>
                    <a:pt x="10" y="18"/>
                    <a:pt x="1" y="27"/>
                    <a:pt x="1" y="36"/>
                  </a:cubicBezTo>
                  <a:lnTo>
                    <a:pt x="1" y="36"/>
                  </a:lnTo>
                  <a:cubicBezTo>
                    <a:pt x="1" y="27"/>
                    <a:pt x="10" y="18"/>
                    <a:pt x="19" y="10"/>
                  </a:cubicBezTo>
                  <a:cubicBezTo>
                    <a:pt x="19" y="10"/>
                    <a:pt x="10" y="10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9073805" y="5082456"/>
              <a:ext cx="4313" cy="4313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9322044" y="5066961"/>
              <a:ext cx="11501" cy="4313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71" y="0"/>
                  </a:moveTo>
                  <a:cubicBezTo>
                    <a:pt x="30" y="0"/>
                    <a:pt x="27" y="16"/>
                    <a:pt x="5" y="25"/>
                  </a:cubicBezTo>
                  <a:lnTo>
                    <a:pt x="71" y="0"/>
                  </a:lnTo>
                  <a:close/>
                  <a:moveTo>
                    <a:pt x="5" y="25"/>
                  </a:moveTo>
                  <a:lnTo>
                    <a:pt x="0" y="27"/>
                  </a:lnTo>
                  <a:cubicBezTo>
                    <a:pt x="2" y="26"/>
                    <a:pt x="4" y="25"/>
                    <a:pt x="5" y="2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9003998" y="5183892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22" y="1"/>
                  </a:moveTo>
                  <a:cubicBezTo>
                    <a:pt x="15" y="24"/>
                    <a:pt x="0" y="47"/>
                    <a:pt x="14" y="47"/>
                  </a:cubicBezTo>
                  <a:cubicBezTo>
                    <a:pt x="16" y="47"/>
                    <a:pt x="19" y="46"/>
                    <a:pt x="22" y="45"/>
                  </a:cubicBezTo>
                  <a:cubicBezTo>
                    <a:pt x="22" y="27"/>
                    <a:pt x="22" y="10"/>
                    <a:pt x="22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9192334" y="5128941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1"/>
                    <a:pt x="0" y="9"/>
                    <a:pt x="0" y="18"/>
                  </a:cubicBezTo>
                  <a:cubicBezTo>
                    <a:pt x="9" y="9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9003199" y="5178301"/>
              <a:ext cx="4473" cy="5751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9182430" y="534331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9097766" y="5382931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9" y="9"/>
                    <a:pt x="1" y="9"/>
                    <a:pt x="1" y="26"/>
                  </a:cubicBezTo>
                  <a:cubicBezTo>
                    <a:pt x="1" y="18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9037064" y="5233252"/>
              <a:ext cx="1438" cy="799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9021569" y="5251623"/>
              <a:ext cx="3035" cy="160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8966618" y="5178301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9037064" y="52346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9038502" y="5236128"/>
              <a:ext cx="1597" cy="159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9" y="9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9035786" y="5231974"/>
              <a:ext cx="1438" cy="2875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0" y="0"/>
                  </a:moveTo>
                  <a:cubicBezTo>
                    <a:pt x="0" y="0"/>
                    <a:pt x="9" y="9"/>
                    <a:pt x="9" y="18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9242972" y="5210729"/>
              <a:ext cx="1438" cy="1757"/>
            </a:xfrm>
            <a:custGeom>
              <a:avLst/>
              <a:gdLst/>
              <a:ahLst/>
              <a:cxnLst/>
              <a:rect l="l" t="t" r="r" b="b"/>
              <a:pathLst>
                <a:path w="9" h="11" extrusionOk="0">
                  <a:moveTo>
                    <a:pt x="1" y="1"/>
                  </a:moveTo>
                  <a:lnTo>
                    <a:pt x="1" y="1"/>
                  </a:lnTo>
                  <a:cubicBezTo>
                    <a:pt x="5" y="8"/>
                    <a:pt x="7" y="11"/>
                    <a:pt x="7" y="11"/>
                  </a:cubicBezTo>
                  <a:cubicBezTo>
                    <a:pt x="8" y="11"/>
                    <a:pt x="6" y="6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8962305" y="5081018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8963743" y="5078143"/>
              <a:ext cx="11501" cy="18530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45" y="1"/>
                  </a:moveTo>
                  <a:cubicBezTo>
                    <a:pt x="39" y="24"/>
                    <a:pt x="29" y="32"/>
                    <a:pt x="18" y="32"/>
                  </a:cubicBezTo>
                  <a:cubicBezTo>
                    <a:pt x="12" y="32"/>
                    <a:pt x="7" y="30"/>
                    <a:pt x="1" y="27"/>
                  </a:cubicBezTo>
                  <a:lnTo>
                    <a:pt x="1" y="27"/>
                  </a:lnTo>
                  <a:cubicBezTo>
                    <a:pt x="18" y="54"/>
                    <a:pt x="45" y="89"/>
                    <a:pt x="71" y="116"/>
                  </a:cubicBezTo>
                  <a:cubicBezTo>
                    <a:pt x="54" y="80"/>
                    <a:pt x="45" y="36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8873488" y="5059772"/>
              <a:ext cx="478269" cy="352871"/>
            </a:xfrm>
            <a:custGeom>
              <a:avLst/>
              <a:gdLst/>
              <a:ahLst/>
              <a:cxnLst/>
              <a:rect l="l" t="t" r="r" b="b"/>
              <a:pathLst>
                <a:path w="2994" h="2209" extrusionOk="0">
                  <a:moveTo>
                    <a:pt x="1996" y="116"/>
                  </a:moveTo>
                  <a:cubicBezTo>
                    <a:pt x="1995" y="116"/>
                    <a:pt x="1995" y="116"/>
                    <a:pt x="1994" y="116"/>
                  </a:cubicBezTo>
                  <a:lnTo>
                    <a:pt x="1994" y="116"/>
                  </a:lnTo>
                  <a:lnTo>
                    <a:pt x="1996" y="116"/>
                  </a:lnTo>
                  <a:close/>
                  <a:moveTo>
                    <a:pt x="389" y="142"/>
                  </a:moveTo>
                  <a:cubicBezTo>
                    <a:pt x="388" y="143"/>
                    <a:pt x="388" y="145"/>
                    <a:pt x="389" y="147"/>
                  </a:cubicBezTo>
                  <a:lnTo>
                    <a:pt x="389" y="147"/>
                  </a:lnTo>
                  <a:cubicBezTo>
                    <a:pt x="389" y="145"/>
                    <a:pt x="389" y="144"/>
                    <a:pt x="389" y="142"/>
                  </a:cubicBezTo>
                  <a:close/>
                  <a:moveTo>
                    <a:pt x="1191" y="203"/>
                  </a:moveTo>
                  <a:cubicBezTo>
                    <a:pt x="1197" y="203"/>
                    <a:pt x="1205" y="208"/>
                    <a:pt x="1210" y="213"/>
                  </a:cubicBezTo>
                  <a:cubicBezTo>
                    <a:pt x="1206" y="217"/>
                    <a:pt x="1201" y="219"/>
                    <a:pt x="1197" y="219"/>
                  </a:cubicBezTo>
                  <a:cubicBezTo>
                    <a:pt x="1193" y="219"/>
                    <a:pt x="1188" y="217"/>
                    <a:pt x="1184" y="213"/>
                  </a:cubicBezTo>
                  <a:cubicBezTo>
                    <a:pt x="1184" y="205"/>
                    <a:pt x="1187" y="203"/>
                    <a:pt x="1191" y="203"/>
                  </a:cubicBezTo>
                  <a:close/>
                  <a:moveTo>
                    <a:pt x="2800" y="292"/>
                  </a:moveTo>
                  <a:cubicBezTo>
                    <a:pt x="2798" y="296"/>
                    <a:pt x="2797" y="299"/>
                    <a:pt x="2795" y="304"/>
                  </a:cubicBezTo>
                  <a:lnTo>
                    <a:pt x="2795" y="304"/>
                  </a:lnTo>
                  <a:cubicBezTo>
                    <a:pt x="2798" y="300"/>
                    <a:pt x="2800" y="296"/>
                    <a:pt x="2800" y="292"/>
                  </a:cubicBezTo>
                  <a:close/>
                  <a:moveTo>
                    <a:pt x="1219" y="301"/>
                  </a:moveTo>
                  <a:cubicBezTo>
                    <a:pt x="1218" y="303"/>
                    <a:pt x="1217" y="306"/>
                    <a:pt x="1216" y="308"/>
                  </a:cubicBezTo>
                  <a:lnTo>
                    <a:pt x="1216" y="308"/>
                  </a:lnTo>
                  <a:cubicBezTo>
                    <a:pt x="1219" y="305"/>
                    <a:pt x="1219" y="301"/>
                    <a:pt x="1219" y="301"/>
                  </a:cubicBezTo>
                  <a:close/>
                  <a:moveTo>
                    <a:pt x="619" y="451"/>
                  </a:moveTo>
                  <a:lnTo>
                    <a:pt x="654" y="469"/>
                  </a:lnTo>
                  <a:cubicBezTo>
                    <a:pt x="636" y="460"/>
                    <a:pt x="627" y="451"/>
                    <a:pt x="619" y="451"/>
                  </a:cubicBezTo>
                  <a:close/>
                  <a:moveTo>
                    <a:pt x="2376" y="531"/>
                  </a:moveTo>
                  <a:cubicBezTo>
                    <a:pt x="2376" y="531"/>
                    <a:pt x="2376" y="531"/>
                    <a:pt x="2376" y="531"/>
                  </a:cubicBezTo>
                  <a:lnTo>
                    <a:pt x="2376" y="531"/>
                  </a:lnTo>
                  <a:cubicBezTo>
                    <a:pt x="2379" y="531"/>
                    <a:pt x="2382" y="531"/>
                    <a:pt x="2385" y="531"/>
                  </a:cubicBezTo>
                  <a:close/>
                  <a:moveTo>
                    <a:pt x="2058" y="928"/>
                  </a:moveTo>
                  <a:cubicBezTo>
                    <a:pt x="2058" y="936"/>
                    <a:pt x="2058" y="938"/>
                    <a:pt x="2057" y="938"/>
                  </a:cubicBezTo>
                  <a:cubicBezTo>
                    <a:pt x="2056" y="938"/>
                    <a:pt x="2054" y="933"/>
                    <a:pt x="2049" y="928"/>
                  </a:cubicBezTo>
                  <a:close/>
                  <a:moveTo>
                    <a:pt x="786" y="999"/>
                  </a:moveTo>
                  <a:lnTo>
                    <a:pt x="786" y="1026"/>
                  </a:lnTo>
                  <a:lnTo>
                    <a:pt x="786" y="1026"/>
                  </a:lnTo>
                  <a:cubicBezTo>
                    <a:pt x="788" y="1015"/>
                    <a:pt x="790" y="1006"/>
                    <a:pt x="786" y="999"/>
                  </a:cubicBezTo>
                  <a:close/>
                  <a:moveTo>
                    <a:pt x="2300" y="1068"/>
                  </a:moveTo>
                  <a:lnTo>
                    <a:pt x="2300" y="1068"/>
                  </a:lnTo>
                  <a:cubicBezTo>
                    <a:pt x="2299" y="1068"/>
                    <a:pt x="2298" y="1069"/>
                    <a:pt x="2296" y="1069"/>
                  </a:cubicBezTo>
                  <a:cubicBezTo>
                    <a:pt x="2299" y="1069"/>
                    <a:pt x="2300" y="1069"/>
                    <a:pt x="2300" y="1068"/>
                  </a:cubicBezTo>
                  <a:close/>
                  <a:moveTo>
                    <a:pt x="937" y="1193"/>
                  </a:moveTo>
                  <a:lnTo>
                    <a:pt x="937" y="1193"/>
                  </a:lnTo>
                  <a:cubicBezTo>
                    <a:pt x="938" y="1194"/>
                    <a:pt x="940" y="1195"/>
                    <a:pt x="941" y="1196"/>
                  </a:cubicBezTo>
                  <a:lnTo>
                    <a:pt x="941" y="1196"/>
                  </a:lnTo>
                  <a:cubicBezTo>
                    <a:pt x="940" y="1194"/>
                    <a:pt x="938" y="1194"/>
                    <a:pt x="937" y="1193"/>
                  </a:cubicBezTo>
                  <a:close/>
                  <a:moveTo>
                    <a:pt x="1811" y="1299"/>
                  </a:moveTo>
                  <a:cubicBezTo>
                    <a:pt x="1813" y="1299"/>
                    <a:pt x="1815" y="1299"/>
                    <a:pt x="1818" y="1299"/>
                  </a:cubicBezTo>
                  <a:lnTo>
                    <a:pt x="1818" y="1299"/>
                  </a:lnTo>
                  <a:cubicBezTo>
                    <a:pt x="1816" y="1299"/>
                    <a:pt x="1813" y="1299"/>
                    <a:pt x="1811" y="1299"/>
                  </a:cubicBezTo>
                  <a:close/>
                  <a:moveTo>
                    <a:pt x="1970" y="1705"/>
                  </a:moveTo>
                  <a:cubicBezTo>
                    <a:pt x="1969" y="1705"/>
                    <a:pt x="1968" y="1706"/>
                    <a:pt x="1968" y="1706"/>
                  </a:cubicBezTo>
                  <a:lnTo>
                    <a:pt x="1968" y="1706"/>
                  </a:lnTo>
                  <a:lnTo>
                    <a:pt x="1970" y="1705"/>
                  </a:lnTo>
                  <a:close/>
                  <a:moveTo>
                    <a:pt x="2393" y="1"/>
                  </a:moveTo>
                  <a:cubicBezTo>
                    <a:pt x="2367" y="54"/>
                    <a:pt x="2314" y="54"/>
                    <a:pt x="2261" y="54"/>
                  </a:cubicBezTo>
                  <a:cubicBezTo>
                    <a:pt x="2217" y="54"/>
                    <a:pt x="2164" y="63"/>
                    <a:pt x="2155" y="107"/>
                  </a:cubicBezTo>
                  <a:lnTo>
                    <a:pt x="2129" y="89"/>
                  </a:lnTo>
                  <a:cubicBezTo>
                    <a:pt x="2137" y="89"/>
                    <a:pt x="2137" y="80"/>
                    <a:pt x="2146" y="80"/>
                  </a:cubicBezTo>
                  <a:cubicBezTo>
                    <a:pt x="2138" y="75"/>
                    <a:pt x="2131" y="73"/>
                    <a:pt x="2125" y="73"/>
                  </a:cubicBezTo>
                  <a:cubicBezTo>
                    <a:pt x="2110" y="73"/>
                    <a:pt x="2099" y="86"/>
                    <a:pt x="2093" y="98"/>
                  </a:cubicBezTo>
                  <a:cubicBezTo>
                    <a:pt x="2086" y="121"/>
                    <a:pt x="2078" y="144"/>
                    <a:pt x="2059" y="144"/>
                  </a:cubicBezTo>
                  <a:cubicBezTo>
                    <a:pt x="2056" y="144"/>
                    <a:pt x="2053" y="143"/>
                    <a:pt x="2049" y="142"/>
                  </a:cubicBezTo>
                  <a:cubicBezTo>
                    <a:pt x="2031" y="133"/>
                    <a:pt x="2023" y="125"/>
                    <a:pt x="2031" y="107"/>
                  </a:cubicBezTo>
                  <a:lnTo>
                    <a:pt x="2031" y="107"/>
                  </a:lnTo>
                  <a:lnTo>
                    <a:pt x="1996" y="133"/>
                  </a:lnTo>
                  <a:cubicBezTo>
                    <a:pt x="1988" y="133"/>
                    <a:pt x="1987" y="118"/>
                    <a:pt x="1994" y="116"/>
                  </a:cubicBezTo>
                  <a:lnTo>
                    <a:pt x="1994" y="116"/>
                  </a:lnTo>
                  <a:lnTo>
                    <a:pt x="1943" y="125"/>
                  </a:lnTo>
                  <a:cubicBezTo>
                    <a:pt x="1934" y="133"/>
                    <a:pt x="1917" y="160"/>
                    <a:pt x="1908" y="169"/>
                  </a:cubicBezTo>
                  <a:cubicBezTo>
                    <a:pt x="1899" y="160"/>
                    <a:pt x="1917" y="160"/>
                    <a:pt x="1917" y="151"/>
                  </a:cubicBezTo>
                  <a:lnTo>
                    <a:pt x="1917" y="151"/>
                  </a:lnTo>
                  <a:lnTo>
                    <a:pt x="1881" y="169"/>
                  </a:lnTo>
                  <a:cubicBezTo>
                    <a:pt x="1872" y="142"/>
                    <a:pt x="1899" y="125"/>
                    <a:pt x="1917" y="125"/>
                  </a:cubicBezTo>
                  <a:cubicBezTo>
                    <a:pt x="1909" y="95"/>
                    <a:pt x="1903" y="86"/>
                    <a:pt x="1897" y="86"/>
                  </a:cubicBezTo>
                  <a:cubicBezTo>
                    <a:pt x="1888" y="86"/>
                    <a:pt x="1880" y="107"/>
                    <a:pt x="1861" y="107"/>
                  </a:cubicBezTo>
                  <a:cubicBezTo>
                    <a:pt x="1852" y="107"/>
                    <a:pt x="1842" y="103"/>
                    <a:pt x="1828" y="89"/>
                  </a:cubicBezTo>
                  <a:lnTo>
                    <a:pt x="1855" y="80"/>
                  </a:lnTo>
                  <a:cubicBezTo>
                    <a:pt x="1837" y="19"/>
                    <a:pt x="1820" y="45"/>
                    <a:pt x="1784" y="10"/>
                  </a:cubicBezTo>
                  <a:lnTo>
                    <a:pt x="1784" y="10"/>
                  </a:lnTo>
                  <a:cubicBezTo>
                    <a:pt x="1793" y="27"/>
                    <a:pt x="1846" y="98"/>
                    <a:pt x="1820" y="125"/>
                  </a:cubicBezTo>
                  <a:cubicBezTo>
                    <a:pt x="1826" y="119"/>
                    <a:pt x="1836" y="104"/>
                    <a:pt x="1842" y="104"/>
                  </a:cubicBezTo>
                  <a:cubicBezTo>
                    <a:pt x="1844" y="104"/>
                    <a:pt x="1846" y="107"/>
                    <a:pt x="1846" y="116"/>
                  </a:cubicBezTo>
                  <a:cubicBezTo>
                    <a:pt x="1842" y="132"/>
                    <a:pt x="1840" y="137"/>
                    <a:pt x="1837" y="137"/>
                  </a:cubicBezTo>
                  <a:cubicBezTo>
                    <a:pt x="1834" y="137"/>
                    <a:pt x="1829" y="129"/>
                    <a:pt x="1820" y="125"/>
                  </a:cubicBezTo>
                  <a:cubicBezTo>
                    <a:pt x="1815" y="120"/>
                    <a:pt x="1808" y="116"/>
                    <a:pt x="1801" y="116"/>
                  </a:cubicBezTo>
                  <a:cubicBezTo>
                    <a:pt x="1793" y="116"/>
                    <a:pt x="1784" y="120"/>
                    <a:pt x="1775" y="133"/>
                  </a:cubicBezTo>
                  <a:cubicBezTo>
                    <a:pt x="1775" y="110"/>
                    <a:pt x="1768" y="106"/>
                    <a:pt x="1757" y="106"/>
                  </a:cubicBezTo>
                  <a:cubicBezTo>
                    <a:pt x="1752" y="106"/>
                    <a:pt x="1746" y="107"/>
                    <a:pt x="1740" y="107"/>
                  </a:cubicBezTo>
                  <a:lnTo>
                    <a:pt x="1740" y="54"/>
                  </a:lnTo>
                  <a:cubicBezTo>
                    <a:pt x="1714" y="72"/>
                    <a:pt x="1714" y="98"/>
                    <a:pt x="1705" y="116"/>
                  </a:cubicBezTo>
                  <a:cubicBezTo>
                    <a:pt x="1678" y="116"/>
                    <a:pt x="1669" y="72"/>
                    <a:pt x="1661" y="45"/>
                  </a:cubicBezTo>
                  <a:cubicBezTo>
                    <a:pt x="1659" y="45"/>
                    <a:pt x="1657" y="44"/>
                    <a:pt x="1655" y="44"/>
                  </a:cubicBezTo>
                  <a:cubicBezTo>
                    <a:pt x="1633" y="44"/>
                    <a:pt x="1693" y="107"/>
                    <a:pt x="1643" y="116"/>
                  </a:cubicBezTo>
                  <a:cubicBezTo>
                    <a:pt x="1633" y="111"/>
                    <a:pt x="1624" y="109"/>
                    <a:pt x="1615" y="109"/>
                  </a:cubicBezTo>
                  <a:cubicBezTo>
                    <a:pt x="1592" y="109"/>
                    <a:pt x="1571" y="123"/>
                    <a:pt x="1546" y="142"/>
                  </a:cubicBezTo>
                  <a:cubicBezTo>
                    <a:pt x="1519" y="125"/>
                    <a:pt x="1546" y="116"/>
                    <a:pt x="1537" y="98"/>
                  </a:cubicBezTo>
                  <a:lnTo>
                    <a:pt x="1537" y="98"/>
                  </a:lnTo>
                  <a:lnTo>
                    <a:pt x="1519" y="133"/>
                  </a:lnTo>
                  <a:cubicBezTo>
                    <a:pt x="1510" y="133"/>
                    <a:pt x="1510" y="125"/>
                    <a:pt x="1510" y="116"/>
                  </a:cubicBezTo>
                  <a:cubicBezTo>
                    <a:pt x="1493" y="133"/>
                    <a:pt x="1510" y="169"/>
                    <a:pt x="1484" y="178"/>
                  </a:cubicBezTo>
                  <a:cubicBezTo>
                    <a:pt x="1482" y="187"/>
                    <a:pt x="1479" y="191"/>
                    <a:pt x="1475" y="191"/>
                  </a:cubicBezTo>
                  <a:cubicBezTo>
                    <a:pt x="1461" y="191"/>
                    <a:pt x="1433" y="146"/>
                    <a:pt x="1408" y="146"/>
                  </a:cubicBezTo>
                  <a:cubicBezTo>
                    <a:pt x="1400" y="146"/>
                    <a:pt x="1393" y="150"/>
                    <a:pt x="1387" y="160"/>
                  </a:cubicBezTo>
                  <a:cubicBezTo>
                    <a:pt x="1378" y="151"/>
                    <a:pt x="1396" y="133"/>
                    <a:pt x="1387" y="116"/>
                  </a:cubicBezTo>
                  <a:lnTo>
                    <a:pt x="1387" y="116"/>
                  </a:lnTo>
                  <a:cubicBezTo>
                    <a:pt x="1343" y="151"/>
                    <a:pt x="1352" y="142"/>
                    <a:pt x="1307" y="195"/>
                  </a:cubicBezTo>
                  <a:lnTo>
                    <a:pt x="1272" y="169"/>
                  </a:lnTo>
                  <a:lnTo>
                    <a:pt x="1272" y="169"/>
                  </a:lnTo>
                  <a:cubicBezTo>
                    <a:pt x="1299" y="204"/>
                    <a:pt x="1272" y="239"/>
                    <a:pt x="1237" y="275"/>
                  </a:cubicBezTo>
                  <a:cubicBezTo>
                    <a:pt x="1246" y="292"/>
                    <a:pt x="1254" y="310"/>
                    <a:pt x="1263" y="319"/>
                  </a:cubicBezTo>
                  <a:lnTo>
                    <a:pt x="1219" y="345"/>
                  </a:lnTo>
                  <a:cubicBezTo>
                    <a:pt x="1211" y="338"/>
                    <a:pt x="1210" y="323"/>
                    <a:pt x="1216" y="308"/>
                  </a:cubicBezTo>
                  <a:lnTo>
                    <a:pt x="1216" y="308"/>
                  </a:lnTo>
                  <a:cubicBezTo>
                    <a:pt x="1215" y="309"/>
                    <a:pt x="1213" y="310"/>
                    <a:pt x="1210" y="310"/>
                  </a:cubicBezTo>
                  <a:cubicBezTo>
                    <a:pt x="1201" y="292"/>
                    <a:pt x="1210" y="266"/>
                    <a:pt x="1219" y="239"/>
                  </a:cubicBezTo>
                  <a:lnTo>
                    <a:pt x="1237" y="266"/>
                  </a:lnTo>
                  <a:cubicBezTo>
                    <a:pt x="1246" y="239"/>
                    <a:pt x="1254" y="204"/>
                    <a:pt x="1254" y="178"/>
                  </a:cubicBezTo>
                  <a:lnTo>
                    <a:pt x="1254" y="178"/>
                  </a:lnTo>
                  <a:cubicBezTo>
                    <a:pt x="1254" y="186"/>
                    <a:pt x="1246" y="186"/>
                    <a:pt x="1237" y="195"/>
                  </a:cubicBezTo>
                  <a:cubicBezTo>
                    <a:pt x="1246" y="186"/>
                    <a:pt x="1246" y="178"/>
                    <a:pt x="1246" y="169"/>
                  </a:cubicBezTo>
                  <a:lnTo>
                    <a:pt x="1246" y="169"/>
                  </a:lnTo>
                  <a:cubicBezTo>
                    <a:pt x="1246" y="169"/>
                    <a:pt x="1237" y="178"/>
                    <a:pt x="1228" y="186"/>
                  </a:cubicBezTo>
                  <a:lnTo>
                    <a:pt x="1219" y="133"/>
                  </a:lnTo>
                  <a:lnTo>
                    <a:pt x="1219" y="160"/>
                  </a:lnTo>
                  <a:lnTo>
                    <a:pt x="1157" y="125"/>
                  </a:lnTo>
                  <a:cubicBezTo>
                    <a:pt x="1113" y="178"/>
                    <a:pt x="1078" y="257"/>
                    <a:pt x="1016" y="275"/>
                  </a:cubicBezTo>
                  <a:cubicBezTo>
                    <a:pt x="1034" y="239"/>
                    <a:pt x="1016" y="213"/>
                    <a:pt x="1016" y="169"/>
                  </a:cubicBezTo>
                  <a:lnTo>
                    <a:pt x="1016" y="169"/>
                  </a:lnTo>
                  <a:cubicBezTo>
                    <a:pt x="1021" y="183"/>
                    <a:pt x="1027" y="189"/>
                    <a:pt x="1034" y="189"/>
                  </a:cubicBezTo>
                  <a:cubicBezTo>
                    <a:pt x="1052" y="189"/>
                    <a:pt x="1075" y="159"/>
                    <a:pt x="1098" y="159"/>
                  </a:cubicBezTo>
                  <a:cubicBezTo>
                    <a:pt x="1100" y="159"/>
                    <a:pt x="1102" y="159"/>
                    <a:pt x="1104" y="160"/>
                  </a:cubicBezTo>
                  <a:cubicBezTo>
                    <a:pt x="1087" y="151"/>
                    <a:pt x="1087" y="133"/>
                    <a:pt x="1095" y="125"/>
                  </a:cubicBezTo>
                  <a:lnTo>
                    <a:pt x="1095" y="125"/>
                  </a:lnTo>
                  <a:lnTo>
                    <a:pt x="1034" y="169"/>
                  </a:lnTo>
                  <a:cubicBezTo>
                    <a:pt x="1034" y="133"/>
                    <a:pt x="1016" y="142"/>
                    <a:pt x="1007" y="125"/>
                  </a:cubicBezTo>
                  <a:lnTo>
                    <a:pt x="1007" y="125"/>
                  </a:lnTo>
                  <a:cubicBezTo>
                    <a:pt x="1016" y="195"/>
                    <a:pt x="963" y="178"/>
                    <a:pt x="937" y="195"/>
                  </a:cubicBezTo>
                  <a:cubicBezTo>
                    <a:pt x="937" y="172"/>
                    <a:pt x="937" y="149"/>
                    <a:pt x="959" y="149"/>
                  </a:cubicBezTo>
                  <a:cubicBezTo>
                    <a:pt x="963" y="149"/>
                    <a:pt x="967" y="150"/>
                    <a:pt x="972" y="151"/>
                  </a:cubicBezTo>
                  <a:cubicBezTo>
                    <a:pt x="966" y="142"/>
                    <a:pt x="961" y="139"/>
                    <a:pt x="957" y="139"/>
                  </a:cubicBezTo>
                  <a:cubicBezTo>
                    <a:pt x="937" y="139"/>
                    <a:pt x="926" y="204"/>
                    <a:pt x="906" y="204"/>
                  </a:cubicBezTo>
                  <a:cubicBezTo>
                    <a:pt x="902" y="204"/>
                    <a:pt x="897" y="201"/>
                    <a:pt x="892" y="195"/>
                  </a:cubicBezTo>
                  <a:cubicBezTo>
                    <a:pt x="901" y="195"/>
                    <a:pt x="901" y="195"/>
                    <a:pt x="910" y="186"/>
                  </a:cubicBezTo>
                  <a:lnTo>
                    <a:pt x="910" y="186"/>
                  </a:lnTo>
                  <a:cubicBezTo>
                    <a:pt x="905" y="192"/>
                    <a:pt x="897" y="194"/>
                    <a:pt x="890" y="194"/>
                  </a:cubicBezTo>
                  <a:cubicBezTo>
                    <a:pt x="871" y="194"/>
                    <a:pt x="851" y="181"/>
                    <a:pt x="857" y="169"/>
                  </a:cubicBezTo>
                  <a:lnTo>
                    <a:pt x="866" y="169"/>
                  </a:lnTo>
                  <a:cubicBezTo>
                    <a:pt x="848" y="160"/>
                    <a:pt x="839" y="160"/>
                    <a:pt x="822" y="160"/>
                  </a:cubicBezTo>
                  <a:cubicBezTo>
                    <a:pt x="795" y="160"/>
                    <a:pt x="769" y="160"/>
                    <a:pt x="751" y="169"/>
                  </a:cubicBezTo>
                  <a:cubicBezTo>
                    <a:pt x="711" y="177"/>
                    <a:pt x="678" y="192"/>
                    <a:pt x="679" y="221"/>
                  </a:cubicBezTo>
                  <a:lnTo>
                    <a:pt x="679" y="221"/>
                  </a:lnTo>
                  <a:cubicBezTo>
                    <a:pt x="675" y="199"/>
                    <a:pt x="663" y="148"/>
                    <a:pt x="663" y="133"/>
                  </a:cubicBezTo>
                  <a:lnTo>
                    <a:pt x="663" y="133"/>
                  </a:lnTo>
                  <a:cubicBezTo>
                    <a:pt x="645" y="204"/>
                    <a:pt x="645" y="275"/>
                    <a:pt x="672" y="354"/>
                  </a:cubicBezTo>
                  <a:cubicBezTo>
                    <a:pt x="654" y="319"/>
                    <a:pt x="619" y="275"/>
                    <a:pt x="592" y="231"/>
                  </a:cubicBezTo>
                  <a:cubicBezTo>
                    <a:pt x="557" y="195"/>
                    <a:pt x="539" y="151"/>
                    <a:pt x="557" y="133"/>
                  </a:cubicBezTo>
                  <a:cubicBezTo>
                    <a:pt x="548" y="129"/>
                    <a:pt x="535" y="125"/>
                    <a:pt x="520" y="125"/>
                  </a:cubicBezTo>
                  <a:cubicBezTo>
                    <a:pt x="506" y="125"/>
                    <a:pt x="491" y="129"/>
                    <a:pt x="477" y="142"/>
                  </a:cubicBezTo>
                  <a:cubicBezTo>
                    <a:pt x="504" y="142"/>
                    <a:pt x="566" y="213"/>
                    <a:pt x="557" y="222"/>
                  </a:cubicBezTo>
                  <a:cubicBezTo>
                    <a:pt x="513" y="195"/>
                    <a:pt x="504" y="186"/>
                    <a:pt x="486" y="178"/>
                  </a:cubicBezTo>
                  <a:cubicBezTo>
                    <a:pt x="469" y="169"/>
                    <a:pt x="460" y="160"/>
                    <a:pt x="407" y="142"/>
                  </a:cubicBezTo>
                  <a:lnTo>
                    <a:pt x="407" y="142"/>
                  </a:lnTo>
                  <a:cubicBezTo>
                    <a:pt x="432" y="151"/>
                    <a:pt x="489" y="231"/>
                    <a:pt x="479" y="231"/>
                  </a:cubicBezTo>
                  <a:cubicBezTo>
                    <a:pt x="479" y="231"/>
                    <a:pt x="478" y="231"/>
                    <a:pt x="477" y="231"/>
                  </a:cubicBezTo>
                  <a:cubicBezTo>
                    <a:pt x="469" y="223"/>
                    <a:pt x="397" y="165"/>
                    <a:pt x="389" y="147"/>
                  </a:cubicBezTo>
                  <a:lnTo>
                    <a:pt x="389" y="147"/>
                  </a:lnTo>
                  <a:cubicBezTo>
                    <a:pt x="390" y="170"/>
                    <a:pt x="398" y="194"/>
                    <a:pt x="413" y="217"/>
                  </a:cubicBezTo>
                  <a:lnTo>
                    <a:pt x="413" y="217"/>
                  </a:lnTo>
                  <a:cubicBezTo>
                    <a:pt x="397" y="197"/>
                    <a:pt x="333" y="149"/>
                    <a:pt x="292" y="125"/>
                  </a:cubicBezTo>
                  <a:lnTo>
                    <a:pt x="292" y="125"/>
                  </a:lnTo>
                  <a:cubicBezTo>
                    <a:pt x="302" y="131"/>
                    <a:pt x="295" y="133"/>
                    <a:pt x="281" y="133"/>
                  </a:cubicBezTo>
                  <a:cubicBezTo>
                    <a:pt x="267" y="133"/>
                    <a:pt x="245" y="131"/>
                    <a:pt x="230" y="131"/>
                  </a:cubicBezTo>
                  <a:cubicBezTo>
                    <a:pt x="221" y="131"/>
                    <a:pt x="214" y="131"/>
                    <a:pt x="212" y="133"/>
                  </a:cubicBezTo>
                  <a:lnTo>
                    <a:pt x="274" y="151"/>
                  </a:lnTo>
                  <a:cubicBezTo>
                    <a:pt x="271" y="151"/>
                    <a:pt x="268" y="151"/>
                    <a:pt x="266" y="151"/>
                  </a:cubicBezTo>
                  <a:cubicBezTo>
                    <a:pt x="192" y="151"/>
                    <a:pt x="358" y="266"/>
                    <a:pt x="315" y="266"/>
                  </a:cubicBezTo>
                  <a:cubicBezTo>
                    <a:pt x="313" y="266"/>
                    <a:pt x="312" y="266"/>
                    <a:pt x="310" y="266"/>
                  </a:cubicBezTo>
                  <a:cubicBezTo>
                    <a:pt x="283" y="248"/>
                    <a:pt x="151" y="160"/>
                    <a:pt x="98" y="151"/>
                  </a:cubicBezTo>
                  <a:lnTo>
                    <a:pt x="98" y="151"/>
                  </a:lnTo>
                  <a:cubicBezTo>
                    <a:pt x="142" y="178"/>
                    <a:pt x="239" y="248"/>
                    <a:pt x="327" y="310"/>
                  </a:cubicBezTo>
                  <a:cubicBezTo>
                    <a:pt x="424" y="372"/>
                    <a:pt x="513" y="425"/>
                    <a:pt x="539" y="442"/>
                  </a:cubicBezTo>
                  <a:lnTo>
                    <a:pt x="504" y="434"/>
                  </a:lnTo>
                  <a:lnTo>
                    <a:pt x="504" y="434"/>
                  </a:lnTo>
                  <a:cubicBezTo>
                    <a:pt x="522" y="442"/>
                    <a:pt x="539" y="460"/>
                    <a:pt x="557" y="469"/>
                  </a:cubicBezTo>
                  <a:cubicBezTo>
                    <a:pt x="513" y="451"/>
                    <a:pt x="424" y="407"/>
                    <a:pt x="336" y="345"/>
                  </a:cubicBezTo>
                  <a:cubicBezTo>
                    <a:pt x="248" y="292"/>
                    <a:pt x="160" y="222"/>
                    <a:pt x="98" y="178"/>
                  </a:cubicBezTo>
                  <a:cubicBezTo>
                    <a:pt x="96" y="179"/>
                    <a:pt x="93" y="179"/>
                    <a:pt x="91" y="179"/>
                  </a:cubicBezTo>
                  <a:cubicBezTo>
                    <a:pt x="82" y="179"/>
                    <a:pt x="73" y="172"/>
                    <a:pt x="70" y="172"/>
                  </a:cubicBezTo>
                  <a:lnTo>
                    <a:pt x="70" y="172"/>
                  </a:lnTo>
                  <a:cubicBezTo>
                    <a:pt x="67" y="172"/>
                    <a:pt x="69" y="177"/>
                    <a:pt x="80" y="195"/>
                  </a:cubicBezTo>
                  <a:cubicBezTo>
                    <a:pt x="54" y="195"/>
                    <a:pt x="9" y="142"/>
                    <a:pt x="1" y="133"/>
                  </a:cubicBezTo>
                  <a:lnTo>
                    <a:pt x="1" y="133"/>
                  </a:lnTo>
                  <a:lnTo>
                    <a:pt x="36" y="222"/>
                  </a:lnTo>
                  <a:cubicBezTo>
                    <a:pt x="115" y="257"/>
                    <a:pt x="160" y="336"/>
                    <a:pt x="212" y="354"/>
                  </a:cubicBezTo>
                  <a:cubicBezTo>
                    <a:pt x="177" y="310"/>
                    <a:pt x="124" y="266"/>
                    <a:pt x="80" y="213"/>
                  </a:cubicBezTo>
                  <a:lnTo>
                    <a:pt x="80" y="213"/>
                  </a:lnTo>
                  <a:cubicBezTo>
                    <a:pt x="115" y="231"/>
                    <a:pt x="186" y="275"/>
                    <a:pt x="239" y="310"/>
                  </a:cubicBezTo>
                  <a:cubicBezTo>
                    <a:pt x="292" y="354"/>
                    <a:pt x="336" y="389"/>
                    <a:pt x="345" y="407"/>
                  </a:cubicBezTo>
                  <a:cubicBezTo>
                    <a:pt x="344" y="408"/>
                    <a:pt x="342" y="408"/>
                    <a:pt x="339" y="408"/>
                  </a:cubicBezTo>
                  <a:cubicBezTo>
                    <a:pt x="310" y="408"/>
                    <a:pt x="210" y="362"/>
                    <a:pt x="186" y="354"/>
                  </a:cubicBezTo>
                  <a:lnTo>
                    <a:pt x="186" y="354"/>
                  </a:lnTo>
                  <a:cubicBezTo>
                    <a:pt x="221" y="372"/>
                    <a:pt x="265" y="425"/>
                    <a:pt x="257" y="425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7"/>
                    <a:pt x="230" y="425"/>
                    <a:pt x="257" y="442"/>
                  </a:cubicBezTo>
                  <a:cubicBezTo>
                    <a:pt x="283" y="460"/>
                    <a:pt x="301" y="478"/>
                    <a:pt x="283" y="495"/>
                  </a:cubicBezTo>
                  <a:cubicBezTo>
                    <a:pt x="292" y="504"/>
                    <a:pt x="239" y="531"/>
                    <a:pt x="274" y="540"/>
                  </a:cubicBezTo>
                  <a:cubicBezTo>
                    <a:pt x="291" y="531"/>
                    <a:pt x="324" y="528"/>
                    <a:pt x="363" y="528"/>
                  </a:cubicBezTo>
                  <a:cubicBezTo>
                    <a:pt x="447" y="528"/>
                    <a:pt x="559" y="542"/>
                    <a:pt x="601" y="548"/>
                  </a:cubicBezTo>
                  <a:cubicBezTo>
                    <a:pt x="592" y="548"/>
                    <a:pt x="557" y="584"/>
                    <a:pt x="530" y="601"/>
                  </a:cubicBezTo>
                  <a:cubicBezTo>
                    <a:pt x="513" y="610"/>
                    <a:pt x="486" y="610"/>
                    <a:pt x="451" y="610"/>
                  </a:cubicBezTo>
                  <a:cubicBezTo>
                    <a:pt x="431" y="605"/>
                    <a:pt x="410" y="600"/>
                    <a:pt x="395" y="600"/>
                  </a:cubicBezTo>
                  <a:cubicBezTo>
                    <a:pt x="384" y="600"/>
                    <a:pt x="375" y="603"/>
                    <a:pt x="371" y="610"/>
                  </a:cubicBezTo>
                  <a:cubicBezTo>
                    <a:pt x="380" y="610"/>
                    <a:pt x="407" y="619"/>
                    <a:pt x="416" y="619"/>
                  </a:cubicBezTo>
                  <a:cubicBezTo>
                    <a:pt x="416" y="637"/>
                    <a:pt x="371" y="619"/>
                    <a:pt x="398" y="654"/>
                  </a:cubicBezTo>
                  <a:cubicBezTo>
                    <a:pt x="401" y="654"/>
                    <a:pt x="404" y="654"/>
                    <a:pt x="407" y="654"/>
                  </a:cubicBezTo>
                  <a:cubicBezTo>
                    <a:pt x="434" y="654"/>
                    <a:pt x="433" y="680"/>
                    <a:pt x="435" y="680"/>
                  </a:cubicBezTo>
                  <a:cubicBezTo>
                    <a:pt x="435" y="680"/>
                    <a:pt x="437" y="674"/>
                    <a:pt x="442" y="654"/>
                  </a:cubicBezTo>
                  <a:cubicBezTo>
                    <a:pt x="477" y="681"/>
                    <a:pt x="451" y="690"/>
                    <a:pt x="477" y="725"/>
                  </a:cubicBezTo>
                  <a:cubicBezTo>
                    <a:pt x="486" y="716"/>
                    <a:pt x="522" y="707"/>
                    <a:pt x="548" y="707"/>
                  </a:cubicBezTo>
                  <a:cubicBezTo>
                    <a:pt x="575" y="707"/>
                    <a:pt x="601" y="707"/>
                    <a:pt x="619" y="716"/>
                  </a:cubicBezTo>
                  <a:cubicBezTo>
                    <a:pt x="601" y="725"/>
                    <a:pt x="592" y="734"/>
                    <a:pt x="583" y="743"/>
                  </a:cubicBezTo>
                  <a:cubicBezTo>
                    <a:pt x="610" y="787"/>
                    <a:pt x="601" y="822"/>
                    <a:pt x="627" y="866"/>
                  </a:cubicBezTo>
                  <a:cubicBezTo>
                    <a:pt x="619" y="875"/>
                    <a:pt x="619" y="902"/>
                    <a:pt x="592" y="902"/>
                  </a:cubicBezTo>
                  <a:cubicBezTo>
                    <a:pt x="601" y="910"/>
                    <a:pt x="619" y="902"/>
                    <a:pt x="627" y="919"/>
                  </a:cubicBezTo>
                  <a:cubicBezTo>
                    <a:pt x="623" y="931"/>
                    <a:pt x="620" y="934"/>
                    <a:pt x="616" y="934"/>
                  </a:cubicBezTo>
                  <a:cubicBezTo>
                    <a:pt x="611" y="934"/>
                    <a:pt x="606" y="922"/>
                    <a:pt x="596" y="922"/>
                  </a:cubicBezTo>
                  <a:cubicBezTo>
                    <a:pt x="590" y="922"/>
                    <a:pt x="584" y="925"/>
                    <a:pt x="575" y="937"/>
                  </a:cubicBezTo>
                  <a:cubicBezTo>
                    <a:pt x="581" y="933"/>
                    <a:pt x="587" y="931"/>
                    <a:pt x="593" y="931"/>
                  </a:cubicBezTo>
                  <a:cubicBezTo>
                    <a:pt x="613" y="931"/>
                    <a:pt x="634" y="950"/>
                    <a:pt x="654" y="963"/>
                  </a:cubicBezTo>
                  <a:cubicBezTo>
                    <a:pt x="689" y="928"/>
                    <a:pt x="636" y="910"/>
                    <a:pt x="610" y="902"/>
                  </a:cubicBezTo>
                  <a:cubicBezTo>
                    <a:pt x="636" y="888"/>
                    <a:pt x="669" y="882"/>
                    <a:pt x="701" y="882"/>
                  </a:cubicBezTo>
                  <a:cubicBezTo>
                    <a:pt x="733" y="882"/>
                    <a:pt x="764" y="888"/>
                    <a:pt x="786" y="902"/>
                  </a:cubicBezTo>
                  <a:cubicBezTo>
                    <a:pt x="822" y="928"/>
                    <a:pt x="760" y="937"/>
                    <a:pt x="778" y="937"/>
                  </a:cubicBezTo>
                  <a:cubicBezTo>
                    <a:pt x="804" y="1008"/>
                    <a:pt x="901" y="937"/>
                    <a:pt x="892" y="1016"/>
                  </a:cubicBezTo>
                  <a:cubicBezTo>
                    <a:pt x="875" y="1060"/>
                    <a:pt x="822" y="1060"/>
                    <a:pt x="804" y="1078"/>
                  </a:cubicBezTo>
                  <a:cubicBezTo>
                    <a:pt x="786" y="1065"/>
                    <a:pt x="784" y="1049"/>
                    <a:pt x="785" y="1034"/>
                  </a:cubicBezTo>
                  <a:lnTo>
                    <a:pt x="785" y="1034"/>
                  </a:lnTo>
                  <a:cubicBezTo>
                    <a:pt x="786" y="1034"/>
                    <a:pt x="786" y="1034"/>
                    <a:pt x="786" y="1034"/>
                  </a:cubicBezTo>
                  <a:lnTo>
                    <a:pt x="786" y="1026"/>
                  </a:lnTo>
                  <a:lnTo>
                    <a:pt x="786" y="1026"/>
                  </a:lnTo>
                  <a:cubicBezTo>
                    <a:pt x="786" y="1028"/>
                    <a:pt x="786" y="1031"/>
                    <a:pt x="785" y="1034"/>
                  </a:cubicBezTo>
                  <a:lnTo>
                    <a:pt x="785" y="1034"/>
                  </a:lnTo>
                  <a:cubicBezTo>
                    <a:pt x="768" y="1033"/>
                    <a:pt x="751" y="1016"/>
                    <a:pt x="751" y="999"/>
                  </a:cubicBezTo>
                  <a:lnTo>
                    <a:pt x="751" y="999"/>
                  </a:lnTo>
                  <a:cubicBezTo>
                    <a:pt x="733" y="1034"/>
                    <a:pt x="813" y="1113"/>
                    <a:pt x="813" y="1184"/>
                  </a:cubicBezTo>
                  <a:cubicBezTo>
                    <a:pt x="822" y="1184"/>
                    <a:pt x="831" y="1186"/>
                    <a:pt x="838" y="1186"/>
                  </a:cubicBezTo>
                  <a:cubicBezTo>
                    <a:pt x="846" y="1186"/>
                    <a:pt x="853" y="1184"/>
                    <a:pt x="857" y="1175"/>
                  </a:cubicBezTo>
                  <a:lnTo>
                    <a:pt x="848" y="1166"/>
                  </a:lnTo>
                  <a:cubicBezTo>
                    <a:pt x="854" y="1155"/>
                    <a:pt x="861" y="1152"/>
                    <a:pt x="869" y="1152"/>
                  </a:cubicBezTo>
                  <a:cubicBezTo>
                    <a:pt x="879" y="1152"/>
                    <a:pt x="889" y="1158"/>
                    <a:pt x="895" y="1158"/>
                  </a:cubicBezTo>
                  <a:cubicBezTo>
                    <a:pt x="899" y="1158"/>
                    <a:pt x="901" y="1156"/>
                    <a:pt x="901" y="1149"/>
                  </a:cubicBezTo>
                  <a:cubicBezTo>
                    <a:pt x="937" y="1158"/>
                    <a:pt x="981" y="1166"/>
                    <a:pt x="981" y="1202"/>
                  </a:cubicBezTo>
                  <a:lnTo>
                    <a:pt x="945" y="1228"/>
                  </a:lnTo>
                  <a:cubicBezTo>
                    <a:pt x="953" y="1220"/>
                    <a:pt x="954" y="1205"/>
                    <a:pt x="941" y="1196"/>
                  </a:cubicBezTo>
                  <a:lnTo>
                    <a:pt x="941" y="1196"/>
                  </a:lnTo>
                  <a:cubicBezTo>
                    <a:pt x="955" y="1209"/>
                    <a:pt x="923" y="1258"/>
                    <a:pt x="955" y="1258"/>
                  </a:cubicBezTo>
                  <a:cubicBezTo>
                    <a:pt x="960" y="1258"/>
                    <a:pt x="965" y="1257"/>
                    <a:pt x="972" y="1255"/>
                  </a:cubicBezTo>
                  <a:lnTo>
                    <a:pt x="990" y="1219"/>
                  </a:lnTo>
                  <a:cubicBezTo>
                    <a:pt x="1025" y="1228"/>
                    <a:pt x="1078" y="1237"/>
                    <a:pt x="1078" y="1264"/>
                  </a:cubicBezTo>
                  <a:cubicBezTo>
                    <a:pt x="1113" y="1228"/>
                    <a:pt x="1078" y="1264"/>
                    <a:pt x="1104" y="1219"/>
                  </a:cubicBezTo>
                  <a:lnTo>
                    <a:pt x="1104" y="1219"/>
                  </a:lnTo>
                  <a:cubicBezTo>
                    <a:pt x="1097" y="1227"/>
                    <a:pt x="1091" y="1230"/>
                    <a:pt x="1086" y="1230"/>
                  </a:cubicBezTo>
                  <a:cubicBezTo>
                    <a:pt x="1068" y="1230"/>
                    <a:pt x="1063" y="1192"/>
                    <a:pt x="1048" y="1192"/>
                  </a:cubicBezTo>
                  <a:cubicBezTo>
                    <a:pt x="1043" y="1192"/>
                    <a:pt x="1038" y="1195"/>
                    <a:pt x="1032" y="1201"/>
                  </a:cubicBezTo>
                  <a:lnTo>
                    <a:pt x="1032" y="1201"/>
                  </a:lnTo>
                  <a:cubicBezTo>
                    <a:pt x="1065" y="1159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6" y="1118"/>
                    <a:pt x="1051" y="1122"/>
                    <a:pt x="1047" y="1122"/>
                  </a:cubicBezTo>
                  <a:cubicBezTo>
                    <a:pt x="1042" y="1122"/>
                    <a:pt x="1038" y="1118"/>
                    <a:pt x="1034" y="1105"/>
                  </a:cubicBezTo>
                  <a:cubicBezTo>
                    <a:pt x="1025" y="1105"/>
                    <a:pt x="1025" y="1105"/>
                    <a:pt x="1016" y="1113"/>
                  </a:cubicBezTo>
                  <a:cubicBezTo>
                    <a:pt x="1016" y="1122"/>
                    <a:pt x="1007" y="1131"/>
                    <a:pt x="1007" y="1131"/>
                  </a:cubicBezTo>
                  <a:cubicBezTo>
                    <a:pt x="1003" y="1132"/>
                    <a:pt x="999" y="1133"/>
                    <a:pt x="996" y="1133"/>
                  </a:cubicBezTo>
                  <a:cubicBezTo>
                    <a:pt x="966" y="1133"/>
                    <a:pt x="943" y="1105"/>
                    <a:pt x="928" y="1105"/>
                  </a:cubicBezTo>
                  <a:cubicBezTo>
                    <a:pt x="928" y="1087"/>
                    <a:pt x="945" y="1096"/>
                    <a:pt x="954" y="1078"/>
                  </a:cubicBezTo>
                  <a:lnTo>
                    <a:pt x="919" y="1078"/>
                  </a:lnTo>
                  <a:cubicBezTo>
                    <a:pt x="932" y="1069"/>
                    <a:pt x="939" y="1054"/>
                    <a:pt x="947" y="1043"/>
                  </a:cubicBezTo>
                  <a:lnTo>
                    <a:pt x="947" y="1043"/>
                  </a:lnTo>
                  <a:cubicBezTo>
                    <a:pt x="954" y="1042"/>
                    <a:pt x="955" y="1034"/>
                    <a:pt x="963" y="1034"/>
                  </a:cubicBezTo>
                  <a:cubicBezTo>
                    <a:pt x="961" y="1034"/>
                    <a:pt x="959" y="1033"/>
                    <a:pt x="957" y="1033"/>
                  </a:cubicBezTo>
                  <a:lnTo>
                    <a:pt x="957" y="1033"/>
                  </a:lnTo>
                  <a:cubicBezTo>
                    <a:pt x="959" y="1031"/>
                    <a:pt x="962" y="1030"/>
                    <a:pt x="966" y="1030"/>
                  </a:cubicBezTo>
                  <a:cubicBezTo>
                    <a:pt x="970" y="1030"/>
                    <a:pt x="975" y="1031"/>
                    <a:pt x="981" y="1034"/>
                  </a:cubicBezTo>
                  <a:lnTo>
                    <a:pt x="972" y="1008"/>
                  </a:lnTo>
                  <a:cubicBezTo>
                    <a:pt x="972" y="981"/>
                    <a:pt x="972" y="955"/>
                    <a:pt x="945" y="946"/>
                  </a:cubicBezTo>
                  <a:cubicBezTo>
                    <a:pt x="945" y="928"/>
                    <a:pt x="892" y="928"/>
                    <a:pt x="928" y="928"/>
                  </a:cubicBezTo>
                  <a:lnTo>
                    <a:pt x="884" y="893"/>
                  </a:lnTo>
                  <a:cubicBezTo>
                    <a:pt x="866" y="849"/>
                    <a:pt x="786" y="831"/>
                    <a:pt x="813" y="751"/>
                  </a:cubicBezTo>
                  <a:cubicBezTo>
                    <a:pt x="795" y="734"/>
                    <a:pt x="778" y="725"/>
                    <a:pt x="769" y="698"/>
                  </a:cubicBezTo>
                  <a:lnTo>
                    <a:pt x="795" y="681"/>
                  </a:lnTo>
                  <a:cubicBezTo>
                    <a:pt x="771" y="665"/>
                    <a:pt x="784" y="618"/>
                    <a:pt x="758" y="618"/>
                  </a:cubicBezTo>
                  <a:cubicBezTo>
                    <a:pt x="756" y="618"/>
                    <a:pt x="754" y="618"/>
                    <a:pt x="751" y="619"/>
                  </a:cubicBezTo>
                  <a:cubicBezTo>
                    <a:pt x="778" y="584"/>
                    <a:pt x="786" y="584"/>
                    <a:pt x="778" y="584"/>
                  </a:cubicBezTo>
                  <a:cubicBezTo>
                    <a:pt x="778" y="584"/>
                    <a:pt x="760" y="575"/>
                    <a:pt x="769" y="575"/>
                  </a:cubicBezTo>
                  <a:lnTo>
                    <a:pt x="725" y="575"/>
                  </a:lnTo>
                  <a:cubicBezTo>
                    <a:pt x="725" y="566"/>
                    <a:pt x="707" y="566"/>
                    <a:pt x="680" y="548"/>
                  </a:cubicBezTo>
                  <a:lnTo>
                    <a:pt x="636" y="548"/>
                  </a:lnTo>
                  <a:cubicBezTo>
                    <a:pt x="619" y="540"/>
                    <a:pt x="619" y="531"/>
                    <a:pt x="627" y="522"/>
                  </a:cubicBezTo>
                  <a:cubicBezTo>
                    <a:pt x="636" y="513"/>
                    <a:pt x="645" y="513"/>
                    <a:pt x="636" y="504"/>
                  </a:cubicBezTo>
                  <a:lnTo>
                    <a:pt x="636" y="504"/>
                  </a:lnTo>
                  <a:cubicBezTo>
                    <a:pt x="654" y="513"/>
                    <a:pt x="654" y="513"/>
                    <a:pt x="645" y="513"/>
                  </a:cubicBezTo>
                  <a:cubicBezTo>
                    <a:pt x="658" y="515"/>
                    <a:pt x="667" y="516"/>
                    <a:pt x="671" y="516"/>
                  </a:cubicBezTo>
                  <a:cubicBezTo>
                    <a:pt x="684" y="516"/>
                    <a:pt x="663" y="506"/>
                    <a:pt x="636" y="487"/>
                  </a:cubicBezTo>
                  <a:cubicBezTo>
                    <a:pt x="615" y="472"/>
                    <a:pt x="588" y="446"/>
                    <a:pt x="597" y="446"/>
                  </a:cubicBezTo>
                  <a:cubicBezTo>
                    <a:pt x="599" y="446"/>
                    <a:pt x="603" y="448"/>
                    <a:pt x="610" y="451"/>
                  </a:cubicBezTo>
                  <a:cubicBezTo>
                    <a:pt x="601" y="442"/>
                    <a:pt x="592" y="442"/>
                    <a:pt x="592" y="442"/>
                  </a:cubicBezTo>
                  <a:cubicBezTo>
                    <a:pt x="601" y="442"/>
                    <a:pt x="601" y="442"/>
                    <a:pt x="610" y="451"/>
                  </a:cubicBezTo>
                  <a:lnTo>
                    <a:pt x="619" y="451"/>
                  </a:lnTo>
                  <a:cubicBezTo>
                    <a:pt x="627" y="451"/>
                    <a:pt x="619" y="442"/>
                    <a:pt x="619" y="434"/>
                  </a:cubicBezTo>
                  <a:lnTo>
                    <a:pt x="619" y="434"/>
                  </a:lnTo>
                  <a:lnTo>
                    <a:pt x="672" y="469"/>
                  </a:lnTo>
                  <a:cubicBezTo>
                    <a:pt x="677" y="472"/>
                    <a:pt x="679" y="474"/>
                    <a:pt x="680" y="474"/>
                  </a:cubicBezTo>
                  <a:cubicBezTo>
                    <a:pt x="682" y="474"/>
                    <a:pt x="646" y="446"/>
                    <a:pt x="610" y="425"/>
                  </a:cubicBezTo>
                  <a:cubicBezTo>
                    <a:pt x="603" y="425"/>
                    <a:pt x="601" y="419"/>
                    <a:pt x="592" y="412"/>
                  </a:cubicBezTo>
                  <a:lnTo>
                    <a:pt x="592" y="412"/>
                  </a:lnTo>
                  <a:cubicBezTo>
                    <a:pt x="613" y="425"/>
                    <a:pt x="622" y="430"/>
                    <a:pt x="625" y="430"/>
                  </a:cubicBezTo>
                  <a:cubicBezTo>
                    <a:pt x="627" y="430"/>
                    <a:pt x="627" y="428"/>
                    <a:pt x="627" y="425"/>
                  </a:cubicBezTo>
                  <a:cubicBezTo>
                    <a:pt x="627" y="425"/>
                    <a:pt x="627" y="424"/>
                    <a:pt x="629" y="424"/>
                  </a:cubicBezTo>
                  <a:cubicBezTo>
                    <a:pt x="632" y="424"/>
                    <a:pt x="642" y="428"/>
                    <a:pt x="672" y="451"/>
                  </a:cubicBezTo>
                  <a:cubicBezTo>
                    <a:pt x="636" y="416"/>
                    <a:pt x="672" y="425"/>
                    <a:pt x="619" y="363"/>
                  </a:cubicBezTo>
                  <a:lnTo>
                    <a:pt x="619" y="363"/>
                  </a:lnTo>
                  <a:cubicBezTo>
                    <a:pt x="627" y="372"/>
                    <a:pt x="636" y="372"/>
                    <a:pt x="627" y="372"/>
                  </a:cubicBezTo>
                  <a:cubicBezTo>
                    <a:pt x="638" y="377"/>
                    <a:pt x="648" y="382"/>
                    <a:pt x="653" y="382"/>
                  </a:cubicBezTo>
                  <a:cubicBezTo>
                    <a:pt x="657" y="382"/>
                    <a:pt x="658" y="379"/>
                    <a:pt x="654" y="372"/>
                  </a:cubicBezTo>
                  <a:lnTo>
                    <a:pt x="654" y="372"/>
                  </a:lnTo>
                  <a:lnTo>
                    <a:pt x="698" y="416"/>
                  </a:lnTo>
                  <a:cubicBezTo>
                    <a:pt x="689" y="398"/>
                    <a:pt x="680" y="372"/>
                    <a:pt x="672" y="354"/>
                  </a:cubicBezTo>
                  <a:lnTo>
                    <a:pt x="672" y="354"/>
                  </a:lnTo>
                  <a:cubicBezTo>
                    <a:pt x="707" y="381"/>
                    <a:pt x="716" y="398"/>
                    <a:pt x="733" y="434"/>
                  </a:cubicBezTo>
                  <a:cubicBezTo>
                    <a:pt x="725" y="407"/>
                    <a:pt x="733" y="398"/>
                    <a:pt x="733" y="398"/>
                  </a:cubicBezTo>
                  <a:cubicBezTo>
                    <a:pt x="733" y="389"/>
                    <a:pt x="733" y="389"/>
                    <a:pt x="742" y="363"/>
                  </a:cubicBezTo>
                  <a:lnTo>
                    <a:pt x="751" y="389"/>
                  </a:lnTo>
                  <a:cubicBezTo>
                    <a:pt x="758" y="389"/>
                    <a:pt x="765" y="363"/>
                    <a:pt x="771" y="363"/>
                  </a:cubicBezTo>
                  <a:cubicBezTo>
                    <a:pt x="774" y="363"/>
                    <a:pt x="776" y="366"/>
                    <a:pt x="778" y="372"/>
                  </a:cubicBezTo>
                  <a:cubicBezTo>
                    <a:pt x="795" y="398"/>
                    <a:pt x="813" y="407"/>
                    <a:pt x="866" y="407"/>
                  </a:cubicBezTo>
                  <a:cubicBezTo>
                    <a:pt x="910" y="407"/>
                    <a:pt x="972" y="407"/>
                    <a:pt x="1007" y="434"/>
                  </a:cubicBezTo>
                  <a:cubicBezTo>
                    <a:pt x="1005" y="409"/>
                    <a:pt x="1007" y="401"/>
                    <a:pt x="1012" y="401"/>
                  </a:cubicBezTo>
                  <a:cubicBezTo>
                    <a:pt x="1020" y="401"/>
                    <a:pt x="1036" y="425"/>
                    <a:pt x="1045" y="425"/>
                  </a:cubicBezTo>
                  <a:cubicBezTo>
                    <a:pt x="1049" y="425"/>
                    <a:pt x="1051" y="421"/>
                    <a:pt x="1051" y="407"/>
                  </a:cubicBezTo>
                  <a:cubicBezTo>
                    <a:pt x="1060" y="425"/>
                    <a:pt x="1069" y="434"/>
                    <a:pt x="1060" y="451"/>
                  </a:cubicBezTo>
                  <a:cubicBezTo>
                    <a:pt x="1067" y="449"/>
                    <a:pt x="1073" y="447"/>
                    <a:pt x="1079" y="447"/>
                  </a:cubicBezTo>
                  <a:cubicBezTo>
                    <a:pt x="1097" y="447"/>
                    <a:pt x="1110" y="458"/>
                    <a:pt x="1124" y="458"/>
                  </a:cubicBezTo>
                  <a:cubicBezTo>
                    <a:pt x="1134" y="458"/>
                    <a:pt x="1145" y="452"/>
                    <a:pt x="1157" y="434"/>
                  </a:cubicBezTo>
                  <a:lnTo>
                    <a:pt x="1157" y="434"/>
                  </a:lnTo>
                  <a:cubicBezTo>
                    <a:pt x="1157" y="451"/>
                    <a:pt x="1140" y="460"/>
                    <a:pt x="1148" y="469"/>
                  </a:cubicBezTo>
                  <a:cubicBezTo>
                    <a:pt x="1148" y="469"/>
                    <a:pt x="1156" y="461"/>
                    <a:pt x="1162" y="461"/>
                  </a:cubicBezTo>
                  <a:cubicBezTo>
                    <a:pt x="1164" y="461"/>
                    <a:pt x="1166" y="463"/>
                    <a:pt x="1166" y="469"/>
                  </a:cubicBezTo>
                  <a:cubicBezTo>
                    <a:pt x="1175" y="478"/>
                    <a:pt x="1157" y="487"/>
                    <a:pt x="1157" y="495"/>
                  </a:cubicBezTo>
                  <a:cubicBezTo>
                    <a:pt x="1201" y="487"/>
                    <a:pt x="1201" y="425"/>
                    <a:pt x="1210" y="363"/>
                  </a:cubicBezTo>
                  <a:cubicBezTo>
                    <a:pt x="1218" y="378"/>
                    <a:pt x="1226" y="385"/>
                    <a:pt x="1233" y="385"/>
                  </a:cubicBezTo>
                  <a:cubicBezTo>
                    <a:pt x="1242" y="385"/>
                    <a:pt x="1249" y="374"/>
                    <a:pt x="1254" y="354"/>
                  </a:cubicBezTo>
                  <a:cubicBezTo>
                    <a:pt x="1263" y="372"/>
                    <a:pt x="1281" y="389"/>
                    <a:pt x="1254" y="398"/>
                  </a:cubicBezTo>
                  <a:cubicBezTo>
                    <a:pt x="1259" y="398"/>
                    <a:pt x="1288" y="406"/>
                    <a:pt x="1313" y="406"/>
                  </a:cubicBezTo>
                  <a:cubicBezTo>
                    <a:pt x="1333" y="406"/>
                    <a:pt x="1352" y="401"/>
                    <a:pt x="1352" y="381"/>
                  </a:cubicBezTo>
                  <a:cubicBezTo>
                    <a:pt x="1352" y="384"/>
                    <a:pt x="1354" y="385"/>
                    <a:pt x="1356" y="385"/>
                  </a:cubicBezTo>
                  <a:cubicBezTo>
                    <a:pt x="1362" y="385"/>
                    <a:pt x="1372" y="381"/>
                    <a:pt x="1378" y="381"/>
                  </a:cubicBezTo>
                  <a:lnTo>
                    <a:pt x="1449" y="381"/>
                  </a:lnTo>
                  <a:lnTo>
                    <a:pt x="1440" y="372"/>
                  </a:lnTo>
                  <a:cubicBezTo>
                    <a:pt x="1443" y="351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5"/>
                    <a:pt x="1493" y="354"/>
                  </a:cubicBezTo>
                  <a:cubicBezTo>
                    <a:pt x="1512" y="368"/>
                    <a:pt x="1522" y="371"/>
                    <a:pt x="1528" y="371"/>
                  </a:cubicBezTo>
                  <a:cubicBezTo>
                    <a:pt x="1535" y="371"/>
                    <a:pt x="1538" y="367"/>
                    <a:pt x="1544" y="367"/>
                  </a:cubicBezTo>
                  <a:cubicBezTo>
                    <a:pt x="1550" y="367"/>
                    <a:pt x="1560" y="371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7"/>
                    <a:pt x="1594" y="327"/>
                  </a:cubicBezTo>
                  <a:cubicBezTo>
                    <a:pt x="1609" y="327"/>
                    <a:pt x="1632" y="369"/>
                    <a:pt x="1655" y="369"/>
                  </a:cubicBezTo>
                  <a:cubicBezTo>
                    <a:pt x="1660" y="369"/>
                    <a:pt x="1665" y="368"/>
                    <a:pt x="1669" y="363"/>
                  </a:cubicBezTo>
                  <a:lnTo>
                    <a:pt x="1661" y="345"/>
                  </a:lnTo>
                  <a:cubicBezTo>
                    <a:pt x="1662" y="343"/>
                    <a:pt x="1664" y="342"/>
                    <a:pt x="1666" y="342"/>
                  </a:cubicBezTo>
                  <a:cubicBezTo>
                    <a:pt x="1685" y="342"/>
                    <a:pt x="1716" y="452"/>
                    <a:pt x="1740" y="460"/>
                  </a:cubicBezTo>
                  <a:cubicBezTo>
                    <a:pt x="1740" y="469"/>
                    <a:pt x="1731" y="469"/>
                    <a:pt x="1722" y="478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2" y="489"/>
                    <a:pt x="1738" y="423"/>
                    <a:pt x="1767" y="416"/>
                  </a:cubicBezTo>
                  <a:lnTo>
                    <a:pt x="1767" y="416"/>
                  </a:lnTo>
                  <a:cubicBezTo>
                    <a:pt x="1775" y="442"/>
                    <a:pt x="1758" y="478"/>
                    <a:pt x="1784" y="487"/>
                  </a:cubicBezTo>
                  <a:cubicBezTo>
                    <a:pt x="1786" y="488"/>
                    <a:pt x="1788" y="489"/>
                    <a:pt x="1790" y="489"/>
                  </a:cubicBezTo>
                  <a:cubicBezTo>
                    <a:pt x="1808" y="489"/>
                    <a:pt x="1846" y="440"/>
                    <a:pt x="1877" y="440"/>
                  </a:cubicBezTo>
                  <a:cubicBezTo>
                    <a:pt x="1885" y="440"/>
                    <a:pt x="1892" y="443"/>
                    <a:pt x="1899" y="451"/>
                  </a:cubicBezTo>
                  <a:cubicBezTo>
                    <a:pt x="1890" y="434"/>
                    <a:pt x="1881" y="416"/>
                    <a:pt x="1899" y="398"/>
                  </a:cubicBezTo>
                  <a:cubicBezTo>
                    <a:pt x="1900" y="398"/>
                    <a:pt x="1902" y="398"/>
                    <a:pt x="1903" y="398"/>
                  </a:cubicBezTo>
                  <a:cubicBezTo>
                    <a:pt x="1924" y="398"/>
                    <a:pt x="1955" y="434"/>
                    <a:pt x="1981" y="434"/>
                  </a:cubicBezTo>
                  <a:cubicBezTo>
                    <a:pt x="1990" y="434"/>
                    <a:pt x="1998" y="429"/>
                    <a:pt x="2005" y="416"/>
                  </a:cubicBezTo>
                  <a:cubicBezTo>
                    <a:pt x="2005" y="416"/>
                    <a:pt x="2005" y="425"/>
                    <a:pt x="2005" y="425"/>
                  </a:cubicBezTo>
                  <a:cubicBezTo>
                    <a:pt x="2031" y="416"/>
                    <a:pt x="2076" y="398"/>
                    <a:pt x="2084" y="372"/>
                  </a:cubicBezTo>
                  <a:cubicBezTo>
                    <a:pt x="2089" y="404"/>
                    <a:pt x="2096" y="415"/>
                    <a:pt x="2105" y="415"/>
                  </a:cubicBezTo>
                  <a:cubicBezTo>
                    <a:pt x="2112" y="415"/>
                    <a:pt x="2120" y="407"/>
                    <a:pt x="2129" y="398"/>
                  </a:cubicBezTo>
                  <a:cubicBezTo>
                    <a:pt x="2141" y="390"/>
                    <a:pt x="2154" y="382"/>
                    <a:pt x="2160" y="382"/>
                  </a:cubicBezTo>
                  <a:cubicBezTo>
                    <a:pt x="2168" y="382"/>
                    <a:pt x="2169" y="392"/>
                    <a:pt x="2155" y="425"/>
                  </a:cubicBezTo>
                  <a:lnTo>
                    <a:pt x="2190" y="416"/>
                  </a:lnTo>
                  <a:lnTo>
                    <a:pt x="2190" y="416"/>
                  </a:lnTo>
                  <a:lnTo>
                    <a:pt x="2182" y="425"/>
                  </a:lnTo>
                  <a:cubicBezTo>
                    <a:pt x="2184" y="426"/>
                    <a:pt x="2186" y="426"/>
                    <a:pt x="2189" y="426"/>
                  </a:cubicBezTo>
                  <a:cubicBezTo>
                    <a:pt x="2206" y="426"/>
                    <a:pt x="2230" y="404"/>
                    <a:pt x="2261" y="381"/>
                  </a:cubicBezTo>
                  <a:lnTo>
                    <a:pt x="2261" y="381"/>
                  </a:lnTo>
                  <a:cubicBezTo>
                    <a:pt x="2261" y="389"/>
                    <a:pt x="2243" y="398"/>
                    <a:pt x="2243" y="407"/>
                  </a:cubicBezTo>
                  <a:cubicBezTo>
                    <a:pt x="2246" y="413"/>
                    <a:pt x="2248" y="417"/>
                    <a:pt x="2254" y="417"/>
                  </a:cubicBezTo>
                  <a:cubicBezTo>
                    <a:pt x="2265" y="417"/>
                    <a:pt x="2289" y="403"/>
                    <a:pt x="2358" y="363"/>
                  </a:cubicBezTo>
                  <a:lnTo>
                    <a:pt x="2358" y="363"/>
                  </a:lnTo>
                  <a:lnTo>
                    <a:pt x="2314" y="398"/>
                  </a:lnTo>
                  <a:cubicBezTo>
                    <a:pt x="2317" y="397"/>
                    <a:pt x="2319" y="397"/>
                    <a:pt x="2321" y="397"/>
                  </a:cubicBezTo>
                  <a:cubicBezTo>
                    <a:pt x="2335" y="397"/>
                    <a:pt x="2315" y="425"/>
                    <a:pt x="2323" y="425"/>
                  </a:cubicBezTo>
                  <a:cubicBezTo>
                    <a:pt x="2323" y="431"/>
                    <a:pt x="2323" y="437"/>
                    <a:pt x="2326" y="437"/>
                  </a:cubicBezTo>
                  <a:cubicBezTo>
                    <a:pt x="2327" y="437"/>
                    <a:pt x="2329" y="436"/>
                    <a:pt x="2332" y="434"/>
                  </a:cubicBezTo>
                  <a:lnTo>
                    <a:pt x="2332" y="434"/>
                  </a:lnTo>
                  <a:cubicBezTo>
                    <a:pt x="2332" y="442"/>
                    <a:pt x="2314" y="442"/>
                    <a:pt x="2305" y="451"/>
                  </a:cubicBezTo>
                  <a:cubicBezTo>
                    <a:pt x="2308" y="450"/>
                    <a:pt x="2311" y="450"/>
                    <a:pt x="2313" y="450"/>
                  </a:cubicBezTo>
                  <a:cubicBezTo>
                    <a:pt x="2331" y="450"/>
                    <a:pt x="2285" y="488"/>
                    <a:pt x="2261" y="504"/>
                  </a:cubicBezTo>
                  <a:cubicBezTo>
                    <a:pt x="2239" y="515"/>
                    <a:pt x="2231" y="523"/>
                    <a:pt x="2246" y="523"/>
                  </a:cubicBezTo>
                  <a:cubicBezTo>
                    <a:pt x="2256" y="523"/>
                    <a:pt x="2275" y="520"/>
                    <a:pt x="2305" y="513"/>
                  </a:cubicBezTo>
                  <a:cubicBezTo>
                    <a:pt x="2323" y="522"/>
                    <a:pt x="2332" y="522"/>
                    <a:pt x="2340" y="531"/>
                  </a:cubicBezTo>
                  <a:cubicBezTo>
                    <a:pt x="2353" y="518"/>
                    <a:pt x="2366" y="510"/>
                    <a:pt x="2379" y="510"/>
                  </a:cubicBezTo>
                  <a:cubicBezTo>
                    <a:pt x="2384" y="510"/>
                    <a:pt x="2389" y="511"/>
                    <a:pt x="2393" y="513"/>
                  </a:cubicBezTo>
                  <a:cubicBezTo>
                    <a:pt x="2411" y="513"/>
                    <a:pt x="2429" y="513"/>
                    <a:pt x="2446" y="504"/>
                  </a:cubicBezTo>
                  <a:lnTo>
                    <a:pt x="2446" y="504"/>
                  </a:lnTo>
                  <a:cubicBezTo>
                    <a:pt x="2446" y="517"/>
                    <a:pt x="2403" y="540"/>
                    <a:pt x="2384" y="540"/>
                  </a:cubicBezTo>
                  <a:cubicBezTo>
                    <a:pt x="2377" y="540"/>
                    <a:pt x="2374" y="538"/>
                    <a:pt x="2376" y="531"/>
                  </a:cubicBezTo>
                  <a:lnTo>
                    <a:pt x="2376" y="531"/>
                  </a:lnTo>
                  <a:cubicBezTo>
                    <a:pt x="2298" y="534"/>
                    <a:pt x="2321" y="575"/>
                    <a:pt x="2270" y="575"/>
                  </a:cubicBezTo>
                  <a:cubicBezTo>
                    <a:pt x="2261" y="593"/>
                    <a:pt x="2252" y="601"/>
                    <a:pt x="2243" y="619"/>
                  </a:cubicBezTo>
                  <a:cubicBezTo>
                    <a:pt x="2235" y="619"/>
                    <a:pt x="2235" y="628"/>
                    <a:pt x="2226" y="637"/>
                  </a:cubicBezTo>
                  <a:cubicBezTo>
                    <a:pt x="2226" y="637"/>
                    <a:pt x="2226" y="637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43"/>
                    <a:pt x="2102" y="787"/>
                  </a:cubicBezTo>
                  <a:lnTo>
                    <a:pt x="2155" y="804"/>
                  </a:lnTo>
                  <a:lnTo>
                    <a:pt x="2137" y="840"/>
                  </a:lnTo>
                  <a:cubicBezTo>
                    <a:pt x="2120" y="840"/>
                    <a:pt x="2093" y="831"/>
                    <a:pt x="2111" y="804"/>
                  </a:cubicBezTo>
                  <a:cubicBezTo>
                    <a:pt x="2076" y="804"/>
                    <a:pt x="2111" y="857"/>
                    <a:pt x="2120" y="866"/>
                  </a:cubicBezTo>
                  <a:cubicBezTo>
                    <a:pt x="2112" y="872"/>
                    <a:pt x="2106" y="875"/>
                    <a:pt x="2101" y="875"/>
                  </a:cubicBezTo>
                  <a:cubicBezTo>
                    <a:pt x="2078" y="875"/>
                    <a:pt x="2075" y="829"/>
                    <a:pt x="2069" y="829"/>
                  </a:cubicBezTo>
                  <a:cubicBezTo>
                    <a:pt x="2068" y="829"/>
                    <a:pt x="2068" y="829"/>
                    <a:pt x="2067" y="831"/>
                  </a:cubicBezTo>
                  <a:lnTo>
                    <a:pt x="2058" y="849"/>
                  </a:lnTo>
                  <a:lnTo>
                    <a:pt x="2067" y="849"/>
                  </a:lnTo>
                  <a:cubicBezTo>
                    <a:pt x="2076" y="875"/>
                    <a:pt x="2093" y="884"/>
                    <a:pt x="2076" y="910"/>
                  </a:cubicBezTo>
                  <a:cubicBezTo>
                    <a:pt x="2071" y="915"/>
                    <a:pt x="2066" y="917"/>
                    <a:pt x="2062" y="917"/>
                  </a:cubicBezTo>
                  <a:cubicBezTo>
                    <a:pt x="2052" y="917"/>
                    <a:pt x="2044" y="909"/>
                    <a:pt x="2041" y="909"/>
                  </a:cubicBezTo>
                  <a:cubicBezTo>
                    <a:pt x="2041" y="909"/>
                    <a:pt x="2040" y="909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55"/>
                  </a:lnTo>
                  <a:lnTo>
                    <a:pt x="2049" y="963"/>
                  </a:lnTo>
                  <a:cubicBezTo>
                    <a:pt x="2058" y="990"/>
                    <a:pt x="2023" y="999"/>
                    <a:pt x="2076" y="1008"/>
                  </a:cubicBezTo>
                  <a:cubicBezTo>
                    <a:pt x="2073" y="1007"/>
                    <a:pt x="2071" y="1007"/>
                    <a:pt x="2069" y="1007"/>
                  </a:cubicBezTo>
                  <a:cubicBezTo>
                    <a:pt x="1995" y="1007"/>
                    <a:pt x="1969" y="1140"/>
                    <a:pt x="1934" y="1149"/>
                  </a:cubicBezTo>
                  <a:cubicBezTo>
                    <a:pt x="1952" y="1193"/>
                    <a:pt x="1934" y="1211"/>
                    <a:pt x="1917" y="1246"/>
                  </a:cubicBezTo>
                  <a:cubicBezTo>
                    <a:pt x="1918" y="1245"/>
                    <a:pt x="1920" y="1244"/>
                    <a:pt x="1922" y="1244"/>
                  </a:cubicBezTo>
                  <a:cubicBezTo>
                    <a:pt x="1936" y="1244"/>
                    <a:pt x="1967" y="1266"/>
                    <a:pt x="1952" y="1281"/>
                  </a:cubicBezTo>
                  <a:cubicBezTo>
                    <a:pt x="1931" y="1265"/>
                    <a:pt x="1916" y="1259"/>
                    <a:pt x="1905" y="1259"/>
                  </a:cubicBezTo>
                  <a:cubicBezTo>
                    <a:pt x="1874" y="1259"/>
                    <a:pt x="1864" y="1300"/>
                    <a:pt x="1820" y="1300"/>
                  </a:cubicBezTo>
                  <a:cubicBezTo>
                    <a:pt x="1819" y="1300"/>
                    <a:pt x="1819" y="1300"/>
                    <a:pt x="1818" y="1299"/>
                  </a:cubicBezTo>
                  <a:lnTo>
                    <a:pt x="1818" y="1299"/>
                  </a:lnTo>
                  <a:cubicBezTo>
                    <a:pt x="1855" y="1307"/>
                    <a:pt x="1779" y="1378"/>
                    <a:pt x="1855" y="1378"/>
                  </a:cubicBezTo>
                  <a:cubicBezTo>
                    <a:pt x="1849" y="1382"/>
                    <a:pt x="1845" y="1383"/>
                    <a:pt x="1840" y="1383"/>
                  </a:cubicBezTo>
                  <a:cubicBezTo>
                    <a:pt x="1826" y="1383"/>
                    <a:pt x="1816" y="1368"/>
                    <a:pt x="1795" y="1368"/>
                  </a:cubicBezTo>
                  <a:cubicBezTo>
                    <a:pt x="1792" y="1368"/>
                    <a:pt x="1788" y="1369"/>
                    <a:pt x="1784" y="1370"/>
                  </a:cubicBezTo>
                  <a:cubicBezTo>
                    <a:pt x="1793" y="1440"/>
                    <a:pt x="1696" y="1475"/>
                    <a:pt x="1669" y="1546"/>
                  </a:cubicBezTo>
                  <a:cubicBezTo>
                    <a:pt x="1687" y="1546"/>
                    <a:pt x="1705" y="1546"/>
                    <a:pt x="1714" y="1573"/>
                  </a:cubicBezTo>
                  <a:lnTo>
                    <a:pt x="1643" y="1573"/>
                  </a:lnTo>
                  <a:cubicBezTo>
                    <a:pt x="1634" y="1590"/>
                    <a:pt x="1696" y="1626"/>
                    <a:pt x="1643" y="1626"/>
                  </a:cubicBezTo>
                  <a:cubicBezTo>
                    <a:pt x="1661" y="1626"/>
                    <a:pt x="1678" y="1626"/>
                    <a:pt x="1669" y="1643"/>
                  </a:cubicBezTo>
                  <a:cubicBezTo>
                    <a:pt x="1546" y="1740"/>
                    <a:pt x="1572" y="1926"/>
                    <a:pt x="1387" y="1996"/>
                  </a:cubicBezTo>
                  <a:cubicBezTo>
                    <a:pt x="1394" y="1995"/>
                    <a:pt x="1399" y="1994"/>
                    <a:pt x="1403" y="1994"/>
                  </a:cubicBezTo>
                  <a:cubicBezTo>
                    <a:pt x="1419" y="1994"/>
                    <a:pt x="1413" y="2007"/>
                    <a:pt x="1413" y="2014"/>
                  </a:cubicBezTo>
                  <a:cubicBezTo>
                    <a:pt x="1422" y="2014"/>
                    <a:pt x="1440" y="2032"/>
                    <a:pt x="1457" y="2041"/>
                  </a:cubicBezTo>
                  <a:lnTo>
                    <a:pt x="1378" y="2067"/>
                  </a:lnTo>
                  <a:cubicBezTo>
                    <a:pt x="1413" y="2102"/>
                    <a:pt x="1352" y="2129"/>
                    <a:pt x="1387" y="2164"/>
                  </a:cubicBezTo>
                  <a:lnTo>
                    <a:pt x="1387" y="2138"/>
                  </a:lnTo>
                  <a:cubicBezTo>
                    <a:pt x="1422" y="2191"/>
                    <a:pt x="1510" y="2173"/>
                    <a:pt x="1572" y="2208"/>
                  </a:cubicBezTo>
                  <a:cubicBezTo>
                    <a:pt x="1537" y="2147"/>
                    <a:pt x="1696" y="2191"/>
                    <a:pt x="1643" y="2102"/>
                  </a:cubicBezTo>
                  <a:cubicBezTo>
                    <a:pt x="1645" y="2101"/>
                    <a:pt x="1648" y="2101"/>
                    <a:pt x="1649" y="2101"/>
                  </a:cubicBezTo>
                  <a:cubicBezTo>
                    <a:pt x="1661" y="2101"/>
                    <a:pt x="1662" y="2120"/>
                    <a:pt x="1669" y="2120"/>
                  </a:cubicBezTo>
                  <a:cubicBezTo>
                    <a:pt x="1652" y="2094"/>
                    <a:pt x="1652" y="2085"/>
                    <a:pt x="1678" y="2067"/>
                  </a:cubicBezTo>
                  <a:lnTo>
                    <a:pt x="1687" y="2067"/>
                  </a:lnTo>
                  <a:cubicBezTo>
                    <a:pt x="1714" y="1996"/>
                    <a:pt x="1758" y="1988"/>
                    <a:pt x="1820" y="1926"/>
                  </a:cubicBezTo>
                  <a:lnTo>
                    <a:pt x="1784" y="1908"/>
                  </a:lnTo>
                  <a:cubicBezTo>
                    <a:pt x="1802" y="1899"/>
                    <a:pt x="1811" y="1899"/>
                    <a:pt x="1820" y="1899"/>
                  </a:cubicBezTo>
                  <a:cubicBezTo>
                    <a:pt x="1811" y="1887"/>
                    <a:pt x="1806" y="1883"/>
                    <a:pt x="1801" y="1883"/>
                  </a:cubicBezTo>
                  <a:cubicBezTo>
                    <a:pt x="1790" y="1883"/>
                    <a:pt x="1787" y="1907"/>
                    <a:pt x="1776" y="1907"/>
                  </a:cubicBezTo>
                  <a:cubicBezTo>
                    <a:pt x="1772" y="1907"/>
                    <a:pt x="1766" y="1903"/>
                    <a:pt x="1758" y="1890"/>
                  </a:cubicBezTo>
                  <a:lnTo>
                    <a:pt x="1758" y="1890"/>
                  </a:lnTo>
                  <a:cubicBezTo>
                    <a:pt x="1762" y="1892"/>
                    <a:pt x="1767" y="1892"/>
                    <a:pt x="1771" y="1892"/>
                  </a:cubicBezTo>
                  <a:cubicBezTo>
                    <a:pt x="1823" y="1892"/>
                    <a:pt x="1825" y="1800"/>
                    <a:pt x="1884" y="1800"/>
                  </a:cubicBezTo>
                  <a:cubicBezTo>
                    <a:pt x="1889" y="1800"/>
                    <a:pt x="1894" y="1801"/>
                    <a:pt x="1899" y="1802"/>
                  </a:cubicBezTo>
                  <a:cubicBezTo>
                    <a:pt x="1917" y="1785"/>
                    <a:pt x="1864" y="1793"/>
                    <a:pt x="1872" y="1767"/>
                  </a:cubicBezTo>
                  <a:lnTo>
                    <a:pt x="1872" y="1767"/>
                  </a:lnTo>
                  <a:lnTo>
                    <a:pt x="1899" y="1776"/>
                  </a:lnTo>
                  <a:lnTo>
                    <a:pt x="1881" y="1749"/>
                  </a:lnTo>
                  <a:cubicBezTo>
                    <a:pt x="1886" y="1745"/>
                    <a:pt x="1895" y="1743"/>
                    <a:pt x="1905" y="1743"/>
                  </a:cubicBezTo>
                  <a:cubicBezTo>
                    <a:pt x="1914" y="1743"/>
                    <a:pt x="1925" y="1745"/>
                    <a:pt x="1934" y="1749"/>
                  </a:cubicBezTo>
                  <a:cubicBezTo>
                    <a:pt x="1934" y="1758"/>
                    <a:pt x="1934" y="1767"/>
                    <a:pt x="1934" y="1767"/>
                  </a:cubicBezTo>
                  <a:cubicBezTo>
                    <a:pt x="1967" y="1767"/>
                    <a:pt x="1962" y="1715"/>
                    <a:pt x="1968" y="1706"/>
                  </a:cubicBezTo>
                  <a:lnTo>
                    <a:pt x="1968" y="1706"/>
                  </a:lnTo>
                  <a:lnTo>
                    <a:pt x="1943" y="1723"/>
                  </a:lnTo>
                  <a:cubicBezTo>
                    <a:pt x="1970" y="1643"/>
                    <a:pt x="2040" y="1573"/>
                    <a:pt x="2040" y="1484"/>
                  </a:cubicBezTo>
                  <a:lnTo>
                    <a:pt x="2023" y="1484"/>
                  </a:lnTo>
                  <a:cubicBezTo>
                    <a:pt x="2023" y="1414"/>
                    <a:pt x="2058" y="1449"/>
                    <a:pt x="2076" y="1387"/>
                  </a:cubicBezTo>
                  <a:lnTo>
                    <a:pt x="2084" y="1396"/>
                  </a:lnTo>
                  <a:cubicBezTo>
                    <a:pt x="2076" y="1378"/>
                    <a:pt x="2076" y="1361"/>
                    <a:pt x="2084" y="1343"/>
                  </a:cubicBezTo>
                  <a:cubicBezTo>
                    <a:pt x="2087" y="1351"/>
                    <a:pt x="2092" y="1354"/>
                    <a:pt x="2099" y="1354"/>
                  </a:cubicBezTo>
                  <a:cubicBezTo>
                    <a:pt x="2106" y="1354"/>
                    <a:pt x="2115" y="1350"/>
                    <a:pt x="2123" y="1350"/>
                  </a:cubicBezTo>
                  <a:cubicBezTo>
                    <a:pt x="2129" y="1350"/>
                    <a:pt x="2135" y="1352"/>
                    <a:pt x="2137" y="1361"/>
                  </a:cubicBezTo>
                  <a:cubicBezTo>
                    <a:pt x="2146" y="1290"/>
                    <a:pt x="2137" y="1325"/>
                    <a:pt x="2102" y="1255"/>
                  </a:cubicBezTo>
                  <a:lnTo>
                    <a:pt x="2102" y="1255"/>
                  </a:lnTo>
                  <a:lnTo>
                    <a:pt x="2129" y="1264"/>
                  </a:lnTo>
                  <a:cubicBezTo>
                    <a:pt x="2120" y="1237"/>
                    <a:pt x="2102" y="1228"/>
                    <a:pt x="2111" y="1202"/>
                  </a:cubicBezTo>
                  <a:lnTo>
                    <a:pt x="2111" y="1202"/>
                  </a:lnTo>
                  <a:cubicBezTo>
                    <a:pt x="2120" y="1237"/>
                    <a:pt x="2164" y="1202"/>
                    <a:pt x="2173" y="1246"/>
                  </a:cubicBezTo>
                  <a:cubicBezTo>
                    <a:pt x="2253" y="1222"/>
                    <a:pt x="2187" y="1146"/>
                    <a:pt x="2241" y="1146"/>
                  </a:cubicBezTo>
                  <a:cubicBezTo>
                    <a:pt x="2247" y="1146"/>
                    <a:pt x="2253" y="1147"/>
                    <a:pt x="2261" y="1149"/>
                  </a:cubicBezTo>
                  <a:cubicBezTo>
                    <a:pt x="2247" y="1132"/>
                    <a:pt x="2236" y="1126"/>
                    <a:pt x="2227" y="1126"/>
                  </a:cubicBezTo>
                  <a:cubicBezTo>
                    <a:pt x="2208" y="1126"/>
                    <a:pt x="2200" y="1154"/>
                    <a:pt x="2194" y="1154"/>
                  </a:cubicBezTo>
                  <a:cubicBezTo>
                    <a:pt x="2193" y="1154"/>
                    <a:pt x="2192" y="1152"/>
                    <a:pt x="2190" y="1149"/>
                  </a:cubicBezTo>
                  <a:cubicBezTo>
                    <a:pt x="2164" y="1149"/>
                    <a:pt x="2155" y="1105"/>
                    <a:pt x="2173" y="1087"/>
                  </a:cubicBezTo>
                  <a:cubicBezTo>
                    <a:pt x="2175" y="1083"/>
                    <a:pt x="2181" y="1082"/>
                    <a:pt x="2190" y="1082"/>
                  </a:cubicBezTo>
                  <a:cubicBezTo>
                    <a:pt x="2203" y="1082"/>
                    <a:pt x="2221" y="1084"/>
                    <a:pt x="2238" y="1084"/>
                  </a:cubicBezTo>
                  <a:cubicBezTo>
                    <a:pt x="2261" y="1084"/>
                    <a:pt x="2285" y="1080"/>
                    <a:pt x="2296" y="1060"/>
                  </a:cubicBezTo>
                  <a:cubicBezTo>
                    <a:pt x="2296" y="1060"/>
                    <a:pt x="2301" y="1065"/>
                    <a:pt x="2300" y="1068"/>
                  </a:cubicBezTo>
                  <a:lnTo>
                    <a:pt x="2300" y="1068"/>
                  </a:lnTo>
                  <a:cubicBezTo>
                    <a:pt x="2320" y="1057"/>
                    <a:pt x="2298" y="1025"/>
                    <a:pt x="2332" y="1016"/>
                  </a:cubicBezTo>
                  <a:cubicBezTo>
                    <a:pt x="2305" y="981"/>
                    <a:pt x="2349" y="990"/>
                    <a:pt x="2305" y="963"/>
                  </a:cubicBezTo>
                  <a:lnTo>
                    <a:pt x="2287" y="1008"/>
                  </a:lnTo>
                  <a:cubicBezTo>
                    <a:pt x="2287" y="981"/>
                    <a:pt x="2243" y="919"/>
                    <a:pt x="2296" y="902"/>
                  </a:cubicBezTo>
                  <a:cubicBezTo>
                    <a:pt x="2305" y="910"/>
                    <a:pt x="2314" y="928"/>
                    <a:pt x="2314" y="937"/>
                  </a:cubicBezTo>
                  <a:cubicBezTo>
                    <a:pt x="2340" y="937"/>
                    <a:pt x="2314" y="910"/>
                    <a:pt x="2340" y="910"/>
                  </a:cubicBezTo>
                  <a:cubicBezTo>
                    <a:pt x="2385" y="946"/>
                    <a:pt x="2323" y="963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8" y="975"/>
                    <a:pt x="2374" y="979"/>
                    <a:pt x="2385" y="990"/>
                  </a:cubicBezTo>
                  <a:cubicBezTo>
                    <a:pt x="2323" y="928"/>
                    <a:pt x="2420" y="946"/>
                    <a:pt x="2385" y="884"/>
                  </a:cubicBezTo>
                  <a:lnTo>
                    <a:pt x="2385" y="884"/>
                  </a:lnTo>
                  <a:lnTo>
                    <a:pt x="2411" y="910"/>
                  </a:lnTo>
                  <a:cubicBezTo>
                    <a:pt x="2411" y="902"/>
                    <a:pt x="2402" y="884"/>
                    <a:pt x="2411" y="875"/>
                  </a:cubicBezTo>
                  <a:lnTo>
                    <a:pt x="2438" y="910"/>
                  </a:lnTo>
                  <a:cubicBezTo>
                    <a:pt x="2420" y="866"/>
                    <a:pt x="2499" y="875"/>
                    <a:pt x="2491" y="849"/>
                  </a:cubicBezTo>
                  <a:lnTo>
                    <a:pt x="2491" y="849"/>
                  </a:lnTo>
                  <a:cubicBezTo>
                    <a:pt x="2483" y="860"/>
                    <a:pt x="2477" y="865"/>
                    <a:pt x="2471" y="865"/>
                  </a:cubicBezTo>
                  <a:cubicBezTo>
                    <a:pt x="2455" y="865"/>
                    <a:pt x="2440" y="839"/>
                    <a:pt x="2418" y="839"/>
                  </a:cubicBezTo>
                  <a:cubicBezTo>
                    <a:pt x="2416" y="839"/>
                    <a:pt x="2414" y="839"/>
                    <a:pt x="2411" y="840"/>
                  </a:cubicBezTo>
                  <a:cubicBezTo>
                    <a:pt x="2411" y="804"/>
                    <a:pt x="2438" y="804"/>
                    <a:pt x="2464" y="804"/>
                  </a:cubicBezTo>
                  <a:cubicBezTo>
                    <a:pt x="2476" y="804"/>
                    <a:pt x="2484" y="808"/>
                    <a:pt x="2493" y="808"/>
                  </a:cubicBezTo>
                  <a:cubicBezTo>
                    <a:pt x="2497" y="808"/>
                    <a:pt x="2502" y="807"/>
                    <a:pt x="2508" y="804"/>
                  </a:cubicBezTo>
                  <a:cubicBezTo>
                    <a:pt x="2526" y="796"/>
                    <a:pt x="2544" y="778"/>
                    <a:pt x="2561" y="743"/>
                  </a:cubicBezTo>
                  <a:lnTo>
                    <a:pt x="2561" y="743"/>
                  </a:lnTo>
                  <a:cubicBezTo>
                    <a:pt x="2555" y="756"/>
                    <a:pt x="2524" y="779"/>
                    <a:pt x="2508" y="779"/>
                  </a:cubicBezTo>
                  <a:cubicBezTo>
                    <a:pt x="2503" y="779"/>
                    <a:pt x="2499" y="776"/>
                    <a:pt x="2499" y="769"/>
                  </a:cubicBezTo>
                  <a:cubicBezTo>
                    <a:pt x="2517" y="751"/>
                    <a:pt x="2552" y="725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8"/>
                    <a:pt x="2535" y="681"/>
                  </a:cubicBezTo>
                  <a:cubicBezTo>
                    <a:pt x="2588" y="663"/>
                    <a:pt x="2535" y="637"/>
                    <a:pt x="2535" y="610"/>
                  </a:cubicBezTo>
                  <a:lnTo>
                    <a:pt x="2579" y="610"/>
                  </a:lnTo>
                  <a:cubicBezTo>
                    <a:pt x="2650" y="531"/>
                    <a:pt x="2499" y="593"/>
                    <a:pt x="2570" y="522"/>
                  </a:cubicBezTo>
                  <a:lnTo>
                    <a:pt x="2570" y="522"/>
                  </a:lnTo>
                  <a:cubicBezTo>
                    <a:pt x="2588" y="531"/>
                    <a:pt x="2605" y="540"/>
                    <a:pt x="2614" y="548"/>
                  </a:cubicBezTo>
                  <a:lnTo>
                    <a:pt x="2623" y="513"/>
                  </a:lnTo>
                  <a:lnTo>
                    <a:pt x="2667" y="513"/>
                  </a:lnTo>
                  <a:cubicBezTo>
                    <a:pt x="2658" y="469"/>
                    <a:pt x="2667" y="460"/>
                    <a:pt x="2711" y="416"/>
                  </a:cubicBezTo>
                  <a:lnTo>
                    <a:pt x="2711" y="416"/>
                  </a:lnTo>
                  <a:cubicBezTo>
                    <a:pt x="2699" y="422"/>
                    <a:pt x="2685" y="425"/>
                    <a:pt x="2673" y="425"/>
                  </a:cubicBezTo>
                  <a:cubicBezTo>
                    <a:pt x="2651" y="425"/>
                    <a:pt x="2635" y="415"/>
                    <a:pt x="2641" y="398"/>
                  </a:cubicBezTo>
                  <a:cubicBezTo>
                    <a:pt x="2685" y="363"/>
                    <a:pt x="2685" y="398"/>
                    <a:pt x="2702" y="345"/>
                  </a:cubicBezTo>
                  <a:cubicBezTo>
                    <a:pt x="2729" y="345"/>
                    <a:pt x="2764" y="354"/>
                    <a:pt x="2702" y="389"/>
                  </a:cubicBezTo>
                  <a:cubicBezTo>
                    <a:pt x="2708" y="386"/>
                    <a:pt x="2713" y="386"/>
                    <a:pt x="2718" y="386"/>
                  </a:cubicBezTo>
                  <a:cubicBezTo>
                    <a:pt x="2727" y="386"/>
                    <a:pt x="2735" y="389"/>
                    <a:pt x="2747" y="389"/>
                  </a:cubicBezTo>
                  <a:cubicBezTo>
                    <a:pt x="2783" y="353"/>
                    <a:pt x="2789" y="323"/>
                    <a:pt x="2795" y="304"/>
                  </a:cubicBezTo>
                  <a:lnTo>
                    <a:pt x="2795" y="304"/>
                  </a:lnTo>
                  <a:cubicBezTo>
                    <a:pt x="2792" y="309"/>
                    <a:pt x="2787" y="314"/>
                    <a:pt x="2782" y="319"/>
                  </a:cubicBezTo>
                  <a:cubicBezTo>
                    <a:pt x="2773" y="301"/>
                    <a:pt x="2764" y="283"/>
                    <a:pt x="2747" y="275"/>
                  </a:cubicBezTo>
                  <a:cubicBezTo>
                    <a:pt x="2763" y="258"/>
                    <a:pt x="2777" y="252"/>
                    <a:pt x="2786" y="252"/>
                  </a:cubicBezTo>
                  <a:cubicBezTo>
                    <a:pt x="2792" y="252"/>
                    <a:pt x="2796" y="254"/>
                    <a:pt x="2800" y="257"/>
                  </a:cubicBezTo>
                  <a:cubicBezTo>
                    <a:pt x="2800" y="239"/>
                    <a:pt x="2782" y="239"/>
                    <a:pt x="2791" y="222"/>
                  </a:cubicBezTo>
                  <a:cubicBezTo>
                    <a:pt x="2822" y="209"/>
                    <a:pt x="2852" y="193"/>
                    <a:pt x="2868" y="193"/>
                  </a:cubicBezTo>
                  <a:cubicBezTo>
                    <a:pt x="2875" y="193"/>
                    <a:pt x="2879" y="196"/>
                    <a:pt x="2879" y="204"/>
                  </a:cubicBezTo>
                  <a:cubicBezTo>
                    <a:pt x="2879" y="186"/>
                    <a:pt x="2879" y="169"/>
                    <a:pt x="2879" y="151"/>
                  </a:cubicBezTo>
                  <a:cubicBezTo>
                    <a:pt x="2897" y="142"/>
                    <a:pt x="2959" y="80"/>
                    <a:pt x="2967" y="80"/>
                  </a:cubicBezTo>
                  <a:cubicBezTo>
                    <a:pt x="2985" y="63"/>
                    <a:pt x="2994" y="54"/>
                    <a:pt x="2994" y="45"/>
                  </a:cubicBezTo>
                  <a:lnTo>
                    <a:pt x="2994" y="45"/>
                  </a:lnTo>
                  <a:cubicBezTo>
                    <a:pt x="2930" y="52"/>
                    <a:pt x="2855" y="76"/>
                    <a:pt x="2814" y="76"/>
                  </a:cubicBezTo>
                  <a:cubicBezTo>
                    <a:pt x="2804" y="76"/>
                    <a:pt x="2796" y="75"/>
                    <a:pt x="2791" y="72"/>
                  </a:cubicBezTo>
                  <a:cubicBezTo>
                    <a:pt x="2782" y="80"/>
                    <a:pt x="2764" y="89"/>
                    <a:pt x="2747" y="89"/>
                  </a:cubicBezTo>
                  <a:cubicBezTo>
                    <a:pt x="2713" y="84"/>
                    <a:pt x="2694" y="67"/>
                    <a:pt x="2655" y="67"/>
                  </a:cubicBezTo>
                  <a:cubicBezTo>
                    <a:pt x="2633" y="67"/>
                    <a:pt x="2603" y="73"/>
                    <a:pt x="2561" y="89"/>
                  </a:cubicBezTo>
                  <a:cubicBezTo>
                    <a:pt x="2561" y="72"/>
                    <a:pt x="2570" y="54"/>
                    <a:pt x="2570" y="36"/>
                  </a:cubicBezTo>
                  <a:lnTo>
                    <a:pt x="2570" y="36"/>
                  </a:lnTo>
                  <a:cubicBezTo>
                    <a:pt x="2535" y="45"/>
                    <a:pt x="2535" y="54"/>
                    <a:pt x="2526" y="72"/>
                  </a:cubicBezTo>
                  <a:cubicBezTo>
                    <a:pt x="2517" y="89"/>
                    <a:pt x="2508" y="107"/>
                    <a:pt x="2455" y="125"/>
                  </a:cubicBezTo>
                  <a:cubicBezTo>
                    <a:pt x="2449" y="125"/>
                    <a:pt x="2444" y="126"/>
                    <a:pt x="2440" y="126"/>
                  </a:cubicBezTo>
                  <a:cubicBezTo>
                    <a:pt x="2389" y="126"/>
                    <a:pt x="2463" y="79"/>
                    <a:pt x="2455" y="63"/>
                  </a:cubicBezTo>
                  <a:lnTo>
                    <a:pt x="2455" y="63"/>
                  </a:lnTo>
                  <a:cubicBezTo>
                    <a:pt x="2420" y="72"/>
                    <a:pt x="2385" y="98"/>
                    <a:pt x="2358" y="107"/>
                  </a:cubicBezTo>
                  <a:cubicBezTo>
                    <a:pt x="2344" y="111"/>
                    <a:pt x="2330" y="113"/>
                    <a:pt x="2319" y="113"/>
                  </a:cubicBezTo>
                  <a:cubicBezTo>
                    <a:pt x="2302" y="113"/>
                    <a:pt x="2289" y="108"/>
                    <a:pt x="2279" y="98"/>
                  </a:cubicBezTo>
                  <a:cubicBezTo>
                    <a:pt x="2296" y="98"/>
                    <a:pt x="2306" y="102"/>
                    <a:pt x="2319" y="102"/>
                  </a:cubicBezTo>
                  <a:cubicBezTo>
                    <a:pt x="2325" y="102"/>
                    <a:pt x="2332" y="101"/>
                    <a:pt x="2340" y="98"/>
                  </a:cubicBezTo>
                  <a:cubicBezTo>
                    <a:pt x="2323" y="89"/>
                    <a:pt x="2314" y="80"/>
                    <a:pt x="2305" y="72"/>
                  </a:cubicBezTo>
                  <a:cubicBezTo>
                    <a:pt x="2385" y="27"/>
                    <a:pt x="2429" y="36"/>
                    <a:pt x="239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9073805" y="5085171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9" y="19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9319169" y="5071114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8929877" y="5157215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lnTo>
                    <a:pt x="18" y="0"/>
                  </a:lnTo>
                  <a:cubicBezTo>
                    <a:pt x="10" y="0"/>
                    <a:pt x="1" y="9"/>
                    <a:pt x="10" y="27"/>
                  </a:cubicBezTo>
                  <a:cubicBezTo>
                    <a:pt x="10" y="9"/>
                    <a:pt x="10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9045531" y="52460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cubicBezTo>
                    <a:pt x="10" y="9"/>
                    <a:pt x="1" y="18"/>
                    <a:pt x="1" y="18"/>
                  </a:cubicBezTo>
                  <a:cubicBezTo>
                    <a:pt x="6" y="18"/>
                    <a:pt x="11" y="15"/>
                    <a:pt x="15" y="14"/>
                  </a:cubicBezTo>
                  <a:lnTo>
                    <a:pt x="15" y="14"/>
                  </a:lnTo>
                  <a:lnTo>
                    <a:pt x="18" y="18"/>
                  </a:lnTo>
                  <a:cubicBezTo>
                    <a:pt x="18" y="15"/>
                    <a:pt x="17" y="14"/>
                    <a:pt x="16" y="14"/>
                  </a:cubicBezTo>
                  <a:cubicBezTo>
                    <a:pt x="15" y="14"/>
                    <a:pt x="15" y="14"/>
                    <a:pt x="15" y="14"/>
                  </a:cubicBezTo>
                  <a:lnTo>
                    <a:pt x="15" y="1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9034349" y="5292996"/>
              <a:ext cx="4313" cy="2556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13" y="1"/>
                  </a:moveTo>
                  <a:cubicBezTo>
                    <a:pt x="6" y="1"/>
                    <a:pt x="0" y="5"/>
                    <a:pt x="0" y="15"/>
                  </a:cubicBezTo>
                  <a:lnTo>
                    <a:pt x="9" y="15"/>
                  </a:lnTo>
                  <a:lnTo>
                    <a:pt x="27" y="7"/>
                  </a:lnTo>
                  <a:cubicBezTo>
                    <a:pt x="23" y="3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9030036" y="5261527"/>
              <a:ext cx="11501" cy="575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27" y="1"/>
                  </a:moveTo>
                  <a:cubicBezTo>
                    <a:pt x="1" y="9"/>
                    <a:pt x="18" y="18"/>
                    <a:pt x="27" y="36"/>
                  </a:cubicBezTo>
                  <a:cubicBezTo>
                    <a:pt x="27" y="36"/>
                    <a:pt x="27" y="36"/>
                    <a:pt x="27" y="27"/>
                  </a:cubicBezTo>
                  <a:cubicBezTo>
                    <a:pt x="71" y="18"/>
                    <a:pt x="45" y="9"/>
                    <a:pt x="2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9035786" y="526711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0" y="1"/>
                    <a:pt x="0" y="10"/>
                    <a:pt x="9" y="19"/>
                  </a:cubicBezTo>
                  <a:cubicBezTo>
                    <a:pt x="18" y="10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9028279" y="5227821"/>
              <a:ext cx="10703" cy="3195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6" y="1"/>
                  </a:moveTo>
                  <a:cubicBezTo>
                    <a:pt x="11" y="1"/>
                    <a:pt x="1" y="5"/>
                    <a:pt x="21" y="17"/>
                  </a:cubicBezTo>
                  <a:cubicBezTo>
                    <a:pt x="19" y="19"/>
                    <a:pt x="19" y="19"/>
                    <a:pt x="20" y="19"/>
                  </a:cubicBezTo>
                  <a:cubicBezTo>
                    <a:pt x="23" y="19"/>
                    <a:pt x="38" y="11"/>
                    <a:pt x="45" y="11"/>
                  </a:cubicBezTo>
                  <a:cubicBezTo>
                    <a:pt x="48" y="11"/>
                    <a:pt x="49" y="13"/>
                    <a:pt x="47" y="17"/>
                  </a:cubicBezTo>
                  <a:cubicBezTo>
                    <a:pt x="66" y="8"/>
                    <a:pt x="43" y="1"/>
                    <a:pt x="2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9021569" y="5267118"/>
              <a:ext cx="4473" cy="4473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1" y="10"/>
                  </a:lnTo>
                  <a:lnTo>
                    <a:pt x="1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9014541" y="5249865"/>
              <a:ext cx="3035" cy="4792"/>
            </a:xfrm>
            <a:custGeom>
              <a:avLst/>
              <a:gdLst/>
              <a:ahLst/>
              <a:cxnLst/>
              <a:rect l="l" t="t" r="r" b="b"/>
              <a:pathLst>
                <a:path w="19" h="30" extrusionOk="0">
                  <a:moveTo>
                    <a:pt x="5" y="1"/>
                  </a:moveTo>
                  <a:cubicBezTo>
                    <a:pt x="4" y="1"/>
                    <a:pt x="2" y="1"/>
                    <a:pt x="1" y="3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15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9017416" y="5254498"/>
              <a:ext cx="2875" cy="3035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cubicBezTo>
                    <a:pt x="9" y="9"/>
                    <a:pt x="9" y="18"/>
                    <a:pt x="18" y="18"/>
                  </a:cubicBezTo>
                  <a:cubicBezTo>
                    <a:pt x="18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9015978" y="5261527"/>
              <a:ext cx="1597" cy="575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9" y="36"/>
                  </a:lnTo>
                  <a:lnTo>
                    <a:pt x="9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8986266" y="5206575"/>
              <a:ext cx="5910" cy="3514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10" y="0"/>
                  </a:moveTo>
                  <a:cubicBezTo>
                    <a:pt x="1" y="0"/>
                    <a:pt x="1" y="9"/>
                    <a:pt x="10" y="18"/>
                  </a:cubicBezTo>
                  <a:cubicBezTo>
                    <a:pt x="16" y="18"/>
                    <a:pt x="22" y="22"/>
                    <a:pt x="27" y="22"/>
                  </a:cubicBezTo>
                  <a:cubicBezTo>
                    <a:pt x="30" y="22"/>
                    <a:pt x="33" y="21"/>
                    <a:pt x="36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8982113" y="5226224"/>
              <a:ext cx="5751" cy="4473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8"/>
                  </a:lnTo>
                  <a:lnTo>
                    <a:pt x="18" y="27"/>
                  </a:lnTo>
                  <a:cubicBezTo>
                    <a:pt x="27" y="10"/>
                    <a:pt x="27" y="10"/>
                    <a:pt x="3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8970452" y="5218237"/>
              <a:ext cx="6709" cy="3514"/>
            </a:xfrm>
            <a:custGeom>
              <a:avLst/>
              <a:gdLst/>
              <a:ahLst/>
              <a:cxnLst/>
              <a:rect l="l" t="t" r="r" b="b"/>
              <a:pathLst>
                <a:path w="42" h="22" extrusionOk="0">
                  <a:moveTo>
                    <a:pt x="8" y="1"/>
                  </a:moveTo>
                  <a:cubicBezTo>
                    <a:pt x="2" y="1"/>
                    <a:pt x="0" y="4"/>
                    <a:pt x="12" y="16"/>
                  </a:cubicBezTo>
                  <a:cubicBezTo>
                    <a:pt x="17" y="16"/>
                    <a:pt x="28" y="21"/>
                    <a:pt x="34" y="21"/>
                  </a:cubicBezTo>
                  <a:cubicBezTo>
                    <a:pt x="39" y="21"/>
                    <a:pt x="42" y="18"/>
                    <a:pt x="38" y="7"/>
                  </a:cubicBezTo>
                  <a:cubicBezTo>
                    <a:pt x="33" y="7"/>
                    <a:pt x="17" y="1"/>
                    <a:pt x="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8948248" y="5151464"/>
              <a:ext cx="15655" cy="1597"/>
            </a:xfrm>
            <a:custGeom>
              <a:avLst/>
              <a:gdLst/>
              <a:ahLst/>
              <a:cxnLst/>
              <a:rect l="l" t="t" r="r" b="b"/>
              <a:pathLst>
                <a:path w="98" h="10" extrusionOk="0">
                  <a:moveTo>
                    <a:pt x="1" y="1"/>
                  </a:moveTo>
                  <a:lnTo>
                    <a:pt x="9" y="10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8878121" y="5072073"/>
              <a:ext cx="22364" cy="10543"/>
            </a:xfrm>
            <a:custGeom>
              <a:avLst/>
              <a:gdLst/>
              <a:ahLst/>
              <a:cxnLst/>
              <a:rect l="l" t="t" r="r" b="b"/>
              <a:pathLst>
                <a:path w="140" h="66" extrusionOk="0">
                  <a:moveTo>
                    <a:pt x="29" y="1"/>
                  </a:moveTo>
                  <a:cubicBezTo>
                    <a:pt x="0" y="1"/>
                    <a:pt x="68" y="36"/>
                    <a:pt x="51" y="36"/>
                  </a:cubicBezTo>
                  <a:cubicBezTo>
                    <a:pt x="47" y="36"/>
                    <a:pt x="39" y="34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65"/>
                  </a:cubicBezTo>
                  <a:cubicBezTo>
                    <a:pt x="113" y="48"/>
                    <a:pt x="139" y="56"/>
                    <a:pt x="51" y="3"/>
                  </a:cubicBezTo>
                  <a:cubicBezTo>
                    <a:pt x="41" y="1"/>
                    <a:pt x="34" y="1"/>
                    <a:pt x="2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8894734" y="5082456"/>
              <a:ext cx="1438" cy="1597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0"/>
                    <a:pt x="0" y="9"/>
                    <a:pt x="9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9082271" y="5394113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lnTo>
                    <a:pt x="0" y="18"/>
                  </a:lnTo>
                  <a:lnTo>
                    <a:pt x="27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9083709" y="5401141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27" y="36"/>
                  </a:lnTo>
                  <a:cubicBezTo>
                    <a:pt x="27" y="36"/>
                    <a:pt x="27" y="25"/>
                    <a:pt x="36" y="25"/>
                  </a:cubicBezTo>
                  <a:cubicBezTo>
                    <a:pt x="38" y="25"/>
                    <a:pt x="41" y="25"/>
                    <a:pt x="44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9154155" y="5064086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9"/>
                  </a:lnTo>
                  <a:cubicBezTo>
                    <a:pt x="1" y="27"/>
                    <a:pt x="10" y="27"/>
                    <a:pt x="18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9202078" y="5069676"/>
              <a:ext cx="1597" cy="7188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9268371" y="5060571"/>
              <a:ext cx="10064" cy="4313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9" y="4"/>
                  </a:moveTo>
                  <a:cubicBezTo>
                    <a:pt x="7" y="4"/>
                    <a:pt x="4" y="4"/>
                    <a:pt x="1" y="5"/>
                  </a:cubicBezTo>
                  <a:cubicBezTo>
                    <a:pt x="4" y="5"/>
                    <a:pt x="8" y="4"/>
                    <a:pt x="12" y="4"/>
                  </a:cubicBezTo>
                  <a:lnTo>
                    <a:pt x="12" y="4"/>
                  </a:lnTo>
                  <a:cubicBezTo>
                    <a:pt x="11" y="4"/>
                    <a:pt x="10" y="4"/>
                    <a:pt x="9" y="4"/>
                  </a:cubicBezTo>
                  <a:close/>
                  <a:moveTo>
                    <a:pt x="43" y="1"/>
                  </a:moveTo>
                  <a:cubicBezTo>
                    <a:pt x="32" y="1"/>
                    <a:pt x="22" y="3"/>
                    <a:pt x="12" y="4"/>
                  </a:cubicBezTo>
                  <a:lnTo>
                    <a:pt x="12" y="4"/>
                  </a:lnTo>
                  <a:cubicBezTo>
                    <a:pt x="32" y="6"/>
                    <a:pt x="34" y="26"/>
                    <a:pt x="42" y="26"/>
                  </a:cubicBezTo>
                  <a:cubicBezTo>
                    <a:pt x="46" y="26"/>
                    <a:pt x="52" y="21"/>
                    <a:pt x="63" y="5"/>
                  </a:cubicBezTo>
                  <a:cubicBezTo>
                    <a:pt x="57" y="2"/>
                    <a:pt x="50" y="1"/>
                    <a:pt x="43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9264217" y="4688851"/>
              <a:ext cx="359900" cy="311977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0" y="1"/>
                  </a:moveTo>
                  <a:lnTo>
                    <a:pt x="1131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9468368" y="4983416"/>
              <a:ext cx="6230" cy="2236"/>
            </a:xfrm>
            <a:custGeom>
              <a:avLst/>
              <a:gdLst/>
              <a:ahLst/>
              <a:cxnLst/>
              <a:rect l="l" t="t" r="r" b="b"/>
              <a:pathLst>
                <a:path w="39" h="14" extrusionOk="0">
                  <a:moveTo>
                    <a:pt x="30" y="0"/>
                  </a:moveTo>
                  <a:cubicBezTo>
                    <a:pt x="19" y="0"/>
                    <a:pt x="7" y="8"/>
                    <a:pt x="3" y="12"/>
                  </a:cubicBezTo>
                  <a:lnTo>
                    <a:pt x="3" y="12"/>
                  </a:lnTo>
                  <a:cubicBezTo>
                    <a:pt x="3" y="11"/>
                    <a:pt x="3" y="11"/>
                    <a:pt x="3" y="11"/>
                  </a:cubicBez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2" y="12"/>
                    <a:pt x="3" y="12"/>
                  </a:cubicBezTo>
                  <a:lnTo>
                    <a:pt x="3" y="12"/>
                  </a:lnTo>
                  <a:cubicBezTo>
                    <a:pt x="3" y="13"/>
                    <a:pt x="4" y="13"/>
                    <a:pt x="6" y="13"/>
                  </a:cubicBezTo>
                  <a:cubicBezTo>
                    <a:pt x="13" y="13"/>
                    <a:pt x="31" y="2"/>
                    <a:pt x="38" y="2"/>
                  </a:cubicBezTo>
                  <a:cubicBezTo>
                    <a:pt x="35" y="1"/>
                    <a:pt x="33" y="0"/>
                    <a:pt x="3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9441851" y="4966803"/>
              <a:ext cx="5910" cy="1438"/>
            </a:xfrm>
            <a:custGeom>
              <a:avLst/>
              <a:gdLst/>
              <a:ahLst/>
              <a:cxnLst/>
              <a:rect l="l" t="t" r="r" b="b"/>
              <a:pathLst>
                <a:path w="37" h="9" extrusionOk="0">
                  <a:moveTo>
                    <a:pt x="1" y="0"/>
                  </a:moveTo>
                  <a:lnTo>
                    <a:pt x="27" y="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9426356" y="4946995"/>
              <a:ext cx="18530" cy="14217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cubicBezTo>
                    <a:pt x="1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6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9440413" y="4925909"/>
              <a:ext cx="3035" cy="2875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0" y="0"/>
                  </a:moveTo>
                  <a:cubicBezTo>
                    <a:pt x="8" y="4"/>
                    <a:pt x="6" y="5"/>
                    <a:pt x="5" y="6"/>
                  </a:cubicBezTo>
                  <a:lnTo>
                    <a:pt x="5" y="6"/>
                  </a:lnTo>
                  <a:cubicBezTo>
                    <a:pt x="3" y="5"/>
                    <a:pt x="2" y="5"/>
                    <a:pt x="2" y="5"/>
                  </a:cubicBezTo>
                  <a:lnTo>
                    <a:pt x="2" y="5"/>
                  </a:lnTo>
                  <a:cubicBezTo>
                    <a:pt x="0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9443288" y="4927666"/>
              <a:ext cx="1438" cy="1438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1"/>
                  </a:moveTo>
                  <a:cubicBezTo>
                    <a:pt x="5" y="1"/>
                    <a:pt x="3" y="2"/>
                    <a:pt x="1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8" y="9"/>
                    <a:pt x="8" y="1"/>
                    <a:pt x="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9436260" y="4915366"/>
              <a:ext cx="5751" cy="4952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1" y="2"/>
                    <a:pt x="27" y="1"/>
                    <a:pt x="24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9429231" y="4918720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9429391" y="4920158"/>
              <a:ext cx="5591" cy="1597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1"/>
                  </a:moveTo>
                  <a:cubicBezTo>
                    <a:pt x="8" y="1"/>
                    <a:pt x="1" y="9"/>
                    <a:pt x="3" y="9"/>
                  </a:cubicBezTo>
                  <a:cubicBezTo>
                    <a:pt x="4" y="9"/>
                    <a:pt x="7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6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8" y="1"/>
                  </a:lnTo>
                  <a:close/>
                  <a:moveTo>
                    <a:pt x="15" y="3"/>
                  </a:moveTo>
                  <a:lnTo>
                    <a:pt x="15" y="3"/>
                  </a:lnTo>
                  <a:cubicBezTo>
                    <a:pt x="12" y="10"/>
                    <a:pt x="27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9430669" y="4924471"/>
              <a:ext cx="7188" cy="639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2" y="29"/>
                  </a:cubicBezTo>
                  <a:cubicBezTo>
                    <a:pt x="9" y="29"/>
                    <a:pt x="5" y="28"/>
                    <a:pt x="0" y="27"/>
                  </a:cubicBezTo>
                  <a:lnTo>
                    <a:pt x="0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4" y="24"/>
                    <a:pt x="27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9423640" y="4949550"/>
              <a:ext cx="4313" cy="4633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lnTo>
                    <a:pt x="25" y="28"/>
                  </a:lnTo>
                  <a:cubicBezTo>
                    <a:pt x="25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9423640" y="4897634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cubicBezTo>
                    <a:pt x="30" y="3"/>
                    <a:pt x="27" y="6"/>
                    <a:pt x="26" y="10"/>
                  </a:cubicBezTo>
                  <a:lnTo>
                    <a:pt x="26" y="10"/>
                  </a:lnTo>
                  <a:cubicBezTo>
                    <a:pt x="29" y="7"/>
                    <a:pt x="33" y="3"/>
                    <a:pt x="36" y="1"/>
                  </a:cubicBezTo>
                  <a:close/>
                  <a:moveTo>
                    <a:pt x="26" y="10"/>
                  </a:moveTo>
                  <a:lnTo>
                    <a:pt x="26" y="10"/>
                  </a:lnTo>
                  <a:cubicBezTo>
                    <a:pt x="17" y="19"/>
                    <a:pt x="6" y="30"/>
                    <a:pt x="0" y="36"/>
                  </a:cubicBezTo>
                  <a:lnTo>
                    <a:pt x="18" y="45"/>
                  </a:lnTo>
                  <a:cubicBezTo>
                    <a:pt x="24" y="32"/>
                    <a:pt x="22" y="20"/>
                    <a:pt x="26" y="1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9419327" y="4901788"/>
              <a:ext cx="4473" cy="2556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9419327" y="4921596"/>
              <a:ext cx="10064" cy="4473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9419327" y="4885015"/>
              <a:ext cx="7188" cy="160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9415174" y="4870798"/>
              <a:ext cx="8626" cy="7188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49" y="17"/>
                    <a:pt x="51" y="17"/>
                    <a:pt x="53" y="18"/>
                  </a:cubicBezTo>
                  <a:cubicBezTo>
                    <a:pt x="44" y="1"/>
                    <a:pt x="18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9409423" y="4869360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cubicBezTo>
                    <a:pt x="10" y="1"/>
                    <a:pt x="19" y="1"/>
                    <a:pt x="36" y="10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9416611" y="489060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9415174" y="4890606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9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9416611" y="4894759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9409423" y="4911212"/>
              <a:ext cx="10064" cy="4952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3" y="0"/>
                  </a:moveTo>
                  <a:cubicBezTo>
                    <a:pt x="19" y="0"/>
                    <a:pt x="6" y="6"/>
                    <a:pt x="1" y="30"/>
                  </a:cubicBezTo>
                  <a:cubicBezTo>
                    <a:pt x="27" y="21"/>
                    <a:pt x="27" y="4"/>
                    <a:pt x="63" y="4"/>
                  </a:cubicBezTo>
                  <a:cubicBezTo>
                    <a:pt x="55" y="4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9412298" y="4900510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1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9409423" y="4899072"/>
              <a:ext cx="3035" cy="1597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0"/>
                  </a:moveTo>
                  <a:lnTo>
                    <a:pt x="19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9403832" y="4873673"/>
              <a:ext cx="5751" cy="7188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cubicBezTo>
                    <a:pt x="1" y="18"/>
                    <a:pt x="1" y="36"/>
                    <a:pt x="9" y="45"/>
                  </a:cubicBezTo>
                  <a:cubicBezTo>
                    <a:pt x="18" y="45"/>
                    <a:pt x="36" y="36"/>
                    <a:pt x="36" y="27"/>
                  </a:cubicBezTo>
                  <a:cubicBezTo>
                    <a:pt x="18" y="27"/>
                    <a:pt x="9" y="18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9410861" y="4886293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9392490" y="4855303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9405270" y="488070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cubicBezTo>
                    <a:pt x="0" y="1"/>
                    <a:pt x="0" y="1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9403832" y="4865207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9412298" y="4883897"/>
              <a:ext cx="799" cy="1278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9408145" y="4883577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18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9361500" y="4856740"/>
              <a:ext cx="31150" cy="15815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5" y="24"/>
                  </a:cubicBezTo>
                  <a:cubicBezTo>
                    <a:pt x="63" y="24"/>
                    <a:pt x="51" y="21"/>
                    <a:pt x="38" y="21"/>
                  </a:cubicBezTo>
                  <a:cubicBezTo>
                    <a:pt x="25" y="21"/>
                    <a:pt x="12" y="24"/>
                    <a:pt x="1" y="36"/>
                  </a:cubicBezTo>
                  <a:lnTo>
                    <a:pt x="27" y="53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9392490" y="4855622"/>
              <a:ext cx="7348" cy="8307"/>
            </a:xfrm>
            <a:custGeom>
              <a:avLst/>
              <a:gdLst/>
              <a:ahLst/>
              <a:cxnLst/>
              <a:rect l="l" t="t" r="r" b="b"/>
              <a:pathLst>
                <a:path w="46" h="52" extrusionOk="0">
                  <a:moveTo>
                    <a:pt x="20" y="1"/>
                  </a:moveTo>
                  <a:cubicBezTo>
                    <a:pt x="12" y="1"/>
                    <a:pt x="5" y="3"/>
                    <a:pt x="1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2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9388337" y="4865207"/>
              <a:ext cx="15655" cy="11981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3" y="0"/>
                  </a:moveTo>
                  <a:cubicBezTo>
                    <a:pt x="53" y="9"/>
                    <a:pt x="62" y="18"/>
                    <a:pt x="80" y="36"/>
                  </a:cubicBezTo>
                  <a:cubicBezTo>
                    <a:pt x="80" y="28"/>
                    <a:pt x="82" y="26"/>
                    <a:pt x="83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3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0" y="62"/>
                  </a:cubicBezTo>
                  <a:cubicBezTo>
                    <a:pt x="7" y="72"/>
                    <a:pt x="13" y="74"/>
                    <a:pt x="19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3" y="71"/>
                  </a:cubicBezTo>
                  <a:cubicBezTo>
                    <a:pt x="44" y="58"/>
                    <a:pt x="45" y="56"/>
                    <a:pt x="49" y="56"/>
                  </a:cubicBezTo>
                  <a:cubicBezTo>
                    <a:pt x="53" y="56"/>
                    <a:pt x="57" y="57"/>
                    <a:pt x="62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9398241" y="4916005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0"/>
                    <a:pt x="0" y="0"/>
                    <a:pt x="0" y="9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9398241" y="4903225"/>
              <a:ext cx="10064" cy="14377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8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4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0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9391212" y="4887730"/>
              <a:ext cx="7188" cy="6070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4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9391212" y="4852427"/>
              <a:ext cx="8626" cy="159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18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9389775" y="4843961"/>
              <a:ext cx="4313" cy="3035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9536418" y="4657862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9522361" y="4659299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9316453" y="4718564"/>
              <a:ext cx="11342" cy="575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0" y="0"/>
                  </a:moveTo>
                  <a:cubicBezTo>
                    <a:pt x="25" y="12"/>
                    <a:pt x="53" y="26"/>
                    <a:pt x="71" y="35"/>
                  </a:cubicBezTo>
                  <a:lnTo>
                    <a:pt x="71" y="35"/>
                  </a:ln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9406707" y="4686136"/>
              <a:ext cx="2875" cy="4313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9412298" y="4666328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9659100" y="4649395"/>
              <a:ext cx="12939" cy="575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6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9342491" y="4766486"/>
              <a:ext cx="3674" cy="750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0" y="46"/>
                    <a:pt x="14" y="46"/>
                  </a:cubicBezTo>
                  <a:cubicBezTo>
                    <a:pt x="16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9530827" y="4711375"/>
              <a:ext cx="1597" cy="3035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0"/>
                    <a:pt x="0" y="10"/>
                    <a:pt x="0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9341852" y="4760895"/>
              <a:ext cx="4313" cy="575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9519485" y="4927187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1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9436260" y="4966803"/>
              <a:ext cx="1597" cy="2875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9375558" y="4817284"/>
              <a:ext cx="160" cy="159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9358785" y="4834217"/>
              <a:ext cx="2875" cy="160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9305111" y="4762173"/>
              <a:ext cx="160" cy="16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9374280" y="4817284"/>
              <a:ext cx="160" cy="2875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9375558" y="4818722"/>
              <a:ext cx="2556" cy="1438"/>
            </a:xfrm>
            <a:custGeom>
              <a:avLst/>
              <a:gdLst/>
              <a:ahLst/>
              <a:cxnLst/>
              <a:rect l="l" t="t" r="r" b="b"/>
              <a:pathLst>
                <a:path w="16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2"/>
                    <a:pt x="7" y="3"/>
                    <a:pt x="9" y="4"/>
                  </a:cubicBezTo>
                  <a:lnTo>
                    <a:pt x="9" y="4"/>
                  </a:lnTo>
                  <a:cubicBezTo>
                    <a:pt x="8" y="2"/>
                    <a:pt x="5" y="0"/>
                    <a:pt x="1" y="0"/>
                  </a:cubicBezTo>
                  <a:close/>
                  <a:moveTo>
                    <a:pt x="9" y="4"/>
                  </a:moveTo>
                  <a:cubicBezTo>
                    <a:pt x="10" y="7"/>
                    <a:pt x="10" y="9"/>
                    <a:pt x="10" y="9"/>
                  </a:cubicBezTo>
                  <a:cubicBezTo>
                    <a:pt x="10" y="9"/>
                    <a:pt x="15" y="9"/>
                    <a:pt x="9" y="4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9374280" y="4814409"/>
              <a:ext cx="1438" cy="3035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9580187" y="4793323"/>
              <a:ext cx="1597" cy="2396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9" y="9"/>
                    <a:pt x="0" y="9"/>
                  </a:cubicBezTo>
                  <a:cubicBezTo>
                    <a:pt x="4" y="13"/>
                    <a:pt x="6" y="15"/>
                    <a:pt x="7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9300958" y="4664890"/>
              <a:ext cx="0" cy="160"/>
            </a:xfrm>
            <a:custGeom>
              <a:avLst/>
              <a:gdLst/>
              <a:ahLst/>
              <a:cxnLst/>
              <a:rect l="l" t="t" r="r" b="b"/>
              <a:pathLst>
                <a:path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9300958" y="4660737"/>
              <a:ext cx="11342" cy="18370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38" y="24"/>
                    <a:pt x="32" y="32"/>
                    <a:pt x="21" y="32"/>
                  </a:cubicBezTo>
                  <a:cubicBezTo>
                    <a:pt x="16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6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9210544" y="4642367"/>
              <a:ext cx="478429" cy="352711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5" y="108"/>
                  </a:moveTo>
                  <a:cubicBezTo>
                    <a:pt x="1849" y="108"/>
                    <a:pt x="1852" y="110"/>
                    <a:pt x="1855" y="115"/>
                  </a:cubicBezTo>
                  <a:cubicBezTo>
                    <a:pt x="1851" y="134"/>
                    <a:pt x="1848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29" y="118"/>
                    <a:pt x="1837" y="108"/>
                    <a:pt x="1845" y="108"/>
                  </a:cubicBezTo>
                  <a:close/>
                  <a:moveTo>
                    <a:pt x="389" y="142"/>
                  </a:moveTo>
                  <a:cubicBezTo>
                    <a:pt x="389" y="142"/>
                    <a:pt x="390" y="143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90" y="142"/>
                    <a:pt x="389" y="142"/>
                  </a:cubicBezTo>
                  <a:close/>
                  <a:moveTo>
                    <a:pt x="416" y="142"/>
                  </a:moveTo>
                  <a:cubicBezTo>
                    <a:pt x="420" y="144"/>
                    <a:pt x="424" y="146"/>
                    <a:pt x="428" y="149"/>
                  </a:cubicBezTo>
                  <a:lnTo>
                    <a:pt x="428" y="149"/>
                  </a:lnTo>
                  <a:cubicBezTo>
                    <a:pt x="423" y="145"/>
                    <a:pt x="419" y="143"/>
                    <a:pt x="416" y="142"/>
                  </a:cubicBezTo>
                  <a:close/>
                  <a:moveTo>
                    <a:pt x="1109" y="159"/>
                  </a:moveTo>
                  <a:cubicBezTo>
                    <a:pt x="1110" y="159"/>
                    <a:pt x="1112" y="159"/>
                    <a:pt x="1113" y="159"/>
                  </a:cubicBezTo>
                  <a:cubicBezTo>
                    <a:pt x="1112" y="159"/>
                    <a:pt x="1110" y="159"/>
                    <a:pt x="1109" y="159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1" y="221"/>
                  </a:cubicBezTo>
                  <a:cubicBezTo>
                    <a:pt x="1202" y="221"/>
                    <a:pt x="1193" y="221"/>
                    <a:pt x="1184" y="212"/>
                  </a:cubicBezTo>
                  <a:cubicBezTo>
                    <a:pt x="1188" y="209"/>
                    <a:pt x="1191" y="206"/>
                    <a:pt x="1195" y="206"/>
                  </a:cubicBezTo>
                  <a:close/>
                  <a:moveTo>
                    <a:pt x="1228" y="301"/>
                  </a:moveTo>
                  <a:lnTo>
                    <a:pt x="1228" y="301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7" y="306"/>
                    <a:pt x="1228" y="304"/>
                    <a:pt x="1228" y="301"/>
                  </a:cubicBezTo>
                  <a:close/>
                  <a:moveTo>
                    <a:pt x="668" y="447"/>
                  </a:moveTo>
                  <a:lnTo>
                    <a:pt x="668" y="447"/>
                  </a:lnTo>
                  <a:cubicBezTo>
                    <a:pt x="669" y="448"/>
                    <a:pt x="670" y="449"/>
                    <a:pt x="672" y="451"/>
                  </a:cubicBezTo>
                  <a:cubicBezTo>
                    <a:pt x="671" y="449"/>
                    <a:pt x="669" y="448"/>
                    <a:pt x="668" y="447"/>
                  </a:cubicBezTo>
                  <a:close/>
                  <a:moveTo>
                    <a:pt x="628" y="451"/>
                  </a:moveTo>
                  <a:lnTo>
                    <a:pt x="628" y="451"/>
                  </a:lnTo>
                  <a:cubicBezTo>
                    <a:pt x="637" y="459"/>
                    <a:pt x="645" y="459"/>
                    <a:pt x="663" y="468"/>
                  </a:cubicBezTo>
                  <a:lnTo>
                    <a:pt x="628" y="451"/>
                  </a:lnTo>
                  <a:close/>
                  <a:moveTo>
                    <a:pt x="2562" y="751"/>
                  </a:moveTo>
                  <a:cubicBezTo>
                    <a:pt x="2560" y="754"/>
                    <a:pt x="2559" y="757"/>
                    <a:pt x="2558" y="761"/>
                  </a:cubicBezTo>
                  <a:lnTo>
                    <a:pt x="2558" y="761"/>
                  </a:lnTo>
                  <a:cubicBezTo>
                    <a:pt x="2560" y="757"/>
                    <a:pt x="2562" y="754"/>
                    <a:pt x="2562" y="751"/>
                  </a:cubicBezTo>
                  <a:close/>
                  <a:moveTo>
                    <a:pt x="612" y="910"/>
                  </a:moveTo>
                  <a:cubicBezTo>
                    <a:pt x="619" y="912"/>
                    <a:pt x="627" y="914"/>
                    <a:pt x="635" y="917"/>
                  </a:cubicBezTo>
                  <a:lnTo>
                    <a:pt x="635" y="917"/>
                  </a:lnTo>
                  <a:cubicBezTo>
                    <a:pt x="629" y="913"/>
                    <a:pt x="621" y="911"/>
                    <a:pt x="612" y="910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4" y="938"/>
                  </a:cubicBezTo>
                  <a:cubicBezTo>
                    <a:pt x="2061" y="938"/>
                    <a:pt x="2058" y="933"/>
                    <a:pt x="2058" y="927"/>
                  </a:cubicBezTo>
                  <a:close/>
                  <a:moveTo>
                    <a:pt x="635" y="917"/>
                  </a:moveTo>
                  <a:cubicBezTo>
                    <a:pt x="635" y="917"/>
                    <a:pt x="636" y="918"/>
                    <a:pt x="637" y="919"/>
                  </a:cubicBezTo>
                  <a:cubicBezTo>
                    <a:pt x="630" y="930"/>
                    <a:pt x="625" y="934"/>
                    <a:pt x="620" y="934"/>
                  </a:cubicBezTo>
                  <a:cubicBezTo>
                    <a:pt x="612" y="934"/>
                    <a:pt x="606" y="921"/>
                    <a:pt x="596" y="921"/>
                  </a:cubicBezTo>
                  <a:cubicBezTo>
                    <a:pt x="591" y="921"/>
                    <a:pt x="584" y="925"/>
                    <a:pt x="575" y="936"/>
                  </a:cubicBezTo>
                  <a:cubicBezTo>
                    <a:pt x="579" y="935"/>
                    <a:pt x="582" y="934"/>
                    <a:pt x="586" y="934"/>
                  </a:cubicBezTo>
                  <a:cubicBezTo>
                    <a:pt x="611" y="934"/>
                    <a:pt x="639" y="955"/>
                    <a:pt x="654" y="963"/>
                  </a:cubicBezTo>
                  <a:cubicBezTo>
                    <a:pt x="689" y="942"/>
                    <a:pt x="664" y="927"/>
                    <a:pt x="635" y="91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300"/>
                    <a:pt x="1823" y="1300"/>
                  </a:cubicBezTo>
                  <a:lnTo>
                    <a:pt x="1823" y="1300"/>
                  </a:lnTo>
                  <a:cubicBezTo>
                    <a:pt x="1820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lnTo>
                    <a:pt x="1979" y="1704"/>
                  </a:ln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3" y="0"/>
                  </a:moveTo>
                  <a:lnTo>
                    <a:pt x="2403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73" y="62"/>
                    <a:pt x="2155" y="115"/>
                  </a:cubicBezTo>
                  <a:lnTo>
                    <a:pt x="2129" y="89"/>
                  </a:lnTo>
                  <a:lnTo>
                    <a:pt x="2147" y="89"/>
                  </a:lnTo>
                  <a:cubicBezTo>
                    <a:pt x="2137" y="79"/>
                    <a:pt x="2130" y="76"/>
                    <a:pt x="2124" y="76"/>
                  </a:cubicBezTo>
                  <a:cubicBezTo>
                    <a:pt x="2113" y="76"/>
                    <a:pt x="2105" y="89"/>
                    <a:pt x="2094" y="106"/>
                  </a:cubicBezTo>
                  <a:cubicBezTo>
                    <a:pt x="2086" y="122"/>
                    <a:pt x="2078" y="143"/>
                    <a:pt x="2065" y="143"/>
                  </a:cubicBezTo>
                  <a:cubicBezTo>
                    <a:pt x="2063" y="143"/>
                    <a:pt x="2061" y="143"/>
                    <a:pt x="2058" y="142"/>
                  </a:cubicBezTo>
                  <a:cubicBezTo>
                    <a:pt x="2041" y="142"/>
                    <a:pt x="2023" y="124"/>
                    <a:pt x="2041" y="115"/>
                  </a:cubicBezTo>
                  <a:lnTo>
                    <a:pt x="2041" y="115"/>
                  </a:lnTo>
                  <a:lnTo>
                    <a:pt x="2005" y="133"/>
                  </a:lnTo>
                  <a:cubicBezTo>
                    <a:pt x="1989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42"/>
                    <a:pt x="1926" y="159"/>
                    <a:pt x="1917" y="177"/>
                  </a:cubicBezTo>
                  <a:cubicBezTo>
                    <a:pt x="1899" y="159"/>
                    <a:pt x="1917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17" y="124"/>
                  </a:cubicBezTo>
                  <a:cubicBezTo>
                    <a:pt x="1909" y="95"/>
                    <a:pt x="1904" y="85"/>
                    <a:pt x="1900" y="85"/>
                  </a:cubicBezTo>
                  <a:cubicBezTo>
                    <a:pt x="1892" y="85"/>
                    <a:pt x="1886" y="111"/>
                    <a:pt x="1866" y="111"/>
                  </a:cubicBezTo>
                  <a:cubicBezTo>
                    <a:pt x="1859" y="111"/>
                    <a:pt x="1849" y="108"/>
                    <a:pt x="1837" y="97"/>
                  </a:cubicBezTo>
                  <a:lnTo>
                    <a:pt x="1864" y="80"/>
                  </a:lnTo>
                  <a:cubicBezTo>
                    <a:pt x="1846" y="27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7"/>
                    <a:pt x="1855" y="97"/>
                    <a:pt x="1820" y="124"/>
                  </a:cubicBezTo>
                  <a:cubicBezTo>
                    <a:pt x="1816" y="120"/>
                    <a:pt x="1813" y="118"/>
                    <a:pt x="1808" y="118"/>
                  </a:cubicBezTo>
                  <a:cubicBezTo>
                    <a:pt x="1802" y="118"/>
                    <a:pt x="1795" y="122"/>
                    <a:pt x="1785" y="133"/>
                  </a:cubicBezTo>
                  <a:cubicBezTo>
                    <a:pt x="1785" y="109"/>
                    <a:pt x="1777" y="105"/>
                    <a:pt x="1764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3" y="71"/>
                    <a:pt x="1723" y="97"/>
                    <a:pt x="1705" y="124"/>
                  </a:cubicBezTo>
                  <a:cubicBezTo>
                    <a:pt x="1679" y="115"/>
                    <a:pt x="1679" y="80"/>
                    <a:pt x="1670" y="44"/>
                  </a:cubicBezTo>
                  <a:cubicBezTo>
                    <a:pt x="1667" y="44"/>
                    <a:pt x="1665" y="44"/>
                    <a:pt x="1663" y="44"/>
                  </a:cubicBezTo>
                  <a:cubicBezTo>
                    <a:pt x="1633" y="44"/>
                    <a:pt x="1694" y="107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1" y="108"/>
                    <a:pt x="1578" y="123"/>
                    <a:pt x="1546" y="142"/>
                  </a:cubicBezTo>
                  <a:cubicBezTo>
                    <a:pt x="1528" y="133"/>
                    <a:pt x="1555" y="115"/>
                    <a:pt x="1546" y="106"/>
                  </a:cubicBezTo>
                  <a:lnTo>
                    <a:pt x="1546" y="106"/>
                  </a:lnTo>
                  <a:lnTo>
                    <a:pt x="1520" y="142"/>
                  </a:lnTo>
                  <a:cubicBezTo>
                    <a:pt x="1520" y="142"/>
                    <a:pt x="1520" y="124"/>
                    <a:pt x="1520" y="124"/>
                  </a:cubicBezTo>
                  <a:cubicBezTo>
                    <a:pt x="1502" y="133"/>
                    <a:pt x="1520" y="168"/>
                    <a:pt x="1493" y="186"/>
                  </a:cubicBezTo>
                  <a:cubicBezTo>
                    <a:pt x="1492" y="193"/>
                    <a:pt x="1489" y="195"/>
                    <a:pt x="1486" y="195"/>
                  </a:cubicBezTo>
                  <a:cubicBezTo>
                    <a:pt x="1472" y="195"/>
                    <a:pt x="1445" y="150"/>
                    <a:pt x="1420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52" y="159"/>
                    <a:pt x="1352" y="150"/>
                    <a:pt x="1317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8"/>
                    <a:pt x="1246" y="283"/>
                  </a:cubicBezTo>
                  <a:cubicBezTo>
                    <a:pt x="1255" y="301"/>
                    <a:pt x="1264" y="309"/>
                    <a:pt x="1264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5" y="307"/>
                  </a:cubicBezTo>
                  <a:lnTo>
                    <a:pt x="1225" y="307"/>
                  </a:lnTo>
                  <a:cubicBezTo>
                    <a:pt x="1223" y="309"/>
                    <a:pt x="1219" y="309"/>
                    <a:pt x="1219" y="309"/>
                  </a:cubicBezTo>
                  <a:cubicBezTo>
                    <a:pt x="1202" y="292"/>
                    <a:pt x="1211" y="265"/>
                    <a:pt x="1228" y="239"/>
                  </a:cubicBezTo>
                  <a:lnTo>
                    <a:pt x="1237" y="274"/>
                  </a:lnTo>
                  <a:cubicBezTo>
                    <a:pt x="1255" y="239"/>
                    <a:pt x="1264" y="212"/>
                    <a:pt x="1264" y="186"/>
                  </a:cubicBezTo>
                  <a:lnTo>
                    <a:pt x="1264" y="186"/>
                  </a:lnTo>
                  <a:cubicBezTo>
                    <a:pt x="1255" y="186"/>
                    <a:pt x="1255" y="195"/>
                    <a:pt x="1246" y="195"/>
                  </a:cubicBezTo>
                  <a:cubicBezTo>
                    <a:pt x="1246" y="186"/>
                    <a:pt x="1246" y="177"/>
                    <a:pt x="1246" y="177"/>
                  </a:cubicBezTo>
                  <a:cubicBezTo>
                    <a:pt x="1246" y="175"/>
                    <a:pt x="1246" y="173"/>
                    <a:pt x="1246" y="173"/>
                  </a:cubicBezTo>
                  <a:cubicBezTo>
                    <a:pt x="1245" y="173"/>
                    <a:pt x="1244" y="182"/>
                    <a:pt x="1237" y="195"/>
                  </a:cubicBezTo>
                  <a:lnTo>
                    <a:pt x="1228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16" y="283"/>
                  </a:cubicBezTo>
                  <a:cubicBezTo>
                    <a:pt x="1034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4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8" y="158"/>
                    <a:pt x="1108" y="158"/>
                    <a:pt x="1109" y="159"/>
                  </a:cubicBezTo>
                  <a:lnTo>
                    <a:pt x="1109" y="159"/>
                  </a:lnTo>
                  <a:cubicBezTo>
                    <a:pt x="1096" y="154"/>
                    <a:pt x="1097" y="132"/>
                    <a:pt x="1105" y="124"/>
                  </a:cubicBezTo>
                  <a:lnTo>
                    <a:pt x="1105" y="124"/>
                  </a:lnTo>
                  <a:lnTo>
                    <a:pt x="1043" y="168"/>
                  </a:lnTo>
                  <a:cubicBezTo>
                    <a:pt x="104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25" y="203"/>
                    <a:pt x="963" y="177"/>
                    <a:pt x="937" y="203"/>
                  </a:cubicBezTo>
                  <a:cubicBezTo>
                    <a:pt x="937" y="180"/>
                    <a:pt x="943" y="158"/>
                    <a:pt x="962" y="158"/>
                  </a:cubicBezTo>
                  <a:cubicBezTo>
                    <a:pt x="965" y="158"/>
                    <a:pt x="969" y="158"/>
                    <a:pt x="972" y="159"/>
                  </a:cubicBezTo>
                  <a:cubicBezTo>
                    <a:pt x="967" y="148"/>
                    <a:pt x="963" y="143"/>
                    <a:pt x="958" y="143"/>
                  </a:cubicBezTo>
                  <a:cubicBezTo>
                    <a:pt x="942" y="143"/>
                    <a:pt x="929" y="203"/>
                    <a:pt x="912" y="203"/>
                  </a:cubicBezTo>
                  <a:cubicBezTo>
                    <a:pt x="909" y="203"/>
                    <a:pt x="905" y="201"/>
                    <a:pt x="902" y="195"/>
                  </a:cubicBezTo>
                  <a:cubicBezTo>
                    <a:pt x="910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9" y="193"/>
                    <a:pt x="892" y="193"/>
                  </a:cubicBezTo>
                  <a:cubicBezTo>
                    <a:pt x="876" y="193"/>
                    <a:pt x="860" y="181"/>
                    <a:pt x="866" y="168"/>
                  </a:cubicBezTo>
                  <a:lnTo>
                    <a:pt x="751" y="168"/>
                  </a:lnTo>
                  <a:cubicBezTo>
                    <a:pt x="712" y="176"/>
                    <a:pt x="687" y="191"/>
                    <a:pt x="688" y="219"/>
                  </a:cubicBezTo>
                  <a:lnTo>
                    <a:pt x="688" y="219"/>
                  </a:lnTo>
                  <a:cubicBezTo>
                    <a:pt x="684" y="197"/>
                    <a:pt x="672" y="149"/>
                    <a:pt x="672" y="142"/>
                  </a:cubicBezTo>
                  <a:lnTo>
                    <a:pt x="672" y="142"/>
                  </a:lnTo>
                  <a:cubicBezTo>
                    <a:pt x="654" y="212"/>
                    <a:pt x="654" y="283"/>
                    <a:pt x="681" y="354"/>
                  </a:cubicBezTo>
                  <a:cubicBezTo>
                    <a:pt x="663" y="327"/>
                    <a:pt x="628" y="283"/>
                    <a:pt x="601" y="239"/>
                  </a:cubicBezTo>
                  <a:cubicBezTo>
                    <a:pt x="566" y="195"/>
                    <a:pt x="540" y="150"/>
                    <a:pt x="566" y="142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7" y="142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5"/>
                    <a:pt x="504" y="186"/>
                    <a:pt x="495" y="177"/>
                  </a:cubicBezTo>
                  <a:cubicBezTo>
                    <a:pt x="479" y="177"/>
                    <a:pt x="463" y="170"/>
                    <a:pt x="428" y="149"/>
                  </a:cubicBezTo>
                  <a:lnTo>
                    <a:pt x="428" y="149"/>
                  </a:lnTo>
                  <a:cubicBezTo>
                    <a:pt x="457" y="172"/>
                    <a:pt x="501" y="239"/>
                    <a:pt x="478" y="239"/>
                  </a:cubicBezTo>
                  <a:cubicBezTo>
                    <a:pt x="469" y="222"/>
                    <a:pt x="397" y="158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3"/>
                    <a:pt x="415" y="226"/>
                  </a:cubicBezTo>
                  <a:lnTo>
                    <a:pt x="415" y="226"/>
                  </a:lnTo>
                  <a:cubicBezTo>
                    <a:pt x="406" y="205"/>
                    <a:pt x="334" y="158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2" y="141"/>
                    <a:pt x="252" y="139"/>
                    <a:pt x="238" y="139"/>
                  </a:cubicBezTo>
                  <a:cubicBezTo>
                    <a:pt x="230" y="139"/>
                    <a:pt x="224" y="140"/>
                    <a:pt x="222" y="142"/>
                  </a:cubicBezTo>
                  <a:lnTo>
                    <a:pt x="275" y="159"/>
                  </a:lnTo>
                  <a:cubicBezTo>
                    <a:pt x="269" y="158"/>
                    <a:pt x="264" y="158"/>
                    <a:pt x="260" y="158"/>
                  </a:cubicBezTo>
                  <a:cubicBezTo>
                    <a:pt x="201" y="158"/>
                    <a:pt x="368" y="274"/>
                    <a:pt x="319" y="274"/>
                  </a:cubicBezTo>
                  <a:cubicBezTo>
                    <a:pt x="292" y="256"/>
                    <a:pt x="160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36" y="309"/>
                  </a:cubicBezTo>
                  <a:cubicBezTo>
                    <a:pt x="425" y="371"/>
                    <a:pt x="513" y="424"/>
                    <a:pt x="548" y="45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1"/>
                    <a:pt x="548" y="459"/>
                    <a:pt x="566" y="477"/>
                  </a:cubicBezTo>
                  <a:cubicBezTo>
                    <a:pt x="513" y="451"/>
                    <a:pt x="434" y="406"/>
                    <a:pt x="345" y="345"/>
                  </a:cubicBezTo>
                  <a:cubicBezTo>
                    <a:pt x="257" y="292"/>
                    <a:pt x="160" y="221"/>
                    <a:pt x="98" y="177"/>
                  </a:cubicBezTo>
                  <a:cubicBezTo>
                    <a:pt x="95" y="178"/>
                    <a:pt x="92" y="179"/>
                    <a:pt x="89" y="179"/>
                  </a:cubicBezTo>
                  <a:cubicBezTo>
                    <a:pt x="83" y="179"/>
                    <a:pt x="77" y="177"/>
                    <a:pt x="74" y="177"/>
                  </a:cubicBezTo>
                  <a:cubicBezTo>
                    <a:pt x="69" y="177"/>
                    <a:pt x="72" y="181"/>
                    <a:pt x="89" y="203"/>
                  </a:cubicBezTo>
                  <a:cubicBezTo>
                    <a:pt x="54" y="195"/>
                    <a:pt x="19" y="150"/>
                    <a:pt x="1" y="133"/>
                  </a:cubicBezTo>
                  <a:lnTo>
                    <a:pt x="1" y="133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2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5" y="239"/>
                    <a:pt x="186" y="274"/>
                    <a:pt x="239" y="318"/>
                  </a:cubicBezTo>
                  <a:cubicBezTo>
                    <a:pt x="301" y="354"/>
                    <a:pt x="345" y="389"/>
                    <a:pt x="354" y="415"/>
                  </a:cubicBezTo>
                  <a:cubicBezTo>
                    <a:pt x="328" y="415"/>
                    <a:pt x="222" y="362"/>
                    <a:pt x="195" y="354"/>
                  </a:cubicBezTo>
                  <a:lnTo>
                    <a:pt x="195" y="354"/>
                  </a:lnTo>
                  <a:cubicBezTo>
                    <a:pt x="222" y="371"/>
                    <a:pt x="275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2"/>
                  </a:cubicBezTo>
                  <a:cubicBezTo>
                    <a:pt x="292" y="468"/>
                    <a:pt x="310" y="477"/>
                    <a:pt x="292" y="495"/>
                  </a:cubicBezTo>
                  <a:cubicBezTo>
                    <a:pt x="292" y="512"/>
                    <a:pt x="239" y="539"/>
                    <a:pt x="275" y="539"/>
                  </a:cubicBezTo>
                  <a:cubicBezTo>
                    <a:pt x="287" y="535"/>
                    <a:pt x="310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601" y="557"/>
                    <a:pt x="557" y="592"/>
                    <a:pt x="540" y="610"/>
                  </a:cubicBezTo>
                  <a:cubicBezTo>
                    <a:pt x="531" y="614"/>
                    <a:pt x="517" y="616"/>
                    <a:pt x="502" y="616"/>
                  </a:cubicBezTo>
                  <a:cubicBezTo>
                    <a:pt x="487" y="616"/>
                    <a:pt x="469" y="614"/>
                    <a:pt x="451" y="610"/>
                  </a:cubicBezTo>
                  <a:cubicBezTo>
                    <a:pt x="434" y="610"/>
                    <a:pt x="412" y="606"/>
                    <a:pt x="394" y="606"/>
                  </a:cubicBezTo>
                  <a:cubicBezTo>
                    <a:pt x="385" y="606"/>
                    <a:pt x="378" y="607"/>
                    <a:pt x="372" y="610"/>
                  </a:cubicBezTo>
                  <a:cubicBezTo>
                    <a:pt x="389" y="610"/>
                    <a:pt x="416" y="618"/>
                    <a:pt x="425" y="627"/>
                  </a:cubicBezTo>
                  <a:cubicBezTo>
                    <a:pt x="416" y="636"/>
                    <a:pt x="372" y="627"/>
                    <a:pt x="398" y="654"/>
                  </a:cubicBezTo>
                  <a:cubicBezTo>
                    <a:pt x="435" y="654"/>
                    <a:pt x="438" y="684"/>
                    <a:pt x="442" y="684"/>
                  </a:cubicBezTo>
                  <a:cubicBezTo>
                    <a:pt x="444" y="684"/>
                    <a:pt x="446" y="678"/>
                    <a:pt x="451" y="663"/>
                  </a:cubicBezTo>
                  <a:cubicBezTo>
                    <a:pt x="478" y="689"/>
                    <a:pt x="460" y="698"/>
                    <a:pt x="478" y="724"/>
                  </a:cubicBezTo>
                  <a:cubicBezTo>
                    <a:pt x="495" y="716"/>
                    <a:pt x="522" y="716"/>
                    <a:pt x="548" y="716"/>
                  </a:cubicBezTo>
                  <a:cubicBezTo>
                    <a:pt x="566" y="711"/>
                    <a:pt x="581" y="709"/>
                    <a:pt x="594" y="709"/>
                  </a:cubicBezTo>
                  <a:cubicBezTo>
                    <a:pt x="606" y="709"/>
                    <a:pt x="615" y="711"/>
                    <a:pt x="619" y="716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6"/>
                  </a:cubicBezTo>
                  <a:cubicBezTo>
                    <a:pt x="619" y="874"/>
                    <a:pt x="619" y="910"/>
                    <a:pt x="592" y="910"/>
                  </a:cubicBezTo>
                  <a:cubicBezTo>
                    <a:pt x="599" y="910"/>
                    <a:pt x="606" y="910"/>
                    <a:pt x="612" y="910"/>
                  </a:cubicBezTo>
                  <a:lnTo>
                    <a:pt x="612" y="910"/>
                  </a:lnTo>
                  <a:cubicBezTo>
                    <a:pt x="611" y="910"/>
                    <a:pt x="611" y="910"/>
                    <a:pt x="610" y="910"/>
                  </a:cubicBezTo>
                  <a:cubicBezTo>
                    <a:pt x="643" y="891"/>
                    <a:pt x="679" y="882"/>
                    <a:pt x="713" y="882"/>
                  </a:cubicBezTo>
                  <a:cubicBezTo>
                    <a:pt x="743" y="882"/>
                    <a:pt x="771" y="889"/>
                    <a:pt x="796" y="901"/>
                  </a:cubicBezTo>
                  <a:cubicBezTo>
                    <a:pt x="831" y="927"/>
                    <a:pt x="769" y="936"/>
                    <a:pt x="778" y="945"/>
                  </a:cubicBezTo>
                  <a:cubicBezTo>
                    <a:pt x="791" y="980"/>
                    <a:pt x="824" y="980"/>
                    <a:pt x="853" y="980"/>
                  </a:cubicBezTo>
                  <a:cubicBezTo>
                    <a:pt x="882" y="980"/>
                    <a:pt x="906" y="980"/>
                    <a:pt x="902" y="1016"/>
                  </a:cubicBezTo>
                  <a:cubicBezTo>
                    <a:pt x="875" y="1060"/>
                    <a:pt x="831" y="1060"/>
                    <a:pt x="804" y="1078"/>
                  </a:cubicBezTo>
                  <a:cubicBezTo>
                    <a:pt x="778" y="1060"/>
                    <a:pt x="804" y="1025"/>
                    <a:pt x="796" y="1007"/>
                  </a:cubicBezTo>
                  <a:lnTo>
                    <a:pt x="796" y="1007"/>
                  </a:lnTo>
                  <a:lnTo>
                    <a:pt x="787" y="1033"/>
                  </a:lnTo>
                  <a:cubicBezTo>
                    <a:pt x="769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4" y="1042"/>
                    <a:pt x="813" y="1122"/>
                    <a:pt x="813" y="1184"/>
                  </a:cubicBezTo>
                  <a:cubicBezTo>
                    <a:pt x="823" y="1189"/>
                    <a:pt x="837" y="1194"/>
                    <a:pt x="848" y="1194"/>
                  </a:cubicBezTo>
                  <a:cubicBezTo>
                    <a:pt x="856" y="1194"/>
                    <a:pt x="862" y="1191"/>
                    <a:pt x="866" y="1184"/>
                  </a:cubicBezTo>
                  <a:lnTo>
                    <a:pt x="849" y="1166"/>
                  </a:lnTo>
                  <a:cubicBezTo>
                    <a:pt x="854" y="1158"/>
                    <a:pt x="862" y="1155"/>
                    <a:pt x="871" y="1155"/>
                  </a:cubicBezTo>
                  <a:cubicBezTo>
                    <a:pt x="881" y="1155"/>
                    <a:pt x="892" y="1159"/>
                    <a:pt x="900" y="1159"/>
                  </a:cubicBezTo>
                  <a:cubicBezTo>
                    <a:pt x="906" y="1159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81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2" y="1215"/>
                    <a:pt x="958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6"/>
                    <a:pt x="951" y="1231"/>
                  </a:cubicBezTo>
                  <a:lnTo>
                    <a:pt x="951" y="1231"/>
                  </a:lnTo>
                  <a:lnTo>
                    <a:pt x="946" y="1236"/>
                  </a:lnTo>
                  <a:cubicBezTo>
                    <a:pt x="947" y="1236"/>
                    <a:pt x="949" y="1235"/>
                    <a:pt x="950" y="1233"/>
                  </a:cubicBezTo>
                  <a:lnTo>
                    <a:pt x="950" y="1233"/>
                  </a:lnTo>
                  <a:cubicBezTo>
                    <a:pt x="948" y="1249"/>
                    <a:pt x="949" y="1264"/>
                    <a:pt x="971" y="1264"/>
                  </a:cubicBezTo>
                  <a:cubicBezTo>
                    <a:pt x="974" y="1264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36"/>
                    <a:pt x="1087" y="1236"/>
                    <a:pt x="1087" y="1272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9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1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6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55" y="1104"/>
                    <a:pt x="928" y="1104"/>
                  </a:cubicBezTo>
                  <a:cubicBezTo>
                    <a:pt x="928" y="1095"/>
                    <a:pt x="932" y="1095"/>
                    <a:pt x="938" y="1095"/>
                  </a:cubicBezTo>
                  <a:cubicBezTo>
                    <a:pt x="943" y="1095"/>
                    <a:pt x="950" y="1095"/>
                    <a:pt x="955" y="1086"/>
                  </a:cubicBezTo>
                  <a:lnTo>
                    <a:pt x="928" y="1078"/>
                  </a:lnTo>
                  <a:cubicBezTo>
                    <a:pt x="942" y="1068"/>
                    <a:pt x="949" y="1052"/>
                    <a:pt x="957" y="1042"/>
                  </a:cubicBezTo>
                  <a:lnTo>
                    <a:pt x="957" y="1042"/>
                  </a:lnTo>
                  <a:cubicBezTo>
                    <a:pt x="959" y="1041"/>
                    <a:pt x="962" y="1040"/>
                    <a:pt x="963" y="1036"/>
                  </a:cubicBezTo>
                  <a:lnTo>
                    <a:pt x="963" y="1036"/>
                  </a:lnTo>
                  <a:cubicBezTo>
                    <a:pt x="965" y="1035"/>
                    <a:pt x="968" y="1034"/>
                    <a:pt x="971" y="1034"/>
                  </a:cubicBezTo>
                  <a:cubicBezTo>
                    <a:pt x="976" y="1034"/>
                    <a:pt x="982" y="1036"/>
                    <a:pt x="990" y="1042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5" y="954"/>
                  </a:cubicBezTo>
                  <a:cubicBezTo>
                    <a:pt x="955" y="936"/>
                    <a:pt x="902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6" y="830"/>
                    <a:pt x="813" y="751"/>
                  </a:cubicBezTo>
                  <a:cubicBezTo>
                    <a:pt x="796" y="742"/>
                    <a:pt x="778" y="733"/>
                    <a:pt x="778" y="698"/>
                  </a:cubicBezTo>
                  <a:lnTo>
                    <a:pt x="796" y="680"/>
                  </a:lnTo>
                  <a:cubicBezTo>
                    <a:pt x="779" y="672"/>
                    <a:pt x="786" y="618"/>
                    <a:pt x="765" y="618"/>
                  </a:cubicBezTo>
                  <a:cubicBezTo>
                    <a:pt x="764" y="618"/>
                    <a:pt x="762" y="618"/>
                    <a:pt x="760" y="618"/>
                  </a:cubicBezTo>
                  <a:cubicBezTo>
                    <a:pt x="787" y="592"/>
                    <a:pt x="796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5" y="583"/>
                  </a:lnTo>
                  <a:cubicBezTo>
                    <a:pt x="725" y="574"/>
                    <a:pt x="707" y="565"/>
                    <a:pt x="681" y="557"/>
                  </a:cubicBezTo>
                  <a:lnTo>
                    <a:pt x="645" y="548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7" y="521"/>
                    <a:pt x="645" y="512"/>
                    <a:pt x="645" y="504"/>
                  </a:cubicBezTo>
                  <a:cubicBezTo>
                    <a:pt x="653" y="507"/>
                    <a:pt x="657" y="511"/>
                    <a:pt x="659" y="513"/>
                  </a:cubicBezTo>
                  <a:lnTo>
                    <a:pt x="659" y="513"/>
                  </a:lnTo>
                  <a:cubicBezTo>
                    <a:pt x="658" y="513"/>
                    <a:pt x="656" y="513"/>
                    <a:pt x="654" y="512"/>
                  </a:cubicBezTo>
                  <a:lnTo>
                    <a:pt x="654" y="512"/>
                  </a:lnTo>
                  <a:cubicBezTo>
                    <a:pt x="657" y="515"/>
                    <a:pt x="659" y="516"/>
                    <a:pt x="660" y="516"/>
                  </a:cubicBezTo>
                  <a:cubicBezTo>
                    <a:pt x="660" y="516"/>
                    <a:pt x="660" y="515"/>
                    <a:pt x="659" y="513"/>
                  </a:cubicBezTo>
                  <a:lnTo>
                    <a:pt x="659" y="513"/>
                  </a:lnTo>
                  <a:cubicBezTo>
                    <a:pt x="668" y="515"/>
                    <a:pt x="674" y="516"/>
                    <a:pt x="677" y="516"/>
                  </a:cubicBezTo>
                  <a:cubicBezTo>
                    <a:pt x="688" y="516"/>
                    <a:pt x="671" y="508"/>
                    <a:pt x="645" y="495"/>
                  </a:cubicBezTo>
                  <a:cubicBezTo>
                    <a:pt x="618" y="474"/>
                    <a:pt x="591" y="454"/>
                    <a:pt x="600" y="454"/>
                  </a:cubicBezTo>
                  <a:cubicBezTo>
                    <a:pt x="603" y="454"/>
                    <a:pt x="609" y="455"/>
                    <a:pt x="619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10" y="451"/>
                    <a:pt x="619" y="451"/>
                  </a:cubicBezTo>
                  <a:lnTo>
                    <a:pt x="628" y="451"/>
                  </a:lnTo>
                  <a:cubicBezTo>
                    <a:pt x="628" y="451"/>
                    <a:pt x="628" y="451"/>
                    <a:pt x="619" y="442"/>
                  </a:cubicBezTo>
                  <a:lnTo>
                    <a:pt x="619" y="442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7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68" y="447"/>
                  </a:cubicBezTo>
                  <a:lnTo>
                    <a:pt x="668" y="447"/>
                  </a:lnTo>
                  <a:cubicBezTo>
                    <a:pt x="640" y="424"/>
                    <a:pt x="678" y="421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7" y="380"/>
                    <a:pt x="637" y="380"/>
                  </a:cubicBezTo>
                  <a:cubicBezTo>
                    <a:pt x="644" y="384"/>
                    <a:pt x="650" y="386"/>
                    <a:pt x="654" y="386"/>
                  </a:cubicBezTo>
                  <a:cubicBezTo>
                    <a:pt x="660" y="386"/>
                    <a:pt x="663" y="382"/>
                    <a:pt x="663" y="371"/>
                  </a:cubicBezTo>
                  <a:lnTo>
                    <a:pt x="698" y="415"/>
                  </a:lnTo>
                  <a:cubicBezTo>
                    <a:pt x="690" y="398"/>
                    <a:pt x="681" y="380"/>
                    <a:pt x="681" y="362"/>
                  </a:cubicBezTo>
                  <a:lnTo>
                    <a:pt x="681" y="362"/>
                  </a:lnTo>
                  <a:cubicBezTo>
                    <a:pt x="707" y="389"/>
                    <a:pt x="725" y="406"/>
                    <a:pt x="734" y="433"/>
                  </a:cubicBezTo>
                  <a:cubicBezTo>
                    <a:pt x="734" y="406"/>
                    <a:pt x="734" y="406"/>
                    <a:pt x="734" y="398"/>
                  </a:cubicBezTo>
                  <a:cubicBezTo>
                    <a:pt x="743" y="398"/>
                    <a:pt x="743" y="389"/>
                    <a:pt x="743" y="362"/>
                  </a:cubicBezTo>
                  <a:lnTo>
                    <a:pt x="760" y="389"/>
                  </a:lnTo>
                  <a:cubicBezTo>
                    <a:pt x="760" y="389"/>
                    <a:pt x="765" y="370"/>
                    <a:pt x="774" y="370"/>
                  </a:cubicBezTo>
                  <a:cubicBezTo>
                    <a:pt x="778" y="370"/>
                    <a:pt x="782" y="373"/>
                    <a:pt x="787" y="380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2" y="412"/>
                    <a:pt x="1012" y="405"/>
                    <a:pt x="1015" y="405"/>
                  </a:cubicBezTo>
                  <a:lnTo>
                    <a:pt x="1015" y="405"/>
                  </a:lnTo>
                  <a:cubicBezTo>
                    <a:pt x="1021" y="405"/>
                    <a:pt x="1036" y="429"/>
                    <a:pt x="1048" y="429"/>
                  </a:cubicBezTo>
                  <a:cubicBezTo>
                    <a:pt x="1054" y="429"/>
                    <a:pt x="1058" y="424"/>
                    <a:pt x="1060" y="406"/>
                  </a:cubicBezTo>
                  <a:cubicBezTo>
                    <a:pt x="1060" y="424"/>
                    <a:pt x="1078" y="442"/>
                    <a:pt x="1060" y="459"/>
                  </a:cubicBezTo>
                  <a:cubicBezTo>
                    <a:pt x="1070" y="453"/>
                    <a:pt x="1080" y="452"/>
                    <a:pt x="1088" y="452"/>
                  </a:cubicBezTo>
                  <a:cubicBezTo>
                    <a:pt x="1103" y="452"/>
                    <a:pt x="1116" y="458"/>
                    <a:pt x="1127" y="458"/>
                  </a:cubicBezTo>
                  <a:cubicBezTo>
                    <a:pt x="1138" y="458"/>
                    <a:pt x="1148" y="453"/>
                    <a:pt x="1158" y="433"/>
                  </a:cubicBezTo>
                  <a:lnTo>
                    <a:pt x="1158" y="433"/>
                  </a:lnTo>
                  <a:cubicBezTo>
                    <a:pt x="1166" y="451"/>
                    <a:pt x="1149" y="459"/>
                    <a:pt x="1158" y="477"/>
                  </a:cubicBezTo>
                  <a:cubicBezTo>
                    <a:pt x="1158" y="471"/>
                    <a:pt x="1162" y="465"/>
                    <a:pt x="1168" y="465"/>
                  </a:cubicBezTo>
                  <a:cubicBezTo>
                    <a:pt x="1170" y="465"/>
                    <a:pt x="1173" y="466"/>
                    <a:pt x="1175" y="468"/>
                  </a:cubicBezTo>
                  <a:cubicBezTo>
                    <a:pt x="1175" y="477"/>
                    <a:pt x="1166" y="486"/>
                    <a:pt x="1158" y="495"/>
                  </a:cubicBezTo>
                  <a:cubicBezTo>
                    <a:pt x="1202" y="495"/>
                    <a:pt x="1211" y="433"/>
                    <a:pt x="1211" y="371"/>
                  </a:cubicBezTo>
                  <a:cubicBezTo>
                    <a:pt x="1222" y="383"/>
                    <a:pt x="1230" y="389"/>
                    <a:pt x="1237" y="389"/>
                  </a:cubicBezTo>
                  <a:cubicBezTo>
                    <a:pt x="1246" y="389"/>
                    <a:pt x="1254" y="378"/>
                    <a:pt x="1264" y="354"/>
                  </a:cubicBezTo>
                  <a:lnTo>
                    <a:pt x="1264" y="354"/>
                  </a:lnTo>
                  <a:cubicBezTo>
                    <a:pt x="1272" y="371"/>
                    <a:pt x="1281" y="398"/>
                    <a:pt x="1255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5" y="412"/>
                    <a:pt x="1352" y="405"/>
                    <a:pt x="1352" y="380"/>
                  </a:cubicBezTo>
                  <a:cubicBezTo>
                    <a:pt x="1356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5"/>
                    <a:pt x="1461" y="345"/>
                  </a:cubicBezTo>
                  <a:cubicBezTo>
                    <a:pt x="1471" y="345"/>
                    <a:pt x="1482" y="355"/>
                    <a:pt x="1495" y="355"/>
                  </a:cubicBezTo>
                  <a:cubicBezTo>
                    <a:pt x="1497" y="355"/>
                    <a:pt x="1499" y="354"/>
                    <a:pt x="1502" y="354"/>
                  </a:cubicBezTo>
                  <a:lnTo>
                    <a:pt x="1502" y="362"/>
                  </a:lnTo>
                  <a:cubicBezTo>
                    <a:pt x="1520" y="375"/>
                    <a:pt x="1530" y="379"/>
                    <a:pt x="1536" y="379"/>
                  </a:cubicBezTo>
                  <a:cubicBezTo>
                    <a:pt x="1545" y="379"/>
                    <a:pt x="1547" y="372"/>
                    <a:pt x="1556" y="372"/>
                  </a:cubicBezTo>
                  <a:cubicBezTo>
                    <a:pt x="1562" y="372"/>
                    <a:pt x="1572" y="376"/>
                    <a:pt x="1590" y="389"/>
                  </a:cubicBezTo>
                  <a:lnTo>
                    <a:pt x="1581" y="354"/>
                  </a:lnTo>
                  <a:cubicBezTo>
                    <a:pt x="1584" y="334"/>
                    <a:pt x="1589" y="326"/>
                    <a:pt x="1595" y="326"/>
                  </a:cubicBezTo>
                  <a:cubicBezTo>
                    <a:pt x="1613" y="326"/>
                    <a:pt x="1643" y="375"/>
                    <a:pt x="1667" y="375"/>
                  </a:cubicBezTo>
                  <a:cubicBezTo>
                    <a:pt x="1671" y="375"/>
                    <a:pt x="1675" y="374"/>
                    <a:pt x="1679" y="371"/>
                  </a:cubicBezTo>
                  <a:lnTo>
                    <a:pt x="1661" y="345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4" y="341"/>
                    <a:pt x="1724" y="451"/>
                    <a:pt x="1740" y="459"/>
                  </a:cubicBezTo>
                  <a:cubicBezTo>
                    <a:pt x="1749" y="468"/>
                    <a:pt x="1732" y="477"/>
                    <a:pt x="1732" y="477"/>
                  </a:cubicBezTo>
                  <a:cubicBezTo>
                    <a:pt x="1742" y="486"/>
                    <a:pt x="1748" y="489"/>
                    <a:pt x="1752" y="489"/>
                  </a:cubicBezTo>
                  <a:cubicBezTo>
                    <a:pt x="1767" y="489"/>
                    <a:pt x="1740" y="431"/>
                    <a:pt x="1776" y="424"/>
                  </a:cubicBezTo>
                  <a:lnTo>
                    <a:pt x="1776" y="424"/>
                  </a:lnTo>
                  <a:cubicBezTo>
                    <a:pt x="1785" y="442"/>
                    <a:pt x="1767" y="486"/>
                    <a:pt x="1793" y="486"/>
                  </a:cubicBezTo>
                  <a:cubicBezTo>
                    <a:pt x="1794" y="489"/>
                    <a:pt x="1796" y="490"/>
                    <a:pt x="1798" y="490"/>
                  </a:cubicBezTo>
                  <a:cubicBezTo>
                    <a:pt x="1812" y="490"/>
                    <a:pt x="1846" y="444"/>
                    <a:pt x="1875" y="444"/>
                  </a:cubicBezTo>
                  <a:cubicBezTo>
                    <a:pt x="1884" y="444"/>
                    <a:pt x="1892" y="449"/>
                    <a:pt x="1899" y="459"/>
                  </a:cubicBezTo>
                  <a:cubicBezTo>
                    <a:pt x="1899" y="433"/>
                    <a:pt x="1890" y="415"/>
                    <a:pt x="1908" y="406"/>
                  </a:cubicBezTo>
                  <a:cubicBezTo>
                    <a:pt x="1910" y="406"/>
                    <a:pt x="1911" y="406"/>
                    <a:pt x="1913" y="406"/>
                  </a:cubicBezTo>
                  <a:cubicBezTo>
                    <a:pt x="1931" y="406"/>
                    <a:pt x="1957" y="439"/>
                    <a:pt x="1979" y="439"/>
                  </a:cubicBezTo>
                  <a:cubicBezTo>
                    <a:pt x="1989" y="439"/>
                    <a:pt x="1998" y="433"/>
                    <a:pt x="2005" y="415"/>
                  </a:cubicBezTo>
                  <a:cubicBezTo>
                    <a:pt x="2005" y="424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4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8"/>
                  </a:cubicBezTo>
                  <a:cubicBezTo>
                    <a:pt x="2146" y="394"/>
                    <a:pt x="2158" y="388"/>
                    <a:pt x="2165" y="388"/>
                  </a:cubicBezTo>
                  <a:cubicBezTo>
                    <a:pt x="2173" y="388"/>
                    <a:pt x="2174" y="396"/>
                    <a:pt x="2155" y="424"/>
                  </a:cubicBezTo>
                  <a:lnTo>
                    <a:pt x="2200" y="415"/>
                  </a:lnTo>
                  <a:lnTo>
                    <a:pt x="2191" y="433"/>
                  </a:lnTo>
                  <a:cubicBezTo>
                    <a:pt x="2200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8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2"/>
                    <a:pt x="2328" y="402"/>
                  </a:cubicBezTo>
                  <a:cubicBezTo>
                    <a:pt x="2338" y="402"/>
                    <a:pt x="2318" y="426"/>
                    <a:pt x="2332" y="433"/>
                  </a:cubicBezTo>
                  <a:cubicBezTo>
                    <a:pt x="2323" y="442"/>
                    <a:pt x="2323" y="442"/>
                    <a:pt x="2341" y="442"/>
                  </a:cubicBezTo>
                  <a:cubicBezTo>
                    <a:pt x="2332" y="442"/>
                    <a:pt x="2323" y="451"/>
                    <a:pt x="2314" y="451"/>
                  </a:cubicBezTo>
                  <a:cubicBezTo>
                    <a:pt x="2341" y="451"/>
                    <a:pt x="2288" y="486"/>
                    <a:pt x="2261" y="504"/>
                  </a:cubicBezTo>
                  <a:cubicBezTo>
                    <a:pt x="2245" y="515"/>
                    <a:pt x="2235" y="522"/>
                    <a:pt x="2251" y="522"/>
                  </a:cubicBezTo>
                  <a:cubicBezTo>
                    <a:pt x="2261" y="522"/>
                    <a:pt x="2281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3" y="512"/>
                    <a:pt x="2411" y="515"/>
                    <a:pt x="2420" y="515"/>
                  </a:cubicBezTo>
                  <a:cubicBezTo>
                    <a:pt x="2429" y="515"/>
                    <a:pt x="2438" y="512"/>
                    <a:pt x="2447" y="504"/>
                  </a:cubicBezTo>
                  <a:lnTo>
                    <a:pt x="2447" y="504"/>
                  </a:lnTo>
                  <a:cubicBezTo>
                    <a:pt x="2447" y="518"/>
                    <a:pt x="2401" y="544"/>
                    <a:pt x="2383" y="544"/>
                  </a:cubicBezTo>
                  <a:cubicBezTo>
                    <a:pt x="2379" y="544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3" y="538"/>
                    <a:pt x="2328" y="575"/>
                    <a:pt x="2292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10"/>
                    <a:pt x="2252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3"/>
                  </a:lnTo>
                  <a:cubicBezTo>
                    <a:pt x="2173" y="707"/>
                    <a:pt x="2138" y="751"/>
                    <a:pt x="2111" y="795"/>
                  </a:cubicBezTo>
                  <a:lnTo>
                    <a:pt x="2164" y="813"/>
                  </a:lnTo>
                  <a:lnTo>
                    <a:pt x="2138" y="839"/>
                  </a:lnTo>
                  <a:cubicBezTo>
                    <a:pt x="2129" y="839"/>
                    <a:pt x="2102" y="830"/>
                    <a:pt x="2111" y="813"/>
                  </a:cubicBezTo>
                  <a:cubicBezTo>
                    <a:pt x="2109" y="812"/>
                    <a:pt x="2106" y="812"/>
                    <a:pt x="2104" y="812"/>
                  </a:cubicBezTo>
                  <a:cubicBezTo>
                    <a:pt x="2081" y="812"/>
                    <a:pt x="2112" y="857"/>
                    <a:pt x="2120" y="866"/>
                  </a:cubicBezTo>
                  <a:cubicBezTo>
                    <a:pt x="2113" y="872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9" y="828"/>
                    <a:pt x="2068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102" y="892"/>
                    <a:pt x="2085" y="919"/>
                  </a:cubicBezTo>
                  <a:cubicBezTo>
                    <a:pt x="2079" y="920"/>
                    <a:pt x="2075" y="921"/>
                    <a:pt x="2071" y="921"/>
                  </a:cubicBezTo>
                  <a:cubicBezTo>
                    <a:pt x="2055" y="921"/>
                    <a:pt x="2048" y="910"/>
                    <a:pt x="2041" y="910"/>
                  </a:cubicBezTo>
                  <a:cubicBezTo>
                    <a:pt x="2041" y="910"/>
                    <a:pt x="2032" y="910"/>
                    <a:pt x="2032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36" y="1005"/>
                    <a:pt x="2073" y="1007"/>
                  </a:cubicBezTo>
                  <a:lnTo>
                    <a:pt x="2073" y="1007"/>
                  </a:lnTo>
                  <a:cubicBezTo>
                    <a:pt x="1994" y="1012"/>
                    <a:pt x="1969" y="1148"/>
                    <a:pt x="1943" y="1148"/>
                  </a:cubicBezTo>
                  <a:cubicBezTo>
                    <a:pt x="1952" y="1192"/>
                    <a:pt x="1935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6" y="1301"/>
                    <a:pt x="1823" y="1300"/>
                  </a:cubicBezTo>
                  <a:lnTo>
                    <a:pt x="1823" y="1300"/>
                  </a:lnTo>
                  <a:cubicBezTo>
                    <a:pt x="1851" y="1312"/>
                    <a:pt x="1791" y="1379"/>
                    <a:pt x="1855" y="1387"/>
                  </a:cubicBezTo>
                  <a:cubicBezTo>
                    <a:pt x="1852" y="1390"/>
                    <a:pt x="1848" y="1392"/>
                    <a:pt x="1844" y="1392"/>
                  </a:cubicBezTo>
                  <a:cubicBezTo>
                    <a:pt x="1830" y="1392"/>
                    <a:pt x="1815" y="1369"/>
                    <a:pt x="1793" y="1369"/>
                  </a:cubicBezTo>
                  <a:cubicBezTo>
                    <a:pt x="1793" y="1440"/>
                    <a:pt x="1705" y="1475"/>
                    <a:pt x="1679" y="1546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1" y="1625"/>
                    <a:pt x="1679" y="1634"/>
                    <a:pt x="1679" y="1643"/>
                  </a:cubicBezTo>
                  <a:cubicBezTo>
                    <a:pt x="1546" y="1740"/>
                    <a:pt x="1573" y="1925"/>
                    <a:pt x="1396" y="1996"/>
                  </a:cubicBezTo>
                  <a:cubicBezTo>
                    <a:pt x="1422" y="1996"/>
                    <a:pt x="1422" y="2005"/>
                    <a:pt x="1414" y="2022"/>
                  </a:cubicBezTo>
                  <a:cubicBezTo>
                    <a:pt x="1415" y="2021"/>
                    <a:pt x="1416" y="2021"/>
                    <a:pt x="1418" y="2021"/>
                  </a:cubicBezTo>
                  <a:cubicBezTo>
                    <a:pt x="1428" y="2021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1"/>
                    <a:pt x="1352" y="2137"/>
                    <a:pt x="1396" y="2164"/>
                  </a:cubicBezTo>
                  <a:lnTo>
                    <a:pt x="1396" y="2146"/>
                  </a:lnTo>
                  <a:cubicBezTo>
                    <a:pt x="1431" y="2190"/>
                    <a:pt x="1520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1" y="2102"/>
                    <a:pt x="1661" y="2119"/>
                    <a:pt x="1679" y="2128"/>
                  </a:cubicBezTo>
                  <a:cubicBezTo>
                    <a:pt x="1661" y="2102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5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9"/>
                    <a:pt x="1820" y="1899"/>
                    <a:pt x="1829" y="1899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9"/>
                  </a:cubicBezTo>
                  <a:lnTo>
                    <a:pt x="1758" y="1899"/>
                  </a:lnTo>
                  <a:cubicBezTo>
                    <a:pt x="1761" y="1899"/>
                    <a:pt x="1763" y="1899"/>
                    <a:pt x="1766" y="1899"/>
                  </a:cubicBezTo>
                  <a:cubicBezTo>
                    <a:pt x="1830" y="1899"/>
                    <a:pt x="1832" y="1807"/>
                    <a:pt x="1887" y="1807"/>
                  </a:cubicBezTo>
                  <a:cubicBezTo>
                    <a:pt x="1894" y="1807"/>
                    <a:pt x="1900" y="1808"/>
                    <a:pt x="1908" y="1810"/>
                  </a:cubicBezTo>
                  <a:cubicBezTo>
                    <a:pt x="1917" y="1784"/>
                    <a:pt x="1864" y="1793"/>
                    <a:pt x="1882" y="1775"/>
                  </a:cubicBezTo>
                  <a:lnTo>
                    <a:pt x="1908" y="1775"/>
                  </a:lnTo>
                  <a:lnTo>
                    <a:pt x="1882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5" y="1757"/>
                    <a:pt x="1943" y="1766"/>
                    <a:pt x="1935" y="1775"/>
                  </a:cubicBezTo>
                  <a:cubicBezTo>
                    <a:pt x="1968" y="1767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3"/>
                    <a:pt x="2049" y="1581"/>
                    <a:pt x="2041" y="1493"/>
                  </a:cubicBezTo>
                  <a:lnTo>
                    <a:pt x="2023" y="1484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8"/>
                    <a:pt x="2085" y="1360"/>
                    <a:pt x="2094" y="1342"/>
                  </a:cubicBezTo>
                  <a:cubicBezTo>
                    <a:pt x="2098" y="1356"/>
                    <a:pt x="2109" y="1356"/>
                    <a:pt x="2120" y="1356"/>
                  </a:cubicBezTo>
                  <a:cubicBezTo>
                    <a:pt x="2131" y="1356"/>
                    <a:pt x="2142" y="1356"/>
                    <a:pt x="2147" y="1369"/>
                  </a:cubicBezTo>
                  <a:cubicBezTo>
                    <a:pt x="2147" y="1298"/>
                    <a:pt x="2138" y="1325"/>
                    <a:pt x="2111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8" y="1146"/>
                    <a:pt x="2248" y="1146"/>
                  </a:cubicBezTo>
                  <a:cubicBezTo>
                    <a:pt x="2254" y="1146"/>
                    <a:pt x="2261" y="1147"/>
                    <a:pt x="2270" y="1148"/>
                  </a:cubicBezTo>
                  <a:cubicBezTo>
                    <a:pt x="2256" y="1132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200" y="1159"/>
                    <a:pt x="2200" y="1157"/>
                  </a:cubicBezTo>
                  <a:cubicBezTo>
                    <a:pt x="2164" y="1157"/>
                    <a:pt x="2164" y="1104"/>
                    <a:pt x="2173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9" y="1090"/>
                    <a:pt x="2222" y="1091"/>
                    <a:pt x="2236" y="1091"/>
                  </a:cubicBezTo>
                  <a:cubicBezTo>
                    <a:pt x="2264" y="1091"/>
                    <a:pt x="2292" y="1086"/>
                    <a:pt x="2305" y="1060"/>
                  </a:cubicBezTo>
                  <a:cubicBezTo>
                    <a:pt x="2305" y="1069"/>
                    <a:pt x="2305" y="1069"/>
                    <a:pt x="2305" y="1078"/>
                  </a:cubicBezTo>
                  <a:cubicBezTo>
                    <a:pt x="2332" y="1069"/>
                    <a:pt x="2297" y="1025"/>
                    <a:pt x="2341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7" y="1016"/>
                  </a:lnTo>
                  <a:cubicBezTo>
                    <a:pt x="2297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3" y="945"/>
                  </a:cubicBezTo>
                  <a:cubicBezTo>
                    <a:pt x="2341" y="936"/>
                    <a:pt x="2323" y="919"/>
                    <a:pt x="2350" y="910"/>
                  </a:cubicBezTo>
                  <a:lnTo>
                    <a:pt x="2350" y="910"/>
                  </a:lnTo>
                  <a:cubicBezTo>
                    <a:pt x="2394" y="945"/>
                    <a:pt x="2323" y="972"/>
                    <a:pt x="2350" y="1016"/>
                  </a:cubicBezTo>
                  <a:cubicBezTo>
                    <a:pt x="2370" y="1016"/>
                    <a:pt x="2354" y="975"/>
                    <a:pt x="2369" y="975"/>
                  </a:cubicBezTo>
                  <a:cubicBezTo>
                    <a:pt x="2374" y="975"/>
                    <a:pt x="2381" y="979"/>
                    <a:pt x="2394" y="989"/>
                  </a:cubicBezTo>
                  <a:cubicBezTo>
                    <a:pt x="2332" y="936"/>
                    <a:pt x="2429" y="954"/>
                    <a:pt x="2394" y="892"/>
                  </a:cubicBezTo>
                  <a:lnTo>
                    <a:pt x="239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10"/>
                  </a:lnTo>
                  <a:cubicBezTo>
                    <a:pt x="2429" y="866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92" y="864"/>
                    <a:pt x="2484" y="870"/>
                    <a:pt x="2477" y="870"/>
                  </a:cubicBezTo>
                  <a:cubicBezTo>
                    <a:pt x="2462" y="870"/>
                    <a:pt x="2448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33" y="808"/>
                    <a:pt x="2449" y="808"/>
                  </a:cubicBezTo>
                  <a:cubicBezTo>
                    <a:pt x="2457" y="808"/>
                    <a:pt x="2465" y="810"/>
                    <a:pt x="2473" y="813"/>
                  </a:cubicBezTo>
                  <a:cubicBezTo>
                    <a:pt x="2491" y="813"/>
                    <a:pt x="2500" y="813"/>
                    <a:pt x="2517" y="804"/>
                  </a:cubicBezTo>
                  <a:cubicBezTo>
                    <a:pt x="2533" y="796"/>
                    <a:pt x="2548" y="782"/>
                    <a:pt x="2558" y="761"/>
                  </a:cubicBezTo>
                  <a:lnTo>
                    <a:pt x="2558" y="761"/>
                  </a:lnTo>
                  <a:cubicBezTo>
                    <a:pt x="2550" y="772"/>
                    <a:pt x="2533" y="784"/>
                    <a:pt x="2521" y="784"/>
                  </a:cubicBezTo>
                  <a:cubicBezTo>
                    <a:pt x="2514" y="784"/>
                    <a:pt x="2509" y="779"/>
                    <a:pt x="2509" y="769"/>
                  </a:cubicBezTo>
                  <a:cubicBezTo>
                    <a:pt x="2526" y="751"/>
                    <a:pt x="2553" y="724"/>
                    <a:pt x="2579" y="716"/>
                  </a:cubicBezTo>
                  <a:cubicBezTo>
                    <a:pt x="2595" y="687"/>
                    <a:pt x="2595" y="679"/>
                    <a:pt x="2588" y="679"/>
                  </a:cubicBezTo>
                  <a:cubicBezTo>
                    <a:pt x="2579" y="679"/>
                    <a:pt x="2560" y="690"/>
                    <a:pt x="2548" y="690"/>
                  </a:cubicBezTo>
                  <a:cubicBezTo>
                    <a:pt x="2542" y="690"/>
                    <a:pt x="2537" y="687"/>
                    <a:pt x="2535" y="680"/>
                  </a:cubicBezTo>
                  <a:cubicBezTo>
                    <a:pt x="2597" y="663"/>
                    <a:pt x="2544" y="636"/>
                    <a:pt x="2544" y="610"/>
                  </a:cubicBezTo>
                  <a:lnTo>
                    <a:pt x="2544" y="610"/>
                  </a:lnTo>
                  <a:lnTo>
                    <a:pt x="2579" y="618"/>
                  </a:lnTo>
                  <a:cubicBezTo>
                    <a:pt x="2659" y="530"/>
                    <a:pt x="2509" y="592"/>
                    <a:pt x="2579" y="521"/>
                  </a:cubicBezTo>
                  <a:lnTo>
                    <a:pt x="2579" y="521"/>
                  </a:lnTo>
                  <a:cubicBezTo>
                    <a:pt x="2597" y="530"/>
                    <a:pt x="2606" y="539"/>
                    <a:pt x="2623" y="548"/>
                  </a:cubicBezTo>
                  <a:lnTo>
                    <a:pt x="2623" y="512"/>
                  </a:lnTo>
                  <a:lnTo>
                    <a:pt x="2676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3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8"/>
                  </a:cubicBezTo>
                  <a:cubicBezTo>
                    <a:pt x="2694" y="371"/>
                    <a:pt x="2694" y="398"/>
                    <a:pt x="2712" y="354"/>
                  </a:cubicBezTo>
                  <a:cubicBezTo>
                    <a:pt x="2738" y="354"/>
                    <a:pt x="2773" y="354"/>
                    <a:pt x="2712" y="389"/>
                  </a:cubicBezTo>
                  <a:lnTo>
                    <a:pt x="2747" y="389"/>
                  </a:lnTo>
                  <a:cubicBezTo>
                    <a:pt x="2800" y="354"/>
                    <a:pt x="2800" y="318"/>
                    <a:pt x="2809" y="292"/>
                  </a:cubicBezTo>
                  <a:lnTo>
                    <a:pt x="2809" y="292"/>
                  </a:lnTo>
                  <a:cubicBezTo>
                    <a:pt x="2800" y="301"/>
                    <a:pt x="2800" y="309"/>
                    <a:pt x="2782" y="318"/>
                  </a:cubicBezTo>
                  <a:cubicBezTo>
                    <a:pt x="2773" y="301"/>
                    <a:pt x="2765" y="292"/>
                    <a:pt x="2756" y="274"/>
                  </a:cubicBezTo>
                  <a:cubicBezTo>
                    <a:pt x="2782" y="256"/>
                    <a:pt x="2791" y="256"/>
                    <a:pt x="2809" y="256"/>
                  </a:cubicBezTo>
                  <a:cubicBezTo>
                    <a:pt x="2809" y="248"/>
                    <a:pt x="2791" y="248"/>
                    <a:pt x="2800" y="230"/>
                  </a:cubicBezTo>
                  <a:cubicBezTo>
                    <a:pt x="2825" y="218"/>
                    <a:pt x="2858" y="201"/>
                    <a:pt x="2876" y="201"/>
                  </a:cubicBezTo>
                  <a:cubicBezTo>
                    <a:pt x="2883" y="201"/>
                    <a:pt x="2888" y="204"/>
                    <a:pt x="2888" y="212"/>
                  </a:cubicBezTo>
                  <a:cubicBezTo>
                    <a:pt x="2888" y="195"/>
                    <a:pt x="2888" y="177"/>
                    <a:pt x="2879" y="159"/>
                  </a:cubicBezTo>
                  <a:cubicBezTo>
                    <a:pt x="2906" y="142"/>
                    <a:pt x="2968" y="89"/>
                    <a:pt x="2977" y="89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7" y="85"/>
                    <a:pt x="2819" y="85"/>
                  </a:cubicBezTo>
                  <a:cubicBezTo>
                    <a:pt x="2810" y="85"/>
                    <a:pt x="2803" y="83"/>
                    <a:pt x="2800" y="80"/>
                  </a:cubicBezTo>
                  <a:cubicBezTo>
                    <a:pt x="2782" y="80"/>
                    <a:pt x="2773" y="89"/>
                    <a:pt x="2756" y="89"/>
                  </a:cubicBezTo>
                  <a:cubicBezTo>
                    <a:pt x="2720" y="89"/>
                    <a:pt x="2701" y="73"/>
                    <a:pt x="2658" y="73"/>
                  </a:cubicBezTo>
                  <a:cubicBezTo>
                    <a:pt x="2636" y="73"/>
                    <a:pt x="2609" y="77"/>
                    <a:pt x="2570" y="89"/>
                  </a:cubicBezTo>
                  <a:cubicBezTo>
                    <a:pt x="2570" y="71"/>
                    <a:pt x="2570" y="53"/>
                    <a:pt x="2570" y="36"/>
                  </a:cubicBezTo>
                  <a:cubicBezTo>
                    <a:pt x="2535" y="44"/>
                    <a:pt x="2535" y="62"/>
                    <a:pt x="2535" y="80"/>
                  </a:cubicBezTo>
                  <a:cubicBezTo>
                    <a:pt x="2526" y="97"/>
                    <a:pt x="2509" y="115"/>
                    <a:pt x="2464" y="124"/>
                  </a:cubicBezTo>
                  <a:cubicBezTo>
                    <a:pt x="2455" y="126"/>
                    <a:pt x="2447" y="127"/>
                    <a:pt x="2442" y="127"/>
                  </a:cubicBezTo>
                  <a:cubicBezTo>
                    <a:pt x="2405" y="127"/>
                    <a:pt x="2471" y="78"/>
                    <a:pt x="2456" y="62"/>
                  </a:cubicBezTo>
                  <a:lnTo>
                    <a:pt x="2456" y="62"/>
                  </a:lnTo>
                  <a:cubicBezTo>
                    <a:pt x="2429" y="80"/>
                    <a:pt x="2394" y="97"/>
                    <a:pt x="2367" y="106"/>
                  </a:cubicBezTo>
                  <a:cubicBezTo>
                    <a:pt x="2350" y="111"/>
                    <a:pt x="2334" y="115"/>
                    <a:pt x="2320" y="115"/>
                  </a:cubicBezTo>
                  <a:cubicBezTo>
                    <a:pt x="2305" y="115"/>
                    <a:pt x="2292" y="111"/>
                    <a:pt x="2279" y="97"/>
                  </a:cubicBezTo>
                  <a:cubicBezTo>
                    <a:pt x="2305" y="97"/>
                    <a:pt x="2323" y="106"/>
                    <a:pt x="2341" y="106"/>
                  </a:cubicBezTo>
                  <a:cubicBezTo>
                    <a:pt x="2332" y="89"/>
                    <a:pt x="2323" y="80"/>
                    <a:pt x="2305" y="71"/>
                  </a:cubicBezTo>
                  <a:cubicBezTo>
                    <a:pt x="2385" y="27"/>
                    <a:pt x="2429" y="44"/>
                    <a:pt x="2403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9410861" y="4667766"/>
              <a:ext cx="1597" cy="4313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9657662" y="4654986"/>
              <a:ext cx="1597" cy="160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9267093" y="4739649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9384024" y="4828466"/>
              <a:ext cx="3035" cy="4473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9"/>
                    <a:pt x="1" y="27"/>
                  </a:cubicBez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9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9372842" y="4875750"/>
              <a:ext cx="4313" cy="3674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1"/>
                  </a:moveTo>
                  <a:cubicBezTo>
                    <a:pt x="5" y="1"/>
                    <a:pt x="0" y="5"/>
                    <a:pt x="0" y="14"/>
                  </a:cubicBezTo>
                  <a:cubicBezTo>
                    <a:pt x="9" y="14"/>
                    <a:pt x="0" y="23"/>
                    <a:pt x="9" y="23"/>
                  </a:cubicBezTo>
                  <a:lnTo>
                    <a:pt x="27" y="14"/>
                  </a:lnTo>
                  <a:cubicBezTo>
                    <a:pt x="22" y="5"/>
                    <a:pt x="16" y="1"/>
                    <a:pt x="1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9367251" y="4843961"/>
              <a:ext cx="11342" cy="5910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6" y="1"/>
                  </a:moveTo>
                  <a:lnTo>
                    <a:pt x="26" y="1"/>
                  </a:lnTo>
                  <a:cubicBezTo>
                    <a:pt x="0" y="19"/>
                    <a:pt x="18" y="27"/>
                    <a:pt x="35" y="36"/>
                  </a:cubicBezTo>
                  <a:cubicBezTo>
                    <a:pt x="71" y="19"/>
                    <a:pt x="53" y="10"/>
                    <a:pt x="26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9372842" y="4849712"/>
              <a:ext cx="4313" cy="2875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9366293" y="4810735"/>
              <a:ext cx="11022" cy="3355"/>
            </a:xfrm>
            <a:custGeom>
              <a:avLst/>
              <a:gdLst/>
              <a:ahLst/>
              <a:cxnLst/>
              <a:rect l="l" t="t" r="r" b="b"/>
              <a:pathLst>
                <a:path w="69" h="21" extrusionOk="0">
                  <a:moveTo>
                    <a:pt x="21" y="1"/>
                  </a:moveTo>
                  <a:cubicBezTo>
                    <a:pt x="9" y="1"/>
                    <a:pt x="1" y="4"/>
                    <a:pt x="15" y="15"/>
                  </a:cubicBezTo>
                  <a:cubicBezTo>
                    <a:pt x="15" y="19"/>
                    <a:pt x="17" y="21"/>
                    <a:pt x="21" y="21"/>
                  </a:cubicBezTo>
                  <a:cubicBezTo>
                    <a:pt x="28" y="21"/>
                    <a:pt x="41" y="13"/>
                    <a:pt x="43" y="13"/>
                  </a:cubicBezTo>
                  <a:lnTo>
                    <a:pt x="43" y="13"/>
                  </a:lnTo>
                  <a:cubicBezTo>
                    <a:pt x="43" y="13"/>
                    <a:pt x="43" y="13"/>
                    <a:pt x="41" y="15"/>
                  </a:cubicBezTo>
                  <a:cubicBezTo>
                    <a:pt x="68" y="9"/>
                    <a:pt x="40" y="1"/>
                    <a:pt x="21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9358785" y="4849712"/>
              <a:ext cx="5751" cy="4313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9353034" y="4832779"/>
              <a:ext cx="3035" cy="4313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10" y="18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9355909" y="4836932"/>
              <a:ext cx="3035" cy="3035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9" y="18"/>
                    <a:pt x="18" y="18"/>
                  </a:cubicBezTo>
                  <a:cubicBezTo>
                    <a:pt x="9" y="18"/>
                    <a:pt x="9" y="10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9354472" y="4845399"/>
              <a:ext cx="1597" cy="4473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lnTo>
                    <a:pt x="1" y="27"/>
                  </a:lnTo>
                  <a:lnTo>
                    <a:pt x="9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9323482" y="4789010"/>
              <a:ext cx="7188" cy="4792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4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9319169" y="4808818"/>
              <a:ext cx="7188" cy="4313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lnTo>
                    <a:pt x="1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5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9308306" y="4801150"/>
              <a:ext cx="6869" cy="3035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7" y="1"/>
                  </a:moveTo>
                  <a:cubicBezTo>
                    <a:pt x="2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41" y="5"/>
                    <a:pt x="39" y="6"/>
                    <a:pt x="36" y="6"/>
                  </a:cubicBezTo>
                  <a:cubicBezTo>
                    <a:pt x="27" y="6"/>
                    <a:pt x="14" y="1"/>
                    <a:pt x="7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9286741" y="4734058"/>
              <a:ext cx="14217" cy="1597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9216614" y="4655945"/>
              <a:ext cx="22364" cy="9105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5" y="33"/>
                  </a:cubicBezTo>
                  <a:cubicBezTo>
                    <a:pt x="41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57"/>
                  </a:cubicBezTo>
                  <a:cubicBezTo>
                    <a:pt x="104" y="39"/>
                    <a:pt x="139" y="48"/>
                    <a:pt x="51" y="4"/>
                  </a:cubicBezTo>
                  <a:cubicBezTo>
                    <a:pt x="40" y="1"/>
                    <a:pt x="32" y="0"/>
                    <a:pt x="28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9233228" y="4664890"/>
              <a:ext cx="160" cy="3035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9419327" y="4977985"/>
              <a:ext cx="5910" cy="159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9420765" y="4985013"/>
              <a:ext cx="7188" cy="591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9491371" y="4646520"/>
              <a:ext cx="2875" cy="4473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9539293" y="4652271"/>
              <a:ext cx="2875" cy="7188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0"/>
                  </a:moveTo>
                  <a:lnTo>
                    <a:pt x="18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9605586" y="4643804"/>
              <a:ext cx="11342" cy="3994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12" y="8"/>
                  </a:moveTo>
                  <a:cubicBezTo>
                    <a:pt x="8" y="8"/>
                    <a:pt x="4" y="8"/>
                    <a:pt x="0" y="9"/>
                  </a:cubicBezTo>
                  <a:cubicBezTo>
                    <a:pt x="4" y="9"/>
                    <a:pt x="8" y="9"/>
                    <a:pt x="13" y="8"/>
                  </a:cubicBezTo>
                  <a:lnTo>
                    <a:pt x="13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3" y="8"/>
                  </a:cubicBezTo>
                  <a:lnTo>
                    <a:pt x="13" y="8"/>
                  </a:lnTo>
                  <a:cubicBezTo>
                    <a:pt x="36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rgbClr val="C2E0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77836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8" name="Google Shape;2128;p7"/>
          <p:cNvSpPr/>
          <p:nvPr/>
        </p:nvSpPr>
        <p:spPr>
          <a:xfrm rot="10800000">
            <a:off x="-779120" y="36348"/>
            <a:ext cx="8026653" cy="7718584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129" name="Google Shape;2129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5136000" cy="1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5333"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130" name="Google Shape;2130;p7"/>
          <p:cNvSpPr txBox="1">
            <a:spLocks noGrp="1"/>
          </p:cNvSpPr>
          <p:nvPr>
            <p:ph type="subTitle" idx="1"/>
          </p:nvPr>
        </p:nvSpPr>
        <p:spPr>
          <a:xfrm>
            <a:off x="995600" y="1904933"/>
            <a:ext cx="3743200" cy="20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500"/>
              <a:buChar char="●"/>
              <a:defRPr/>
            </a:lvl1pPr>
            <a:lvl2pPr lvl="1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500"/>
              <a:buChar char="■"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500"/>
              <a:buChar char="●"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500"/>
              <a:buChar char="■"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500"/>
              <a:buChar char="●"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500"/>
              <a:buChar char="■"/>
              <a:defRPr/>
            </a:lvl9pPr>
          </a:lstStyle>
          <a:p>
            <a:endParaRPr/>
          </a:p>
        </p:txBody>
      </p:sp>
      <p:grpSp>
        <p:nvGrpSpPr>
          <p:cNvPr id="2131" name="Google Shape;2131;p7"/>
          <p:cNvGrpSpPr/>
          <p:nvPr/>
        </p:nvGrpSpPr>
        <p:grpSpPr>
          <a:xfrm>
            <a:off x="9253341" y="-1345351"/>
            <a:ext cx="3036811" cy="3371603"/>
            <a:chOff x="6940006" y="-1009013"/>
            <a:chExt cx="2277608" cy="2528702"/>
          </a:xfrm>
        </p:grpSpPr>
        <p:sp>
          <p:nvSpPr>
            <p:cNvPr id="2132" name="Google Shape;2132;p7"/>
            <p:cNvSpPr/>
            <p:nvPr/>
          </p:nvSpPr>
          <p:spPr>
            <a:xfrm rot="-2551954">
              <a:off x="8598455" y="-369886"/>
              <a:ext cx="1746" cy="314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3" name="Google Shape;2133;p7"/>
            <p:cNvSpPr/>
            <p:nvPr/>
          </p:nvSpPr>
          <p:spPr>
            <a:xfrm rot="-2551954">
              <a:off x="8575152" y="-387966"/>
              <a:ext cx="4889" cy="1222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4" name="Google Shape;2134;p7"/>
            <p:cNvSpPr/>
            <p:nvPr/>
          </p:nvSpPr>
          <p:spPr>
            <a:xfrm rot="-2551954">
              <a:off x="8146785" y="-678506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5" name="Google Shape;2135;p7"/>
            <p:cNvSpPr/>
            <p:nvPr/>
          </p:nvSpPr>
          <p:spPr>
            <a:xfrm rot="-2551954">
              <a:off x="8382780" y="-520490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6" name="Google Shape;2136;p7"/>
            <p:cNvSpPr/>
            <p:nvPr/>
          </p:nvSpPr>
          <p:spPr>
            <a:xfrm rot="-2551954">
              <a:off x="8416702" y="-539261"/>
              <a:ext cx="6460" cy="7857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7" name="Google Shape;2137;p7"/>
            <p:cNvSpPr/>
            <p:nvPr/>
          </p:nvSpPr>
          <p:spPr>
            <a:xfrm rot="-2551954">
              <a:off x="8706832" y="-272455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8" name="Google Shape;2138;p7"/>
            <p:cNvSpPr/>
            <p:nvPr/>
          </p:nvSpPr>
          <p:spPr>
            <a:xfrm rot="-2551954">
              <a:off x="7993019" y="-857946"/>
              <a:ext cx="12571" cy="10999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9" name="Google Shape;2139;p7"/>
            <p:cNvSpPr/>
            <p:nvPr/>
          </p:nvSpPr>
          <p:spPr>
            <a:xfrm rot="-2551954">
              <a:off x="8521074" y="-313620"/>
              <a:ext cx="6460" cy="3143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0" name="Google Shape;2140;p7"/>
            <p:cNvSpPr/>
            <p:nvPr/>
          </p:nvSpPr>
          <p:spPr>
            <a:xfrm rot="-2551954">
              <a:off x="7997250" y="-845166"/>
              <a:ext cx="9428" cy="13968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1" name="Google Shape;2141;p7"/>
            <p:cNvSpPr/>
            <p:nvPr/>
          </p:nvSpPr>
          <p:spPr>
            <a:xfrm rot="-2551954">
              <a:off x="9075401" y="126065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2" name="Google Shape;2142;p7"/>
            <p:cNvSpPr/>
            <p:nvPr/>
          </p:nvSpPr>
          <p:spPr>
            <a:xfrm rot="-2551954">
              <a:off x="9115782" y="296582"/>
              <a:ext cx="1571" cy="7857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3" name="Google Shape;2143;p7"/>
            <p:cNvSpPr/>
            <p:nvPr/>
          </p:nvSpPr>
          <p:spPr>
            <a:xfrm rot="-2551954">
              <a:off x="8072513" y="-848228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4" name="Google Shape;2144;p7"/>
            <p:cNvSpPr/>
            <p:nvPr/>
          </p:nvSpPr>
          <p:spPr>
            <a:xfrm rot="-2551954">
              <a:off x="8857906" y="-66846"/>
              <a:ext cx="3143" cy="3492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5" name="Google Shape;2145;p7"/>
            <p:cNvSpPr/>
            <p:nvPr/>
          </p:nvSpPr>
          <p:spPr>
            <a:xfrm rot="-2551954">
              <a:off x="8287271" y="-681028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6" name="Google Shape;2146;p7"/>
            <p:cNvSpPr/>
            <p:nvPr/>
          </p:nvSpPr>
          <p:spPr>
            <a:xfrm rot="-2551954">
              <a:off x="8269808" y="-675039"/>
              <a:ext cx="32475" cy="1257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7" name="Google Shape;2147;p7"/>
            <p:cNvSpPr/>
            <p:nvPr/>
          </p:nvSpPr>
          <p:spPr>
            <a:xfrm rot="-2551954">
              <a:off x="8483649" y="-1176886"/>
              <a:ext cx="174245" cy="1723772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8" name="Google Shape;2148;p7"/>
            <p:cNvSpPr/>
            <p:nvPr/>
          </p:nvSpPr>
          <p:spPr>
            <a:xfrm rot="-2551954">
              <a:off x="7972472" y="-967147"/>
              <a:ext cx="18507" cy="58838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9" name="Google Shape;2149;p7"/>
            <p:cNvSpPr/>
            <p:nvPr/>
          </p:nvSpPr>
          <p:spPr>
            <a:xfrm rot="-2551954">
              <a:off x="8542353" y="-416513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0" name="Google Shape;2150;p7"/>
            <p:cNvSpPr/>
            <p:nvPr/>
          </p:nvSpPr>
          <p:spPr>
            <a:xfrm rot="-2551954">
              <a:off x="8389764" y="-545950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1" name="Google Shape;2151;p7"/>
            <p:cNvSpPr/>
            <p:nvPr/>
          </p:nvSpPr>
          <p:spPr>
            <a:xfrm rot="-2551954">
              <a:off x="8835255" y="3922"/>
              <a:ext cx="3666" cy="3492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2" name="Google Shape;2152;p7"/>
            <p:cNvSpPr/>
            <p:nvPr/>
          </p:nvSpPr>
          <p:spPr>
            <a:xfrm rot="-2551954">
              <a:off x="8412502" y="-535791"/>
              <a:ext cx="4714" cy="1222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3" name="Google Shape;2153;p7"/>
            <p:cNvSpPr/>
            <p:nvPr/>
          </p:nvSpPr>
          <p:spPr>
            <a:xfrm rot="-2551954">
              <a:off x="8705420" y="-267780"/>
              <a:ext cx="1571" cy="175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4" name="Google Shape;2154;p7"/>
            <p:cNvSpPr/>
            <p:nvPr/>
          </p:nvSpPr>
          <p:spPr>
            <a:xfrm rot="-2551954">
              <a:off x="8131583" y="-839900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5" name="Google Shape;2155;p7"/>
            <p:cNvSpPr/>
            <p:nvPr/>
          </p:nvSpPr>
          <p:spPr>
            <a:xfrm rot="-2551954">
              <a:off x="8013616" y="-900311"/>
              <a:ext cx="7682" cy="10301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6" name="Google Shape;2156;p7"/>
            <p:cNvSpPr/>
            <p:nvPr/>
          </p:nvSpPr>
          <p:spPr>
            <a:xfrm rot="-2551954">
              <a:off x="8006347" y="-936182"/>
              <a:ext cx="12571" cy="4889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7" name="Google Shape;2157;p7"/>
            <p:cNvSpPr/>
            <p:nvPr/>
          </p:nvSpPr>
          <p:spPr>
            <a:xfrm rot="-2551954">
              <a:off x="8032572" y="-925770"/>
              <a:ext cx="9777" cy="10301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8" name="Google Shape;2158;p7"/>
            <p:cNvSpPr/>
            <p:nvPr/>
          </p:nvSpPr>
          <p:spPr>
            <a:xfrm rot="-2551954">
              <a:off x="8099705" y="-800517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9" name="Google Shape;2159;p7"/>
            <p:cNvSpPr/>
            <p:nvPr/>
          </p:nvSpPr>
          <p:spPr>
            <a:xfrm rot="-2551954">
              <a:off x="8221529" y="-758235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0" name="Google Shape;2160;p7"/>
            <p:cNvSpPr/>
            <p:nvPr/>
          </p:nvSpPr>
          <p:spPr>
            <a:xfrm rot="-2551954">
              <a:off x="8220560" y="-745766"/>
              <a:ext cx="3143" cy="3317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1" name="Google Shape;2161;p7"/>
            <p:cNvSpPr/>
            <p:nvPr/>
          </p:nvSpPr>
          <p:spPr>
            <a:xfrm rot="-2551954">
              <a:off x="9127029" y="329066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2" name="Google Shape;2162;p7"/>
            <p:cNvSpPr/>
            <p:nvPr/>
          </p:nvSpPr>
          <p:spPr>
            <a:xfrm rot="-2551954">
              <a:off x="9140449" y="33141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3" name="Google Shape;2163;p7"/>
            <p:cNvSpPr/>
            <p:nvPr/>
          </p:nvSpPr>
          <p:spPr>
            <a:xfrm rot="-2551954">
              <a:off x="8548388" y="-447715"/>
              <a:ext cx="7857" cy="646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4" name="Google Shape;2164;p7"/>
            <p:cNvSpPr/>
            <p:nvPr/>
          </p:nvSpPr>
          <p:spPr>
            <a:xfrm rot="-2551954">
              <a:off x="8602874" y="-370252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5" name="Google Shape;2165;p7"/>
            <p:cNvSpPr/>
            <p:nvPr/>
          </p:nvSpPr>
          <p:spPr>
            <a:xfrm rot="-2551954">
              <a:off x="8668186" y="-329806"/>
              <a:ext cx="10476" cy="11174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6" name="Google Shape;2166;p7"/>
            <p:cNvSpPr/>
            <p:nvPr/>
          </p:nvSpPr>
          <p:spPr>
            <a:xfrm rot="-2551954">
              <a:off x="7778655" y="509947"/>
              <a:ext cx="1746" cy="4889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7" name="Google Shape;2167;p7"/>
            <p:cNvSpPr/>
            <p:nvPr/>
          </p:nvSpPr>
          <p:spPr>
            <a:xfrm rot="-2551954">
              <a:off x="7754972" y="492015"/>
              <a:ext cx="4714" cy="1397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8" name="Google Shape;2168;p7"/>
            <p:cNvSpPr/>
            <p:nvPr/>
          </p:nvSpPr>
          <p:spPr>
            <a:xfrm rot="-2551954">
              <a:off x="7326110" y="185233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9" name="Google Shape;2169;p7"/>
            <p:cNvSpPr/>
            <p:nvPr/>
          </p:nvSpPr>
          <p:spPr>
            <a:xfrm rot="-2551954">
              <a:off x="7561733" y="351883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0" name="Google Shape;2170;p7"/>
            <p:cNvSpPr/>
            <p:nvPr/>
          </p:nvSpPr>
          <p:spPr>
            <a:xfrm rot="-2551954">
              <a:off x="7596740" y="334329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1" name="Google Shape;2171;p7"/>
            <p:cNvSpPr/>
            <p:nvPr/>
          </p:nvSpPr>
          <p:spPr>
            <a:xfrm rot="-2551954">
              <a:off x="7887442" y="613088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2" name="Google Shape;2172;p7"/>
            <p:cNvSpPr/>
            <p:nvPr/>
          </p:nvSpPr>
          <p:spPr>
            <a:xfrm rot="-2551954">
              <a:off x="7173339" y="-3083"/>
              <a:ext cx="12396" cy="12396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3" name="Google Shape;2173;p7"/>
            <p:cNvSpPr/>
            <p:nvPr/>
          </p:nvSpPr>
          <p:spPr>
            <a:xfrm rot="-2551954">
              <a:off x="7700039" y="565734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4" name="Google Shape;2174;p7"/>
            <p:cNvSpPr/>
            <p:nvPr/>
          </p:nvSpPr>
          <p:spPr>
            <a:xfrm rot="-2551954">
              <a:off x="7178157" y="11476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5" name="Google Shape;2175;p7"/>
            <p:cNvSpPr/>
            <p:nvPr/>
          </p:nvSpPr>
          <p:spPr>
            <a:xfrm rot="-2551954">
              <a:off x="8252829" y="1028496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6" name="Google Shape;2176;p7"/>
            <p:cNvSpPr/>
            <p:nvPr/>
          </p:nvSpPr>
          <p:spPr>
            <a:xfrm rot="-2551954">
              <a:off x="8292973" y="1202443"/>
              <a:ext cx="175" cy="6285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7" name="Google Shape;2177;p7"/>
            <p:cNvSpPr/>
            <p:nvPr/>
          </p:nvSpPr>
          <p:spPr>
            <a:xfrm rot="-2551954">
              <a:off x="7095560" y="-76303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8" name="Google Shape;2178;p7"/>
            <p:cNvSpPr/>
            <p:nvPr/>
          </p:nvSpPr>
          <p:spPr>
            <a:xfrm rot="-2551954">
              <a:off x="7111084" y="-111942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9" name="Google Shape;2179;p7"/>
            <p:cNvSpPr/>
            <p:nvPr/>
          </p:nvSpPr>
          <p:spPr>
            <a:xfrm rot="-2551954">
              <a:off x="7252997" y="9520"/>
              <a:ext cx="1397" cy="87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0" name="Google Shape;2180;p7"/>
            <p:cNvSpPr/>
            <p:nvPr/>
          </p:nvSpPr>
          <p:spPr>
            <a:xfrm rot="-2551954">
              <a:off x="7095796" y="-79733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1" name="Google Shape;2181;p7"/>
            <p:cNvSpPr/>
            <p:nvPr/>
          </p:nvSpPr>
          <p:spPr>
            <a:xfrm rot="-2551954">
              <a:off x="7090802" y="-79777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2" name="Google Shape;2182;p7"/>
            <p:cNvSpPr/>
            <p:nvPr/>
          </p:nvSpPr>
          <p:spPr>
            <a:xfrm rot="-2551954">
              <a:off x="7098481" y="-74909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3" name="Google Shape;2183;p7"/>
            <p:cNvSpPr/>
            <p:nvPr/>
          </p:nvSpPr>
          <p:spPr>
            <a:xfrm rot="-2551954">
              <a:off x="8037150" y="826524"/>
              <a:ext cx="2619" cy="3143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4" name="Google Shape;2184;p7"/>
            <p:cNvSpPr/>
            <p:nvPr/>
          </p:nvSpPr>
          <p:spPr>
            <a:xfrm rot="-2551954">
              <a:off x="7467562" y="186089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5" name="Google Shape;2185;p7"/>
            <p:cNvSpPr/>
            <p:nvPr/>
          </p:nvSpPr>
          <p:spPr>
            <a:xfrm rot="-2551954">
              <a:off x="7450040" y="192101"/>
              <a:ext cx="32475" cy="12396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6" name="Google Shape;2186;p7"/>
            <p:cNvSpPr/>
            <p:nvPr/>
          </p:nvSpPr>
          <p:spPr>
            <a:xfrm rot="-2551954">
              <a:off x="7654478" y="-377541"/>
              <a:ext cx="157484" cy="1827132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7" name="Google Shape;2187;p7"/>
            <p:cNvSpPr/>
            <p:nvPr/>
          </p:nvSpPr>
          <p:spPr>
            <a:xfrm rot="-2551954">
              <a:off x="7064644" y="-119400"/>
              <a:ext cx="18682" cy="19555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8" name="Google Shape;2188;p7"/>
            <p:cNvSpPr/>
            <p:nvPr/>
          </p:nvSpPr>
          <p:spPr>
            <a:xfrm rot="-2551954">
              <a:off x="7097213" y="-134347"/>
              <a:ext cx="21650" cy="23221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9" name="Google Shape;2189;p7"/>
            <p:cNvSpPr/>
            <p:nvPr/>
          </p:nvSpPr>
          <p:spPr>
            <a:xfrm rot="-2551954">
              <a:off x="7721471" y="461665"/>
              <a:ext cx="18682" cy="10999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0" name="Google Shape;2190;p7"/>
            <p:cNvSpPr/>
            <p:nvPr/>
          </p:nvSpPr>
          <p:spPr>
            <a:xfrm rot="-2551954">
              <a:off x="7570465" y="325306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1" name="Google Shape;2191;p7"/>
            <p:cNvSpPr/>
            <p:nvPr/>
          </p:nvSpPr>
          <p:spPr>
            <a:xfrm rot="-2551954">
              <a:off x="7129249" y="-49891"/>
              <a:ext cx="3143" cy="4190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2" name="Google Shape;2192;p7"/>
            <p:cNvSpPr/>
            <p:nvPr/>
          </p:nvSpPr>
          <p:spPr>
            <a:xfrm rot="-2551954">
              <a:off x="7123056" y="-63303"/>
              <a:ext cx="6285" cy="7508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3" name="Google Shape;2193;p7"/>
            <p:cNvSpPr/>
            <p:nvPr/>
          </p:nvSpPr>
          <p:spPr>
            <a:xfrm rot="-2551954">
              <a:off x="8012429" y="896460"/>
              <a:ext cx="5063" cy="4714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4" name="Google Shape;2194;p7"/>
            <p:cNvSpPr/>
            <p:nvPr/>
          </p:nvSpPr>
          <p:spPr>
            <a:xfrm rot="-2551954">
              <a:off x="7591834" y="336434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5" name="Google Shape;2195;p7"/>
            <p:cNvSpPr/>
            <p:nvPr/>
          </p:nvSpPr>
          <p:spPr>
            <a:xfrm rot="-2551954">
              <a:off x="7885406" y="616609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6" name="Google Shape;2196;p7"/>
            <p:cNvSpPr/>
            <p:nvPr/>
          </p:nvSpPr>
          <p:spPr>
            <a:xfrm rot="-2551954">
              <a:off x="7312692" y="21922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7" name="Google Shape;2197;p7"/>
            <p:cNvSpPr/>
            <p:nvPr/>
          </p:nvSpPr>
          <p:spPr>
            <a:xfrm rot="-2551954">
              <a:off x="7099101" y="-69236"/>
              <a:ext cx="15364" cy="8555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8" name="Google Shape;2198;p7"/>
            <p:cNvSpPr/>
            <p:nvPr/>
          </p:nvSpPr>
          <p:spPr>
            <a:xfrm rot="-2551954">
              <a:off x="7122536" y="-121156"/>
              <a:ext cx="6285" cy="1257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9" name="Google Shape;2199;p7"/>
            <p:cNvSpPr/>
            <p:nvPr/>
          </p:nvSpPr>
          <p:spPr>
            <a:xfrm rot="-2551954">
              <a:off x="7116671" y="-123829"/>
              <a:ext cx="3317" cy="6285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0" name="Google Shape;2200;p7"/>
            <p:cNvSpPr/>
            <p:nvPr/>
          </p:nvSpPr>
          <p:spPr>
            <a:xfrm rot="-2551954">
              <a:off x="7194245" y="-44308"/>
              <a:ext cx="7857" cy="995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1" name="Google Shape;2201;p7"/>
            <p:cNvSpPr/>
            <p:nvPr/>
          </p:nvSpPr>
          <p:spPr>
            <a:xfrm rot="-2551954">
              <a:off x="7187198" y="-79956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2" name="Google Shape;2202;p7"/>
            <p:cNvSpPr/>
            <p:nvPr/>
          </p:nvSpPr>
          <p:spPr>
            <a:xfrm rot="-2551954">
              <a:off x="7213672" y="-69504"/>
              <a:ext cx="9428" cy="11174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3" name="Google Shape;2203;p7"/>
            <p:cNvSpPr/>
            <p:nvPr/>
          </p:nvSpPr>
          <p:spPr>
            <a:xfrm rot="-2551954">
              <a:off x="7280338" y="60530"/>
              <a:ext cx="20253" cy="174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4" name="Google Shape;2204;p7"/>
            <p:cNvSpPr/>
            <p:nvPr/>
          </p:nvSpPr>
          <p:spPr>
            <a:xfrm rot="-2551954">
              <a:off x="7401916" y="106661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5" name="Google Shape;2205;p7"/>
            <p:cNvSpPr/>
            <p:nvPr/>
          </p:nvSpPr>
          <p:spPr>
            <a:xfrm rot="-2551954">
              <a:off x="7400416" y="117767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6" name="Google Shape;2206;p7"/>
            <p:cNvSpPr/>
            <p:nvPr/>
          </p:nvSpPr>
          <p:spPr>
            <a:xfrm rot="-2551954">
              <a:off x="8303538" y="1235192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7" name="Google Shape;2207;p7"/>
            <p:cNvSpPr/>
            <p:nvPr/>
          </p:nvSpPr>
          <p:spPr>
            <a:xfrm rot="-2551954">
              <a:off x="8316597" y="1239078"/>
              <a:ext cx="14142" cy="6460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8" name="Google Shape;2208;p7"/>
            <p:cNvSpPr/>
            <p:nvPr/>
          </p:nvSpPr>
          <p:spPr>
            <a:xfrm rot="-2551954">
              <a:off x="7729344" y="431319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9" name="Google Shape;2209;p7"/>
            <p:cNvSpPr/>
            <p:nvPr/>
          </p:nvSpPr>
          <p:spPr>
            <a:xfrm rot="-2551954">
              <a:off x="7781893" y="512156"/>
              <a:ext cx="12571" cy="3317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0" name="Google Shape;2210;p7"/>
            <p:cNvSpPr/>
            <p:nvPr/>
          </p:nvSpPr>
          <p:spPr>
            <a:xfrm rot="-2551954">
              <a:off x="7844187" y="555959"/>
              <a:ext cx="14491" cy="10999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1" name="Google Shape;2211;p7"/>
            <p:cNvSpPr/>
            <p:nvPr/>
          </p:nvSpPr>
          <p:spPr>
            <a:xfrm rot="-2551954">
              <a:off x="8970588" y="452858"/>
              <a:ext cx="10301" cy="2968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2" name="Google Shape;2212;p7"/>
            <p:cNvSpPr/>
            <p:nvPr/>
          </p:nvSpPr>
          <p:spPr>
            <a:xfrm rot="-2551954">
              <a:off x="8919412" y="433034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3" name="Google Shape;2213;p7"/>
            <p:cNvSpPr/>
            <p:nvPr/>
          </p:nvSpPr>
          <p:spPr>
            <a:xfrm rot="-2551954">
              <a:off x="8892307" y="406569"/>
              <a:ext cx="20253" cy="27935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4" name="Google Shape;2214;p7"/>
            <p:cNvSpPr/>
            <p:nvPr/>
          </p:nvSpPr>
          <p:spPr>
            <a:xfrm rot="-2551954">
              <a:off x="8900430" y="370082"/>
              <a:ext cx="4539" cy="5412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5" name="Google Shape;2215;p7"/>
            <p:cNvSpPr/>
            <p:nvPr/>
          </p:nvSpPr>
          <p:spPr>
            <a:xfrm rot="-2551954">
              <a:off x="8904857" y="370240"/>
              <a:ext cx="2968" cy="2444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6" name="Google Shape;2216;p7"/>
            <p:cNvSpPr/>
            <p:nvPr/>
          </p:nvSpPr>
          <p:spPr>
            <a:xfrm rot="-2551954">
              <a:off x="8887642" y="353038"/>
              <a:ext cx="12396" cy="9079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7" name="Google Shape;2217;p7"/>
            <p:cNvSpPr/>
            <p:nvPr/>
          </p:nvSpPr>
          <p:spPr>
            <a:xfrm rot="-2551954">
              <a:off x="8877430" y="362295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8" name="Google Shape;2218;p7"/>
            <p:cNvSpPr/>
            <p:nvPr/>
          </p:nvSpPr>
          <p:spPr>
            <a:xfrm rot="-2551954">
              <a:off x="8876051" y="364751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9" name="Google Shape;2219;p7"/>
            <p:cNvSpPr/>
            <p:nvPr/>
          </p:nvSpPr>
          <p:spPr>
            <a:xfrm rot="-2551954">
              <a:off x="8883906" y="371491"/>
              <a:ext cx="11174" cy="10476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0" name="Google Shape;2220;p7"/>
            <p:cNvSpPr/>
            <p:nvPr/>
          </p:nvSpPr>
          <p:spPr>
            <a:xfrm rot="-2551954">
              <a:off x="8881911" y="415636"/>
              <a:ext cx="9428" cy="9428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1" name="Google Shape;2221;p7"/>
            <p:cNvSpPr/>
            <p:nvPr/>
          </p:nvSpPr>
          <p:spPr>
            <a:xfrm rot="-2551954">
              <a:off x="8859441" y="332171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2" name="Google Shape;2222;p7"/>
            <p:cNvSpPr/>
            <p:nvPr/>
          </p:nvSpPr>
          <p:spPr>
            <a:xfrm rot="-2551954">
              <a:off x="8853109" y="336317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3" name="Google Shape;2223;p7"/>
            <p:cNvSpPr/>
            <p:nvPr/>
          </p:nvSpPr>
          <p:spPr>
            <a:xfrm rot="-2551954">
              <a:off x="8864943" y="367613"/>
              <a:ext cx="12396" cy="1257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4" name="Google Shape;2224;p7"/>
            <p:cNvSpPr/>
            <p:nvPr/>
          </p:nvSpPr>
          <p:spPr>
            <a:xfrm rot="-2551954">
              <a:off x="8845805" y="306728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5" name="Google Shape;2225;p7"/>
            <p:cNvSpPr/>
            <p:nvPr/>
          </p:nvSpPr>
          <p:spPr>
            <a:xfrm rot="-2551954">
              <a:off x="8831354" y="284940"/>
              <a:ext cx="14142" cy="13095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6" name="Google Shape;2226;p7"/>
            <p:cNvSpPr/>
            <p:nvPr/>
          </p:nvSpPr>
          <p:spPr>
            <a:xfrm rot="-2551954">
              <a:off x="8823708" y="285843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7" name="Google Shape;2227;p7"/>
            <p:cNvSpPr/>
            <p:nvPr/>
          </p:nvSpPr>
          <p:spPr>
            <a:xfrm rot="-2551954">
              <a:off x="8842405" y="321713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8" name="Google Shape;2228;p7"/>
            <p:cNvSpPr/>
            <p:nvPr/>
          </p:nvSpPr>
          <p:spPr>
            <a:xfrm rot="-2551954">
              <a:off x="8841557" y="322502"/>
              <a:ext cx="175" cy="6460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9" name="Google Shape;2229;p7"/>
            <p:cNvSpPr/>
            <p:nvPr/>
          </p:nvSpPr>
          <p:spPr>
            <a:xfrm rot="-2551954">
              <a:off x="8845688" y="330148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0" name="Google Shape;2230;p7"/>
            <p:cNvSpPr/>
            <p:nvPr/>
          </p:nvSpPr>
          <p:spPr>
            <a:xfrm rot="-2551954">
              <a:off x="8840744" y="356974"/>
              <a:ext cx="17110" cy="6635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1" name="Google Shape;2231;p7"/>
            <p:cNvSpPr/>
            <p:nvPr/>
          </p:nvSpPr>
          <p:spPr>
            <a:xfrm rot="-2551954">
              <a:off x="8840264" y="337236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2" name="Google Shape;2232;p7"/>
            <p:cNvSpPr/>
            <p:nvPr/>
          </p:nvSpPr>
          <p:spPr>
            <a:xfrm rot="-2551954">
              <a:off x="8835837" y="337583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3" name="Google Shape;2233;p7"/>
            <p:cNvSpPr/>
            <p:nvPr/>
          </p:nvSpPr>
          <p:spPr>
            <a:xfrm rot="-2551954">
              <a:off x="8816300" y="297305"/>
              <a:ext cx="7857" cy="12745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4" name="Google Shape;2234;p7"/>
            <p:cNvSpPr/>
            <p:nvPr/>
          </p:nvSpPr>
          <p:spPr>
            <a:xfrm rot="-2551954">
              <a:off x="8831813" y="317041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5" name="Google Shape;2235;p7"/>
            <p:cNvSpPr/>
            <p:nvPr/>
          </p:nvSpPr>
          <p:spPr>
            <a:xfrm rot="-2551954">
              <a:off x="8787358" y="274545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6" name="Google Shape;2236;p7"/>
            <p:cNvSpPr/>
            <p:nvPr/>
          </p:nvSpPr>
          <p:spPr>
            <a:xfrm rot="-2551954">
              <a:off x="8820723" y="310358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7" name="Google Shape;2237;p7"/>
            <p:cNvSpPr/>
            <p:nvPr/>
          </p:nvSpPr>
          <p:spPr>
            <a:xfrm rot="-2551954">
              <a:off x="8810103" y="285486"/>
              <a:ext cx="6285" cy="4889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8" name="Google Shape;2238;p7"/>
            <p:cNvSpPr/>
            <p:nvPr/>
          </p:nvSpPr>
          <p:spPr>
            <a:xfrm rot="-2551954">
              <a:off x="8833623" y="311601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9" name="Google Shape;2239;p7"/>
            <p:cNvSpPr/>
            <p:nvPr/>
          </p:nvSpPr>
          <p:spPr>
            <a:xfrm rot="-2551954">
              <a:off x="8827992" y="31126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0" name="Google Shape;2240;p7"/>
            <p:cNvSpPr/>
            <p:nvPr/>
          </p:nvSpPr>
          <p:spPr>
            <a:xfrm rot="-2551954">
              <a:off x="8736728" y="278906"/>
              <a:ext cx="55696" cy="25840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1" name="Google Shape;2241;p7"/>
            <p:cNvSpPr/>
            <p:nvPr/>
          </p:nvSpPr>
          <p:spPr>
            <a:xfrm rot="-2551954">
              <a:off x="8791865" y="270761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2" name="Google Shape;2242;p7"/>
            <p:cNvSpPr/>
            <p:nvPr/>
          </p:nvSpPr>
          <p:spPr>
            <a:xfrm rot="-2551954">
              <a:off x="8785640" y="290315"/>
              <a:ext cx="27935" cy="20253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3" name="Google Shape;2243;p7"/>
            <p:cNvSpPr/>
            <p:nvPr/>
          </p:nvSpPr>
          <p:spPr>
            <a:xfrm rot="-2551954">
              <a:off x="8823544" y="373622"/>
              <a:ext cx="1746" cy="1222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4" name="Google Shape;2244;p7"/>
            <p:cNvSpPr/>
            <p:nvPr/>
          </p:nvSpPr>
          <p:spPr>
            <a:xfrm rot="-2551954">
              <a:off x="8818424" y="353287"/>
              <a:ext cx="24792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5" name="Google Shape;2245;p7"/>
            <p:cNvSpPr/>
            <p:nvPr/>
          </p:nvSpPr>
          <p:spPr>
            <a:xfrm rot="-2551954">
              <a:off x="8800140" y="326727"/>
              <a:ext cx="12571" cy="12396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6" name="Google Shape;2246;p7"/>
            <p:cNvSpPr/>
            <p:nvPr/>
          </p:nvSpPr>
          <p:spPr>
            <a:xfrm rot="-2551954">
              <a:off x="8784137" y="264251"/>
              <a:ext cx="14142" cy="6285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7" name="Google Shape;2247;p7"/>
            <p:cNvSpPr/>
            <p:nvPr/>
          </p:nvSpPr>
          <p:spPr>
            <a:xfrm rot="-2551954">
              <a:off x="8777897" y="255507"/>
              <a:ext cx="7857" cy="3317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8" name="Google Shape;2248;p7"/>
            <p:cNvSpPr/>
            <p:nvPr/>
          </p:nvSpPr>
          <p:spPr>
            <a:xfrm rot="-2551954">
              <a:off x="8128033" y="-246600"/>
              <a:ext cx="3317" cy="314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9" name="Google Shape;2249;p7"/>
            <p:cNvSpPr/>
            <p:nvPr/>
          </p:nvSpPr>
          <p:spPr>
            <a:xfrm rot="-2551954">
              <a:off x="8146813" y="-229641"/>
              <a:ext cx="3317" cy="87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0" name="Google Shape;2250;p7"/>
            <p:cNvSpPr/>
            <p:nvPr/>
          </p:nvSpPr>
          <p:spPr>
            <a:xfrm rot="-2551954">
              <a:off x="8521476" y="-5214"/>
              <a:ext cx="20253" cy="10999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1" name="Google Shape;2251;p7"/>
            <p:cNvSpPr/>
            <p:nvPr/>
          </p:nvSpPr>
          <p:spPr>
            <a:xfrm rot="-2551954">
              <a:off x="8316089" y="-125010"/>
              <a:ext cx="9428" cy="3317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2" name="Google Shape;2252;p7"/>
            <p:cNvSpPr/>
            <p:nvPr/>
          </p:nvSpPr>
          <p:spPr>
            <a:xfrm rot="-2551954">
              <a:off x="8286350" y="-108283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3" name="Google Shape;2253;p7"/>
            <p:cNvSpPr/>
            <p:nvPr/>
          </p:nvSpPr>
          <p:spPr>
            <a:xfrm rot="-2551954">
              <a:off x="8024122" y="-329728"/>
              <a:ext cx="9428" cy="4016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4" name="Google Shape;2254;p7"/>
            <p:cNvSpPr/>
            <p:nvPr/>
          </p:nvSpPr>
          <p:spPr>
            <a:xfrm rot="-2551954">
              <a:off x="8662113" y="149587"/>
              <a:ext cx="12571" cy="10999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5" name="Google Shape;2255;p7"/>
            <p:cNvSpPr/>
            <p:nvPr/>
          </p:nvSpPr>
          <p:spPr>
            <a:xfrm rot="-2551954">
              <a:off x="8199143" y="-306363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6" name="Google Shape;2256;p7"/>
            <p:cNvSpPr/>
            <p:nvPr/>
          </p:nvSpPr>
          <p:spPr>
            <a:xfrm rot="-2551954">
              <a:off x="8662027" y="136417"/>
              <a:ext cx="9428" cy="10999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7" name="Google Shape;2257;p7"/>
            <p:cNvSpPr/>
            <p:nvPr/>
          </p:nvSpPr>
          <p:spPr>
            <a:xfrm rot="-2551954">
              <a:off x="7705051" y="-667940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8" name="Google Shape;2258;p7"/>
            <p:cNvSpPr/>
            <p:nvPr/>
          </p:nvSpPr>
          <p:spPr>
            <a:xfrm rot="-2551954">
              <a:off x="8742532" y="216128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9" name="Google Shape;2259;p7"/>
            <p:cNvSpPr/>
            <p:nvPr/>
          </p:nvSpPr>
          <p:spPr>
            <a:xfrm rot="-2551954">
              <a:off x="8722176" y="253209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0" name="Google Shape;2260;p7"/>
            <p:cNvSpPr/>
            <p:nvPr/>
          </p:nvSpPr>
          <p:spPr>
            <a:xfrm rot="-2551954">
              <a:off x="8598806" y="156464"/>
              <a:ext cx="2095" cy="1222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1" name="Google Shape;2261;p7"/>
            <p:cNvSpPr/>
            <p:nvPr/>
          </p:nvSpPr>
          <p:spPr>
            <a:xfrm rot="-2551954">
              <a:off x="8739707" y="219410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2" name="Google Shape;2262;p7"/>
            <p:cNvSpPr/>
            <p:nvPr/>
          </p:nvSpPr>
          <p:spPr>
            <a:xfrm rot="-2551954">
              <a:off x="8744004" y="219929"/>
              <a:ext cx="2619" cy="261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3" name="Google Shape;2263;p7"/>
            <p:cNvSpPr/>
            <p:nvPr/>
          </p:nvSpPr>
          <p:spPr>
            <a:xfrm rot="-2551954">
              <a:off x="8739633" y="214288"/>
              <a:ext cx="1746" cy="4714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4" name="Google Shape;2264;p7"/>
            <p:cNvSpPr/>
            <p:nvPr/>
          </p:nvSpPr>
          <p:spPr>
            <a:xfrm rot="-2551954">
              <a:off x="7898091" y="-506581"/>
              <a:ext cx="2619" cy="1921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5" name="Google Shape;2265;p7"/>
            <p:cNvSpPr/>
            <p:nvPr/>
          </p:nvSpPr>
          <p:spPr>
            <a:xfrm rot="-2551954">
              <a:off x="8406165" y="19943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6" name="Google Shape;2266;p7"/>
            <p:cNvSpPr/>
            <p:nvPr/>
          </p:nvSpPr>
          <p:spPr>
            <a:xfrm rot="-2551954">
              <a:off x="8392367" y="4227"/>
              <a:ext cx="34221" cy="10999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7" name="Google Shape;2267;p7"/>
            <p:cNvSpPr/>
            <p:nvPr/>
          </p:nvSpPr>
          <p:spPr>
            <a:xfrm rot="-2551954">
              <a:off x="8148886" y="-916989"/>
              <a:ext cx="187340" cy="1410724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8" name="Google Shape;2268;p7"/>
            <p:cNvSpPr/>
            <p:nvPr/>
          </p:nvSpPr>
          <p:spPr>
            <a:xfrm rot="-2551954">
              <a:off x="8163751" y="-213491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9" name="Google Shape;2269;p7"/>
            <p:cNvSpPr/>
            <p:nvPr/>
          </p:nvSpPr>
          <p:spPr>
            <a:xfrm rot="-2551954">
              <a:off x="8310691" y="-105297"/>
              <a:ext cx="6460" cy="8031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0" name="Google Shape;2270;p7"/>
            <p:cNvSpPr/>
            <p:nvPr/>
          </p:nvSpPr>
          <p:spPr>
            <a:xfrm rot="-2551954">
              <a:off x="8709829" y="195355"/>
              <a:ext cx="3317" cy="4365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1" name="Google Shape;2271;p7"/>
            <p:cNvSpPr/>
            <p:nvPr/>
          </p:nvSpPr>
          <p:spPr>
            <a:xfrm rot="-2551954">
              <a:off x="8712702" y="203578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2" name="Google Shape;2272;p7"/>
            <p:cNvSpPr/>
            <p:nvPr/>
          </p:nvSpPr>
          <p:spPr>
            <a:xfrm rot="-2551954">
              <a:off x="7921814" y="-575769"/>
              <a:ext cx="3492" cy="261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3" name="Google Shape;2273;p7"/>
            <p:cNvSpPr/>
            <p:nvPr/>
          </p:nvSpPr>
          <p:spPr>
            <a:xfrm rot="-2551954">
              <a:off x="8292180" y="-106538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4" name="Google Shape;2274;p7"/>
            <p:cNvSpPr/>
            <p:nvPr/>
          </p:nvSpPr>
          <p:spPr>
            <a:xfrm rot="-2551954">
              <a:off x="8033250" y="-330750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5" name="Google Shape;2275;p7"/>
            <p:cNvSpPr/>
            <p:nvPr/>
          </p:nvSpPr>
          <p:spPr>
            <a:xfrm rot="-2551954">
              <a:off x="8541073" y="150040"/>
              <a:ext cx="4889" cy="4889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6" name="Google Shape;2276;p7"/>
            <p:cNvSpPr/>
            <p:nvPr/>
          </p:nvSpPr>
          <p:spPr>
            <a:xfrm rot="-2551954">
              <a:off x="8759964" y="231583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7" name="Google Shape;2277;p7"/>
            <p:cNvSpPr/>
            <p:nvPr/>
          </p:nvSpPr>
          <p:spPr>
            <a:xfrm rot="-2551954">
              <a:off x="8763701" y="316599"/>
              <a:ext cx="6285" cy="5762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8" name="Google Shape;2278;p7"/>
            <p:cNvSpPr/>
            <p:nvPr/>
          </p:nvSpPr>
          <p:spPr>
            <a:xfrm rot="-2551954">
              <a:off x="8743559" y="263564"/>
              <a:ext cx="15888" cy="9428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9" name="Google Shape;2279;p7"/>
            <p:cNvSpPr/>
            <p:nvPr/>
          </p:nvSpPr>
          <p:spPr>
            <a:xfrm rot="-2551954">
              <a:off x="8753744" y="273007"/>
              <a:ext cx="4714" cy="3666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0" name="Google Shape;2280;p7"/>
            <p:cNvSpPr/>
            <p:nvPr/>
          </p:nvSpPr>
          <p:spPr>
            <a:xfrm rot="-2551954">
              <a:off x="8725430" y="206884"/>
              <a:ext cx="15015" cy="6635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1" name="Google Shape;2281;p7"/>
            <p:cNvSpPr/>
            <p:nvPr/>
          </p:nvSpPr>
          <p:spPr>
            <a:xfrm rot="-2551954">
              <a:off x="8729178" y="278878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2" name="Google Shape;2282;p7"/>
            <p:cNvSpPr/>
            <p:nvPr/>
          </p:nvSpPr>
          <p:spPr>
            <a:xfrm rot="-2551954">
              <a:off x="8711602" y="253855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3" name="Google Shape;2283;p7"/>
            <p:cNvSpPr/>
            <p:nvPr/>
          </p:nvSpPr>
          <p:spPr>
            <a:xfrm rot="-2551954">
              <a:off x="8719584" y="260002"/>
              <a:ext cx="1746" cy="6460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4" name="Google Shape;2284;p7"/>
            <p:cNvSpPr/>
            <p:nvPr/>
          </p:nvSpPr>
          <p:spPr>
            <a:xfrm rot="-2551954">
              <a:off x="8718128" y="273424"/>
              <a:ext cx="3317" cy="7857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5" name="Google Shape;2285;p7"/>
            <p:cNvSpPr/>
            <p:nvPr/>
          </p:nvSpPr>
          <p:spPr>
            <a:xfrm rot="-2551954">
              <a:off x="8645808" y="192515"/>
              <a:ext cx="9079" cy="8730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6" name="Google Shape;2286;p7"/>
            <p:cNvSpPr/>
            <p:nvPr/>
          </p:nvSpPr>
          <p:spPr>
            <a:xfrm rot="-2551954">
              <a:off x="8646838" y="22961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7" name="Google Shape;2287;p7"/>
            <p:cNvSpPr/>
            <p:nvPr/>
          </p:nvSpPr>
          <p:spPr>
            <a:xfrm rot="-2551954">
              <a:off x="8624434" y="218293"/>
              <a:ext cx="9952" cy="8381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8" name="Google Shape;2288;p7"/>
            <p:cNvSpPr/>
            <p:nvPr/>
          </p:nvSpPr>
          <p:spPr>
            <a:xfrm rot="-2551954">
              <a:off x="8556639" y="114954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9" name="Google Shape;2289;p7"/>
            <p:cNvSpPr/>
            <p:nvPr/>
          </p:nvSpPr>
          <p:spPr>
            <a:xfrm rot="-2551954">
              <a:off x="8444488" y="74428"/>
              <a:ext cx="20253" cy="12396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0" name="Google Shape;2290;p7"/>
            <p:cNvSpPr/>
            <p:nvPr/>
          </p:nvSpPr>
          <p:spPr>
            <a:xfrm rot="-2551954">
              <a:off x="8462744" y="73064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1" name="Google Shape;2291;p7"/>
            <p:cNvSpPr/>
            <p:nvPr/>
          </p:nvSpPr>
          <p:spPr>
            <a:xfrm rot="-2551954">
              <a:off x="8166186" y="-182227"/>
              <a:ext cx="6460" cy="6460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2" name="Google Shape;2292;p7"/>
            <p:cNvSpPr/>
            <p:nvPr/>
          </p:nvSpPr>
          <p:spPr>
            <a:xfrm rot="-2551954">
              <a:off x="8115007" y="-246592"/>
              <a:ext cx="10825" cy="3317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3" name="Google Shape;2293;p7"/>
            <p:cNvSpPr/>
            <p:nvPr/>
          </p:nvSpPr>
          <p:spPr>
            <a:xfrm rot="-2551954">
              <a:off x="8057476" y="-285227"/>
              <a:ext cx="11174" cy="9777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4" name="Google Shape;2294;p7"/>
            <p:cNvSpPr/>
            <p:nvPr/>
          </p:nvSpPr>
          <p:spPr>
            <a:xfrm rot="-2551954">
              <a:off x="8491702" y="820453"/>
              <a:ext cx="15888" cy="3143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5" name="Google Shape;2295;p7"/>
            <p:cNvSpPr/>
            <p:nvPr/>
          </p:nvSpPr>
          <p:spPr>
            <a:xfrm rot="-2551954">
              <a:off x="8427945" y="799088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6" name="Google Shape;2296;p7"/>
            <p:cNvSpPr/>
            <p:nvPr/>
          </p:nvSpPr>
          <p:spPr>
            <a:xfrm rot="-2551954">
              <a:off x="8394721" y="767670"/>
              <a:ext cx="29506" cy="32475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7" name="Google Shape;2297;p7"/>
            <p:cNvSpPr/>
            <p:nvPr/>
          </p:nvSpPr>
          <p:spPr>
            <a:xfrm rot="-2551954">
              <a:off x="8419109" y="716952"/>
              <a:ext cx="5587" cy="7333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8" name="Google Shape;2298;p7"/>
            <p:cNvSpPr/>
            <p:nvPr/>
          </p:nvSpPr>
          <p:spPr>
            <a:xfrm rot="-2551954">
              <a:off x="8424865" y="717834"/>
              <a:ext cx="4714" cy="2444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9" name="Google Shape;2299;p7"/>
            <p:cNvSpPr/>
            <p:nvPr/>
          </p:nvSpPr>
          <p:spPr>
            <a:xfrm rot="-2551954">
              <a:off x="8404398" y="695417"/>
              <a:ext cx="18682" cy="10650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0" name="Google Shape;2300;p7"/>
            <p:cNvSpPr/>
            <p:nvPr/>
          </p:nvSpPr>
          <p:spPr>
            <a:xfrm rot="-2551954">
              <a:off x="8389716" y="70844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1" name="Google Shape;2301;p7"/>
            <p:cNvSpPr/>
            <p:nvPr/>
          </p:nvSpPr>
          <p:spPr>
            <a:xfrm rot="-2551954">
              <a:off x="8386313" y="711756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2" name="Google Shape;2302;p7"/>
            <p:cNvSpPr/>
            <p:nvPr/>
          </p:nvSpPr>
          <p:spPr>
            <a:xfrm rot="-2551954">
              <a:off x="8394692" y="721435"/>
              <a:ext cx="17285" cy="11349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3" name="Google Shape;2303;p7"/>
            <p:cNvSpPr/>
            <p:nvPr/>
          </p:nvSpPr>
          <p:spPr>
            <a:xfrm rot="-2551954">
              <a:off x="8381721" y="778625"/>
              <a:ext cx="13968" cy="10999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4" name="Google Shape;2304;p7"/>
            <p:cNvSpPr/>
            <p:nvPr/>
          </p:nvSpPr>
          <p:spPr>
            <a:xfrm rot="-2551954">
              <a:off x="8371440" y="670184"/>
              <a:ext cx="18682" cy="7857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5" name="Google Shape;2305;p7"/>
            <p:cNvSpPr/>
            <p:nvPr/>
          </p:nvSpPr>
          <p:spPr>
            <a:xfrm rot="-2551954">
              <a:off x="8362769" y="676222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6" name="Google Shape;2306;p7"/>
            <p:cNvSpPr/>
            <p:nvPr/>
          </p:nvSpPr>
          <p:spPr>
            <a:xfrm rot="-2551954">
              <a:off x="8371236" y="716533"/>
              <a:ext cx="17110" cy="15539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7" name="Google Shape;2307;p7"/>
            <p:cNvSpPr/>
            <p:nvPr/>
          </p:nvSpPr>
          <p:spPr>
            <a:xfrm rot="-2551954">
              <a:off x="8360104" y="637471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8" name="Google Shape;2308;p7"/>
            <p:cNvSpPr/>
            <p:nvPr/>
          </p:nvSpPr>
          <p:spPr>
            <a:xfrm rot="-2551954">
              <a:off x="8345037" y="609442"/>
              <a:ext cx="20253" cy="16412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9" name="Google Shape;2309;p7"/>
            <p:cNvSpPr/>
            <p:nvPr/>
          </p:nvSpPr>
          <p:spPr>
            <a:xfrm rot="-2551954">
              <a:off x="8334197" y="613530"/>
              <a:ext cx="10999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0" name="Google Shape;2310;p7"/>
            <p:cNvSpPr/>
            <p:nvPr/>
          </p:nvSpPr>
          <p:spPr>
            <a:xfrm rot="-2551954">
              <a:off x="8352811" y="658601"/>
              <a:ext cx="12396" cy="6285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1" name="Google Shape;2311;p7"/>
            <p:cNvSpPr/>
            <p:nvPr/>
          </p:nvSpPr>
          <p:spPr>
            <a:xfrm rot="-2551954">
              <a:off x="8350457" y="659560"/>
              <a:ext cx="1746" cy="8031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2" name="Google Shape;2312;p7"/>
            <p:cNvSpPr/>
            <p:nvPr/>
          </p:nvSpPr>
          <p:spPr>
            <a:xfrm rot="-2551954">
              <a:off x="8353754" y="66910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3" name="Google Shape;2313;p7"/>
            <p:cNvSpPr/>
            <p:nvPr/>
          </p:nvSpPr>
          <p:spPr>
            <a:xfrm rot="-2551954">
              <a:off x="8340085" y="704234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4" name="Google Shape;2314;p7"/>
            <p:cNvSpPr/>
            <p:nvPr/>
          </p:nvSpPr>
          <p:spPr>
            <a:xfrm rot="-2551954">
              <a:off x="8345309" y="678521"/>
              <a:ext cx="12571" cy="9428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5" name="Google Shape;2315;p7"/>
            <p:cNvSpPr/>
            <p:nvPr/>
          </p:nvSpPr>
          <p:spPr>
            <a:xfrm rot="-2551954">
              <a:off x="8340765" y="680137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6" name="Google Shape;2316;p7"/>
            <p:cNvSpPr/>
            <p:nvPr/>
          </p:nvSpPr>
          <p:spPr>
            <a:xfrm rot="-2551954">
              <a:off x="8321427" y="629109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7" name="Google Shape;2317;p7"/>
            <p:cNvSpPr/>
            <p:nvPr/>
          </p:nvSpPr>
          <p:spPr>
            <a:xfrm rot="-2551954">
              <a:off x="8339864" y="650849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8" name="Google Shape;2318;p7"/>
            <p:cNvSpPr/>
            <p:nvPr/>
          </p:nvSpPr>
          <p:spPr>
            <a:xfrm rot="-2551954">
              <a:off x="8291407" y="60144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9" name="Google Shape;2319;p7"/>
            <p:cNvSpPr/>
            <p:nvPr/>
          </p:nvSpPr>
          <p:spPr>
            <a:xfrm rot="-2551954">
              <a:off x="8325809" y="644798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0" name="Google Shape;2320;p7"/>
            <p:cNvSpPr/>
            <p:nvPr/>
          </p:nvSpPr>
          <p:spPr>
            <a:xfrm rot="-2551954">
              <a:off x="8316741" y="612752"/>
              <a:ext cx="10999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1" name="Google Shape;2321;p7"/>
            <p:cNvSpPr/>
            <p:nvPr/>
          </p:nvSpPr>
          <p:spPr>
            <a:xfrm rot="-2551954">
              <a:off x="8343584" y="646277"/>
              <a:ext cx="2095" cy="1397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2" name="Google Shape;2322;p7"/>
            <p:cNvSpPr/>
            <p:nvPr/>
          </p:nvSpPr>
          <p:spPr>
            <a:xfrm rot="-2551954">
              <a:off x="8334620" y="647021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3" name="Google Shape;2323;p7"/>
            <p:cNvSpPr/>
            <p:nvPr/>
          </p:nvSpPr>
          <p:spPr>
            <a:xfrm rot="-2551954">
              <a:off x="8213799" y="608863"/>
              <a:ext cx="83456" cy="30729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4" name="Google Shape;2324;p7"/>
            <p:cNvSpPr/>
            <p:nvPr/>
          </p:nvSpPr>
          <p:spPr>
            <a:xfrm rot="-2551954">
              <a:off x="8294276" y="594346"/>
              <a:ext cx="18682" cy="18682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5" name="Google Shape;2325;p7"/>
            <p:cNvSpPr/>
            <p:nvPr/>
          </p:nvSpPr>
          <p:spPr>
            <a:xfrm rot="-2551954">
              <a:off x="8281547" y="621409"/>
              <a:ext cx="41728" cy="2339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6" name="Google Shape;2326;p7"/>
            <p:cNvSpPr/>
            <p:nvPr/>
          </p:nvSpPr>
          <p:spPr>
            <a:xfrm rot="-2551954">
              <a:off x="8314657" y="728231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7" name="Google Shape;2327;p7"/>
            <p:cNvSpPr/>
            <p:nvPr/>
          </p:nvSpPr>
          <p:spPr>
            <a:xfrm rot="-2551954">
              <a:off x="8309441" y="702915"/>
              <a:ext cx="38585" cy="17983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8" name="Google Shape;2328;p7"/>
            <p:cNvSpPr/>
            <p:nvPr/>
          </p:nvSpPr>
          <p:spPr>
            <a:xfrm rot="-2551954">
              <a:off x="8292363" y="670387"/>
              <a:ext cx="18682" cy="12745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9" name="Google Shape;2329;p7"/>
            <p:cNvSpPr/>
            <p:nvPr/>
          </p:nvSpPr>
          <p:spPr>
            <a:xfrm rot="-2551954">
              <a:off x="8288691" y="586391"/>
              <a:ext cx="20253" cy="7857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0" name="Google Shape;2330;p7"/>
            <p:cNvSpPr/>
            <p:nvPr/>
          </p:nvSpPr>
          <p:spPr>
            <a:xfrm rot="-2551954">
              <a:off x="8281599" y="575011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1" name="Google Shape;2331;p7"/>
            <p:cNvSpPr/>
            <p:nvPr/>
          </p:nvSpPr>
          <p:spPr>
            <a:xfrm rot="-2551954">
              <a:off x="7533541" y="-33530"/>
              <a:ext cx="3143" cy="4714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2" name="Google Shape;2332;p7"/>
            <p:cNvSpPr/>
            <p:nvPr/>
          </p:nvSpPr>
          <p:spPr>
            <a:xfrm rot="-2551954">
              <a:off x="7554021" y="-12258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3" name="Google Shape;2333;p7"/>
            <p:cNvSpPr/>
            <p:nvPr/>
          </p:nvSpPr>
          <p:spPr>
            <a:xfrm rot="-2551954">
              <a:off x="8000583" y="253065"/>
              <a:ext cx="29332" cy="1082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4" name="Google Shape;2334;p7"/>
            <p:cNvSpPr/>
            <p:nvPr/>
          </p:nvSpPr>
          <p:spPr>
            <a:xfrm rot="-2551954">
              <a:off x="7756152" y="111514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5" name="Google Shape;2335;p7"/>
            <p:cNvSpPr/>
            <p:nvPr/>
          </p:nvSpPr>
          <p:spPr>
            <a:xfrm rot="-2551954">
              <a:off x="7711185" y="137617"/>
              <a:ext cx="9428" cy="6460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6" name="Google Shape;2336;p7"/>
            <p:cNvSpPr/>
            <p:nvPr/>
          </p:nvSpPr>
          <p:spPr>
            <a:xfrm rot="-2551954">
              <a:off x="7413220" y="-135153"/>
              <a:ext cx="14142" cy="5412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7" name="Google Shape;2337;p7"/>
            <p:cNvSpPr/>
            <p:nvPr/>
          </p:nvSpPr>
          <p:spPr>
            <a:xfrm rot="-2551954">
              <a:off x="8150095" y="446641"/>
              <a:ext cx="20253" cy="1257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8" name="Google Shape;2338;p7"/>
            <p:cNvSpPr/>
            <p:nvPr/>
          </p:nvSpPr>
          <p:spPr>
            <a:xfrm rot="-2551954">
              <a:off x="7643076" y="-117614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9" name="Google Shape;2339;p7"/>
            <p:cNvSpPr/>
            <p:nvPr/>
          </p:nvSpPr>
          <p:spPr>
            <a:xfrm rot="-2551954">
              <a:off x="8155737" y="428448"/>
              <a:ext cx="12571" cy="14142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0" name="Google Shape;2340;p7"/>
            <p:cNvSpPr/>
            <p:nvPr/>
          </p:nvSpPr>
          <p:spPr>
            <a:xfrm rot="-2551954">
              <a:off x="8243912" y="528377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1" name="Google Shape;2341;p7"/>
            <p:cNvSpPr/>
            <p:nvPr/>
          </p:nvSpPr>
          <p:spPr>
            <a:xfrm rot="-2551954">
              <a:off x="8208058" y="577054"/>
              <a:ext cx="7857" cy="174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2" name="Google Shape;2342;p7"/>
            <p:cNvSpPr/>
            <p:nvPr/>
          </p:nvSpPr>
          <p:spPr>
            <a:xfrm rot="-2551954">
              <a:off x="8066734" y="460692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3" name="Google Shape;2343;p7"/>
            <p:cNvSpPr/>
            <p:nvPr/>
          </p:nvSpPr>
          <p:spPr>
            <a:xfrm rot="-2551954">
              <a:off x="8239883" y="531032"/>
              <a:ext cx="4889" cy="4714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4" name="Google Shape;2344;p7"/>
            <p:cNvSpPr/>
            <p:nvPr/>
          </p:nvSpPr>
          <p:spPr>
            <a:xfrm rot="-2551954">
              <a:off x="8245977" y="531434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5" name="Google Shape;2345;p7"/>
            <p:cNvSpPr/>
            <p:nvPr/>
          </p:nvSpPr>
          <p:spPr>
            <a:xfrm rot="-2551954">
              <a:off x="8240171" y="524198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6" name="Google Shape;2346;p7"/>
            <p:cNvSpPr/>
            <p:nvPr/>
          </p:nvSpPr>
          <p:spPr>
            <a:xfrm rot="-2551954">
              <a:off x="7840967" y="29509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7" name="Google Shape;2347;p7"/>
            <p:cNvSpPr/>
            <p:nvPr/>
          </p:nvSpPr>
          <p:spPr>
            <a:xfrm rot="-2551954">
              <a:off x="7823193" y="273200"/>
              <a:ext cx="49585" cy="13968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8" name="Google Shape;2348;p7"/>
            <p:cNvSpPr/>
            <p:nvPr/>
          </p:nvSpPr>
          <p:spPr>
            <a:xfrm rot="-2551954">
              <a:off x="7661335" y="-550062"/>
              <a:ext cx="228370" cy="1347520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9" name="Google Shape;2349;p7"/>
            <p:cNvSpPr/>
            <p:nvPr/>
          </p:nvSpPr>
          <p:spPr>
            <a:xfrm rot="-2551954">
              <a:off x="7275647" y="-316879"/>
              <a:ext cx="37189" cy="27935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0" name="Google Shape;2350;p7"/>
            <p:cNvSpPr/>
            <p:nvPr/>
          </p:nvSpPr>
          <p:spPr>
            <a:xfrm rot="-2551954">
              <a:off x="7571331" y="7762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1" name="Google Shape;2351;p7"/>
            <p:cNvSpPr/>
            <p:nvPr/>
          </p:nvSpPr>
          <p:spPr>
            <a:xfrm rot="-2551954">
              <a:off x="7743308" y="139909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2" name="Google Shape;2352;p7"/>
            <p:cNvSpPr/>
            <p:nvPr/>
          </p:nvSpPr>
          <p:spPr>
            <a:xfrm rot="-2551954">
              <a:off x="8205388" y="502799"/>
              <a:ext cx="4539" cy="4190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3" name="Google Shape;2353;p7"/>
            <p:cNvSpPr/>
            <p:nvPr/>
          </p:nvSpPr>
          <p:spPr>
            <a:xfrm rot="-2551954">
              <a:off x="8205834" y="514626"/>
              <a:ext cx="9428" cy="6984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4" name="Google Shape;2354;p7"/>
            <p:cNvSpPr/>
            <p:nvPr/>
          </p:nvSpPr>
          <p:spPr>
            <a:xfrm rot="-2551954">
              <a:off x="7718114" y="138323"/>
              <a:ext cx="8031" cy="261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5" name="Google Shape;2355;p7"/>
            <p:cNvSpPr/>
            <p:nvPr/>
          </p:nvSpPr>
          <p:spPr>
            <a:xfrm rot="-2551954">
              <a:off x="7426996" y="-136519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6" name="Google Shape;2356;p7"/>
            <p:cNvSpPr/>
            <p:nvPr/>
          </p:nvSpPr>
          <p:spPr>
            <a:xfrm rot="-2551954">
              <a:off x="7989608" y="455989"/>
              <a:ext cx="7857" cy="4714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7" name="Google Shape;2357;p7"/>
            <p:cNvSpPr/>
            <p:nvPr/>
          </p:nvSpPr>
          <p:spPr>
            <a:xfrm rot="-2551954">
              <a:off x="8263857" y="548044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8" name="Google Shape;2358;p7"/>
            <p:cNvSpPr/>
            <p:nvPr/>
          </p:nvSpPr>
          <p:spPr>
            <a:xfrm rot="-2551954">
              <a:off x="8248599" y="657544"/>
              <a:ext cx="7857" cy="6635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9" name="Google Shape;2359;p7"/>
            <p:cNvSpPr/>
            <p:nvPr/>
          </p:nvSpPr>
          <p:spPr>
            <a:xfrm rot="-2551954">
              <a:off x="8232628" y="589485"/>
              <a:ext cx="21999" cy="10999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0" name="Google Shape;2360;p7"/>
            <p:cNvSpPr/>
            <p:nvPr/>
          </p:nvSpPr>
          <p:spPr>
            <a:xfrm rot="-2551954">
              <a:off x="8245384" y="600450"/>
              <a:ext cx="6809" cy="4714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1" name="Google Shape;2361;p7"/>
            <p:cNvSpPr/>
            <p:nvPr/>
          </p:nvSpPr>
          <p:spPr>
            <a:xfrm rot="-2551954">
              <a:off x="8222697" y="516019"/>
              <a:ext cx="22348" cy="8555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2" name="Google Shape;2362;p7"/>
            <p:cNvSpPr/>
            <p:nvPr/>
          </p:nvSpPr>
          <p:spPr>
            <a:xfrm rot="-2551954">
              <a:off x="8208735" y="611143"/>
              <a:ext cx="15539" cy="4889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3" name="Google Shape;2363;p7"/>
            <p:cNvSpPr/>
            <p:nvPr/>
          </p:nvSpPr>
          <p:spPr>
            <a:xfrm rot="-2551954">
              <a:off x="8191772" y="578722"/>
              <a:ext cx="9428" cy="12396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4" name="Google Shape;2364;p7"/>
            <p:cNvSpPr/>
            <p:nvPr/>
          </p:nvSpPr>
          <p:spPr>
            <a:xfrm rot="-2551954">
              <a:off x="8202328" y="587447"/>
              <a:ext cx="3143" cy="646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5" name="Google Shape;2365;p7"/>
            <p:cNvSpPr/>
            <p:nvPr/>
          </p:nvSpPr>
          <p:spPr>
            <a:xfrm rot="-2551954">
              <a:off x="8197431" y="606158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6" name="Google Shape;2366;p7"/>
            <p:cNvSpPr/>
            <p:nvPr/>
          </p:nvSpPr>
          <p:spPr>
            <a:xfrm rot="-2551954">
              <a:off x="8119473" y="504547"/>
              <a:ext cx="12222" cy="10301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7" name="Google Shape;2367;p7"/>
            <p:cNvSpPr/>
            <p:nvPr/>
          </p:nvSpPr>
          <p:spPr>
            <a:xfrm rot="-2551954">
              <a:off x="8110214" y="552935"/>
              <a:ext cx="20253" cy="4889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8" name="Google Shape;2368;p7"/>
            <p:cNvSpPr/>
            <p:nvPr/>
          </p:nvSpPr>
          <p:spPr>
            <a:xfrm rot="-2551954">
              <a:off x="8084563" y="538935"/>
              <a:ext cx="15539" cy="1082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9" name="Google Shape;2369;p7"/>
            <p:cNvSpPr/>
            <p:nvPr/>
          </p:nvSpPr>
          <p:spPr>
            <a:xfrm rot="-2551954">
              <a:off x="8018364" y="406120"/>
              <a:ext cx="31078" cy="3143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0" name="Google Shape;2370;p7"/>
            <p:cNvSpPr/>
            <p:nvPr/>
          </p:nvSpPr>
          <p:spPr>
            <a:xfrm rot="-2551954">
              <a:off x="7876750" y="364797"/>
              <a:ext cx="31078" cy="14142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1" name="Google Shape;2371;p7"/>
            <p:cNvSpPr/>
            <p:nvPr/>
          </p:nvSpPr>
          <p:spPr>
            <a:xfrm rot="-2551954">
              <a:off x="7905292" y="360826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2" name="Google Shape;2372;p7"/>
            <p:cNvSpPr/>
            <p:nvPr/>
          </p:nvSpPr>
          <p:spPr>
            <a:xfrm rot="-2551954">
              <a:off x="7567413" y="49118"/>
              <a:ext cx="10999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3" name="Google Shape;2373;p7"/>
            <p:cNvSpPr/>
            <p:nvPr/>
          </p:nvSpPr>
          <p:spPr>
            <a:xfrm rot="-2551954">
              <a:off x="7513787" y="-31516"/>
              <a:ext cx="18507" cy="174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4" name="Google Shape;2374;p7"/>
            <p:cNvSpPr/>
            <p:nvPr/>
          </p:nvSpPr>
          <p:spPr>
            <a:xfrm rot="-2551954">
              <a:off x="7445918" y="-77813"/>
              <a:ext cx="16586" cy="11174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5" name="Google Shape;2375;p7"/>
            <p:cNvSpPr/>
            <p:nvPr/>
          </p:nvSpPr>
          <p:spPr>
            <a:xfrm rot="-2551954">
              <a:off x="6941008" y="33353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54" y="1"/>
                  </a:moveTo>
                  <a:cubicBezTo>
                    <a:pt x="36" y="18"/>
                    <a:pt x="27" y="45"/>
                    <a:pt x="1" y="45"/>
                  </a:cubicBezTo>
                  <a:cubicBezTo>
                    <a:pt x="18" y="45"/>
                    <a:pt x="45" y="36"/>
                    <a:pt x="71" y="27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6" name="Google Shape;2376;p7"/>
            <p:cNvSpPr/>
            <p:nvPr/>
          </p:nvSpPr>
          <p:spPr>
            <a:xfrm rot="-2551954">
              <a:off x="6954157" y="30571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lnTo>
                    <a:pt x="27" y="44"/>
                  </a:lnTo>
                  <a:cubicBezTo>
                    <a:pt x="36" y="9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7" name="Google Shape;2377;p7"/>
            <p:cNvSpPr/>
            <p:nvPr/>
          </p:nvSpPr>
          <p:spPr>
            <a:xfrm rot="-2551954">
              <a:off x="6955494" y="63443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lnTo>
                    <a:pt x="54" y="44"/>
                  </a:lnTo>
                  <a:lnTo>
                    <a:pt x="36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8" name="Google Shape;2378;p7"/>
            <p:cNvSpPr/>
            <p:nvPr/>
          </p:nvSpPr>
          <p:spPr>
            <a:xfrm rot="-2551954">
              <a:off x="6967176" y="82468"/>
              <a:ext cx="13968" cy="16237"/>
            </a:xfrm>
            <a:custGeom>
              <a:avLst/>
              <a:gdLst/>
              <a:ahLst/>
              <a:cxnLst/>
              <a:rect l="l" t="t" r="r" b="b"/>
              <a:pathLst>
                <a:path w="80" h="93" extrusionOk="0">
                  <a:moveTo>
                    <a:pt x="62" y="0"/>
                  </a:moveTo>
                  <a:cubicBezTo>
                    <a:pt x="43" y="0"/>
                    <a:pt x="28" y="13"/>
                    <a:pt x="15" y="13"/>
                  </a:cubicBezTo>
                  <a:cubicBezTo>
                    <a:pt x="10" y="13"/>
                    <a:pt x="5" y="11"/>
                    <a:pt x="0" y="5"/>
                  </a:cubicBezTo>
                  <a:lnTo>
                    <a:pt x="0" y="5"/>
                  </a:lnTo>
                  <a:cubicBezTo>
                    <a:pt x="9" y="40"/>
                    <a:pt x="36" y="67"/>
                    <a:pt x="62" y="93"/>
                  </a:cubicBezTo>
                  <a:cubicBezTo>
                    <a:pt x="45" y="67"/>
                    <a:pt x="53" y="40"/>
                    <a:pt x="80" y="5"/>
                  </a:cubicBezTo>
                  <a:cubicBezTo>
                    <a:pt x="74" y="2"/>
                    <a:pt x="68" y="0"/>
                    <a:pt x="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9" name="Google Shape;2379;p7"/>
            <p:cNvSpPr/>
            <p:nvPr/>
          </p:nvSpPr>
          <p:spPr>
            <a:xfrm rot="-2551954">
              <a:off x="6983776" y="9102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18" y="26"/>
                    <a:pt x="36" y="35"/>
                  </a:cubicBezTo>
                  <a:cubicBezTo>
                    <a:pt x="27" y="26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0" name="Google Shape;2380;p7"/>
            <p:cNvSpPr/>
            <p:nvPr/>
          </p:nvSpPr>
          <p:spPr>
            <a:xfrm rot="-2551954">
              <a:off x="6961596" y="50918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3" y="1"/>
                  </a:moveTo>
                  <a:cubicBezTo>
                    <a:pt x="44" y="1"/>
                    <a:pt x="18" y="10"/>
                    <a:pt x="0" y="27"/>
                  </a:cubicBezTo>
                  <a:lnTo>
                    <a:pt x="53" y="18"/>
                  </a:lnTo>
                  <a:cubicBezTo>
                    <a:pt x="53" y="10"/>
                    <a:pt x="53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1" name="Google Shape;2381;p7"/>
            <p:cNvSpPr/>
            <p:nvPr/>
          </p:nvSpPr>
          <p:spPr>
            <a:xfrm rot="-2551954">
              <a:off x="6970865" y="50454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8"/>
                    <a:pt x="9" y="27"/>
                    <a:pt x="0" y="36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2" name="Google Shape;2382;p7"/>
            <p:cNvSpPr/>
            <p:nvPr/>
          </p:nvSpPr>
          <p:spPr>
            <a:xfrm rot="-2551954">
              <a:off x="6967324" y="46574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3" name="Google Shape;2383;p7"/>
            <p:cNvSpPr/>
            <p:nvPr/>
          </p:nvSpPr>
          <p:spPr>
            <a:xfrm rot="-2551954">
              <a:off x="6955844" y="8897"/>
              <a:ext cx="18682" cy="9254"/>
            </a:xfrm>
            <a:custGeom>
              <a:avLst/>
              <a:gdLst/>
              <a:ahLst/>
              <a:cxnLst/>
              <a:rect l="l" t="t" r="r" b="b"/>
              <a:pathLst>
                <a:path w="107" h="53" extrusionOk="0">
                  <a:moveTo>
                    <a:pt x="1" y="0"/>
                  </a:moveTo>
                  <a:cubicBezTo>
                    <a:pt x="20" y="20"/>
                    <a:pt x="44" y="53"/>
                    <a:pt x="72" y="53"/>
                  </a:cubicBezTo>
                  <a:cubicBezTo>
                    <a:pt x="83" y="53"/>
                    <a:pt x="94" y="48"/>
                    <a:pt x="107" y="36"/>
                  </a:cubicBezTo>
                  <a:cubicBezTo>
                    <a:pt x="71" y="18"/>
                    <a:pt x="45" y="44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4" name="Google Shape;2384;p7"/>
            <p:cNvSpPr/>
            <p:nvPr/>
          </p:nvSpPr>
          <p:spPr>
            <a:xfrm rot="-2551954">
              <a:off x="6965335" y="30301"/>
              <a:ext cx="7857" cy="9428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36" y="53"/>
                  </a:lnTo>
                  <a:lnTo>
                    <a:pt x="45" y="9"/>
                  </a:lnTo>
                  <a:cubicBezTo>
                    <a:pt x="40" y="9"/>
                    <a:pt x="33" y="11"/>
                    <a:pt x="26" y="11"/>
                  </a:cubicBezTo>
                  <a:cubicBezTo>
                    <a:pt x="18" y="11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5" name="Google Shape;2385;p7"/>
            <p:cNvSpPr/>
            <p:nvPr/>
          </p:nvSpPr>
          <p:spPr>
            <a:xfrm rot="-2551954">
              <a:off x="6973940" y="36206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18"/>
                  </a:lnTo>
                  <a:lnTo>
                    <a:pt x="19" y="2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6" name="Google Shape;2386;p7"/>
            <p:cNvSpPr/>
            <p:nvPr/>
          </p:nvSpPr>
          <p:spPr>
            <a:xfrm rot="-2551954">
              <a:off x="6991232" y="72275"/>
              <a:ext cx="7857" cy="13968"/>
            </a:xfrm>
            <a:custGeom>
              <a:avLst/>
              <a:gdLst/>
              <a:ahLst/>
              <a:cxnLst/>
              <a:rect l="l" t="t" r="r" b="b"/>
              <a:pathLst>
                <a:path w="45" h="80" extrusionOk="0">
                  <a:moveTo>
                    <a:pt x="16" y="0"/>
                  </a:moveTo>
                  <a:cubicBezTo>
                    <a:pt x="7" y="0"/>
                    <a:pt x="1" y="4"/>
                    <a:pt x="1" y="18"/>
                  </a:cubicBezTo>
                  <a:cubicBezTo>
                    <a:pt x="18" y="35"/>
                    <a:pt x="18" y="62"/>
                    <a:pt x="18" y="79"/>
                  </a:cubicBezTo>
                  <a:cubicBezTo>
                    <a:pt x="36" y="62"/>
                    <a:pt x="36" y="35"/>
                    <a:pt x="45" y="9"/>
                  </a:cubicBezTo>
                  <a:cubicBezTo>
                    <a:pt x="36" y="4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7" name="Google Shape;2387;p7"/>
            <p:cNvSpPr/>
            <p:nvPr/>
          </p:nvSpPr>
          <p:spPr>
            <a:xfrm rot="-2551954">
              <a:off x="6980779" y="63531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9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8" name="Google Shape;2388;p7"/>
            <p:cNvSpPr/>
            <p:nvPr/>
          </p:nvSpPr>
          <p:spPr>
            <a:xfrm rot="-2551954">
              <a:off x="7024789" y="11694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9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9" name="Google Shape;2389;p7"/>
            <p:cNvSpPr/>
            <p:nvPr/>
          </p:nvSpPr>
          <p:spPr>
            <a:xfrm rot="-2551954">
              <a:off x="6989280" y="63954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" y="1"/>
                  </a:moveTo>
                  <a:cubicBezTo>
                    <a:pt x="1" y="19"/>
                    <a:pt x="10" y="36"/>
                    <a:pt x="1" y="54"/>
                  </a:cubicBezTo>
                  <a:cubicBezTo>
                    <a:pt x="10" y="54"/>
                    <a:pt x="19" y="54"/>
                    <a:pt x="19" y="45"/>
                  </a:cubicBezTo>
                  <a:cubicBezTo>
                    <a:pt x="27" y="27"/>
                    <a:pt x="19" y="19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0" name="Google Shape;2390;p7"/>
            <p:cNvSpPr/>
            <p:nvPr/>
          </p:nvSpPr>
          <p:spPr>
            <a:xfrm rot="-2551954">
              <a:off x="6996334" y="95366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1"/>
                  </a:moveTo>
                  <a:cubicBezTo>
                    <a:pt x="27" y="9"/>
                    <a:pt x="1" y="27"/>
                    <a:pt x="18" y="36"/>
                  </a:cubicBezTo>
                  <a:cubicBezTo>
                    <a:pt x="27" y="27"/>
                    <a:pt x="36" y="18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1" name="Google Shape;2391;p7"/>
            <p:cNvSpPr/>
            <p:nvPr/>
          </p:nvSpPr>
          <p:spPr>
            <a:xfrm rot="-2551954">
              <a:off x="6977629" y="6755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10" y="0"/>
                    <a:pt x="10" y="0"/>
                  </a:cubicBezTo>
                  <a:cubicBezTo>
                    <a:pt x="1" y="0"/>
                    <a:pt x="10" y="0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2" name="Google Shape;2392;p7"/>
            <p:cNvSpPr/>
            <p:nvPr/>
          </p:nvSpPr>
          <p:spPr>
            <a:xfrm rot="-2551954">
              <a:off x="6981296" y="64357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cubicBezTo>
                    <a:pt x="0" y="9"/>
                    <a:pt x="18" y="18"/>
                    <a:pt x="27" y="27"/>
                  </a:cubicBezTo>
                  <a:cubicBezTo>
                    <a:pt x="27" y="18"/>
                    <a:pt x="18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3" name="Google Shape;2393;p7"/>
            <p:cNvSpPr/>
            <p:nvPr/>
          </p:nvSpPr>
          <p:spPr>
            <a:xfrm rot="-2551954">
              <a:off x="7025961" y="89724"/>
              <a:ext cx="54124" cy="32125"/>
            </a:xfrm>
            <a:custGeom>
              <a:avLst/>
              <a:gdLst/>
              <a:ahLst/>
              <a:cxnLst/>
              <a:rect l="l" t="t" r="r" b="b"/>
              <a:pathLst>
                <a:path w="310" h="184" extrusionOk="0">
                  <a:moveTo>
                    <a:pt x="177" y="0"/>
                  </a:moveTo>
                  <a:cubicBezTo>
                    <a:pt x="119" y="0"/>
                    <a:pt x="49" y="15"/>
                    <a:pt x="0" y="34"/>
                  </a:cubicBezTo>
                  <a:cubicBezTo>
                    <a:pt x="27" y="34"/>
                    <a:pt x="45" y="34"/>
                    <a:pt x="62" y="87"/>
                  </a:cubicBezTo>
                  <a:cubicBezTo>
                    <a:pt x="83" y="73"/>
                    <a:pt x="115" y="21"/>
                    <a:pt x="145" y="21"/>
                  </a:cubicBezTo>
                  <a:cubicBezTo>
                    <a:pt x="153" y="21"/>
                    <a:pt x="161" y="25"/>
                    <a:pt x="168" y="34"/>
                  </a:cubicBezTo>
                  <a:cubicBezTo>
                    <a:pt x="195" y="96"/>
                    <a:pt x="151" y="78"/>
                    <a:pt x="124" y="105"/>
                  </a:cubicBezTo>
                  <a:cubicBezTo>
                    <a:pt x="129" y="103"/>
                    <a:pt x="134" y="102"/>
                    <a:pt x="139" y="102"/>
                  </a:cubicBezTo>
                  <a:cubicBezTo>
                    <a:pt x="189" y="102"/>
                    <a:pt x="211" y="184"/>
                    <a:pt x="292" y="184"/>
                  </a:cubicBezTo>
                  <a:lnTo>
                    <a:pt x="265" y="122"/>
                  </a:lnTo>
                  <a:lnTo>
                    <a:pt x="265" y="122"/>
                  </a:lnTo>
                  <a:cubicBezTo>
                    <a:pt x="277" y="128"/>
                    <a:pt x="290" y="139"/>
                    <a:pt x="299" y="139"/>
                  </a:cubicBezTo>
                  <a:cubicBezTo>
                    <a:pt x="303" y="139"/>
                    <a:pt x="307" y="136"/>
                    <a:pt x="309" y="131"/>
                  </a:cubicBezTo>
                  <a:cubicBezTo>
                    <a:pt x="265" y="131"/>
                    <a:pt x="230" y="69"/>
                    <a:pt x="283" y="34"/>
                  </a:cubicBezTo>
                  <a:cubicBezTo>
                    <a:pt x="267" y="10"/>
                    <a:pt x="226" y="0"/>
                    <a:pt x="1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4" name="Google Shape;2394;p7"/>
            <p:cNvSpPr/>
            <p:nvPr/>
          </p:nvSpPr>
          <p:spPr>
            <a:xfrm rot="-2551954">
              <a:off x="7011448" y="102402"/>
              <a:ext cx="12571" cy="18682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62" y="1"/>
                  </a:moveTo>
                  <a:cubicBezTo>
                    <a:pt x="53" y="27"/>
                    <a:pt x="36" y="36"/>
                    <a:pt x="0" y="63"/>
                  </a:cubicBezTo>
                  <a:cubicBezTo>
                    <a:pt x="18" y="98"/>
                    <a:pt x="36" y="107"/>
                    <a:pt x="53" y="107"/>
                  </a:cubicBezTo>
                  <a:lnTo>
                    <a:pt x="62" y="19"/>
                  </a:lnTo>
                  <a:lnTo>
                    <a:pt x="71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5" name="Google Shape;2395;p7"/>
            <p:cNvSpPr/>
            <p:nvPr/>
          </p:nvSpPr>
          <p:spPr>
            <a:xfrm rot="-2551954">
              <a:off x="6999885" y="75497"/>
              <a:ext cx="27935" cy="23221"/>
            </a:xfrm>
            <a:custGeom>
              <a:avLst/>
              <a:gdLst/>
              <a:ahLst/>
              <a:cxnLst/>
              <a:rect l="l" t="t" r="r" b="b"/>
              <a:pathLst>
                <a:path w="160" h="133" extrusionOk="0">
                  <a:moveTo>
                    <a:pt x="98" y="18"/>
                  </a:moveTo>
                  <a:cubicBezTo>
                    <a:pt x="101" y="45"/>
                    <a:pt x="99" y="53"/>
                    <a:pt x="95" y="53"/>
                  </a:cubicBezTo>
                  <a:cubicBezTo>
                    <a:pt x="89" y="53"/>
                    <a:pt x="75" y="34"/>
                    <a:pt x="60" y="34"/>
                  </a:cubicBezTo>
                  <a:cubicBezTo>
                    <a:pt x="53" y="34"/>
                    <a:pt x="44" y="39"/>
                    <a:pt x="36" y="53"/>
                  </a:cubicBezTo>
                  <a:cubicBezTo>
                    <a:pt x="73" y="68"/>
                    <a:pt x="98" y="102"/>
                    <a:pt x="136" y="102"/>
                  </a:cubicBezTo>
                  <a:cubicBezTo>
                    <a:pt x="143" y="102"/>
                    <a:pt x="151" y="100"/>
                    <a:pt x="160" y="98"/>
                  </a:cubicBezTo>
                  <a:cubicBezTo>
                    <a:pt x="160" y="36"/>
                    <a:pt x="116" y="53"/>
                    <a:pt x="98" y="18"/>
                  </a:cubicBezTo>
                  <a:close/>
                  <a:moveTo>
                    <a:pt x="27" y="0"/>
                  </a:moveTo>
                  <a:cubicBezTo>
                    <a:pt x="18" y="18"/>
                    <a:pt x="10" y="36"/>
                    <a:pt x="1" y="45"/>
                  </a:cubicBezTo>
                  <a:lnTo>
                    <a:pt x="10" y="45"/>
                  </a:lnTo>
                  <a:lnTo>
                    <a:pt x="27" y="133"/>
                  </a:lnTo>
                  <a:cubicBezTo>
                    <a:pt x="36" y="115"/>
                    <a:pt x="36" y="98"/>
                    <a:pt x="36" y="53"/>
                  </a:cubicBezTo>
                  <a:lnTo>
                    <a:pt x="36" y="53"/>
                  </a:lnTo>
                  <a:cubicBezTo>
                    <a:pt x="30" y="62"/>
                    <a:pt x="27" y="65"/>
                    <a:pt x="24" y="65"/>
                  </a:cubicBezTo>
                  <a:cubicBezTo>
                    <a:pt x="18" y="65"/>
                    <a:pt x="18" y="51"/>
                    <a:pt x="18" y="45"/>
                  </a:cubicBezTo>
                  <a:lnTo>
                    <a:pt x="18" y="45"/>
                  </a:lnTo>
                  <a:cubicBezTo>
                    <a:pt x="18" y="45"/>
                    <a:pt x="27" y="53"/>
                    <a:pt x="36" y="53"/>
                  </a:cubicBezTo>
                  <a:cubicBezTo>
                    <a:pt x="36" y="36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6" name="Google Shape;2396;p7"/>
            <p:cNvSpPr/>
            <p:nvPr/>
          </p:nvSpPr>
          <p:spPr>
            <a:xfrm rot="-2551954">
              <a:off x="6990556" y="3548"/>
              <a:ext cx="3317" cy="1397"/>
            </a:xfrm>
            <a:custGeom>
              <a:avLst/>
              <a:gdLst/>
              <a:ahLst/>
              <a:cxnLst/>
              <a:rect l="l" t="t" r="r" b="b"/>
              <a:pathLst>
                <a:path w="19" h="8" extrusionOk="0">
                  <a:moveTo>
                    <a:pt x="1" y="1"/>
                  </a:moveTo>
                  <a:cubicBezTo>
                    <a:pt x="5" y="5"/>
                    <a:pt x="10" y="7"/>
                    <a:pt x="13" y="7"/>
                  </a:cubicBezTo>
                  <a:cubicBezTo>
                    <a:pt x="16" y="7"/>
                    <a:pt x="19" y="5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7" name="Google Shape;2397;p7"/>
            <p:cNvSpPr/>
            <p:nvPr/>
          </p:nvSpPr>
          <p:spPr>
            <a:xfrm rot="-2551954">
              <a:off x="6971833" y="7519"/>
              <a:ext cx="24792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14" y="0"/>
                  </a:moveTo>
                  <a:cubicBezTo>
                    <a:pt x="107" y="0"/>
                    <a:pt x="99" y="5"/>
                    <a:pt x="89" y="18"/>
                  </a:cubicBezTo>
                  <a:lnTo>
                    <a:pt x="89" y="27"/>
                  </a:lnTo>
                  <a:cubicBezTo>
                    <a:pt x="73" y="59"/>
                    <a:pt x="18" y="92"/>
                    <a:pt x="3" y="97"/>
                  </a:cubicBezTo>
                  <a:lnTo>
                    <a:pt x="3" y="97"/>
                  </a:lnTo>
                  <a:cubicBezTo>
                    <a:pt x="46" y="88"/>
                    <a:pt x="81" y="79"/>
                    <a:pt x="124" y="62"/>
                  </a:cubicBezTo>
                  <a:cubicBezTo>
                    <a:pt x="115" y="53"/>
                    <a:pt x="98" y="44"/>
                    <a:pt x="107" y="27"/>
                  </a:cubicBezTo>
                  <a:cubicBezTo>
                    <a:pt x="113" y="21"/>
                    <a:pt x="117" y="19"/>
                    <a:pt x="122" y="19"/>
                  </a:cubicBezTo>
                  <a:cubicBezTo>
                    <a:pt x="130" y="19"/>
                    <a:pt x="136" y="27"/>
                    <a:pt x="142" y="27"/>
                  </a:cubicBezTo>
                  <a:cubicBezTo>
                    <a:pt x="136" y="15"/>
                    <a:pt x="127" y="0"/>
                    <a:pt x="114" y="0"/>
                  </a:cubicBezTo>
                  <a:close/>
                  <a:moveTo>
                    <a:pt x="3" y="97"/>
                  </a:moveTo>
                  <a:cubicBezTo>
                    <a:pt x="3" y="97"/>
                    <a:pt x="2" y="97"/>
                    <a:pt x="1" y="97"/>
                  </a:cubicBezTo>
                  <a:cubicBezTo>
                    <a:pt x="1" y="97"/>
                    <a:pt x="2" y="97"/>
                    <a:pt x="3" y="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8" name="Google Shape;2398;p7"/>
            <p:cNvSpPr/>
            <p:nvPr/>
          </p:nvSpPr>
          <p:spPr>
            <a:xfrm rot="-2551954">
              <a:off x="7003751" y="43938"/>
              <a:ext cx="12571" cy="13968"/>
            </a:xfrm>
            <a:custGeom>
              <a:avLst/>
              <a:gdLst/>
              <a:ahLst/>
              <a:cxnLst/>
              <a:rect l="l" t="t" r="r" b="b"/>
              <a:pathLst>
                <a:path w="72" h="80" extrusionOk="0">
                  <a:moveTo>
                    <a:pt x="1" y="0"/>
                  </a:moveTo>
                  <a:lnTo>
                    <a:pt x="27" y="80"/>
                  </a:lnTo>
                  <a:lnTo>
                    <a:pt x="71" y="44"/>
                  </a:lnTo>
                  <a:lnTo>
                    <a:pt x="45" y="44"/>
                  </a:lnTo>
                  <a:cubicBezTo>
                    <a:pt x="53" y="0"/>
                    <a:pt x="27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9" name="Google Shape;2399;p7"/>
            <p:cNvSpPr/>
            <p:nvPr/>
          </p:nvSpPr>
          <p:spPr>
            <a:xfrm rot="-2551954">
              <a:off x="7015672" y="121099"/>
              <a:ext cx="13968" cy="8031"/>
            </a:xfrm>
            <a:custGeom>
              <a:avLst/>
              <a:gdLst/>
              <a:ahLst/>
              <a:cxnLst/>
              <a:rect l="l" t="t" r="r" b="b"/>
              <a:pathLst>
                <a:path w="80" h="46" extrusionOk="0">
                  <a:moveTo>
                    <a:pt x="0" y="1"/>
                  </a:moveTo>
                  <a:lnTo>
                    <a:pt x="80" y="45"/>
                  </a:lnTo>
                  <a:lnTo>
                    <a:pt x="80" y="45"/>
                  </a:lnTo>
                  <a:lnTo>
                    <a:pt x="53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0" name="Google Shape;2400;p7"/>
            <p:cNvSpPr/>
            <p:nvPr/>
          </p:nvSpPr>
          <p:spPr>
            <a:xfrm rot="-2551954">
              <a:off x="7027928" y="135207"/>
              <a:ext cx="8031" cy="4714"/>
            </a:xfrm>
            <a:custGeom>
              <a:avLst/>
              <a:gdLst/>
              <a:ahLst/>
              <a:cxnLst/>
              <a:rect l="l" t="t" r="r" b="b"/>
              <a:pathLst>
                <a:path w="46" h="27" extrusionOk="0">
                  <a:moveTo>
                    <a:pt x="1" y="0"/>
                  </a:moveTo>
                  <a:lnTo>
                    <a:pt x="27" y="27"/>
                  </a:lnTo>
                  <a:lnTo>
                    <a:pt x="45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1" name="Google Shape;2401;p7"/>
            <p:cNvSpPr/>
            <p:nvPr/>
          </p:nvSpPr>
          <p:spPr>
            <a:xfrm rot="-2551954">
              <a:off x="7688921" y="802607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10" y="9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2" name="Google Shape;2402;p7"/>
            <p:cNvSpPr/>
            <p:nvPr/>
          </p:nvSpPr>
          <p:spPr>
            <a:xfrm rot="-2551954">
              <a:off x="7664796" y="786003"/>
              <a:ext cx="4889" cy="1397"/>
            </a:xfrm>
            <a:custGeom>
              <a:avLst/>
              <a:gdLst/>
              <a:ahLst/>
              <a:cxnLst/>
              <a:rect l="l" t="t" r="r" b="b"/>
              <a:pathLst>
                <a:path w="28" h="8" extrusionOk="0">
                  <a:moveTo>
                    <a:pt x="1" y="1"/>
                  </a:moveTo>
                  <a:cubicBezTo>
                    <a:pt x="5" y="5"/>
                    <a:pt x="12" y="7"/>
                    <a:pt x="17" y="7"/>
                  </a:cubicBezTo>
                  <a:cubicBezTo>
                    <a:pt x="23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3" name="Google Shape;2403;p7"/>
            <p:cNvSpPr/>
            <p:nvPr/>
          </p:nvSpPr>
          <p:spPr>
            <a:xfrm rot="-2551954">
              <a:off x="7268878" y="463671"/>
              <a:ext cx="20078" cy="9428"/>
            </a:xfrm>
            <a:custGeom>
              <a:avLst/>
              <a:gdLst/>
              <a:ahLst/>
              <a:cxnLst/>
              <a:rect l="l" t="t" r="r" b="b"/>
              <a:pathLst>
                <a:path w="115" h="54" extrusionOk="0">
                  <a:moveTo>
                    <a:pt x="115" y="1"/>
                  </a:moveTo>
                  <a:cubicBezTo>
                    <a:pt x="71" y="27"/>
                    <a:pt x="0" y="54"/>
                    <a:pt x="53" y="54"/>
                  </a:cubicBezTo>
                  <a:lnTo>
                    <a:pt x="106" y="54"/>
                  </a:lnTo>
                  <a:cubicBezTo>
                    <a:pt x="97" y="27"/>
                    <a:pt x="106" y="10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4" name="Google Shape;2404;p7"/>
            <p:cNvSpPr/>
            <p:nvPr/>
          </p:nvSpPr>
          <p:spPr>
            <a:xfrm rot="-2551954">
              <a:off x="7479731" y="652011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9"/>
                    <a:pt x="18" y="18"/>
                    <a:pt x="27" y="36"/>
                  </a:cubicBezTo>
                  <a:lnTo>
                    <a:pt x="45" y="27"/>
                  </a:lnTo>
                  <a:cubicBezTo>
                    <a:pt x="27" y="18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5" name="Google Shape;2405;p7"/>
            <p:cNvSpPr/>
            <p:nvPr/>
          </p:nvSpPr>
          <p:spPr>
            <a:xfrm rot="-2551954">
              <a:off x="7515944" y="642214"/>
              <a:ext cx="6285" cy="4714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27"/>
                  </a:lnTo>
                  <a:cubicBezTo>
                    <a:pt x="9" y="27"/>
                    <a:pt x="27" y="18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6" name="Google Shape;2406;p7"/>
            <p:cNvSpPr/>
            <p:nvPr/>
          </p:nvSpPr>
          <p:spPr>
            <a:xfrm rot="-2551954">
              <a:off x="7804191" y="880745"/>
              <a:ext cx="9428" cy="4539"/>
            </a:xfrm>
            <a:custGeom>
              <a:avLst/>
              <a:gdLst/>
              <a:ahLst/>
              <a:cxnLst/>
              <a:rect l="l" t="t" r="r" b="b"/>
              <a:pathLst>
                <a:path w="54" h="26" extrusionOk="0">
                  <a:moveTo>
                    <a:pt x="36" y="0"/>
                  </a:moveTo>
                  <a:cubicBezTo>
                    <a:pt x="27" y="0"/>
                    <a:pt x="15" y="8"/>
                    <a:pt x="0" y="8"/>
                  </a:cubicBezTo>
                  <a:lnTo>
                    <a:pt x="53" y="26"/>
                  </a:lnTo>
                  <a:cubicBezTo>
                    <a:pt x="49" y="6"/>
                    <a:pt x="44" y="0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7" name="Google Shape;2407;p7"/>
            <p:cNvSpPr/>
            <p:nvPr/>
          </p:nvSpPr>
          <p:spPr>
            <a:xfrm rot="-2551954">
              <a:off x="7138037" y="264679"/>
              <a:ext cx="14142" cy="10825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45" y="0"/>
                  </a:moveTo>
                  <a:cubicBezTo>
                    <a:pt x="19" y="27"/>
                    <a:pt x="10" y="44"/>
                    <a:pt x="1" y="62"/>
                  </a:cubicBezTo>
                  <a:cubicBezTo>
                    <a:pt x="36" y="35"/>
                    <a:pt x="80" y="18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8" name="Google Shape;2408;p7"/>
            <p:cNvSpPr/>
            <p:nvPr/>
          </p:nvSpPr>
          <p:spPr>
            <a:xfrm rot="-2551954">
              <a:off x="7617092" y="865007"/>
              <a:ext cx="6285" cy="3317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cubicBezTo>
                    <a:pt x="9" y="10"/>
                    <a:pt x="27" y="18"/>
                    <a:pt x="36" y="18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9" name="Google Shape;2409;p7"/>
            <p:cNvSpPr/>
            <p:nvPr/>
          </p:nvSpPr>
          <p:spPr>
            <a:xfrm rot="-2551954">
              <a:off x="7142682" y="278346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cubicBezTo>
                    <a:pt x="18" y="27"/>
                    <a:pt x="1" y="54"/>
                    <a:pt x="36" y="80"/>
                  </a:cubicBezTo>
                  <a:cubicBezTo>
                    <a:pt x="36" y="80"/>
                    <a:pt x="45" y="72"/>
                    <a:pt x="45" y="72"/>
                  </a:cubicBezTo>
                  <a:cubicBezTo>
                    <a:pt x="36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0" name="Google Shape;2410;p7"/>
            <p:cNvSpPr/>
            <p:nvPr/>
          </p:nvSpPr>
          <p:spPr>
            <a:xfrm rot="-2551954">
              <a:off x="8232338" y="1227156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1" name="Google Shape;2411;p7"/>
            <p:cNvSpPr/>
            <p:nvPr/>
          </p:nvSpPr>
          <p:spPr>
            <a:xfrm rot="-2551954">
              <a:off x="8281127" y="1394554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cubicBezTo>
                    <a:pt x="1" y="18"/>
                    <a:pt x="1" y="27"/>
                    <a:pt x="10" y="3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2" name="Google Shape;2412;p7"/>
            <p:cNvSpPr/>
            <p:nvPr/>
          </p:nvSpPr>
          <p:spPr>
            <a:xfrm rot="-2551954">
              <a:off x="7071688" y="187579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2" y="1"/>
                  </a:moveTo>
                  <a:cubicBezTo>
                    <a:pt x="0" y="1"/>
                    <a:pt x="2" y="9"/>
                    <a:pt x="8" y="9"/>
                  </a:cubicBezTo>
                  <a:cubicBezTo>
                    <a:pt x="5" y="3"/>
                    <a:pt x="3" y="1"/>
                    <a:pt x="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3" name="Google Shape;2413;p7"/>
            <p:cNvSpPr/>
            <p:nvPr/>
          </p:nvSpPr>
          <p:spPr>
            <a:xfrm rot="-2551954">
              <a:off x="7090019" y="152420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4" name="Google Shape;2414;p7"/>
            <p:cNvSpPr/>
            <p:nvPr/>
          </p:nvSpPr>
          <p:spPr>
            <a:xfrm rot="-2551954">
              <a:off x="7219019" y="282201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5" name="Google Shape;2415;p7"/>
            <p:cNvSpPr/>
            <p:nvPr/>
          </p:nvSpPr>
          <p:spPr>
            <a:xfrm rot="-2551954">
              <a:off x="7071274" y="183375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9" y="0"/>
                  </a:moveTo>
                  <a:cubicBezTo>
                    <a:pt x="19" y="9"/>
                    <a:pt x="10" y="18"/>
                    <a:pt x="1" y="27"/>
                  </a:cubicBezTo>
                  <a:cubicBezTo>
                    <a:pt x="10" y="18"/>
                    <a:pt x="19" y="9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6" name="Google Shape;2416;p7"/>
            <p:cNvSpPr/>
            <p:nvPr/>
          </p:nvSpPr>
          <p:spPr>
            <a:xfrm rot="-2551954">
              <a:off x="7067878" y="182777"/>
              <a:ext cx="1571" cy="3317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cubicBezTo>
                    <a:pt x="0" y="0"/>
                    <a:pt x="0" y="0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7" name="Google Shape;2417;p7"/>
            <p:cNvSpPr/>
            <p:nvPr/>
          </p:nvSpPr>
          <p:spPr>
            <a:xfrm rot="-2551954">
              <a:off x="7073602" y="188231"/>
              <a:ext cx="1571" cy="4889"/>
            </a:xfrm>
            <a:custGeom>
              <a:avLst/>
              <a:gdLst/>
              <a:ahLst/>
              <a:cxnLst/>
              <a:rect l="l" t="t" r="r" b="b"/>
              <a:pathLst>
                <a:path w="9" h="28" extrusionOk="0">
                  <a:moveTo>
                    <a:pt x="0" y="1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8" name="Google Shape;2418;p7"/>
            <p:cNvSpPr/>
            <p:nvPr/>
          </p:nvSpPr>
          <p:spPr>
            <a:xfrm rot="-2551954">
              <a:off x="7990502" y="1061199"/>
              <a:ext cx="3317" cy="2095"/>
            </a:xfrm>
            <a:custGeom>
              <a:avLst/>
              <a:gdLst/>
              <a:ahLst/>
              <a:cxnLst/>
              <a:rect l="l" t="t" r="r" b="b"/>
              <a:pathLst>
                <a:path w="19" h="12" extrusionOk="0">
                  <a:moveTo>
                    <a:pt x="1" y="1"/>
                  </a:moveTo>
                  <a:cubicBezTo>
                    <a:pt x="12" y="8"/>
                    <a:pt x="17" y="11"/>
                    <a:pt x="17" y="11"/>
                  </a:cubicBezTo>
                  <a:cubicBezTo>
                    <a:pt x="18" y="11"/>
                    <a:pt x="11" y="6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9" name="Google Shape;2419;p7"/>
            <p:cNvSpPr/>
            <p:nvPr/>
          </p:nvSpPr>
          <p:spPr>
            <a:xfrm rot="-2551954">
              <a:off x="7411851" y="477402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0" name="Google Shape;2420;p7"/>
            <p:cNvSpPr/>
            <p:nvPr/>
          </p:nvSpPr>
          <p:spPr>
            <a:xfrm rot="-2551954">
              <a:off x="7393208" y="482823"/>
              <a:ext cx="32649" cy="14142"/>
            </a:xfrm>
            <a:custGeom>
              <a:avLst/>
              <a:gdLst/>
              <a:ahLst/>
              <a:cxnLst/>
              <a:rect l="l" t="t" r="r" b="b"/>
              <a:pathLst>
                <a:path w="187" h="81" extrusionOk="0">
                  <a:moveTo>
                    <a:pt x="151" y="1"/>
                  </a:moveTo>
                  <a:lnTo>
                    <a:pt x="1" y="9"/>
                  </a:lnTo>
                  <a:lnTo>
                    <a:pt x="186" y="80"/>
                  </a:lnTo>
                  <a:cubicBezTo>
                    <a:pt x="124" y="36"/>
                    <a:pt x="133" y="18"/>
                    <a:pt x="1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1" name="Google Shape;2421;p7"/>
            <p:cNvSpPr/>
            <p:nvPr/>
          </p:nvSpPr>
          <p:spPr>
            <a:xfrm rot="-2551954">
              <a:off x="7547330" y="-120424"/>
              <a:ext cx="245305" cy="1793086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2" name="Google Shape;2422;p7"/>
            <p:cNvSpPr/>
            <p:nvPr/>
          </p:nvSpPr>
          <p:spPr>
            <a:xfrm rot="-2551954">
              <a:off x="7630130" y="760909"/>
              <a:ext cx="17285" cy="7857"/>
            </a:xfrm>
            <a:custGeom>
              <a:avLst/>
              <a:gdLst/>
              <a:ahLst/>
              <a:cxnLst/>
              <a:rect l="l" t="t" r="r" b="b"/>
              <a:pathLst>
                <a:path w="99" h="45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" y="36"/>
                    <a:pt x="63" y="45"/>
                  </a:cubicBezTo>
                  <a:cubicBezTo>
                    <a:pt x="98" y="36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3" name="Google Shape;2423;p7"/>
            <p:cNvSpPr/>
            <p:nvPr/>
          </p:nvSpPr>
          <p:spPr>
            <a:xfrm rot="-2551954">
              <a:off x="7491118" y="629288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lnTo>
                    <a:pt x="27" y="0"/>
                  </a:lnTo>
                  <a:cubicBezTo>
                    <a:pt x="9" y="18"/>
                    <a:pt x="0" y="36"/>
                    <a:pt x="9" y="44"/>
                  </a:cubicBezTo>
                  <a:cubicBezTo>
                    <a:pt x="27" y="36"/>
                    <a:pt x="44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4" name="Google Shape;2424;p7"/>
            <p:cNvSpPr/>
            <p:nvPr/>
          </p:nvSpPr>
          <p:spPr>
            <a:xfrm rot="-2551954">
              <a:off x="7101526" y="214114"/>
              <a:ext cx="3317" cy="4539"/>
            </a:xfrm>
            <a:custGeom>
              <a:avLst/>
              <a:gdLst/>
              <a:ahLst/>
              <a:cxnLst/>
              <a:rect l="l" t="t" r="r" b="b"/>
              <a:pathLst>
                <a:path w="19" h="26" extrusionOk="0">
                  <a:moveTo>
                    <a:pt x="18" y="0"/>
                  </a:moveTo>
                  <a:cubicBezTo>
                    <a:pt x="8" y="16"/>
                    <a:pt x="1" y="25"/>
                    <a:pt x="2" y="25"/>
                  </a:cubicBezTo>
                  <a:cubicBezTo>
                    <a:pt x="2" y="25"/>
                    <a:pt x="7" y="20"/>
                    <a:pt x="18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5" name="Google Shape;2425;p7"/>
            <p:cNvSpPr/>
            <p:nvPr/>
          </p:nvSpPr>
          <p:spPr>
            <a:xfrm rot="-2551954">
              <a:off x="7097557" y="200884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9"/>
                    <a:pt x="9" y="27"/>
                    <a:pt x="0" y="45"/>
                  </a:cubicBezTo>
                  <a:cubicBezTo>
                    <a:pt x="18" y="36"/>
                    <a:pt x="27" y="27"/>
                    <a:pt x="18" y="9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6" name="Google Shape;2426;p7"/>
            <p:cNvSpPr/>
            <p:nvPr/>
          </p:nvSpPr>
          <p:spPr>
            <a:xfrm rot="-2551954">
              <a:off x="7978279" y="1133282"/>
              <a:ext cx="3666" cy="4190"/>
            </a:xfrm>
            <a:custGeom>
              <a:avLst/>
              <a:gdLst/>
              <a:ahLst/>
              <a:cxnLst/>
              <a:rect l="l" t="t" r="r" b="b"/>
              <a:pathLst>
                <a:path w="21" h="24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22"/>
                    <a:pt x="12" y="24"/>
                    <a:pt x="15" y="24"/>
                  </a:cubicBezTo>
                  <a:cubicBezTo>
                    <a:pt x="21" y="24"/>
                    <a:pt x="20" y="18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7" name="Google Shape;2427;p7"/>
            <p:cNvSpPr/>
            <p:nvPr/>
          </p:nvSpPr>
          <p:spPr>
            <a:xfrm rot="-2551954">
              <a:off x="7511444" y="643617"/>
              <a:ext cx="6285" cy="1397"/>
            </a:xfrm>
            <a:custGeom>
              <a:avLst/>
              <a:gdLst/>
              <a:ahLst/>
              <a:cxnLst/>
              <a:rect l="l" t="t" r="r" b="b"/>
              <a:pathLst>
                <a:path w="36" h="8" extrusionOk="0">
                  <a:moveTo>
                    <a:pt x="0" y="1"/>
                  </a:moveTo>
                  <a:cubicBezTo>
                    <a:pt x="5" y="5"/>
                    <a:pt x="9" y="7"/>
                    <a:pt x="15" y="7"/>
                  </a:cubicBezTo>
                  <a:cubicBezTo>
                    <a:pt x="20" y="7"/>
                    <a:pt x="27" y="5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8" name="Google Shape;2428;p7"/>
            <p:cNvSpPr/>
            <p:nvPr/>
          </p:nvSpPr>
          <p:spPr>
            <a:xfrm rot="-2551954">
              <a:off x="7803512" y="886008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9" name="Google Shape;2429;p7"/>
            <p:cNvSpPr/>
            <p:nvPr/>
          </p:nvSpPr>
          <p:spPr>
            <a:xfrm rot="-2551954">
              <a:off x="7275090" y="300292"/>
              <a:ext cx="6285" cy="3841"/>
            </a:xfrm>
            <a:custGeom>
              <a:avLst/>
              <a:gdLst/>
              <a:ahLst/>
              <a:cxnLst/>
              <a:rect l="l" t="t" r="r" b="b"/>
              <a:pathLst>
                <a:path w="36" h="2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8" y="18"/>
                    <a:pt x="0" y="18"/>
                  </a:cubicBezTo>
                  <a:cubicBezTo>
                    <a:pt x="5" y="20"/>
                    <a:pt x="9" y="21"/>
                    <a:pt x="13" y="21"/>
                  </a:cubicBezTo>
                  <a:cubicBezTo>
                    <a:pt x="23" y="21"/>
                    <a:pt x="29" y="13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0" name="Google Shape;2430;p7"/>
            <p:cNvSpPr/>
            <p:nvPr/>
          </p:nvSpPr>
          <p:spPr>
            <a:xfrm rot="-2551954">
              <a:off x="7047805" y="160034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cubicBezTo>
                    <a:pt x="0" y="4"/>
                    <a:pt x="2" y="7"/>
                    <a:pt x="4" y="9"/>
                  </a:cubicBezTo>
                  <a:lnTo>
                    <a:pt x="4" y="9"/>
                  </a:lnTo>
                  <a:lnTo>
                    <a:pt x="0" y="1"/>
                  </a:lnTo>
                  <a:close/>
                  <a:moveTo>
                    <a:pt x="4" y="9"/>
                  </a:moveTo>
                  <a:lnTo>
                    <a:pt x="18" y="45"/>
                  </a:lnTo>
                  <a:cubicBezTo>
                    <a:pt x="18" y="27"/>
                    <a:pt x="27" y="18"/>
                    <a:pt x="36" y="9"/>
                  </a:cubicBezTo>
                  <a:cubicBezTo>
                    <a:pt x="31" y="9"/>
                    <a:pt x="22" y="12"/>
                    <a:pt x="15" y="12"/>
                  </a:cubicBezTo>
                  <a:cubicBezTo>
                    <a:pt x="10" y="12"/>
                    <a:pt x="6" y="11"/>
                    <a:pt x="4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1" name="Google Shape;2431;p7"/>
            <p:cNvSpPr/>
            <p:nvPr/>
          </p:nvSpPr>
          <p:spPr>
            <a:xfrm rot="-2551954">
              <a:off x="7048874" y="71467"/>
              <a:ext cx="4714" cy="5587"/>
            </a:xfrm>
            <a:custGeom>
              <a:avLst/>
              <a:gdLst/>
              <a:ahLst/>
              <a:cxnLst/>
              <a:rect l="l" t="t" r="r" b="b"/>
              <a:pathLst>
                <a:path w="27" h="32" extrusionOk="0">
                  <a:moveTo>
                    <a:pt x="0" y="1"/>
                  </a:moveTo>
                  <a:cubicBezTo>
                    <a:pt x="0" y="18"/>
                    <a:pt x="8" y="32"/>
                    <a:pt x="16" y="32"/>
                  </a:cubicBezTo>
                  <a:cubicBezTo>
                    <a:pt x="20" y="32"/>
                    <a:pt x="24" y="28"/>
                    <a:pt x="27" y="18"/>
                  </a:cubicBezTo>
                  <a:cubicBezTo>
                    <a:pt x="27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2" name="Google Shape;2432;p7"/>
            <p:cNvSpPr/>
            <p:nvPr/>
          </p:nvSpPr>
          <p:spPr>
            <a:xfrm rot="-2551954">
              <a:off x="7058740" y="127230"/>
              <a:ext cx="14841" cy="9777"/>
            </a:xfrm>
            <a:custGeom>
              <a:avLst/>
              <a:gdLst/>
              <a:ahLst/>
              <a:cxnLst/>
              <a:rect l="l" t="t" r="r" b="b"/>
              <a:pathLst>
                <a:path w="85" h="56" extrusionOk="0">
                  <a:moveTo>
                    <a:pt x="38" y="0"/>
                  </a:moveTo>
                  <a:cubicBezTo>
                    <a:pt x="1" y="0"/>
                    <a:pt x="16" y="24"/>
                    <a:pt x="32" y="55"/>
                  </a:cubicBezTo>
                  <a:cubicBezTo>
                    <a:pt x="85" y="55"/>
                    <a:pt x="67" y="29"/>
                    <a:pt x="58" y="2"/>
                  </a:cubicBezTo>
                  <a:cubicBezTo>
                    <a:pt x="50" y="1"/>
                    <a:pt x="43" y="0"/>
                    <a:pt x="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3" name="Google Shape;2433;p7"/>
            <p:cNvSpPr/>
            <p:nvPr/>
          </p:nvSpPr>
          <p:spPr>
            <a:xfrm rot="-2551954">
              <a:off x="7057842" y="121839"/>
              <a:ext cx="4889" cy="646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cubicBezTo>
                    <a:pt x="1" y="1"/>
                    <a:pt x="27" y="19"/>
                    <a:pt x="27" y="36"/>
                  </a:cubicBezTo>
                  <a:cubicBezTo>
                    <a:pt x="27" y="27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4" name="Google Shape;2434;p7"/>
            <p:cNvSpPr/>
            <p:nvPr/>
          </p:nvSpPr>
          <p:spPr>
            <a:xfrm rot="-2551954">
              <a:off x="7074798" y="193263"/>
              <a:ext cx="15015" cy="8730"/>
            </a:xfrm>
            <a:custGeom>
              <a:avLst/>
              <a:gdLst/>
              <a:ahLst/>
              <a:cxnLst/>
              <a:rect l="l" t="t" r="r" b="b"/>
              <a:pathLst>
                <a:path w="86" h="50" extrusionOk="0">
                  <a:moveTo>
                    <a:pt x="19" y="1"/>
                  </a:moveTo>
                  <a:cubicBezTo>
                    <a:pt x="1" y="1"/>
                    <a:pt x="46" y="49"/>
                    <a:pt x="64" y="49"/>
                  </a:cubicBezTo>
                  <a:cubicBezTo>
                    <a:pt x="71" y="49"/>
                    <a:pt x="74" y="42"/>
                    <a:pt x="67" y="22"/>
                  </a:cubicBezTo>
                  <a:cubicBezTo>
                    <a:pt x="85" y="5"/>
                    <a:pt x="6" y="5"/>
                    <a:pt x="32" y="5"/>
                  </a:cubicBezTo>
                  <a:cubicBezTo>
                    <a:pt x="26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5" name="Google Shape;2435;p7"/>
            <p:cNvSpPr/>
            <p:nvPr/>
          </p:nvSpPr>
          <p:spPr>
            <a:xfrm rot="-2551954">
              <a:off x="7079432" y="120005"/>
              <a:ext cx="10999" cy="4714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62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6" name="Google Shape;2436;p7"/>
            <p:cNvSpPr/>
            <p:nvPr/>
          </p:nvSpPr>
          <p:spPr>
            <a:xfrm rot="-2551954">
              <a:off x="7100762" y="145422"/>
              <a:ext cx="6285" cy="10999"/>
            </a:xfrm>
            <a:custGeom>
              <a:avLst/>
              <a:gdLst/>
              <a:ahLst/>
              <a:cxnLst/>
              <a:rect l="l" t="t" r="r" b="b"/>
              <a:pathLst>
                <a:path w="36" h="63" extrusionOk="0">
                  <a:moveTo>
                    <a:pt x="18" y="1"/>
                  </a:moveTo>
                  <a:cubicBezTo>
                    <a:pt x="18" y="27"/>
                    <a:pt x="0" y="63"/>
                    <a:pt x="18" y="63"/>
                  </a:cubicBezTo>
                  <a:lnTo>
                    <a:pt x="35" y="10"/>
                  </a:lnTo>
                  <a:cubicBezTo>
                    <a:pt x="26" y="10"/>
                    <a:pt x="26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7" name="Google Shape;2437;p7"/>
            <p:cNvSpPr/>
            <p:nvPr/>
          </p:nvSpPr>
          <p:spPr>
            <a:xfrm rot="-2551954">
              <a:off x="7097291" y="139702"/>
              <a:ext cx="1746" cy="7857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cubicBezTo>
                    <a:pt x="1" y="10"/>
                    <a:pt x="1" y="27"/>
                    <a:pt x="1" y="45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8" name="Google Shape;2438;p7"/>
            <p:cNvSpPr/>
            <p:nvPr/>
          </p:nvSpPr>
          <p:spPr>
            <a:xfrm rot="-2551954">
              <a:off x="7096438" y="124385"/>
              <a:ext cx="4889" cy="8031"/>
            </a:xfrm>
            <a:custGeom>
              <a:avLst/>
              <a:gdLst/>
              <a:ahLst/>
              <a:cxnLst/>
              <a:rect l="l" t="t" r="r" b="b"/>
              <a:pathLst>
                <a:path w="28" h="46" extrusionOk="0">
                  <a:moveTo>
                    <a:pt x="27" y="1"/>
                  </a:moveTo>
                  <a:lnTo>
                    <a:pt x="9" y="10"/>
                  </a:lnTo>
                  <a:lnTo>
                    <a:pt x="1" y="45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9" name="Google Shape;2439;p7"/>
            <p:cNvSpPr/>
            <p:nvPr/>
          </p:nvSpPr>
          <p:spPr>
            <a:xfrm rot="-2551954">
              <a:off x="7164734" y="224149"/>
              <a:ext cx="7857" cy="10999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1"/>
                  </a:moveTo>
                  <a:lnTo>
                    <a:pt x="10" y="62"/>
                  </a:lnTo>
                  <a:cubicBezTo>
                    <a:pt x="36" y="62"/>
                    <a:pt x="45" y="54"/>
                    <a:pt x="36" y="36"/>
                  </a:cubicBezTo>
                  <a:cubicBezTo>
                    <a:pt x="27" y="18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0" name="Google Shape;2440;p7"/>
            <p:cNvSpPr/>
            <p:nvPr/>
          </p:nvSpPr>
          <p:spPr>
            <a:xfrm rot="-2551954">
              <a:off x="7162482" y="189603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27" y="9"/>
                    <a:pt x="18" y="9"/>
                    <a:pt x="0" y="18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1" name="Google Shape;2441;p7"/>
            <p:cNvSpPr/>
            <p:nvPr/>
          </p:nvSpPr>
          <p:spPr>
            <a:xfrm rot="-2551954">
              <a:off x="7186473" y="201651"/>
              <a:ext cx="9428" cy="11349"/>
            </a:xfrm>
            <a:custGeom>
              <a:avLst/>
              <a:gdLst/>
              <a:ahLst/>
              <a:cxnLst/>
              <a:rect l="l" t="t" r="r" b="b"/>
              <a:pathLst>
                <a:path w="54" h="65" extrusionOk="0">
                  <a:moveTo>
                    <a:pt x="19" y="0"/>
                  </a:moveTo>
                  <a:cubicBezTo>
                    <a:pt x="14" y="0"/>
                    <a:pt x="8" y="5"/>
                    <a:pt x="0" y="17"/>
                  </a:cubicBezTo>
                  <a:cubicBezTo>
                    <a:pt x="13" y="24"/>
                    <a:pt x="34" y="64"/>
                    <a:pt x="45" y="64"/>
                  </a:cubicBezTo>
                  <a:cubicBezTo>
                    <a:pt x="50" y="64"/>
                    <a:pt x="53" y="57"/>
                    <a:pt x="53" y="35"/>
                  </a:cubicBezTo>
                  <a:cubicBezTo>
                    <a:pt x="41" y="29"/>
                    <a:pt x="33" y="0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2" name="Google Shape;2442;p7"/>
            <p:cNvSpPr/>
            <p:nvPr/>
          </p:nvSpPr>
          <p:spPr>
            <a:xfrm rot="-2551954">
              <a:off x="7240110" y="334423"/>
              <a:ext cx="20253" cy="4714"/>
            </a:xfrm>
            <a:custGeom>
              <a:avLst/>
              <a:gdLst/>
              <a:ahLst/>
              <a:cxnLst/>
              <a:rect l="l" t="t" r="r" b="b"/>
              <a:pathLst>
                <a:path w="116" h="27" extrusionOk="0">
                  <a:moveTo>
                    <a:pt x="1" y="0"/>
                  </a:moveTo>
                  <a:lnTo>
                    <a:pt x="116" y="27"/>
                  </a:lnTo>
                  <a:lnTo>
                    <a:pt x="116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3" name="Google Shape;2443;p7"/>
            <p:cNvSpPr/>
            <p:nvPr/>
          </p:nvSpPr>
          <p:spPr>
            <a:xfrm rot="-2551954">
              <a:off x="7356071" y="391667"/>
              <a:ext cx="21824" cy="14841"/>
            </a:xfrm>
            <a:custGeom>
              <a:avLst/>
              <a:gdLst/>
              <a:ahLst/>
              <a:cxnLst/>
              <a:rect l="l" t="t" r="r" b="b"/>
              <a:pathLst>
                <a:path w="125" h="85" extrusionOk="0">
                  <a:moveTo>
                    <a:pt x="45" y="0"/>
                  </a:moveTo>
                  <a:cubicBezTo>
                    <a:pt x="28" y="0"/>
                    <a:pt x="19" y="33"/>
                    <a:pt x="7" y="33"/>
                  </a:cubicBezTo>
                  <a:cubicBezTo>
                    <a:pt x="5" y="33"/>
                    <a:pt x="3" y="32"/>
                    <a:pt x="1" y="30"/>
                  </a:cubicBezTo>
                  <a:lnTo>
                    <a:pt x="1" y="30"/>
                  </a:lnTo>
                  <a:cubicBezTo>
                    <a:pt x="23" y="66"/>
                    <a:pt x="14" y="85"/>
                    <a:pt x="57" y="85"/>
                  </a:cubicBezTo>
                  <a:cubicBezTo>
                    <a:pt x="65" y="85"/>
                    <a:pt x="76" y="84"/>
                    <a:pt x="89" y="83"/>
                  </a:cubicBezTo>
                  <a:cubicBezTo>
                    <a:pt x="125" y="21"/>
                    <a:pt x="19" y="56"/>
                    <a:pt x="54" y="3"/>
                  </a:cubicBezTo>
                  <a:cubicBezTo>
                    <a:pt x="51" y="1"/>
                    <a:pt x="47" y="0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4" name="Google Shape;2444;p7"/>
            <p:cNvSpPr/>
            <p:nvPr/>
          </p:nvSpPr>
          <p:spPr>
            <a:xfrm rot="-2551954">
              <a:off x="7353804" y="403071"/>
              <a:ext cx="3143" cy="3143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5" name="Google Shape;2445;p7"/>
            <p:cNvSpPr/>
            <p:nvPr/>
          </p:nvSpPr>
          <p:spPr>
            <a:xfrm rot="-2551954">
              <a:off x="7635750" y="730655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6" y="0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6" name="Google Shape;2446;p7"/>
            <p:cNvSpPr/>
            <p:nvPr/>
          </p:nvSpPr>
          <p:spPr>
            <a:xfrm rot="-2551954">
              <a:off x="7693827" y="801025"/>
              <a:ext cx="10999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62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62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7" name="Google Shape;2447;p7"/>
            <p:cNvSpPr/>
            <p:nvPr/>
          </p:nvSpPr>
          <p:spPr>
            <a:xfrm rot="-2551954">
              <a:off x="7761529" y="833011"/>
              <a:ext cx="8904" cy="10301"/>
            </a:xfrm>
            <a:custGeom>
              <a:avLst/>
              <a:gdLst/>
              <a:ahLst/>
              <a:cxnLst/>
              <a:rect l="l" t="t" r="r" b="b"/>
              <a:pathLst>
                <a:path w="51" h="59" extrusionOk="0">
                  <a:moveTo>
                    <a:pt x="33" y="1"/>
                  </a:moveTo>
                  <a:lnTo>
                    <a:pt x="33" y="1"/>
                  </a:lnTo>
                  <a:cubicBezTo>
                    <a:pt x="33" y="5"/>
                    <a:pt x="34" y="9"/>
                    <a:pt x="36" y="13"/>
                  </a:cubicBezTo>
                  <a:lnTo>
                    <a:pt x="36" y="13"/>
                  </a:lnTo>
                  <a:cubicBezTo>
                    <a:pt x="36" y="9"/>
                    <a:pt x="35" y="5"/>
                    <a:pt x="33" y="1"/>
                  </a:cubicBezTo>
                  <a:close/>
                  <a:moveTo>
                    <a:pt x="36" y="13"/>
                  </a:moveTo>
                  <a:lnTo>
                    <a:pt x="36" y="13"/>
                  </a:lnTo>
                  <a:cubicBezTo>
                    <a:pt x="34" y="37"/>
                    <a:pt x="1" y="58"/>
                    <a:pt x="21" y="58"/>
                  </a:cubicBezTo>
                  <a:cubicBezTo>
                    <a:pt x="27" y="58"/>
                    <a:pt x="36" y="57"/>
                    <a:pt x="51" y="53"/>
                  </a:cubicBezTo>
                  <a:cubicBezTo>
                    <a:pt x="51" y="40"/>
                    <a:pt x="40" y="27"/>
                    <a:pt x="36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8" name="Google Shape;2448;p7"/>
            <p:cNvSpPr/>
            <p:nvPr/>
          </p:nvSpPr>
          <p:spPr>
            <a:xfrm rot="-2551954">
              <a:off x="8166695" y="-8782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9" name="Google Shape;2449;p7"/>
            <p:cNvSpPr/>
            <p:nvPr/>
          </p:nvSpPr>
          <p:spPr>
            <a:xfrm rot="-2551954">
              <a:off x="8144638" y="-25232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0" name="Google Shape;2450;p7"/>
            <p:cNvSpPr/>
            <p:nvPr/>
          </p:nvSpPr>
          <p:spPr>
            <a:xfrm rot="-2551954">
              <a:off x="7700975" y="-262938"/>
              <a:ext cx="29332" cy="10999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1" name="Google Shape;2451;p7"/>
            <p:cNvSpPr/>
            <p:nvPr/>
          </p:nvSpPr>
          <p:spPr>
            <a:xfrm rot="-2551954">
              <a:off x="7947805" y="-135460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2" name="Google Shape;2452;p7"/>
            <p:cNvSpPr/>
            <p:nvPr/>
          </p:nvSpPr>
          <p:spPr>
            <a:xfrm rot="-2551954">
              <a:off x="7995918" y="-165318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3" name="Google Shape;2453;p7"/>
            <p:cNvSpPr/>
            <p:nvPr/>
          </p:nvSpPr>
          <p:spPr>
            <a:xfrm rot="-2551954">
              <a:off x="8269863" y="80656"/>
              <a:ext cx="14142" cy="4889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4" name="Google Shape;2454;p7"/>
            <p:cNvSpPr/>
            <p:nvPr/>
          </p:nvSpPr>
          <p:spPr>
            <a:xfrm rot="-2551954">
              <a:off x="7570291" y="-437415"/>
              <a:ext cx="18682" cy="10999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5" name="Google Shape;2455;p7"/>
            <p:cNvSpPr/>
            <p:nvPr/>
          </p:nvSpPr>
          <p:spPr>
            <a:xfrm rot="-2551954">
              <a:off x="8054315" y="77562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6" name="Google Shape;2456;p7"/>
            <p:cNvSpPr/>
            <p:nvPr/>
          </p:nvSpPr>
          <p:spPr>
            <a:xfrm rot="-2551954">
              <a:off x="7572124" y="-421324"/>
              <a:ext cx="12571" cy="1257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7" name="Google Shape;2457;p7"/>
            <p:cNvSpPr/>
            <p:nvPr/>
          </p:nvSpPr>
          <p:spPr>
            <a:xfrm rot="-2551954">
              <a:off x="8594248" y="461761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8" name="Google Shape;2458;p7"/>
            <p:cNvSpPr/>
            <p:nvPr/>
          </p:nvSpPr>
          <p:spPr>
            <a:xfrm rot="-2551954">
              <a:off x="8607372" y="655109"/>
              <a:ext cx="2619" cy="4889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9" name="Google Shape;2459;p7"/>
            <p:cNvSpPr/>
            <p:nvPr/>
          </p:nvSpPr>
          <p:spPr>
            <a:xfrm rot="-2551954">
              <a:off x="7667048" y="-447488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0" name="Google Shape;2460;p7"/>
            <p:cNvSpPr/>
            <p:nvPr/>
          </p:nvSpPr>
          <p:spPr>
            <a:xfrm rot="-2551954">
              <a:off x="8389268" y="293333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1" name="Google Shape;2461;p7"/>
            <p:cNvSpPr/>
            <p:nvPr/>
          </p:nvSpPr>
          <p:spPr>
            <a:xfrm rot="-2551954">
              <a:off x="7882755" y="-302855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2" name="Google Shape;2462;p7"/>
            <p:cNvSpPr/>
            <p:nvPr/>
          </p:nvSpPr>
          <p:spPr>
            <a:xfrm rot="-2551954">
              <a:off x="7850116" y="-294365"/>
              <a:ext cx="51156" cy="12396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3" name="Google Shape;2463;p7"/>
            <p:cNvSpPr/>
            <p:nvPr/>
          </p:nvSpPr>
          <p:spPr>
            <a:xfrm rot="-2551954">
              <a:off x="7999099" y="-766867"/>
              <a:ext cx="236052" cy="1629665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4" name="Google Shape;2464;p7"/>
            <p:cNvSpPr/>
            <p:nvPr/>
          </p:nvSpPr>
          <p:spPr>
            <a:xfrm rot="-2551954">
              <a:off x="7524332" y="-511758"/>
              <a:ext cx="13968" cy="1921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5" name="Google Shape;2465;p7"/>
            <p:cNvSpPr/>
            <p:nvPr/>
          </p:nvSpPr>
          <p:spPr>
            <a:xfrm rot="-2551954">
              <a:off x="8109548" y="-50968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6" name="Google Shape;2466;p7"/>
            <p:cNvSpPr/>
            <p:nvPr/>
          </p:nvSpPr>
          <p:spPr>
            <a:xfrm rot="-2551954">
              <a:off x="7963562" y="-167588"/>
              <a:ext cx="10999" cy="7857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7" name="Google Shape;2467;p7"/>
            <p:cNvSpPr/>
            <p:nvPr/>
          </p:nvSpPr>
          <p:spPr>
            <a:xfrm rot="-2551954">
              <a:off x="7533103" y="-479401"/>
              <a:ext cx="3841" cy="3143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8" name="Google Shape;2468;p7"/>
            <p:cNvSpPr/>
            <p:nvPr/>
          </p:nvSpPr>
          <p:spPr>
            <a:xfrm rot="-2551954">
              <a:off x="7526447" y="-492808"/>
              <a:ext cx="10999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9" name="Google Shape;2469;p7"/>
            <p:cNvSpPr/>
            <p:nvPr/>
          </p:nvSpPr>
          <p:spPr>
            <a:xfrm rot="-2551954">
              <a:off x="8334190" y="380855"/>
              <a:ext cx="6460" cy="3841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0" name="Google Shape;2470;p7"/>
            <p:cNvSpPr/>
            <p:nvPr/>
          </p:nvSpPr>
          <p:spPr>
            <a:xfrm rot="-2551954">
              <a:off x="7989114" y="-161863"/>
              <a:ext cx="9428" cy="261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1" name="Google Shape;2471;p7"/>
            <p:cNvSpPr/>
            <p:nvPr/>
          </p:nvSpPr>
          <p:spPr>
            <a:xfrm rot="-2551954">
              <a:off x="8267117" y="85765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2" name="Google Shape;2472;p7"/>
            <p:cNvSpPr/>
            <p:nvPr/>
          </p:nvSpPr>
          <p:spPr>
            <a:xfrm rot="-2551954">
              <a:off x="7736303" y="-451966"/>
              <a:ext cx="7857" cy="4889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3" name="Google Shape;2473;p7"/>
            <p:cNvSpPr/>
            <p:nvPr/>
          </p:nvSpPr>
          <p:spPr>
            <a:xfrm rot="-2551954">
              <a:off x="7498955" y="-493949"/>
              <a:ext cx="22523" cy="7857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4" name="Google Shape;2474;p7"/>
            <p:cNvSpPr/>
            <p:nvPr/>
          </p:nvSpPr>
          <p:spPr>
            <a:xfrm rot="-2551954">
              <a:off x="7607703" y="-493248"/>
              <a:ext cx="13968" cy="9777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5" name="Google Shape;2475;p7"/>
            <p:cNvSpPr/>
            <p:nvPr/>
          </p:nvSpPr>
          <p:spPr>
            <a:xfrm rot="-2551954">
              <a:off x="7609545" y="-535171"/>
              <a:ext cx="18682" cy="4889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6" name="Google Shape;2476;p7"/>
            <p:cNvSpPr/>
            <p:nvPr/>
          </p:nvSpPr>
          <p:spPr>
            <a:xfrm rot="-2551954">
              <a:off x="7639608" y="-529028"/>
              <a:ext cx="14666" cy="9603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7" name="Google Shape;2477;p7"/>
            <p:cNvSpPr/>
            <p:nvPr/>
          </p:nvSpPr>
          <p:spPr>
            <a:xfrm rot="-2551954">
              <a:off x="7683643" y="-398689"/>
              <a:ext cx="32475" cy="174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8" name="Google Shape;2478;p7"/>
            <p:cNvSpPr/>
            <p:nvPr/>
          </p:nvSpPr>
          <p:spPr>
            <a:xfrm rot="-2551954">
              <a:off x="7819691" y="-379469"/>
              <a:ext cx="32649" cy="13968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9" name="Google Shape;2479;p7"/>
            <p:cNvSpPr/>
            <p:nvPr/>
          </p:nvSpPr>
          <p:spPr>
            <a:xfrm rot="-2551954">
              <a:off x="7818664" y="-363113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0" name="Google Shape;2480;p7"/>
            <p:cNvSpPr/>
            <p:nvPr/>
          </p:nvSpPr>
          <p:spPr>
            <a:xfrm rot="-2551954">
              <a:off x="8615505" y="686992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1" name="Google Shape;2481;p7"/>
            <p:cNvSpPr/>
            <p:nvPr/>
          </p:nvSpPr>
          <p:spPr>
            <a:xfrm rot="-2551954">
              <a:off x="8628715" y="684318"/>
              <a:ext cx="20253" cy="6285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2" name="Google Shape;2482;p7"/>
            <p:cNvSpPr/>
            <p:nvPr/>
          </p:nvSpPr>
          <p:spPr>
            <a:xfrm rot="-2551954">
              <a:off x="8129303" y="-87968"/>
              <a:ext cx="10999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3" name="Google Shape;2483;p7"/>
            <p:cNvSpPr/>
            <p:nvPr/>
          </p:nvSpPr>
          <p:spPr>
            <a:xfrm rot="-2551954">
              <a:off x="8171570" y="-10442"/>
              <a:ext cx="17110" cy="3143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4" name="Google Shape;2484;p7"/>
            <p:cNvSpPr/>
            <p:nvPr/>
          </p:nvSpPr>
          <p:spPr>
            <a:xfrm rot="-2551954">
              <a:off x="8234425" y="23868"/>
              <a:ext cx="20078" cy="10999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5" name="Google Shape;2485;p7"/>
          <p:cNvGrpSpPr/>
          <p:nvPr/>
        </p:nvGrpSpPr>
        <p:grpSpPr>
          <a:xfrm>
            <a:off x="7545500" y="6091834"/>
            <a:ext cx="2293077" cy="1663085"/>
            <a:chOff x="5659125" y="4568875"/>
            <a:chExt cx="1719808" cy="1247314"/>
          </a:xfrm>
        </p:grpSpPr>
        <p:sp>
          <p:nvSpPr>
            <p:cNvPr id="2486" name="Google Shape;2486;p7"/>
            <p:cNvSpPr/>
            <p:nvPr/>
          </p:nvSpPr>
          <p:spPr>
            <a:xfrm>
              <a:off x="5724426" y="4654771"/>
              <a:ext cx="1621231" cy="1114638"/>
            </a:xfrm>
            <a:custGeom>
              <a:avLst/>
              <a:gdLst/>
              <a:ahLst/>
              <a:cxnLst/>
              <a:rect l="l" t="t" r="r" b="b"/>
              <a:pathLst>
                <a:path w="14226" h="11056" extrusionOk="0">
                  <a:moveTo>
                    <a:pt x="5925" y="1"/>
                  </a:moveTo>
                  <a:cubicBezTo>
                    <a:pt x="4566" y="1"/>
                    <a:pt x="3388" y="462"/>
                    <a:pt x="2341" y="1630"/>
                  </a:cubicBezTo>
                  <a:cubicBezTo>
                    <a:pt x="1237" y="2848"/>
                    <a:pt x="98" y="4482"/>
                    <a:pt x="36" y="6186"/>
                  </a:cubicBezTo>
                  <a:cubicBezTo>
                    <a:pt x="1" y="7113"/>
                    <a:pt x="345" y="8093"/>
                    <a:pt x="1096" y="8641"/>
                  </a:cubicBezTo>
                  <a:cubicBezTo>
                    <a:pt x="1705" y="9100"/>
                    <a:pt x="2500" y="9214"/>
                    <a:pt x="3241" y="9382"/>
                  </a:cubicBezTo>
                  <a:cubicBezTo>
                    <a:pt x="5027" y="9779"/>
                    <a:pt x="7602" y="11056"/>
                    <a:pt x="9796" y="11056"/>
                  </a:cubicBezTo>
                  <a:cubicBezTo>
                    <a:pt x="10726" y="11056"/>
                    <a:pt x="11588" y="10826"/>
                    <a:pt x="12292" y="10203"/>
                  </a:cubicBezTo>
                  <a:cubicBezTo>
                    <a:pt x="12557" y="9974"/>
                    <a:pt x="12795" y="9674"/>
                    <a:pt x="12981" y="9303"/>
                  </a:cubicBezTo>
                  <a:cubicBezTo>
                    <a:pt x="14208" y="6919"/>
                    <a:pt x="14226" y="2354"/>
                    <a:pt x="11330" y="1118"/>
                  </a:cubicBezTo>
                  <a:cubicBezTo>
                    <a:pt x="10102" y="597"/>
                    <a:pt x="8610" y="376"/>
                    <a:pt x="7303" y="137"/>
                  </a:cubicBezTo>
                  <a:cubicBezTo>
                    <a:pt x="6824" y="49"/>
                    <a:pt x="6365" y="1"/>
                    <a:pt x="5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7" name="Google Shape;2487;p7"/>
            <p:cNvSpPr/>
            <p:nvPr/>
          </p:nvSpPr>
          <p:spPr>
            <a:xfrm>
              <a:off x="5659125" y="4568875"/>
              <a:ext cx="1719808" cy="1247314"/>
            </a:xfrm>
            <a:custGeom>
              <a:avLst/>
              <a:gdLst/>
              <a:ahLst/>
              <a:cxnLst/>
              <a:rect l="l" t="t" r="r" b="b"/>
              <a:pathLst>
                <a:path w="15091" h="12372" extrusionOk="0">
                  <a:moveTo>
                    <a:pt x="918" y="4018"/>
                  </a:moveTo>
                  <a:cubicBezTo>
                    <a:pt x="892" y="4000"/>
                    <a:pt x="927" y="3965"/>
                    <a:pt x="883" y="3956"/>
                  </a:cubicBezTo>
                  <a:lnTo>
                    <a:pt x="909" y="3903"/>
                  </a:lnTo>
                  <a:cubicBezTo>
                    <a:pt x="936" y="3903"/>
                    <a:pt x="909" y="3992"/>
                    <a:pt x="945" y="3947"/>
                  </a:cubicBezTo>
                  <a:cubicBezTo>
                    <a:pt x="954" y="3965"/>
                    <a:pt x="927" y="3992"/>
                    <a:pt x="918" y="4018"/>
                  </a:cubicBezTo>
                  <a:close/>
                  <a:moveTo>
                    <a:pt x="883" y="4283"/>
                  </a:moveTo>
                  <a:cubicBezTo>
                    <a:pt x="865" y="4274"/>
                    <a:pt x="892" y="4248"/>
                    <a:pt x="874" y="4239"/>
                  </a:cubicBezTo>
                  <a:cubicBezTo>
                    <a:pt x="874" y="4195"/>
                    <a:pt x="909" y="4230"/>
                    <a:pt x="918" y="4221"/>
                  </a:cubicBezTo>
                  <a:cubicBezTo>
                    <a:pt x="945" y="4204"/>
                    <a:pt x="954" y="4115"/>
                    <a:pt x="989" y="4159"/>
                  </a:cubicBezTo>
                  <a:cubicBezTo>
                    <a:pt x="962" y="4230"/>
                    <a:pt x="918" y="4265"/>
                    <a:pt x="883" y="4283"/>
                  </a:cubicBezTo>
                  <a:close/>
                  <a:moveTo>
                    <a:pt x="892" y="4000"/>
                  </a:moveTo>
                  <a:lnTo>
                    <a:pt x="839" y="4089"/>
                  </a:lnTo>
                  <a:cubicBezTo>
                    <a:pt x="804" y="4062"/>
                    <a:pt x="848" y="3956"/>
                    <a:pt x="892" y="4000"/>
                  </a:cubicBezTo>
                  <a:close/>
                  <a:moveTo>
                    <a:pt x="592" y="5051"/>
                  </a:moveTo>
                  <a:cubicBezTo>
                    <a:pt x="583" y="5007"/>
                    <a:pt x="574" y="5007"/>
                    <a:pt x="609" y="4963"/>
                  </a:cubicBezTo>
                  <a:cubicBezTo>
                    <a:pt x="627" y="4928"/>
                    <a:pt x="574" y="4928"/>
                    <a:pt x="574" y="4901"/>
                  </a:cubicBezTo>
                  <a:lnTo>
                    <a:pt x="662" y="4733"/>
                  </a:lnTo>
                  <a:cubicBezTo>
                    <a:pt x="698" y="4680"/>
                    <a:pt x="662" y="4769"/>
                    <a:pt x="645" y="4786"/>
                  </a:cubicBezTo>
                  <a:cubicBezTo>
                    <a:pt x="680" y="4795"/>
                    <a:pt x="698" y="4742"/>
                    <a:pt x="742" y="4769"/>
                  </a:cubicBezTo>
                  <a:cubicBezTo>
                    <a:pt x="751" y="4742"/>
                    <a:pt x="698" y="4733"/>
                    <a:pt x="698" y="4707"/>
                  </a:cubicBezTo>
                  <a:cubicBezTo>
                    <a:pt x="742" y="4601"/>
                    <a:pt x="804" y="4619"/>
                    <a:pt x="857" y="4601"/>
                  </a:cubicBezTo>
                  <a:cubicBezTo>
                    <a:pt x="865" y="4539"/>
                    <a:pt x="901" y="4495"/>
                    <a:pt x="945" y="4477"/>
                  </a:cubicBezTo>
                  <a:cubicBezTo>
                    <a:pt x="936" y="4566"/>
                    <a:pt x="812" y="4654"/>
                    <a:pt x="768" y="4724"/>
                  </a:cubicBezTo>
                  <a:cubicBezTo>
                    <a:pt x="786" y="4716"/>
                    <a:pt x="795" y="4689"/>
                    <a:pt x="821" y="4707"/>
                  </a:cubicBezTo>
                  <a:cubicBezTo>
                    <a:pt x="786" y="4769"/>
                    <a:pt x="751" y="4839"/>
                    <a:pt x="698" y="4813"/>
                  </a:cubicBezTo>
                  <a:cubicBezTo>
                    <a:pt x="618" y="4892"/>
                    <a:pt x="671" y="4998"/>
                    <a:pt x="627" y="5078"/>
                  </a:cubicBezTo>
                  <a:cubicBezTo>
                    <a:pt x="636" y="5069"/>
                    <a:pt x="583" y="5069"/>
                    <a:pt x="583" y="5095"/>
                  </a:cubicBezTo>
                  <a:cubicBezTo>
                    <a:pt x="627" y="5122"/>
                    <a:pt x="636" y="5051"/>
                    <a:pt x="689" y="5104"/>
                  </a:cubicBezTo>
                  <a:cubicBezTo>
                    <a:pt x="636" y="5139"/>
                    <a:pt x="662" y="5184"/>
                    <a:pt x="645" y="5228"/>
                  </a:cubicBezTo>
                  <a:cubicBezTo>
                    <a:pt x="636" y="5254"/>
                    <a:pt x="592" y="5272"/>
                    <a:pt x="592" y="5325"/>
                  </a:cubicBezTo>
                  <a:cubicBezTo>
                    <a:pt x="574" y="5316"/>
                    <a:pt x="583" y="5298"/>
                    <a:pt x="592" y="5281"/>
                  </a:cubicBezTo>
                  <a:cubicBezTo>
                    <a:pt x="574" y="5210"/>
                    <a:pt x="477" y="5184"/>
                    <a:pt x="512" y="5086"/>
                  </a:cubicBezTo>
                  <a:cubicBezTo>
                    <a:pt x="512" y="5131"/>
                    <a:pt x="574" y="5148"/>
                    <a:pt x="574" y="5192"/>
                  </a:cubicBezTo>
                  <a:cubicBezTo>
                    <a:pt x="592" y="5201"/>
                    <a:pt x="600" y="5166"/>
                    <a:pt x="618" y="5148"/>
                  </a:cubicBezTo>
                  <a:cubicBezTo>
                    <a:pt x="583" y="5122"/>
                    <a:pt x="583" y="5113"/>
                    <a:pt x="530" y="5069"/>
                  </a:cubicBezTo>
                  <a:cubicBezTo>
                    <a:pt x="539" y="5034"/>
                    <a:pt x="565" y="5051"/>
                    <a:pt x="592" y="5051"/>
                  </a:cubicBezTo>
                  <a:close/>
                  <a:moveTo>
                    <a:pt x="706" y="4345"/>
                  </a:moveTo>
                  <a:cubicBezTo>
                    <a:pt x="653" y="4327"/>
                    <a:pt x="698" y="4256"/>
                    <a:pt x="733" y="4248"/>
                  </a:cubicBezTo>
                  <a:cubicBezTo>
                    <a:pt x="759" y="4265"/>
                    <a:pt x="733" y="4301"/>
                    <a:pt x="706" y="4345"/>
                  </a:cubicBezTo>
                  <a:close/>
                  <a:moveTo>
                    <a:pt x="512" y="4716"/>
                  </a:moveTo>
                  <a:lnTo>
                    <a:pt x="530" y="4680"/>
                  </a:lnTo>
                  <a:cubicBezTo>
                    <a:pt x="547" y="4619"/>
                    <a:pt x="574" y="4645"/>
                    <a:pt x="600" y="4610"/>
                  </a:cubicBezTo>
                  <a:cubicBezTo>
                    <a:pt x="689" y="4468"/>
                    <a:pt x="592" y="4636"/>
                    <a:pt x="600" y="4680"/>
                  </a:cubicBezTo>
                  <a:cubicBezTo>
                    <a:pt x="574" y="4689"/>
                    <a:pt x="547" y="4742"/>
                    <a:pt x="512" y="4716"/>
                  </a:cubicBezTo>
                  <a:close/>
                  <a:moveTo>
                    <a:pt x="618" y="4451"/>
                  </a:moveTo>
                  <a:cubicBezTo>
                    <a:pt x="636" y="4407"/>
                    <a:pt x="653" y="4407"/>
                    <a:pt x="671" y="4389"/>
                  </a:cubicBezTo>
                  <a:cubicBezTo>
                    <a:pt x="680" y="4415"/>
                    <a:pt x="627" y="4477"/>
                    <a:pt x="698" y="4486"/>
                  </a:cubicBezTo>
                  <a:cubicBezTo>
                    <a:pt x="671" y="4521"/>
                    <a:pt x="618" y="4468"/>
                    <a:pt x="618" y="4451"/>
                  </a:cubicBezTo>
                  <a:close/>
                  <a:moveTo>
                    <a:pt x="857" y="4318"/>
                  </a:moveTo>
                  <a:cubicBezTo>
                    <a:pt x="892" y="4274"/>
                    <a:pt x="901" y="4345"/>
                    <a:pt x="865" y="4371"/>
                  </a:cubicBezTo>
                  <a:cubicBezTo>
                    <a:pt x="909" y="4371"/>
                    <a:pt x="927" y="4256"/>
                    <a:pt x="971" y="4256"/>
                  </a:cubicBezTo>
                  <a:cubicBezTo>
                    <a:pt x="971" y="4309"/>
                    <a:pt x="927" y="4309"/>
                    <a:pt x="918" y="4371"/>
                  </a:cubicBezTo>
                  <a:cubicBezTo>
                    <a:pt x="883" y="4362"/>
                    <a:pt x="857" y="4415"/>
                    <a:pt x="821" y="4389"/>
                  </a:cubicBezTo>
                  <a:cubicBezTo>
                    <a:pt x="830" y="4345"/>
                    <a:pt x="892" y="4354"/>
                    <a:pt x="857" y="4318"/>
                  </a:cubicBezTo>
                  <a:close/>
                  <a:moveTo>
                    <a:pt x="1042" y="3965"/>
                  </a:moveTo>
                  <a:cubicBezTo>
                    <a:pt x="1104" y="3983"/>
                    <a:pt x="1015" y="4133"/>
                    <a:pt x="971" y="4080"/>
                  </a:cubicBezTo>
                  <a:cubicBezTo>
                    <a:pt x="1007" y="4036"/>
                    <a:pt x="1024" y="4018"/>
                    <a:pt x="1042" y="3965"/>
                  </a:cubicBezTo>
                  <a:close/>
                  <a:moveTo>
                    <a:pt x="11329" y="1581"/>
                  </a:moveTo>
                  <a:cubicBezTo>
                    <a:pt x="11293" y="1625"/>
                    <a:pt x="11373" y="1616"/>
                    <a:pt x="11408" y="1634"/>
                  </a:cubicBezTo>
                  <a:cubicBezTo>
                    <a:pt x="11382" y="1661"/>
                    <a:pt x="11311" y="1652"/>
                    <a:pt x="11320" y="1608"/>
                  </a:cubicBezTo>
                  <a:cubicBezTo>
                    <a:pt x="11285" y="1599"/>
                    <a:pt x="11293" y="1652"/>
                    <a:pt x="11267" y="1652"/>
                  </a:cubicBezTo>
                  <a:cubicBezTo>
                    <a:pt x="11232" y="1616"/>
                    <a:pt x="11170" y="1625"/>
                    <a:pt x="11134" y="1590"/>
                  </a:cubicBezTo>
                  <a:cubicBezTo>
                    <a:pt x="11134" y="1590"/>
                    <a:pt x="11152" y="1555"/>
                    <a:pt x="11152" y="1555"/>
                  </a:cubicBezTo>
                  <a:cubicBezTo>
                    <a:pt x="11143" y="1537"/>
                    <a:pt x="11028" y="1519"/>
                    <a:pt x="11090" y="1502"/>
                  </a:cubicBezTo>
                  <a:cubicBezTo>
                    <a:pt x="11170" y="1510"/>
                    <a:pt x="11161" y="1546"/>
                    <a:pt x="11179" y="1572"/>
                  </a:cubicBezTo>
                  <a:cubicBezTo>
                    <a:pt x="11223" y="1590"/>
                    <a:pt x="11267" y="1599"/>
                    <a:pt x="11293" y="1581"/>
                  </a:cubicBezTo>
                  <a:cubicBezTo>
                    <a:pt x="11293" y="1510"/>
                    <a:pt x="11232" y="1563"/>
                    <a:pt x="11187" y="1546"/>
                  </a:cubicBezTo>
                  <a:cubicBezTo>
                    <a:pt x="11170" y="1502"/>
                    <a:pt x="11090" y="1475"/>
                    <a:pt x="11011" y="1457"/>
                  </a:cubicBezTo>
                  <a:cubicBezTo>
                    <a:pt x="10922" y="1431"/>
                    <a:pt x="10825" y="1413"/>
                    <a:pt x="10772" y="1369"/>
                  </a:cubicBezTo>
                  <a:cubicBezTo>
                    <a:pt x="11028" y="1422"/>
                    <a:pt x="11346" y="1537"/>
                    <a:pt x="11576" y="1634"/>
                  </a:cubicBezTo>
                  <a:cubicBezTo>
                    <a:pt x="11523" y="1661"/>
                    <a:pt x="11382" y="1555"/>
                    <a:pt x="11329" y="1581"/>
                  </a:cubicBezTo>
                  <a:close/>
                  <a:moveTo>
                    <a:pt x="11947" y="1608"/>
                  </a:moveTo>
                  <a:cubicBezTo>
                    <a:pt x="12000" y="1555"/>
                    <a:pt x="12044" y="1625"/>
                    <a:pt x="12106" y="1625"/>
                  </a:cubicBezTo>
                  <a:cubicBezTo>
                    <a:pt x="12141" y="1625"/>
                    <a:pt x="12123" y="1625"/>
                    <a:pt x="12176" y="1661"/>
                  </a:cubicBezTo>
                  <a:cubicBezTo>
                    <a:pt x="12167" y="1722"/>
                    <a:pt x="12115" y="1705"/>
                    <a:pt x="12062" y="1678"/>
                  </a:cubicBezTo>
                  <a:cubicBezTo>
                    <a:pt x="12009" y="1652"/>
                    <a:pt x="11956" y="1608"/>
                    <a:pt x="11947" y="1608"/>
                  </a:cubicBezTo>
                  <a:close/>
                  <a:moveTo>
                    <a:pt x="11814" y="1502"/>
                  </a:moveTo>
                  <a:cubicBezTo>
                    <a:pt x="11797" y="1510"/>
                    <a:pt x="11770" y="1528"/>
                    <a:pt x="11797" y="1546"/>
                  </a:cubicBezTo>
                  <a:cubicBezTo>
                    <a:pt x="11823" y="1563"/>
                    <a:pt x="11850" y="1528"/>
                    <a:pt x="11823" y="1519"/>
                  </a:cubicBezTo>
                  <a:cubicBezTo>
                    <a:pt x="11876" y="1493"/>
                    <a:pt x="11894" y="1572"/>
                    <a:pt x="11956" y="1581"/>
                  </a:cubicBezTo>
                  <a:lnTo>
                    <a:pt x="11947" y="1608"/>
                  </a:lnTo>
                  <a:cubicBezTo>
                    <a:pt x="11814" y="1563"/>
                    <a:pt x="11673" y="1563"/>
                    <a:pt x="11567" y="1519"/>
                  </a:cubicBezTo>
                  <a:cubicBezTo>
                    <a:pt x="11505" y="1493"/>
                    <a:pt x="11514" y="1449"/>
                    <a:pt x="11435" y="1457"/>
                  </a:cubicBezTo>
                  <a:cubicBezTo>
                    <a:pt x="11417" y="1431"/>
                    <a:pt x="11435" y="1431"/>
                    <a:pt x="11452" y="1413"/>
                  </a:cubicBezTo>
                  <a:cubicBezTo>
                    <a:pt x="11443" y="1369"/>
                    <a:pt x="11373" y="1352"/>
                    <a:pt x="11329" y="1316"/>
                  </a:cubicBezTo>
                  <a:cubicBezTo>
                    <a:pt x="11329" y="1254"/>
                    <a:pt x="11461" y="1387"/>
                    <a:pt x="11443" y="1325"/>
                  </a:cubicBezTo>
                  <a:cubicBezTo>
                    <a:pt x="11488" y="1299"/>
                    <a:pt x="11479" y="1387"/>
                    <a:pt x="11488" y="1413"/>
                  </a:cubicBezTo>
                  <a:cubicBezTo>
                    <a:pt x="11541" y="1404"/>
                    <a:pt x="11523" y="1449"/>
                    <a:pt x="11532" y="1457"/>
                  </a:cubicBezTo>
                  <a:cubicBezTo>
                    <a:pt x="11549" y="1466"/>
                    <a:pt x="11585" y="1466"/>
                    <a:pt x="11602" y="1484"/>
                  </a:cubicBezTo>
                  <a:cubicBezTo>
                    <a:pt x="11602" y="1484"/>
                    <a:pt x="11585" y="1528"/>
                    <a:pt x="11620" y="1528"/>
                  </a:cubicBezTo>
                  <a:cubicBezTo>
                    <a:pt x="11638" y="1528"/>
                    <a:pt x="11638" y="1510"/>
                    <a:pt x="11629" y="1493"/>
                  </a:cubicBezTo>
                  <a:cubicBezTo>
                    <a:pt x="11620" y="1449"/>
                    <a:pt x="11594" y="1484"/>
                    <a:pt x="11558" y="1431"/>
                  </a:cubicBezTo>
                  <a:cubicBezTo>
                    <a:pt x="11558" y="1431"/>
                    <a:pt x="11594" y="1422"/>
                    <a:pt x="11585" y="1413"/>
                  </a:cubicBezTo>
                  <a:cubicBezTo>
                    <a:pt x="11558" y="1387"/>
                    <a:pt x="11479" y="1396"/>
                    <a:pt x="11505" y="1352"/>
                  </a:cubicBezTo>
                  <a:cubicBezTo>
                    <a:pt x="11647" y="1404"/>
                    <a:pt x="11717" y="1457"/>
                    <a:pt x="11814" y="1502"/>
                  </a:cubicBezTo>
                  <a:close/>
                  <a:moveTo>
                    <a:pt x="11761" y="1528"/>
                  </a:moveTo>
                  <a:cubicBezTo>
                    <a:pt x="11726" y="1510"/>
                    <a:pt x="11744" y="1475"/>
                    <a:pt x="11682" y="1466"/>
                  </a:cubicBezTo>
                  <a:cubicBezTo>
                    <a:pt x="11647" y="1502"/>
                    <a:pt x="11735" y="1555"/>
                    <a:pt x="11761" y="1528"/>
                  </a:cubicBezTo>
                  <a:close/>
                  <a:moveTo>
                    <a:pt x="989" y="4221"/>
                  </a:moveTo>
                  <a:cubicBezTo>
                    <a:pt x="1024" y="4151"/>
                    <a:pt x="1077" y="4186"/>
                    <a:pt x="1113" y="4098"/>
                  </a:cubicBezTo>
                  <a:cubicBezTo>
                    <a:pt x="1130" y="4168"/>
                    <a:pt x="1104" y="4212"/>
                    <a:pt x="1033" y="4230"/>
                  </a:cubicBezTo>
                  <a:cubicBezTo>
                    <a:pt x="1051" y="4283"/>
                    <a:pt x="1033" y="4362"/>
                    <a:pt x="962" y="4380"/>
                  </a:cubicBezTo>
                  <a:cubicBezTo>
                    <a:pt x="909" y="4398"/>
                    <a:pt x="998" y="4345"/>
                    <a:pt x="1007" y="4301"/>
                  </a:cubicBezTo>
                  <a:cubicBezTo>
                    <a:pt x="1024" y="4265"/>
                    <a:pt x="998" y="4248"/>
                    <a:pt x="989" y="4221"/>
                  </a:cubicBezTo>
                  <a:close/>
                  <a:moveTo>
                    <a:pt x="12335" y="1696"/>
                  </a:moveTo>
                  <a:cubicBezTo>
                    <a:pt x="12415" y="1714"/>
                    <a:pt x="12459" y="1846"/>
                    <a:pt x="12353" y="1784"/>
                  </a:cubicBezTo>
                  <a:cubicBezTo>
                    <a:pt x="12397" y="1784"/>
                    <a:pt x="12388" y="1767"/>
                    <a:pt x="12362" y="1749"/>
                  </a:cubicBezTo>
                  <a:cubicBezTo>
                    <a:pt x="12344" y="1731"/>
                    <a:pt x="12318" y="1714"/>
                    <a:pt x="12335" y="1696"/>
                  </a:cubicBezTo>
                  <a:close/>
                  <a:moveTo>
                    <a:pt x="12150" y="1714"/>
                  </a:moveTo>
                  <a:lnTo>
                    <a:pt x="12238" y="1758"/>
                  </a:lnTo>
                  <a:cubicBezTo>
                    <a:pt x="12238" y="1811"/>
                    <a:pt x="12097" y="1749"/>
                    <a:pt x="12150" y="1714"/>
                  </a:cubicBezTo>
                  <a:close/>
                  <a:moveTo>
                    <a:pt x="989" y="3868"/>
                  </a:moveTo>
                  <a:lnTo>
                    <a:pt x="962" y="3912"/>
                  </a:lnTo>
                  <a:lnTo>
                    <a:pt x="909" y="3886"/>
                  </a:lnTo>
                  <a:lnTo>
                    <a:pt x="945" y="3833"/>
                  </a:lnTo>
                  <a:cubicBezTo>
                    <a:pt x="954" y="3877"/>
                    <a:pt x="962" y="3842"/>
                    <a:pt x="989" y="3868"/>
                  </a:cubicBezTo>
                  <a:close/>
                  <a:moveTo>
                    <a:pt x="11285" y="1263"/>
                  </a:moveTo>
                  <a:cubicBezTo>
                    <a:pt x="11311" y="1228"/>
                    <a:pt x="11382" y="1254"/>
                    <a:pt x="11399" y="1219"/>
                  </a:cubicBezTo>
                  <a:cubicBezTo>
                    <a:pt x="11461" y="1246"/>
                    <a:pt x="11532" y="1263"/>
                    <a:pt x="11594" y="1290"/>
                  </a:cubicBezTo>
                  <a:cubicBezTo>
                    <a:pt x="11664" y="1307"/>
                    <a:pt x="11726" y="1334"/>
                    <a:pt x="11761" y="1369"/>
                  </a:cubicBezTo>
                  <a:cubicBezTo>
                    <a:pt x="11708" y="1369"/>
                    <a:pt x="11647" y="1343"/>
                    <a:pt x="11594" y="1316"/>
                  </a:cubicBezTo>
                  <a:cubicBezTo>
                    <a:pt x="11532" y="1290"/>
                    <a:pt x="11479" y="1263"/>
                    <a:pt x="11426" y="1263"/>
                  </a:cubicBezTo>
                  <a:cubicBezTo>
                    <a:pt x="11364" y="1254"/>
                    <a:pt x="11337" y="1272"/>
                    <a:pt x="11285" y="1263"/>
                  </a:cubicBezTo>
                  <a:close/>
                  <a:moveTo>
                    <a:pt x="5395" y="107"/>
                  </a:moveTo>
                  <a:cubicBezTo>
                    <a:pt x="5448" y="18"/>
                    <a:pt x="5572" y="27"/>
                    <a:pt x="5722" y="9"/>
                  </a:cubicBezTo>
                  <a:cubicBezTo>
                    <a:pt x="5704" y="62"/>
                    <a:pt x="5616" y="36"/>
                    <a:pt x="5554" y="54"/>
                  </a:cubicBezTo>
                  <a:cubicBezTo>
                    <a:pt x="5492" y="62"/>
                    <a:pt x="5448" y="98"/>
                    <a:pt x="5395" y="107"/>
                  </a:cubicBezTo>
                  <a:close/>
                  <a:moveTo>
                    <a:pt x="433" y="5219"/>
                  </a:moveTo>
                  <a:cubicBezTo>
                    <a:pt x="468" y="5139"/>
                    <a:pt x="362" y="5219"/>
                    <a:pt x="406" y="5139"/>
                  </a:cubicBezTo>
                  <a:cubicBezTo>
                    <a:pt x="380" y="5148"/>
                    <a:pt x="371" y="5175"/>
                    <a:pt x="344" y="5157"/>
                  </a:cubicBezTo>
                  <a:cubicBezTo>
                    <a:pt x="344" y="5122"/>
                    <a:pt x="380" y="5104"/>
                    <a:pt x="397" y="5078"/>
                  </a:cubicBezTo>
                  <a:cubicBezTo>
                    <a:pt x="415" y="5042"/>
                    <a:pt x="424" y="4963"/>
                    <a:pt x="468" y="4998"/>
                  </a:cubicBezTo>
                  <a:cubicBezTo>
                    <a:pt x="450" y="5042"/>
                    <a:pt x="433" y="5060"/>
                    <a:pt x="415" y="5078"/>
                  </a:cubicBezTo>
                  <a:cubicBezTo>
                    <a:pt x="397" y="5122"/>
                    <a:pt x="459" y="5104"/>
                    <a:pt x="450" y="5095"/>
                  </a:cubicBezTo>
                  <a:cubicBezTo>
                    <a:pt x="477" y="5122"/>
                    <a:pt x="424" y="5175"/>
                    <a:pt x="486" y="5175"/>
                  </a:cubicBezTo>
                  <a:cubicBezTo>
                    <a:pt x="415" y="5245"/>
                    <a:pt x="477" y="5290"/>
                    <a:pt x="424" y="5334"/>
                  </a:cubicBezTo>
                  <a:cubicBezTo>
                    <a:pt x="415" y="5325"/>
                    <a:pt x="406" y="5307"/>
                    <a:pt x="389" y="5298"/>
                  </a:cubicBezTo>
                  <a:cubicBezTo>
                    <a:pt x="397" y="5281"/>
                    <a:pt x="406" y="5201"/>
                    <a:pt x="433" y="5219"/>
                  </a:cubicBezTo>
                  <a:close/>
                  <a:moveTo>
                    <a:pt x="10967" y="1095"/>
                  </a:moveTo>
                  <a:cubicBezTo>
                    <a:pt x="11011" y="1069"/>
                    <a:pt x="11055" y="1095"/>
                    <a:pt x="11073" y="1131"/>
                  </a:cubicBezTo>
                  <a:cubicBezTo>
                    <a:pt x="11090" y="1131"/>
                    <a:pt x="11099" y="1113"/>
                    <a:pt x="11099" y="1104"/>
                  </a:cubicBezTo>
                  <a:cubicBezTo>
                    <a:pt x="11134" y="1148"/>
                    <a:pt x="11187" y="1122"/>
                    <a:pt x="11232" y="1131"/>
                  </a:cubicBezTo>
                  <a:cubicBezTo>
                    <a:pt x="11249" y="1140"/>
                    <a:pt x="11320" y="1140"/>
                    <a:pt x="11293" y="1184"/>
                  </a:cubicBezTo>
                  <a:cubicBezTo>
                    <a:pt x="11223" y="1140"/>
                    <a:pt x="11161" y="1184"/>
                    <a:pt x="11117" y="1175"/>
                  </a:cubicBezTo>
                  <a:cubicBezTo>
                    <a:pt x="11064" y="1157"/>
                    <a:pt x="11046" y="1113"/>
                    <a:pt x="10967" y="1095"/>
                  </a:cubicBezTo>
                  <a:close/>
                  <a:moveTo>
                    <a:pt x="14251" y="8124"/>
                  </a:moveTo>
                  <a:cubicBezTo>
                    <a:pt x="14225" y="8133"/>
                    <a:pt x="14207" y="8089"/>
                    <a:pt x="14207" y="8044"/>
                  </a:cubicBezTo>
                  <a:cubicBezTo>
                    <a:pt x="14207" y="8009"/>
                    <a:pt x="14225" y="7965"/>
                    <a:pt x="14260" y="7983"/>
                  </a:cubicBezTo>
                  <a:cubicBezTo>
                    <a:pt x="14260" y="8018"/>
                    <a:pt x="14216" y="8000"/>
                    <a:pt x="14225" y="8044"/>
                  </a:cubicBezTo>
                  <a:cubicBezTo>
                    <a:pt x="14225" y="8089"/>
                    <a:pt x="14269" y="8036"/>
                    <a:pt x="14278" y="8018"/>
                  </a:cubicBezTo>
                  <a:cubicBezTo>
                    <a:pt x="14295" y="7947"/>
                    <a:pt x="14198" y="7965"/>
                    <a:pt x="14216" y="7886"/>
                  </a:cubicBezTo>
                  <a:cubicBezTo>
                    <a:pt x="14269" y="7903"/>
                    <a:pt x="14313" y="7974"/>
                    <a:pt x="14304" y="8044"/>
                  </a:cubicBezTo>
                  <a:cubicBezTo>
                    <a:pt x="14295" y="8089"/>
                    <a:pt x="14260" y="8080"/>
                    <a:pt x="14251" y="8124"/>
                  </a:cubicBezTo>
                  <a:close/>
                  <a:moveTo>
                    <a:pt x="14454" y="6658"/>
                  </a:moveTo>
                  <a:cubicBezTo>
                    <a:pt x="14446" y="6614"/>
                    <a:pt x="14419" y="6543"/>
                    <a:pt x="14481" y="6552"/>
                  </a:cubicBezTo>
                  <a:cubicBezTo>
                    <a:pt x="14481" y="6579"/>
                    <a:pt x="14437" y="6579"/>
                    <a:pt x="14454" y="6641"/>
                  </a:cubicBezTo>
                  <a:cubicBezTo>
                    <a:pt x="14507" y="6649"/>
                    <a:pt x="14472" y="6561"/>
                    <a:pt x="14534" y="6588"/>
                  </a:cubicBezTo>
                  <a:cubicBezTo>
                    <a:pt x="14525" y="6632"/>
                    <a:pt x="14463" y="6755"/>
                    <a:pt x="14525" y="6729"/>
                  </a:cubicBezTo>
                  <a:cubicBezTo>
                    <a:pt x="14569" y="6755"/>
                    <a:pt x="14516" y="6826"/>
                    <a:pt x="14481" y="6817"/>
                  </a:cubicBezTo>
                  <a:cubicBezTo>
                    <a:pt x="14472" y="6799"/>
                    <a:pt x="14490" y="6764"/>
                    <a:pt x="14481" y="6746"/>
                  </a:cubicBezTo>
                  <a:cubicBezTo>
                    <a:pt x="14481" y="6738"/>
                    <a:pt x="14454" y="6729"/>
                    <a:pt x="14454" y="6729"/>
                  </a:cubicBezTo>
                  <a:cubicBezTo>
                    <a:pt x="14446" y="6702"/>
                    <a:pt x="14454" y="6676"/>
                    <a:pt x="14454" y="6658"/>
                  </a:cubicBezTo>
                  <a:close/>
                  <a:moveTo>
                    <a:pt x="14242" y="6914"/>
                  </a:moveTo>
                  <a:cubicBezTo>
                    <a:pt x="14216" y="6861"/>
                    <a:pt x="14251" y="6729"/>
                    <a:pt x="14242" y="6649"/>
                  </a:cubicBezTo>
                  <a:cubicBezTo>
                    <a:pt x="14260" y="6676"/>
                    <a:pt x="14287" y="6702"/>
                    <a:pt x="14348" y="6685"/>
                  </a:cubicBezTo>
                  <a:cubicBezTo>
                    <a:pt x="14357" y="6746"/>
                    <a:pt x="14295" y="6711"/>
                    <a:pt x="14269" y="6720"/>
                  </a:cubicBezTo>
                  <a:cubicBezTo>
                    <a:pt x="14251" y="6764"/>
                    <a:pt x="14295" y="6746"/>
                    <a:pt x="14313" y="6755"/>
                  </a:cubicBezTo>
                  <a:cubicBezTo>
                    <a:pt x="14322" y="6764"/>
                    <a:pt x="14331" y="6799"/>
                    <a:pt x="14313" y="6791"/>
                  </a:cubicBezTo>
                  <a:cubicBezTo>
                    <a:pt x="14331" y="6799"/>
                    <a:pt x="14348" y="6799"/>
                    <a:pt x="14375" y="6782"/>
                  </a:cubicBezTo>
                  <a:cubicBezTo>
                    <a:pt x="14384" y="6764"/>
                    <a:pt x="14357" y="6755"/>
                    <a:pt x="14357" y="6755"/>
                  </a:cubicBezTo>
                  <a:cubicBezTo>
                    <a:pt x="14366" y="6738"/>
                    <a:pt x="14428" y="6694"/>
                    <a:pt x="14401" y="6658"/>
                  </a:cubicBezTo>
                  <a:cubicBezTo>
                    <a:pt x="14446" y="6676"/>
                    <a:pt x="14446" y="6746"/>
                    <a:pt x="14401" y="6764"/>
                  </a:cubicBezTo>
                  <a:cubicBezTo>
                    <a:pt x="14401" y="6852"/>
                    <a:pt x="14446" y="6852"/>
                    <a:pt x="14410" y="6941"/>
                  </a:cubicBezTo>
                  <a:cubicBezTo>
                    <a:pt x="14375" y="6932"/>
                    <a:pt x="14384" y="6879"/>
                    <a:pt x="14384" y="6835"/>
                  </a:cubicBezTo>
                  <a:lnTo>
                    <a:pt x="14340" y="6826"/>
                  </a:lnTo>
                  <a:cubicBezTo>
                    <a:pt x="14340" y="6897"/>
                    <a:pt x="14393" y="6905"/>
                    <a:pt x="14348" y="6976"/>
                  </a:cubicBezTo>
                  <a:cubicBezTo>
                    <a:pt x="14348" y="6994"/>
                    <a:pt x="14375" y="6985"/>
                    <a:pt x="14393" y="6994"/>
                  </a:cubicBezTo>
                  <a:cubicBezTo>
                    <a:pt x="14401" y="7047"/>
                    <a:pt x="14357" y="7029"/>
                    <a:pt x="14357" y="7064"/>
                  </a:cubicBezTo>
                  <a:cubicBezTo>
                    <a:pt x="14357" y="7109"/>
                    <a:pt x="14410" y="7100"/>
                    <a:pt x="14384" y="7170"/>
                  </a:cubicBezTo>
                  <a:cubicBezTo>
                    <a:pt x="14331" y="7170"/>
                    <a:pt x="14331" y="7117"/>
                    <a:pt x="14331" y="7064"/>
                  </a:cubicBezTo>
                  <a:cubicBezTo>
                    <a:pt x="14295" y="6994"/>
                    <a:pt x="14278" y="7003"/>
                    <a:pt x="14225" y="6985"/>
                  </a:cubicBezTo>
                  <a:cubicBezTo>
                    <a:pt x="14207" y="6914"/>
                    <a:pt x="14295" y="6985"/>
                    <a:pt x="14278" y="6914"/>
                  </a:cubicBezTo>
                  <a:cubicBezTo>
                    <a:pt x="14278" y="6897"/>
                    <a:pt x="14251" y="6897"/>
                    <a:pt x="14242" y="6914"/>
                  </a:cubicBezTo>
                  <a:close/>
                  <a:moveTo>
                    <a:pt x="14454" y="7921"/>
                  </a:moveTo>
                  <a:cubicBezTo>
                    <a:pt x="14481" y="7956"/>
                    <a:pt x="14437" y="7956"/>
                    <a:pt x="14428" y="7991"/>
                  </a:cubicBezTo>
                  <a:cubicBezTo>
                    <a:pt x="14428" y="8027"/>
                    <a:pt x="14446" y="8053"/>
                    <a:pt x="14437" y="8062"/>
                  </a:cubicBezTo>
                  <a:cubicBezTo>
                    <a:pt x="14419" y="8115"/>
                    <a:pt x="14375" y="8133"/>
                    <a:pt x="14366" y="8186"/>
                  </a:cubicBezTo>
                  <a:cubicBezTo>
                    <a:pt x="14295" y="8124"/>
                    <a:pt x="14428" y="8062"/>
                    <a:pt x="14384" y="7983"/>
                  </a:cubicBezTo>
                  <a:cubicBezTo>
                    <a:pt x="14419" y="7974"/>
                    <a:pt x="14437" y="7956"/>
                    <a:pt x="14454" y="7921"/>
                  </a:cubicBezTo>
                  <a:close/>
                  <a:moveTo>
                    <a:pt x="14454" y="7665"/>
                  </a:moveTo>
                  <a:cubicBezTo>
                    <a:pt x="14481" y="7665"/>
                    <a:pt x="14490" y="7753"/>
                    <a:pt x="14454" y="7762"/>
                  </a:cubicBezTo>
                  <a:cubicBezTo>
                    <a:pt x="14463" y="7806"/>
                    <a:pt x="14499" y="7833"/>
                    <a:pt x="14472" y="7912"/>
                  </a:cubicBezTo>
                  <a:cubicBezTo>
                    <a:pt x="14463" y="7815"/>
                    <a:pt x="14419" y="7868"/>
                    <a:pt x="14393" y="7930"/>
                  </a:cubicBezTo>
                  <a:cubicBezTo>
                    <a:pt x="14331" y="7841"/>
                    <a:pt x="14446" y="7788"/>
                    <a:pt x="14419" y="7682"/>
                  </a:cubicBezTo>
                  <a:cubicBezTo>
                    <a:pt x="14437" y="7682"/>
                    <a:pt x="14446" y="7682"/>
                    <a:pt x="14454" y="7665"/>
                  </a:cubicBezTo>
                  <a:close/>
                  <a:moveTo>
                    <a:pt x="14437" y="6067"/>
                  </a:moveTo>
                  <a:lnTo>
                    <a:pt x="14446" y="6120"/>
                  </a:lnTo>
                  <a:cubicBezTo>
                    <a:pt x="14410" y="6111"/>
                    <a:pt x="14366" y="6102"/>
                    <a:pt x="14366" y="6049"/>
                  </a:cubicBezTo>
                  <a:cubicBezTo>
                    <a:pt x="14410" y="6031"/>
                    <a:pt x="14401" y="6075"/>
                    <a:pt x="14437" y="6067"/>
                  </a:cubicBezTo>
                  <a:close/>
                  <a:moveTo>
                    <a:pt x="14242" y="6093"/>
                  </a:moveTo>
                  <a:cubicBezTo>
                    <a:pt x="14242" y="6120"/>
                    <a:pt x="14198" y="6120"/>
                    <a:pt x="14216" y="6181"/>
                  </a:cubicBezTo>
                  <a:cubicBezTo>
                    <a:pt x="14234" y="6199"/>
                    <a:pt x="14251" y="6190"/>
                    <a:pt x="14251" y="6234"/>
                  </a:cubicBezTo>
                  <a:cubicBezTo>
                    <a:pt x="14234" y="6226"/>
                    <a:pt x="14207" y="6226"/>
                    <a:pt x="14207" y="6252"/>
                  </a:cubicBezTo>
                  <a:cubicBezTo>
                    <a:pt x="14190" y="6208"/>
                    <a:pt x="14163" y="6102"/>
                    <a:pt x="14242" y="6093"/>
                  </a:cubicBezTo>
                  <a:close/>
                  <a:moveTo>
                    <a:pt x="14225" y="6270"/>
                  </a:moveTo>
                  <a:cubicBezTo>
                    <a:pt x="14287" y="6287"/>
                    <a:pt x="14216" y="6349"/>
                    <a:pt x="14242" y="6420"/>
                  </a:cubicBezTo>
                  <a:cubicBezTo>
                    <a:pt x="14304" y="6393"/>
                    <a:pt x="14234" y="6543"/>
                    <a:pt x="14269" y="6596"/>
                  </a:cubicBezTo>
                  <a:cubicBezTo>
                    <a:pt x="14207" y="6614"/>
                    <a:pt x="14234" y="6508"/>
                    <a:pt x="14225" y="6455"/>
                  </a:cubicBezTo>
                  <a:cubicBezTo>
                    <a:pt x="14216" y="6384"/>
                    <a:pt x="14190" y="6314"/>
                    <a:pt x="14225" y="6270"/>
                  </a:cubicBezTo>
                  <a:close/>
                  <a:moveTo>
                    <a:pt x="14295" y="6226"/>
                  </a:moveTo>
                  <a:cubicBezTo>
                    <a:pt x="14313" y="6226"/>
                    <a:pt x="14304" y="6252"/>
                    <a:pt x="14313" y="6261"/>
                  </a:cubicBezTo>
                  <a:cubicBezTo>
                    <a:pt x="14340" y="6261"/>
                    <a:pt x="14348" y="6252"/>
                    <a:pt x="14357" y="6226"/>
                  </a:cubicBezTo>
                  <a:cubicBezTo>
                    <a:pt x="14375" y="6226"/>
                    <a:pt x="14375" y="6331"/>
                    <a:pt x="14401" y="6261"/>
                  </a:cubicBezTo>
                  <a:cubicBezTo>
                    <a:pt x="14454" y="6270"/>
                    <a:pt x="14393" y="6323"/>
                    <a:pt x="14393" y="6331"/>
                  </a:cubicBezTo>
                  <a:cubicBezTo>
                    <a:pt x="14384" y="6358"/>
                    <a:pt x="14393" y="6384"/>
                    <a:pt x="14393" y="6402"/>
                  </a:cubicBezTo>
                  <a:cubicBezTo>
                    <a:pt x="14384" y="6411"/>
                    <a:pt x="14366" y="6420"/>
                    <a:pt x="14357" y="6420"/>
                  </a:cubicBezTo>
                  <a:cubicBezTo>
                    <a:pt x="14348" y="6446"/>
                    <a:pt x="14366" y="6482"/>
                    <a:pt x="14331" y="6473"/>
                  </a:cubicBezTo>
                  <a:cubicBezTo>
                    <a:pt x="14331" y="6508"/>
                    <a:pt x="14348" y="6561"/>
                    <a:pt x="14304" y="6543"/>
                  </a:cubicBezTo>
                  <a:cubicBezTo>
                    <a:pt x="14322" y="6499"/>
                    <a:pt x="14313" y="6437"/>
                    <a:pt x="14331" y="6384"/>
                  </a:cubicBezTo>
                  <a:cubicBezTo>
                    <a:pt x="14340" y="6358"/>
                    <a:pt x="14419" y="6323"/>
                    <a:pt x="14357" y="6279"/>
                  </a:cubicBezTo>
                  <a:cubicBezTo>
                    <a:pt x="14331" y="6314"/>
                    <a:pt x="14348" y="6393"/>
                    <a:pt x="14287" y="6384"/>
                  </a:cubicBezTo>
                  <a:cubicBezTo>
                    <a:pt x="14269" y="6296"/>
                    <a:pt x="14340" y="6305"/>
                    <a:pt x="14295" y="6226"/>
                  </a:cubicBezTo>
                  <a:close/>
                  <a:moveTo>
                    <a:pt x="14393" y="8150"/>
                  </a:moveTo>
                  <a:cubicBezTo>
                    <a:pt x="14401" y="8142"/>
                    <a:pt x="14419" y="8133"/>
                    <a:pt x="14419" y="8159"/>
                  </a:cubicBezTo>
                  <a:cubicBezTo>
                    <a:pt x="14419" y="8230"/>
                    <a:pt x="14366" y="8398"/>
                    <a:pt x="14340" y="8530"/>
                  </a:cubicBezTo>
                  <a:cubicBezTo>
                    <a:pt x="14331" y="8592"/>
                    <a:pt x="14295" y="8583"/>
                    <a:pt x="14322" y="8530"/>
                  </a:cubicBezTo>
                  <a:cubicBezTo>
                    <a:pt x="14340" y="8398"/>
                    <a:pt x="14348" y="8265"/>
                    <a:pt x="14393" y="8150"/>
                  </a:cubicBezTo>
                  <a:close/>
                  <a:moveTo>
                    <a:pt x="14499" y="6331"/>
                  </a:moveTo>
                  <a:cubicBezTo>
                    <a:pt x="14516" y="6367"/>
                    <a:pt x="14578" y="6349"/>
                    <a:pt x="14569" y="6420"/>
                  </a:cubicBezTo>
                  <a:cubicBezTo>
                    <a:pt x="14552" y="6367"/>
                    <a:pt x="14499" y="6473"/>
                    <a:pt x="14499" y="6384"/>
                  </a:cubicBezTo>
                  <a:cubicBezTo>
                    <a:pt x="14463" y="6402"/>
                    <a:pt x="14490" y="6482"/>
                    <a:pt x="14437" y="6455"/>
                  </a:cubicBezTo>
                  <a:cubicBezTo>
                    <a:pt x="14481" y="6393"/>
                    <a:pt x="14437" y="6305"/>
                    <a:pt x="14463" y="6208"/>
                  </a:cubicBezTo>
                  <a:cubicBezTo>
                    <a:pt x="14507" y="6252"/>
                    <a:pt x="14472" y="6173"/>
                    <a:pt x="14525" y="6190"/>
                  </a:cubicBezTo>
                  <a:cubicBezTo>
                    <a:pt x="14543" y="6270"/>
                    <a:pt x="14481" y="6261"/>
                    <a:pt x="14499" y="6331"/>
                  </a:cubicBezTo>
                  <a:close/>
                  <a:moveTo>
                    <a:pt x="14649" y="6367"/>
                  </a:moveTo>
                  <a:cubicBezTo>
                    <a:pt x="14684" y="6305"/>
                    <a:pt x="14640" y="6499"/>
                    <a:pt x="14684" y="6499"/>
                  </a:cubicBezTo>
                  <a:cubicBezTo>
                    <a:pt x="14657" y="6552"/>
                    <a:pt x="14693" y="6579"/>
                    <a:pt x="14666" y="6623"/>
                  </a:cubicBezTo>
                  <a:cubicBezTo>
                    <a:pt x="14657" y="6552"/>
                    <a:pt x="14605" y="6464"/>
                    <a:pt x="14613" y="6420"/>
                  </a:cubicBezTo>
                  <a:cubicBezTo>
                    <a:pt x="14649" y="6482"/>
                    <a:pt x="14649" y="6437"/>
                    <a:pt x="14649" y="6367"/>
                  </a:cubicBezTo>
                  <a:close/>
                  <a:moveTo>
                    <a:pt x="14331" y="7612"/>
                  </a:moveTo>
                  <a:cubicBezTo>
                    <a:pt x="14322" y="7647"/>
                    <a:pt x="14357" y="7656"/>
                    <a:pt x="14357" y="7674"/>
                  </a:cubicBezTo>
                  <a:cubicBezTo>
                    <a:pt x="14357" y="7718"/>
                    <a:pt x="14313" y="7691"/>
                    <a:pt x="14304" y="7735"/>
                  </a:cubicBezTo>
                  <a:cubicBezTo>
                    <a:pt x="14260" y="7691"/>
                    <a:pt x="14225" y="7727"/>
                    <a:pt x="14225" y="7656"/>
                  </a:cubicBezTo>
                  <a:cubicBezTo>
                    <a:pt x="14269" y="7647"/>
                    <a:pt x="14260" y="7691"/>
                    <a:pt x="14313" y="7682"/>
                  </a:cubicBezTo>
                  <a:cubicBezTo>
                    <a:pt x="14322" y="7638"/>
                    <a:pt x="14269" y="7576"/>
                    <a:pt x="14242" y="7621"/>
                  </a:cubicBezTo>
                  <a:cubicBezTo>
                    <a:pt x="14225" y="7612"/>
                    <a:pt x="14234" y="7603"/>
                    <a:pt x="14242" y="7603"/>
                  </a:cubicBezTo>
                  <a:lnTo>
                    <a:pt x="14251" y="7568"/>
                  </a:lnTo>
                  <a:cubicBezTo>
                    <a:pt x="14295" y="7559"/>
                    <a:pt x="14269" y="7621"/>
                    <a:pt x="14322" y="7612"/>
                  </a:cubicBezTo>
                  <a:cubicBezTo>
                    <a:pt x="14313" y="7532"/>
                    <a:pt x="14287" y="7515"/>
                    <a:pt x="14322" y="7453"/>
                  </a:cubicBezTo>
                  <a:cubicBezTo>
                    <a:pt x="14366" y="7462"/>
                    <a:pt x="14375" y="7497"/>
                    <a:pt x="14393" y="7532"/>
                  </a:cubicBezTo>
                  <a:cubicBezTo>
                    <a:pt x="14384" y="7594"/>
                    <a:pt x="14348" y="7576"/>
                    <a:pt x="14331" y="7612"/>
                  </a:cubicBezTo>
                  <a:close/>
                  <a:moveTo>
                    <a:pt x="13942" y="9713"/>
                  </a:moveTo>
                  <a:cubicBezTo>
                    <a:pt x="13986" y="9696"/>
                    <a:pt x="13898" y="9855"/>
                    <a:pt x="13880" y="9908"/>
                  </a:cubicBezTo>
                  <a:cubicBezTo>
                    <a:pt x="13827" y="9846"/>
                    <a:pt x="13933" y="9793"/>
                    <a:pt x="13942" y="9713"/>
                  </a:cubicBezTo>
                  <a:close/>
                  <a:moveTo>
                    <a:pt x="13889" y="8963"/>
                  </a:moveTo>
                  <a:cubicBezTo>
                    <a:pt x="13863" y="8980"/>
                    <a:pt x="13836" y="9016"/>
                    <a:pt x="13819" y="9086"/>
                  </a:cubicBezTo>
                  <a:cubicBezTo>
                    <a:pt x="13775" y="9060"/>
                    <a:pt x="13810" y="8954"/>
                    <a:pt x="13845" y="8963"/>
                  </a:cubicBezTo>
                  <a:cubicBezTo>
                    <a:pt x="13810" y="8945"/>
                    <a:pt x="13845" y="8892"/>
                    <a:pt x="13827" y="8866"/>
                  </a:cubicBezTo>
                  <a:cubicBezTo>
                    <a:pt x="13766" y="8901"/>
                    <a:pt x="13783" y="9025"/>
                    <a:pt x="13783" y="9051"/>
                  </a:cubicBezTo>
                  <a:cubicBezTo>
                    <a:pt x="13783" y="9051"/>
                    <a:pt x="13757" y="9042"/>
                    <a:pt x="13757" y="9042"/>
                  </a:cubicBezTo>
                  <a:cubicBezTo>
                    <a:pt x="13757" y="9078"/>
                    <a:pt x="13775" y="9104"/>
                    <a:pt x="13792" y="9131"/>
                  </a:cubicBezTo>
                  <a:cubicBezTo>
                    <a:pt x="13783" y="9157"/>
                    <a:pt x="13766" y="9166"/>
                    <a:pt x="13748" y="9166"/>
                  </a:cubicBezTo>
                  <a:cubicBezTo>
                    <a:pt x="13739" y="9210"/>
                    <a:pt x="13739" y="9263"/>
                    <a:pt x="13722" y="9281"/>
                  </a:cubicBezTo>
                  <a:cubicBezTo>
                    <a:pt x="13722" y="9351"/>
                    <a:pt x="13651" y="9263"/>
                    <a:pt x="13651" y="9334"/>
                  </a:cubicBezTo>
                  <a:cubicBezTo>
                    <a:pt x="13651" y="9360"/>
                    <a:pt x="13677" y="9342"/>
                    <a:pt x="13686" y="9325"/>
                  </a:cubicBezTo>
                  <a:cubicBezTo>
                    <a:pt x="13722" y="9351"/>
                    <a:pt x="13660" y="9422"/>
                    <a:pt x="13651" y="9466"/>
                  </a:cubicBezTo>
                  <a:cubicBezTo>
                    <a:pt x="13642" y="9431"/>
                    <a:pt x="13660" y="9395"/>
                    <a:pt x="13642" y="9369"/>
                  </a:cubicBezTo>
                  <a:cubicBezTo>
                    <a:pt x="13633" y="9369"/>
                    <a:pt x="13624" y="9378"/>
                    <a:pt x="13607" y="9369"/>
                  </a:cubicBezTo>
                  <a:cubicBezTo>
                    <a:pt x="13598" y="9404"/>
                    <a:pt x="13616" y="9431"/>
                    <a:pt x="13624" y="9466"/>
                  </a:cubicBezTo>
                  <a:cubicBezTo>
                    <a:pt x="13580" y="9431"/>
                    <a:pt x="13536" y="9572"/>
                    <a:pt x="13518" y="9607"/>
                  </a:cubicBezTo>
                  <a:cubicBezTo>
                    <a:pt x="13510" y="9572"/>
                    <a:pt x="13501" y="9537"/>
                    <a:pt x="13510" y="9493"/>
                  </a:cubicBezTo>
                  <a:cubicBezTo>
                    <a:pt x="13492" y="9493"/>
                    <a:pt x="13483" y="9528"/>
                    <a:pt x="13474" y="9554"/>
                  </a:cubicBezTo>
                  <a:cubicBezTo>
                    <a:pt x="13448" y="9484"/>
                    <a:pt x="13510" y="9298"/>
                    <a:pt x="13545" y="9201"/>
                  </a:cubicBezTo>
                  <a:cubicBezTo>
                    <a:pt x="13554" y="9175"/>
                    <a:pt x="13563" y="9175"/>
                    <a:pt x="13580" y="9184"/>
                  </a:cubicBezTo>
                  <a:cubicBezTo>
                    <a:pt x="13580" y="9157"/>
                    <a:pt x="13563" y="9157"/>
                    <a:pt x="13563" y="9139"/>
                  </a:cubicBezTo>
                  <a:cubicBezTo>
                    <a:pt x="13571" y="9104"/>
                    <a:pt x="13607" y="9122"/>
                    <a:pt x="13607" y="9113"/>
                  </a:cubicBezTo>
                  <a:cubicBezTo>
                    <a:pt x="13616" y="9095"/>
                    <a:pt x="13589" y="9078"/>
                    <a:pt x="13589" y="9060"/>
                  </a:cubicBezTo>
                  <a:cubicBezTo>
                    <a:pt x="13598" y="9025"/>
                    <a:pt x="13651" y="8980"/>
                    <a:pt x="13660" y="8936"/>
                  </a:cubicBezTo>
                  <a:cubicBezTo>
                    <a:pt x="13686" y="8866"/>
                    <a:pt x="13686" y="8795"/>
                    <a:pt x="13713" y="8724"/>
                  </a:cubicBezTo>
                  <a:cubicBezTo>
                    <a:pt x="13730" y="8663"/>
                    <a:pt x="13783" y="8610"/>
                    <a:pt x="13810" y="8539"/>
                  </a:cubicBezTo>
                  <a:cubicBezTo>
                    <a:pt x="13819" y="8512"/>
                    <a:pt x="13801" y="8495"/>
                    <a:pt x="13801" y="8486"/>
                  </a:cubicBezTo>
                  <a:cubicBezTo>
                    <a:pt x="13827" y="8371"/>
                    <a:pt x="13907" y="8274"/>
                    <a:pt x="13872" y="8168"/>
                  </a:cubicBezTo>
                  <a:cubicBezTo>
                    <a:pt x="13889" y="8159"/>
                    <a:pt x="13907" y="8142"/>
                    <a:pt x="13916" y="8124"/>
                  </a:cubicBezTo>
                  <a:cubicBezTo>
                    <a:pt x="13942" y="8142"/>
                    <a:pt x="13889" y="8230"/>
                    <a:pt x="13960" y="8221"/>
                  </a:cubicBezTo>
                  <a:cubicBezTo>
                    <a:pt x="13942" y="8168"/>
                    <a:pt x="13933" y="8115"/>
                    <a:pt x="13907" y="8071"/>
                  </a:cubicBezTo>
                  <a:cubicBezTo>
                    <a:pt x="13978" y="8000"/>
                    <a:pt x="13960" y="7850"/>
                    <a:pt x="13995" y="7735"/>
                  </a:cubicBezTo>
                  <a:cubicBezTo>
                    <a:pt x="14013" y="7700"/>
                    <a:pt x="14031" y="7709"/>
                    <a:pt x="14048" y="7682"/>
                  </a:cubicBezTo>
                  <a:cubicBezTo>
                    <a:pt x="14075" y="7638"/>
                    <a:pt x="14075" y="7576"/>
                    <a:pt x="14110" y="7568"/>
                  </a:cubicBezTo>
                  <a:cubicBezTo>
                    <a:pt x="14181" y="7585"/>
                    <a:pt x="14119" y="7665"/>
                    <a:pt x="14110" y="7709"/>
                  </a:cubicBezTo>
                  <a:cubicBezTo>
                    <a:pt x="14101" y="7762"/>
                    <a:pt x="14101" y="7824"/>
                    <a:pt x="14084" y="7859"/>
                  </a:cubicBezTo>
                  <a:cubicBezTo>
                    <a:pt x="14084" y="7877"/>
                    <a:pt x="14092" y="7894"/>
                    <a:pt x="14092" y="7894"/>
                  </a:cubicBezTo>
                  <a:cubicBezTo>
                    <a:pt x="14092" y="7912"/>
                    <a:pt x="14057" y="7939"/>
                    <a:pt x="14057" y="7939"/>
                  </a:cubicBezTo>
                  <a:cubicBezTo>
                    <a:pt x="14048" y="7965"/>
                    <a:pt x="14066" y="8009"/>
                    <a:pt x="14057" y="8027"/>
                  </a:cubicBezTo>
                  <a:cubicBezTo>
                    <a:pt x="14039" y="8089"/>
                    <a:pt x="14022" y="8106"/>
                    <a:pt x="14048" y="8168"/>
                  </a:cubicBezTo>
                  <a:cubicBezTo>
                    <a:pt x="14004" y="8168"/>
                    <a:pt x="14004" y="8089"/>
                    <a:pt x="13969" y="8150"/>
                  </a:cubicBezTo>
                  <a:cubicBezTo>
                    <a:pt x="13969" y="8177"/>
                    <a:pt x="13995" y="8150"/>
                    <a:pt x="14013" y="8159"/>
                  </a:cubicBezTo>
                  <a:cubicBezTo>
                    <a:pt x="14022" y="8203"/>
                    <a:pt x="14013" y="8256"/>
                    <a:pt x="14057" y="8274"/>
                  </a:cubicBezTo>
                  <a:cubicBezTo>
                    <a:pt x="14004" y="8406"/>
                    <a:pt x="13995" y="8495"/>
                    <a:pt x="13933" y="8592"/>
                  </a:cubicBezTo>
                  <a:cubicBezTo>
                    <a:pt x="13933" y="8654"/>
                    <a:pt x="13942" y="8707"/>
                    <a:pt x="13986" y="8742"/>
                  </a:cubicBezTo>
                  <a:cubicBezTo>
                    <a:pt x="13960" y="8786"/>
                    <a:pt x="13942" y="8830"/>
                    <a:pt x="13933" y="8892"/>
                  </a:cubicBezTo>
                  <a:lnTo>
                    <a:pt x="13872" y="8874"/>
                  </a:lnTo>
                  <a:cubicBezTo>
                    <a:pt x="13854" y="8919"/>
                    <a:pt x="13854" y="8954"/>
                    <a:pt x="13889" y="8963"/>
                  </a:cubicBezTo>
                  <a:close/>
                  <a:moveTo>
                    <a:pt x="14013" y="8345"/>
                  </a:moveTo>
                  <a:cubicBezTo>
                    <a:pt x="13995" y="8345"/>
                    <a:pt x="13986" y="8354"/>
                    <a:pt x="13969" y="8371"/>
                  </a:cubicBezTo>
                  <a:cubicBezTo>
                    <a:pt x="14039" y="8389"/>
                    <a:pt x="14013" y="8327"/>
                    <a:pt x="14022" y="8274"/>
                  </a:cubicBezTo>
                  <a:cubicBezTo>
                    <a:pt x="13995" y="8283"/>
                    <a:pt x="13951" y="8265"/>
                    <a:pt x="13925" y="8292"/>
                  </a:cubicBezTo>
                  <a:cubicBezTo>
                    <a:pt x="13951" y="8336"/>
                    <a:pt x="13995" y="8283"/>
                    <a:pt x="14013" y="8345"/>
                  </a:cubicBezTo>
                  <a:close/>
                  <a:moveTo>
                    <a:pt x="13951" y="8451"/>
                  </a:moveTo>
                  <a:cubicBezTo>
                    <a:pt x="13969" y="8398"/>
                    <a:pt x="13925" y="8398"/>
                    <a:pt x="13925" y="8362"/>
                  </a:cubicBezTo>
                  <a:cubicBezTo>
                    <a:pt x="13942" y="8362"/>
                    <a:pt x="13951" y="8336"/>
                    <a:pt x="13933" y="8327"/>
                  </a:cubicBezTo>
                  <a:cubicBezTo>
                    <a:pt x="13933" y="8389"/>
                    <a:pt x="13872" y="8336"/>
                    <a:pt x="13872" y="8398"/>
                  </a:cubicBezTo>
                  <a:cubicBezTo>
                    <a:pt x="13933" y="8398"/>
                    <a:pt x="13907" y="8451"/>
                    <a:pt x="13951" y="8451"/>
                  </a:cubicBezTo>
                  <a:close/>
                  <a:moveTo>
                    <a:pt x="13898" y="8565"/>
                  </a:moveTo>
                  <a:cubicBezTo>
                    <a:pt x="13942" y="8565"/>
                    <a:pt x="13951" y="8512"/>
                    <a:pt x="13978" y="8477"/>
                  </a:cubicBezTo>
                  <a:cubicBezTo>
                    <a:pt x="13942" y="8451"/>
                    <a:pt x="13933" y="8495"/>
                    <a:pt x="13898" y="8477"/>
                  </a:cubicBezTo>
                  <a:cubicBezTo>
                    <a:pt x="13889" y="8512"/>
                    <a:pt x="13916" y="8521"/>
                    <a:pt x="13898" y="8565"/>
                  </a:cubicBezTo>
                  <a:close/>
                  <a:moveTo>
                    <a:pt x="13589" y="9236"/>
                  </a:moveTo>
                  <a:cubicBezTo>
                    <a:pt x="13589" y="9254"/>
                    <a:pt x="13571" y="9254"/>
                    <a:pt x="13563" y="9245"/>
                  </a:cubicBezTo>
                  <a:cubicBezTo>
                    <a:pt x="13554" y="9289"/>
                    <a:pt x="13545" y="9334"/>
                    <a:pt x="13589" y="9342"/>
                  </a:cubicBezTo>
                  <a:cubicBezTo>
                    <a:pt x="13607" y="9298"/>
                    <a:pt x="13616" y="9263"/>
                    <a:pt x="13589" y="9236"/>
                  </a:cubicBezTo>
                  <a:close/>
                  <a:moveTo>
                    <a:pt x="13792" y="8769"/>
                  </a:moveTo>
                  <a:cubicBezTo>
                    <a:pt x="13792" y="8707"/>
                    <a:pt x="13872" y="8610"/>
                    <a:pt x="13827" y="8636"/>
                  </a:cubicBezTo>
                  <a:cubicBezTo>
                    <a:pt x="13810" y="8654"/>
                    <a:pt x="13757" y="8795"/>
                    <a:pt x="13792" y="8769"/>
                  </a:cubicBezTo>
                  <a:close/>
                  <a:moveTo>
                    <a:pt x="13880" y="8848"/>
                  </a:moveTo>
                  <a:cubicBezTo>
                    <a:pt x="13969" y="8857"/>
                    <a:pt x="13933" y="8680"/>
                    <a:pt x="13889" y="8654"/>
                  </a:cubicBezTo>
                  <a:cubicBezTo>
                    <a:pt x="13845" y="8742"/>
                    <a:pt x="13933" y="8751"/>
                    <a:pt x="13880" y="8848"/>
                  </a:cubicBezTo>
                  <a:close/>
                  <a:moveTo>
                    <a:pt x="12441" y="1784"/>
                  </a:moveTo>
                  <a:cubicBezTo>
                    <a:pt x="12494" y="1828"/>
                    <a:pt x="12494" y="1749"/>
                    <a:pt x="12556" y="1802"/>
                  </a:cubicBezTo>
                  <a:cubicBezTo>
                    <a:pt x="12521" y="1837"/>
                    <a:pt x="12468" y="1793"/>
                    <a:pt x="12450" y="1855"/>
                  </a:cubicBezTo>
                  <a:cubicBezTo>
                    <a:pt x="12424" y="1837"/>
                    <a:pt x="12424" y="1811"/>
                    <a:pt x="12441" y="1784"/>
                  </a:cubicBezTo>
                  <a:close/>
                  <a:moveTo>
                    <a:pt x="12865" y="11055"/>
                  </a:moveTo>
                  <a:cubicBezTo>
                    <a:pt x="12839" y="10994"/>
                    <a:pt x="12927" y="11002"/>
                    <a:pt x="12971" y="10941"/>
                  </a:cubicBezTo>
                  <a:cubicBezTo>
                    <a:pt x="13024" y="10932"/>
                    <a:pt x="12892" y="11029"/>
                    <a:pt x="12865" y="11055"/>
                  </a:cubicBezTo>
                  <a:close/>
                  <a:moveTo>
                    <a:pt x="14234" y="8159"/>
                  </a:moveTo>
                  <a:cubicBezTo>
                    <a:pt x="14242" y="8230"/>
                    <a:pt x="14190" y="8186"/>
                    <a:pt x="14190" y="8239"/>
                  </a:cubicBezTo>
                  <a:cubicBezTo>
                    <a:pt x="14145" y="8203"/>
                    <a:pt x="14225" y="8159"/>
                    <a:pt x="14190" y="8133"/>
                  </a:cubicBezTo>
                  <a:cubicBezTo>
                    <a:pt x="14216" y="8071"/>
                    <a:pt x="14190" y="8177"/>
                    <a:pt x="14234" y="8159"/>
                  </a:cubicBezTo>
                  <a:close/>
                  <a:moveTo>
                    <a:pt x="14075" y="8248"/>
                  </a:moveTo>
                  <a:cubicBezTo>
                    <a:pt x="14039" y="8256"/>
                    <a:pt x="14057" y="8212"/>
                    <a:pt x="14039" y="8203"/>
                  </a:cubicBezTo>
                  <a:cubicBezTo>
                    <a:pt x="14066" y="8159"/>
                    <a:pt x="14066" y="8142"/>
                    <a:pt x="14057" y="8089"/>
                  </a:cubicBezTo>
                  <a:cubicBezTo>
                    <a:pt x="14128" y="8124"/>
                    <a:pt x="14075" y="8168"/>
                    <a:pt x="14075" y="8248"/>
                  </a:cubicBezTo>
                  <a:close/>
                  <a:moveTo>
                    <a:pt x="14295" y="8707"/>
                  </a:moveTo>
                  <a:lnTo>
                    <a:pt x="14278" y="8777"/>
                  </a:lnTo>
                  <a:cubicBezTo>
                    <a:pt x="14269" y="8760"/>
                    <a:pt x="14260" y="8751"/>
                    <a:pt x="14242" y="8742"/>
                  </a:cubicBezTo>
                  <a:lnTo>
                    <a:pt x="14234" y="8777"/>
                  </a:lnTo>
                  <a:cubicBezTo>
                    <a:pt x="14225" y="8804"/>
                    <a:pt x="14251" y="8804"/>
                    <a:pt x="14260" y="8786"/>
                  </a:cubicBezTo>
                  <a:cubicBezTo>
                    <a:pt x="14295" y="8821"/>
                    <a:pt x="14234" y="8857"/>
                    <a:pt x="14216" y="8874"/>
                  </a:cubicBezTo>
                  <a:cubicBezTo>
                    <a:pt x="14242" y="8883"/>
                    <a:pt x="14260" y="8857"/>
                    <a:pt x="14287" y="8874"/>
                  </a:cubicBezTo>
                  <a:cubicBezTo>
                    <a:pt x="14225" y="8901"/>
                    <a:pt x="14225" y="8954"/>
                    <a:pt x="14207" y="9033"/>
                  </a:cubicBezTo>
                  <a:cubicBezTo>
                    <a:pt x="14172" y="9025"/>
                    <a:pt x="14216" y="8954"/>
                    <a:pt x="14163" y="8945"/>
                  </a:cubicBezTo>
                  <a:cubicBezTo>
                    <a:pt x="14172" y="8936"/>
                    <a:pt x="14207" y="8910"/>
                    <a:pt x="14207" y="8910"/>
                  </a:cubicBezTo>
                  <a:cubicBezTo>
                    <a:pt x="14216" y="8892"/>
                    <a:pt x="14190" y="8883"/>
                    <a:pt x="14190" y="8883"/>
                  </a:cubicBezTo>
                  <a:cubicBezTo>
                    <a:pt x="14198" y="8839"/>
                    <a:pt x="14225" y="8813"/>
                    <a:pt x="14234" y="8724"/>
                  </a:cubicBezTo>
                  <a:cubicBezTo>
                    <a:pt x="14260" y="8733"/>
                    <a:pt x="14260" y="8680"/>
                    <a:pt x="14295" y="8707"/>
                  </a:cubicBezTo>
                  <a:close/>
                  <a:moveTo>
                    <a:pt x="265" y="5528"/>
                  </a:moveTo>
                  <a:cubicBezTo>
                    <a:pt x="221" y="5519"/>
                    <a:pt x="247" y="5449"/>
                    <a:pt x="274" y="5431"/>
                  </a:cubicBezTo>
                  <a:cubicBezTo>
                    <a:pt x="300" y="5440"/>
                    <a:pt x="291" y="5484"/>
                    <a:pt x="265" y="5528"/>
                  </a:cubicBezTo>
                  <a:close/>
                  <a:moveTo>
                    <a:pt x="14198" y="8548"/>
                  </a:moveTo>
                  <a:cubicBezTo>
                    <a:pt x="14181" y="8618"/>
                    <a:pt x="14101" y="8663"/>
                    <a:pt x="14172" y="8707"/>
                  </a:cubicBezTo>
                  <a:cubicBezTo>
                    <a:pt x="14172" y="8777"/>
                    <a:pt x="14119" y="8751"/>
                    <a:pt x="14110" y="8804"/>
                  </a:cubicBezTo>
                  <a:cubicBezTo>
                    <a:pt x="14084" y="8866"/>
                    <a:pt x="14145" y="8910"/>
                    <a:pt x="14084" y="8945"/>
                  </a:cubicBezTo>
                  <a:cubicBezTo>
                    <a:pt x="14066" y="8919"/>
                    <a:pt x="14066" y="8866"/>
                    <a:pt x="14084" y="8795"/>
                  </a:cubicBezTo>
                  <a:cubicBezTo>
                    <a:pt x="14092" y="8751"/>
                    <a:pt x="14101" y="8689"/>
                    <a:pt x="14119" y="8636"/>
                  </a:cubicBezTo>
                  <a:cubicBezTo>
                    <a:pt x="14137" y="8592"/>
                    <a:pt x="14154" y="8548"/>
                    <a:pt x="14198" y="8548"/>
                  </a:cubicBezTo>
                  <a:close/>
                  <a:moveTo>
                    <a:pt x="14190" y="8512"/>
                  </a:moveTo>
                  <a:cubicBezTo>
                    <a:pt x="14075" y="8468"/>
                    <a:pt x="14216" y="8362"/>
                    <a:pt x="14181" y="8274"/>
                  </a:cubicBezTo>
                  <a:cubicBezTo>
                    <a:pt x="14242" y="8309"/>
                    <a:pt x="14198" y="8283"/>
                    <a:pt x="14234" y="8248"/>
                  </a:cubicBezTo>
                  <a:cubicBezTo>
                    <a:pt x="14295" y="8327"/>
                    <a:pt x="14154" y="8406"/>
                    <a:pt x="14190" y="8512"/>
                  </a:cubicBezTo>
                  <a:close/>
                  <a:moveTo>
                    <a:pt x="14022" y="8618"/>
                  </a:moveTo>
                  <a:cubicBezTo>
                    <a:pt x="14013" y="8645"/>
                    <a:pt x="14031" y="8654"/>
                    <a:pt x="14022" y="8689"/>
                  </a:cubicBezTo>
                  <a:cubicBezTo>
                    <a:pt x="13951" y="8698"/>
                    <a:pt x="14031" y="8610"/>
                    <a:pt x="13995" y="8610"/>
                  </a:cubicBezTo>
                  <a:cubicBezTo>
                    <a:pt x="14031" y="8530"/>
                    <a:pt x="14066" y="8459"/>
                    <a:pt x="14084" y="8354"/>
                  </a:cubicBezTo>
                  <a:cubicBezTo>
                    <a:pt x="14128" y="8336"/>
                    <a:pt x="14031" y="8565"/>
                    <a:pt x="14022" y="8618"/>
                  </a:cubicBezTo>
                  <a:close/>
                  <a:moveTo>
                    <a:pt x="13695" y="11824"/>
                  </a:moveTo>
                  <a:cubicBezTo>
                    <a:pt x="13695" y="11726"/>
                    <a:pt x="13651" y="11647"/>
                    <a:pt x="13695" y="11541"/>
                  </a:cubicBezTo>
                  <a:cubicBezTo>
                    <a:pt x="13704" y="11523"/>
                    <a:pt x="13748" y="11479"/>
                    <a:pt x="13766" y="11444"/>
                  </a:cubicBezTo>
                  <a:cubicBezTo>
                    <a:pt x="13783" y="11409"/>
                    <a:pt x="13810" y="11311"/>
                    <a:pt x="13880" y="11267"/>
                  </a:cubicBezTo>
                  <a:cubicBezTo>
                    <a:pt x="13907" y="11223"/>
                    <a:pt x="13907" y="11188"/>
                    <a:pt x="13916" y="11153"/>
                  </a:cubicBezTo>
                  <a:cubicBezTo>
                    <a:pt x="14128" y="10896"/>
                    <a:pt x="14190" y="10702"/>
                    <a:pt x="14313" y="10534"/>
                  </a:cubicBezTo>
                  <a:cubicBezTo>
                    <a:pt x="14322" y="10552"/>
                    <a:pt x="14313" y="10579"/>
                    <a:pt x="14304" y="10605"/>
                  </a:cubicBezTo>
                  <a:cubicBezTo>
                    <a:pt x="14357" y="10614"/>
                    <a:pt x="14357" y="10561"/>
                    <a:pt x="14375" y="10517"/>
                  </a:cubicBezTo>
                  <a:cubicBezTo>
                    <a:pt x="14419" y="10526"/>
                    <a:pt x="14499" y="10446"/>
                    <a:pt x="14499" y="10402"/>
                  </a:cubicBezTo>
                  <a:cubicBezTo>
                    <a:pt x="14437" y="10437"/>
                    <a:pt x="14366" y="10464"/>
                    <a:pt x="14340" y="10526"/>
                  </a:cubicBezTo>
                  <a:cubicBezTo>
                    <a:pt x="14340" y="10437"/>
                    <a:pt x="14419" y="10393"/>
                    <a:pt x="14428" y="10296"/>
                  </a:cubicBezTo>
                  <a:cubicBezTo>
                    <a:pt x="14463" y="10349"/>
                    <a:pt x="14507" y="10261"/>
                    <a:pt x="14472" y="10358"/>
                  </a:cubicBezTo>
                  <a:cubicBezTo>
                    <a:pt x="14499" y="10340"/>
                    <a:pt x="14543" y="10287"/>
                    <a:pt x="14534" y="10252"/>
                  </a:cubicBezTo>
                  <a:cubicBezTo>
                    <a:pt x="14490" y="10243"/>
                    <a:pt x="14463" y="10314"/>
                    <a:pt x="14410" y="10270"/>
                  </a:cubicBezTo>
                  <a:lnTo>
                    <a:pt x="14454" y="10172"/>
                  </a:lnTo>
                  <a:cubicBezTo>
                    <a:pt x="14419" y="10305"/>
                    <a:pt x="14552" y="10190"/>
                    <a:pt x="14543" y="10128"/>
                  </a:cubicBezTo>
                  <a:cubicBezTo>
                    <a:pt x="14525" y="10111"/>
                    <a:pt x="14516" y="10164"/>
                    <a:pt x="14507" y="10172"/>
                  </a:cubicBezTo>
                  <a:cubicBezTo>
                    <a:pt x="14463" y="10208"/>
                    <a:pt x="14543" y="10066"/>
                    <a:pt x="14543" y="10014"/>
                  </a:cubicBezTo>
                  <a:cubicBezTo>
                    <a:pt x="14560" y="10005"/>
                    <a:pt x="14578" y="9978"/>
                    <a:pt x="14596" y="9996"/>
                  </a:cubicBezTo>
                  <a:cubicBezTo>
                    <a:pt x="14587" y="9925"/>
                    <a:pt x="14675" y="9863"/>
                    <a:pt x="14719" y="9810"/>
                  </a:cubicBezTo>
                  <a:cubicBezTo>
                    <a:pt x="14710" y="9908"/>
                    <a:pt x="14666" y="10031"/>
                    <a:pt x="14746" y="10084"/>
                  </a:cubicBezTo>
                  <a:cubicBezTo>
                    <a:pt x="14737" y="10102"/>
                    <a:pt x="14710" y="10084"/>
                    <a:pt x="14702" y="10102"/>
                  </a:cubicBezTo>
                  <a:cubicBezTo>
                    <a:pt x="14684" y="10164"/>
                    <a:pt x="14737" y="10102"/>
                    <a:pt x="14755" y="10128"/>
                  </a:cubicBezTo>
                  <a:cubicBezTo>
                    <a:pt x="14710" y="10199"/>
                    <a:pt x="14737" y="10225"/>
                    <a:pt x="14702" y="10287"/>
                  </a:cubicBezTo>
                  <a:cubicBezTo>
                    <a:pt x="14649" y="10287"/>
                    <a:pt x="14693" y="10234"/>
                    <a:pt x="14710" y="10199"/>
                  </a:cubicBezTo>
                  <a:cubicBezTo>
                    <a:pt x="14649" y="10155"/>
                    <a:pt x="14622" y="10323"/>
                    <a:pt x="14640" y="10349"/>
                  </a:cubicBezTo>
                  <a:cubicBezTo>
                    <a:pt x="14622" y="10411"/>
                    <a:pt x="14578" y="10376"/>
                    <a:pt x="14560" y="10455"/>
                  </a:cubicBezTo>
                  <a:cubicBezTo>
                    <a:pt x="14560" y="10481"/>
                    <a:pt x="14569" y="10499"/>
                    <a:pt x="14569" y="10526"/>
                  </a:cubicBezTo>
                  <a:cubicBezTo>
                    <a:pt x="14605" y="10543"/>
                    <a:pt x="14605" y="10464"/>
                    <a:pt x="14596" y="10473"/>
                  </a:cubicBezTo>
                  <a:cubicBezTo>
                    <a:pt x="14613" y="10446"/>
                    <a:pt x="14640" y="10455"/>
                    <a:pt x="14657" y="10429"/>
                  </a:cubicBezTo>
                  <a:cubicBezTo>
                    <a:pt x="14675" y="10402"/>
                    <a:pt x="14675" y="10331"/>
                    <a:pt x="14728" y="10278"/>
                  </a:cubicBezTo>
                  <a:cubicBezTo>
                    <a:pt x="14702" y="10367"/>
                    <a:pt x="14666" y="10455"/>
                    <a:pt x="14622" y="10543"/>
                  </a:cubicBezTo>
                  <a:lnTo>
                    <a:pt x="14569" y="10676"/>
                  </a:lnTo>
                  <a:cubicBezTo>
                    <a:pt x="14543" y="10729"/>
                    <a:pt x="14525" y="10773"/>
                    <a:pt x="14499" y="10826"/>
                  </a:cubicBezTo>
                  <a:cubicBezTo>
                    <a:pt x="14463" y="10764"/>
                    <a:pt x="14419" y="10746"/>
                    <a:pt x="14375" y="10746"/>
                  </a:cubicBezTo>
                  <a:cubicBezTo>
                    <a:pt x="14331" y="10799"/>
                    <a:pt x="14357" y="10817"/>
                    <a:pt x="14313" y="10870"/>
                  </a:cubicBezTo>
                  <a:cubicBezTo>
                    <a:pt x="14295" y="10932"/>
                    <a:pt x="14366" y="10835"/>
                    <a:pt x="14393" y="10888"/>
                  </a:cubicBezTo>
                  <a:cubicBezTo>
                    <a:pt x="14375" y="10923"/>
                    <a:pt x="14348" y="10958"/>
                    <a:pt x="14331" y="10994"/>
                  </a:cubicBezTo>
                  <a:cubicBezTo>
                    <a:pt x="14393" y="11020"/>
                    <a:pt x="14419" y="10958"/>
                    <a:pt x="14454" y="10879"/>
                  </a:cubicBezTo>
                  <a:cubicBezTo>
                    <a:pt x="14472" y="10958"/>
                    <a:pt x="14357" y="11100"/>
                    <a:pt x="14304" y="11214"/>
                  </a:cubicBezTo>
                  <a:cubicBezTo>
                    <a:pt x="14304" y="11197"/>
                    <a:pt x="14304" y="11179"/>
                    <a:pt x="14287" y="11161"/>
                  </a:cubicBezTo>
                  <a:cubicBezTo>
                    <a:pt x="14251" y="11214"/>
                    <a:pt x="14260" y="11241"/>
                    <a:pt x="14242" y="11285"/>
                  </a:cubicBezTo>
                  <a:cubicBezTo>
                    <a:pt x="14260" y="11285"/>
                    <a:pt x="14269" y="11276"/>
                    <a:pt x="14295" y="11259"/>
                  </a:cubicBezTo>
                  <a:cubicBezTo>
                    <a:pt x="14269" y="11373"/>
                    <a:pt x="14145" y="11523"/>
                    <a:pt x="14057" y="11647"/>
                  </a:cubicBezTo>
                  <a:cubicBezTo>
                    <a:pt x="14057" y="11612"/>
                    <a:pt x="14048" y="11603"/>
                    <a:pt x="14004" y="11638"/>
                  </a:cubicBezTo>
                  <a:cubicBezTo>
                    <a:pt x="13960" y="11674"/>
                    <a:pt x="13969" y="11753"/>
                    <a:pt x="14013" y="11718"/>
                  </a:cubicBezTo>
                  <a:cubicBezTo>
                    <a:pt x="14039" y="11744"/>
                    <a:pt x="13942" y="11797"/>
                    <a:pt x="13916" y="11841"/>
                  </a:cubicBezTo>
                  <a:cubicBezTo>
                    <a:pt x="13836" y="11850"/>
                    <a:pt x="13775" y="11797"/>
                    <a:pt x="13695" y="11824"/>
                  </a:cubicBezTo>
                  <a:close/>
                  <a:moveTo>
                    <a:pt x="14525" y="10384"/>
                  </a:moveTo>
                  <a:cubicBezTo>
                    <a:pt x="14569" y="10411"/>
                    <a:pt x="14649" y="10278"/>
                    <a:pt x="14605" y="10243"/>
                  </a:cubicBezTo>
                  <a:cubicBezTo>
                    <a:pt x="14560" y="10287"/>
                    <a:pt x="14578" y="10323"/>
                    <a:pt x="14525" y="10384"/>
                  </a:cubicBezTo>
                  <a:close/>
                  <a:moveTo>
                    <a:pt x="14357" y="10738"/>
                  </a:moveTo>
                  <a:cubicBezTo>
                    <a:pt x="14428" y="10693"/>
                    <a:pt x="14437" y="10676"/>
                    <a:pt x="14499" y="10738"/>
                  </a:cubicBezTo>
                  <a:cubicBezTo>
                    <a:pt x="14569" y="10640"/>
                    <a:pt x="14437" y="10667"/>
                    <a:pt x="14446" y="10632"/>
                  </a:cubicBezTo>
                  <a:cubicBezTo>
                    <a:pt x="14499" y="10623"/>
                    <a:pt x="14578" y="10481"/>
                    <a:pt x="14507" y="10446"/>
                  </a:cubicBezTo>
                  <a:cubicBezTo>
                    <a:pt x="14463" y="10499"/>
                    <a:pt x="14507" y="10508"/>
                    <a:pt x="14499" y="10534"/>
                  </a:cubicBezTo>
                  <a:cubicBezTo>
                    <a:pt x="14446" y="10605"/>
                    <a:pt x="14348" y="10640"/>
                    <a:pt x="14357" y="10738"/>
                  </a:cubicBezTo>
                  <a:close/>
                  <a:moveTo>
                    <a:pt x="14172" y="11197"/>
                  </a:moveTo>
                  <a:cubicBezTo>
                    <a:pt x="14242" y="11135"/>
                    <a:pt x="14234" y="11100"/>
                    <a:pt x="14251" y="11055"/>
                  </a:cubicBezTo>
                  <a:cubicBezTo>
                    <a:pt x="14260" y="11020"/>
                    <a:pt x="14348" y="10932"/>
                    <a:pt x="14287" y="10941"/>
                  </a:cubicBezTo>
                  <a:cubicBezTo>
                    <a:pt x="14260" y="10923"/>
                    <a:pt x="14234" y="11020"/>
                    <a:pt x="14198" y="11020"/>
                  </a:cubicBezTo>
                  <a:cubicBezTo>
                    <a:pt x="14242" y="11091"/>
                    <a:pt x="14172" y="11126"/>
                    <a:pt x="14172" y="11197"/>
                  </a:cubicBezTo>
                  <a:close/>
                  <a:moveTo>
                    <a:pt x="14119" y="11108"/>
                  </a:moveTo>
                  <a:cubicBezTo>
                    <a:pt x="14092" y="11073"/>
                    <a:pt x="14066" y="11117"/>
                    <a:pt x="14031" y="11153"/>
                  </a:cubicBezTo>
                  <a:cubicBezTo>
                    <a:pt x="14057" y="11197"/>
                    <a:pt x="14092" y="11161"/>
                    <a:pt x="14119" y="11108"/>
                  </a:cubicBezTo>
                  <a:close/>
                  <a:moveTo>
                    <a:pt x="14119" y="11311"/>
                  </a:moveTo>
                  <a:cubicBezTo>
                    <a:pt x="14154" y="11267"/>
                    <a:pt x="14145" y="11241"/>
                    <a:pt x="14145" y="11206"/>
                  </a:cubicBezTo>
                  <a:cubicBezTo>
                    <a:pt x="14119" y="11232"/>
                    <a:pt x="14101" y="11232"/>
                    <a:pt x="14075" y="11276"/>
                  </a:cubicBezTo>
                  <a:close/>
                  <a:moveTo>
                    <a:pt x="14110" y="11400"/>
                  </a:moveTo>
                  <a:cubicBezTo>
                    <a:pt x="14110" y="11373"/>
                    <a:pt x="14066" y="11285"/>
                    <a:pt x="14022" y="11356"/>
                  </a:cubicBezTo>
                  <a:cubicBezTo>
                    <a:pt x="14004" y="11391"/>
                    <a:pt x="14075" y="11470"/>
                    <a:pt x="14110" y="11400"/>
                  </a:cubicBezTo>
                  <a:close/>
                  <a:moveTo>
                    <a:pt x="13925" y="11700"/>
                  </a:moveTo>
                  <a:cubicBezTo>
                    <a:pt x="13907" y="11718"/>
                    <a:pt x="13925" y="11726"/>
                    <a:pt x="13951" y="11691"/>
                  </a:cubicBezTo>
                  <a:cubicBezTo>
                    <a:pt x="13925" y="11656"/>
                    <a:pt x="13880" y="11665"/>
                    <a:pt x="13827" y="11709"/>
                  </a:cubicBezTo>
                  <a:cubicBezTo>
                    <a:pt x="13845" y="11762"/>
                    <a:pt x="13898" y="11665"/>
                    <a:pt x="13925" y="11700"/>
                  </a:cubicBezTo>
                  <a:close/>
                  <a:moveTo>
                    <a:pt x="13554" y="2755"/>
                  </a:moveTo>
                  <a:cubicBezTo>
                    <a:pt x="13536" y="2702"/>
                    <a:pt x="13448" y="2641"/>
                    <a:pt x="13483" y="2605"/>
                  </a:cubicBezTo>
                  <a:cubicBezTo>
                    <a:pt x="13545" y="2667"/>
                    <a:pt x="13536" y="2702"/>
                    <a:pt x="13598" y="2764"/>
                  </a:cubicBezTo>
                  <a:cubicBezTo>
                    <a:pt x="13580" y="2773"/>
                    <a:pt x="13571" y="2738"/>
                    <a:pt x="13554" y="2755"/>
                  </a:cubicBezTo>
                  <a:close/>
                  <a:moveTo>
                    <a:pt x="13563" y="2667"/>
                  </a:moveTo>
                  <a:cubicBezTo>
                    <a:pt x="13554" y="2632"/>
                    <a:pt x="13580" y="2641"/>
                    <a:pt x="13607" y="2667"/>
                  </a:cubicBezTo>
                  <a:cubicBezTo>
                    <a:pt x="13642" y="2685"/>
                    <a:pt x="13669" y="2729"/>
                    <a:pt x="13660" y="2747"/>
                  </a:cubicBezTo>
                  <a:cubicBezTo>
                    <a:pt x="13616" y="2747"/>
                    <a:pt x="13616" y="2649"/>
                    <a:pt x="13563" y="2667"/>
                  </a:cubicBezTo>
                  <a:close/>
                  <a:moveTo>
                    <a:pt x="13960" y="3188"/>
                  </a:moveTo>
                  <a:cubicBezTo>
                    <a:pt x="13925" y="3197"/>
                    <a:pt x="13775" y="3100"/>
                    <a:pt x="13810" y="3003"/>
                  </a:cubicBezTo>
                  <a:cubicBezTo>
                    <a:pt x="13775" y="2985"/>
                    <a:pt x="13748" y="2959"/>
                    <a:pt x="13713" y="2923"/>
                  </a:cubicBezTo>
                  <a:cubicBezTo>
                    <a:pt x="13722" y="2914"/>
                    <a:pt x="13730" y="2923"/>
                    <a:pt x="13739" y="2932"/>
                  </a:cubicBezTo>
                  <a:cubicBezTo>
                    <a:pt x="13757" y="2932"/>
                    <a:pt x="13748" y="2914"/>
                    <a:pt x="13739" y="2906"/>
                  </a:cubicBezTo>
                  <a:cubicBezTo>
                    <a:pt x="13836" y="2914"/>
                    <a:pt x="13827" y="3162"/>
                    <a:pt x="13916" y="3100"/>
                  </a:cubicBezTo>
                  <a:cubicBezTo>
                    <a:pt x="13960" y="3135"/>
                    <a:pt x="13925" y="3153"/>
                    <a:pt x="13960" y="3188"/>
                  </a:cubicBezTo>
                  <a:close/>
                  <a:moveTo>
                    <a:pt x="13439" y="2570"/>
                  </a:moveTo>
                  <a:cubicBezTo>
                    <a:pt x="13386" y="2491"/>
                    <a:pt x="13342" y="2517"/>
                    <a:pt x="13280" y="2446"/>
                  </a:cubicBezTo>
                  <a:cubicBezTo>
                    <a:pt x="13307" y="2420"/>
                    <a:pt x="13333" y="2438"/>
                    <a:pt x="13360" y="2455"/>
                  </a:cubicBezTo>
                  <a:cubicBezTo>
                    <a:pt x="13395" y="2482"/>
                    <a:pt x="13421" y="2508"/>
                    <a:pt x="13448" y="2508"/>
                  </a:cubicBezTo>
                  <a:cubicBezTo>
                    <a:pt x="13457" y="2544"/>
                    <a:pt x="13474" y="2641"/>
                    <a:pt x="13412" y="2614"/>
                  </a:cubicBezTo>
                  <a:cubicBezTo>
                    <a:pt x="13377" y="2641"/>
                    <a:pt x="13501" y="2641"/>
                    <a:pt x="13465" y="2676"/>
                  </a:cubicBezTo>
                  <a:cubicBezTo>
                    <a:pt x="13412" y="2711"/>
                    <a:pt x="13377" y="2632"/>
                    <a:pt x="13351" y="2588"/>
                  </a:cubicBezTo>
                  <a:cubicBezTo>
                    <a:pt x="13377" y="2544"/>
                    <a:pt x="13412" y="2579"/>
                    <a:pt x="13439" y="2570"/>
                  </a:cubicBezTo>
                  <a:close/>
                  <a:moveTo>
                    <a:pt x="13686" y="3038"/>
                  </a:moveTo>
                  <a:cubicBezTo>
                    <a:pt x="13624" y="2932"/>
                    <a:pt x="13580" y="2897"/>
                    <a:pt x="13518" y="2782"/>
                  </a:cubicBezTo>
                  <a:cubicBezTo>
                    <a:pt x="13580" y="2755"/>
                    <a:pt x="13642" y="2800"/>
                    <a:pt x="13704" y="2888"/>
                  </a:cubicBezTo>
                  <a:cubicBezTo>
                    <a:pt x="13677" y="2941"/>
                    <a:pt x="13651" y="2817"/>
                    <a:pt x="13624" y="2853"/>
                  </a:cubicBezTo>
                  <a:cubicBezTo>
                    <a:pt x="13616" y="2923"/>
                    <a:pt x="13730" y="2967"/>
                    <a:pt x="13686" y="3038"/>
                  </a:cubicBezTo>
                  <a:close/>
                  <a:moveTo>
                    <a:pt x="14631" y="6844"/>
                  </a:moveTo>
                  <a:cubicBezTo>
                    <a:pt x="14657" y="6844"/>
                    <a:pt x="14666" y="6879"/>
                    <a:pt x="14675" y="6844"/>
                  </a:cubicBezTo>
                  <a:cubicBezTo>
                    <a:pt x="14719" y="6879"/>
                    <a:pt x="14657" y="6923"/>
                    <a:pt x="14622" y="6914"/>
                  </a:cubicBezTo>
                  <a:close/>
                  <a:moveTo>
                    <a:pt x="13165" y="2367"/>
                  </a:moveTo>
                  <a:cubicBezTo>
                    <a:pt x="13209" y="2393"/>
                    <a:pt x="13209" y="2455"/>
                    <a:pt x="13298" y="2508"/>
                  </a:cubicBezTo>
                  <a:cubicBezTo>
                    <a:pt x="13271" y="2526"/>
                    <a:pt x="13227" y="2446"/>
                    <a:pt x="13201" y="2491"/>
                  </a:cubicBezTo>
                  <a:cubicBezTo>
                    <a:pt x="13183" y="2446"/>
                    <a:pt x="13121" y="2402"/>
                    <a:pt x="13165" y="2367"/>
                  </a:cubicBezTo>
                  <a:close/>
                  <a:moveTo>
                    <a:pt x="12653" y="1758"/>
                  </a:moveTo>
                  <a:cubicBezTo>
                    <a:pt x="12688" y="1731"/>
                    <a:pt x="12856" y="1837"/>
                    <a:pt x="12874" y="1908"/>
                  </a:cubicBezTo>
                  <a:cubicBezTo>
                    <a:pt x="12856" y="1961"/>
                    <a:pt x="12847" y="1890"/>
                    <a:pt x="12821" y="1872"/>
                  </a:cubicBezTo>
                  <a:cubicBezTo>
                    <a:pt x="12777" y="1828"/>
                    <a:pt x="12688" y="1793"/>
                    <a:pt x="12653" y="1758"/>
                  </a:cubicBezTo>
                  <a:close/>
                  <a:moveTo>
                    <a:pt x="13810" y="3206"/>
                  </a:moveTo>
                  <a:cubicBezTo>
                    <a:pt x="13872" y="3312"/>
                    <a:pt x="13898" y="3170"/>
                    <a:pt x="13951" y="3285"/>
                  </a:cubicBezTo>
                  <a:cubicBezTo>
                    <a:pt x="13916" y="3294"/>
                    <a:pt x="13880" y="3250"/>
                    <a:pt x="13836" y="3285"/>
                  </a:cubicBezTo>
                  <a:cubicBezTo>
                    <a:pt x="13792" y="3215"/>
                    <a:pt x="13713" y="3162"/>
                    <a:pt x="13757" y="3109"/>
                  </a:cubicBezTo>
                  <a:cubicBezTo>
                    <a:pt x="13783" y="3162"/>
                    <a:pt x="13889" y="3215"/>
                    <a:pt x="13810" y="3206"/>
                  </a:cubicBezTo>
                  <a:close/>
                  <a:moveTo>
                    <a:pt x="12980" y="1943"/>
                  </a:moveTo>
                  <a:cubicBezTo>
                    <a:pt x="13033" y="1943"/>
                    <a:pt x="13121" y="2058"/>
                    <a:pt x="13192" y="2102"/>
                  </a:cubicBezTo>
                  <a:cubicBezTo>
                    <a:pt x="13103" y="2067"/>
                    <a:pt x="13024" y="2014"/>
                    <a:pt x="12980" y="1943"/>
                  </a:cubicBezTo>
                  <a:close/>
                  <a:moveTo>
                    <a:pt x="13059" y="2190"/>
                  </a:moveTo>
                  <a:cubicBezTo>
                    <a:pt x="13077" y="2243"/>
                    <a:pt x="13112" y="2226"/>
                    <a:pt x="13139" y="2279"/>
                  </a:cubicBezTo>
                  <a:cubicBezTo>
                    <a:pt x="13112" y="2296"/>
                    <a:pt x="13077" y="2243"/>
                    <a:pt x="13050" y="2261"/>
                  </a:cubicBezTo>
                  <a:cubicBezTo>
                    <a:pt x="13033" y="2234"/>
                    <a:pt x="13042" y="2217"/>
                    <a:pt x="13059" y="2190"/>
                  </a:cubicBezTo>
                  <a:close/>
                  <a:moveTo>
                    <a:pt x="12627" y="1908"/>
                  </a:moveTo>
                  <a:cubicBezTo>
                    <a:pt x="12653" y="1881"/>
                    <a:pt x="12627" y="1855"/>
                    <a:pt x="12582" y="1828"/>
                  </a:cubicBezTo>
                  <a:cubicBezTo>
                    <a:pt x="12618" y="1819"/>
                    <a:pt x="12653" y="1837"/>
                    <a:pt x="12688" y="1864"/>
                  </a:cubicBezTo>
                  <a:cubicBezTo>
                    <a:pt x="12715" y="1899"/>
                    <a:pt x="12750" y="1934"/>
                    <a:pt x="12794" y="1943"/>
                  </a:cubicBezTo>
                  <a:cubicBezTo>
                    <a:pt x="12803" y="1970"/>
                    <a:pt x="12777" y="1996"/>
                    <a:pt x="12803" y="2023"/>
                  </a:cubicBezTo>
                  <a:cubicBezTo>
                    <a:pt x="12865" y="2049"/>
                    <a:pt x="12812" y="1987"/>
                    <a:pt x="12847" y="1978"/>
                  </a:cubicBezTo>
                  <a:cubicBezTo>
                    <a:pt x="12847" y="1996"/>
                    <a:pt x="12874" y="2014"/>
                    <a:pt x="12900" y="2040"/>
                  </a:cubicBezTo>
                  <a:cubicBezTo>
                    <a:pt x="12900" y="2067"/>
                    <a:pt x="12821" y="2040"/>
                    <a:pt x="12865" y="2084"/>
                  </a:cubicBezTo>
                  <a:cubicBezTo>
                    <a:pt x="12839" y="2093"/>
                    <a:pt x="12750" y="2067"/>
                    <a:pt x="12759" y="2023"/>
                  </a:cubicBezTo>
                  <a:cubicBezTo>
                    <a:pt x="12724" y="2005"/>
                    <a:pt x="12715" y="2049"/>
                    <a:pt x="12671" y="2005"/>
                  </a:cubicBezTo>
                  <a:cubicBezTo>
                    <a:pt x="12688" y="1970"/>
                    <a:pt x="12715" y="1996"/>
                    <a:pt x="12741" y="2014"/>
                  </a:cubicBezTo>
                  <a:cubicBezTo>
                    <a:pt x="12759" y="1996"/>
                    <a:pt x="12741" y="1987"/>
                    <a:pt x="12750" y="1970"/>
                  </a:cubicBezTo>
                  <a:cubicBezTo>
                    <a:pt x="12715" y="1952"/>
                    <a:pt x="12680" y="1961"/>
                    <a:pt x="12644" y="1961"/>
                  </a:cubicBezTo>
                  <a:cubicBezTo>
                    <a:pt x="12618" y="1961"/>
                    <a:pt x="12582" y="1952"/>
                    <a:pt x="12538" y="1934"/>
                  </a:cubicBezTo>
                  <a:cubicBezTo>
                    <a:pt x="12618" y="1899"/>
                    <a:pt x="12530" y="1890"/>
                    <a:pt x="12477" y="1881"/>
                  </a:cubicBezTo>
                  <a:cubicBezTo>
                    <a:pt x="12494" y="1855"/>
                    <a:pt x="12512" y="1864"/>
                    <a:pt x="12530" y="1837"/>
                  </a:cubicBezTo>
                  <a:cubicBezTo>
                    <a:pt x="12591" y="1864"/>
                    <a:pt x="12565" y="1890"/>
                    <a:pt x="12627" y="1908"/>
                  </a:cubicBezTo>
                  <a:close/>
                  <a:moveTo>
                    <a:pt x="13360" y="2226"/>
                  </a:moveTo>
                  <a:cubicBezTo>
                    <a:pt x="13368" y="2279"/>
                    <a:pt x="13448" y="2314"/>
                    <a:pt x="13510" y="2376"/>
                  </a:cubicBezTo>
                  <a:cubicBezTo>
                    <a:pt x="13536" y="2402"/>
                    <a:pt x="13527" y="2420"/>
                    <a:pt x="13545" y="2446"/>
                  </a:cubicBezTo>
                  <a:cubicBezTo>
                    <a:pt x="13571" y="2473"/>
                    <a:pt x="13589" y="2464"/>
                    <a:pt x="13616" y="2499"/>
                  </a:cubicBezTo>
                  <a:cubicBezTo>
                    <a:pt x="13642" y="2526"/>
                    <a:pt x="13669" y="2561"/>
                    <a:pt x="13695" y="2597"/>
                  </a:cubicBezTo>
                  <a:cubicBezTo>
                    <a:pt x="13722" y="2632"/>
                    <a:pt x="13748" y="2676"/>
                    <a:pt x="13775" y="2711"/>
                  </a:cubicBezTo>
                  <a:cubicBezTo>
                    <a:pt x="13836" y="2791"/>
                    <a:pt x="13898" y="2879"/>
                    <a:pt x="13951" y="2959"/>
                  </a:cubicBezTo>
                  <a:cubicBezTo>
                    <a:pt x="13880" y="3003"/>
                    <a:pt x="13863" y="2861"/>
                    <a:pt x="13827" y="2826"/>
                  </a:cubicBezTo>
                  <a:cubicBezTo>
                    <a:pt x="13792" y="2782"/>
                    <a:pt x="13739" y="2773"/>
                    <a:pt x="13730" y="2720"/>
                  </a:cubicBezTo>
                  <a:cubicBezTo>
                    <a:pt x="13713" y="2702"/>
                    <a:pt x="13695" y="2720"/>
                    <a:pt x="13704" y="2738"/>
                  </a:cubicBezTo>
                  <a:cubicBezTo>
                    <a:pt x="13660" y="2738"/>
                    <a:pt x="13660" y="2658"/>
                    <a:pt x="13695" y="2641"/>
                  </a:cubicBezTo>
                  <a:cubicBezTo>
                    <a:pt x="13633" y="2579"/>
                    <a:pt x="13589" y="2526"/>
                    <a:pt x="13536" y="2473"/>
                  </a:cubicBezTo>
                  <a:cubicBezTo>
                    <a:pt x="13518" y="2446"/>
                    <a:pt x="13492" y="2420"/>
                    <a:pt x="13474" y="2393"/>
                  </a:cubicBezTo>
                  <a:cubicBezTo>
                    <a:pt x="13448" y="2376"/>
                    <a:pt x="13421" y="2358"/>
                    <a:pt x="13395" y="2340"/>
                  </a:cubicBezTo>
                  <a:cubicBezTo>
                    <a:pt x="13377" y="2305"/>
                    <a:pt x="13342" y="2261"/>
                    <a:pt x="13360" y="2226"/>
                  </a:cubicBezTo>
                  <a:close/>
                  <a:moveTo>
                    <a:pt x="14649" y="7011"/>
                  </a:moveTo>
                  <a:cubicBezTo>
                    <a:pt x="14693" y="6967"/>
                    <a:pt x="14702" y="7126"/>
                    <a:pt x="14675" y="7161"/>
                  </a:cubicBezTo>
                  <a:cubicBezTo>
                    <a:pt x="14631" y="7144"/>
                    <a:pt x="14693" y="7020"/>
                    <a:pt x="14649" y="7011"/>
                  </a:cubicBezTo>
                  <a:close/>
                  <a:moveTo>
                    <a:pt x="14260" y="7197"/>
                  </a:moveTo>
                  <a:cubicBezTo>
                    <a:pt x="14269" y="7161"/>
                    <a:pt x="14304" y="7126"/>
                    <a:pt x="14295" y="7091"/>
                  </a:cubicBezTo>
                  <a:cubicBezTo>
                    <a:pt x="14357" y="7091"/>
                    <a:pt x="14269" y="7214"/>
                    <a:pt x="14278" y="7197"/>
                  </a:cubicBezTo>
                  <a:cubicBezTo>
                    <a:pt x="14269" y="7214"/>
                    <a:pt x="14278" y="7285"/>
                    <a:pt x="14278" y="7338"/>
                  </a:cubicBezTo>
                  <a:cubicBezTo>
                    <a:pt x="14269" y="7391"/>
                    <a:pt x="14251" y="7435"/>
                    <a:pt x="14260" y="7479"/>
                  </a:cubicBezTo>
                  <a:cubicBezTo>
                    <a:pt x="14234" y="7479"/>
                    <a:pt x="14225" y="7506"/>
                    <a:pt x="14225" y="7550"/>
                  </a:cubicBezTo>
                  <a:cubicBezTo>
                    <a:pt x="14190" y="7488"/>
                    <a:pt x="14251" y="7426"/>
                    <a:pt x="14260" y="7338"/>
                  </a:cubicBezTo>
                  <a:cubicBezTo>
                    <a:pt x="14269" y="7285"/>
                    <a:pt x="14251" y="7241"/>
                    <a:pt x="14260" y="7197"/>
                  </a:cubicBezTo>
                  <a:close/>
                  <a:moveTo>
                    <a:pt x="14552" y="7056"/>
                  </a:moveTo>
                  <a:cubicBezTo>
                    <a:pt x="14507" y="7064"/>
                    <a:pt x="14543" y="6994"/>
                    <a:pt x="14481" y="7020"/>
                  </a:cubicBezTo>
                  <a:cubicBezTo>
                    <a:pt x="14481" y="6985"/>
                    <a:pt x="14499" y="6976"/>
                    <a:pt x="14516" y="6967"/>
                  </a:cubicBezTo>
                  <a:cubicBezTo>
                    <a:pt x="14525" y="6994"/>
                    <a:pt x="14578" y="6994"/>
                    <a:pt x="14552" y="7056"/>
                  </a:cubicBezTo>
                  <a:close/>
                  <a:moveTo>
                    <a:pt x="14516" y="6967"/>
                  </a:moveTo>
                  <a:cubicBezTo>
                    <a:pt x="14525" y="6914"/>
                    <a:pt x="14419" y="6985"/>
                    <a:pt x="14446" y="6905"/>
                  </a:cubicBezTo>
                  <a:cubicBezTo>
                    <a:pt x="14481" y="6888"/>
                    <a:pt x="14499" y="6967"/>
                    <a:pt x="14516" y="6914"/>
                  </a:cubicBezTo>
                  <a:cubicBezTo>
                    <a:pt x="14552" y="6914"/>
                    <a:pt x="14552" y="6958"/>
                    <a:pt x="14516" y="6967"/>
                  </a:cubicBezTo>
                  <a:close/>
                  <a:moveTo>
                    <a:pt x="14269" y="7020"/>
                  </a:moveTo>
                  <a:cubicBezTo>
                    <a:pt x="14269" y="7073"/>
                    <a:pt x="14216" y="7082"/>
                    <a:pt x="14251" y="7126"/>
                  </a:cubicBezTo>
                  <a:cubicBezTo>
                    <a:pt x="14234" y="7179"/>
                    <a:pt x="14181" y="6976"/>
                    <a:pt x="14269" y="7020"/>
                  </a:cubicBezTo>
                  <a:close/>
                  <a:moveTo>
                    <a:pt x="14578" y="3956"/>
                  </a:moveTo>
                  <a:cubicBezTo>
                    <a:pt x="14613" y="4027"/>
                    <a:pt x="14587" y="4036"/>
                    <a:pt x="14622" y="4089"/>
                  </a:cubicBezTo>
                  <a:cubicBezTo>
                    <a:pt x="14543" y="4115"/>
                    <a:pt x="14605" y="3965"/>
                    <a:pt x="14516" y="4018"/>
                  </a:cubicBezTo>
                  <a:cubicBezTo>
                    <a:pt x="14490" y="3956"/>
                    <a:pt x="14552" y="3974"/>
                    <a:pt x="14578" y="3956"/>
                  </a:cubicBezTo>
                  <a:close/>
                  <a:moveTo>
                    <a:pt x="15020" y="6058"/>
                  </a:moveTo>
                  <a:cubicBezTo>
                    <a:pt x="15046" y="6102"/>
                    <a:pt x="15046" y="6164"/>
                    <a:pt x="15037" y="6226"/>
                  </a:cubicBezTo>
                  <a:cubicBezTo>
                    <a:pt x="15037" y="6287"/>
                    <a:pt x="15028" y="6349"/>
                    <a:pt x="15028" y="6402"/>
                  </a:cubicBezTo>
                  <a:cubicBezTo>
                    <a:pt x="15037" y="6482"/>
                    <a:pt x="15090" y="6535"/>
                    <a:pt x="15055" y="6596"/>
                  </a:cubicBezTo>
                  <a:cubicBezTo>
                    <a:pt x="15020" y="6596"/>
                    <a:pt x="15037" y="6517"/>
                    <a:pt x="15028" y="6482"/>
                  </a:cubicBezTo>
                  <a:cubicBezTo>
                    <a:pt x="15020" y="6437"/>
                    <a:pt x="15002" y="6411"/>
                    <a:pt x="14993" y="6384"/>
                  </a:cubicBezTo>
                  <a:cubicBezTo>
                    <a:pt x="14993" y="6358"/>
                    <a:pt x="15011" y="6349"/>
                    <a:pt x="15011" y="6340"/>
                  </a:cubicBezTo>
                  <a:cubicBezTo>
                    <a:pt x="15011" y="6323"/>
                    <a:pt x="14975" y="6270"/>
                    <a:pt x="15028" y="6243"/>
                  </a:cubicBezTo>
                  <a:cubicBezTo>
                    <a:pt x="14993" y="6155"/>
                    <a:pt x="14993" y="6155"/>
                    <a:pt x="15020" y="6058"/>
                  </a:cubicBezTo>
                  <a:close/>
                  <a:moveTo>
                    <a:pt x="14340" y="7294"/>
                  </a:moveTo>
                  <a:cubicBezTo>
                    <a:pt x="14322" y="7276"/>
                    <a:pt x="14322" y="7232"/>
                    <a:pt x="14322" y="7197"/>
                  </a:cubicBezTo>
                  <a:cubicBezTo>
                    <a:pt x="14375" y="7197"/>
                    <a:pt x="14366" y="7267"/>
                    <a:pt x="14340" y="7294"/>
                  </a:cubicBezTo>
                  <a:close/>
                  <a:moveTo>
                    <a:pt x="14534" y="7497"/>
                  </a:moveTo>
                  <a:cubicBezTo>
                    <a:pt x="14507" y="7524"/>
                    <a:pt x="14490" y="7559"/>
                    <a:pt x="14472" y="7594"/>
                  </a:cubicBezTo>
                  <a:cubicBezTo>
                    <a:pt x="14419" y="7559"/>
                    <a:pt x="14419" y="7506"/>
                    <a:pt x="14419" y="7444"/>
                  </a:cubicBezTo>
                  <a:cubicBezTo>
                    <a:pt x="14428" y="7382"/>
                    <a:pt x="14446" y="7312"/>
                    <a:pt x="14454" y="7250"/>
                  </a:cubicBezTo>
                  <a:cubicBezTo>
                    <a:pt x="14454" y="7223"/>
                    <a:pt x="14428" y="7232"/>
                    <a:pt x="14410" y="7223"/>
                  </a:cubicBezTo>
                  <a:cubicBezTo>
                    <a:pt x="14472" y="7179"/>
                    <a:pt x="14410" y="7126"/>
                    <a:pt x="14401" y="7064"/>
                  </a:cubicBezTo>
                  <a:cubicBezTo>
                    <a:pt x="14401" y="7011"/>
                    <a:pt x="14446" y="7020"/>
                    <a:pt x="14454" y="6976"/>
                  </a:cubicBezTo>
                  <a:cubicBezTo>
                    <a:pt x="14490" y="7038"/>
                    <a:pt x="14428" y="7100"/>
                    <a:pt x="14454" y="7179"/>
                  </a:cubicBezTo>
                  <a:cubicBezTo>
                    <a:pt x="14481" y="7214"/>
                    <a:pt x="14525" y="7214"/>
                    <a:pt x="14525" y="7276"/>
                  </a:cubicBezTo>
                  <a:cubicBezTo>
                    <a:pt x="14499" y="7276"/>
                    <a:pt x="14499" y="7259"/>
                    <a:pt x="14481" y="7250"/>
                  </a:cubicBezTo>
                  <a:cubicBezTo>
                    <a:pt x="14499" y="7365"/>
                    <a:pt x="14410" y="7479"/>
                    <a:pt x="14534" y="7497"/>
                  </a:cubicBezTo>
                  <a:close/>
                  <a:moveTo>
                    <a:pt x="14896" y="7197"/>
                  </a:moveTo>
                  <a:cubicBezTo>
                    <a:pt x="14958" y="7223"/>
                    <a:pt x="14949" y="7294"/>
                    <a:pt x="14922" y="7373"/>
                  </a:cubicBezTo>
                  <a:cubicBezTo>
                    <a:pt x="14958" y="7391"/>
                    <a:pt x="14967" y="7541"/>
                    <a:pt x="14896" y="7515"/>
                  </a:cubicBezTo>
                  <a:cubicBezTo>
                    <a:pt x="14905" y="7409"/>
                    <a:pt x="14878" y="7259"/>
                    <a:pt x="14896" y="7197"/>
                  </a:cubicBezTo>
                  <a:close/>
                  <a:moveTo>
                    <a:pt x="5722" y="11329"/>
                  </a:moveTo>
                  <a:cubicBezTo>
                    <a:pt x="5633" y="11329"/>
                    <a:pt x="5501" y="11267"/>
                    <a:pt x="5413" y="11250"/>
                  </a:cubicBezTo>
                  <a:cubicBezTo>
                    <a:pt x="5501" y="11250"/>
                    <a:pt x="5633" y="11285"/>
                    <a:pt x="5722" y="11329"/>
                  </a:cubicBezTo>
                  <a:close/>
                  <a:moveTo>
                    <a:pt x="11055" y="2252"/>
                  </a:moveTo>
                  <a:cubicBezTo>
                    <a:pt x="11081" y="2208"/>
                    <a:pt x="11126" y="2252"/>
                    <a:pt x="11152" y="2270"/>
                  </a:cubicBezTo>
                  <a:cubicBezTo>
                    <a:pt x="11134" y="2314"/>
                    <a:pt x="11090" y="2270"/>
                    <a:pt x="11055" y="2252"/>
                  </a:cubicBezTo>
                  <a:close/>
                  <a:moveTo>
                    <a:pt x="11187" y="2226"/>
                  </a:moveTo>
                  <a:lnTo>
                    <a:pt x="11046" y="2173"/>
                  </a:lnTo>
                  <a:cubicBezTo>
                    <a:pt x="11055" y="2129"/>
                    <a:pt x="11214" y="2173"/>
                    <a:pt x="11187" y="2226"/>
                  </a:cubicBezTo>
                  <a:close/>
                  <a:moveTo>
                    <a:pt x="11126" y="2358"/>
                  </a:moveTo>
                  <a:cubicBezTo>
                    <a:pt x="11099" y="2402"/>
                    <a:pt x="11073" y="2367"/>
                    <a:pt x="11046" y="2349"/>
                  </a:cubicBezTo>
                  <a:cubicBezTo>
                    <a:pt x="11055" y="2305"/>
                    <a:pt x="11117" y="2332"/>
                    <a:pt x="11126" y="2358"/>
                  </a:cubicBezTo>
                  <a:close/>
                  <a:moveTo>
                    <a:pt x="10190" y="1899"/>
                  </a:moveTo>
                  <a:cubicBezTo>
                    <a:pt x="10172" y="1934"/>
                    <a:pt x="10101" y="1890"/>
                    <a:pt x="10066" y="1890"/>
                  </a:cubicBezTo>
                  <a:cubicBezTo>
                    <a:pt x="10101" y="1837"/>
                    <a:pt x="10137" y="1890"/>
                    <a:pt x="10190" y="1899"/>
                  </a:cubicBezTo>
                  <a:close/>
                  <a:moveTo>
                    <a:pt x="11108" y="2499"/>
                  </a:moveTo>
                  <a:cubicBezTo>
                    <a:pt x="11223" y="2517"/>
                    <a:pt x="11267" y="2570"/>
                    <a:pt x="11346" y="2588"/>
                  </a:cubicBezTo>
                  <a:cubicBezTo>
                    <a:pt x="11302" y="2632"/>
                    <a:pt x="11417" y="2614"/>
                    <a:pt x="11373" y="2667"/>
                  </a:cubicBezTo>
                  <a:cubicBezTo>
                    <a:pt x="11329" y="2623"/>
                    <a:pt x="11276" y="2623"/>
                    <a:pt x="11240" y="2597"/>
                  </a:cubicBezTo>
                  <a:cubicBezTo>
                    <a:pt x="11240" y="2597"/>
                    <a:pt x="11258" y="2570"/>
                    <a:pt x="11258" y="2570"/>
                  </a:cubicBezTo>
                  <a:cubicBezTo>
                    <a:pt x="11249" y="2552"/>
                    <a:pt x="11196" y="2552"/>
                    <a:pt x="11179" y="2544"/>
                  </a:cubicBezTo>
                  <a:cubicBezTo>
                    <a:pt x="11152" y="2544"/>
                    <a:pt x="11179" y="2561"/>
                    <a:pt x="11143" y="2588"/>
                  </a:cubicBezTo>
                  <a:cubicBezTo>
                    <a:pt x="11126" y="2535"/>
                    <a:pt x="11064" y="2561"/>
                    <a:pt x="11020" y="2517"/>
                  </a:cubicBezTo>
                  <a:cubicBezTo>
                    <a:pt x="11002" y="2508"/>
                    <a:pt x="11002" y="2526"/>
                    <a:pt x="11011" y="2526"/>
                  </a:cubicBezTo>
                  <a:cubicBezTo>
                    <a:pt x="10984" y="2570"/>
                    <a:pt x="10975" y="2499"/>
                    <a:pt x="10958" y="2491"/>
                  </a:cubicBezTo>
                  <a:cubicBezTo>
                    <a:pt x="10958" y="2455"/>
                    <a:pt x="11055" y="2491"/>
                    <a:pt x="11020" y="2455"/>
                  </a:cubicBezTo>
                  <a:cubicBezTo>
                    <a:pt x="11064" y="2429"/>
                    <a:pt x="11090" y="2499"/>
                    <a:pt x="11046" y="2526"/>
                  </a:cubicBezTo>
                  <a:cubicBezTo>
                    <a:pt x="11064" y="2517"/>
                    <a:pt x="11108" y="2544"/>
                    <a:pt x="11108" y="2499"/>
                  </a:cubicBezTo>
                  <a:close/>
                  <a:moveTo>
                    <a:pt x="11532" y="2314"/>
                  </a:moveTo>
                  <a:cubicBezTo>
                    <a:pt x="11496" y="2367"/>
                    <a:pt x="11408" y="2296"/>
                    <a:pt x="11346" y="2279"/>
                  </a:cubicBezTo>
                  <a:cubicBezTo>
                    <a:pt x="11408" y="2234"/>
                    <a:pt x="11461" y="2332"/>
                    <a:pt x="11532" y="2314"/>
                  </a:cubicBezTo>
                  <a:close/>
                  <a:moveTo>
                    <a:pt x="9872" y="2040"/>
                  </a:moveTo>
                  <a:cubicBezTo>
                    <a:pt x="9881" y="2005"/>
                    <a:pt x="9854" y="1987"/>
                    <a:pt x="9836" y="1970"/>
                  </a:cubicBezTo>
                  <a:cubicBezTo>
                    <a:pt x="9819" y="1978"/>
                    <a:pt x="9801" y="1996"/>
                    <a:pt x="9792" y="2005"/>
                  </a:cubicBezTo>
                  <a:cubicBezTo>
                    <a:pt x="9757" y="1996"/>
                    <a:pt x="9730" y="1970"/>
                    <a:pt x="9677" y="1970"/>
                  </a:cubicBezTo>
                  <a:cubicBezTo>
                    <a:pt x="9722" y="1934"/>
                    <a:pt x="9695" y="1917"/>
                    <a:pt x="9748" y="1908"/>
                  </a:cubicBezTo>
                  <a:cubicBezTo>
                    <a:pt x="9801" y="1943"/>
                    <a:pt x="9739" y="1917"/>
                    <a:pt x="9730" y="1961"/>
                  </a:cubicBezTo>
                  <a:cubicBezTo>
                    <a:pt x="9792" y="1970"/>
                    <a:pt x="9801" y="1908"/>
                    <a:pt x="9889" y="1952"/>
                  </a:cubicBezTo>
                  <a:cubicBezTo>
                    <a:pt x="9863" y="2031"/>
                    <a:pt x="9916" y="2005"/>
                    <a:pt x="9978" y="2023"/>
                  </a:cubicBezTo>
                  <a:cubicBezTo>
                    <a:pt x="9960" y="2084"/>
                    <a:pt x="9898" y="2084"/>
                    <a:pt x="9828" y="2067"/>
                  </a:cubicBezTo>
                  <a:cubicBezTo>
                    <a:pt x="9828" y="2040"/>
                    <a:pt x="9854" y="2040"/>
                    <a:pt x="9872" y="2040"/>
                  </a:cubicBezTo>
                  <a:close/>
                  <a:moveTo>
                    <a:pt x="11399" y="2508"/>
                  </a:moveTo>
                  <a:cubicBezTo>
                    <a:pt x="11426" y="2491"/>
                    <a:pt x="11470" y="2561"/>
                    <a:pt x="11532" y="2570"/>
                  </a:cubicBezTo>
                  <a:cubicBezTo>
                    <a:pt x="11514" y="2605"/>
                    <a:pt x="11435" y="2535"/>
                    <a:pt x="11399" y="2508"/>
                  </a:cubicBezTo>
                  <a:close/>
                  <a:moveTo>
                    <a:pt x="11170" y="2649"/>
                  </a:moveTo>
                  <a:cubicBezTo>
                    <a:pt x="11161" y="2685"/>
                    <a:pt x="11117" y="2632"/>
                    <a:pt x="11090" y="2632"/>
                  </a:cubicBezTo>
                  <a:cubicBezTo>
                    <a:pt x="11117" y="2579"/>
                    <a:pt x="11161" y="2614"/>
                    <a:pt x="11170" y="2649"/>
                  </a:cubicBezTo>
                  <a:close/>
                  <a:moveTo>
                    <a:pt x="9545" y="1996"/>
                  </a:moveTo>
                  <a:cubicBezTo>
                    <a:pt x="9510" y="2014"/>
                    <a:pt x="9492" y="2040"/>
                    <a:pt x="9439" y="2023"/>
                  </a:cubicBezTo>
                  <a:cubicBezTo>
                    <a:pt x="9448" y="1978"/>
                    <a:pt x="9501" y="1996"/>
                    <a:pt x="9545" y="1996"/>
                  </a:cubicBezTo>
                  <a:close/>
                  <a:moveTo>
                    <a:pt x="9077" y="1881"/>
                  </a:moveTo>
                  <a:cubicBezTo>
                    <a:pt x="9086" y="1890"/>
                    <a:pt x="9104" y="1908"/>
                    <a:pt x="9121" y="1908"/>
                  </a:cubicBezTo>
                  <a:cubicBezTo>
                    <a:pt x="9086" y="1925"/>
                    <a:pt x="9068" y="1952"/>
                    <a:pt x="9015" y="1934"/>
                  </a:cubicBezTo>
                  <a:cubicBezTo>
                    <a:pt x="9024" y="1899"/>
                    <a:pt x="9068" y="1908"/>
                    <a:pt x="9077" y="1881"/>
                  </a:cubicBezTo>
                  <a:close/>
                  <a:moveTo>
                    <a:pt x="11594" y="2340"/>
                  </a:moveTo>
                  <a:cubicBezTo>
                    <a:pt x="11647" y="2367"/>
                    <a:pt x="11682" y="2385"/>
                    <a:pt x="11726" y="2402"/>
                  </a:cubicBezTo>
                  <a:cubicBezTo>
                    <a:pt x="11761" y="2420"/>
                    <a:pt x="11788" y="2438"/>
                    <a:pt x="11814" y="2455"/>
                  </a:cubicBezTo>
                  <a:cubicBezTo>
                    <a:pt x="11876" y="2482"/>
                    <a:pt x="11938" y="2508"/>
                    <a:pt x="12017" y="2570"/>
                  </a:cubicBezTo>
                  <a:cubicBezTo>
                    <a:pt x="12044" y="2614"/>
                    <a:pt x="11964" y="2561"/>
                    <a:pt x="11938" y="2544"/>
                  </a:cubicBezTo>
                  <a:cubicBezTo>
                    <a:pt x="11885" y="2517"/>
                    <a:pt x="11823" y="2482"/>
                    <a:pt x="11752" y="2446"/>
                  </a:cubicBezTo>
                  <a:cubicBezTo>
                    <a:pt x="11726" y="2429"/>
                    <a:pt x="11682" y="2420"/>
                    <a:pt x="11647" y="2402"/>
                  </a:cubicBezTo>
                  <a:cubicBezTo>
                    <a:pt x="11611" y="2385"/>
                    <a:pt x="11576" y="2376"/>
                    <a:pt x="11549" y="2358"/>
                  </a:cubicBezTo>
                  <a:cubicBezTo>
                    <a:pt x="11558" y="2332"/>
                    <a:pt x="11576" y="2340"/>
                    <a:pt x="11594" y="2340"/>
                  </a:cubicBezTo>
                  <a:close/>
                  <a:moveTo>
                    <a:pt x="8362" y="1784"/>
                  </a:moveTo>
                  <a:cubicBezTo>
                    <a:pt x="8282" y="1775"/>
                    <a:pt x="8300" y="1740"/>
                    <a:pt x="8327" y="1705"/>
                  </a:cubicBezTo>
                  <a:cubicBezTo>
                    <a:pt x="8379" y="1705"/>
                    <a:pt x="8353" y="1758"/>
                    <a:pt x="8362" y="1784"/>
                  </a:cubicBezTo>
                  <a:close/>
                  <a:moveTo>
                    <a:pt x="7558" y="1819"/>
                  </a:moveTo>
                  <a:cubicBezTo>
                    <a:pt x="7514" y="1811"/>
                    <a:pt x="7488" y="1802"/>
                    <a:pt x="7497" y="1758"/>
                  </a:cubicBezTo>
                  <a:cubicBezTo>
                    <a:pt x="7541" y="1767"/>
                    <a:pt x="7567" y="1784"/>
                    <a:pt x="7558" y="1819"/>
                  </a:cubicBezTo>
                  <a:close/>
                  <a:moveTo>
                    <a:pt x="8229" y="1934"/>
                  </a:moveTo>
                  <a:cubicBezTo>
                    <a:pt x="8115" y="1934"/>
                    <a:pt x="7991" y="1899"/>
                    <a:pt x="7876" y="1846"/>
                  </a:cubicBezTo>
                  <a:cubicBezTo>
                    <a:pt x="7823" y="1828"/>
                    <a:pt x="7832" y="1881"/>
                    <a:pt x="7770" y="1855"/>
                  </a:cubicBezTo>
                  <a:cubicBezTo>
                    <a:pt x="7770" y="1846"/>
                    <a:pt x="7788" y="1846"/>
                    <a:pt x="7788" y="1828"/>
                  </a:cubicBezTo>
                  <a:cubicBezTo>
                    <a:pt x="7744" y="1811"/>
                    <a:pt x="7708" y="1811"/>
                    <a:pt x="7682" y="1811"/>
                  </a:cubicBezTo>
                  <a:cubicBezTo>
                    <a:pt x="7655" y="1819"/>
                    <a:pt x="7629" y="1828"/>
                    <a:pt x="7602" y="1828"/>
                  </a:cubicBezTo>
                  <a:cubicBezTo>
                    <a:pt x="7638" y="1758"/>
                    <a:pt x="7576" y="1749"/>
                    <a:pt x="7541" y="1722"/>
                  </a:cubicBezTo>
                  <a:cubicBezTo>
                    <a:pt x="7594" y="1661"/>
                    <a:pt x="7682" y="1749"/>
                    <a:pt x="7708" y="1784"/>
                  </a:cubicBezTo>
                  <a:cubicBezTo>
                    <a:pt x="7726" y="1731"/>
                    <a:pt x="7823" y="1687"/>
                    <a:pt x="7867" y="1722"/>
                  </a:cubicBezTo>
                  <a:cubicBezTo>
                    <a:pt x="7867" y="1767"/>
                    <a:pt x="7797" y="1722"/>
                    <a:pt x="7788" y="1749"/>
                  </a:cubicBezTo>
                  <a:cubicBezTo>
                    <a:pt x="7797" y="1802"/>
                    <a:pt x="7850" y="1758"/>
                    <a:pt x="7859" y="1749"/>
                  </a:cubicBezTo>
                  <a:cubicBezTo>
                    <a:pt x="7876" y="1767"/>
                    <a:pt x="7947" y="1749"/>
                    <a:pt x="7964" y="1775"/>
                  </a:cubicBezTo>
                  <a:cubicBezTo>
                    <a:pt x="7964" y="1775"/>
                    <a:pt x="7956" y="1802"/>
                    <a:pt x="7956" y="1802"/>
                  </a:cubicBezTo>
                  <a:cubicBezTo>
                    <a:pt x="7982" y="1811"/>
                    <a:pt x="8009" y="1784"/>
                    <a:pt x="8035" y="1784"/>
                  </a:cubicBezTo>
                  <a:cubicBezTo>
                    <a:pt x="8062" y="1784"/>
                    <a:pt x="8062" y="1802"/>
                    <a:pt x="8070" y="1811"/>
                  </a:cubicBezTo>
                  <a:cubicBezTo>
                    <a:pt x="8088" y="1811"/>
                    <a:pt x="8123" y="1784"/>
                    <a:pt x="8159" y="1828"/>
                  </a:cubicBezTo>
                  <a:cubicBezTo>
                    <a:pt x="8159" y="1828"/>
                    <a:pt x="8185" y="1837"/>
                    <a:pt x="8185" y="1846"/>
                  </a:cubicBezTo>
                  <a:cubicBezTo>
                    <a:pt x="8203" y="1872"/>
                    <a:pt x="8132" y="1917"/>
                    <a:pt x="8229" y="1934"/>
                  </a:cubicBezTo>
                  <a:close/>
                  <a:moveTo>
                    <a:pt x="8168" y="1872"/>
                  </a:moveTo>
                  <a:cubicBezTo>
                    <a:pt x="8088" y="1872"/>
                    <a:pt x="8044" y="1767"/>
                    <a:pt x="8017" y="1872"/>
                  </a:cubicBezTo>
                  <a:cubicBezTo>
                    <a:pt x="8070" y="1881"/>
                    <a:pt x="8150" y="1917"/>
                    <a:pt x="8168" y="1872"/>
                  </a:cubicBezTo>
                  <a:close/>
                  <a:moveTo>
                    <a:pt x="9669" y="1793"/>
                  </a:moveTo>
                  <a:cubicBezTo>
                    <a:pt x="9686" y="1740"/>
                    <a:pt x="9748" y="1784"/>
                    <a:pt x="9783" y="1802"/>
                  </a:cubicBezTo>
                  <a:cubicBezTo>
                    <a:pt x="9775" y="1837"/>
                    <a:pt x="9704" y="1793"/>
                    <a:pt x="9669" y="1793"/>
                  </a:cubicBezTo>
                  <a:close/>
                  <a:moveTo>
                    <a:pt x="9616" y="1855"/>
                  </a:moveTo>
                  <a:cubicBezTo>
                    <a:pt x="9660" y="1837"/>
                    <a:pt x="9757" y="1881"/>
                    <a:pt x="9819" y="1890"/>
                  </a:cubicBezTo>
                  <a:cubicBezTo>
                    <a:pt x="9775" y="1917"/>
                    <a:pt x="9677" y="1864"/>
                    <a:pt x="9616" y="1855"/>
                  </a:cubicBezTo>
                  <a:close/>
                  <a:moveTo>
                    <a:pt x="7302" y="1334"/>
                  </a:moveTo>
                  <a:cubicBezTo>
                    <a:pt x="7267" y="1378"/>
                    <a:pt x="7232" y="1334"/>
                    <a:pt x="7170" y="1334"/>
                  </a:cubicBezTo>
                  <a:cubicBezTo>
                    <a:pt x="7126" y="1299"/>
                    <a:pt x="7267" y="1334"/>
                    <a:pt x="7302" y="1334"/>
                  </a:cubicBezTo>
                  <a:close/>
                  <a:moveTo>
                    <a:pt x="7876" y="1431"/>
                  </a:moveTo>
                  <a:cubicBezTo>
                    <a:pt x="7806" y="1440"/>
                    <a:pt x="7726" y="1413"/>
                    <a:pt x="7629" y="1404"/>
                  </a:cubicBezTo>
                  <a:cubicBezTo>
                    <a:pt x="7594" y="1396"/>
                    <a:pt x="7505" y="1378"/>
                    <a:pt x="7452" y="1369"/>
                  </a:cubicBezTo>
                  <a:cubicBezTo>
                    <a:pt x="7391" y="1352"/>
                    <a:pt x="7364" y="1343"/>
                    <a:pt x="7435" y="1352"/>
                  </a:cubicBezTo>
                  <a:cubicBezTo>
                    <a:pt x="7488" y="1360"/>
                    <a:pt x="7567" y="1369"/>
                    <a:pt x="7647" y="1387"/>
                  </a:cubicBezTo>
                  <a:cubicBezTo>
                    <a:pt x="7726" y="1404"/>
                    <a:pt x="7806" y="1422"/>
                    <a:pt x="7876" y="1431"/>
                  </a:cubicBezTo>
                  <a:close/>
                  <a:moveTo>
                    <a:pt x="2596" y="2579"/>
                  </a:moveTo>
                  <a:cubicBezTo>
                    <a:pt x="2508" y="2570"/>
                    <a:pt x="2684" y="2473"/>
                    <a:pt x="2702" y="2411"/>
                  </a:cubicBezTo>
                  <a:cubicBezTo>
                    <a:pt x="2702" y="2464"/>
                    <a:pt x="2675" y="2526"/>
                    <a:pt x="2622" y="2526"/>
                  </a:cubicBezTo>
                  <a:cubicBezTo>
                    <a:pt x="2596" y="2544"/>
                    <a:pt x="2578" y="2561"/>
                    <a:pt x="2596" y="2579"/>
                  </a:cubicBezTo>
                  <a:close/>
                  <a:moveTo>
                    <a:pt x="2384" y="2747"/>
                  </a:moveTo>
                  <a:cubicBezTo>
                    <a:pt x="2428" y="2711"/>
                    <a:pt x="2481" y="2667"/>
                    <a:pt x="2534" y="2597"/>
                  </a:cubicBezTo>
                  <a:cubicBezTo>
                    <a:pt x="2534" y="2658"/>
                    <a:pt x="2437" y="2791"/>
                    <a:pt x="2384" y="2747"/>
                  </a:cubicBezTo>
                  <a:close/>
                  <a:moveTo>
                    <a:pt x="2207" y="2764"/>
                  </a:moveTo>
                  <a:cubicBezTo>
                    <a:pt x="2181" y="2800"/>
                    <a:pt x="2163" y="2738"/>
                    <a:pt x="2163" y="2729"/>
                  </a:cubicBezTo>
                  <a:cubicBezTo>
                    <a:pt x="2190" y="2694"/>
                    <a:pt x="2216" y="2702"/>
                    <a:pt x="2243" y="2676"/>
                  </a:cubicBezTo>
                  <a:cubicBezTo>
                    <a:pt x="2260" y="2711"/>
                    <a:pt x="2163" y="2720"/>
                    <a:pt x="2207" y="2764"/>
                  </a:cubicBezTo>
                  <a:close/>
                  <a:moveTo>
                    <a:pt x="12115" y="2649"/>
                  </a:moveTo>
                  <a:cubicBezTo>
                    <a:pt x="12167" y="2649"/>
                    <a:pt x="12273" y="2738"/>
                    <a:pt x="12300" y="2782"/>
                  </a:cubicBezTo>
                  <a:cubicBezTo>
                    <a:pt x="12220" y="2773"/>
                    <a:pt x="12159" y="2667"/>
                    <a:pt x="12115" y="2649"/>
                  </a:cubicBezTo>
                  <a:close/>
                  <a:moveTo>
                    <a:pt x="7532" y="1678"/>
                  </a:moveTo>
                  <a:cubicBezTo>
                    <a:pt x="7505" y="1802"/>
                    <a:pt x="7373" y="1775"/>
                    <a:pt x="7285" y="1714"/>
                  </a:cubicBezTo>
                  <a:cubicBezTo>
                    <a:pt x="7258" y="1714"/>
                    <a:pt x="7276" y="1740"/>
                    <a:pt x="7293" y="1740"/>
                  </a:cubicBezTo>
                  <a:cubicBezTo>
                    <a:pt x="7240" y="1784"/>
                    <a:pt x="7187" y="1705"/>
                    <a:pt x="7152" y="1696"/>
                  </a:cubicBezTo>
                  <a:cubicBezTo>
                    <a:pt x="7134" y="1696"/>
                    <a:pt x="7143" y="1714"/>
                    <a:pt x="7152" y="1705"/>
                  </a:cubicBezTo>
                  <a:cubicBezTo>
                    <a:pt x="7134" y="1714"/>
                    <a:pt x="7099" y="1714"/>
                    <a:pt x="7064" y="1705"/>
                  </a:cubicBezTo>
                  <a:cubicBezTo>
                    <a:pt x="7029" y="1705"/>
                    <a:pt x="6993" y="1696"/>
                    <a:pt x="6984" y="1678"/>
                  </a:cubicBezTo>
                  <a:cubicBezTo>
                    <a:pt x="6958" y="1696"/>
                    <a:pt x="6887" y="1669"/>
                    <a:pt x="6896" y="1731"/>
                  </a:cubicBezTo>
                  <a:cubicBezTo>
                    <a:pt x="6843" y="1678"/>
                    <a:pt x="6764" y="1696"/>
                    <a:pt x="6684" y="1696"/>
                  </a:cubicBezTo>
                  <a:cubicBezTo>
                    <a:pt x="6649" y="1678"/>
                    <a:pt x="6649" y="1616"/>
                    <a:pt x="6596" y="1616"/>
                  </a:cubicBezTo>
                  <a:cubicBezTo>
                    <a:pt x="6552" y="1652"/>
                    <a:pt x="6675" y="1652"/>
                    <a:pt x="6622" y="1714"/>
                  </a:cubicBezTo>
                  <a:cubicBezTo>
                    <a:pt x="6587" y="1714"/>
                    <a:pt x="6569" y="1705"/>
                    <a:pt x="6578" y="1678"/>
                  </a:cubicBezTo>
                  <a:cubicBezTo>
                    <a:pt x="6472" y="1678"/>
                    <a:pt x="6331" y="1661"/>
                    <a:pt x="6252" y="1696"/>
                  </a:cubicBezTo>
                  <a:cubicBezTo>
                    <a:pt x="6225" y="1696"/>
                    <a:pt x="6207" y="1678"/>
                    <a:pt x="6207" y="1652"/>
                  </a:cubicBezTo>
                  <a:cubicBezTo>
                    <a:pt x="6190" y="1705"/>
                    <a:pt x="6101" y="1714"/>
                    <a:pt x="6031" y="1687"/>
                  </a:cubicBezTo>
                  <a:cubicBezTo>
                    <a:pt x="6022" y="1731"/>
                    <a:pt x="5951" y="1722"/>
                    <a:pt x="5916" y="1740"/>
                  </a:cubicBezTo>
                  <a:cubicBezTo>
                    <a:pt x="5907" y="1714"/>
                    <a:pt x="5934" y="1714"/>
                    <a:pt x="5960" y="1714"/>
                  </a:cubicBezTo>
                  <a:cubicBezTo>
                    <a:pt x="5916" y="1669"/>
                    <a:pt x="5863" y="1740"/>
                    <a:pt x="5819" y="1714"/>
                  </a:cubicBezTo>
                  <a:cubicBezTo>
                    <a:pt x="5810" y="1714"/>
                    <a:pt x="5819" y="1731"/>
                    <a:pt x="5828" y="1731"/>
                  </a:cubicBezTo>
                  <a:cubicBezTo>
                    <a:pt x="5819" y="1784"/>
                    <a:pt x="5801" y="1722"/>
                    <a:pt x="5784" y="1722"/>
                  </a:cubicBezTo>
                  <a:cubicBezTo>
                    <a:pt x="5784" y="1722"/>
                    <a:pt x="5713" y="1731"/>
                    <a:pt x="5704" y="1731"/>
                  </a:cubicBezTo>
                  <a:cubicBezTo>
                    <a:pt x="5686" y="1731"/>
                    <a:pt x="5660" y="1740"/>
                    <a:pt x="5633" y="1740"/>
                  </a:cubicBezTo>
                  <a:cubicBezTo>
                    <a:pt x="5616" y="1740"/>
                    <a:pt x="5589" y="1722"/>
                    <a:pt x="5589" y="1722"/>
                  </a:cubicBezTo>
                  <a:cubicBezTo>
                    <a:pt x="5572" y="1722"/>
                    <a:pt x="5554" y="1767"/>
                    <a:pt x="5536" y="1775"/>
                  </a:cubicBezTo>
                  <a:cubicBezTo>
                    <a:pt x="5519" y="1784"/>
                    <a:pt x="5510" y="1767"/>
                    <a:pt x="5492" y="1775"/>
                  </a:cubicBezTo>
                  <a:cubicBezTo>
                    <a:pt x="5483" y="1775"/>
                    <a:pt x="5483" y="1793"/>
                    <a:pt x="5466" y="1793"/>
                  </a:cubicBezTo>
                  <a:cubicBezTo>
                    <a:pt x="5439" y="1793"/>
                    <a:pt x="5413" y="1793"/>
                    <a:pt x="5395" y="1793"/>
                  </a:cubicBezTo>
                  <a:cubicBezTo>
                    <a:pt x="5369" y="1793"/>
                    <a:pt x="5351" y="1793"/>
                    <a:pt x="5333" y="1811"/>
                  </a:cubicBezTo>
                  <a:cubicBezTo>
                    <a:pt x="5333" y="1811"/>
                    <a:pt x="5360" y="1819"/>
                    <a:pt x="5377" y="1819"/>
                  </a:cubicBezTo>
                  <a:cubicBezTo>
                    <a:pt x="5324" y="1855"/>
                    <a:pt x="5245" y="1837"/>
                    <a:pt x="5183" y="1855"/>
                  </a:cubicBezTo>
                  <a:cubicBezTo>
                    <a:pt x="5165" y="1864"/>
                    <a:pt x="5148" y="1881"/>
                    <a:pt x="5121" y="1890"/>
                  </a:cubicBezTo>
                  <a:cubicBezTo>
                    <a:pt x="5112" y="1890"/>
                    <a:pt x="5086" y="1881"/>
                    <a:pt x="5059" y="1899"/>
                  </a:cubicBezTo>
                  <a:cubicBezTo>
                    <a:pt x="5042" y="1908"/>
                    <a:pt x="5068" y="1917"/>
                    <a:pt x="5059" y="1934"/>
                  </a:cubicBezTo>
                  <a:cubicBezTo>
                    <a:pt x="5042" y="1952"/>
                    <a:pt x="4989" y="1943"/>
                    <a:pt x="4962" y="1970"/>
                  </a:cubicBezTo>
                  <a:cubicBezTo>
                    <a:pt x="4962" y="1943"/>
                    <a:pt x="4980" y="1925"/>
                    <a:pt x="5007" y="1917"/>
                  </a:cubicBezTo>
                  <a:cubicBezTo>
                    <a:pt x="4945" y="1917"/>
                    <a:pt x="5007" y="1855"/>
                    <a:pt x="4962" y="1837"/>
                  </a:cubicBezTo>
                  <a:cubicBezTo>
                    <a:pt x="4954" y="1846"/>
                    <a:pt x="4954" y="1855"/>
                    <a:pt x="4936" y="1864"/>
                  </a:cubicBezTo>
                  <a:cubicBezTo>
                    <a:pt x="4901" y="1890"/>
                    <a:pt x="4962" y="1890"/>
                    <a:pt x="4962" y="1917"/>
                  </a:cubicBezTo>
                  <a:cubicBezTo>
                    <a:pt x="4962" y="1943"/>
                    <a:pt x="4927" y="1925"/>
                    <a:pt x="4909" y="1934"/>
                  </a:cubicBezTo>
                  <a:cubicBezTo>
                    <a:pt x="4901" y="1943"/>
                    <a:pt x="4883" y="1978"/>
                    <a:pt x="4883" y="1978"/>
                  </a:cubicBezTo>
                  <a:cubicBezTo>
                    <a:pt x="4874" y="1987"/>
                    <a:pt x="4803" y="1970"/>
                    <a:pt x="4830" y="2023"/>
                  </a:cubicBezTo>
                  <a:cubicBezTo>
                    <a:pt x="4803" y="2040"/>
                    <a:pt x="4803" y="2005"/>
                    <a:pt x="4777" y="2014"/>
                  </a:cubicBezTo>
                  <a:cubicBezTo>
                    <a:pt x="4759" y="2014"/>
                    <a:pt x="4759" y="2031"/>
                    <a:pt x="4768" y="2049"/>
                  </a:cubicBezTo>
                  <a:cubicBezTo>
                    <a:pt x="4697" y="2049"/>
                    <a:pt x="4644" y="2058"/>
                    <a:pt x="4609" y="2129"/>
                  </a:cubicBezTo>
                  <a:cubicBezTo>
                    <a:pt x="4574" y="2129"/>
                    <a:pt x="4539" y="2120"/>
                    <a:pt x="4486" y="2146"/>
                  </a:cubicBezTo>
                  <a:cubicBezTo>
                    <a:pt x="4494" y="2173"/>
                    <a:pt x="4512" y="2164"/>
                    <a:pt x="4530" y="2155"/>
                  </a:cubicBezTo>
                  <a:cubicBezTo>
                    <a:pt x="4521" y="2190"/>
                    <a:pt x="4486" y="2182"/>
                    <a:pt x="4450" y="2217"/>
                  </a:cubicBezTo>
                  <a:cubicBezTo>
                    <a:pt x="4424" y="2234"/>
                    <a:pt x="4468" y="2270"/>
                    <a:pt x="4459" y="2287"/>
                  </a:cubicBezTo>
                  <a:cubicBezTo>
                    <a:pt x="4406" y="2296"/>
                    <a:pt x="4424" y="2349"/>
                    <a:pt x="4406" y="2376"/>
                  </a:cubicBezTo>
                  <a:cubicBezTo>
                    <a:pt x="4397" y="2385"/>
                    <a:pt x="4362" y="2393"/>
                    <a:pt x="4353" y="2411"/>
                  </a:cubicBezTo>
                  <a:cubicBezTo>
                    <a:pt x="4335" y="2429"/>
                    <a:pt x="4309" y="2455"/>
                    <a:pt x="4282" y="2473"/>
                  </a:cubicBezTo>
                  <a:cubicBezTo>
                    <a:pt x="4247" y="2491"/>
                    <a:pt x="4221" y="2517"/>
                    <a:pt x="4185" y="2544"/>
                  </a:cubicBezTo>
                  <a:cubicBezTo>
                    <a:pt x="4150" y="2570"/>
                    <a:pt x="4115" y="2588"/>
                    <a:pt x="4079" y="2614"/>
                  </a:cubicBezTo>
                  <a:lnTo>
                    <a:pt x="4026" y="2649"/>
                  </a:lnTo>
                  <a:cubicBezTo>
                    <a:pt x="4009" y="2667"/>
                    <a:pt x="4000" y="2676"/>
                    <a:pt x="3982" y="2694"/>
                  </a:cubicBezTo>
                  <a:cubicBezTo>
                    <a:pt x="3956" y="2711"/>
                    <a:pt x="3947" y="2773"/>
                    <a:pt x="3894" y="2747"/>
                  </a:cubicBezTo>
                  <a:cubicBezTo>
                    <a:pt x="3867" y="2764"/>
                    <a:pt x="3894" y="2782"/>
                    <a:pt x="3876" y="2800"/>
                  </a:cubicBezTo>
                  <a:cubicBezTo>
                    <a:pt x="3814" y="2853"/>
                    <a:pt x="3762" y="2906"/>
                    <a:pt x="3717" y="2959"/>
                  </a:cubicBezTo>
                  <a:cubicBezTo>
                    <a:pt x="3664" y="3003"/>
                    <a:pt x="3620" y="3047"/>
                    <a:pt x="3558" y="3073"/>
                  </a:cubicBezTo>
                  <a:cubicBezTo>
                    <a:pt x="3567" y="3003"/>
                    <a:pt x="3656" y="3003"/>
                    <a:pt x="3673" y="2932"/>
                  </a:cubicBezTo>
                  <a:cubicBezTo>
                    <a:pt x="3656" y="2879"/>
                    <a:pt x="3611" y="2950"/>
                    <a:pt x="3594" y="2976"/>
                  </a:cubicBezTo>
                  <a:cubicBezTo>
                    <a:pt x="3576" y="2994"/>
                    <a:pt x="3541" y="3003"/>
                    <a:pt x="3550" y="3003"/>
                  </a:cubicBezTo>
                  <a:cubicBezTo>
                    <a:pt x="3523" y="3029"/>
                    <a:pt x="3541" y="3064"/>
                    <a:pt x="3514" y="3082"/>
                  </a:cubicBezTo>
                  <a:cubicBezTo>
                    <a:pt x="3426" y="3126"/>
                    <a:pt x="3347" y="3197"/>
                    <a:pt x="3355" y="3276"/>
                  </a:cubicBezTo>
                  <a:cubicBezTo>
                    <a:pt x="3241" y="3374"/>
                    <a:pt x="3196" y="3497"/>
                    <a:pt x="3090" y="3532"/>
                  </a:cubicBezTo>
                  <a:cubicBezTo>
                    <a:pt x="3073" y="3638"/>
                    <a:pt x="2923" y="3753"/>
                    <a:pt x="2843" y="3842"/>
                  </a:cubicBezTo>
                  <a:cubicBezTo>
                    <a:pt x="2870" y="3912"/>
                    <a:pt x="2746" y="3974"/>
                    <a:pt x="2675" y="4071"/>
                  </a:cubicBezTo>
                  <a:cubicBezTo>
                    <a:pt x="2631" y="4142"/>
                    <a:pt x="2596" y="4230"/>
                    <a:pt x="2561" y="4283"/>
                  </a:cubicBezTo>
                  <a:cubicBezTo>
                    <a:pt x="2499" y="4371"/>
                    <a:pt x="2437" y="4451"/>
                    <a:pt x="2393" y="4530"/>
                  </a:cubicBezTo>
                  <a:cubicBezTo>
                    <a:pt x="2349" y="4601"/>
                    <a:pt x="2260" y="4654"/>
                    <a:pt x="2269" y="4733"/>
                  </a:cubicBezTo>
                  <a:cubicBezTo>
                    <a:pt x="2207" y="4751"/>
                    <a:pt x="2234" y="4804"/>
                    <a:pt x="2207" y="4848"/>
                  </a:cubicBezTo>
                  <a:cubicBezTo>
                    <a:pt x="2190" y="4866"/>
                    <a:pt x="2181" y="4866"/>
                    <a:pt x="2163" y="4883"/>
                  </a:cubicBezTo>
                  <a:cubicBezTo>
                    <a:pt x="2146" y="4919"/>
                    <a:pt x="2119" y="4963"/>
                    <a:pt x="2102" y="5007"/>
                  </a:cubicBezTo>
                  <a:cubicBezTo>
                    <a:pt x="2084" y="5060"/>
                    <a:pt x="2066" y="5113"/>
                    <a:pt x="2040" y="5157"/>
                  </a:cubicBezTo>
                  <a:cubicBezTo>
                    <a:pt x="2022" y="5210"/>
                    <a:pt x="1978" y="5245"/>
                    <a:pt x="1951" y="5290"/>
                  </a:cubicBezTo>
                  <a:cubicBezTo>
                    <a:pt x="1943" y="5316"/>
                    <a:pt x="1951" y="5351"/>
                    <a:pt x="1943" y="5387"/>
                  </a:cubicBezTo>
                  <a:cubicBezTo>
                    <a:pt x="1925" y="5422"/>
                    <a:pt x="1890" y="5440"/>
                    <a:pt x="1881" y="5475"/>
                  </a:cubicBezTo>
                  <a:cubicBezTo>
                    <a:pt x="1854" y="5528"/>
                    <a:pt x="1872" y="5590"/>
                    <a:pt x="1828" y="5625"/>
                  </a:cubicBezTo>
                  <a:cubicBezTo>
                    <a:pt x="1819" y="5634"/>
                    <a:pt x="1837" y="5643"/>
                    <a:pt x="1854" y="5652"/>
                  </a:cubicBezTo>
                  <a:cubicBezTo>
                    <a:pt x="1828" y="5678"/>
                    <a:pt x="1801" y="5705"/>
                    <a:pt x="1784" y="5758"/>
                  </a:cubicBezTo>
                  <a:cubicBezTo>
                    <a:pt x="1739" y="5784"/>
                    <a:pt x="1678" y="5793"/>
                    <a:pt x="1660" y="5881"/>
                  </a:cubicBezTo>
                  <a:cubicBezTo>
                    <a:pt x="1607" y="5899"/>
                    <a:pt x="1607" y="5802"/>
                    <a:pt x="1528" y="5784"/>
                  </a:cubicBezTo>
                  <a:cubicBezTo>
                    <a:pt x="1483" y="5784"/>
                    <a:pt x="1501" y="5864"/>
                    <a:pt x="1492" y="5890"/>
                  </a:cubicBezTo>
                  <a:cubicBezTo>
                    <a:pt x="1501" y="5916"/>
                    <a:pt x="1519" y="5890"/>
                    <a:pt x="1545" y="5925"/>
                  </a:cubicBezTo>
                  <a:cubicBezTo>
                    <a:pt x="1536" y="5978"/>
                    <a:pt x="1475" y="5934"/>
                    <a:pt x="1457" y="5978"/>
                  </a:cubicBezTo>
                  <a:cubicBezTo>
                    <a:pt x="1422" y="6022"/>
                    <a:pt x="1483" y="6031"/>
                    <a:pt x="1457" y="6075"/>
                  </a:cubicBezTo>
                  <a:cubicBezTo>
                    <a:pt x="1439" y="6067"/>
                    <a:pt x="1422" y="6084"/>
                    <a:pt x="1395" y="6067"/>
                  </a:cubicBezTo>
                  <a:cubicBezTo>
                    <a:pt x="1369" y="6120"/>
                    <a:pt x="1404" y="6137"/>
                    <a:pt x="1377" y="6181"/>
                  </a:cubicBezTo>
                  <a:cubicBezTo>
                    <a:pt x="1360" y="6181"/>
                    <a:pt x="1360" y="6155"/>
                    <a:pt x="1342" y="6155"/>
                  </a:cubicBezTo>
                  <a:cubicBezTo>
                    <a:pt x="1333" y="6208"/>
                    <a:pt x="1333" y="6261"/>
                    <a:pt x="1289" y="6287"/>
                  </a:cubicBezTo>
                  <a:cubicBezTo>
                    <a:pt x="1289" y="6305"/>
                    <a:pt x="1307" y="6296"/>
                    <a:pt x="1307" y="6287"/>
                  </a:cubicBezTo>
                  <a:cubicBezTo>
                    <a:pt x="1307" y="6340"/>
                    <a:pt x="1280" y="6437"/>
                    <a:pt x="1245" y="6464"/>
                  </a:cubicBezTo>
                  <a:cubicBezTo>
                    <a:pt x="1245" y="6499"/>
                    <a:pt x="1289" y="6490"/>
                    <a:pt x="1245" y="6517"/>
                  </a:cubicBezTo>
                  <a:cubicBezTo>
                    <a:pt x="1254" y="6561"/>
                    <a:pt x="1263" y="6596"/>
                    <a:pt x="1289" y="6614"/>
                  </a:cubicBezTo>
                  <a:cubicBezTo>
                    <a:pt x="1272" y="6632"/>
                    <a:pt x="1236" y="6632"/>
                    <a:pt x="1227" y="6649"/>
                  </a:cubicBezTo>
                  <a:cubicBezTo>
                    <a:pt x="1227" y="6667"/>
                    <a:pt x="1236" y="6676"/>
                    <a:pt x="1236" y="6702"/>
                  </a:cubicBezTo>
                  <a:cubicBezTo>
                    <a:pt x="1272" y="6702"/>
                    <a:pt x="1280" y="6685"/>
                    <a:pt x="1324" y="6702"/>
                  </a:cubicBezTo>
                  <a:cubicBezTo>
                    <a:pt x="1316" y="6738"/>
                    <a:pt x="1307" y="6720"/>
                    <a:pt x="1289" y="6711"/>
                  </a:cubicBezTo>
                  <a:cubicBezTo>
                    <a:pt x="1272" y="6746"/>
                    <a:pt x="1307" y="6755"/>
                    <a:pt x="1298" y="6791"/>
                  </a:cubicBezTo>
                  <a:cubicBezTo>
                    <a:pt x="1280" y="6826"/>
                    <a:pt x="1166" y="6844"/>
                    <a:pt x="1254" y="6888"/>
                  </a:cubicBezTo>
                  <a:cubicBezTo>
                    <a:pt x="1272" y="6888"/>
                    <a:pt x="1280" y="6844"/>
                    <a:pt x="1263" y="6844"/>
                  </a:cubicBezTo>
                  <a:cubicBezTo>
                    <a:pt x="1280" y="6817"/>
                    <a:pt x="1324" y="6835"/>
                    <a:pt x="1351" y="6826"/>
                  </a:cubicBezTo>
                  <a:cubicBezTo>
                    <a:pt x="1360" y="6861"/>
                    <a:pt x="1369" y="6888"/>
                    <a:pt x="1360" y="6941"/>
                  </a:cubicBezTo>
                  <a:cubicBezTo>
                    <a:pt x="1324" y="6932"/>
                    <a:pt x="1369" y="6861"/>
                    <a:pt x="1316" y="6861"/>
                  </a:cubicBezTo>
                  <a:cubicBezTo>
                    <a:pt x="1280" y="6914"/>
                    <a:pt x="1298" y="7029"/>
                    <a:pt x="1342" y="7056"/>
                  </a:cubicBezTo>
                  <a:cubicBezTo>
                    <a:pt x="1324" y="7109"/>
                    <a:pt x="1351" y="7188"/>
                    <a:pt x="1280" y="7179"/>
                  </a:cubicBezTo>
                  <a:cubicBezTo>
                    <a:pt x="1263" y="7232"/>
                    <a:pt x="1316" y="7223"/>
                    <a:pt x="1307" y="7267"/>
                  </a:cubicBezTo>
                  <a:cubicBezTo>
                    <a:pt x="1298" y="7294"/>
                    <a:pt x="1289" y="7259"/>
                    <a:pt x="1289" y="7241"/>
                  </a:cubicBezTo>
                  <a:cubicBezTo>
                    <a:pt x="1245" y="7250"/>
                    <a:pt x="1236" y="7329"/>
                    <a:pt x="1174" y="7285"/>
                  </a:cubicBezTo>
                  <a:cubicBezTo>
                    <a:pt x="1148" y="7303"/>
                    <a:pt x="1148" y="7373"/>
                    <a:pt x="1174" y="7391"/>
                  </a:cubicBezTo>
                  <a:cubicBezTo>
                    <a:pt x="1201" y="7373"/>
                    <a:pt x="1192" y="7338"/>
                    <a:pt x="1201" y="7312"/>
                  </a:cubicBezTo>
                  <a:cubicBezTo>
                    <a:pt x="1227" y="7338"/>
                    <a:pt x="1289" y="7285"/>
                    <a:pt x="1298" y="7356"/>
                  </a:cubicBezTo>
                  <a:cubicBezTo>
                    <a:pt x="1298" y="7418"/>
                    <a:pt x="1272" y="7338"/>
                    <a:pt x="1236" y="7356"/>
                  </a:cubicBezTo>
                  <a:cubicBezTo>
                    <a:pt x="1245" y="7409"/>
                    <a:pt x="1289" y="7418"/>
                    <a:pt x="1245" y="7444"/>
                  </a:cubicBezTo>
                  <a:cubicBezTo>
                    <a:pt x="1254" y="7488"/>
                    <a:pt x="1272" y="7426"/>
                    <a:pt x="1298" y="7435"/>
                  </a:cubicBezTo>
                  <a:cubicBezTo>
                    <a:pt x="1289" y="7453"/>
                    <a:pt x="1289" y="7479"/>
                    <a:pt x="1289" y="7506"/>
                  </a:cubicBezTo>
                  <a:cubicBezTo>
                    <a:pt x="1298" y="7524"/>
                    <a:pt x="1298" y="7559"/>
                    <a:pt x="1298" y="7576"/>
                  </a:cubicBezTo>
                  <a:cubicBezTo>
                    <a:pt x="1280" y="7612"/>
                    <a:pt x="1236" y="7568"/>
                    <a:pt x="1227" y="7621"/>
                  </a:cubicBezTo>
                  <a:cubicBezTo>
                    <a:pt x="1236" y="7647"/>
                    <a:pt x="1245" y="7656"/>
                    <a:pt x="1263" y="7656"/>
                  </a:cubicBezTo>
                  <a:cubicBezTo>
                    <a:pt x="1289" y="7647"/>
                    <a:pt x="1263" y="7612"/>
                    <a:pt x="1289" y="7612"/>
                  </a:cubicBezTo>
                  <a:cubicBezTo>
                    <a:pt x="1342" y="7585"/>
                    <a:pt x="1316" y="7647"/>
                    <a:pt x="1333" y="7674"/>
                  </a:cubicBezTo>
                  <a:cubicBezTo>
                    <a:pt x="1386" y="7656"/>
                    <a:pt x="1333" y="7621"/>
                    <a:pt x="1333" y="7576"/>
                  </a:cubicBezTo>
                  <a:cubicBezTo>
                    <a:pt x="1413" y="7585"/>
                    <a:pt x="1360" y="7665"/>
                    <a:pt x="1386" y="7735"/>
                  </a:cubicBezTo>
                  <a:cubicBezTo>
                    <a:pt x="1369" y="7735"/>
                    <a:pt x="1360" y="7718"/>
                    <a:pt x="1342" y="7718"/>
                  </a:cubicBezTo>
                  <a:cubicBezTo>
                    <a:pt x="1377" y="7806"/>
                    <a:pt x="1316" y="7815"/>
                    <a:pt x="1289" y="7859"/>
                  </a:cubicBezTo>
                  <a:cubicBezTo>
                    <a:pt x="1298" y="7868"/>
                    <a:pt x="1307" y="7868"/>
                    <a:pt x="1316" y="7886"/>
                  </a:cubicBezTo>
                  <a:cubicBezTo>
                    <a:pt x="1351" y="7850"/>
                    <a:pt x="1369" y="7806"/>
                    <a:pt x="1430" y="7780"/>
                  </a:cubicBezTo>
                  <a:cubicBezTo>
                    <a:pt x="1422" y="7815"/>
                    <a:pt x="1413" y="7841"/>
                    <a:pt x="1369" y="7850"/>
                  </a:cubicBezTo>
                  <a:cubicBezTo>
                    <a:pt x="1369" y="7903"/>
                    <a:pt x="1395" y="7903"/>
                    <a:pt x="1430" y="7912"/>
                  </a:cubicBezTo>
                  <a:cubicBezTo>
                    <a:pt x="1422" y="7930"/>
                    <a:pt x="1404" y="7947"/>
                    <a:pt x="1377" y="7956"/>
                  </a:cubicBezTo>
                  <a:cubicBezTo>
                    <a:pt x="1395" y="7991"/>
                    <a:pt x="1413" y="7956"/>
                    <a:pt x="1413" y="8027"/>
                  </a:cubicBezTo>
                  <a:cubicBezTo>
                    <a:pt x="1413" y="8053"/>
                    <a:pt x="1430" y="8089"/>
                    <a:pt x="1404" y="8089"/>
                  </a:cubicBezTo>
                  <a:cubicBezTo>
                    <a:pt x="1430" y="8133"/>
                    <a:pt x="1448" y="8071"/>
                    <a:pt x="1483" y="8089"/>
                  </a:cubicBezTo>
                  <a:lnTo>
                    <a:pt x="1475" y="8053"/>
                  </a:lnTo>
                  <a:cubicBezTo>
                    <a:pt x="1501" y="8053"/>
                    <a:pt x="1519" y="8142"/>
                    <a:pt x="1457" y="8142"/>
                  </a:cubicBezTo>
                  <a:cubicBezTo>
                    <a:pt x="1492" y="8195"/>
                    <a:pt x="1475" y="8230"/>
                    <a:pt x="1492" y="8274"/>
                  </a:cubicBezTo>
                  <a:cubicBezTo>
                    <a:pt x="1510" y="8239"/>
                    <a:pt x="1466" y="8133"/>
                    <a:pt x="1536" y="8142"/>
                  </a:cubicBezTo>
                  <a:cubicBezTo>
                    <a:pt x="1554" y="8177"/>
                    <a:pt x="1510" y="8186"/>
                    <a:pt x="1519" y="8221"/>
                  </a:cubicBezTo>
                  <a:cubicBezTo>
                    <a:pt x="1528" y="8230"/>
                    <a:pt x="1545" y="8230"/>
                    <a:pt x="1545" y="8239"/>
                  </a:cubicBezTo>
                  <a:cubicBezTo>
                    <a:pt x="1572" y="8230"/>
                    <a:pt x="1572" y="8212"/>
                    <a:pt x="1598" y="8203"/>
                  </a:cubicBezTo>
                  <a:cubicBezTo>
                    <a:pt x="1589" y="8177"/>
                    <a:pt x="1572" y="8177"/>
                    <a:pt x="1563" y="8159"/>
                  </a:cubicBezTo>
                  <a:cubicBezTo>
                    <a:pt x="1589" y="8124"/>
                    <a:pt x="1625" y="8221"/>
                    <a:pt x="1607" y="8256"/>
                  </a:cubicBezTo>
                  <a:cubicBezTo>
                    <a:pt x="1581" y="8274"/>
                    <a:pt x="1572" y="8256"/>
                    <a:pt x="1545" y="8274"/>
                  </a:cubicBezTo>
                  <a:cubicBezTo>
                    <a:pt x="1589" y="8309"/>
                    <a:pt x="1625" y="8389"/>
                    <a:pt x="1589" y="8433"/>
                  </a:cubicBezTo>
                  <a:cubicBezTo>
                    <a:pt x="1625" y="8442"/>
                    <a:pt x="1625" y="8398"/>
                    <a:pt x="1642" y="8371"/>
                  </a:cubicBezTo>
                  <a:cubicBezTo>
                    <a:pt x="1678" y="8389"/>
                    <a:pt x="1678" y="8424"/>
                    <a:pt x="1678" y="8468"/>
                  </a:cubicBezTo>
                  <a:cubicBezTo>
                    <a:pt x="1678" y="8512"/>
                    <a:pt x="1687" y="8548"/>
                    <a:pt x="1731" y="8574"/>
                  </a:cubicBezTo>
                  <a:cubicBezTo>
                    <a:pt x="1766" y="8601"/>
                    <a:pt x="1695" y="8618"/>
                    <a:pt x="1748" y="8645"/>
                  </a:cubicBezTo>
                  <a:cubicBezTo>
                    <a:pt x="1757" y="8680"/>
                    <a:pt x="1792" y="8636"/>
                    <a:pt x="1810" y="8654"/>
                  </a:cubicBezTo>
                  <a:cubicBezTo>
                    <a:pt x="1828" y="8724"/>
                    <a:pt x="1872" y="8733"/>
                    <a:pt x="1863" y="8786"/>
                  </a:cubicBezTo>
                  <a:cubicBezTo>
                    <a:pt x="1881" y="8795"/>
                    <a:pt x="1898" y="8777"/>
                    <a:pt x="1916" y="8795"/>
                  </a:cubicBezTo>
                  <a:cubicBezTo>
                    <a:pt x="1934" y="8795"/>
                    <a:pt x="1960" y="8769"/>
                    <a:pt x="1987" y="8777"/>
                  </a:cubicBezTo>
                  <a:cubicBezTo>
                    <a:pt x="1987" y="8760"/>
                    <a:pt x="1996" y="8751"/>
                    <a:pt x="2013" y="8769"/>
                  </a:cubicBezTo>
                  <a:cubicBezTo>
                    <a:pt x="1987" y="8804"/>
                    <a:pt x="1925" y="8804"/>
                    <a:pt x="1951" y="8848"/>
                  </a:cubicBezTo>
                  <a:cubicBezTo>
                    <a:pt x="1978" y="8874"/>
                    <a:pt x="1951" y="8821"/>
                    <a:pt x="1987" y="8804"/>
                  </a:cubicBezTo>
                  <a:cubicBezTo>
                    <a:pt x="2013" y="8848"/>
                    <a:pt x="2066" y="8830"/>
                    <a:pt x="2093" y="8857"/>
                  </a:cubicBezTo>
                  <a:cubicBezTo>
                    <a:pt x="2119" y="8883"/>
                    <a:pt x="2119" y="8945"/>
                    <a:pt x="2172" y="8972"/>
                  </a:cubicBezTo>
                  <a:cubicBezTo>
                    <a:pt x="2190" y="8989"/>
                    <a:pt x="2199" y="8910"/>
                    <a:pt x="2225" y="8954"/>
                  </a:cubicBezTo>
                  <a:cubicBezTo>
                    <a:pt x="2260" y="8972"/>
                    <a:pt x="2216" y="8972"/>
                    <a:pt x="2216" y="8989"/>
                  </a:cubicBezTo>
                  <a:cubicBezTo>
                    <a:pt x="2216" y="9007"/>
                    <a:pt x="2252" y="9016"/>
                    <a:pt x="2225" y="9042"/>
                  </a:cubicBezTo>
                  <a:cubicBezTo>
                    <a:pt x="2278" y="9060"/>
                    <a:pt x="2269" y="9007"/>
                    <a:pt x="2305" y="8989"/>
                  </a:cubicBezTo>
                  <a:cubicBezTo>
                    <a:pt x="2331" y="9025"/>
                    <a:pt x="2384" y="9060"/>
                    <a:pt x="2428" y="9060"/>
                  </a:cubicBezTo>
                  <a:cubicBezTo>
                    <a:pt x="2446" y="9095"/>
                    <a:pt x="2411" y="9095"/>
                    <a:pt x="2384" y="9122"/>
                  </a:cubicBezTo>
                  <a:cubicBezTo>
                    <a:pt x="2393" y="9157"/>
                    <a:pt x="2464" y="9157"/>
                    <a:pt x="2517" y="9166"/>
                  </a:cubicBezTo>
                  <a:cubicBezTo>
                    <a:pt x="2481" y="9210"/>
                    <a:pt x="2499" y="9228"/>
                    <a:pt x="2437" y="9228"/>
                  </a:cubicBezTo>
                  <a:cubicBezTo>
                    <a:pt x="2437" y="9245"/>
                    <a:pt x="2464" y="9254"/>
                    <a:pt x="2481" y="9263"/>
                  </a:cubicBezTo>
                  <a:cubicBezTo>
                    <a:pt x="2517" y="9281"/>
                    <a:pt x="2517" y="9210"/>
                    <a:pt x="2534" y="9192"/>
                  </a:cubicBezTo>
                  <a:cubicBezTo>
                    <a:pt x="2569" y="9210"/>
                    <a:pt x="2587" y="9148"/>
                    <a:pt x="2631" y="9175"/>
                  </a:cubicBezTo>
                  <a:cubicBezTo>
                    <a:pt x="2649" y="9184"/>
                    <a:pt x="2649" y="9157"/>
                    <a:pt x="2658" y="9139"/>
                  </a:cubicBezTo>
                  <a:cubicBezTo>
                    <a:pt x="2737" y="9192"/>
                    <a:pt x="2834" y="9201"/>
                    <a:pt x="2905" y="9245"/>
                  </a:cubicBezTo>
                  <a:cubicBezTo>
                    <a:pt x="2923" y="9245"/>
                    <a:pt x="2923" y="9228"/>
                    <a:pt x="2932" y="9219"/>
                  </a:cubicBezTo>
                  <a:cubicBezTo>
                    <a:pt x="2984" y="9245"/>
                    <a:pt x="3037" y="9245"/>
                    <a:pt x="3073" y="9263"/>
                  </a:cubicBezTo>
                  <a:cubicBezTo>
                    <a:pt x="3082" y="9263"/>
                    <a:pt x="3064" y="9289"/>
                    <a:pt x="3073" y="9289"/>
                  </a:cubicBezTo>
                  <a:cubicBezTo>
                    <a:pt x="3082" y="9307"/>
                    <a:pt x="3135" y="9298"/>
                    <a:pt x="3143" y="9316"/>
                  </a:cubicBezTo>
                  <a:cubicBezTo>
                    <a:pt x="3161" y="9316"/>
                    <a:pt x="3161" y="9289"/>
                    <a:pt x="3188" y="9289"/>
                  </a:cubicBezTo>
                  <a:cubicBezTo>
                    <a:pt x="3214" y="9245"/>
                    <a:pt x="3135" y="9263"/>
                    <a:pt x="3170" y="9228"/>
                  </a:cubicBezTo>
                  <a:cubicBezTo>
                    <a:pt x="3249" y="9201"/>
                    <a:pt x="3188" y="9325"/>
                    <a:pt x="3285" y="9289"/>
                  </a:cubicBezTo>
                  <a:cubicBezTo>
                    <a:pt x="3285" y="9316"/>
                    <a:pt x="3267" y="9307"/>
                    <a:pt x="3258" y="9325"/>
                  </a:cubicBezTo>
                  <a:cubicBezTo>
                    <a:pt x="3302" y="9360"/>
                    <a:pt x="3364" y="9307"/>
                    <a:pt x="3373" y="9351"/>
                  </a:cubicBezTo>
                  <a:cubicBezTo>
                    <a:pt x="3399" y="9360"/>
                    <a:pt x="3399" y="9334"/>
                    <a:pt x="3399" y="9316"/>
                  </a:cubicBezTo>
                  <a:cubicBezTo>
                    <a:pt x="3497" y="9360"/>
                    <a:pt x="3558" y="9351"/>
                    <a:pt x="3656" y="9360"/>
                  </a:cubicBezTo>
                  <a:cubicBezTo>
                    <a:pt x="3647" y="9378"/>
                    <a:pt x="3603" y="9351"/>
                    <a:pt x="3603" y="9378"/>
                  </a:cubicBezTo>
                  <a:cubicBezTo>
                    <a:pt x="3611" y="9431"/>
                    <a:pt x="3797" y="9360"/>
                    <a:pt x="3673" y="9351"/>
                  </a:cubicBezTo>
                  <a:cubicBezTo>
                    <a:pt x="3691" y="9316"/>
                    <a:pt x="3762" y="9360"/>
                    <a:pt x="3806" y="9360"/>
                  </a:cubicBezTo>
                  <a:cubicBezTo>
                    <a:pt x="3788" y="9387"/>
                    <a:pt x="3806" y="9404"/>
                    <a:pt x="3806" y="9422"/>
                  </a:cubicBezTo>
                  <a:cubicBezTo>
                    <a:pt x="3823" y="9422"/>
                    <a:pt x="3823" y="9413"/>
                    <a:pt x="3806" y="9413"/>
                  </a:cubicBezTo>
                  <a:cubicBezTo>
                    <a:pt x="3867" y="9369"/>
                    <a:pt x="3973" y="9501"/>
                    <a:pt x="4018" y="9422"/>
                  </a:cubicBezTo>
                  <a:cubicBezTo>
                    <a:pt x="4079" y="9431"/>
                    <a:pt x="4044" y="9484"/>
                    <a:pt x="4124" y="9484"/>
                  </a:cubicBezTo>
                  <a:cubicBezTo>
                    <a:pt x="4132" y="9457"/>
                    <a:pt x="4097" y="9448"/>
                    <a:pt x="4071" y="9440"/>
                  </a:cubicBezTo>
                  <a:cubicBezTo>
                    <a:pt x="4097" y="9413"/>
                    <a:pt x="4177" y="9466"/>
                    <a:pt x="4203" y="9493"/>
                  </a:cubicBezTo>
                  <a:cubicBezTo>
                    <a:pt x="4229" y="9493"/>
                    <a:pt x="4185" y="9431"/>
                    <a:pt x="4265" y="9457"/>
                  </a:cubicBezTo>
                  <a:cubicBezTo>
                    <a:pt x="4309" y="9466"/>
                    <a:pt x="4300" y="9493"/>
                    <a:pt x="4291" y="9510"/>
                  </a:cubicBezTo>
                  <a:cubicBezTo>
                    <a:pt x="4353" y="9537"/>
                    <a:pt x="4415" y="9510"/>
                    <a:pt x="4486" y="9519"/>
                  </a:cubicBezTo>
                  <a:cubicBezTo>
                    <a:pt x="4503" y="9528"/>
                    <a:pt x="4503" y="9546"/>
                    <a:pt x="4521" y="9546"/>
                  </a:cubicBezTo>
                  <a:cubicBezTo>
                    <a:pt x="4547" y="9554"/>
                    <a:pt x="4556" y="9546"/>
                    <a:pt x="4565" y="9546"/>
                  </a:cubicBezTo>
                  <a:cubicBezTo>
                    <a:pt x="4609" y="9554"/>
                    <a:pt x="4680" y="9590"/>
                    <a:pt x="4759" y="9607"/>
                  </a:cubicBezTo>
                  <a:cubicBezTo>
                    <a:pt x="4795" y="9607"/>
                    <a:pt x="4848" y="9634"/>
                    <a:pt x="4883" y="9643"/>
                  </a:cubicBezTo>
                  <a:cubicBezTo>
                    <a:pt x="4927" y="9660"/>
                    <a:pt x="4980" y="9634"/>
                    <a:pt x="5007" y="9687"/>
                  </a:cubicBezTo>
                  <a:cubicBezTo>
                    <a:pt x="5015" y="9696"/>
                    <a:pt x="5042" y="9722"/>
                    <a:pt x="5068" y="9722"/>
                  </a:cubicBezTo>
                  <a:cubicBezTo>
                    <a:pt x="5077" y="9722"/>
                    <a:pt x="5095" y="9696"/>
                    <a:pt x="5095" y="9696"/>
                  </a:cubicBezTo>
                  <a:cubicBezTo>
                    <a:pt x="5104" y="9696"/>
                    <a:pt x="5201" y="9802"/>
                    <a:pt x="5245" y="9731"/>
                  </a:cubicBezTo>
                  <a:cubicBezTo>
                    <a:pt x="5316" y="9749"/>
                    <a:pt x="5351" y="9757"/>
                    <a:pt x="5457" y="9784"/>
                  </a:cubicBezTo>
                  <a:cubicBezTo>
                    <a:pt x="5474" y="9793"/>
                    <a:pt x="5536" y="9802"/>
                    <a:pt x="5527" y="9793"/>
                  </a:cubicBezTo>
                  <a:cubicBezTo>
                    <a:pt x="5545" y="9810"/>
                    <a:pt x="5545" y="9837"/>
                    <a:pt x="5572" y="9846"/>
                  </a:cubicBezTo>
                  <a:cubicBezTo>
                    <a:pt x="5625" y="9863"/>
                    <a:pt x="5633" y="9810"/>
                    <a:pt x="5651" y="9872"/>
                  </a:cubicBezTo>
                  <a:cubicBezTo>
                    <a:pt x="5678" y="9863"/>
                    <a:pt x="5695" y="9855"/>
                    <a:pt x="5722" y="9846"/>
                  </a:cubicBezTo>
                  <a:cubicBezTo>
                    <a:pt x="5969" y="9925"/>
                    <a:pt x="6216" y="10005"/>
                    <a:pt x="6446" y="10040"/>
                  </a:cubicBezTo>
                  <a:cubicBezTo>
                    <a:pt x="6455" y="10058"/>
                    <a:pt x="6455" y="10075"/>
                    <a:pt x="6463" y="10093"/>
                  </a:cubicBezTo>
                  <a:cubicBezTo>
                    <a:pt x="6649" y="10084"/>
                    <a:pt x="6808" y="10146"/>
                    <a:pt x="6967" y="10181"/>
                  </a:cubicBezTo>
                  <a:cubicBezTo>
                    <a:pt x="7011" y="10199"/>
                    <a:pt x="7002" y="10128"/>
                    <a:pt x="7046" y="10164"/>
                  </a:cubicBezTo>
                  <a:cubicBezTo>
                    <a:pt x="7029" y="10199"/>
                    <a:pt x="7046" y="10225"/>
                    <a:pt x="7073" y="10252"/>
                  </a:cubicBezTo>
                  <a:cubicBezTo>
                    <a:pt x="7099" y="10208"/>
                    <a:pt x="7037" y="10208"/>
                    <a:pt x="7064" y="10164"/>
                  </a:cubicBezTo>
                  <a:cubicBezTo>
                    <a:pt x="7108" y="10181"/>
                    <a:pt x="7143" y="10190"/>
                    <a:pt x="7134" y="10225"/>
                  </a:cubicBezTo>
                  <a:cubicBezTo>
                    <a:pt x="7161" y="10225"/>
                    <a:pt x="7179" y="10208"/>
                    <a:pt x="7187" y="10181"/>
                  </a:cubicBezTo>
                  <a:cubicBezTo>
                    <a:pt x="7302" y="10208"/>
                    <a:pt x="7338" y="10234"/>
                    <a:pt x="7470" y="10270"/>
                  </a:cubicBezTo>
                  <a:cubicBezTo>
                    <a:pt x="7399" y="10323"/>
                    <a:pt x="7399" y="10331"/>
                    <a:pt x="7364" y="10411"/>
                  </a:cubicBezTo>
                  <a:cubicBezTo>
                    <a:pt x="7399" y="10429"/>
                    <a:pt x="7399" y="10402"/>
                    <a:pt x="7408" y="10384"/>
                  </a:cubicBezTo>
                  <a:cubicBezTo>
                    <a:pt x="7452" y="10402"/>
                    <a:pt x="7435" y="10455"/>
                    <a:pt x="7444" y="10490"/>
                  </a:cubicBezTo>
                  <a:cubicBezTo>
                    <a:pt x="7532" y="10490"/>
                    <a:pt x="7594" y="10561"/>
                    <a:pt x="7655" y="10526"/>
                  </a:cubicBezTo>
                  <a:cubicBezTo>
                    <a:pt x="7691" y="10526"/>
                    <a:pt x="7664" y="10561"/>
                    <a:pt x="7691" y="10570"/>
                  </a:cubicBezTo>
                  <a:cubicBezTo>
                    <a:pt x="7708" y="10570"/>
                    <a:pt x="7708" y="10543"/>
                    <a:pt x="7735" y="10552"/>
                  </a:cubicBezTo>
                  <a:cubicBezTo>
                    <a:pt x="7797" y="10552"/>
                    <a:pt x="7788" y="10587"/>
                    <a:pt x="7841" y="10596"/>
                  </a:cubicBezTo>
                  <a:cubicBezTo>
                    <a:pt x="7841" y="10632"/>
                    <a:pt x="7850" y="10667"/>
                    <a:pt x="7912" y="10667"/>
                  </a:cubicBezTo>
                  <a:cubicBezTo>
                    <a:pt x="7964" y="10632"/>
                    <a:pt x="7779" y="10614"/>
                    <a:pt x="7894" y="10614"/>
                  </a:cubicBezTo>
                  <a:cubicBezTo>
                    <a:pt x="7920" y="10614"/>
                    <a:pt x="7947" y="10632"/>
                    <a:pt x="7956" y="10632"/>
                  </a:cubicBezTo>
                  <a:cubicBezTo>
                    <a:pt x="8000" y="10640"/>
                    <a:pt x="8009" y="10623"/>
                    <a:pt x="8026" y="10623"/>
                  </a:cubicBezTo>
                  <a:cubicBezTo>
                    <a:pt x="8062" y="10632"/>
                    <a:pt x="8062" y="10649"/>
                    <a:pt x="8088" y="10658"/>
                  </a:cubicBezTo>
                  <a:cubicBezTo>
                    <a:pt x="8212" y="10693"/>
                    <a:pt x="8379" y="10711"/>
                    <a:pt x="8450" y="10746"/>
                  </a:cubicBezTo>
                  <a:cubicBezTo>
                    <a:pt x="8468" y="10746"/>
                    <a:pt x="8468" y="10720"/>
                    <a:pt x="8477" y="10702"/>
                  </a:cubicBezTo>
                  <a:cubicBezTo>
                    <a:pt x="8512" y="10729"/>
                    <a:pt x="8565" y="10746"/>
                    <a:pt x="8618" y="10755"/>
                  </a:cubicBezTo>
                  <a:cubicBezTo>
                    <a:pt x="8671" y="10755"/>
                    <a:pt x="8733" y="10755"/>
                    <a:pt x="8777" y="10738"/>
                  </a:cubicBezTo>
                  <a:cubicBezTo>
                    <a:pt x="8803" y="10738"/>
                    <a:pt x="8821" y="10764"/>
                    <a:pt x="8847" y="10773"/>
                  </a:cubicBezTo>
                  <a:cubicBezTo>
                    <a:pt x="8883" y="10782"/>
                    <a:pt x="8892" y="10755"/>
                    <a:pt x="8900" y="10755"/>
                  </a:cubicBezTo>
                  <a:cubicBezTo>
                    <a:pt x="8927" y="10755"/>
                    <a:pt x="8918" y="10782"/>
                    <a:pt x="8927" y="10791"/>
                  </a:cubicBezTo>
                  <a:cubicBezTo>
                    <a:pt x="8936" y="10799"/>
                    <a:pt x="9006" y="10791"/>
                    <a:pt x="9006" y="10791"/>
                  </a:cubicBezTo>
                  <a:cubicBezTo>
                    <a:pt x="9042" y="10799"/>
                    <a:pt x="9059" y="10782"/>
                    <a:pt x="9104" y="10799"/>
                  </a:cubicBezTo>
                  <a:cubicBezTo>
                    <a:pt x="9104" y="10782"/>
                    <a:pt x="9068" y="10782"/>
                    <a:pt x="9051" y="10773"/>
                  </a:cubicBezTo>
                  <a:cubicBezTo>
                    <a:pt x="9015" y="10738"/>
                    <a:pt x="9157" y="10782"/>
                    <a:pt x="9192" y="10791"/>
                  </a:cubicBezTo>
                  <a:cubicBezTo>
                    <a:pt x="9148" y="10817"/>
                    <a:pt x="9227" y="10844"/>
                    <a:pt x="9165" y="10861"/>
                  </a:cubicBezTo>
                  <a:cubicBezTo>
                    <a:pt x="9165" y="10896"/>
                    <a:pt x="9201" y="10826"/>
                    <a:pt x="9245" y="10861"/>
                  </a:cubicBezTo>
                  <a:cubicBezTo>
                    <a:pt x="9271" y="10826"/>
                    <a:pt x="9218" y="10799"/>
                    <a:pt x="9254" y="10799"/>
                  </a:cubicBezTo>
                  <a:cubicBezTo>
                    <a:pt x="9315" y="10808"/>
                    <a:pt x="9245" y="10817"/>
                    <a:pt x="9280" y="10852"/>
                  </a:cubicBezTo>
                  <a:cubicBezTo>
                    <a:pt x="9307" y="10861"/>
                    <a:pt x="9307" y="10817"/>
                    <a:pt x="9315" y="10808"/>
                  </a:cubicBezTo>
                  <a:cubicBezTo>
                    <a:pt x="9333" y="10808"/>
                    <a:pt x="9395" y="10844"/>
                    <a:pt x="9386" y="10791"/>
                  </a:cubicBezTo>
                  <a:cubicBezTo>
                    <a:pt x="9474" y="10799"/>
                    <a:pt x="9527" y="10826"/>
                    <a:pt x="9598" y="10844"/>
                  </a:cubicBezTo>
                  <a:cubicBezTo>
                    <a:pt x="9580" y="10888"/>
                    <a:pt x="9624" y="10905"/>
                    <a:pt x="9580" y="10932"/>
                  </a:cubicBezTo>
                  <a:cubicBezTo>
                    <a:pt x="9616" y="10949"/>
                    <a:pt x="9669" y="10967"/>
                    <a:pt x="9722" y="10976"/>
                  </a:cubicBezTo>
                  <a:cubicBezTo>
                    <a:pt x="9775" y="10976"/>
                    <a:pt x="9828" y="10976"/>
                    <a:pt x="9863" y="10967"/>
                  </a:cubicBezTo>
                  <a:cubicBezTo>
                    <a:pt x="9872" y="10967"/>
                    <a:pt x="9872" y="10958"/>
                    <a:pt x="9881" y="10941"/>
                  </a:cubicBezTo>
                  <a:cubicBezTo>
                    <a:pt x="10013" y="10941"/>
                    <a:pt x="10145" y="11002"/>
                    <a:pt x="10216" y="10958"/>
                  </a:cubicBezTo>
                  <a:cubicBezTo>
                    <a:pt x="10278" y="10976"/>
                    <a:pt x="10375" y="11002"/>
                    <a:pt x="10375" y="10932"/>
                  </a:cubicBezTo>
                  <a:cubicBezTo>
                    <a:pt x="10419" y="10949"/>
                    <a:pt x="10454" y="10914"/>
                    <a:pt x="10490" y="10914"/>
                  </a:cubicBezTo>
                  <a:cubicBezTo>
                    <a:pt x="10525" y="10914"/>
                    <a:pt x="10560" y="10932"/>
                    <a:pt x="10578" y="10932"/>
                  </a:cubicBezTo>
                  <a:cubicBezTo>
                    <a:pt x="10596" y="10923"/>
                    <a:pt x="10613" y="10896"/>
                    <a:pt x="10622" y="10896"/>
                  </a:cubicBezTo>
                  <a:cubicBezTo>
                    <a:pt x="10675" y="10879"/>
                    <a:pt x="10746" y="10888"/>
                    <a:pt x="10799" y="10870"/>
                  </a:cubicBezTo>
                  <a:cubicBezTo>
                    <a:pt x="10825" y="10870"/>
                    <a:pt x="10852" y="10861"/>
                    <a:pt x="10887" y="10861"/>
                  </a:cubicBezTo>
                  <a:cubicBezTo>
                    <a:pt x="10905" y="10861"/>
                    <a:pt x="10931" y="10852"/>
                    <a:pt x="10949" y="10852"/>
                  </a:cubicBezTo>
                  <a:cubicBezTo>
                    <a:pt x="10967" y="10844"/>
                    <a:pt x="10984" y="10844"/>
                    <a:pt x="11002" y="10835"/>
                  </a:cubicBezTo>
                  <a:cubicBezTo>
                    <a:pt x="11037" y="10817"/>
                    <a:pt x="11064" y="10782"/>
                    <a:pt x="11108" y="10773"/>
                  </a:cubicBezTo>
                  <a:cubicBezTo>
                    <a:pt x="11152" y="10764"/>
                    <a:pt x="11196" y="10755"/>
                    <a:pt x="11240" y="10729"/>
                  </a:cubicBezTo>
                  <a:cubicBezTo>
                    <a:pt x="11240" y="10773"/>
                    <a:pt x="11267" y="10773"/>
                    <a:pt x="11276" y="10808"/>
                  </a:cubicBezTo>
                  <a:cubicBezTo>
                    <a:pt x="11223" y="10808"/>
                    <a:pt x="11258" y="10870"/>
                    <a:pt x="11223" y="10888"/>
                  </a:cubicBezTo>
                  <a:cubicBezTo>
                    <a:pt x="11240" y="10923"/>
                    <a:pt x="11258" y="10852"/>
                    <a:pt x="11302" y="10861"/>
                  </a:cubicBezTo>
                  <a:cubicBezTo>
                    <a:pt x="11285" y="10923"/>
                    <a:pt x="11293" y="11002"/>
                    <a:pt x="11355" y="11020"/>
                  </a:cubicBezTo>
                  <a:cubicBezTo>
                    <a:pt x="11364" y="11029"/>
                    <a:pt x="11382" y="10985"/>
                    <a:pt x="11390" y="10985"/>
                  </a:cubicBezTo>
                  <a:cubicBezTo>
                    <a:pt x="11417" y="10976"/>
                    <a:pt x="11479" y="10967"/>
                    <a:pt x="11532" y="10941"/>
                  </a:cubicBezTo>
                  <a:cubicBezTo>
                    <a:pt x="11576" y="10914"/>
                    <a:pt x="11585" y="10879"/>
                    <a:pt x="11638" y="10888"/>
                  </a:cubicBezTo>
                  <a:cubicBezTo>
                    <a:pt x="11647" y="10852"/>
                    <a:pt x="11682" y="10826"/>
                    <a:pt x="11726" y="10808"/>
                  </a:cubicBezTo>
                  <a:cubicBezTo>
                    <a:pt x="11744" y="10791"/>
                    <a:pt x="11770" y="10782"/>
                    <a:pt x="11788" y="10773"/>
                  </a:cubicBezTo>
                  <a:cubicBezTo>
                    <a:pt x="11805" y="10755"/>
                    <a:pt x="11832" y="10738"/>
                    <a:pt x="11841" y="10729"/>
                  </a:cubicBezTo>
                  <a:cubicBezTo>
                    <a:pt x="11867" y="10711"/>
                    <a:pt x="11858" y="10676"/>
                    <a:pt x="11876" y="10658"/>
                  </a:cubicBezTo>
                  <a:cubicBezTo>
                    <a:pt x="11894" y="10640"/>
                    <a:pt x="11911" y="10632"/>
                    <a:pt x="11920" y="10623"/>
                  </a:cubicBezTo>
                  <a:cubicBezTo>
                    <a:pt x="11938" y="10614"/>
                    <a:pt x="11956" y="10605"/>
                    <a:pt x="11973" y="10596"/>
                  </a:cubicBezTo>
                  <a:cubicBezTo>
                    <a:pt x="12009" y="10587"/>
                    <a:pt x="12044" y="10579"/>
                    <a:pt x="12070" y="10561"/>
                  </a:cubicBezTo>
                  <a:cubicBezTo>
                    <a:pt x="12097" y="10614"/>
                    <a:pt x="12132" y="10596"/>
                    <a:pt x="12167" y="10623"/>
                  </a:cubicBezTo>
                  <a:cubicBezTo>
                    <a:pt x="12238" y="10605"/>
                    <a:pt x="12300" y="10676"/>
                    <a:pt x="12379" y="10658"/>
                  </a:cubicBezTo>
                  <a:cubicBezTo>
                    <a:pt x="12388" y="10720"/>
                    <a:pt x="12415" y="10702"/>
                    <a:pt x="12459" y="10685"/>
                  </a:cubicBezTo>
                  <a:cubicBezTo>
                    <a:pt x="12459" y="10782"/>
                    <a:pt x="12556" y="10746"/>
                    <a:pt x="12600" y="10791"/>
                  </a:cubicBezTo>
                  <a:cubicBezTo>
                    <a:pt x="12574" y="10799"/>
                    <a:pt x="12591" y="10817"/>
                    <a:pt x="12574" y="10826"/>
                  </a:cubicBezTo>
                  <a:cubicBezTo>
                    <a:pt x="12591" y="10844"/>
                    <a:pt x="12609" y="10817"/>
                    <a:pt x="12635" y="10799"/>
                  </a:cubicBezTo>
                  <a:cubicBezTo>
                    <a:pt x="12627" y="10852"/>
                    <a:pt x="12662" y="10844"/>
                    <a:pt x="12644" y="10888"/>
                  </a:cubicBezTo>
                  <a:cubicBezTo>
                    <a:pt x="12653" y="10914"/>
                    <a:pt x="12671" y="10905"/>
                    <a:pt x="12688" y="10896"/>
                  </a:cubicBezTo>
                  <a:cubicBezTo>
                    <a:pt x="12680" y="10914"/>
                    <a:pt x="12706" y="10932"/>
                    <a:pt x="12697" y="10958"/>
                  </a:cubicBezTo>
                  <a:cubicBezTo>
                    <a:pt x="12697" y="10967"/>
                    <a:pt x="12671" y="10976"/>
                    <a:pt x="12671" y="10985"/>
                  </a:cubicBezTo>
                  <a:cubicBezTo>
                    <a:pt x="12680" y="11011"/>
                    <a:pt x="12724" y="11029"/>
                    <a:pt x="12706" y="11047"/>
                  </a:cubicBezTo>
                  <a:cubicBezTo>
                    <a:pt x="12697" y="11055"/>
                    <a:pt x="12680" y="11047"/>
                    <a:pt x="12671" y="11055"/>
                  </a:cubicBezTo>
                  <a:cubicBezTo>
                    <a:pt x="12653" y="11091"/>
                    <a:pt x="12653" y="11108"/>
                    <a:pt x="12662" y="11161"/>
                  </a:cubicBezTo>
                  <a:cubicBezTo>
                    <a:pt x="12609" y="11188"/>
                    <a:pt x="12627" y="11223"/>
                    <a:pt x="12574" y="11250"/>
                  </a:cubicBezTo>
                  <a:cubicBezTo>
                    <a:pt x="12556" y="11259"/>
                    <a:pt x="12574" y="11276"/>
                    <a:pt x="12582" y="11294"/>
                  </a:cubicBezTo>
                  <a:cubicBezTo>
                    <a:pt x="12530" y="11294"/>
                    <a:pt x="12477" y="11320"/>
                    <a:pt x="12415" y="11338"/>
                  </a:cubicBezTo>
                  <a:cubicBezTo>
                    <a:pt x="12362" y="11364"/>
                    <a:pt x="12300" y="11364"/>
                    <a:pt x="12256" y="11347"/>
                  </a:cubicBezTo>
                  <a:lnTo>
                    <a:pt x="12132" y="11417"/>
                  </a:lnTo>
                  <a:cubicBezTo>
                    <a:pt x="12167" y="11497"/>
                    <a:pt x="12238" y="11497"/>
                    <a:pt x="12282" y="11559"/>
                  </a:cubicBezTo>
                  <a:cubicBezTo>
                    <a:pt x="12185" y="11621"/>
                    <a:pt x="12335" y="11638"/>
                    <a:pt x="12309" y="11700"/>
                  </a:cubicBezTo>
                  <a:lnTo>
                    <a:pt x="12247" y="11726"/>
                  </a:lnTo>
                  <a:cubicBezTo>
                    <a:pt x="12265" y="11762"/>
                    <a:pt x="12291" y="11753"/>
                    <a:pt x="12300" y="11806"/>
                  </a:cubicBezTo>
                  <a:cubicBezTo>
                    <a:pt x="12203" y="11841"/>
                    <a:pt x="12185" y="11841"/>
                    <a:pt x="12097" y="11877"/>
                  </a:cubicBezTo>
                  <a:cubicBezTo>
                    <a:pt x="12079" y="11850"/>
                    <a:pt x="12044" y="11841"/>
                    <a:pt x="12009" y="11850"/>
                  </a:cubicBezTo>
                  <a:cubicBezTo>
                    <a:pt x="11947" y="11877"/>
                    <a:pt x="12026" y="11885"/>
                    <a:pt x="11991" y="11903"/>
                  </a:cubicBezTo>
                  <a:lnTo>
                    <a:pt x="11920" y="11930"/>
                  </a:lnTo>
                  <a:lnTo>
                    <a:pt x="11894" y="11868"/>
                  </a:lnTo>
                  <a:cubicBezTo>
                    <a:pt x="11832" y="11912"/>
                    <a:pt x="11761" y="11868"/>
                    <a:pt x="11761" y="11930"/>
                  </a:cubicBezTo>
                  <a:cubicBezTo>
                    <a:pt x="11770" y="11956"/>
                    <a:pt x="11858" y="11868"/>
                    <a:pt x="11858" y="11947"/>
                  </a:cubicBezTo>
                  <a:lnTo>
                    <a:pt x="11726" y="11991"/>
                  </a:lnTo>
                  <a:lnTo>
                    <a:pt x="11576" y="12027"/>
                  </a:lnTo>
                  <a:lnTo>
                    <a:pt x="11435" y="12062"/>
                  </a:lnTo>
                  <a:cubicBezTo>
                    <a:pt x="11390" y="12071"/>
                    <a:pt x="11337" y="12080"/>
                    <a:pt x="11293" y="12088"/>
                  </a:cubicBezTo>
                  <a:cubicBezTo>
                    <a:pt x="11267" y="12097"/>
                    <a:pt x="11267" y="12115"/>
                    <a:pt x="11240" y="12124"/>
                  </a:cubicBezTo>
                  <a:cubicBezTo>
                    <a:pt x="11249" y="12159"/>
                    <a:pt x="11285" y="12168"/>
                    <a:pt x="11276" y="12212"/>
                  </a:cubicBezTo>
                  <a:cubicBezTo>
                    <a:pt x="11187" y="12239"/>
                    <a:pt x="11205" y="12283"/>
                    <a:pt x="11090" y="12274"/>
                  </a:cubicBezTo>
                  <a:cubicBezTo>
                    <a:pt x="11073" y="12318"/>
                    <a:pt x="11134" y="12292"/>
                    <a:pt x="11170" y="12292"/>
                  </a:cubicBezTo>
                  <a:cubicBezTo>
                    <a:pt x="11232" y="12292"/>
                    <a:pt x="11134" y="12318"/>
                    <a:pt x="11117" y="12318"/>
                  </a:cubicBezTo>
                  <a:cubicBezTo>
                    <a:pt x="11046" y="12309"/>
                    <a:pt x="10958" y="12336"/>
                    <a:pt x="10878" y="12345"/>
                  </a:cubicBezTo>
                  <a:cubicBezTo>
                    <a:pt x="10799" y="12353"/>
                    <a:pt x="10728" y="12345"/>
                    <a:pt x="10711" y="12300"/>
                  </a:cubicBezTo>
                  <a:cubicBezTo>
                    <a:pt x="10666" y="12327"/>
                    <a:pt x="10649" y="12371"/>
                    <a:pt x="10552" y="12353"/>
                  </a:cubicBezTo>
                  <a:cubicBezTo>
                    <a:pt x="10560" y="12336"/>
                    <a:pt x="10613" y="12345"/>
                    <a:pt x="10613" y="12318"/>
                  </a:cubicBezTo>
                  <a:cubicBezTo>
                    <a:pt x="10605" y="12309"/>
                    <a:pt x="10596" y="12309"/>
                    <a:pt x="10596" y="12292"/>
                  </a:cubicBezTo>
                  <a:cubicBezTo>
                    <a:pt x="10543" y="12300"/>
                    <a:pt x="10507" y="12309"/>
                    <a:pt x="10499" y="12353"/>
                  </a:cubicBezTo>
                  <a:cubicBezTo>
                    <a:pt x="10366" y="12362"/>
                    <a:pt x="10260" y="12318"/>
                    <a:pt x="10154" y="12345"/>
                  </a:cubicBezTo>
                  <a:cubicBezTo>
                    <a:pt x="10251" y="12309"/>
                    <a:pt x="10075" y="12300"/>
                    <a:pt x="10057" y="12336"/>
                  </a:cubicBezTo>
                  <a:cubicBezTo>
                    <a:pt x="10004" y="12336"/>
                    <a:pt x="9934" y="12327"/>
                    <a:pt x="9881" y="12327"/>
                  </a:cubicBezTo>
                  <a:cubicBezTo>
                    <a:pt x="9819" y="12318"/>
                    <a:pt x="9757" y="12309"/>
                    <a:pt x="9704" y="12309"/>
                  </a:cubicBezTo>
                  <a:cubicBezTo>
                    <a:pt x="9572" y="12309"/>
                    <a:pt x="9413" y="12274"/>
                    <a:pt x="9271" y="12247"/>
                  </a:cubicBezTo>
                  <a:cubicBezTo>
                    <a:pt x="9130" y="12212"/>
                    <a:pt x="8998" y="12194"/>
                    <a:pt x="8892" y="12212"/>
                  </a:cubicBezTo>
                  <a:cubicBezTo>
                    <a:pt x="8865" y="12194"/>
                    <a:pt x="8900" y="12177"/>
                    <a:pt x="8900" y="12168"/>
                  </a:cubicBezTo>
                  <a:cubicBezTo>
                    <a:pt x="8883" y="12159"/>
                    <a:pt x="8874" y="12150"/>
                    <a:pt x="8874" y="12141"/>
                  </a:cubicBezTo>
                  <a:cubicBezTo>
                    <a:pt x="8821" y="12133"/>
                    <a:pt x="8821" y="12159"/>
                    <a:pt x="8777" y="12150"/>
                  </a:cubicBezTo>
                  <a:cubicBezTo>
                    <a:pt x="8742" y="12141"/>
                    <a:pt x="8706" y="12106"/>
                    <a:pt x="8671" y="12097"/>
                  </a:cubicBezTo>
                  <a:cubicBezTo>
                    <a:pt x="8636" y="12088"/>
                    <a:pt x="8618" y="12124"/>
                    <a:pt x="8574" y="12106"/>
                  </a:cubicBezTo>
                  <a:cubicBezTo>
                    <a:pt x="8538" y="12097"/>
                    <a:pt x="8521" y="12080"/>
                    <a:pt x="8538" y="12053"/>
                  </a:cubicBezTo>
                  <a:cubicBezTo>
                    <a:pt x="8494" y="12053"/>
                    <a:pt x="8477" y="12097"/>
                    <a:pt x="8397" y="12062"/>
                  </a:cubicBezTo>
                  <a:cubicBezTo>
                    <a:pt x="8406" y="12044"/>
                    <a:pt x="8441" y="12062"/>
                    <a:pt x="8441" y="12044"/>
                  </a:cubicBezTo>
                  <a:cubicBezTo>
                    <a:pt x="8432" y="12009"/>
                    <a:pt x="8371" y="12027"/>
                    <a:pt x="8327" y="12000"/>
                  </a:cubicBezTo>
                  <a:cubicBezTo>
                    <a:pt x="8318" y="11991"/>
                    <a:pt x="8300" y="11956"/>
                    <a:pt x="8300" y="11956"/>
                  </a:cubicBezTo>
                  <a:cubicBezTo>
                    <a:pt x="8176" y="11912"/>
                    <a:pt x="8017" y="11912"/>
                    <a:pt x="7947" y="11877"/>
                  </a:cubicBezTo>
                  <a:cubicBezTo>
                    <a:pt x="7920" y="11885"/>
                    <a:pt x="7912" y="11894"/>
                    <a:pt x="7894" y="11912"/>
                  </a:cubicBezTo>
                  <a:cubicBezTo>
                    <a:pt x="7841" y="11841"/>
                    <a:pt x="7708" y="11841"/>
                    <a:pt x="7620" y="11832"/>
                  </a:cubicBezTo>
                  <a:lnTo>
                    <a:pt x="7629" y="11788"/>
                  </a:lnTo>
                  <a:cubicBezTo>
                    <a:pt x="7594" y="11788"/>
                    <a:pt x="7532" y="11762"/>
                    <a:pt x="7514" y="11797"/>
                  </a:cubicBezTo>
                  <a:cubicBezTo>
                    <a:pt x="7470" y="11762"/>
                    <a:pt x="7549" y="11762"/>
                    <a:pt x="7549" y="11744"/>
                  </a:cubicBezTo>
                  <a:cubicBezTo>
                    <a:pt x="7488" y="11726"/>
                    <a:pt x="7461" y="11744"/>
                    <a:pt x="7417" y="11753"/>
                  </a:cubicBezTo>
                  <a:cubicBezTo>
                    <a:pt x="7346" y="11709"/>
                    <a:pt x="7240" y="11682"/>
                    <a:pt x="7170" y="11700"/>
                  </a:cubicBezTo>
                  <a:cubicBezTo>
                    <a:pt x="7143" y="11682"/>
                    <a:pt x="7134" y="11665"/>
                    <a:pt x="7108" y="11647"/>
                  </a:cubicBezTo>
                  <a:cubicBezTo>
                    <a:pt x="6843" y="11638"/>
                    <a:pt x="6561" y="11559"/>
                    <a:pt x="6296" y="11435"/>
                  </a:cubicBezTo>
                  <a:cubicBezTo>
                    <a:pt x="6252" y="11435"/>
                    <a:pt x="6207" y="11426"/>
                    <a:pt x="6163" y="11435"/>
                  </a:cubicBezTo>
                  <a:cubicBezTo>
                    <a:pt x="6101" y="11400"/>
                    <a:pt x="6057" y="11364"/>
                    <a:pt x="5969" y="11338"/>
                  </a:cubicBezTo>
                  <a:lnTo>
                    <a:pt x="5995" y="11276"/>
                  </a:lnTo>
                  <a:cubicBezTo>
                    <a:pt x="5925" y="11276"/>
                    <a:pt x="5801" y="11303"/>
                    <a:pt x="5766" y="11223"/>
                  </a:cubicBezTo>
                  <a:cubicBezTo>
                    <a:pt x="5801" y="11197"/>
                    <a:pt x="5854" y="11259"/>
                    <a:pt x="5881" y="11267"/>
                  </a:cubicBezTo>
                  <a:cubicBezTo>
                    <a:pt x="5925" y="11267"/>
                    <a:pt x="5942" y="11223"/>
                    <a:pt x="6004" y="11250"/>
                  </a:cubicBezTo>
                  <a:cubicBezTo>
                    <a:pt x="6004" y="11223"/>
                    <a:pt x="5978" y="11206"/>
                    <a:pt x="5951" y="11197"/>
                  </a:cubicBezTo>
                  <a:cubicBezTo>
                    <a:pt x="6013" y="11188"/>
                    <a:pt x="6004" y="11117"/>
                    <a:pt x="6040" y="11100"/>
                  </a:cubicBezTo>
                  <a:cubicBezTo>
                    <a:pt x="6119" y="11064"/>
                    <a:pt x="6199" y="11135"/>
                    <a:pt x="6296" y="11126"/>
                  </a:cubicBezTo>
                  <a:cubicBezTo>
                    <a:pt x="6322" y="11144"/>
                    <a:pt x="6366" y="11161"/>
                    <a:pt x="6349" y="11197"/>
                  </a:cubicBezTo>
                  <a:cubicBezTo>
                    <a:pt x="6375" y="11197"/>
                    <a:pt x="6393" y="11188"/>
                    <a:pt x="6419" y="11188"/>
                  </a:cubicBezTo>
                  <a:cubicBezTo>
                    <a:pt x="6428" y="11161"/>
                    <a:pt x="6410" y="11144"/>
                    <a:pt x="6366" y="11135"/>
                  </a:cubicBezTo>
                  <a:cubicBezTo>
                    <a:pt x="6419" y="11117"/>
                    <a:pt x="6525" y="11179"/>
                    <a:pt x="6569" y="11206"/>
                  </a:cubicBezTo>
                  <a:cubicBezTo>
                    <a:pt x="6534" y="11250"/>
                    <a:pt x="6543" y="11241"/>
                    <a:pt x="6561" y="11285"/>
                  </a:cubicBezTo>
                  <a:cubicBezTo>
                    <a:pt x="6605" y="11294"/>
                    <a:pt x="6631" y="11250"/>
                    <a:pt x="6667" y="11303"/>
                  </a:cubicBezTo>
                  <a:cubicBezTo>
                    <a:pt x="6667" y="11285"/>
                    <a:pt x="6675" y="11285"/>
                    <a:pt x="6693" y="11285"/>
                  </a:cubicBezTo>
                  <a:cubicBezTo>
                    <a:pt x="6702" y="11241"/>
                    <a:pt x="6543" y="11259"/>
                    <a:pt x="6587" y="11197"/>
                  </a:cubicBezTo>
                  <a:cubicBezTo>
                    <a:pt x="6667" y="11223"/>
                    <a:pt x="6746" y="11250"/>
                    <a:pt x="6790" y="11285"/>
                  </a:cubicBezTo>
                  <a:cubicBezTo>
                    <a:pt x="6852" y="11294"/>
                    <a:pt x="6808" y="11232"/>
                    <a:pt x="6843" y="11223"/>
                  </a:cubicBezTo>
                  <a:cubicBezTo>
                    <a:pt x="6790" y="11206"/>
                    <a:pt x="6737" y="11223"/>
                    <a:pt x="6711" y="11179"/>
                  </a:cubicBezTo>
                  <a:cubicBezTo>
                    <a:pt x="6719" y="11153"/>
                    <a:pt x="6737" y="11135"/>
                    <a:pt x="6764" y="11135"/>
                  </a:cubicBezTo>
                  <a:cubicBezTo>
                    <a:pt x="6764" y="11108"/>
                    <a:pt x="6755" y="11091"/>
                    <a:pt x="6728" y="11073"/>
                  </a:cubicBezTo>
                  <a:cubicBezTo>
                    <a:pt x="6658" y="11073"/>
                    <a:pt x="6746" y="11117"/>
                    <a:pt x="6719" y="11144"/>
                  </a:cubicBezTo>
                  <a:cubicBezTo>
                    <a:pt x="6684" y="11126"/>
                    <a:pt x="6684" y="11153"/>
                    <a:pt x="6675" y="11179"/>
                  </a:cubicBezTo>
                  <a:cubicBezTo>
                    <a:pt x="6614" y="11170"/>
                    <a:pt x="6614" y="11144"/>
                    <a:pt x="6578" y="11126"/>
                  </a:cubicBezTo>
                  <a:cubicBezTo>
                    <a:pt x="6587" y="11108"/>
                    <a:pt x="6622" y="11135"/>
                    <a:pt x="6649" y="11135"/>
                  </a:cubicBezTo>
                  <a:cubicBezTo>
                    <a:pt x="6649" y="11064"/>
                    <a:pt x="6561" y="11117"/>
                    <a:pt x="6525" y="11126"/>
                  </a:cubicBezTo>
                  <a:cubicBezTo>
                    <a:pt x="6463" y="11108"/>
                    <a:pt x="6455" y="11064"/>
                    <a:pt x="6428" y="11029"/>
                  </a:cubicBezTo>
                  <a:cubicBezTo>
                    <a:pt x="6393" y="11020"/>
                    <a:pt x="6393" y="11100"/>
                    <a:pt x="6340" y="11064"/>
                  </a:cubicBezTo>
                  <a:cubicBezTo>
                    <a:pt x="6313" y="11038"/>
                    <a:pt x="6322" y="11002"/>
                    <a:pt x="6313" y="10967"/>
                  </a:cubicBezTo>
                  <a:cubicBezTo>
                    <a:pt x="6287" y="10976"/>
                    <a:pt x="6278" y="11011"/>
                    <a:pt x="6243" y="11011"/>
                  </a:cubicBezTo>
                  <a:cubicBezTo>
                    <a:pt x="6084" y="10967"/>
                    <a:pt x="5881" y="10870"/>
                    <a:pt x="5678" y="10808"/>
                  </a:cubicBezTo>
                  <a:cubicBezTo>
                    <a:pt x="5642" y="10791"/>
                    <a:pt x="5642" y="10844"/>
                    <a:pt x="5616" y="10835"/>
                  </a:cubicBezTo>
                  <a:cubicBezTo>
                    <a:pt x="5616" y="10852"/>
                    <a:pt x="5642" y="10870"/>
                    <a:pt x="5669" y="10888"/>
                  </a:cubicBezTo>
                  <a:cubicBezTo>
                    <a:pt x="5607" y="10914"/>
                    <a:pt x="5660" y="10976"/>
                    <a:pt x="5660" y="11020"/>
                  </a:cubicBezTo>
                  <a:lnTo>
                    <a:pt x="5625" y="11011"/>
                  </a:lnTo>
                  <a:lnTo>
                    <a:pt x="5589" y="11002"/>
                  </a:lnTo>
                  <a:cubicBezTo>
                    <a:pt x="5633" y="10967"/>
                    <a:pt x="5633" y="10923"/>
                    <a:pt x="5572" y="10896"/>
                  </a:cubicBezTo>
                  <a:cubicBezTo>
                    <a:pt x="5545" y="10941"/>
                    <a:pt x="5625" y="10932"/>
                    <a:pt x="5580" y="10976"/>
                  </a:cubicBezTo>
                  <a:cubicBezTo>
                    <a:pt x="5527" y="10914"/>
                    <a:pt x="5474" y="10923"/>
                    <a:pt x="5404" y="10932"/>
                  </a:cubicBezTo>
                  <a:cubicBezTo>
                    <a:pt x="5430" y="10976"/>
                    <a:pt x="5474" y="10958"/>
                    <a:pt x="5510" y="10967"/>
                  </a:cubicBezTo>
                  <a:cubicBezTo>
                    <a:pt x="5572" y="11002"/>
                    <a:pt x="5589" y="11047"/>
                    <a:pt x="5633" y="11082"/>
                  </a:cubicBezTo>
                  <a:cubicBezTo>
                    <a:pt x="5607" y="11091"/>
                    <a:pt x="5545" y="11135"/>
                    <a:pt x="5607" y="11161"/>
                  </a:cubicBezTo>
                  <a:cubicBezTo>
                    <a:pt x="5545" y="11161"/>
                    <a:pt x="5483" y="11170"/>
                    <a:pt x="5430" y="11179"/>
                  </a:cubicBezTo>
                  <a:cubicBezTo>
                    <a:pt x="5377" y="11179"/>
                    <a:pt x="5404" y="11144"/>
                    <a:pt x="5377" y="11135"/>
                  </a:cubicBezTo>
                  <a:cubicBezTo>
                    <a:pt x="5333" y="11100"/>
                    <a:pt x="5289" y="11108"/>
                    <a:pt x="5236" y="11100"/>
                  </a:cubicBezTo>
                  <a:cubicBezTo>
                    <a:pt x="5210" y="11091"/>
                    <a:pt x="5210" y="11073"/>
                    <a:pt x="5192" y="11064"/>
                  </a:cubicBezTo>
                  <a:cubicBezTo>
                    <a:pt x="5130" y="11047"/>
                    <a:pt x="5086" y="11055"/>
                    <a:pt x="5042" y="11029"/>
                  </a:cubicBezTo>
                  <a:cubicBezTo>
                    <a:pt x="4945" y="10985"/>
                    <a:pt x="4733" y="10923"/>
                    <a:pt x="4627" y="10888"/>
                  </a:cubicBezTo>
                  <a:cubicBezTo>
                    <a:pt x="4592" y="10879"/>
                    <a:pt x="4556" y="10826"/>
                    <a:pt x="4521" y="10870"/>
                  </a:cubicBezTo>
                  <a:cubicBezTo>
                    <a:pt x="4477" y="10870"/>
                    <a:pt x="4494" y="10835"/>
                    <a:pt x="4468" y="10817"/>
                  </a:cubicBezTo>
                  <a:cubicBezTo>
                    <a:pt x="4441" y="10808"/>
                    <a:pt x="4433" y="10826"/>
                    <a:pt x="4424" y="10844"/>
                  </a:cubicBezTo>
                  <a:cubicBezTo>
                    <a:pt x="4371" y="10835"/>
                    <a:pt x="4415" y="10782"/>
                    <a:pt x="4371" y="10773"/>
                  </a:cubicBezTo>
                  <a:cubicBezTo>
                    <a:pt x="4318" y="10746"/>
                    <a:pt x="4265" y="10782"/>
                    <a:pt x="4238" y="10738"/>
                  </a:cubicBezTo>
                  <a:cubicBezTo>
                    <a:pt x="4221" y="10729"/>
                    <a:pt x="4221" y="10755"/>
                    <a:pt x="4212" y="10773"/>
                  </a:cubicBezTo>
                  <a:cubicBezTo>
                    <a:pt x="4168" y="10729"/>
                    <a:pt x="4097" y="10702"/>
                    <a:pt x="4009" y="10685"/>
                  </a:cubicBezTo>
                  <a:cubicBezTo>
                    <a:pt x="3991" y="10693"/>
                    <a:pt x="3973" y="10702"/>
                    <a:pt x="3965" y="10720"/>
                  </a:cubicBezTo>
                  <a:cubicBezTo>
                    <a:pt x="3867" y="10693"/>
                    <a:pt x="3717" y="10649"/>
                    <a:pt x="3541" y="10614"/>
                  </a:cubicBezTo>
                  <a:cubicBezTo>
                    <a:pt x="3355" y="10570"/>
                    <a:pt x="3152" y="10534"/>
                    <a:pt x="2984" y="10499"/>
                  </a:cubicBezTo>
                  <a:cubicBezTo>
                    <a:pt x="2932" y="10490"/>
                    <a:pt x="2887" y="10499"/>
                    <a:pt x="2834" y="10490"/>
                  </a:cubicBezTo>
                  <a:cubicBezTo>
                    <a:pt x="2711" y="10473"/>
                    <a:pt x="2605" y="10411"/>
                    <a:pt x="2499" y="10411"/>
                  </a:cubicBezTo>
                  <a:cubicBezTo>
                    <a:pt x="2587" y="10455"/>
                    <a:pt x="2552" y="10473"/>
                    <a:pt x="2446" y="10446"/>
                  </a:cubicBezTo>
                  <a:cubicBezTo>
                    <a:pt x="2481" y="10455"/>
                    <a:pt x="2384" y="10420"/>
                    <a:pt x="2260" y="10376"/>
                  </a:cubicBezTo>
                  <a:cubicBezTo>
                    <a:pt x="2137" y="10323"/>
                    <a:pt x="1987" y="10261"/>
                    <a:pt x="1907" y="10225"/>
                  </a:cubicBezTo>
                  <a:cubicBezTo>
                    <a:pt x="1872" y="10217"/>
                    <a:pt x="1881" y="10199"/>
                    <a:pt x="1854" y="10181"/>
                  </a:cubicBezTo>
                  <a:cubicBezTo>
                    <a:pt x="1828" y="10172"/>
                    <a:pt x="1766" y="10155"/>
                    <a:pt x="1722" y="10128"/>
                  </a:cubicBezTo>
                  <a:cubicBezTo>
                    <a:pt x="1687" y="10102"/>
                    <a:pt x="1660" y="10075"/>
                    <a:pt x="1642" y="10066"/>
                  </a:cubicBezTo>
                  <a:cubicBezTo>
                    <a:pt x="1598" y="10040"/>
                    <a:pt x="1545" y="10058"/>
                    <a:pt x="1466" y="9987"/>
                  </a:cubicBezTo>
                  <a:cubicBezTo>
                    <a:pt x="1448" y="9969"/>
                    <a:pt x="1422" y="9916"/>
                    <a:pt x="1430" y="9925"/>
                  </a:cubicBezTo>
                  <a:cubicBezTo>
                    <a:pt x="1404" y="9908"/>
                    <a:pt x="1351" y="9916"/>
                    <a:pt x="1316" y="9890"/>
                  </a:cubicBezTo>
                  <a:cubicBezTo>
                    <a:pt x="1307" y="9890"/>
                    <a:pt x="1298" y="9855"/>
                    <a:pt x="1272" y="9837"/>
                  </a:cubicBezTo>
                  <a:cubicBezTo>
                    <a:pt x="1254" y="9819"/>
                    <a:pt x="1227" y="9810"/>
                    <a:pt x="1201" y="9793"/>
                  </a:cubicBezTo>
                  <a:cubicBezTo>
                    <a:pt x="1174" y="9784"/>
                    <a:pt x="1148" y="9766"/>
                    <a:pt x="1121" y="9749"/>
                  </a:cubicBezTo>
                  <a:cubicBezTo>
                    <a:pt x="1104" y="9722"/>
                    <a:pt x="1051" y="9678"/>
                    <a:pt x="998" y="9616"/>
                  </a:cubicBezTo>
                  <a:cubicBezTo>
                    <a:pt x="954" y="9563"/>
                    <a:pt x="901" y="9501"/>
                    <a:pt x="865" y="9475"/>
                  </a:cubicBezTo>
                  <a:cubicBezTo>
                    <a:pt x="848" y="9457"/>
                    <a:pt x="821" y="9484"/>
                    <a:pt x="804" y="9440"/>
                  </a:cubicBezTo>
                  <a:cubicBezTo>
                    <a:pt x="821" y="9422"/>
                    <a:pt x="839" y="9440"/>
                    <a:pt x="857" y="9431"/>
                  </a:cubicBezTo>
                  <a:cubicBezTo>
                    <a:pt x="830" y="9404"/>
                    <a:pt x="812" y="9404"/>
                    <a:pt x="786" y="9378"/>
                  </a:cubicBezTo>
                  <a:cubicBezTo>
                    <a:pt x="777" y="9378"/>
                    <a:pt x="768" y="9395"/>
                    <a:pt x="777" y="9413"/>
                  </a:cubicBezTo>
                  <a:cubicBezTo>
                    <a:pt x="742" y="9431"/>
                    <a:pt x="733" y="9351"/>
                    <a:pt x="777" y="9360"/>
                  </a:cubicBezTo>
                  <a:cubicBezTo>
                    <a:pt x="724" y="9334"/>
                    <a:pt x="715" y="9307"/>
                    <a:pt x="689" y="9263"/>
                  </a:cubicBezTo>
                  <a:cubicBezTo>
                    <a:pt x="680" y="9245"/>
                    <a:pt x="600" y="9175"/>
                    <a:pt x="583" y="9148"/>
                  </a:cubicBezTo>
                  <a:cubicBezTo>
                    <a:pt x="565" y="9113"/>
                    <a:pt x="556" y="9069"/>
                    <a:pt x="530" y="9033"/>
                  </a:cubicBezTo>
                  <a:cubicBezTo>
                    <a:pt x="494" y="8980"/>
                    <a:pt x="459" y="8910"/>
                    <a:pt x="424" y="8848"/>
                  </a:cubicBezTo>
                  <a:cubicBezTo>
                    <a:pt x="389" y="8786"/>
                    <a:pt x="362" y="8724"/>
                    <a:pt x="344" y="8671"/>
                  </a:cubicBezTo>
                  <a:cubicBezTo>
                    <a:pt x="318" y="8618"/>
                    <a:pt x="274" y="8574"/>
                    <a:pt x="256" y="8521"/>
                  </a:cubicBezTo>
                  <a:cubicBezTo>
                    <a:pt x="238" y="8495"/>
                    <a:pt x="256" y="8486"/>
                    <a:pt x="247" y="8459"/>
                  </a:cubicBezTo>
                  <a:cubicBezTo>
                    <a:pt x="238" y="8398"/>
                    <a:pt x="194" y="8354"/>
                    <a:pt x="185" y="8301"/>
                  </a:cubicBezTo>
                  <a:cubicBezTo>
                    <a:pt x="177" y="8265"/>
                    <a:pt x="185" y="8221"/>
                    <a:pt x="185" y="8195"/>
                  </a:cubicBezTo>
                  <a:cubicBezTo>
                    <a:pt x="177" y="8159"/>
                    <a:pt x="177" y="8097"/>
                    <a:pt x="168" y="8071"/>
                  </a:cubicBezTo>
                  <a:cubicBezTo>
                    <a:pt x="168" y="8053"/>
                    <a:pt x="124" y="8027"/>
                    <a:pt x="124" y="8018"/>
                  </a:cubicBezTo>
                  <a:cubicBezTo>
                    <a:pt x="115" y="7983"/>
                    <a:pt x="132" y="7983"/>
                    <a:pt x="132" y="7956"/>
                  </a:cubicBezTo>
                  <a:cubicBezTo>
                    <a:pt x="124" y="7912"/>
                    <a:pt x="106" y="7912"/>
                    <a:pt x="97" y="7877"/>
                  </a:cubicBezTo>
                  <a:cubicBezTo>
                    <a:pt x="88" y="7833"/>
                    <a:pt x="106" y="7788"/>
                    <a:pt x="97" y="7744"/>
                  </a:cubicBezTo>
                  <a:cubicBezTo>
                    <a:pt x="88" y="7718"/>
                    <a:pt x="71" y="7665"/>
                    <a:pt x="53" y="7603"/>
                  </a:cubicBezTo>
                  <a:cubicBezTo>
                    <a:pt x="35" y="7541"/>
                    <a:pt x="27" y="7479"/>
                    <a:pt x="53" y="7418"/>
                  </a:cubicBezTo>
                  <a:cubicBezTo>
                    <a:pt x="27" y="7409"/>
                    <a:pt x="0" y="7250"/>
                    <a:pt x="0" y="7126"/>
                  </a:cubicBezTo>
                  <a:cubicBezTo>
                    <a:pt x="0" y="7100"/>
                    <a:pt x="18" y="7056"/>
                    <a:pt x="18" y="7029"/>
                  </a:cubicBezTo>
                  <a:cubicBezTo>
                    <a:pt x="27" y="6914"/>
                    <a:pt x="18" y="6808"/>
                    <a:pt x="18" y="6702"/>
                  </a:cubicBezTo>
                  <a:cubicBezTo>
                    <a:pt x="27" y="6588"/>
                    <a:pt x="35" y="6490"/>
                    <a:pt x="62" y="6402"/>
                  </a:cubicBezTo>
                  <a:cubicBezTo>
                    <a:pt x="79" y="6367"/>
                    <a:pt x="124" y="6331"/>
                    <a:pt x="97" y="6287"/>
                  </a:cubicBezTo>
                  <a:cubicBezTo>
                    <a:pt x="79" y="6287"/>
                    <a:pt x="79" y="6314"/>
                    <a:pt x="71" y="6340"/>
                  </a:cubicBezTo>
                  <a:cubicBezTo>
                    <a:pt x="53" y="6287"/>
                    <a:pt x="97" y="6111"/>
                    <a:pt x="150" y="6137"/>
                  </a:cubicBezTo>
                  <a:cubicBezTo>
                    <a:pt x="115" y="6111"/>
                    <a:pt x="150" y="6084"/>
                    <a:pt x="150" y="6014"/>
                  </a:cubicBezTo>
                  <a:cubicBezTo>
                    <a:pt x="150" y="5996"/>
                    <a:pt x="141" y="5969"/>
                    <a:pt x="141" y="5934"/>
                  </a:cubicBezTo>
                  <a:cubicBezTo>
                    <a:pt x="141" y="5908"/>
                    <a:pt x="141" y="5872"/>
                    <a:pt x="168" y="5828"/>
                  </a:cubicBezTo>
                  <a:cubicBezTo>
                    <a:pt x="203" y="5828"/>
                    <a:pt x="185" y="5864"/>
                    <a:pt x="177" y="5890"/>
                  </a:cubicBezTo>
                  <a:cubicBezTo>
                    <a:pt x="194" y="5890"/>
                    <a:pt x="247" y="5864"/>
                    <a:pt x="221" y="5925"/>
                  </a:cubicBezTo>
                  <a:cubicBezTo>
                    <a:pt x="265" y="5925"/>
                    <a:pt x="212" y="5881"/>
                    <a:pt x="238" y="5846"/>
                  </a:cubicBezTo>
                  <a:cubicBezTo>
                    <a:pt x="247" y="5872"/>
                    <a:pt x="265" y="5881"/>
                    <a:pt x="291" y="5890"/>
                  </a:cubicBezTo>
                  <a:cubicBezTo>
                    <a:pt x="318" y="5837"/>
                    <a:pt x="291" y="5828"/>
                    <a:pt x="309" y="5793"/>
                  </a:cubicBezTo>
                  <a:cubicBezTo>
                    <a:pt x="362" y="5828"/>
                    <a:pt x="397" y="5758"/>
                    <a:pt x="380" y="5713"/>
                  </a:cubicBezTo>
                  <a:cubicBezTo>
                    <a:pt x="327" y="5713"/>
                    <a:pt x="291" y="5793"/>
                    <a:pt x="230" y="5784"/>
                  </a:cubicBezTo>
                  <a:cubicBezTo>
                    <a:pt x="221" y="5749"/>
                    <a:pt x="230" y="5696"/>
                    <a:pt x="203" y="5669"/>
                  </a:cubicBezTo>
                  <a:cubicBezTo>
                    <a:pt x="230" y="5652"/>
                    <a:pt x="265" y="5660"/>
                    <a:pt x="291" y="5643"/>
                  </a:cubicBezTo>
                  <a:cubicBezTo>
                    <a:pt x="309" y="5581"/>
                    <a:pt x="238" y="5572"/>
                    <a:pt x="230" y="5643"/>
                  </a:cubicBezTo>
                  <a:cubicBezTo>
                    <a:pt x="194" y="5554"/>
                    <a:pt x="300" y="5528"/>
                    <a:pt x="344" y="5537"/>
                  </a:cubicBezTo>
                  <a:cubicBezTo>
                    <a:pt x="327" y="5493"/>
                    <a:pt x="353" y="5413"/>
                    <a:pt x="283" y="5404"/>
                  </a:cubicBezTo>
                  <a:cubicBezTo>
                    <a:pt x="291" y="5378"/>
                    <a:pt x="300" y="5351"/>
                    <a:pt x="283" y="5343"/>
                  </a:cubicBezTo>
                  <a:cubicBezTo>
                    <a:pt x="327" y="5316"/>
                    <a:pt x="353" y="5228"/>
                    <a:pt x="406" y="5245"/>
                  </a:cubicBezTo>
                  <a:cubicBezTo>
                    <a:pt x="389" y="5290"/>
                    <a:pt x="371" y="5334"/>
                    <a:pt x="336" y="5298"/>
                  </a:cubicBezTo>
                  <a:lnTo>
                    <a:pt x="300" y="5396"/>
                  </a:lnTo>
                  <a:cubicBezTo>
                    <a:pt x="344" y="5431"/>
                    <a:pt x="353" y="5307"/>
                    <a:pt x="397" y="5343"/>
                  </a:cubicBezTo>
                  <a:cubicBezTo>
                    <a:pt x="389" y="5413"/>
                    <a:pt x="389" y="5396"/>
                    <a:pt x="353" y="5431"/>
                  </a:cubicBezTo>
                  <a:cubicBezTo>
                    <a:pt x="397" y="5449"/>
                    <a:pt x="424" y="5369"/>
                    <a:pt x="468" y="5378"/>
                  </a:cubicBezTo>
                  <a:cubicBezTo>
                    <a:pt x="494" y="5325"/>
                    <a:pt x="450" y="5272"/>
                    <a:pt x="503" y="5245"/>
                  </a:cubicBezTo>
                  <a:cubicBezTo>
                    <a:pt x="565" y="5272"/>
                    <a:pt x="556" y="5413"/>
                    <a:pt x="600" y="5404"/>
                  </a:cubicBezTo>
                  <a:cubicBezTo>
                    <a:pt x="618" y="5457"/>
                    <a:pt x="556" y="5501"/>
                    <a:pt x="556" y="5572"/>
                  </a:cubicBezTo>
                  <a:cubicBezTo>
                    <a:pt x="539" y="5528"/>
                    <a:pt x="539" y="5563"/>
                    <a:pt x="503" y="5554"/>
                  </a:cubicBezTo>
                  <a:cubicBezTo>
                    <a:pt x="468" y="5634"/>
                    <a:pt x="583" y="5616"/>
                    <a:pt x="539" y="5705"/>
                  </a:cubicBezTo>
                  <a:cubicBezTo>
                    <a:pt x="530" y="5749"/>
                    <a:pt x="521" y="5722"/>
                    <a:pt x="503" y="5713"/>
                  </a:cubicBezTo>
                  <a:cubicBezTo>
                    <a:pt x="486" y="5749"/>
                    <a:pt x="530" y="5749"/>
                    <a:pt x="521" y="5775"/>
                  </a:cubicBezTo>
                  <a:cubicBezTo>
                    <a:pt x="512" y="5864"/>
                    <a:pt x="459" y="5837"/>
                    <a:pt x="450" y="5908"/>
                  </a:cubicBezTo>
                  <a:cubicBezTo>
                    <a:pt x="450" y="5978"/>
                    <a:pt x="494" y="5881"/>
                    <a:pt x="521" y="5916"/>
                  </a:cubicBezTo>
                  <a:cubicBezTo>
                    <a:pt x="494" y="5916"/>
                    <a:pt x="503" y="6005"/>
                    <a:pt x="468" y="5996"/>
                  </a:cubicBezTo>
                  <a:cubicBezTo>
                    <a:pt x="459" y="6040"/>
                    <a:pt x="512" y="5987"/>
                    <a:pt x="521" y="5969"/>
                  </a:cubicBezTo>
                  <a:cubicBezTo>
                    <a:pt x="530" y="6022"/>
                    <a:pt x="477" y="6102"/>
                    <a:pt x="503" y="6164"/>
                  </a:cubicBezTo>
                  <a:cubicBezTo>
                    <a:pt x="565" y="6137"/>
                    <a:pt x="494" y="6093"/>
                    <a:pt x="512" y="6049"/>
                  </a:cubicBezTo>
                  <a:cubicBezTo>
                    <a:pt x="547" y="6049"/>
                    <a:pt x="574" y="5978"/>
                    <a:pt x="600" y="6031"/>
                  </a:cubicBezTo>
                  <a:cubicBezTo>
                    <a:pt x="645" y="5961"/>
                    <a:pt x="583" y="5952"/>
                    <a:pt x="609" y="5881"/>
                  </a:cubicBezTo>
                  <a:cubicBezTo>
                    <a:pt x="636" y="5828"/>
                    <a:pt x="653" y="5881"/>
                    <a:pt x="653" y="5802"/>
                  </a:cubicBezTo>
                  <a:cubicBezTo>
                    <a:pt x="653" y="5766"/>
                    <a:pt x="645" y="5740"/>
                    <a:pt x="653" y="5705"/>
                  </a:cubicBezTo>
                  <a:cubicBezTo>
                    <a:pt x="689" y="5678"/>
                    <a:pt x="715" y="5643"/>
                    <a:pt x="742" y="5599"/>
                  </a:cubicBezTo>
                  <a:cubicBezTo>
                    <a:pt x="751" y="5537"/>
                    <a:pt x="715" y="5643"/>
                    <a:pt x="689" y="5599"/>
                  </a:cubicBezTo>
                  <a:cubicBezTo>
                    <a:pt x="671" y="5519"/>
                    <a:pt x="795" y="5396"/>
                    <a:pt x="759" y="5351"/>
                  </a:cubicBezTo>
                  <a:cubicBezTo>
                    <a:pt x="786" y="5325"/>
                    <a:pt x="812" y="5307"/>
                    <a:pt x="830" y="5245"/>
                  </a:cubicBezTo>
                  <a:cubicBezTo>
                    <a:pt x="892" y="5307"/>
                    <a:pt x="759" y="5325"/>
                    <a:pt x="786" y="5387"/>
                  </a:cubicBezTo>
                  <a:cubicBezTo>
                    <a:pt x="865" y="5351"/>
                    <a:pt x="936" y="5281"/>
                    <a:pt x="1015" y="5245"/>
                  </a:cubicBezTo>
                  <a:cubicBezTo>
                    <a:pt x="998" y="5166"/>
                    <a:pt x="927" y="5254"/>
                    <a:pt x="892" y="5290"/>
                  </a:cubicBezTo>
                  <a:cubicBezTo>
                    <a:pt x="848" y="5263"/>
                    <a:pt x="945" y="5157"/>
                    <a:pt x="857" y="5157"/>
                  </a:cubicBezTo>
                  <a:cubicBezTo>
                    <a:pt x="865" y="5122"/>
                    <a:pt x="883" y="5113"/>
                    <a:pt x="909" y="5113"/>
                  </a:cubicBezTo>
                  <a:cubicBezTo>
                    <a:pt x="883" y="5069"/>
                    <a:pt x="927" y="4989"/>
                    <a:pt x="962" y="4919"/>
                  </a:cubicBezTo>
                  <a:cubicBezTo>
                    <a:pt x="989" y="4945"/>
                    <a:pt x="936" y="4998"/>
                    <a:pt x="971" y="5007"/>
                  </a:cubicBezTo>
                  <a:cubicBezTo>
                    <a:pt x="1007" y="4981"/>
                    <a:pt x="1042" y="4945"/>
                    <a:pt x="1068" y="4919"/>
                  </a:cubicBezTo>
                  <a:cubicBezTo>
                    <a:pt x="1086" y="4875"/>
                    <a:pt x="1042" y="4857"/>
                    <a:pt x="1007" y="4839"/>
                  </a:cubicBezTo>
                  <a:cubicBezTo>
                    <a:pt x="1033" y="4804"/>
                    <a:pt x="1051" y="4716"/>
                    <a:pt x="1086" y="4716"/>
                  </a:cubicBezTo>
                  <a:cubicBezTo>
                    <a:pt x="1148" y="4751"/>
                    <a:pt x="1033" y="4777"/>
                    <a:pt x="1060" y="4830"/>
                  </a:cubicBezTo>
                  <a:cubicBezTo>
                    <a:pt x="1148" y="4813"/>
                    <a:pt x="1095" y="4733"/>
                    <a:pt x="1157" y="4698"/>
                  </a:cubicBezTo>
                  <a:cubicBezTo>
                    <a:pt x="1130" y="4680"/>
                    <a:pt x="1113" y="4698"/>
                    <a:pt x="1095" y="4680"/>
                  </a:cubicBezTo>
                  <a:lnTo>
                    <a:pt x="1166" y="4539"/>
                  </a:lnTo>
                  <a:cubicBezTo>
                    <a:pt x="1227" y="4504"/>
                    <a:pt x="1095" y="4645"/>
                    <a:pt x="1157" y="4654"/>
                  </a:cubicBezTo>
                  <a:cubicBezTo>
                    <a:pt x="1210" y="4636"/>
                    <a:pt x="1201" y="4530"/>
                    <a:pt x="1245" y="4477"/>
                  </a:cubicBezTo>
                  <a:cubicBezTo>
                    <a:pt x="1148" y="4530"/>
                    <a:pt x="1272" y="4380"/>
                    <a:pt x="1298" y="4318"/>
                  </a:cubicBezTo>
                  <a:cubicBezTo>
                    <a:pt x="1351" y="4292"/>
                    <a:pt x="1263" y="4407"/>
                    <a:pt x="1245" y="4433"/>
                  </a:cubicBezTo>
                  <a:cubicBezTo>
                    <a:pt x="1316" y="4442"/>
                    <a:pt x="1333" y="4327"/>
                    <a:pt x="1342" y="4283"/>
                  </a:cubicBezTo>
                  <a:cubicBezTo>
                    <a:pt x="1395" y="4256"/>
                    <a:pt x="1492" y="4159"/>
                    <a:pt x="1475" y="4089"/>
                  </a:cubicBezTo>
                  <a:cubicBezTo>
                    <a:pt x="1439" y="4089"/>
                    <a:pt x="1404" y="4195"/>
                    <a:pt x="1369" y="4230"/>
                  </a:cubicBezTo>
                  <a:cubicBezTo>
                    <a:pt x="1342" y="4221"/>
                    <a:pt x="1395" y="4177"/>
                    <a:pt x="1404" y="4151"/>
                  </a:cubicBezTo>
                  <a:cubicBezTo>
                    <a:pt x="1439" y="4098"/>
                    <a:pt x="1492" y="4036"/>
                    <a:pt x="1466" y="3992"/>
                  </a:cubicBezTo>
                  <a:cubicBezTo>
                    <a:pt x="1563" y="3930"/>
                    <a:pt x="1581" y="3859"/>
                    <a:pt x="1669" y="3762"/>
                  </a:cubicBezTo>
                  <a:cubicBezTo>
                    <a:pt x="1669" y="3744"/>
                    <a:pt x="1651" y="3736"/>
                    <a:pt x="1660" y="3709"/>
                  </a:cubicBezTo>
                  <a:cubicBezTo>
                    <a:pt x="1687" y="3674"/>
                    <a:pt x="1713" y="3674"/>
                    <a:pt x="1739" y="3700"/>
                  </a:cubicBezTo>
                  <a:cubicBezTo>
                    <a:pt x="1775" y="3577"/>
                    <a:pt x="1881" y="3559"/>
                    <a:pt x="1925" y="3453"/>
                  </a:cubicBezTo>
                  <a:cubicBezTo>
                    <a:pt x="1969" y="3444"/>
                    <a:pt x="1943" y="3479"/>
                    <a:pt x="1960" y="3506"/>
                  </a:cubicBezTo>
                  <a:cubicBezTo>
                    <a:pt x="1978" y="3479"/>
                    <a:pt x="1987" y="3488"/>
                    <a:pt x="2004" y="3471"/>
                  </a:cubicBezTo>
                  <a:cubicBezTo>
                    <a:pt x="2013" y="3453"/>
                    <a:pt x="1978" y="3427"/>
                    <a:pt x="1969" y="3444"/>
                  </a:cubicBezTo>
                  <a:cubicBezTo>
                    <a:pt x="1951" y="3374"/>
                    <a:pt x="2022" y="3329"/>
                    <a:pt x="2049" y="3268"/>
                  </a:cubicBezTo>
                  <a:cubicBezTo>
                    <a:pt x="2040" y="3250"/>
                    <a:pt x="2022" y="3232"/>
                    <a:pt x="2004" y="3250"/>
                  </a:cubicBezTo>
                  <a:cubicBezTo>
                    <a:pt x="2013" y="3197"/>
                    <a:pt x="2075" y="3179"/>
                    <a:pt x="2093" y="3109"/>
                  </a:cubicBezTo>
                  <a:cubicBezTo>
                    <a:pt x="2093" y="3162"/>
                    <a:pt x="2154" y="3170"/>
                    <a:pt x="2190" y="3144"/>
                  </a:cubicBezTo>
                  <a:cubicBezTo>
                    <a:pt x="2216" y="3179"/>
                    <a:pt x="2154" y="3162"/>
                    <a:pt x="2146" y="3197"/>
                  </a:cubicBezTo>
                  <a:cubicBezTo>
                    <a:pt x="2163" y="3223"/>
                    <a:pt x="2190" y="3215"/>
                    <a:pt x="2216" y="3188"/>
                  </a:cubicBezTo>
                  <a:cubicBezTo>
                    <a:pt x="2252" y="3117"/>
                    <a:pt x="2146" y="3144"/>
                    <a:pt x="2154" y="3091"/>
                  </a:cubicBezTo>
                  <a:cubicBezTo>
                    <a:pt x="2225" y="3047"/>
                    <a:pt x="2225" y="3038"/>
                    <a:pt x="2305" y="2959"/>
                  </a:cubicBezTo>
                  <a:lnTo>
                    <a:pt x="2340" y="2985"/>
                  </a:lnTo>
                  <a:cubicBezTo>
                    <a:pt x="2393" y="2923"/>
                    <a:pt x="2366" y="2861"/>
                    <a:pt x="2437" y="2791"/>
                  </a:cubicBezTo>
                  <a:cubicBezTo>
                    <a:pt x="2455" y="2844"/>
                    <a:pt x="2490" y="2800"/>
                    <a:pt x="2499" y="2800"/>
                  </a:cubicBezTo>
                  <a:cubicBezTo>
                    <a:pt x="2517" y="2800"/>
                    <a:pt x="2534" y="2853"/>
                    <a:pt x="2569" y="2808"/>
                  </a:cubicBezTo>
                  <a:cubicBezTo>
                    <a:pt x="2578" y="2747"/>
                    <a:pt x="2490" y="2826"/>
                    <a:pt x="2464" y="2764"/>
                  </a:cubicBezTo>
                  <a:cubicBezTo>
                    <a:pt x="2508" y="2711"/>
                    <a:pt x="2543" y="2764"/>
                    <a:pt x="2578" y="2702"/>
                  </a:cubicBezTo>
                  <a:cubicBezTo>
                    <a:pt x="2596" y="2685"/>
                    <a:pt x="2561" y="2685"/>
                    <a:pt x="2543" y="2694"/>
                  </a:cubicBezTo>
                  <a:cubicBezTo>
                    <a:pt x="2543" y="2641"/>
                    <a:pt x="2605" y="2649"/>
                    <a:pt x="2640" y="2614"/>
                  </a:cubicBezTo>
                  <a:cubicBezTo>
                    <a:pt x="2667" y="2579"/>
                    <a:pt x="2684" y="2526"/>
                    <a:pt x="2711" y="2491"/>
                  </a:cubicBezTo>
                  <a:cubicBezTo>
                    <a:pt x="2746" y="2455"/>
                    <a:pt x="2790" y="2438"/>
                    <a:pt x="2799" y="2393"/>
                  </a:cubicBezTo>
                  <a:cubicBezTo>
                    <a:pt x="2817" y="2411"/>
                    <a:pt x="2808" y="2429"/>
                    <a:pt x="2817" y="2438"/>
                  </a:cubicBezTo>
                  <a:cubicBezTo>
                    <a:pt x="2861" y="2402"/>
                    <a:pt x="2834" y="2358"/>
                    <a:pt x="2879" y="2349"/>
                  </a:cubicBezTo>
                  <a:cubicBezTo>
                    <a:pt x="2914" y="2367"/>
                    <a:pt x="2861" y="2402"/>
                    <a:pt x="2879" y="2420"/>
                  </a:cubicBezTo>
                  <a:cubicBezTo>
                    <a:pt x="2932" y="2385"/>
                    <a:pt x="2887" y="2358"/>
                    <a:pt x="2932" y="2323"/>
                  </a:cubicBezTo>
                  <a:cubicBezTo>
                    <a:pt x="2896" y="2305"/>
                    <a:pt x="2852" y="2349"/>
                    <a:pt x="2817" y="2314"/>
                  </a:cubicBezTo>
                  <a:cubicBezTo>
                    <a:pt x="2834" y="2305"/>
                    <a:pt x="2852" y="2261"/>
                    <a:pt x="2870" y="2261"/>
                  </a:cubicBezTo>
                  <a:cubicBezTo>
                    <a:pt x="2870" y="2261"/>
                    <a:pt x="2861" y="2296"/>
                    <a:pt x="2879" y="2296"/>
                  </a:cubicBezTo>
                  <a:cubicBezTo>
                    <a:pt x="2932" y="2287"/>
                    <a:pt x="2976" y="2279"/>
                    <a:pt x="3055" y="2217"/>
                  </a:cubicBezTo>
                  <a:cubicBezTo>
                    <a:pt x="3082" y="2173"/>
                    <a:pt x="2993" y="2234"/>
                    <a:pt x="3011" y="2173"/>
                  </a:cubicBezTo>
                  <a:cubicBezTo>
                    <a:pt x="3055" y="2146"/>
                    <a:pt x="3090" y="2120"/>
                    <a:pt x="3135" y="2093"/>
                  </a:cubicBezTo>
                  <a:lnTo>
                    <a:pt x="3170" y="2129"/>
                  </a:lnTo>
                  <a:cubicBezTo>
                    <a:pt x="3214" y="2120"/>
                    <a:pt x="3196" y="2102"/>
                    <a:pt x="3223" y="2084"/>
                  </a:cubicBezTo>
                  <a:cubicBezTo>
                    <a:pt x="3276" y="2049"/>
                    <a:pt x="3311" y="2076"/>
                    <a:pt x="3294" y="1996"/>
                  </a:cubicBezTo>
                  <a:cubicBezTo>
                    <a:pt x="3258" y="2014"/>
                    <a:pt x="3170" y="2040"/>
                    <a:pt x="3241" y="1970"/>
                  </a:cubicBezTo>
                  <a:cubicBezTo>
                    <a:pt x="3196" y="1961"/>
                    <a:pt x="3135" y="2058"/>
                    <a:pt x="3082" y="2084"/>
                  </a:cubicBezTo>
                  <a:cubicBezTo>
                    <a:pt x="3037" y="2058"/>
                    <a:pt x="3126" y="2014"/>
                    <a:pt x="3152" y="1978"/>
                  </a:cubicBezTo>
                  <a:cubicBezTo>
                    <a:pt x="3196" y="1943"/>
                    <a:pt x="3249" y="1899"/>
                    <a:pt x="3276" y="1872"/>
                  </a:cubicBezTo>
                  <a:lnTo>
                    <a:pt x="3329" y="1925"/>
                  </a:lnTo>
                  <a:cubicBezTo>
                    <a:pt x="3382" y="1881"/>
                    <a:pt x="3382" y="1846"/>
                    <a:pt x="3329" y="1819"/>
                  </a:cubicBezTo>
                  <a:cubicBezTo>
                    <a:pt x="3364" y="1802"/>
                    <a:pt x="3391" y="1775"/>
                    <a:pt x="3417" y="1758"/>
                  </a:cubicBezTo>
                  <a:cubicBezTo>
                    <a:pt x="3426" y="1775"/>
                    <a:pt x="3408" y="1793"/>
                    <a:pt x="3417" y="1811"/>
                  </a:cubicBezTo>
                  <a:cubicBezTo>
                    <a:pt x="3479" y="1758"/>
                    <a:pt x="3523" y="1767"/>
                    <a:pt x="3585" y="1705"/>
                  </a:cubicBezTo>
                  <a:cubicBezTo>
                    <a:pt x="3594" y="1714"/>
                    <a:pt x="3576" y="1731"/>
                    <a:pt x="3585" y="1740"/>
                  </a:cubicBezTo>
                  <a:cubicBezTo>
                    <a:pt x="3709" y="1669"/>
                    <a:pt x="3762" y="1616"/>
                    <a:pt x="3876" y="1555"/>
                  </a:cubicBezTo>
                  <a:cubicBezTo>
                    <a:pt x="3859" y="1502"/>
                    <a:pt x="3894" y="1449"/>
                    <a:pt x="3982" y="1413"/>
                  </a:cubicBezTo>
                  <a:cubicBezTo>
                    <a:pt x="3965" y="1396"/>
                    <a:pt x="3947" y="1404"/>
                    <a:pt x="3920" y="1431"/>
                  </a:cubicBezTo>
                  <a:cubicBezTo>
                    <a:pt x="3903" y="1449"/>
                    <a:pt x="3876" y="1475"/>
                    <a:pt x="3841" y="1466"/>
                  </a:cubicBezTo>
                  <a:cubicBezTo>
                    <a:pt x="3850" y="1449"/>
                    <a:pt x="3876" y="1422"/>
                    <a:pt x="3912" y="1404"/>
                  </a:cubicBezTo>
                  <a:cubicBezTo>
                    <a:pt x="3947" y="1387"/>
                    <a:pt x="3982" y="1369"/>
                    <a:pt x="4009" y="1352"/>
                  </a:cubicBezTo>
                  <a:cubicBezTo>
                    <a:pt x="4026" y="1369"/>
                    <a:pt x="4009" y="1378"/>
                    <a:pt x="3991" y="1396"/>
                  </a:cubicBezTo>
                  <a:cubicBezTo>
                    <a:pt x="4053" y="1378"/>
                    <a:pt x="4018" y="1440"/>
                    <a:pt x="4062" y="1440"/>
                  </a:cubicBezTo>
                  <a:cubicBezTo>
                    <a:pt x="4141" y="1413"/>
                    <a:pt x="4018" y="1422"/>
                    <a:pt x="4071" y="1387"/>
                  </a:cubicBezTo>
                  <a:cubicBezTo>
                    <a:pt x="4132" y="1325"/>
                    <a:pt x="4141" y="1422"/>
                    <a:pt x="4203" y="1360"/>
                  </a:cubicBezTo>
                  <a:cubicBezTo>
                    <a:pt x="4229" y="1343"/>
                    <a:pt x="4150" y="1325"/>
                    <a:pt x="4185" y="1290"/>
                  </a:cubicBezTo>
                  <a:cubicBezTo>
                    <a:pt x="4238" y="1299"/>
                    <a:pt x="4309" y="1193"/>
                    <a:pt x="4291" y="1263"/>
                  </a:cubicBezTo>
                  <a:cubicBezTo>
                    <a:pt x="4362" y="1201"/>
                    <a:pt x="4441" y="1166"/>
                    <a:pt x="4521" y="1140"/>
                  </a:cubicBezTo>
                  <a:cubicBezTo>
                    <a:pt x="4512" y="1060"/>
                    <a:pt x="4433" y="1140"/>
                    <a:pt x="4380" y="1157"/>
                  </a:cubicBezTo>
                  <a:cubicBezTo>
                    <a:pt x="4371" y="1095"/>
                    <a:pt x="4450" y="1113"/>
                    <a:pt x="4494" y="1087"/>
                  </a:cubicBezTo>
                  <a:cubicBezTo>
                    <a:pt x="4530" y="1060"/>
                    <a:pt x="4539" y="1025"/>
                    <a:pt x="4583" y="1016"/>
                  </a:cubicBezTo>
                  <a:cubicBezTo>
                    <a:pt x="4618" y="1060"/>
                    <a:pt x="4583" y="1069"/>
                    <a:pt x="4530" y="1087"/>
                  </a:cubicBezTo>
                  <a:cubicBezTo>
                    <a:pt x="4547" y="1113"/>
                    <a:pt x="4592" y="1095"/>
                    <a:pt x="4627" y="1078"/>
                  </a:cubicBezTo>
                  <a:cubicBezTo>
                    <a:pt x="4636" y="1122"/>
                    <a:pt x="4627" y="1140"/>
                    <a:pt x="4671" y="1148"/>
                  </a:cubicBezTo>
                  <a:cubicBezTo>
                    <a:pt x="4697" y="1131"/>
                    <a:pt x="4627" y="1095"/>
                    <a:pt x="4680" y="1060"/>
                  </a:cubicBezTo>
                  <a:cubicBezTo>
                    <a:pt x="4689" y="1016"/>
                    <a:pt x="4592" y="1042"/>
                    <a:pt x="4636" y="998"/>
                  </a:cubicBezTo>
                  <a:cubicBezTo>
                    <a:pt x="4680" y="981"/>
                    <a:pt x="4662" y="998"/>
                    <a:pt x="4662" y="1016"/>
                  </a:cubicBezTo>
                  <a:cubicBezTo>
                    <a:pt x="4750" y="972"/>
                    <a:pt x="4777" y="972"/>
                    <a:pt x="4874" y="945"/>
                  </a:cubicBezTo>
                  <a:cubicBezTo>
                    <a:pt x="4883" y="981"/>
                    <a:pt x="4865" y="981"/>
                    <a:pt x="4839" y="981"/>
                  </a:cubicBezTo>
                  <a:cubicBezTo>
                    <a:pt x="4812" y="981"/>
                    <a:pt x="4786" y="981"/>
                    <a:pt x="4803" y="1016"/>
                  </a:cubicBezTo>
                  <a:cubicBezTo>
                    <a:pt x="4848" y="1042"/>
                    <a:pt x="4856" y="1007"/>
                    <a:pt x="4909" y="1007"/>
                  </a:cubicBezTo>
                  <a:cubicBezTo>
                    <a:pt x="4954" y="998"/>
                    <a:pt x="4901" y="963"/>
                    <a:pt x="4901" y="963"/>
                  </a:cubicBezTo>
                  <a:cubicBezTo>
                    <a:pt x="4901" y="910"/>
                    <a:pt x="4962" y="963"/>
                    <a:pt x="4936" y="892"/>
                  </a:cubicBezTo>
                  <a:cubicBezTo>
                    <a:pt x="5007" y="884"/>
                    <a:pt x="5033" y="822"/>
                    <a:pt x="5095" y="848"/>
                  </a:cubicBezTo>
                  <a:cubicBezTo>
                    <a:pt x="5121" y="786"/>
                    <a:pt x="5298" y="778"/>
                    <a:pt x="5430" y="733"/>
                  </a:cubicBezTo>
                  <a:cubicBezTo>
                    <a:pt x="5510" y="716"/>
                    <a:pt x="5510" y="707"/>
                    <a:pt x="5580" y="725"/>
                  </a:cubicBezTo>
                  <a:cubicBezTo>
                    <a:pt x="5598" y="725"/>
                    <a:pt x="5589" y="698"/>
                    <a:pt x="5616" y="689"/>
                  </a:cubicBezTo>
                  <a:cubicBezTo>
                    <a:pt x="5669" y="689"/>
                    <a:pt x="5722" y="680"/>
                    <a:pt x="5775" y="672"/>
                  </a:cubicBezTo>
                  <a:cubicBezTo>
                    <a:pt x="5819" y="663"/>
                    <a:pt x="5872" y="654"/>
                    <a:pt x="5916" y="645"/>
                  </a:cubicBezTo>
                  <a:cubicBezTo>
                    <a:pt x="6004" y="636"/>
                    <a:pt x="6084" y="619"/>
                    <a:pt x="6181" y="636"/>
                  </a:cubicBezTo>
                  <a:cubicBezTo>
                    <a:pt x="6207" y="636"/>
                    <a:pt x="6199" y="610"/>
                    <a:pt x="6225" y="610"/>
                  </a:cubicBezTo>
                  <a:cubicBezTo>
                    <a:pt x="6269" y="601"/>
                    <a:pt x="6260" y="636"/>
                    <a:pt x="6313" y="619"/>
                  </a:cubicBezTo>
                  <a:cubicBezTo>
                    <a:pt x="6331" y="680"/>
                    <a:pt x="6278" y="672"/>
                    <a:pt x="6260" y="698"/>
                  </a:cubicBezTo>
                  <a:cubicBezTo>
                    <a:pt x="6225" y="672"/>
                    <a:pt x="6154" y="627"/>
                    <a:pt x="6093" y="672"/>
                  </a:cubicBezTo>
                  <a:cubicBezTo>
                    <a:pt x="6110" y="716"/>
                    <a:pt x="6163" y="672"/>
                    <a:pt x="6207" y="698"/>
                  </a:cubicBezTo>
                  <a:cubicBezTo>
                    <a:pt x="6216" y="707"/>
                    <a:pt x="6216" y="742"/>
                    <a:pt x="6225" y="742"/>
                  </a:cubicBezTo>
                  <a:cubicBezTo>
                    <a:pt x="6252" y="760"/>
                    <a:pt x="6296" y="751"/>
                    <a:pt x="6331" y="760"/>
                  </a:cubicBezTo>
                  <a:cubicBezTo>
                    <a:pt x="6357" y="707"/>
                    <a:pt x="6278" y="742"/>
                    <a:pt x="6296" y="698"/>
                  </a:cubicBezTo>
                  <a:cubicBezTo>
                    <a:pt x="6322" y="672"/>
                    <a:pt x="6437" y="645"/>
                    <a:pt x="6349" y="619"/>
                  </a:cubicBezTo>
                  <a:cubicBezTo>
                    <a:pt x="6357" y="601"/>
                    <a:pt x="6516" y="583"/>
                    <a:pt x="6499" y="636"/>
                  </a:cubicBezTo>
                  <a:cubicBezTo>
                    <a:pt x="6587" y="583"/>
                    <a:pt x="6728" y="627"/>
                    <a:pt x="6878" y="636"/>
                  </a:cubicBezTo>
                  <a:cubicBezTo>
                    <a:pt x="6967" y="645"/>
                    <a:pt x="7064" y="645"/>
                    <a:pt x="7152" y="645"/>
                  </a:cubicBezTo>
                  <a:cubicBezTo>
                    <a:pt x="7240" y="654"/>
                    <a:pt x="7329" y="654"/>
                    <a:pt x="7391" y="663"/>
                  </a:cubicBezTo>
                  <a:cubicBezTo>
                    <a:pt x="7444" y="654"/>
                    <a:pt x="7426" y="698"/>
                    <a:pt x="7461" y="698"/>
                  </a:cubicBezTo>
                  <a:cubicBezTo>
                    <a:pt x="7505" y="689"/>
                    <a:pt x="7549" y="716"/>
                    <a:pt x="7549" y="716"/>
                  </a:cubicBezTo>
                  <a:cubicBezTo>
                    <a:pt x="7585" y="716"/>
                    <a:pt x="7585" y="663"/>
                    <a:pt x="7647" y="698"/>
                  </a:cubicBezTo>
                  <a:cubicBezTo>
                    <a:pt x="7673" y="751"/>
                    <a:pt x="7611" y="725"/>
                    <a:pt x="7585" y="733"/>
                  </a:cubicBezTo>
                  <a:cubicBezTo>
                    <a:pt x="7576" y="742"/>
                    <a:pt x="7558" y="769"/>
                    <a:pt x="7541" y="769"/>
                  </a:cubicBezTo>
                  <a:cubicBezTo>
                    <a:pt x="7514" y="778"/>
                    <a:pt x="7452" y="716"/>
                    <a:pt x="7452" y="778"/>
                  </a:cubicBezTo>
                  <a:cubicBezTo>
                    <a:pt x="7452" y="804"/>
                    <a:pt x="7479" y="769"/>
                    <a:pt x="7505" y="786"/>
                  </a:cubicBezTo>
                  <a:cubicBezTo>
                    <a:pt x="7514" y="786"/>
                    <a:pt x="7505" y="857"/>
                    <a:pt x="7567" y="839"/>
                  </a:cubicBezTo>
                  <a:cubicBezTo>
                    <a:pt x="7585" y="804"/>
                    <a:pt x="7488" y="831"/>
                    <a:pt x="7523" y="786"/>
                  </a:cubicBezTo>
                  <a:cubicBezTo>
                    <a:pt x="7611" y="778"/>
                    <a:pt x="7708" y="857"/>
                    <a:pt x="7779" y="866"/>
                  </a:cubicBezTo>
                  <a:cubicBezTo>
                    <a:pt x="7788" y="804"/>
                    <a:pt x="7673" y="831"/>
                    <a:pt x="7647" y="795"/>
                  </a:cubicBezTo>
                  <a:cubicBezTo>
                    <a:pt x="7638" y="725"/>
                    <a:pt x="7700" y="751"/>
                    <a:pt x="7700" y="707"/>
                  </a:cubicBezTo>
                  <a:cubicBezTo>
                    <a:pt x="7797" y="716"/>
                    <a:pt x="7876" y="725"/>
                    <a:pt x="7947" y="751"/>
                  </a:cubicBezTo>
                  <a:cubicBezTo>
                    <a:pt x="8026" y="769"/>
                    <a:pt x="8088" y="804"/>
                    <a:pt x="8150" y="822"/>
                  </a:cubicBezTo>
                  <a:cubicBezTo>
                    <a:pt x="8265" y="804"/>
                    <a:pt x="8379" y="813"/>
                    <a:pt x="8485" y="857"/>
                  </a:cubicBezTo>
                  <a:cubicBezTo>
                    <a:pt x="8512" y="804"/>
                    <a:pt x="8485" y="786"/>
                    <a:pt x="8432" y="769"/>
                  </a:cubicBezTo>
                  <a:cubicBezTo>
                    <a:pt x="8441" y="742"/>
                    <a:pt x="8512" y="769"/>
                    <a:pt x="8530" y="742"/>
                  </a:cubicBezTo>
                  <a:cubicBezTo>
                    <a:pt x="8538" y="689"/>
                    <a:pt x="8477" y="733"/>
                    <a:pt x="8459" y="733"/>
                  </a:cubicBezTo>
                  <a:cubicBezTo>
                    <a:pt x="8406" y="725"/>
                    <a:pt x="8344" y="689"/>
                    <a:pt x="8274" y="680"/>
                  </a:cubicBezTo>
                  <a:cubicBezTo>
                    <a:pt x="8256" y="680"/>
                    <a:pt x="8256" y="707"/>
                    <a:pt x="8229" y="707"/>
                  </a:cubicBezTo>
                  <a:cubicBezTo>
                    <a:pt x="8168" y="698"/>
                    <a:pt x="8150" y="672"/>
                    <a:pt x="8115" y="654"/>
                  </a:cubicBezTo>
                  <a:cubicBezTo>
                    <a:pt x="8079" y="654"/>
                    <a:pt x="8132" y="680"/>
                    <a:pt x="8088" y="689"/>
                  </a:cubicBezTo>
                  <a:cubicBezTo>
                    <a:pt x="7982" y="636"/>
                    <a:pt x="7832" y="663"/>
                    <a:pt x="7717" y="610"/>
                  </a:cubicBezTo>
                  <a:cubicBezTo>
                    <a:pt x="7779" y="566"/>
                    <a:pt x="7629" y="548"/>
                    <a:pt x="7629" y="495"/>
                  </a:cubicBezTo>
                  <a:cubicBezTo>
                    <a:pt x="7576" y="486"/>
                    <a:pt x="7629" y="583"/>
                    <a:pt x="7558" y="548"/>
                  </a:cubicBezTo>
                  <a:cubicBezTo>
                    <a:pt x="7558" y="566"/>
                    <a:pt x="7594" y="566"/>
                    <a:pt x="7611" y="574"/>
                  </a:cubicBezTo>
                  <a:cubicBezTo>
                    <a:pt x="7664" y="592"/>
                    <a:pt x="7576" y="583"/>
                    <a:pt x="7558" y="574"/>
                  </a:cubicBezTo>
                  <a:cubicBezTo>
                    <a:pt x="7514" y="557"/>
                    <a:pt x="7497" y="522"/>
                    <a:pt x="7435" y="513"/>
                  </a:cubicBezTo>
                  <a:cubicBezTo>
                    <a:pt x="7408" y="557"/>
                    <a:pt x="7470" y="548"/>
                    <a:pt x="7505" y="557"/>
                  </a:cubicBezTo>
                  <a:cubicBezTo>
                    <a:pt x="7497" y="601"/>
                    <a:pt x="7452" y="557"/>
                    <a:pt x="7408" y="557"/>
                  </a:cubicBezTo>
                  <a:cubicBezTo>
                    <a:pt x="7329" y="557"/>
                    <a:pt x="7214" y="557"/>
                    <a:pt x="7117" y="539"/>
                  </a:cubicBezTo>
                  <a:cubicBezTo>
                    <a:pt x="7108" y="504"/>
                    <a:pt x="7143" y="513"/>
                    <a:pt x="7170" y="513"/>
                  </a:cubicBezTo>
                  <a:cubicBezTo>
                    <a:pt x="7143" y="433"/>
                    <a:pt x="7064" y="504"/>
                    <a:pt x="7037" y="530"/>
                  </a:cubicBezTo>
                  <a:cubicBezTo>
                    <a:pt x="6887" y="513"/>
                    <a:pt x="6887" y="442"/>
                    <a:pt x="6746" y="451"/>
                  </a:cubicBezTo>
                  <a:cubicBezTo>
                    <a:pt x="6728" y="504"/>
                    <a:pt x="6834" y="469"/>
                    <a:pt x="6878" y="486"/>
                  </a:cubicBezTo>
                  <a:cubicBezTo>
                    <a:pt x="6799" y="513"/>
                    <a:pt x="6719" y="513"/>
                    <a:pt x="6640" y="504"/>
                  </a:cubicBezTo>
                  <a:cubicBezTo>
                    <a:pt x="6561" y="495"/>
                    <a:pt x="6481" y="469"/>
                    <a:pt x="6428" y="486"/>
                  </a:cubicBezTo>
                  <a:cubicBezTo>
                    <a:pt x="6410" y="486"/>
                    <a:pt x="6393" y="513"/>
                    <a:pt x="6384" y="513"/>
                  </a:cubicBezTo>
                  <a:cubicBezTo>
                    <a:pt x="6357" y="513"/>
                    <a:pt x="6393" y="486"/>
                    <a:pt x="6384" y="486"/>
                  </a:cubicBezTo>
                  <a:cubicBezTo>
                    <a:pt x="6349" y="486"/>
                    <a:pt x="6304" y="513"/>
                    <a:pt x="6278" y="513"/>
                  </a:cubicBezTo>
                  <a:cubicBezTo>
                    <a:pt x="6199" y="522"/>
                    <a:pt x="6181" y="469"/>
                    <a:pt x="6119" y="477"/>
                  </a:cubicBezTo>
                  <a:cubicBezTo>
                    <a:pt x="6101" y="477"/>
                    <a:pt x="6110" y="504"/>
                    <a:pt x="6101" y="522"/>
                  </a:cubicBezTo>
                  <a:cubicBezTo>
                    <a:pt x="5925" y="522"/>
                    <a:pt x="5775" y="583"/>
                    <a:pt x="5651" y="548"/>
                  </a:cubicBezTo>
                  <a:cubicBezTo>
                    <a:pt x="5625" y="548"/>
                    <a:pt x="5642" y="566"/>
                    <a:pt x="5651" y="566"/>
                  </a:cubicBezTo>
                  <a:cubicBezTo>
                    <a:pt x="5589" y="601"/>
                    <a:pt x="5422" y="619"/>
                    <a:pt x="5369" y="592"/>
                  </a:cubicBezTo>
                  <a:cubicBezTo>
                    <a:pt x="5333" y="619"/>
                    <a:pt x="5289" y="636"/>
                    <a:pt x="5263" y="663"/>
                  </a:cubicBezTo>
                  <a:cubicBezTo>
                    <a:pt x="5112" y="680"/>
                    <a:pt x="4901" y="716"/>
                    <a:pt x="4724" y="733"/>
                  </a:cubicBezTo>
                  <a:cubicBezTo>
                    <a:pt x="4680" y="672"/>
                    <a:pt x="4618" y="672"/>
                    <a:pt x="4600" y="619"/>
                  </a:cubicBezTo>
                  <a:cubicBezTo>
                    <a:pt x="4450" y="698"/>
                    <a:pt x="4362" y="707"/>
                    <a:pt x="4212" y="778"/>
                  </a:cubicBezTo>
                  <a:cubicBezTo>
                    <a:pt x="4203" y="795"/>
                    <a:pt x="4194" y="813"/>
                    <a:pt x="4194" y="839"/>
                  </a:cubicBezTo>
                  <a:cubicBezTo>
                    <a:pt x="4159" y="857"/>
                    <a:pt x="4124" y="866"/>
                    <a:pt x="4097" y="866"/>
                  </a:cubicBezTo>
                  <a:cubicBezTo>
                    <a:pt x="4062" y="892"/>
                    <a:pt x="4141" y="892"/>
                    <a:pt x="4159" y="892"/>
                  </a:cubicBezTo>
                  <a:cubicBezTo>
                    <a:pt x="4247" y="866"/>
                    <a:pt x="4229" y="786"/>
                    <a:pt x="4309" y="804"/>
                  </a:cubicBezTo>
                  <a:cubicBezTo>
                    <a:pt x="4291" y="848"/>
                    <a:pt x="4238" y="884"/>
                    <a:pt x="4168" y="919"/>
                  </a:cubicBezTo>
                  <a:cubicBezTo>
                    <a:pt x="4185" y="928"/>
                    <a:pt x="4194" y="937"/>
                    <a:pt x="4221" y="928"/>
                  </a:cubicBezTo>
                  <a:cubicBezTo>
                    <a:pt x="4221" y="954"/>
                    <a:pt x="4194" y="945"/>
                    <a:pt x="4185" y="945"/>
                  </a:cubicBezTo>
                  <a:cubicBezTo>
                    <a:pt x="4168" y="945"/>
                    <a:pt x="4124" y="954"/>
                    <a:pt x="4124" y="910"/>
                  </a:cubicBezTo>
                  <a:cubicBezTo>
                    <a:pt x="4097" y="919"/>
                    <a:pt x="4071" y="937"/>
                    <a:pt x="4053" y="945"/>
                  </a:cubicBezTo>
                  <a:cubicBezTo>
                    <a:pt x="4026" y="954"/>
                    <a:pt x="3982" y="945"/>
                    <a:pt x="3982" y="945"/>
                  </a:cubicBezTo>
                  <a:cubicBezTo>
                    <a:pt x="3956" y="963"/>
                    <a:pt x="3973" y="1007"/>
                    <a:pt x="3912" y="1016"/>
                  </a:cubicBezTo>
                  <a:cubicBezTo>
                    <a:pt x="3876" y="972"/>
                    <a:pt x="3797" y="1042"/>
                    <a:pt x="3762" y="998"/>
                  </a:cubicBezTo>
                  <a:cubicBezTo>
                    <a:pt x="3717" y="1042"/>
                    <a:pt x="3814" y="1034"/>
                    <a:pt x="3788" y="1078"/>
                  </a:cubicBezTo>
                  <a:cubicBezTo>
                    <a:pt x="3735" y="1113"/>
                    <a:pt x="3691" y="1104"/>
                    <a:pt x="3709" y="1060"/>
                  </a:cubicBezTo>
                  <a:cubicBezTo>
                    <a:pt x="3691" y="1131"/>
                    <a:pt x="3567" y="1113"/>
                    <a:pt x="3620" y="1175"/>
                  </a:cubicBezTo>
                  <a:cubicBezTo>
                    <a:pt x="3656" y="1219"/>
                    <a:pt x="3673" y="1087"/>
                    <a:pt x="3700" y="1122"/>
                  </a:cubicBezTo>
                  <a:cubicBezTo>
                    <a:pt x="3744" y="1157"/>
                    <a:pt x="3638" y="1193"/>
                    <a:pt x="3620" y="1219"/>
                  </a:cubicBezTo>
                  <a:cubicBezTo>
                    <a:pt x="3603" y="1228"/>
                    <a:pt x="3594" y="1263"/>
                    <a:pt x="3585" y="1272"/>
                  </a:cubicBezTo>
                  <a:cubicBezTo>
                    <a:pt x="3550" y="1307"/>
                    <a:pt x="3497" y="1343"/>
                    <a:pt x="3444" y="1378"/>
                  </a:cubicBezTo>
                  <a:cubicBezTo>
                    <a:pt x="3399" y="1413"/>
                    <a:pt x="3347" y="1431"/>
                    <a:pt x="3311" y="1431"/>
                  </a:cubicBezTo>
                  <a:cubicBezTo>
                    <a:pt x="3285" y="1484"/>
                    <a:pt x="3196" y="1510"/>
                    <a:pt x="3143" y="1563"/>
                  </a:cubicBezTo>
                  <a:cubicBezTo>
                    <a:pt x="3117" y="1599"/>
                    <a:pt x="3099" y="1643"/>
                    <a:pt x="3090" y="1669"/>
                  </a:cubicBezTo>
                  <a:cubicBezTo>
                    <a:pt x="3179" y="1652"/>
                    <a:pt x="3188" y="1555"/>
                    <a:pt x="3267" y="1528"/>
                  </a:cubicBezTo>
                  <a:cubicBezTo>
                    <a:pt x="3276" y="1590"/>
                    <a:pt x="3205" y="1625"/>
                    <a:pt x="3161" y="1669"/>
                  </a:cubicBezTo>
                  <a:cubicBezTo>
                    <a:pt x="3117" y="1714"/>
                    <a:pt x="3037" y="1740"/>
                    <a:pt x="2976" y="1811"/>
                  </a:cubicBezTo>
                  <a:cubicBezTo>
                    <a:pt x="2932" y="1784"/>
                    <a:pt x="2993" y="1758"/>
                    <a:pt x="2984" y="1722"/>
                  </a:cubicBezTo>
                  <a:cubicBezTo>
                    <a:pt x="2949" y="1775"/>
                    <a:pt x="2940" y="1828"/>
                    <a:pt x="2905" y="1872"/>
                  </a:cubicBezTo>
                  <a:cubicBezTo>
                    <a:pt x="2843" y="1864"/>
                    <a:pt x="2843" y="1925"/>
                    <a:pt x="2764" y="1970"/>
                  </a:cubicBezTo>
                  <a:cubicBezTo>
                    <a:pt x="2790" y="2005"/>
                    <a:pt x="2834" y="1890"/>
                    <a:pt x="2852" y="1952"/>
                  </a:cubicBezTo>
                  <a:cubicBezTo>
                    <a:pt x="2817" y="1996"/>
                    <a:pt x="2737" y="2040"/>
                    <a:pt x="2764" y="2084"/>
                  </a:cubicBezTo>
                  <a:cubicBezTo>
                    <a:pt x="2720" y="2093"/>
                    <a:pt x="2667" y="2137"/>
                    <a:pt x="2622" y="2120"/>
                  </a:cubicBezTo>
                  <a:cubicBezTo>
                    <a:pt x="2605" y="2155"/>
                    <a:pt x="2578" y="2182"/>
                    <a:pt x="2622" y="2208"/>
                  </a:cubicBezTo>
                  <a:cubicBezTo>
                    <a:pt x="2605" y="2252"/>
                    <a:pt x="2534" y="2234"/>
                    <a:pt x="2587" y="2270"/>
                  </a:cubicBezTo>
                  <a:cubicBezTo>
                    <a:pt x="2543" y="2323"/>
                    <a:pt x="2499" y="2287"/>
                    <a:pt x="2455" y="2296"/>
                  </a:cubicBezTo>
                  <a:cubicBezTo>
                    <a:pt x="2437" y="2349"/>
                    <a:pt x="2508" y="2279"/>
                    <a:pt x="2525" y="2340"/>
                  </a:cubicBezTo>
                  <a:cubicBezTo>
                    <a:pt x="2402" y="2393"/>
                    <a:pt x="2375" y="2517"/>
                    <a:pt x="2287" y="2588"/>
                  </a:cubicBezTo>
                  <a:cubicBezTo>
                    <a:pt x="2278" y="2605"/>
                    <a:pt x="2296" y="2623"/>
                    <a:pt x="2269" y="2649"/>
                  </a:cubicBezTo>
                  <a:cubicBezTo>
                    <a:pt x="2252" y="2570"/>
                    <a:pt x="2225" y="2658"/>
                    <a:pt x="2181" y="2641"/>
                  </a:cubicBezTo>
                  <a:cubicBezTo>
                    <a:pt x="2181" y="2667"/>
                    <a:pt x="2119" y="2782"/>
                    <a:pt x="2163" y="2773"/>
                  </a:cubicBezTo>
                  <a:cubicBezTo>
                    <a:pt x="2190" y="2817"/>
                    <a:pt x="2128" y="2791"/>
                    <a:pt x="2119" y="2800"/>
                  </a:cubicBezTo>
                  <a:cubicBezTo>
                    <a:pt x="2102" y="2853"/>
                    <a:pt x="2163" y="2808"/>
                    <a:pt x="2154" y="2853"/>
                  </a:cubicBezTo>
                  <a:cubicBezTo>
                    <a:pt x="2031" y="2985"/>
                    <a:pt x="1951" y="3117"/>
                    <a:pt x="1872" y="3232"/>
                  </a:cubicBezTo>
                  <a:cubicBezTo>
                    <a:pt x="1854" y="3259"/>
                    <a:pt x="1837" y="3250"/>
                    <a:pt x="1819" y="3268"/>
                  </a:cubicBezTo>
                  <a:cubicBezTo>
                    <a:pt x="1792" y="3303"/>
                    <a:pt x="1801" y="3356"/>
                    <a:pt x="1757" y="3400"/>
                  </a:cubicBezTo>
                  <a:cubicBezTo>
                    <a:pt x="1748" y="3418"/>
                    <a:pt x="1722" y="3444"/>
                    <a:pt x="1695" y="3444"/>
                  </a:cubicBezTo>
                  <a:cubicBezTo>
                    <a:pt x="1660" y="3497"/>
                    <a:pt x="1607" y="3568"/>
                    <a:pt x="1572" y="3630"/>
                  </a:cubicBezTo>
                  <a:cubicBezTo>
                    <a:pt x="1528" y="3718"/>
                    <a:pt x="1475" y="3789"/>
                    <a:pt x="1422" y="3842"/>
                  </a:cubicBezTo>
                  <a:cubicBezTo>
                    <a:pt x="1369" y="3903"/>
                    <a:pt x="1307" y="3939"/>
                    <a:pt x="1227" y="3947"/>
                  </a:cubicBezTo>
                  <a:cubicBezTo>
                    <a:pt x="1183" y="3912"/>
                    <a:pt x="1139" y="3886"/>
                    <a:pt x="1095" y="3930"/>
                  </a:cubicBezTo>
                  <a:cubicBezTo>
                    <a:pt x="1077" y="3912"/>
                    <a:pt x="1086" y="3886"/>
                    <a:pt x="1113" y="3850"/>
                  </a:cubicBezTo>
                  <a:cubicBezTo>
                    <a:pt x="1068" y="3868"/>
                    <a:pt x="1042" y="3744"/>
                    <a:pt x="980" y="3833"/>
                  </a:cubicBezTo>
                  <a:cubicBezTo>
                    <a:pt x="1007" y="3771"/>
                    <a:pt x="954" y="3736"/>
                    <a:pt x="945" y="3691"/>
                  </a:cubicBezTo>
                  <a:cubicBezTo>
                    <a:pt x="945" y="3674"/>
                    <a:pt x="998" y="3630"/>
                    <a:pt x="954" y="3630"/>
                  </a:cubicBezTo>
                  <a:cubicBezTo>
                    <a:pt x="1015" y="3550"/>
                    <a:pt x="1086" y="3471"/>
                    <a:pt x="1148" y="3391"/>
                  </a:cubicBezTo>
                  <a:cubicBezTo>
                    <a:pt x="1174" y="3347"/>
                    <a:pt x="1210" y="3303"/>
                    <a:pt x="1245" y="3268"/>
                  </a:cubicBezTo>
                  <a:cubicBezTo>
                    <a:pt x="1272" y="3223"/>
                    <a:pt x="1307" y="3188"/>
                    <a:pt x="1342" y="3153"/>
                  </a:cubicBezTo>
                  <a:cubicBezTo>
                    <a:pt x="1360" y="3126"/>
                    <a:pt x="1395" y="3117"/>
                    <a:pt x="1422" y="3091"/>
                  </a:cubicBezTo>
                  <a:cubicBezTo>
                    <a:pt x="1448" y="3056"/>
                    <a:pt x="1466" y="3003"/>
                    <a:pt x="1501" y="2967"/>
                  </a:cubicBezTo>
                  <a:cubicBezTo>
                    <a:pt x="1519" y="2941"/>
                    <a:pt x="1536" y="2941"/>
                    <a:pt x="1554" y="2914"/>
                  </a:cubicBezTo>
                  <a:cubicBezTo>
                    <a:pt x="1598" y="2861"/>
                    <a:pt x="1581" y="2800"/>
                    <a:pt x="1651" y="2800"/>
                  </a:cubicBezTo>
                  <a:cubicBezTo>
                    <a:pt x="1660" y="2782"/>
                    <a:pt x="1634" y="2773"/>
                    <a:pt x="1651" y="2747"/>
                  </a:cubicBezTo>
                  <a:cubicBezTo>
                    <a:pt x="1687" y="2711"/>
                    <a:pt x="1713" y="2667"/>
                    <a:pt x="1748" y="2632"/>
                  </a:cubicBezTo>
                  <a:cubicBezTo>
                    <a:pt x="1757" y="2623"/>
                    <a:pt x="1766" y="2623"/>
                    <a:pt x="1784" y="2614"/>
                  </a:cubicBezTo>
                  <a:cubicBezTo>
                    <a:pt x="1792" y="2614"/>
                    <a:pt x="1801" y="2614"/>
                    <a:pt x="1801" y="2614"/>
                  </a:cubicBezTo>
                  <a:cubicBezTo>
                    <a:pt x="1819" y="2597"/>
                    <a:pt x="1810" y="2570"/>
                    <a:pt x="1819" y="2544"/>
                  </a:cubicBezTo>
                  <a:cubicBezTo>
                    <a:pt x="1837" y="2508"/>
                    <a:pt x="1890" y="2491"/>
                    <a:pt x="1916" y="2455"/>
                  </a:cubicBezTo>
                  <a:cubicBezTo>
                    <a:pt x="1934" y="2429"/>
                    <a:pt x="1925" y="2411"/>
                    <a:pt x="1943" y="2385"/>
                  </a:cubicBezTo>
                  <a:cubicBezTo>
                    <a:pt x="1969" y="2332"/>
                    <a:pt x="2013" y="2287"/>
                    <a:pt x="2075" y="2252"/>
                  </a:cubicBezTo>
                  <a:cubicBezTo>
                    <a:pt x="2102" y="2234"/>
                    <a:pt x="2084" y="2217"/>
                    <a:pt x="2075" y="2199"/>
                  </a:cubicBezTo>
                  <a:cubicBezTo>
                    <a:pt x="2119" y="2173"/>
                    <a:pt x="2163" y="2120"/>
                    <a:pt x="2216" y="2067"/>
                  </a:cubicBezTo>
                  <a:cubicBezTo>
                    <a:pt x="2260" y="2014"/>
                    <a:pt x="2305" y="1952"/>
                    <a:pt x="2366" y="1881"/>
                  </a:cubicBezTo>
                  <a:cubicBezTo>
                    <a:pt x="2411" y="1872"/>
                    <a:pt x="2393" y="1952"/>
                    <a:pt x="2455" y="1908"/>
                  </a:cubicBezTo>
                  <a:cubicBezTo>
                    <a:pt x="2481" y="1855"/>
                    <a:pt x="2393" y="1890"/>
                    <a:pt x="2411" y="1837"/>
                  </a:cubicBezTo>
                  <a:cubicBezTo>
                    <a:pt x="2464" y="1784"/>
                    <a:pt x="2508" y="1749"/>
                    <a:pt x="2543" y="1714"/>
                  </a:cubicBezTo>
                  <a:cubicBezTo>
                    <a:pt x="2578" y="1678"/>
                    <a:pt x="2614" y="1643"/>
                    <a:pt x="2667" y="1581"/>
                  </a:cubicBezTo>
                  <a:cubicBezTo>
                    <a:pt x="2675" y="1608"/>
                    <a:pt x="2667" y="1625"/>
                    <a:pt x="2640" y="1652"/>
                  </a:cubicBezTo>
                  <a:cubicBezTo>
                    <a:pt x="2728" y="1643"/>
                    <a:pt x="2693" y="1555"/>
                    <a:pt x="2684" y="1546"/>
                  </a:cubicBezTo>
                  <a:cubicBezTo>
                    <a:pt x="2746" y="1475"/>
                    <a:pt x="2693" y="1590"/>
                    <a:pt x="2746" y="1555"/>
                  </a:cubicBezTo>
                  <a:cubicBezTo>
                    <a:pt x="2781" y="1528"/>
                    <a:pt x="2764" y="1510"/>
                    <a:pt x="2746" y="1493"/>
                  </a:cubicBezTo>
                  <a:lnTo>
                    <a:pt x="2852" y="1396"/>
                  </a:lnTo>
                  <a:cubicBezTo>
                    <a:pt x="2896" y="1396"/>
                    <a:pt x="2861" y="1413"/>
                    <a:pt x="2896" y="1440"/>
                  </a:cubicBezTo>
                  <a:lnTo>
                    <a:pt x="2940" y="1404"/>
                  </a:lnTo>
                  <a:cubicBezTo>
                    <a:pt x="2967" y="1369"/>
                    <a:pt x="2843" y="1404"/>
                    <a:pt x="2932" y="1334"/>
                  </a:cubicBezTo>
                  <a:cubicBezTo>
                    <a:pt x="2993" y="1272"/>
                    <a:pt x="2940" y="1352"/>
                    <a:pt x="2984" y="1369"/>
                  </a:cubicBezTo>
                  <a:cubicBezTo>
                    <a:pt x="3029" y="1334"/>
                    <a:pt x="3029" y="1360"/>
                    <a:pt x="3046" y="1316"/>
                  </a:cubicBezTo>
                  <a:cubicBezTo>
                    <a:pt x="3082" y="1281"/>
                    <a:pt x="3011" y="1254"/>
                    <a:pt x="3011" y="1228"/>
                  </a:cubicBezTo>
                  <a:lnTo>
                    <a:pt x="3126" y="1140"/>
                  </a:lnTo>
                  <a:cubicBezTo>
                    <a:pt x="3117" y="1166"/>
                    <a:pt x="3126" y="1184"/>
                    <a:pt x="3143" y="1201"/>
                  </a:cubicBezTo>
                  <a:cubicBezTo>
                    <a:pt x="3152" y="1166"/>
                    <a:pt x="3232" y="1131"/>
                    <a:pt x="3170" y="1104"/>
                  </a:cubicBezTo>
                  <a:cubicBezTo>
                    <a:pt x="3214" y="1060"/>
                    <a:pt x="3249" y="1042"/>
                    <a:pt x="3285" y="1034"/>
                  </a:cubicBezTo>
                  <a:cubicBezTo>
                    <a:pt x="3320" y="1016"/>
                    <a:pt x="3347" y="1025"/>
                    <a:pt x="3373" y="1034"/>
                  </a:cubicBezTo>
                  <a:cubicBezTo>
                    <a:pt x="3408" y="1016"/>
                    <a:pt x="3417" y="919"/>
                    <a:pt x="3461" y="972"/>
                  </a:cubicBezTo>
                  <a:cubicBezTo>
                    <a:pt x="3505" y="937"/>
                    <a:pt x="3391" y="954"/>
                    <a:pt x="3488" y="901"/>
                  </a:cubicBezTo>
                  <a:cubicBezTo>
                    <a:pt x="3479" y="892"/>
                    <a:pt x="3461" y="892"/>
                    <a:pt x="3435" y="901"/>
                  </a:cubicBezTo>
                  <a:cubicBezTo>
                    <a:pt x="3444" y="892"/>
                    <a:pt x="3576" y="751"/>
                    <a:pt x="3576" y="848"/>
                  </a:cubicBezTo>
                  <a:cubicBezTo>
                    <a:pt x="3629" y="813"/>
                    <a:pt x="3594" y="778"/>
                    <a:pt x="3664" y="742"/>
                  </a:cubicBezTo>
                  <a:lnTo>
                    <a:pt x="3682" y="786"/>
                  </a:lnTo>
                  <a:cubicBezTo>
                    <a:pt x="3682" y="751"/>
                    <a:pt x="3726" y="733"/>
                    <a:pt x="3735" y="698"/>
                  </a:cubicBezTo>
                  <a:cubicBezTo>
                    <a:pt x="3788" y="672"/>
                    <a:pt x="3823" y="698"/>
                    <a:pt x="3859" y="707"/>
                  </a:cubicBezTo>
                  <a:cubicBezTo>
                    <a:pt x="3841" y="672"/>
                    <a:pt x="3876" y="645"/>
                    <a:pt x="3912" y="627"/>
                  </a:cubicBezTo>
                  <a:cubicBezTo>
                    <a:pt x="3947" y="601"/>
                    <a:pt x="3991" y="592"/>
                    <a:pt x="4009" y="574"/>
                  </a:cubicBezTo>
                  <a:cubicBezTo>
                    <a:pt x="4009" y="574"/>
                    <a:pt x="3956" y="574"/>
                    <a:pt x="3947" y="592"/>
                  </a:cubicBezTo>
                  <a:cubicBezTo>
                    <a:pt x="3982" y="548"/>
                    <a:pt x="4044" y="522"/>
                    <a:pt x="4115" y="495"/>
                  </a:cubicBezTo>
                  <a:cubicBezTo>
                    <a:pt x="4177" y="477"/>
                    <a:pt x="4247" y="451"/>
                    <a:pt x="4309" y="424"/>
                  </a:cubicBezTo>
                  <a:cubicBezTo>
                    <a:pt x="4362" y="460"/>
                    <a:pt x="4397" y="486"/>
                    <a:pt x="4494" y="495"/>
                  </a:cubicBezTo>
                  <a:cubicBezTo>
                    <a:pt x="4556" y="486"/>
                    <a:pt x="4521" y="442"/>
                    <a:pt x="4583" y="433"/>
                  </a:cubicBezTo>
                  <a:cubicBezTo>
                    <a:pt x="4503" y="407"/>
                    <a:pt x="4627" y="345"/>
                    <a:pt x="4539" y="354"/>
                  </a:cubicBezTo>
                  <a:cubicBezTo>
                    <a:pt x="4539" y="336"/>
                    <a:pt x="4574" y="327"/>
                    <a:pt x="4600" y="310"/>
                  </a:cubicBezTo>
                  <a:cubicBezTo>
                    <a:pt x="4627" y="301"/>
                    <a:pt x="4644" y="283"/>
                    <a:pt x="4609" y="248"/>
                  </a:cubicBezTo>
                  <a:cubicBezTo>
                    <a:pt x="4724" y="195"/>
                    <a:pt x="4865" y="151"/>
                    <a:pt x="5007" y="115"/>
                  </a:cubicBezTo>
                  <a:cubicBezTo>
                    <a:pt x="5077" y="107"/>
                    <a:pt x="5148" y="89"/>
                    <a:pt x="5210" y="80"/>
                  </a:cubicBezTo>
                  <a:cubicBezTo>
                    <a:pt x="5280" y="62"/>
                    <a:pt x="5342" y="54"/>
                    <a:pt x="5395" y="36"/>
                  </a:cubicBezTo>
                  <a:cubicBezTo>
                    <a:pt x="5395" y="71"/>
                    <a:pt x="5360" y="80"/>
                    <a:pt x="5324" y="89"/>
                  </a:cubicBezTo>
                  <a:cubicBezTo>
                    <a:pt x="5280" y="98"/>
                    <a:pt x="5236" y="98"/>
                    <a:pt x="5192" y="107"/>
                  </a:cubicBezTo>
                  <a:cubicBezTo>
                    <a:pt x="5121" y="124"/>
                    <a:pt x="5033" y="142"/>
                    <a:pt x="4989" y="168"/>
                  </a:cubicBezTo>
                  <a:cubicBezTo>
                    <a:pt x="5033" y="177"/>
                    <a:pt x="5095" y="168"/>
                    <a:pt x="5121" y="204"/>
                  </a:cubicBezTo>
                  <a:cubicBezTo>
                    <a:pt x="5210" y="195"/>
                    <a:pt x="5165" y="124"/>
                    <a:pt x="5236" y="115"/>
                  </a:cubicBezTo>
                  <a:lnTo>
                    <a:pt x="5245" y="142"/>
                  </a:lnTo>
                  <a:cubicBezTo>
                    <a:pt x="5342" y="115"/>
                    <a:pt x="5395" y="133"/>
                    <a:pt x="5457" y="151"/>
                  </a:cubicBezTo>
                  <a:cubicBezTo>
                    <a:pt x="5474" y="142"/>
                    <a:pt x="5466" y="124"/>
                    <a:pt x="5492" y="115"/>
                  </a:cubicBezTo>
                  <a:lnTo>
                    <a:pt x="5633" y="98"/>
                  </a:lnTo>
                  <a:cubicBezTo>
                    <a:pt x="5686" y="107"/>
                    <a:pt x="5651" y="124"/>
                    <a:pt x="5678" y="133"/>
                  </a:cubicBezTo>
                  <a:cubicBezTo>
                    <a:pt x="5766" y="124"/>
                    <a:pt x="5669" y="115"/>
                    <a:pt x="5722" y="80"/>
                  </a:cubicBezTo>
                  <a:cubicBezTo>
                    <a:pt x="5775" y="80"/>
                    <a:pt x="5845" y="89"/>
                    <a:pt x="5819" y="27"/>
                  </a:cubicBezTo>
                  <a:cubicBezTo>
                    <a:pt x="5942" y="54"/>
                    <a:pt x="6128" y="1"/>
                    <a:pt x="6225" y="18"/>
                  </a:cubicBezTo>
                  <a:cubicBezTo>
                    <a:pt x="6190" y="36"/>
                    <a:pt x="6137" y="36"/>
                    <a:pt x="6075" y="45"/>
                  </a:cubicBezTo>
                  <a:cubicBezTo>
                    <a:pt x="6013" y="45"/>
                    <a:pt x="5951" y="45"/>
                    <a:pt x="5898" y="54"/>
                  </a:cubicBezTo>
                  <a:cubicBezTo>
                    <a:pt x="5881" y="80"/>
                    <a:pt x="5845" y="98"/>
                    <a:pt x="5845" y="133"/>
                  </a:cubicBezTo>
                  <a:cubicBezTo>
                    <a:pt x="5898" y="133"/>
                    <a:pt x="5934" y="124"/>
                    <a:pt x="5925" y="80"/>
                  </a:cubicBezTo>
                  <a:cubicBezTo>
                    <a:pt x="5960" y="98"/>
                    <a:pt x="5995" y="89"/>
                    <a:pt x="6031" y="80"/>
                  </a:cubicBezTo>
                  <a:cubicBezTo>
                    <a:pt x="6075" y="71"/>
                    <a:pt x="6110" y="62"/>
                    <a:pt x="6172" y="62"/>
                  </a:cubicBezTo>
                  <a:cubicBezTo>
                    <a:pt x="6146" y="89"/>
                    <a:pt x="6163" y="89"/>
                    <a:pt x="6172" y="115"/>
                  </a:cubicBezTo>
                  <a:cubicBezTo>
                    <a:pt x="6252" y="98"/>
                    <a:pt x="6340" y="98"/>
                    <a:pt x="6428" y="89"/>
                  </a:cubicBezTo>
                  <a:cubicBezTo>
                    <a:pt x="6525" y="80"/>
                    <a:pt x="6614" y="80"/>
                    <a:pt x="6728" y="89"/>
                  </a:cubicBezTo>
                  <a:cubicBezTo>
                    <a:pt x="6772" y="107"/>
                    <a:pt x="6693" y="133"/>
                    <a:pt x="6746" y="142"/>
                  </a:cubicBezTo>
                  <a:cubicBezTo>
                    <a:pt x="6834" y="151"/>
                    <a:pt x="6719" y="62"/>
                    <a:pt x="6852" y="89"/>
                  </a:cubicBezTo>
                  <a:cubicBezTo>
                    <a:pt x="6887" y="124"/>
                    <a:pt x="6817" y="168"/>
                    <a:pt x="6764" y="177"/>
                  </a:cubicBezTo>
                  <a:cubicBezTo>
                    <a:pt x="6772" y="230"/>
                    <a:pt x="6887" y="204"/>
                    <a:pt x="6861" y="133"/>
                  </a:cubicBezTo>
                  <a:cubicBezTo>
                    <a:pt x="6905" y="142"/>
                    <a:pt x="6931" y="133"/>
                    <a:pt x="6905" y="124"/>
                  </a:cubicBezTo>
                  <a:cubicBezTo>
                    <a:pt x="7002" y="133"/>
                    <a:pt x="7108" y="142"/>
                    <a:pt x="7214" y="151"/>
                  </a:cubicBezTo>
                  <a:cubicBezTo>
                    <a:pt x="7329" y="159"/>
                    <a:pt x="7444" y="177"/>
                    <a:pt x="7558" y="195"/>
                  </a:cubicBezTo>
                  <a:cubicBezTo>
                    <a:pt x="7673" y="212"/>
                    <a:pt x="7779" y="239"/>
                    <a:pt x="7885" y="257"/>
                  </a:cubicBezTo>
                  <a:cubicBezTo>
                    <a:pt x="7938" y="257"/>
                    <a:pt x="7991" y="265"/>
                    <a:pt x="8035" y="274"/>
                  </a:cubicBezTo>
                  <a:cubicBezTo>
                    <a:pt x="8088" y="283"/>
                    <a:pt x="8132" y="283"/>
                    <a:pt x="8168" y="292"/>
                  </a:cubicBezTo>
                  <a:cubicBezTo>
                    <a:pt x="8194" y="292"/>
                    <a:pt x="8185" y="274"/>
                    <a:pt x="8176" y="274"/>
                  </a:cubicBezTo>
                  <a:cubicBezTo>
                    <a:pt x="8212" y="274"/>
                    <a:pt x="8282" y="292"/>
                    <a:pt x="8362" y="301"/>
                  </a:cubicBezTo>
                  <a:cubicBezTo>
                    <a:pt x="8371" y="345"/>
                    <a:pt x="8300" y="310"/>
                    <a:pt x="8335" y="354"/>
                  </a:cubicBezTo>
                  <a:cubicBezTo>
                    <a:pt x="8379" y="398"/>
                    <a:pt x="8406" y="380"/>
                    <a:pt x="8424" y="389"/>
                  </a:cubicBezTo>
                  <a:cubicBezTo>
                    <a:pt x="8459" y="416"/>
                    <a:pt x="8362" y="380"/>
                    <a:pt x="8327" y="398"/>
                  </a:cubicBezTo>
                  <a:cubicBezTo>
                    <a:pt x="8388" y="433"/>
                    <a:pt x="8441" y="469"/>
                    <a:pt x="8503" y="495"/>
                  </a:cubicBezTo>
                  <a:cubicBezTo>
                    <a:pt x="8538" y="433"/>
                    <a:pt x="8609" y="416"/>
                    <a:pt x="8671" y="389"/>
                  </a:cubicBezTo>
                  <a:cubicBezTo>
                    <a:pt x="8715" y="407"/>
                    <a:pt x="8759" y="416"/>
                    <a:pt x="8750" y="469"/>
                  </a:cubicBezTo>
                  <a:cubicBezTo>
                    <a:pt x="8839" y="433"/>
                    <a:pt x="8927" y="495"/>
                    <a:pt x="9104" y="522"/>
                  </a:cubicBezTo>
                  <a:cubicBezTo>
                    <a:pt x="9112" y="530"/>
                    <a:pt x="9112" y="557"/>
                    <a:pt x="9104" y="583"/>
                  </a:cubicBezTo>
                  <a:cubicBezTo>
                    <a:pt x="9139" y="592"/>
                    <a:pt x="9148" y="566"/>
                    <a:pt x="9148" y="548"/>
                  </a:cubicBezTo>
                  <a:cubicBezTo>
                    <a:pt x="9227" y="574"/>
                    <a:pt x="9324" y="583"/>
                    <a:pt x="9430" y="601"/>
                  </a:cubicBezTo>
                  <a:cubicBezTo>
                    <a:pt x="9589" y="636"/>
                    <a:pt x="9739" y="698"/>
                    <a:pt x="9863" y="742"/>
                  </a:cubicBezTo>
                  <a:cubicBezTo>
                    <a:pt x="9925" y="760"/>
                    <a:pt x="9995" y="742"/>
                    <a:pt x="10022" y="795"/>
                  </a:cubicBezTo>
                  <a:cubicBezTo>
                    <a:pt x="10048" y="795"/>
                    <a:pt x="10057" y="769"/>
                    <a:pt x="10084" y="778"/>
                  </a:cubicBezTo>
                  <a:cubicBezTo>
                    <a:pt x="10128" y="786"/>
                    <a:pt x="10137" y="813"/>
                    <a:pt x="10163" y="839"/>
                  </a:cubicBezTo>
                  <a:cubicBezTo>
                    <a:pt x="10313" y="813"/>
                    <a:pt x="10481" y="919"/>
                    <a:pt x="10719" y="963"/>
                  </a:cubicBezTo>
                  <a:cubicBezTo>
                    <a:pt x="10746" y="1007"/>
                    <a:pt x="10684" y="981"/>
                    <a:pt x="10675" y="1034"/>
                  </a:cubicBezTo>
                  <a:cubicBezTo>
                    <a:pt x="10764" y="1051"/>
                    <a:pt x="10772" y="963"/>
                    <a:pt x="10878" y="1007"/>
                  </a:cubicBezTo>
                  <a:cubicBezTo>
                    <a:pt x="10852" y="1034"/>
                    <a:pt x="10817" y="1034"/>
                    <a:pt x="10817" y="1087"/>
                  </a:cubicBezTo>
                  <a:cubicBezTo>
                    <a:pt x="10878" y="1113"/>
                    <a:pt x="10905" y="1051"/>
                    <a:pt x="10940" y="1113"/>
                  </a:cubicBezTo>
                  <a:cubicBezTo>
                    <a:pt x="10922" y="1140"/>
                    <a:pt x="10861" y="1095"/>
                    <a:pt x="10843" y="1131"/>
                  </a:cubicBezTo>
                  <a:cubicBezTo>
                    <a:pt x="10870" y="1175"/>
                    <a:pt x="10949" y="1104"/>
                    <a:pt x="11028" y="1148"/>
                  </a:cubicBezTo>
                  <a:cubicBezTo>
                    <a:pt x="11020" y="1193"/>
                    <a:pt x="10984" y="1193"/>
                    <a:pt x="10940" y="1175"/>
                  </a:cubicBezTo>
                  <a:cubicBezTo>
                    <a:pt x="10958" y="1228"/>
                    <a:pt x="11011" y="1166"/>
                    <a:pt x="11055" y="1193"/>
                  </a:cubicBezTo>
                  <a:cubicBezTo>
                    <a:pt x="11046" y="1219"/>
                    <a:pt x="11126" y="1219"/>
                    <a:pt x="11134" y="1246"/>
                  </a:cubicBezTo>
                  <a:cubicBezTo>
                    <a:pt x="11187" y="1237"/>
                    <a:pt x="11276" y="1184"/>
                    <a:pt x="11311" y="1228"/>
                  </a:cubicBezTo>
                  <a:cubicBezTo>
                    <a:pt x="11293" y="1237"/>
                    <a:pt x="11276" y="1272"/>
                    <a:pt x="11258" y="1281"/>
                  </a:cubicBezTo>
                  <a:cubicBezTo>
                    <a:pt x="11223" y="1272"/>
                    <a:pt x="11223" y="1254"/>
                    <a:pt x="11187" y="1246"/>
                  </a:cubicBezTo>
                  <a:cubicBezTo>
                    <a:pt x="11161" y="1316"/>
                    <a:pt x="11276" y="1316"/>
                    <a:pt x="11320" y="1325"/>
                  </a:cubicBezTo>
                  <a:cubicBezTo>
                    <a:pt x="11311" y="1360"/>
                    <a:pt x="11267" y="1352"/>
                    <a:pt x="11258" y="1396"/>
                  </a:cubicBezTo>
                  <a:cubicBezTo>
                    <a:pt x="11285" y="1387"/>
                    <a:pt x="11311" y="1369"/>
                    <a:pt x="11346" y="1360"/>
                  </a:cubicBezTo>
                  <a:cubicBezTo>
                    <a:pt x="11408" y="1378"/>
                    <a:pt x="11390" y="1422"/>
                    <a:pt x="11408" y="1449"/>
                  </a:cubicBezTo>
                  <a:cubicBezTo>
                    <a:pt x="11329" y="1422"/>
                    <a:pt x="11117" y="1413"/>
                    <a:pt x="11073" y="1316"/>
                  </a:cubicBezTo>
                  <a:cubicBezTo>
                    <a:pt x="11028" y="1316"/>
                    <a:pt x="11081" y="1352"/>
                    <a:pt x="11037" y="1360"/>
                  </a:cubicBezTo>
                  <a:cubicBezTo>
                    <a:pt x="10967" y="1334"/>
                    <a:pt x="10852" y="1316"/>
                    <a:pt x="10817" y="1272"/>
                  </a:cubicBezTo>
                  <a:cubicBezTo>
                    <a:pt x="10799" y="1272"/>
                    <a:pt x="10799" y="1290"/>
                    <a:pt x="10790" y="1299"/>
                  </a:cubicBezTo>
                  <a:cubicBezTo>
                    <a:pt x="10693" y="1272"/>
                    <a:pt x="10631" y="1210"/>
                    <a:pt x="10543" y="1246"/>
                  </a:cubicBezTo>
                  <a:cubicBezTo>
                    <a:pt x="10507" y="1193"/>
                    <a:pt x="10322" y="1175"/>
                    <a:pt x="10243" y="1184"/>
                  </a:cubicBezTo>
                  <a:cubicBezTo>
                    <a:pt x="10225" y="1140"/>
                    <a:pt x="10154" y="1131"/>
                    <a:pt x="10092" y="1104"/>
                  </a:cubicBezTo>
                  <a:cubicBezTo>
                    <a:pt x="10084" y="1157"/>
                    <a:pt x="10154" y="1166"/>
                    <a:pt x="10181" y="1201"/>
                  </a:cubicBezTo>
                  <a:cubicBezTo>
                    <a:pt x="10145" y="1254"/>
                    <a:pt x="10145" y="1193"/>
                    <a:pt x="10092" y="1184"/>
                  </a:cubicBezTo>
                  <a:cubicBezTo>
                    <a:pt x="10057" y="1166"/>
                    <a:pt x="10075" y="1228"/>
                    <a:pt x="10057" y="1254"/>
                  </a:cubicBezTo>
                  <a:cubicBezTo>
                    <a:pt x="10163" y="1290"/>
                    <a:pt x="10207" y="1246"/>
                    <a:pt x="10269" y="1219"/>
                  </a:cubicBezTo>
                  <a:cubicBezTo>
                    <a:pt x="10481" y="1290"/>
                    <a:pt x="10613" y="1307"/>
                    <a:pt x="10772" y="1369"/>
                  </a:cubicBezTo>
                  <a:cubicBezTo>
                    <a:pt x="10719" y="1378"/>
                    <a:pt x="10711" y="1440"/>
                    <a:pt x="10658" y="1431"/>
                  </a:cubicBezTo>
                  <a:cubicBezTo>
                    <a:pt x="10658" y="1466"/>
                    <a:pt x="10746" y="1457"/>
                    <a:pt x="10755" y="1493"/>
                  </a:cubicBezTo>
                  <a:cubicBezTo>
                    <a:pt x="10764" y="1466"/>
                    <a:pt x="10764" y="1449"/>
                    <a:pt x="10728" y="1440"/>
                  </a:cubicBezTo>
                  <a:cubicBezTo>
                    <a:pt x="10746" y="1396"/>
                    <a:pt x="10825" y="1440"/>
                    <a:pt x="10878" y="1449"/>
                  </a:cubicBezTo>
                  <a:cubicBezTo>
                    <a:pt x="10870" y="1475"/>
                    <a:pt x="10852" y="1502"/>
                    <a:pt x="10878" y="1510"/>
                  </a:cubicBezTo>
                  <a:cubicBezTo>
                    <a:pt x="10931" y="1546"/>
                    <a:pt x="10905" y="1449"/>
                    <a:pt x="10975" y="1493"/>
                  </a:cubicBezTo>
                  <a:cubicBezTo>
                    <a:pt x="10931" y="1537"/>
                    <a:pt x="10931" y="1519"/>
                    <a:pt x="10967" y="1572"/>
                  </a:cubicBezTo>
                  <a:cubicBezTo>
                    <a:pt x="11002" y="1572"/>
                    <a:pt x="10993" y="1546"/>
                    <a:pt x="10958" y="1537"/>
                  </a:cubicBezTo>
                  <a:cubicBezTo>
                    <a:pt x="10975" y="1519"/>
                    <a:pt x="11011" y="1555"/>
                    <a:pt x="11020" y="1528"/>
                  </a:cubicBezTo>
                  <a:cubicBezTo>
                    <a:pt x="11055" y="1563"/>
                    <a:pt x="11090" y="1590"/>
                    <a:pt x="11046" y="1625"/>
                  </a:cubicBezTo>
                  <a:cubicBezTo>
                    <a:pt x="11117" y="1661"/>
                    <a:pt x="11126" y="1608"/>
                    <a:pt x="11205" y="1652"/>
                  </a:cubicBezTo>
                  <a:cubicBezTo>
                    <a:pt x="11276" y="1669"/>
                    <a:pt x="11240" y="1731"/>
                    <a:pt x="11302" y="1749"/>
                  </a:cubicBezTo>
                  <a:cubicBezTo>
                    <a:pt x="11355" y="1749"/>
                    <a:pt x="11417" y="1749"/>
                    <a:pt x="11399" y="1687"/>
                  </a:cubicBezTo>
                  <a:cubicBezTo>
                    <a:pt x="11496" y="1722"/>
                    <a:pt x="11549" y="1714"/>
                    <a:pt x="11567" y="1669"/>
                  </a:cubicBezTo>
                  <a:cubicBezTo>
                    <a:pt x="11620" y="1669"/>
                    <a:pt x="11602" y="1705"/>
                    <a:pt x="11647" y="1714"/>
                  </a:cubicBezTo>
                  <a:cubicBezTo>
                    <a:pt x="11638" y="1749"/>
                    <a:pt x="11611" y="1731"/>
                    <a:pt x="11585" y="1722"/>
                  </a:cubicBezTo>
                  <a:cubicBezTo>
                    <a:pt x="11567" y="1767"/>
                    <a:pt x="11602" y="1784"/>
                    <a:pt x="11620" y="1819"/>
                  </a:cubicBezTo>
                  <a:cubicBezTo>
                    <a:pt x="11691" y="1819"/>
                    <a:pt x="11682" y="1811"/>
                    <a:pt x="11735" y="1864"/>
                  </a:cubicBezTo>
                  <a:cubicBezTo>
                    <a:pt x="11735" y="1917"/>
                    <a:pt x="11682" y="1855"/>
                    <a:pt x="11682" y="1908"/>
                  </a:cubicBezTo>
                  <a:cubicBezTo>
                    <a:pt x="11664" y="1934"/>
                    <a:pt x="11726" y="1917"/>
                    <a:pt x="11726" y="1890"/>
                  </a:cubicBezTo>
                  <a:cubicBezTo>
                    <a:pt x="11779" y="1917"/>
                    <a:pt x="11814" y="1899"/>
                    <a:pt x="11876" y="1943"/>
                  </a:cubicBezTo>
                  <a:cubicBezTo>
                    <a:pt x="11894" y="1908"/>
                    <a:pt x="11894" y="1881"/>
                    <a:pt x="11894" y="1864"/>
                  </a:cubicBezTo>
                  <a:cubicBezTo>
                    <a:pt x="11858" y="1872"/>
                    <a:pt x="11814" y="1846"/>
                    <a:pt x="11770" y="1828"/>
                  </a:cubicBezTo>
                  <a:cubicBezTo>
                    <a:pt x="11805" y="1767"/>
                    <a:pt x="11700" y="1740"/>
                    <a:pt x="11735" y="1678"/>
                  </a:cubicBezTo>
                  <a:cubicBezTo>
                    <a:pt x="11779" y="1705"/>
                    <a:pt x="11832" y="1731"/>
                    <a:pt x="11894" y="1758"/>
                  </a:cubicBezTo>
                  <a:cubicBezTo>
                    <a:pt x="11929" y="1767"/>
                    <a:pt x="11964" y="1775"/>
                    <a:pt x="11991" y="1793"/>
                  </a:cubicBezTo>
                  <a:cubicBezTo>
                    <a:pt x="12026" y="1811"/>
                    <a:pt x="12062" y="1819"/>
                    <a:pt x="12088" y="1837"/>
                  </a:cubicBezTo>
                  <a:cubicBezTo>
                    <a:pt x="12159" y="1872"/>
                    <a:pt x="12220" y="1899"/>
                    <a:pt x="12282" y="1934"/>
                  </a:cubicBezTo>
                  <a:cubicBezTo>
                    <a:pt x="12335" y="1970"/>
                    <a:pt x="12388" y="2005"/>
                    <a:pt x="12424" y="2040"/>
                  </a:cubicBezTo>
                  <a:cubicBezTo>
                    <a:pt x="12379" y="2093"/>
                    <a:pt x="12379" y="2031"/>
                    <a:pt x="12353" y="2014"/>
                  </a:cubicBezTo>
                  <a:cubicBezTo>
                    <a:pt x="12318" y="1987"/>
                    <a:pt x="12282" y="1970"/>
                    <a:pt x="12238" y="1943"/>
                  </a:cubicBezTo>
                  <a:cubicBezTo>
                    <a:pt x="12194" y="1925"/>
                    <a:pt x="12150" y="1908"/>
                    <a:pt x="12106" y="1881"/>
                  </a:cubicBezTo>
                  <a:cubicBezTo>
                    <a:pt x="12062" y="1864"/>
                    <a:pt x="12017" y="1837"/>
                    <a:pt x="11973" y="1819"/>
                  </a:cubicBezTo>
                  <a:cubicBezTo>
                    <a:pt x="11929" y="1802"/>
                    <a:pt x="11894" y="1784"/>
                    <a:pt x="11858" y="1767"/>
                  </a:cubicBezTo>
                  <a:cubicBezTo>
                    <a:pt x="11894" y="1811"/>
                    <a:pt x="11982" y="1837"/>
                    <a:pt x="11973" y="1899"/>
                  </a:cubicBezTo>
                  <a:cubicBezTo>
                    <a:pt x="12026" y="1934"/>
                    <a:pt x="12017" y="1855"/>
                    <a:pt x="12079" y="1899"/>
                  </a:cubicBezTo>
                  <a:cubicBezTo>
                    <a:pt x="12115" y="1908"/>
                    <a:pt x="12088" y="1934"/>
                    <a:pt x="12115" y="1952"/>
                  </a:cubicBezTo>
                  <a:cubicBezTo>
                    <a:pt x="12141" y="1987"/>
                    <a:pt x="12167" y="1943"/>
                    <a:pt x="12176" y="1952"/>
                  </a:cubicBezTo>
                  <a:cubicBezTo>
                    <a:pt x="12185" y="1952"/>
                    <a:pt x="12185" y="1970"/>
                    <a:pt x="12203" y="1978"/>
                  </a:cubicBezTo>
                  <a:cubicBezTo>
                    <a:pt x="12220" y="1987"/>
                    <a:pt x="12238" y="1978"/>
                    <a:pt x="12238" y="1978"/>
                  </a:cubicBezTo>
                  <a:cubicBezTo>
                    <a:pt x="12309" y="2023"/>
                    <a:pt x="12344" y="2084"/>
                    <a:pt x="12441" y="2102"/>
                  </a:cubicBezTo>
                  <a:cubicBezTo>
                    <a:pt x="12477" y="2120"/>
                    <a:pt x="12468" y="2129"/>
                    <a:pt x="12459" y="2146"/>
                  </a:cubicBezTo>
                  <a:cubicBezTo>
                    <a:pt x="12512" y="2173"/>
                    <a:pt x="12459" y="2111"/>
                    <a:pt x="12494" y="2102"/>
                  </a:cubicBezTo>
                  <a:cubicBezTo>
                    <a:pt x="12530" y="2120"/>
                    <a:pt x="12512" y="2155"/>
                    <a:pt x="12530" y="2182"/>
                  </a:cubicBezTo>
                  <a:cubicBezTo>
                    <a:pt x="12556" y="2199"/>
                    <a:pt x="12565" y="2137"/>
                    <a:pt x="12582" y="2129"/>
                  </a:cubicBezTo>
                  <a:cubicBezTo>
                    <a:pt x="12653" y="2164"/>
                    <a:pt x="12715" y="2199"/>
                    <a:pt x="12768" y="2234"/>
                  </a:cubicBezTo>
                  <a:cubicBezTo>
                    <a:pt x="12830" y="2270"/>
                    <a:pt x="12883" y="2314"/>
                    <a:pt x="12927" y="2358"/>
                  </a:cubicBezTo>
                  <a:cubicBezTo>
                    <a:pt x="12945" y="2367"/>
                    <a:pt x="12927" y="2393"/>
                    <a:pt x="12936" y="2402"/>
                  </a:cubicBezTo>
                  <a:cubicBezTo>
                    <a:pt x="12953" y="2420"/>
                    <a:pt x="13006" y="2446"/>
                    <a:pt x="13033" y="2464"/>
                  </a:cubicBezTo>
                  <a:cubicBezTo>
                    <a:pt x="13059" y="2491"/>
                    <a:pt x="13086" y="2544"/>
                    <a:pt x="13121" y="2535"/>
                  </a:cubicBezTo>
                  <a:cubicBezTo>
                    <a:pt x="13121" y="2561"/>
                    <a:pt x="13148" y="2579"/>
                    <a:pt x="13139" y="2597"/>
                  </a:cubicBezTo>
                  <a:cubicBezTo>
                    <a:pt x="13165" y="2605"/>
                    <a:pt x="13183" y="2623"/>
                    <a:pt x="13209" y="2649"/>
                  </a:cubicBezTo>
                  <a:cubicBezTo>
                    <a:pt x="13236" y="2676"/>
                    <a:pt x="13262" y="2702"/>
                    <a:pt x="13289" y="2738"/>
                  </a:cubicBezTo>
                  <a:cubicBezTo>
                    <a:pt x="13342" y="2800"/>
                    <a:pt x="13395" y="2870"/>
                    <a:pt x="13448" y="2914"/>
                  </a:cubicBezTo>
                  <a:cubicBezTo>
                    <a:pt x="13421" y="2959"/>
                    <a:pt x="13395" y="2897"/>
                    <a:pt x="13368" y="2914"/>
                  </a:cubicBezTo>
                  <a:cubicBezTo>
                    <a:pt x="13333" y="2844"/>
                    <a:pt x="13307" y="2817"/>
                    <a:pt x="13254" y="2773"/>
                  </a:cubicBezTo>
                  <a:cubicBezTo>
                    <a:pt x="13227" y="2747"/>
                    <a:pt x="13201" y="2800"/>
                    <a:pt x="13174" y="2747"/>
                  </a:cubicBezTo>
                  <a:cubicBezTo>
                    <a:pt x="13165" y="2817"/>
                    <a:pt x="13262" y="2808"/>
                    <a:pt x="13298" y="2853"/>
                  </a:cubicBezTo>
                  <a:cubicBezTo>
                    <a:pt x="13289" y="2870"/>
                    <a:pt x="13315" y="2888"/>
                    <a:pt x="13324" y="2914"/>
                  </a:cubicBezTo>
                  <a:cubicBezTo>
                    <a:pt x="13342" y="2932"/>
                    <a:pt x="13351" y="2959"/>
                    <a:pt x="13324" y="2967"/>
                  </a:cubicBezTo>
                  <a:cubicBezTo>
                    <a:pt x="13360" y="2985"/>
                    <a:pt x="13360" y="2914"/>
                    <a:pt x="13412" y="2950"/>
                  </a:cubicBezTo>
                  <a:cubicBezTo>
                    <a:pt x="13457" y="2976"/>
                    <a:pt x="13430" y="2994"/>
                    <a:pt x="13457" y="3029"/>
                  </a:cubicBezTo>
                  <a:cubicBezTo>
                    <a:pt x="13510" y="3020"/>
                    <a:pt x="13457" y="2976"/>
                    <a:pt x="13439" y="2950"/>
                  </a:cubicBezTo>
                  <a:cubicBezTo>
                    <a:pt x="13483" y="2950"/>
                    <a:pt x="13545" y="3029"/>
                    <a:pt x="13589" y="3073"/>
                  </a:cubicBezTo>
                  <a:cubicBezTo>
                    <a:pt x="13616" y="3117"/>
                    <a:pt x="13651" y="3162"/>
                    <a:pt x="13669" y="3197"/>
                  </a:cubicBezTo>
                  <a:cubicBezTo>
                    <a:pt x="13677" y="3223"/>
                    <a:pt x="13669" y="3268"/>
                    <a:pt x="13669" y="3268"/>
                  </a:cubicBezTo>
                  <a:cubicBezTo>
                    <a:pt x="13686" y="3285"/>
                    <a:pt x="13704" y="3268"/>
                    <a:pt x="13713" y="3276"/>
                  </a:cubicBezTo>
                  <a:cubicBezTo>
                    <a:pt x="13748" y="3312"/>
                    <a:pt x="13722" y="3356"/>
                    <a:pt x="13783" y="3365"/>
                  </a:cubicBezTo>
                  <a:cubicBezTo>
                    <a:pt x="13810" y="3391"/>
                    <a:pt x="13792" y="3400"/>
                    <a:pt x="13775" y="3418"/>
                  </a:cubicBezTo>
                  <a:cubicBezTo>
                    <a:pt x="13801" y="3462"/>
                    <a:pt x="13836" y="3453"/>
                    <a:pt x="13854" y="3497"/>
                  </a:cubicBezTo>
                  <a:cubicBezTo>
                    <a:pt x="13827" y="3506"/>
                    <a:pt x="13810" y="3488"/>
                    <a:pt x="13792" y="3444"/>
                  </a:cubicBezTo>
                  <a:cubicBezTo>
                    <a:pt x="13775" y="3471"/>
                    <a:pt x="13792" y="3515"/>
                    <a:pt x="13775" y="3541"/>
                  </a:cubicBezTo>
                  <a:cubicBezTo>
                    <a:pt x="13801" y="3577"/>
                    <a:pt x="13827" y="3612"/>
                    <a:pt x="13863" y="3577"/>
                  </a:cubicBezTo>
                  <a:cubicBezTo>
                    <a:pt x="13863" y="3594"/>
                    <a:pt x="13880" y="3691"/>
                    <a:pt x="13916" y="3656"/>
                  </a:cubicBezTo>
                  <a:cubicBezTo>
                    <a:pt x="13942" y="3621"/>
                    <a:pt x="13872" y="3603"/>
                    <a:pt x="13863" y="3541"/>
                  </a:cubicBezTo>
                  <a:cubicBezTo>
                    <a:pt x="13889" y="3541"/>
                    <a:pt x="13907" y="3577"/>
                    <a:pt x="13933" y="3612"/>
                  </a:cubicBezTo>
                  <a:cubicBezTo>
                    <a:pt x="13969" y="3577"/>
                    <a:pt x="13907" y="3506"/>
                    <a:pt x="13942" y="3471"/>
                  </a:cubicBezTo>
                  <a:cubicBezTo>
                    <a:pt x="13889" y="3409"/>
                    <a:pt x="13898" y="3391"/>
                    <a:pt x="13898" y="3329"/>
                  </a:cubicBezTo>
                  <a:cubicBezTo>
                    <a:pt x="13933" y="3321"/>
                    <a:pt x="13889" y="3427"/>
                    <a:pt x="13960" y="3400"/>
                  </a:cubicBezTo>
                  <a:cubicBezTo>
                    <a:pt x="13969" y="3391"/>
                    <a:pt x="13951" y="3365"/>
                    <a:pt x="13942" y="3374"/>
                  </a:cubicBezTo>
                  <a:cubicBezTo>
                    <a:pt x="13942" y="3303"/>
                    <a:pt x="14066" y="3400"/>
                    <a:pt x="13995" y="3276"/>
                  </a:cubicBezTo>
                  <a:cubicBezTo>
                    <a:pt x="14057" y="3250"/>
                    <a:pt x="14039" y="3427"/>
                    <a:pt x="14119" y="3409"/>
                  </a:cubicBezTo>
                  <a:cubicBezTo>
                    <a:pt x="14092" y="3338"/>
                    <a:pt x="14101" y="3285"/>
                    <a:pt x="14048" y="3197"/>
                  </a:cubicBezTo>
                  <a:cubicBezTo>
                    <a:pt x="14013" y="3153"/>
                    <a:pt x="14031" y="3241"/>
                    <a:pt x="13986" y="3232"/>
                  </a:cubicBezTo>
                  <a:cubicBezTo>
                    <a:pt x="13978" y="3188"/>
                    <a:pt x="14013" y="3162"/>
                    <a:pt x="14022" y="3117"/>
                  </a:cubicBezTo>
                  <a:cubicBezTo>
                    <a:pt x="13995" y="3082"/>
                    <a:pt x="13951" y="3064"/>
                    <a:pt x="13960" y="3020"/>
                  </a:cubicBezTo>
                  <a:cubicBezTo>
                    <a:pt x="14013" y="3029"/>
                    <a:pt x="14048" y="3073"/>
                    <a:pt x="14075" y="3126"/>
                  </a:cubicBezTo>
                  <a:cubicBezTo>
                    <a:pt x="14101" y="3179"/>
                    <a:pt x="14128" y="3241"/>
                    <a:pt x="14172" y="3294"/>
                  </a:cubicBezTo>
                  <a:cubicBezTo>
                    <a:pt x="14145" y="3294"/>
                    <a:pt x="14128" y="3241"/>
                    <a:pt x="14101" y="3285"/>
                  </a:cubicBezTo>
                  <a:cubicBezTo>
                    <a:pt x="14128" y="3356"/>
                    <a:pt x="14172" y="3285"/>
                    <a:pt x="14198" y="3365"/>
                  </a:cubicBezTo>
                  <a:cubicBezTo>
                    <a:pt x="14216" y="3365"/>
                    <a:pt x="14216" y="3347"/>
                    <a:pt x="14216" y="3338"/>
                  </a:cubicBezTo>
                  <a:cubicBezTo>
                    <a:pt x="14278" y="3382"/>
                    <a:pt x="14322" y="3444"/>
                    <a:pt x="14393" y="3427"/>
                  </a:cubicBezTo>
                  <a:cubicBezTo>
                    <a:pt x="14437" y="3479"/>
                    <a:pt x="14401" y="3497"/>
                    <a:pt x="14410" y="3532"/>
                  </a:cubicBezTo>
                  <a:cubicBezTo>
                    <a:pt x="14437" y="3621"/>
                    <a:pt x="14481" y="3638"/>
                    <a:pt x="14507" y="3709"/>
                  </a:cubicBezTo>
                  <a:cubicBezTo>
                    <a:pt x="14481" y="3727"/>
                    <a:pt x="14454" y="3718"/>
                    <a:pt x="14446" y="3674"/>
                  </a:cubicBezTo>
                  <a:cubicBezTo>
                    <a:pt x="14401" y="3753"/>
                    <a:pt x="14525" y="3868"/>
                    <a:pt x="14437" y="3912"/>
                  </a:cubicBezTo>
                  <a:cubicBezTo>
                    <a:pt x="14490" y="3983"/>
                    <a:pt x="14525" y="3877"/>
                    <a:pt x="14525" y="3833"/>
                  </a:cubicBezTo>
                  <a:cubicBezTo>
                    <a:pt x="14552" y="3824"/>
                    <a:pt x="14560" y="3903"/>
                    <a:pt x="14578" y="3921"/>
                  </a:cubicBezTo>
                  <a:cubicBezTo>
                    <a:pt x="14507" y="3886"/>
                    <a:pt x="14525" y="3974"/>
                    <a:pt x="14490" y="4000"/>
                  </a:cubicBezTo>
                  <a:cubicBezTo>
                    <a:pt x="14552" y="4080"/>
                    <a:pt x="14622" y="4098"/>
                    <a:pt x="14666" y="4230"/>
                  </a:cubicBezTo>
                  <a:cubicBezTo>
                    <a:pt x="14693" y="4274"/>
                    <a:pt x="14649" y="4274"/>
                    <a:pt x="14640" y="4301"/>
                  </a:cubicBezTo>
                  <a:cubicBezTo>
                    <a:pt x="14649" y="4318"/>
                    <a:pt x="14657" y="4318"/>
                    <a:pt x="14666" y="4336"/>
                  </a:cubicBezTo>
                  <a:cubicBezTo>
                    <a:pt x="14693" y="4371"/>
                    <a:pt x="14684" y="4265"/>
                    <a:pt x="14728" y="4336"/>
                  </a:cubicBezTo>
                  <a:cubicBezTo>
                    <a:pt x="14746" y="4371"/>
                    <a:pt x="14719" y="4380"/>
                    <a:pt x="14693" y="4389"/>
                  </a:cubicBezTo>
                  <a:cubicBezTo>
                    <a:pt x="14728" y="4442"/>
                    <a:pt x="14772" y="4477"/>
                    <a:pt x="14790" y="4566"/>
                  </a:cubicBezTo>
                  <a:cubicBezTo>
                    <a:pt x="14799" y="4619"/>
                    <a:pt x="14763" y="4627"/>
                    <a:pt x="14799" y="4707"/>
                  </a:cubicBezTo>
                  <a:cubicBezTo>
                    <a:pt x="14816" y="4698"/>
                    <a:pt x="14799" y="4671"/>
                    <a:pt x="14799" y="4645"/>
                  </a:cubicBezTo>
                  <a:cubicBezTo>
                    <a:pt x="14852" y="4689"/>
                    <a:pt x="14852" y="4919"/>
                    <a:pt x="14914" y="5025"/>
                  </a:cubicBezTo>
                  <a:cubicBezTo>
                    <a:pt x="14905" y="5069"/>
                    <a:pt x="14834" y="5051"/>
                    <a:pt x="14852" y="5113"/>
                  </a:cubicBezTo>
                  <a:cubicBezTo>
                    <a:pt x="14861" y="5139"/>
                    <a:pt x="14869" y="5104"/>
                    <a:pt x="14896" y="5104"/>
                  </a:cubicBezTo>
                  <a:cubicBezTo>
                    <a:pt x="14914" y="5219"/>
                    <a:pt x="14922" y="5325"/>
                    <a:pt x="14958" y="5413"/>
                  </a:cubicBezTo>
                  <a:cubicBezTo>
                    <a:pt x="14914" y="5422"/>
                    <a:pt x="14887" y="5449"/>
                    <a:pt x="14905" y="5510"/>
                  </a:cubicBezTo>
                  <a:cubicBezTo>
                    <a:pt x="14922" y="5501"/>
                    <a:pt x="14922" y="5466"/>
                    <a:pt x="14949" y="5475"/>
                  </a:cubicBezTo>
                  <a:cubicBezTo>
                    <a:pt x="14975" y="5510"/>
                    <a:pt x="14922" y="5501"/>
                    <a:pt x="14922" y="5510"/>
                  </a:cubicBezTo>
                  <a:cubicBezTo>
                    <a:pt x="14922" y="5554"/>
                    <a:pt x="14975" y="5599"/>
                    <a:pt x="14940" y="5643"/>
                  </a:cubicBezTo>
                  <a:cubicBezTo>
                    <a:pt x="14878" y="5590"/>
                    <a:pt x="14914" y="5519"/>
                    <a:pt x="14878" y="5422"/>
                  </a:cubicBezTo>
                  <a:cubicBezTo>
                    <a:pt x="14869" y="5378"/>
                    <a:pt x="14825" y="5396"/>
                    <a:pt x="14825" y="5334"/>
                  </a:cubicBezTo>
                  <a:cubicBezTo>
                    <a:pt x="14887" y="5378"/>
                    <a:pt x="14816" y="5192"/>
                    <a:pt x="14843" y="5157"/>
                  </a:cubicBezTo>
                  <a:cubicBezTo>
                    <a:pt x="14825" y="5139"/>
                    <a:pt x="14808" y="5122"/>
                    <a:pt x="14781" y="5104"/>
                  </a:cubicBezTo>
                  <a:cubicBezTo>
                    <a:pt x="14790" y="5051"/>
                    <a:pt x="14834" y="5042"/>
                    <a:pt x="14861" y="5016"/>
                  </a:cubicBezTo>
                  <a:cubicBezTo>
                    <a:pt x="14808" y="4963"/>
                    <a:pt x="14887" y="4936"/>
                    <a:pt x="14843" y="4857"/>
                  </a:cubicBezTo>
                  <a:cubicBezTo>
                    <a:pt x="14755" y="4848"/>
                    <a:pt x="14808" y="4981"/>
                    <a:pt x="14728" y="4936"/>
                  </a:cubicBezTo>
                  <a:cubicBezTo>
                    <a:pt x="14737" y="4883"/>
                    <a:pt x="14755" y="4830"/>
                    <a:pt x="14825" y="4822"/>
                  </a:cubicBezTo>
                  <a:cubicBezTo>
                    <a:pt x="14816" y="4733"/>
                    <a:pt x="14763" y="4742"/>
                    <a:pt x="14755" y="4795"/>
                  </a:cubicBezTo>
                  <a:cubicBezTo>
                    <a:pt x="14728" y="4786"/>
                    <a:pt x="14737" y="4751"/>
                    <a:pt x="14763" y="4751"/>
                  </a:cubicBezTo>
                  <a:cubicBezTo>
                    <a:pt x="14737" y="4689"/>
                    <a:pt x="14755" y="4663"/>
                    <a:pt x="14763" y="4619"/>
                  </a:cubicBezTo>
                  <a:cubicBezTo>
                    <a:pt x="14755" y="4574"/>
                    <a:pt x="14684" y="4601"/>
                    <a:pt x="14719" y="4645"/>
                  </a:cubicBezTo>
                  <a:cubicBezTo>
                    <a:pt x="14675" y="4627"/>
                    <a:pt x="14728" y="4557"/>
                    <a:pt x="14675" y="4539"/>
                  </a:cubicBezTo>
                  <a:cubicBezTo>
                    <a:pt x="14649" y="4539"/>
                    <a:pt x="14657" y="4557"/>
                    <a:pt x="14640" y="4566"/>
                  </a:cubicBezTo>
                  <a:cubicBezTo>
                    <a:pt x="14666" y="4592"/>
                    <a:pt x="14666" y="4689"/>
                    <a:pt x="14710" y="4663"/>
                  </a:cubicBezTo>
                  <a:cubicBezTo>
                    <a:pt x="14746" y="4742"/>
                    <a:pt x="14684" y="4733"/>
                    <a:pt x="14710" y="4804"/>
                  </a:cubicBezTo>
                  <a:cubicBezTo>
                    <a:pt x="14684" y="4822"/>
                    <a:pt x="14684" y="4777"/>
                    <a:pt x="14657" y="4777"/>
                  </a:cubicBezTo>
                  <a:cubicBezTo>
                    <a:pt x="14622" y="4795"/>
                    <a:pt x="14684" y="4804"/>
                    <a:pt x="14684" y="4813"/>
                  </a:cubicBezTo>
                  <a:cubicBezTo>
                    <a:pt x="14684" y="4839"/>
                    <a:pt x="14657" y="4848"/>
                    <a:pt x="14666" y="4875"/>
                  </a:cubicBezTo>
                  <a:cubicBezTo>
                    <a:pt x="14675" y="4901"/>
                    <a:pt x="14710" y="4919"/>
                    <a:pt x="14710" y="4963"/>
                  </a:cubicBezTo>
                  <a:cubicBezTo>
                    <a:pt x="14719" y="4989"/>
                    <a:pt x="14755" y="4972"/>
                    <a:pt x="14781" y="4972"/>
                  </a:cubicBezTo>
                  <a:cubicBezTo>
                    <a:pt x="14799" y="5042"/>
                    <a:pt x="14755" y="5060"/>
                    <a:pt x="14737" y="5113"/>
                  </a:cubicBezTo>
                  <a:cubicBezTo>
                    <a:pt x="14746" y="5175"/>
                    <a:pt x="14790" y="5157"/>
                    <a:pt x="14816" y="5175"/>
                  </a:cubicBezTo>
                  <a:cubicBezTo>
                    <a:pt x="14799" y="5228"/>
                    <a:pt x="14763" y="5245"/>
                    <a:pt x="14737" y="5290"/>
                  </a:cubicBezTo>
                  <a:cubicBezTo>
                    <a:pt x="14808" y="5316"/>
                    <a:pt x="14816" y="5431"/>
                    <a:pt x="14852" y="5519"/>
                  </a:cubicBezTo>
                  <a:cubicBezTo>
                    <a:pt x="14790" y="5510"/>
                    <a:pt x="14834" y="5599"/>
                    <a:pt x="14834" y="5634"/>
                  </a:cubicBezTo>
                  <a:cubicBezTo>
                    <a:pt x="14843" y="5696"/>
                    <a:pt x="14914" y="5669"/>
                    <a:pt x="14905" y="5766"/>
                  </a:cubicBezTo>
                  <a:cubicBezTo>
                    <a:pt x="14887" y="5749"/>
                    <a:pt x="14878" y="5731"/>
                    <a:pt x="14869" y="5713"/>
                  </a:cubicBezTo>
                  <a:cubicBezTo>
                    <a:pt x="14834" y="5722"/>
                    <a:pt x="14869" y="5793"/>
                    <a:pt x="14878" y="5802"/>
                  </a:cubicBezTo>
                  <a:cubicBezTo>
                    <a:pt x="14887" y="5793"/>
                    <a:pt x="14905" y="5784"/>
                    <a:pt x="14922" y="5766"/>
                  </a:cubicBezTo>
                  <a:cubicBezTo>
                    <a:pt x="14958" y="5705"/>
                    <a:pt x="14922" y="5669"/>
                    <a:pt x="14975" y="5705"/>
                  </a:cubicBezTo>
                  <a:cubicBezTo>
                    <a:pt x="14967" y="5643"/>
                    <a:pt x="14967" y="5590"/>
                    <a:pt x="14958" y="5528"/>
                  </a:cubicBezTo>
                  <a:cubicBezTo>
                    <a:pt x="15011" y="5554"/>
                    <a:pt x="14975" y="5652"/>
                    <a:pt x="14993" y="5740"/>
                  </a:cubicBezTo>
                  <a:cubicBezTo>
                    <a:pt x="15002" y="5775"/>
                    <a:pt x="15011" y="5819"/>
                    <a:pt x="15011" y="5872"/>
                  </a:cubicBezTo>
                  <a:cubicBezTo>
                    <a:pt x="15020" y="5925"/>
                    <a:pt x="15020" y="5987"/>
                    <a:pt x="15011" y="6049"/>
                  </a:cubicBezTo>
                  <a:cubicBezTo>
                    <a:pt x="14967" y="6031"/>
                    <a:pt x="14958" y="6067"/>
                    <a:pt x="14922" y="6067"/>
                  </a:cubicBezTo>
                  <a:cubicBezTo>
                    <a:pt x="14914" y="6173"/>
                    <a:pt x="14940" y="6208"/>
                    <a:pt x="14922" y="6296"/>
                  </a:cubicBezTo>
                  <a:cubicBezTo>
                    <a:pt x="14887" y="6287"/>
                    <a:pt x="14861" y="6261"/>
                    <a:pt x="14861" y="6226"/>
                  </a:cubicBezTo>
                  <a:cubicBezTo>
                    <a:pt x="14808" y="6279"/>
                    <a:pt x="14914" y="6305"/>
                    <a:pt x="14922" y="6358"/>
                  </a:cubicBezTo>
                  <a:cubicBezTo>
                    <a:pt x="14931" y="6420"/>
                    <a:pt x="14869" y="6402"/>
                    <a:pt x="14878" y="6464"/>
                  </a:cubicBezTo>
                  <a:cubicBezTo>
                    <a:pt x="14878" y="6499"/>
                    <a:pt x="14940" y="6464"/>
                    <a:pt x="14922" y="6411"/>
                  </a:cubicBezTo>
                  <a:cubicBezTo>
                    <a:pt x="14993" y="6446"/>
                    <a:pt x="14896" y="6482"/>
                    <a:pt x="14887" y="6526"/>
                  </a:cubicBezTo>
                  <a:cubicBezTo>
                    <a:pt x="14905" y="6605"/>
                    <a:pt x="14940" y="6552"/>
                    <a:pt x="14984" y="6588"/>
                  </a:cubicBezTo>
                  <a:cubicBezTo>
                    <a:pt x="14975" y="6658"/>
                    <a:pt x="14914" y="6561"/>
                    <a:pt x="14905" y="6641"/>
                  </a:cubicBezTo>
                  <a:cubicBezTo>
                    <a:pt x="14940" y="6649"/>
                    <a:pt x="14914" y="6738"/>
                    <a:pt x="14975" y="6720"/>
                  </a:cubicBezTo>
                  <a:cubicBezTo>
                    <a:pt x="14949" y="6773"/>
                    <a:pt x="14993" y="6879"/>
                    <a:pt x="14949" y="6826"/>
                  </a:cubicBezTo>
                  <a:cubicBezTo>
                    <a:pt x="14958" y="6879"/>
                    <a:pt x="14922" y="6976"/>
                    <a:pt x="14949" y="7003"/>
                  </a:cubicBezTo>
                  <a:cubicBezTo>
                    <a:pt x="14940" y="7029"/>
                    <a:pt x="14922" y="7003"/>
                    <a:pt x="14905" y="6994"/>
                  </a:cubicBezTo>
                  <a:cubicBezTo>
                    <a:pt x="14887" y="7056"/>
                    <a:pt x="14958" y="7029"/>
                    <a:pt x="14967" y="7056"/>
                  </a:cubicBezTo>
                  <a:cubicBezTo>
                    <a:pt x="14905" y="7082"/>
                    <a:pt x="14984" y="7109"/>
                    <a:pt x="14958" y="7206"/>
                  </a:cubicBezTo>
                  <a:cubicBezTo>
                    <a:pt x="14922" y="7197"/>
                    <a:pt x="14905" y="7161"/>
                    <a:pt x="14887" y="7144"/>
                  </a:cubicBezTo>
                  <a:cubicBezTo>
                    <a:pt x="14905" y="6967"/>
                    <a:pt x="14896" y="6844"/>
                    <a:pt x="14878" y="6729"/>
                  </a:cubicBezTo>
                  <a:cubicBezTo>
                    <a:pt x="14878" y="6667"/>
                    <a:pt x="14869" y="6605"/>
                    <a:pt x="14861" y="6543"/>
                  </a:cubicBezTo>
                  <a:cubicBezTo>
                    <a:pt x="14852" y="6482"/>
                    <a:pt x="14843" y="6411"/>
                    <a:pt x="14843" y="6331"/>
                  </a:cubicBezTo>
                  <a:cubicBezTo>
                    <a:pt x="14834" y="6305"/>
                    <a:pt x="14816" y="6331"/>
                    <a:pt x="14816" y="6358"/>
                  </a:cubicBezTo>
                  <a:cubicBezTo>
                    <a:pt x="14799" y="6287"/>
                    <a:pt x="14781" y="6217"/>
                    <a:pt x="14781" y="6164"/>
                  </a:cubicBezTo>
                  <a:cubicBezTo>
                    <a:pt x="14781" y="6155"/>
                    <a:pt x="14808" y="6137"/>
                    <a:pt x="14808" y="6111"/>
                  </a:cubicBezTo>
                  <a:cubicBezTo>
                    <a:pt x="14808" y="6093"/>
                    <a:pt x="14790" y="6067"/>
                    <a:pt x="14790" y="6075"/>
                  </a:cubicBezTo>
                  <a:cubicBezTo>
                    <a:pt x="14790" y="6040"/>
                    <a:pt x="14834" y="6093"/>
                    <a:pt x="14816" y="5996"/>
                  </a:cubicBezTo>
                  <a:cubicBezTo>
                    <a:pt x="14914" y="6022"/>
                    <a:pt x="14843" y="6128"/>
                    <a:pt x="14869" y="6181"/>
                  </a:cubicBezTo>
                  <a:cubicBezTo>
                    <a:pt x="14922" y="6102"/>
                    <a:pt x="14940" y="5978"/>
                    <a:pt x="14940" y="5837"/>
                  </a:cubicBezTo>
                  <a:cubicBezTo>
                    <a:pt x="14949" y="5846"/>
                    <a:pt x="14967" y="5855"/>
                    <a:pt x="14984" y="5855"/>
                  </a:cubicBezTo>
                  <a:cubicBezTo>
                    <a:pt x="14967" y="5775"/>
                    <a:pt x="14914" y="5819"/>
                    <a:pt x="14861" y="5846"/>
                  </a:cubicBezTo>
                  <a:cubicBezTo>
                    <a:pt x="14861" y="5925"/>
                    <a:pt x="14922" y="5899"/>
                    <a:pt x="14922" y="5969"/>
                  </a:cubicBezTo>
                  <a:cubicBezTo>
                    <a:pt x="14852" y="5969"/>
                    <a:pt x="14772" y="5899"/>
                    <a:pt x="14772" y="6022"/>
                  </a:cubicBezTo>
                  <a:cubicBezTo>
                    <a:pt x="14763" y="5978"/>
                    <a:pt x="14763" y="5943"/>
                    <a:pt x="14755" y="5899"/>
                  </a:cubicBezTo>
                  <a:cubicBezTo>
                    <a:pt x="14737" y="5855"/>
                    <a:pt x="14728" y="5811"/>
                    <a:pt x="14719" y="5758"/>
                  </a:cubicBezTo>
                  <a:cubicBezTo>
                    <a:pt x="14702" y="5669"/>
                    <a:pt x="14693" y="5572"/>
                    <a:pt x="14702" y="5475"/>
                  </a:cubicBezTo>
                  <a:cubicBezTo>
                    <a:pt x="14649" y="5431"/>
                    <a:pt x="14657" y="5290"/>
                    <a:pt x="14631" y="5184"/>
                  </a:cubicBezTo>
                  <a:cubicBezTo>
                    <a:pt x="14622" y="5148"/>
                    <a:pt x="14569" y="5184"/>
                    <a:pt x="14569" y="5122"/>
                  </a:cubicBezTo>
                  <a:cubicBezTo>
                    <a:pt x="14605" y="5069"/>
                    <a:pt x="14631" y="5060"/>
                    <a:pt x="14666" y="5042"/>
                  </a:cubicBezTo>
                  <a:cubicBezTo>
                    <a:pt x="14640" y="4963"/>
                    <a:pt x="14649" y="4972"/>
                    <a:pt x="14613" y="4866"/>
                  </a:cubicBezTo>
                  <a:cubicBezTo>
                    <a:pt x="14578" y="4866"/>
                    <a:pt x="14578" y="4883"/>
                    <a:pt x="14560" y="4892"/>
                  </a:cubicBezTo>
                  <a:cubicBezTo>
                    <a:pt x="14596" y="4919"/>
                    <a:pt x="14605" y="4989"/>
                    <a:pt x="14649" y="5016"/>
                  </a:cubicBezTo>
                  <a:cubicBezTo>
                    <a:pt x="14569" y="5139"/>
                    <a:pt x="14507" y="4963"/>
                    <a:pt x="14507" y="4866"/>
                  </a:cubicBezTo>
                  <a:cubicBezTo>
                    <a:pt x="14507" y="4866"/>
                    <a:pt x="14543" y="4883"/>
                    <a:pt x="14543" y="4875"/>
                  </a:cubicBezTo>
                  <a:cubicBezTo>
                    <a:pt x="14543" y="4866"/>
                    <a:pt x="14516" y="4769"/>
                    <a:pt x="14490" y="4795"/>
                  </a:cubicBezTo>
                  <a:cubicBezTo>
                    <a:pt x="14481" y="4742"/>
                    <a:pt x="14463" y="4654"/>
                    <a:pt x="14428" y="4574"/>
                  </a:cubicBezTo>
                  <a:cubicBezTo>
                    <a:pt x="14401" y="4486"/>
                    <a:pt x="14366" y="4389"/>
                    <a:pt x="14331" y="4309"/>
                  </a:cubicBezTo>
                  <a:cubicBezTo>
                    <a:pt x="14278" y="4212"/>
                    <a:pt x="14269" y="4080"/>
                    <a:pt x="14216" y="3992"/>
                  </a:cubicBezTo>
                  <a:cubicBezTo>
                    <a:pt x="14198" y="3947"/>
                    <a:pt x="14137" y="3903"/>
                    <a:pt x="14110" y="3850"/>
                  </a:cubicBezTo>
                  <a:cubicBezTo>
                    <a:pt x="14075" y="3789"/>
                    <a:pt x="14048" y="3718"/>
                    <a:pt x="13995" y="3700"/>
                  </a:cubicBezTo>
                  <a:cubicBezTo>
                    <a:pt x="13951" y="3736"/>
                    <a:pt x="14004" y="3815"/>
                    <a:pt x="13960" y="3842"/>
                  </a:cubicBezTo>
                  <a:cubicBezTo>
                    <a:pt x="14022" y="3903"/>
                    <a:pt x="14057" y="4036"/>
                    <a:pt x="14004" y="4071"/>
                  </a:cubicBezTo>
                  <a:cubicBezTo>
                    <a:pt x="14057" y="4071"/>
                    <a:pt x="14110" y="4115"/>
                    <a:pt x="14137" y="4177"/>
                  </a:cubicBezTo>
                  <a:cubicBezTo>
                    <a:pt x="14190" y="4177"/>
                    <a:pt x="14172" y="4142"/>
                    <a:pt x="14207" y="4142"/>
                  </a:cubicBezTo>
                  <a:cubicBezTo>
                    <a:pt x="14260" y="4239"/>
                    <a:pt x="14145" y="4221"/>
                    <a:pt x="14101" y="4212"/>
                  </a:cubicBezTo>
                  <a:cubicBezTo>
                    <a:pt x="14101" y="4230"/>
                    <a:pt x="14137" y="4301"/>
                    <a:pt x="14137" y="4354"/>
                  </a:cubicBezTo>
                  <a:cubicBezTo>
                    <a:pt x="14145" y="4389"/>
                    <a:pt x="14181" y="4309"/>
                    <a:pt x="14216" y="4354"/>
                  </a:cubicBezTo>
                  <a:cubicBezTo>
                    <a:pt x="14234" y="4336"/>
                    <a:pt x="14137" y="4283"/>
                    <a:pt x="14172" y="4230"/>
                  </a:cubicBezTo>
                  <a:cubicBezTo>
                    <a:pt x="14198" y="4239"/>
                    <a:pt x="14216" y="4265"/>
                    <a:pt x="14251" y="4265"/>
                  </a:cubicBezTo>
                  <a:cubicBezTo>
                    <a:pt x="14278" y="4398"/>
                    <a:pt x="14340" y="4539"/>
                    <a:pt x="14384" y="4742"/>
                  </a:cubicBezTo>
                  <a:cubicBezTo>
                    <a:pt x="14375" y="4777"/>
                    <a:pt x="14375" y="4742"/>
                    <a:pt x="14366" y="4716"/>
                  </a:cubicBezTo>
                  <a:cubicBezTo>
                    <a:pt x="14357" y="4680"/>
                    <a:pt x="14340" y="4645"/>
                    <a:pt x="14322" y="4663"/>
                  </a:cubicBezTo>
                  <a:cubicBezTo>
                    <a:pt x="14287" y="4671"/>
                    <a:pt x="14304" y="4733"/>
                    <a:pt x="14313" y="4777"/>
                  </a:cubicBezTo>
                  <a:cubicBezTo>
                    <a:pt x="14322" y="4822"/>
                    <a:pt x="14375" y="4777"/>
                    <a:pt x="14375" y="4839"/>
                  </a:cubicBezTo>
                  <a:cubicBezTo>
                    <a:pt x="14322" y="4804"/>
                    <a:pt x="14322" y="4875"/>
                    <a:pt x="14348" y="4901"/>
                  </a:cubicBezTo>
                  <a:cubicBezTo>
                    <a:pt x="14366" y="4936"/>
                    <a:pt x="14410" y="4883"/>
                    <a:pt x="14366" y="4936"/>
                  </a:cubicBezTo>
                  <a:cubicBezTo>
                    <a:pt x="14331" y="4972"/>
                    <a:pt x="14331" y="5025"/>
                    <a:pt x="14366" y="5060"/>
                  </a:cubicBezTo>
                  <a:cubicBezTo>
                    <a:pt x="14393" y="5042"/>
                    <a:pt x="14375" y="4981"/>
                    <a:pt x="14428" y="4981"/>
                  </a:cubicBezTo>
                  <a:cubicBezTo>
                    <a:pt x="14446" y="5034"/>
                    <a:pt x="14393" y="5034"/>
                    <a:pt x="14401" y="5078"/>
                  </a:cubicBezTo>
                  <a:cubicBezTo>
                    <a:pt x="14401" y="5086"/>
                    <a:pt x="14419" y="5095"/>
                    <a:pt x="14419" y="5113"/>
                  </a:cubicBezTo>
                  <a:cubicBezTo>
                    <a:pt x="14463" y="5113"/>
                    <a:pt x="14437" y="5069"/>
                    <a:pt x="14454" y="5051"/>
                  </a:cubicBezTo>
                  <a:cubicBezTo>
                    <a:pt x="14481" y="5025"/>
                    <a:pt x="14481" y="5095"/>
                    <a:pt x="14481" y="5095"/>
                  </a:cubicBezTo>
                  <a:cubicBezTo>
                    <a:pt x="14499" y="5139"/>
                    <a:pt x="14516" y="5139"/>
                    <a:pt x="14525" y="5166"/>
                  </a:cubicBezTo>
                  <a:cubicBezTo>
                    <a:pt x="14534" y="5210"/>
                    <a:pt x="14543" y="5254"/>
                    <a:pt x="14543" y="5307"/>
                  </a:cubicBezTo>
                  <a:cubicBezTo>
                    <a:pt x="14552" y="5351"/>
                    <a:pt x="14560" y="5404"/>
                    <a:pt x="14569" y="5457"/>
                  </a:cubicBezTo>
                  <a:cubicBezTo>
                    <a:pt x="14516" y="5413"/>
                    <a:pt x="14543" y="5387"/>
                    <a:pt x="14534" y="5316"/>
                  </a:cubicBezTo>
                  <a:cubicBezTo>
                    <a:pt x="14499" y="5325"/>
                    <a:pt x="14507" y="5378"/>
                    <a:pt x="14516" y="5431"/>
                  </a:cubicBezTo>
                  <a:cubicBezTo>
                    <a:pt x="14472" y="5431"/>
                    <a:pt x="14463" y="5475"/>
                    <a:pt x="14454" y="5510"/>
                  </a:cubicBezTo>
                  <a:cubicBezTo>
                    <a:pt x="14490" y="5563"/>
                    <a:pt x="14481" y="5457"/>
                    <a:pt x="14543" y="5484"/>
                  </a:cubicBezTo>
                  <a:cubicBezTo>
                    <a:pt x="14569" y="5581"/>
                    <a:pt x="14463" y="5563"/>
                    <a:pt x="14437" y="5616"/>
                  </a:cubicBezTo>
                  <a:cubicBezTo>
                    <a:pt x="14446" y="5687"/>
                    <a:pt x="14428" y="5731"/>
                    <a:pt x="14419" y="5784"/>
                  </a:cubicBezTo>
                  <a:cubicBezTo>
                    <a:pt x="14428" y="5819"/>
                    <a:pt x="14472" y="5793"/>
                    <a:pt x="14481" y="5819"/>
                  </a:cubicBezTo>
                  <a:cubicBezTo>
                    <a:pt x="14507" y="5908"/>
                    <a:pt x="14428" y="5899"/>
                    <a:pt x="14454" y="5996"/>
                  </a:cubicBezTo>
                  <a:cubicBezTo>
                    <a:pt x="14384" y="5996"/>
                    <a:pt x="14393" y="6067"/>
                    <a:pt x="14322" y="6058"/>
                  </a:cubicBezTo>
                  <a:cubicBezTo>
                    <a:pt x="14357" y="5996"/>
                    <a:pt x="14295" y="5934"/>
                    <a:pt x="14260" y="5908"/>
                  </a:cubicBezTo>
                  <a:cubicBezTo>
                    <a:pt x="14242" y="5908"/>
                    <a:pt x="14260" y="5952"/>
                    <a:pt x="14251" y="5978"/>
                  </a:cubicBezTo>
                  <a:cubicBezTo>
                    <a:pt x="14242" y="5961"/>
                    <a:pt x="14216" y="5961"/>
                    <a:pt x="14190" y="5961"/>
                  </a:cubicBezTo>
                  <a:cubicBezTo>
                    <a:pt x="14190" y="5925"/>
                    <a:pt x="14198" y="5908"/>
                    <a:pt x="14234" y="5908"/>
                  </a:cubicBezTo>
                  <a:cubicBezTo>
                    <a:pt x="14242" y="5881"/>
                    <a:pt x="14172" y="5872"/>
                    <a:pt x="14216" y="5855"/>
                  </a:cubicBezTo>
                  <a:cubicBezTo>
                    <a:pt x="14234" y="5828"/>
                    <a:pt x="14242" y="5837"/>
                    <a:pt x="14242" y="5890"/>
                  </a:cubicBezTo>
                  <a:cubicBezTo>
                    <a:pt x="14269" y="5855"/>
                    <a:pt x="14322" y="5864"/>
                    <a:pt x="14340" y="5899"/>
                  </a:cubicBezTo>
                  <a:cubicBezTo>
                    <a:pt x="14384" y="5872"/>
                    <a:pt x="14304" y="5837"/>
                    <a:pt x="14313" y="5793"/>
                  </a:cubicBezTo>
                  <a:cubicBezTo>
                    <a:pt x="14348" y="5784"/>
                    <a:pt x="14366" y="5758"/>
                    <a:pt x="14419" y="5766"/>
                  </a:cubicBezTo>
                  <a:cubicBezTo>
                    <a:pt x="14410" y="5713"/>
                    <a:pt x="14340" y="5758"/>
                    <a:pt x="14340" y="5705"/>
                  </a:cubicBezTo>
                  <a:cubicBezTo>
                    <a:pt x="14295" y="5705"/>
                    <a:pt x="14331" y="5775"/>
                    <a:pt x="14278" y="5758"/>
                  </a:cubicBezTo>
                  <a:cubicBezTo>
                    <a:pt x="14287" y="5731"/>
                    <a:pt x="14260" y="5669"/>
                    <a:pt x="14287" y="5669"/>
                  </a:cubicBezTo>
                  <a:cubicBezTo>
                    <a:pt x="14269" y="5643"/>
                    <a:pt x="14234" y="5634"/>
                    <a:pt x="14234" y="5572"/>
                  </a:cubicBezTo>
                  <a:cubicBezTo>
                    <a:pt x="14287" y="5599"/>
                    <a:pt x="14331" y="5581"/>
                    <a:pt x="14295" y="5493"/>
                  </a:cubicBezTo>
                  <a:cubicBezTo>
                    <a:pt x="14322" y="5440"/>
                    <a:pt x="14340" y="5537"/>
                    <a:pt x="14375" y="5484"/>
                  </a:cubicBezTo>
                  <a:cubicBezTo>
                    <a:pt x="14348" y="5466"/>
                    <a:pt x="14322" y="5457"/>
                    <a:pt x="14331" y="5396"/>
                  </a:cubicBezTo>
                  <a:cubicBezTo>
                    <a:pt x="14357" y="5404"/>
                    <a:pt x="14357" y="5378"/>
                    <a:pt x="14357" y="5360"/>
                  </a:cubicBezTo>
                  <a:cubicBezTo>
                    <a:pt x="14393" y="5360"/>
                    <a:pt x="14454" y="5378"/>
                    <a:pt x="14472" y="5343"/>
                  </a:cubicBezTo>
                  <a:cubicBezTo>
                    <a:pt x="14454" y="5307"/>
                    <a:pt x="14410" y="5325"/>
                    <a:pt x="14419" y="5254"/>
                  </a:cubicBezTo>
                  <a:cubicBezTo>
                    <a:pt x="14472" y="5228"/>
                    <a:pt x="14454" y="5307"/>
                    <a:pt x="14516" y="5281"/>
                  </a:cubicBezTo>
                  <a:cubicBezTo>
                    <a:pt x="14516" y="5201"/>
                    <a:pt x="14463" y="5237"/>
                    <a:pt x="14437" y="5219"/>
                  </a:cubicBezTo>
                  <a:cubicBezTo>
                    <a:pt x="14437" y="5184"/>
                    <a:pt x="14507" y="5201"/>
                    <a:pt x="14472" y="5139"/>
                  </a:cubicBezTo>
                  <a:cubicBezTo>
                    <a:pt x="14454" y="5131"/>
                    <a:pt x="14410" y="5139"/>
                    <a:pt x="14384" y="5095"/>
                  </a:cubicBezTo>
                  <a:cubicBezTo>
                    <a:pt x="14357" y="5113"/>
                    <a:pt x="14437" y="5131"/>
                    <a:pt x="14419" y="5201"/>
                  </a:cubicBezTo>
                  <a:cubicBezTo>
                    <a:pt x="14375" y="5184"/>
                    <a:pt x="14401" y="5245"/>
                    <a:pt x="14384" y="5263"/>
                  </a:cubicBezTo>
                  <a:cubicBezTo>
                    <a:pt x="14375" y="5272"/>
                    <a:pt x="14348" y="5263"/>
                    <a:pt x="14340" y="5272"/>
                  </a:cubicBezTo>
                  <a:cubicBezTo>
                    <a:pt x="14322" y="5281"/>
                    <a:pt x="14331" y="5316"/>
                    <a:pt x="14304" y="5307"/>
                  </a:cubicBezTo>
                  <a:cubicBezTo>
                    <a:pt x="14287" y="5290"/>
                    <a:pt x="14278" y="5263"/>
                    <a:pt x="14269" y="5228"/>
                  </a:cubicBezTo>
                  <a:cubicBezTo>
                    <a:pt x="14295" y="5228"/>
                    <a:pt x="14304" y="5254"/>
                    <a:pt x="14322" y="5254"/>
                  </a:cubicBezTo>
                  <a:cubicBezTo>
                    <a:pt x="14313" y="5210"/>
                    <a:pt x="14304" y="5184"/>
                    <a:pt x="14278" y="5166"/>
                  </a:cubicBezTo>
                  <a:cubicBezTo>
                    <a:pt x="14207" y="5192"/>
                    <a:pt x="14234" y="5272"/>
                    <a:pt x="14260" y="5334"/>
                  </a:cubicBezTo>
                  <a:cubicBezTo>
                    <a:pt x="14216" y="5360"/>
                    <a:pt x="14225" y="5298"/>
                    <a:pt x="14216" y="5272"/>
                  </a:cubicBezTo>
                  <a:cubicBezTo>
                    <a:pt x="14190" y="5307"/>
                    <a:pt x="14154" y="5334"/>
                    <a:pt x="14110" y="5290"/>
                  </a:cubicBezTo>
                  <a:cubicBezTo>
                    <a:pt x="14101" y="5290"/>
                    <a:pt x="14110" y="5325"/>
                    <a:pt x="14092" y="5325"/>
                  </a:cubicBezTo>
                  <a:cubicBezTo>
                    <a:pt x="14101" y="5369"/>
                    <a:pt x="14154" y="5369"/>
                    <a:pt x="14119" y="5422"/>
                  </a:cubicBezTo>
                  <a:cubicBezTo>
                    <a:pt x="14057" y="5422"/>
                    <a:pt x="14057" y="5272"/>
                    <a:pt x="14031" y="5175"/>
                  </a:cubicBezTo>
                  <a:cubicBezTo>
                    <a:pt x="14022" y="5122"/>
                    <a:pt x="13986" y="5078"/>
                    <a:pt x="13986" y="5025"/>
                  </a:cubicBezTo>
                  <a:cubicBezTo>
                    <a:pt x="13995" y="5025"/>
                    <a:pt x="14022" y="5078"/>
                    <a:pt x="14022" y="5095"/>
                  </a:cubicBezTo>
                  <a:cubicBezTo>
                    <a:pt x="14039" y="5034"/>
                    <a:pt x="13995" y="5034"/>
                    <a:pt x="13978" y="4998"/>
                  </a:cubicBezTo>
                  <a:cubicBezTo>
                    <a:pt x="13978" y="4972"/>
                    <a:pt x="13995" y="4936"/>
                    <a:pt x="13995" y="4936"/>
                  </a:cubicBezTo>
                  <a:cubicBezTo>
                    <a:pt x="13986" y="4910"/>
                    <a:pt x="13951" y="4892"/>
                    <a:pt x="13933" y="4866"/>
                  </a:cubicBezTo>
                  <a:cubicBezTo>
                    <a:pt x="13925" y="4839"/>
                    <a:pt x="13942" y="4822"/>
                    <a:pt x="13933" y="4795"/>
                  </a:cubicBezTo>
                  <a:cubicBezTo>
                    <a:pt x="13916" y="4742"/>
                    <a:pt x="13863" y="4680"/>
                    <a:pt x="13889" y="4627"/>
                  </a:cubicBezTo>
                  <a:cubicBezTo>
                    <a:pt x="13969" y="4619"/>
                    <a:pt x="14013" y="4680"/>
                    <a:pt x="14013" y="4777"/>
                  </a:cubicBezTo>
                  <a:cubicBezTo>
                    <a:pt x="14057" y="4760"/>
                    <a:pt x="14031" y="4689"/>
                    <a:pt x="14013" y="4627"/>
                  </a:cubicBezTo>
                  <a:cubicBezTo>
                    <a:pt x="13986" y="4583"/>
                    <a:pt x="13986" y="4619"/>
                    <a:pt x="13951" y="4627"/>
                  </a:cubicBezTo>
                  <a:cubicBezTo>
                    <a:pt x="13951" y="4592"/>
                    <a:pt x="13933" y="4574"/>
                    <a:pt x="13907" y="4583"/>
                  </a:cubicBezTo>
                  <a:cubicBezTo>
                    <a:pt x="13898" y="4557"/>
                    <a:pt x="13898" y="4495"/>
                    <a:pt x="13863" y="4530"/>
                  </a:cubicBezTo>
                  <a:cubicBezTo>
                    <a:pt x="13836" y="4539"/>
                    <a:pt x="13898" y="4583"/>
                    <a:pt x="13872" y="4619"/>
                  </a:cubicBezTo>
                  <a:cubicBezTo>
                    <a:pt x="13810" y="4548"/>
                    <a:pt x="13819" y="4451"/>
                    <a:pt x="13775" y="4362"/>
                  </a:cubicBezTo>
                  <a:cubicBezTo>
                    <a:pt x="13766" y="4336"/>
                    <a:pt x="13739" y="4327"/>
                    <a:pt x="13722" y="4301"/>
                  </a:cubicBezTo>
                  <a:cubicBezTo>
                    <a:pt x="13695" y="4239"/>
                    <a:pt x="13651" y="4142"/>
                    <a:pt x="13616" y="4071"/>
                  </a:cubicBezTo>
                  <a:cubicBezTo>
                    <a:pt x="13589" y="4018"/>
                    <a:pt x="13563" y="3956"/>
                    <a:pt x="13536" y="3903"/>
                  </a:cubicBezTo>
                  <a:cubicBezTo>
                    <a:pt x="13510" y="3850"/>
                    <a:pt x="13483" y="3797"/>
                    <a:pt x="13474" y="3753"/>
                  </a:cubicBezTo>
                  <a:cubicBezTo>
                    <a:pt x="13465" y="3753"/>
                    <a:pt x="13501" y="3744"/>
                    <a:pt x="13501" y="3744"/>
                  </a:cubicBezTo>
                  <a:cubicBezTo>
                    <a:pt x="13501" y="3718"/>
                    <a:pt x="13448" y="3718"/>
                    <a:pt x="13448" y="3691"/>
                  </a:cubicBezTo>
                  <a:cubicBezTo>
                    <a:pt x="13554" y="3674"/>
                    <a:pt x="13412" y="3674"/>
                    <a:pt x="13395" y="3585"/>
                  </a:cubicBezTo>
                  <a:cubicBezTo>
                    <a:pt x="13386" y="3568"/>
                    <a:pt x="13368" y="3585"/>
                    <a:pt x="13351" y="3594"/>
                  </a:cubicBezTo>
                  <a:cubicBezTo>
                    <a:pt x="13315" y="3532"/>
                    <a:pt x="13254" y="3471"/>
                    <a:pt x="13280" y="3427"/>
                  </a:cubicBezTo>
                  <a:cubicBezTo>
                    <a:pt x="13254" y="3374"/>
                    <a:pt x="13218" y="3418"/>
                    <a:pt x="13201" y="3356"/>
                  </a:cubicBezTo>
                  <a:cubicBezTo>
                    <a:pt x="13236" y="3321"/>
                    <a:pt x="13262" y="3321"/>
                    <a:pt x="13289" y="3382"/>
                  </a:cubicBezTo>
                  <a:cubicBezTo>
                    <a:pt x="13324" y="3356"/>
                    <a:pt x="13298" y="3312"/>
                    <a:pt x="13271" y="3268"/>
                  </a:cubicBezTo>
                  <a:cubicBezTo>
                    <a:pt x="13218" y="3285"/>
                    <a:pt x="13236" y="3312"/>
                    <a:pt x="13201" y="3338"/>
                  </a:cubicBezTo>
                  <a:cubicBezTo>
                    <a:pt x="12953" y="3029"/>
                    <a:pt x="12671" y="2755"/>
                    <a:pt x="12362" y="2526"/>
                  </a:cubicBezTo>
                  <a:cubicBezTo>
                    <a:pt x="12203" y="2411"/>
                    <a:pt x="12035" y="2323"/>
                    <a:pt x="11858" y="2234"/>
                  </a:cubicBezTo>
                  <a:cubicBezTo>
                    <a:pt x="11770" y="2190"/>
                    <a:pt x="11682" y="2155"/>
                    <a:pt x="11585" y="2111"/>
                  </a:cubicBezTo>
                  <a:cubicBezTo>
                    <a:pt x="11496" y="2076"/>
                    <a:pt x="11399" y="2040"/>
                    <a:pt x="11311" y="2005"/>
                  </a:cubicBezTo>
                  <a:cubicBezTo>
                    <a:pt x="11249" y="1987"/>
                    <a:pt x="11187" y="1961"/>
                    <a:pt x="11126" y="1943"/>
                  </a:cubicBezTo>
                  <a:cubicBezTo>
                    <a:pt x="11073" y="1925"/>
                    <a:pt x="11011" y="1908"/>
                    <a:pt x="10949" y="1881"/>
                  </a:cubicBezTo>
                  <a:cubicBezTo>
                    <a:pt x="10922" y="1872"/>
                    <a:pt x="10914" y="1890"/>
                    <a:pt x="10896" y="1881"/>
                  </a:cubicBezTo>
                  <a:cubicBezTo>
                    <a:pt x="10843" y="1864"/>
                    <a:pt x="10737" y="1819"/>
                    <a:pt x="10631" y="1784"/>
                  </a:cubicBezTo>
                  <a:cubicBezTo>
                    <a:pt x="10578" y="1775"/>
                    <a:pt x="10516" y="1775"/>
                    <a:pt x="10463" y="1758"/>
                  </a:cubicBezTo>
                  <a:cubicBezTo>
                    <a:pt x="10384" y="1722"/>
                    <a:pt x="10145" y="1652"/>
                    <a:pt x="10004" y="1643"/>
                  </a:cubicBezTo>
                  <a:cubicBezTo>
                    <a:pt x="9925" y="1634"/>
                    <a:pt x="9810" y="1652"/>
                    <a:pt x="9713" y="1572"/>
                  </a:cubicBezTo>
                  <a:cubicBezTo>
                    <a:pt x="9624" y="1572"/>
                    <a:pt x="9554" y="1572"/>
                    <a:pt x="9492" y="1528"/>
                  </a:cubicBezTo>
                  <a:cubicBezTo>
                    <a:pt x="9501" y="1546"/>
                    <a:pt x="9527" y="1546"/>
                    <a:pt x="9519" y="1572"/>
                  </a:cubicBezTo>
                  <a:cubicBezTo>
                    <a:pt x="9395" y="1528"/>
                    <a:pt x="9289" y="1537"/>
                    <a:pt x="9139" y="1493"/>
                  </a:cubicBezTo>
                  <a:cubicBezTo>
                    <a:pt x="9148" y="1475"/>
                    <a:pt x="9174" y="1484"/>
                    <a:pt x="9183" y="1457"/>
                  </a:cubicBezTo>
                  <a:cubicBezTo>
                    <a:pt x="9121" y="1431"/>
                    <a:pt x="9130" y="1502"/>
                    <a:pt x="9086" y="1502"/>
                  </a:cubicBezTo>
                  <a:cubicBezTo>
                    <a:pt x="9051" y="1493"/>
                    <a:pt x="9086" y="1431"/>
                    <a:pt x="9104" y="1431"/>
                  </a:cubicBezTo>
                  <a:cubicBezTo>
                    <a:pt x="9051" y="1422"/>
                    <a:pt x="9024" y="1449"/>
                    <a:pt x="8971" y="1449"/>
                  </a:cubicBezTo>
                  <a:cubicBezTo>
                    <a:pt x="8918" y="1413"/>
                    <a:pt x="8883" y="1431"/>
                    <a:pt x="8812" y="1413"/>
                  </a:cubicBezTo>
                  <a:cubicBezTo>
                    <a:pt x="8786" y="1413"/>
                    <a:pt x="8759" y="1387"/>
                    <a:pt x="8733" y="1387"/>
                  </a:cubicBezTo>
                  <a:cubicBezTo>
                    <a:pt x="8689" y="1378"/>
                    <a:pt x="8609" y="1404"/>
                    <a:pt x="8521" y="1369"/>
                  </a:cubicBezTo>
                  <a:cubicBezTo>
                    <a:pt x="8494" y="1360"/>
                    <a:pt x="8477" y="1334"/>
                    <a:pt x="8468" y="1334"/>
                  </a:cubicBezTo>
                  <a:cubicBezTo>
                    <a:pt x="8441" y="1325"/>
                    <a:pt x="8415" y="1378"/>
                    <a:pt x="8388" y="1316"/>
                  </a:cubicBezTo>
                  <a:cubicBezTo>
                    <a:pt x="8327" y="1316"/>
                    <a:pt x="8176" y="1334"/>
                    <a:pt x="8097" y="1325"/>
                  </a:cubicBezTo>
                  <a:cubicBezTo>
                    <a:pt x="8062" y="1316"/>
                    <a:pt x="8035" y="1299"/>
                    <a:pt x="8026" y="1290"/>
                  </a:cubicBezTo>
                  <a:cubicBezTo>
                    <a:pt x="8000" y="1290"/>
                    <a:pt x="7991" y="1299"/>
                    <a:pt x="7956" y="1299"/>
                  </a:cubicBezTo>
                  <a:cubicBezTo>
                    <a:pt x="7920" y="1290"/>
                    <a:pt x="7920" y="1263"/>
                    <a:pt x="7912" y="1254"/>
                  </a:cubicBezTo>
                  <a:cubicBezTo>
                    <a:pt x="7903" y="1254"/>
                    <a:pt x="7876" y="1263"/>
                    <a:pt x="7850" y="1263"/>
                  </a:cubicBezTo>
                  <a:cubicBezTo>
                    <a:pt x="7779" y="1246"/>
                    <a:pt x="7673" y="1201"/>
                    <a:pt x="7602" y="1201"/>
                  </a:cubicBezTo>
                  <a:cubicBezTo>
                    <a:pt x="7567" y="1201"/>
                    <a:pt x="7549" y="1219"/>
                    <a:pt x="7514" y="1210"/>
                  </a:cubicBezTo>
                  <a:cubicBezTo>
                    <a:pt x="7505" y="1193"/>
                    <a:pt x="7488" y="1184"/>
                    <a:pt x="7461" y="1175"/>
                  </a:cubicBezTo>
                  <a:cubicBezTo>
                    <a:pt x="7426" y="1201"/>
                    <a:pt x="7364" y="1175"/>
                    <a:pt x="7311" y="1166"/>
                  </a:cubicBezTo>
                  <a:cubicBezTo>
                    <a:pt x="7276" y="1166"/>
                    <a:pt x="7223" y="1184"/>
                    <a:pt x="7187" y="1184"/>
                  </a:cubicBezTo>
                  <a:cubicBezTo>
                    <a:pt x="7152" y="1184"/>
                    <a:pt x="7152" y="1157"/>
                    <a:pt x="7117" y="1157"/>
                  </a:cubicBezTo>
                  <a:cubicBezTo>
                    <a:pt x="7064" y="1157"/>
                    <a:pt x="6993" y="1157"/>
                    <a:pt x="6931" y="1157"/>
                  </a:cubicBezTo>
                  <a:cubicBezTo>
                    <a:pt x="6861" y="1157"/>
                    <a:pt x="6790" y="1157"/>
                    <a:pt x="6728" y="1157"/>
                  </a:cubicBezTo>
                  <a:cubicBezTo>
                    <a:pt x="6702" y="1157"/>
                    <a:pt x="6702" y="1140"/>
                    <a:pt x="6675" y="1140"/>
                  </a:cubicBezTo>
                  <a:cubicBezTo>
                    <a:pt x="6561" y="1140"/>
                    <a:pt x="6463" y="1166"/>
                    <a:pt x="6393" y="1166"/>
                  </a:cubicBezTo>
                  <a:cubicBezTo>
                    <a:pt x="6357" y="1166"/>
                    <a:pt x="6366" y="1148"/>
                    <a:pt x="6340" y="1140"/>
                  </a:cubicBezTo>
                  <a:cubicBezTo>
                    <a:pt x="6252" y="1148"/>
                    <a:pt x="6172" y="1166"/>
                    <a:pt x="6075" y="1175"/>
                  </a:cubicBezTo>
                  <a:cubicBezTo>
                    <a:pt x="6066" y="1166"/>
                    <a:pt x="6031" y="1166"/>
                    <a:pt x="6040" y="1131"/>
                  </a:cubicBezTo>
                  <a:cubicBezTo>
                    <a:pt x="6022" y="1140"/>
                    <a:pt x="6022" y="1166"/>
                    <a:pt x="6022" y="1184"/>
                  </a:cubicBezTo>
                  <a:cubicBezTo>
                    <a:pt x="5969" y="1184"/>
                    <a:pt x="5925" y="1201"/>
                    <a:pt x="5881" y="1219"/>
                  </a:cubicBezTo>
                  <a:cubicBezTo>
                    <a:pt x="5845" y="1228"/>
                    <a:pt x="5801" y="1237"/>
                    <a:pt x="5757" y="1210"/>
                  </a:cubicBezTo>
                  <a:cubicBezTo>
                    <a:pt x="5704" y="1228"/>
                    <a:pt x="5704" y="1219"/>
                    <a:pt x="5633" y="1246"/>
                  </a:cubicBezTo>
                  <a:cubicBezTo>
                    <a:pt x="5607" y="1228"/>
                    <a:pt x="5580" y="1219"/>
                    <a:pt x="5589" y="1175"/>
                  </a:cubicBezTo>
                  <a:cubicBezTo>
                    <a:pt x="5510" y="1184"/>
                    <a:pt x="5572" y="1210"/>
                    <a:pt x="5545" y="1246"/>
                  </a:cubicBezTo>
                  <a:cubicBezTo>
                    <a:pt x="5474" y="1272"/>
                    <a:pt x="5466" y="1219"/>
                    <a:pt x="5395" y="1246"/>
                  </a:cubicBezTo>
                  <a:cubicBezTo>
                    <a:pt x="5369" y="1254"/>
                    <a:pt x="5395" y="1299"/>
                    <a:pt x="5377" y="1307"/>
                  </a:cubicBezTo>
                  <a:cubicBezTo>
                    <a:pt x="5289" y="1299"/>
                    <a:pt x="5192" y="1369"/>
                    <a:pt x="5077" y="1387"/>
                  </a:cubicBezTo>
                  <a:cubicBezTo>
                    <a:pt x="5042" y="1396"/>
                    <a:pt x="4989" y="1387"/>
                    <a:pt x="4954" y="1396"/>
                  </a:cubicBezTo>
                  <a:cubicBezTo>
                    <a:pt x="4856" y="1431"/>
                    <a:pt x="4706" y="1546"/>
                    <a:pt x="4627" y="1510"/>
                  </a:cubicBezTo>
                  <a:cubicBezTo>
                    <a:pt x="4618" y="1528"/>
                    <a:pt x="4618" y="1546"/>
                    <a:pt x="4618" y="1563"/>
                  </a:cubicBezTo>
                  <a:cubicBezTo>
                    <a:pt x="4503" y="1581"/>
                    <a:pt x="4477" y="1669"/>
                    <a:pt x="4353" y="1696"/>
                  </a:cubicBezTo>
                  <a:cubicBezTo>
                    <a:pt x="4362" y="1767"/>
                    <a:pt x="4309" y="1758"/>
                    <a:pt x="4256" y="1802"/>
                  </a:cubicBezTo>
                  <a:cubicBezTo>
                    <a:pt x="4265" y="1819"/>
                    <a:pt x="4300" y="1828"/>
                    <a:pt x="4309" y="1828"/>
                  </a:cubicBezTo>
                  <a:cubicBezTo>
                    <a:pt x="4327" y="1819"/>
                    <a:pt x="4318" y="1784"/>
                    <a:pt x="4335" y="1775"/>
                  </a:cubicBezTo>
                  <a:cubicBezTo>
                    <a:pt x="4362" y="1758"/>
                    <a:pt x="4371" y="1775"/>
                    <a:pt x="4388" y="1767"/>
                  </a:cubicBezTo>
                  <a:cubicBezTo>
                    <a:pt x="4406" y="1749"/>
                    <a:pt x="4415" y="1722"/>
                    <a:pt x="4433" y="1705"/>
                  </a:cubicBezTo>
                  <a:cubicBezTo>
                    <a:pt x="4459" y="1687"/>
                    <a:pt x="4486" y="1687"/>
                    <a:pt x="4521" y="1678"/>
                  </a:cubicBezTo>
                  <a:cubicBezTo>
                    <a:pt x="4556" y="1661"/>
                    <a:pt x="4600" y="1625"/>
                    <a:pt x="4671" y="1608"/>
                  </a:cubicBezTo>
                  <a:cubicBezTo>
                    <a:pt x="4689" y="1599"/>
                    <a:pt x="4724" y="1616"/>
                    <a:pt x="4724" y="1616"/>
                  </a:cubicBezTo>
                  <a:cubicBezTo>
                    <a:pt x="4742" y="1608"/>
                    <a:pt x="4786" y="1572"/>
                    <a:pt x="4821" y="1555"/>
                  </a:cubicBezTo>
                  <a:cubicBezTo>
                    <a:pt x="4874" y="1546"/>
                    <a:pt x="4883" y="1537"/>
                    <a:pt x="4945" y="1510"/>
                  </a:cubicBezTo>
                  <a:cubicBezTo>
                    <a:pt x="4971" y="1502"/>
                    <a:pt x="5007" y="1493"/>
                    <a:pt x="5042" y="1484"/>
                  </a:cubicBezTo>
                  <a:cubicBezTo>
                    <a:pt x="5077" y="1475"/>
                    <a:pt x="5121" y="1457"/>
                    <a:pt x="5157" y="1449"/>
                  </a:cubicBezTo>
                  <a:cubicBezTo>
                    <a:pt x="5174" y="1466"/>
                    <a:pt x="5157" y="1475"/>
                    <a:pt x="5157" y="1493"/>
                  </a:cubicBezTo>
                  <a:cubicBezTo>
                    <a:pt x="5201" y="1475"/>
                    <a:pt x="5254" y="1457"/>
                    <a:pt x="5263" y="1510"/>
                  </a:cubicBezTo>
                  <a:cubicBezTo>
                    <a:pt x="5280" y="1502"/>
                    <a:pt x="5271" y="1475"/>
                    <a:pt x="5263" y="1457"/>
                  </a:cubicBezTo>
                  <a:cubicBezTo>
                    <a:pt x="5263" y="1431"/>
                    <a:pt x="5210" y="1475"/>
                    <a:pt x="5183" y="1466"/>
                  </a:cubicBezTo>
                  <a:cubicBezTo>
                    <a:pt x="5201" y="1440"/>
                    <a:pt x="5236" y="1413"/>
                    <a:pt x="5280" y="1404"/>
                  </a:cubicBezTo>
                  <a:cubicBezTo>
                    <a:pt x="5324" y="1387"/>
                    <a:pt x="5369" y="1396"/>
                    <a:pt x="5413" y="1396"/>
                  </a:cubicBezTo>
                  <a:cubicBezTo>
                    <a:pt x="5457" y="1404"/>
                    <a:pt x="5448" y="1325"/>
                    <a:pt x="5474" y="1369"/>
                  </a:cubicBezTo>
                  <a:cubicBezTo>
                    <a:pt x="5510" y="1387"/>
                    <a:pt x="5474" y="1396"/>
                    <a:pt x="5448" y="1413"/>
                  </a:cubicBezTo>
                  <a:cubicBezTo>
                    <a:pt x="5439" y="1431"/>
                    <a:pt x="5466" y="1449"/>
                    <a:pt x="5430" y="1457"/>
                  </a:cubicBezTo>
                  <a:cubicBezTo>
                    <a:pt x="5413" y="1457"/>
                    <a:pt x="5413" y="1440"/>
                    <a:pt x="5395" y="1449"/>
                  </a:cubicBezTo>
                  <a:cubicBezTo>
                    <a:pt x="5395" y="1431"/>
                    <a:pt x="5422" y="1431"/>
                    <a:pt x="5439" y="1422"/>
                  </a:cubicBezTo>
                  <a:cubicBezTo>
                    <a:pt x="5377" y="1396"/>
                    <a:pt x="5333" y="1449"/>
                    <a:pt x="5280" y="1440"/>
                  </a:cubicBezTo>
                  <a:cubicBezTo>
                    <a:pt x="5280" y="1484"/>
                    <a:pt x="5307" y="1475"/>
                    <a:pt x="5333" y="1475"/>
                  </a:cubicBezTo>
                  <a:cubicBezTo>
                    <a:pt x="5369" y="1466"/>
                    <a:pt x="5395" y="1466"/>
                    <a:pt x="5395" y="1510"/>
                  </a:cubicBezTo>
                  <a:cubicBezTo>
                    <a:pt x="5474" y="1466"/>
                    <a:pt x="5483" y="1396"/>
                    <a:pt x="5598" y="1404"/>
                  </a:cubicBezTo>
                  <a:cubicBezTo>
                    <a:pt x="5607" y="1334"/>
                    <a:pt x="5519" y="1404"/>
                    <a:pt x="5519" y="1343"/>
                  </a:cubicBezTo>
                  <a:cubicBezTo>
                    <a:pt x="5589" y="1316"/>
                    <a:pt x="5660" y="1316"/>
                    <a:pt x="5704" y="1343"/>
                  </a:cubicBezTo>
                  <a:cubicBezTo>
                    <a:pt x="5678" y="1369"/>
                    <a:pt x="5589" y="1378"/>
                    <a:pt x="5651" y="1422"/>
                  </a:cubicBezTo>
                  <a:cubicBezTo>
                    <a:pt x="5678" y="1413"/>
                    <a:pt x="5651" y="1369"/>
                    <a:pt x="5704" y="1369"/>
                  </a:cubicBezTo>
                  <a:cubicBezTo>
                    <a:pt x="5704" y="1457"/>
                    <a:pt x="5819" y="1413"/>
                    <a:pt x="5837" y="1369"/>
                  </a:cubicBezTo>
                  <a:cubicBezTo>
                    <a:pt x="5819" y="1343"/>
                    <a:pt x="5784" y="1343"/>
                    <a:pt x="5731" y="1352"/>
                  </a:cubicBezTo>
                  <a:cubicBezTo>
                    <a:pt x="5739" y="1290"/>
                    <a:pt x="5810" y="1325"/>
                    <a:pt x="5863" y="1316"/>
                  </a:cubicBezTo>
                  <a:cubicBezTo>
                    <a:pt x="5828" y="1387"/>
                    <a:pt x="5898" y="1369"/>
                    <a:pt x="5934" y="1404"/>
                  </a:cubicBezTo>
                  <a:cubicBezTo>
                    <a:pt x="5942" y="1343"/>
                    <a:pt x="5872" y="1352"/>
                    <a:pt x="5907" y="1316"/>
                  </a:cubicBezTo>
                  <a:cubicBezTo>
                    <a:pt x="5951" y="1316"/>
                    <a:pt x="5951" y="1369"/>
                    <a:pt x="6013" y="1369"/>
                  </a:cubicBezTo>
                  <a:cubicBezTo>
                    <a:pt x="6057" y="1352"/>
                    <a:pt x="5987" y="1343"/>
                    <a:pt x="5978" y="1343"/>
                  </a:cubicBezTo>
                  <a:cubicBezTo>
                    <a:pt x="6128" y="1290"/>
                    <a:pt x="6366" y="1290"/>
                    <a:pt x="6578" y="1290"/>
                  </a:cubicBezTo>
                  <a:cubicBezTo>
                    <a:pt x="6596" y="1290"/>
                    <a:pt x="6667" y="1334"/>
                    <a:pt x="6693" y="1281"/>
                  </a:cubicBezTo>
                  <a:cubicBezTo>
                    <a:pt x="6790" y="1307"/>
                    <a:pt x="6967" y="1325"/>
                    <a:pt x="7046" y="1325"/>
                  </a:cubicBezTo>
                  <a:cubicBezTo>
                    <a:pt x="7011" y="1369"/>
                    <a:pt x="6931" y="1343"/>
                    <a:pt x="6861" y="1334"/>
                  </a:cubicBezTo>
                  <a:cubicBezTo>
                    <a:pt x="6755" y="1325"/>
                    <a:pt x="6667" y="1316"/>
                    <a:pt x="6596" y="1334"/>
                  </a:cubicBezTo>
                  <a:cubicBezTo>
                    <a:pt x="6596" y="1387"/>
                    <a:pt x="6640" y="1378"/>
                    <a:pt x="6605" y="1431"/>
                  </a:cubicBezTo>
                  <a:cubicBezTo>
                    <a:pt x="6667" y="1413"/>
                    <a:pt x="6693" y="1457"/>
                    <a:pt x="6719" y="1431"/>
                  </a:cubicBezTo>
                  <a:cubicBezTo>
                    <a:pt x="6702" y="1422"/>
                    <a:pt x="6684" y="1413"/>
                    <a:pt x="6640" y="1396"/>
                  </a:cubicBezTo>
                  <a:cubicBezTo>
                    <a:pt x="6684" y="1325"/>
                    <a:pt x="6737" y="1413"/>
                    <a:pt x="6799" y="1404"/>
                  </a:cubicBezTo>
                  <a:cubicBezTo>
                    <a:pt x="6808" y="1369"/>
                    <a:pt x="6728" y="1413"/>
                    <a:pt x="6755" y="1360"/>
                  </a:cubicBezTo>
                  <a:cubicBezTo>
                    <a:pt x="6852" y="1360"/>
                    <a:pt x="6958" y="1378"/>
                    <a:pt x="7064" y="1387"/>
                  </a:cubicBezTo>
                  <a:cubicBezTo>
                    <a:pt x="7170" y="1396"/>
                    <a:pt x="7285" y="1422"/>
                    <a:pt x="7408" y="1431"/>
                  </a:cubicBezTo>
                  <a:cubicBezTo>
                    <a:pt x="7523" y="1449"/>
                    <a:pt x="7638" y="1475"/>
                    <a:pt x="7753" y="1493"/>
                  </a:cubicBezTo>
                  <a:cubicBezTo>
                    <a:pt x="7867" y="1510"/>
                    <a:pt x="7982" y="1537"/>
                    <a:pt x="8088" y="1555"/>
                  </a:cubicBezTo>
                  <a:cubicBezTo>
                    <a:pt x="8115" y="1555"/>
                    <a:pt x="8141" y="1581"/>
                    <a:pt x="8176" y="1581"/>
                  </a:cubicBezTo>
                  <a:cubicBezTo>
                    <a:pt x="8212" y="1590"/>
                    <a:pt x="8247" y="1581"/>
                    <a:pt x="8282" y="1590"/>
                  </a:cubicBezTo>
                  <a:cubicBezTo>
                    <a:pt x="8335" y="1608"/>
                    <a:pt x="8397" y="1687"/>
                    <a:pt x="8450" y="1634"/>
                  </a:cubicBezTo>
                  <a:cubicBezTo>
                    <a:pt x="8450" y="1669"/>
                    <a:pt x="8512" y="1669"/>
                    <a:pt x="8530" y="1696"/>
                  </a:cubicBezTo>
                  <a:cubicBezTo>
                    <a:pt x="8547" y="1705"/>
                    <a:pt x="8556" y="1669"/>
                    <a:pt x="8538" y="1669"/>
                  </a:cubicBezTo>
                  <a:cubicBezTo>
                    <a:pt x="8856" y="1652"/>
                    <a:pt x="9165" y="1811"/>
                    <a:pt x="9421" y="1802"/>
                  </a:cubicBezTo>
                  <a:cubicBezTo>
                    <a:pt x="9439" y="1811"/>
                    <a:pt x="9413" y="1811"/>
                    <a:pt x="9413" y="1828"/>
                  </a:cubicBezTo>
                  <a:cubicBezTo>
                    <a:pt x="9474" y="1828"/>
                    <a:pt x="9545" y="1828"/>
                    <a:pt x="9624" y="1846"/>
                  </a:cubicBezTo>
                  <a:cubicBezTo>
                    <a:pt x="9616" y="1881"/>
                    <a:pt x="9554" y="1855"/>
                    <a:pt x="9545" y="1890"/>
                  </a:cubicBezTo>
                  <a:cubicBezTo>
                    <a:pt x="9598" y="1908"/>
                    <a:pt x="9677" y="1864"/>
                    <a:pt x="9713" y="1917"/>
                  </a:cubicBezTo>
                  <a:cubicBezTo>
                    <a:pt x="9695" y="1978"/>
                    <a:pt x="9642" y="1881"/>
                    <a:pt x="9616" y="1943"/>
                  </a:cubicBezTo>
                  <a:cubicBezTo>
                    <a:pt x="9563" y="1934"/>
                    <a:pt x="9563" y="1899"/>
                    <a:pt x="9501" y="1899"/>
                  </a:cubicBezTo>
                  <a:cubicBezTo>
                    <a:pt x="9492" y="1899"/>
                    <a:pt x="9483" y="1908"/>
                    <a:pt x="9466" y="1908"/>
                  </a:cubicBezTo>
                  <a:cubicBezTo>
                    <a:pt x="9457" y="1943"/>
                    <a:pt x="9457" y="1961"/>
                    <a:pt x="9492" y="1970"/>
                  </a:cubicBezTo>
                  <a:cubicBezTo>
                    <a:pt x="9430" y="1978"/>
                    <a:pt x="9404" y="2040"/>
                    <a:pt x="9395" y="2058"/>
                  </a:cubicBezTo>
                  <a:cubicBezTo>
                    <a:pt x="9413" y="2129"/>
                    <a:pt x="9501" y="2084"/>
                    <a:pt x="9527" y="2120"/>
                  </a:cubicBezTo>
                  <a:cubicBezTo>
                    <a:pt x="9527" y="2173"/>
                    <a:pt x="9466" y="2120"/>
                    <a:pt x="9457" y="2120"/>
                  </a:cubicBezTo>
                  <a:cubicBezTo>
                    <a:pt x="9439" y="2120"/>
                    <a:pt x="9439" y="2146"/>
                    <a:pt x="9430" y="2146"/>
                  </a:cubicBezTo>
                  <a:cubicBezTo>
                    <a:pt x="9377" y="2146"/>
                    <a:pt x="9315" y="2129"/>
                    <a:pt x="9245" y="2120"/>
                  </a:cubicBezTo>
                  <a:cubicBezTo>
                    <a:pt x="9218" y="2084"/>
                    <a:pt x="9245" y="2005"/>
                    <a:pt x="9289" y="2005"/>
                  </a:cubicBezTo>
                  <a:cubicBezTo>
                    <a:pt x="9307" y="1978"/>
                    <a:pt x="9236" y="1934"/>
                    <a:pt x="9227" y="1961"/>
                  </a:cubicBezTo>
                  <a:cubicBezTo>
                    <a:pt x="9174" y="1925"/>
                    <a:pt x="9271" y="1925"/>
                    <a:pt x="9271" y="1899"/>
                  </a:cubicBezTo>
                  <a:cubicBezTo>
                    <a:pt x="9236" y="1881"/>
                    <a:pt x="9218" y="1899"/>
                    <a:pt x="9209" y="1925"/>
                  </a:cubicBezTo>
                  <a:cubicBezTo>
                    <a:pt x="9157" y="1925"/>
                    <a:pt x="9183" y="1872"/>
                    <a:pt x="9121" y="1881"/>
                  </a:cubicBezTo>
                  <a:cubicBezTo>
                    <a:pt x="9157" y="1828"/>
                    <a:pt x="9227" y="1917"/>
                    <a:pt x="9262" y="1864"/>
                  </a:cubicBezTo>
                  <a:cubicBezTo>
                    <a:pt x="9324" y="1872"/>
                    <a:pt x="9377" y="1952"/>
                    <a:pt x="9448" y="1917"/>
                  </a:cubicBezTo>
                  <a:cubicBezTo>
                    <a:pt x="9483" y="1855"/>
                    <a:pt x="9315" y="1890"/>
                    <a:pt x="9395" y="1846"/>
                  </a:cubicBezTo>
                  <a:cubicBezTo>
                    <a:pt x="9315" y="1864"/>
                    <a:pt x="9271" y="1819"/>
                    <a:pt x="9209" y="1855"/>
                  </a:cubicBezTo>
                  <a:cubicBezTo>
                    <a:pt x="9183" y="1837"/>
                    <a:pt x="9139" y="1828"/>
                    <a:pt x="9157" y="1793"/>
                  </a:cubicBezTo>
                  <a:cubicBezTo>
                    <a:pt x="9077" y="1819"/>
                    <a:pt x="8936" y="1767"/>
                    <a:pt x="8812" y="1722"/>
                  </a:cubicBezTo>
                  <a:cubicBezTo>
                    <a:pt x="8742" y="1749"/>
                    <a:pt x="8644" y="1749"/>
                    <a:pt x="8600" y="1714"/>
                  </a:cubicBezTo>
                  <a:cubicBezTo>
                    <a:pt x="8547" y="1722"/>
                    <a:pt x="8503" y="1740"/>
                    <a:pt x="8432" y="1722"/>
                  </a:cubicBezTo>
                  <a:cubicBezTo>
                    <a:pt x="8432" y="1696"/>
                    <a:pt x="8459" y="1696"/>
                    <a:pt x="8459" y="1669"/>
                  </a:cubicBezTo>
                  <a:cubicBezTo>
                    <a:pt x="8415" y="1661"/>
                    <a:pt x="8415" y="1696"/>
                    <a:pt x="8379" y="1705"/>
                  </a:cubicBezTo>
                  <a:cubicBezTo>
                    <a:pt x="8327" y="1696"/>
                    <a:pt x="8247" y="1661"/>
                    <a:pt x="8203" y="1678"/>
                  </a:cubicBezTo>
                  <a:cubicBezTo>
                    <a:pt x="8212" y="1705"/>
                    <a:pt x="8238" y="1714"/>
                    <a:pt x="8274" y="1722"/>
                  </a:cubicBezTo>
                  <a:cubicBezTo>
                    <a:pt x="8229" y="1749"/>
                    <a:pt x="8159" y="1714"/>
                    <a:pt x="8123" y="1740"/>
                  </a:cubicBezTo>
                  <a:cubicBezTo>
                    <a:pt x="8044" y="1722"/>
                    <a:pt x="8035" y="1669"/>
                    <a:pt x="7956" y="1652"/>
                  </a:cubicBezTo>
                  <a:cubicBezTo>
                    <a:pt x="7929" y="1652"/>
                    <a:pt x="7964" y="1669"/>
                    <a:pt x="7947" y="1696"/>
                  </a:cubicBezTo>
                  <a:cubicBezTo>
                    <a:pt x="7876" y="1678"/>
                    <a:pt x="7867" y="1634"/>
                    <a:pt x="7779" y="1625"/>
                  </a:cubicBezTo>
                  <a:cubicBezTo>
                    <a:pt x="7761" y="1634"/>
                    <a:pt x="7761" y="1661"/>
                    <a:pt x="7726" y="1652"/>
                  </a:cubicBezTo>
                  <a:cubicBezTo>
                    <a:pt x="7717" y="1678"/>
                    <a:pt x="7735" y="1678"/>
                    <a:pt x="7753" y="1687"/>
                  </a:cubicBezTo>
                  <a:cubicBezTo>
                    <a:pt x="7691" y="1705"/>
                    <a:pt x="7655" y="1678"/>
                    <a:pt x="7629" y="1652"/>
                  </a:cubicBezTo>
                  <a:cubicBezTo>
                    <a:pt x="7594" y="1652"/>
                    <a:pt x="7647" y="1678"/>
                    <a:pt x="7602" y="1687"/>
                  </a:cubicBezTo>
                  <a:cubicBezTo>
                    <a:pt x="7549" y="1669"/>
                    <a:pt x="7602" y="1590"/>
                    <a:pt x="7505" y="1599"/>
                  </a:cubicBezTo>
                  <a:cubicBezTo>
                    <a:pt x="7514" y="1608"/>
                    <a:pt x="7541" y="1616"/>
                    <a:pt x="7532" y="1643"/>
                  </a:cubicBezTo>
                  <a:cubicBezTo>
                    <a:pt x="7479" y="1608"/>
                    <a:pt x="7461" y="1669"/>
                    <a:pt x="7426" y="1643"/>
                  </a:cubicBezTo>
                  <a:cubicBezTo>
                    <a:pt x="7435" y="1643"/>
                    <a:pt x="7452" y="1608"/>
                    <a:pt x="7435" y="1599"/>
                  </a:cubicBezTo>
                  <a:cubicBezTo>
                    <a:pt x="7426" y="1590"/>
                    <a:pt x="7391" y="1625"/>
                    <a:pt x="7417" y="1625"/>
                  </a:cubicBezTo>
                  <a:cubicBezTo>
                    <a:pt x="7417" y="1669"/>
                    <a:pt x="7329" y="1599"/>
                    <a:pt x="7329" y="1643"/>
                  </a:cubicBezTo>
                  <a:cubicBezTo>
                    <a:pt x="7346" y="1687"/>
                    <a:pt x="7479" y="1643"/>
                    <a:pt x="7452" y="1722"/>
                  </a:cubicBezTo>
                  <a:cubicBezTo>
                    <a:pt x="7470" y="1722"/>
                    <a:pt x="7470" y="1687"/>
                    <a:pt x="7479" y="1669"/>
                  </a:cubicBezTo>
                  <a:close/>
                  <a:moveTo>
                    <a:pt x="9307" y="2120"/>
                  </a:moveTo>
                  <a:cubicBezTo>
                    <a:pt x="9315" y="2067"/>
                    <a:pt x="9315" y="2023"/>
                    <a:pt x="9262" y="2014"/>
                  </a:cubicBezTo>
                  <a:lnTo>
                    <a:pt x="9245" y="2102"/>
                  </a:lnTo>
                  <a:close/>
                  <a:moveTo>
                    <a:pt x="9333" y="1925"/>
                  </a:moveTo>
                  <a:lnTo>
                    <a:pt x="9280" y="1908"/>
                  </a:lnTo>
                  <a:cubicBezTo>
                    <a:pt x="9289" y="1961"/>
                    <a:pt x="9280" y="2014"/>
                    <a:pt x="9368" y="2023"/>
                  </a:cubicBezTo>
                  <a:cubicBezTo>
                    <a:pt x="9413" y="1961"/>
                    <a:pt x="9289" y="1987"/>
                    <a:pt x="9333" y="1925"/>
                  </a:cubicBezTo>
                  <a:close/>
                  <a:moveTo>
                    <a:pt x="8035" y="1634"/>
                  </a:moveTo>
                  <a:cubicBezTo>
                    <a:pt x="8079" y="1643"/>
                    <a:pt x="8026" y="1722"/>
                    <a:pt x="8123" y="1714"/>
                  </a:cubicBezTo>
                  <a:cubicBezTo>
                    <a:pt x="8150" y="1669"/>
                    <a:pt x="8106" y="1669"/>
                    <a:pt x="8097" y="1643"/>
                  </a:cubicBezTo>
                  <a:cubicBezTo>
                    <a:pt x="8115" y="1625"/>
                    <a:pt x="8026" y="1608"/>
                    <a:pt x="8035" y="1634"/>
                  </a:cubicBezTo>
                  <a:close/>
                  <a:moveTo>
                    <a:pt x="14295" y="5590"/>
                  </a:moveTo>
                  <a:cubicBezTo>
                    <a:pt x="14322" y="5625"/>
                    <a:pt x="14322" y="5705"/>
                    <a:pt x="14384" y="5687"/>
                  </a:cubicBezTo>
                  <a:cubicBezTo>
                    <a:pt x="14393" y="5634"/>
                    <a:pt x="14340" y="5660"/>
                    <a:pt x="14331" y="5625"/>
                  </a:cubicBezTo>
                  <a:cubicBezTo>
                    <a:pt x="14366" y="5625"/>
                    <a:pt x="14401" y="5616"/>
                    <a:pt x="14401" y="5581"/>
                  </a:cubicBezTo>
                  <a:cubicBezTo>
                    <a:pt x="14366" y="5581"/>
                    <a:pt x="14331" y="5590"/>
                    <a:pt x="14295" y="5590"/>
                  </a:cubicBezTo>
                  <a:close/>
                  <a:moveTo>
                    <a:pt x="14181" y="4760"/>
                  </a:moveTo>
                  <a:cubicBezTo>
                    <a:pt x="14172" y="4742"/>
                    <a:pt x="14172" y="4724"/>
                    <a:pt x="14163" y="4707"/>
                  </a:cubicBezTo>
                  <a:cubicBezTo>
                    <a:pt x="14119" y="4733"/>
                    <a:pt x="14101" y="4707"/>
                    <a:pt x="14075" y="4716"/>
                  </a:cubicBezTo>
                  <a:cubicBezTo>
                    <a:pt x="14084" y="4777"/>
                    <a:pt x="14137" y="4751"/>
                    <a:pt x="14181" y="4760"/>
                  </a:cubicBezTo>
                  <a:close/>
                  <a:moveTo>
                    <a:pt x="14048" y="4830"/>
                  </a:moveTo>
                  <a:cubicBezTo>
                    <a:pt x="13995" y="4804"/>
                    <a:pt x="13978" y="4822"/>
                    <a:pt x="13925" y="4769"/>
                  </a:cubicBezTo>
                  <a:cubicBezTo>
                    <a:pt x="13951" y="4822"/>
                    <a:pt x="14039" y="4910"/>
                    <a:pt x="14048" y="4830"/>
                  </a:cubicBezTo>
                  <a:close/>
                  <a:moveTo>
                    <a:pt x="14190" y="5122"/>
                  </a:moveTo>
                  <a:cubicBezTo>
                    <a:pt x="14145" y="5131"/>
                    <a:pt x="14092" y="5069"/>
                    <a:pt x="14110" y="5157"/>
                  </a:cubicBezTo>
                  <a:cubicBezTo>
                    <a:pt x="14154" y="5131"/>
                    <a:pt x="14163" y="5184"/>
                    <a:pt x="14190" y="5192"/>
                  </a:cubicBezTo>
                  <a:cubicBezTo>
                    <a:pt x="14181" y="5166"/>
                    <a:pt x="14198" y="5157"/>
                    <a:pt x="14190" y="5122"/>
                  </a:cubicBezTo>
                  <a:close/>
                  <a:moveTo>
                    <a:pt x="14278" y="5086"/>
                  </a:moveTo>
                  <a:cubicBezTo>
                    <a:pt x="14304" y="5086"/>
                    <a:pt x="14304" y="5113"/>
                    <a:pt x="14331" y="5113"/>
                  </a:cubicBezTo>
                  <a:cubicBezTo>
                    <a:pt x="14331" y="5086"/>
                    <a:pt x="14348" y="5078"/>
                    <a:pt x="14331" y="5042"/>
                  </a:cubicBezTo>
                  <a:cubicBezTo>
                    <a:pt x="14295" y="5042"/>
                    <a:pt x="14278" y="5060"/>
                    <a:pt x="14278" y="5086"/>
                  </a:cubicBezTo>
                  <a:close/>
                  <a:moveTo>
                    <a:pt x="14101" y="5034"/>
                  </a:moveTo>
                  <a:cubicBezTo>
                    <a:pt x="14075" y="5034"/>
                    <a:pt x="14066" y="5016"/>
                    <a:pt x="14039" y="5025"/>
                  </a:cubicBezTo>
                  <a:cubicBezTo>
                    <a:pt x="14039" y="5060"/>
                    <a:pt x="14048" y="5078"/>
                    <a:pt x="14031" y="5095"/>
                  </a:cubicBezTo>
                  <a:cubicBezTo>
                    <a:pt x="14075" y="5095"/>
                    <a:pt x="14119" y="5086"/>
                    <a:pt x="14101" y="5034"/>
                  </a:cubicBezTo>
                  <a:close/>
                  <a:moveTo>
                    <a:pt x="14216" y="4663"/>
                  </a:moveTo>
                  <a:cubicBezTo>
                    <a:pt x="14190" y="4724"/>
                    <a:pt x="14260" y="4769"/>
                    <a:pt x="14260" y="4857"/>
                  </a:cubicBezTo>
                  <a:cubicBezTo>
                    <a:pt x="14242" y="4866"/>
                    <a:pt x="14242" y="4883"/>
                    <a:pt x="14225" y="4901"/>
                  </a:cubicBezTo>
                  <a:cubicBezTo>
                    <a:pt x="14207" y="4901"/>
                    <a:pt x="14198" y="4875"/>
                    <a:pt x="14190" y="4866"/>
                  </a:cubicBezTo>
                  <a:cubicBezTo>
                    <a:pt x="14181" y="4919"/>
                    <a:pt x="14128" y="4919"/>
                    <a:pt x="14154" y="4989"/>
                  </a:cubicBezTo>
                  <a:cubicBezTo>
                    <a:pt x="14163" y="5016"/>
                    <a:pt x="14190" y="5025"/>
                    <a:pt x="14207" y="5042"/>
                  </a:cubicBezTo>
                  <a:cubicBezTo>
                    <a:pt x="14287" y="5025"/>
                    <a:pt x="14322" y="4981"/>
                    <a:pt x="14313" y="4892"/>
                  </a:cubicBezTo>
                  <a:cubicBezTo>
                    <a:pt x="14287" y="4892"/>
                    <a:pt x="14304" y="4928"/>
                    <a:pt x="14295" y="4936"/>
                  </a:cubicBezTo>
                  <a:cubicBezTo>
                    <a:pt x="14287" y="4963"/>
                    <a:pt x="14242" y="5007"/>
                    <a:pt x="14225" y="4972"/>
                  </a:cubicBezTo>
                  <a:cubicBezTo>
                    <a:pt x="14225" y="4928"/>
                    <a:pt x="14242" y="4892"/>
                    <a:pt x="14295" y="4883"/>
                  </a:cubicBezTo>
                  <a:cubicBezTo>
                    <a:pt x="14278" y="4795"/>
                    <a:pt x="14251" y="4716"/>
                    <a:pt x="14216" y="4663"/>
                  </a:cubicBezTo>
                  <a:close/>
                  <a:moveTo>
                    <a:pt x="14481" y="4557"/>
                  </a:moveTo>
                  <a:cubicBezTo>
                    <a:pt x="14490" y="4610"/>
                    <a:pt x="14507" y="4645"/>
                    <a:pt x="14543" y="4654"/>
                  </a:cubicBezTo>
                  <a:cubicBezTo>
                    <a:pt x="14499" y="4592"/>
                    <a:pt x="14525" y="4601"/>
                    <a:pt x="14525" y="4539"/>
                  </a:cubicBezTo>
                  <a:close/>
                  <a:moveTo>
                    <a:pt x="14543" y="4115"/>
                  </a:moveTo>
                  <a:cubicBezTo>
                    <a:pt x="14534" y="4133"/>
                    <a:pt x="14552" y="4274"/>
                    <a:pt x="14596" y="4239"/>
                  </a:cubicBezTo>
                  <a:cubicBezTo>
                    <a:pt x="14622" y="4221"/>
                    <a:pt x="14569" y="4098"/>
                    <a:pt x="14543" y="4115"/>
                  </a:cubicBezTo>
                  <a:close/>
                  <a:moveTo>
                    <a:pt x="14313" y="3983"/>
                  </a:moveTo>
                  <a:cubicBezTo>
                    <a:pt x="14366" y="4071"/>
                    <a:pt x="14313" y="4159"/>
                    <a:pt x="14384" y="4221"/>
                  </a:cubicBezTo>
                  <a:cubicBezTo>
                    <a:pt x="14463" y="4221"/>
                    <a:pt x="14419" y="4124"/>
                    <a:pt x="14375" y="4106"/>
                  </a:cubicBezTo>
                  <a:cubicBezTo>
                    <a:pt x="14348" y="4036"/>
                    <a:pt x="14375" y="4000"/>
                    <a:pt x="14313" y="3983"/>
                  </a:cubicBezTo>
                  <a:close/>
                  <a:moveTo>
                    <a:pt x="14216" y="3736"/>
                  </a:moveTo>
                  <a:cubicBezTo>
                    <a:pt x="14198" y="3815"/>
                    <a:pt x="14313" y="3850"/>
                    <a:pt x="14295" y="3930"/>
                  </a:cubicBezTo>
                  <a:cubicBezTo>
                    <a:pt x="14357" y="3868"/>
                    <a:pt x="14260" y="3780"/>
                    <a:pt x="14216" y="3736"/>
                  </a:cubicBezTo>
                  <a:close/>
                  <a:moveTo>
                    <a:pt x="14331" y="3594"/>
                  </a:moveTo>
                  <a:cubicBezTo>
                    <a:pt x="14375" y="3683"/>
                    <a:pt x="14348" y="3806"/>
                    <a:pt x="14437" y="3833"/>
                  </a:cubicBezTo>
                  <a:cubicBezTo>
                    <a:pt x="14410" y="3797"/>
                    <a:pt x="14401" y="3744"/>
                    <a:pt x="14393" y="3700"/>
                  </a:cubicBezTo>
                  <a:cubicBezTo>
                    <a:pt x="14384" y="3656"/>
                    <a:pt x="14366" y="3621"/>
                    <a:pt x="14331" y="3594"/>
                  </a:cubicBezTo>
                  <a:close/>
                  <a:moveTo>
                    <a:pt x="13960" y="4486"/>
                  </a:moveTo>
                  <a:cubicBezTo>
                    <a:pt x="13951" y="4495"/>
                    <a:pt x="13942" y="4495"/>
                    <a:pt x="13942" y="4477"/>
                  </a:cubicBezTo>
                  <a:cubicBezTo>
                    <a:pt x="13898" y="4486"/>
                    <a:pt x="13898" y="4513"/>
                    <a:pt x="13916" y="4557"/>
                  </a:cubicBezTo>
                  <a:cubicBezTo>
                    <a:pt x="13960" y="4548"/>
                    <a:pt x="13978" y="4530"/>
                    <a:pt x="13960" y="4486"/>
                  </a:cubicBezTo>
                  <a:close/>
                  <a:moveTo>
                    <a:pt x="14216" y="4398"/>
                  </a:moveTo>
                  <a:cubicBezTo>
                    <a:pt x="14154" y="4398"/>
                    <a:pt x="14225" y="4495"/>
                    <a:pt x="14225" y="4539"/>
                  </a:cubicBezTo>
                  <a:cubicBezTo>
                    <a:pt x="14172" y="4530"/>
                    <a:pt x="14172" y="4566"/>
                    <a:pt x="14190" y="4627"/>
                  </a:cubicBezTo>
                  <a:cubicBezTo>
                    <a:pt x="14287" y="4619"/>
                    <a:pt x="14242" y="4442"/>
                    <a:pt x="14216" y="4398"/>
                  </a:cubicBezTo>
                  <a:close/>
                  <a:moveTo>
                    <a:pt x="14110" y="4424"/>
                  </a:moveTo>
                  <a:cubicBezTo>
                    <a:pt x="14145" y="4477"/>
                    <a:pt x="14110" y="4486"/>
                    <a:pt x="14092" y="4504"/>
                  </a:cubicBezTo>
                  <a:cubicBezTo>
                    <a:pt x="14101" y="4539"/>
                    <a:pt x="14119" y="4566"/>
                    <a:pt x="14137" y="4566"/>
                  </a:cubicBezTo>
                  <a:cubicBezTo>
                    <a:pt x="14128" y="4495"/>
                    <a:pt x="14145" y="4486"/>
                    <a:pt x="14190" y="4513"/>
                  </a:cubicBezTo>
                  <a:cubicBezTo>
                    <a:pt x="14181" y="4468"/>
                    <a:pt x="14110" y="4398"/>
                    <a:pt x="14110" y="4424"/>
                  </a:cubicBezTo>
                  <a:close/>
                  <a:moveTo>
                    <a:pt x="13889" y="4477"/>
                  </a:moveTo>
                  <a:cubicBezTo>
                    <a:pt x="13889" y="4424"/>
                    <a:pt x="13969" y="4415"/>
                    <a:pt x="13925" y="4336"/>
                  </a:cubicBezTo>
                  <a:cubicBezTo>
                    <a:pt x="13889" y="4327"/>
                    <a:pt x="13907" y="4371"/>
                    <a:pt x="13880" y="4389"/>
                  </a:cubicBezTo>
                  <a:cubicBezTo>
                    <a:pt x="13872" y="4389"/>
                    <a:pt x="13845" y="4354"/>
                    <a:pt x="13827" y="4371"/>
                  </a:cubicBezTo>
                  <a:cubicBezTo>
                    <a:pt x="13810" y="4380"/>
                    <a:pt x="13792" y="4389"/>
                    <a:pt x="13819" y="4442"/>
                  </a:cubicBezTo>
                  <a:cubicBezTo>
                    <a:pt x="13889" y="4398"/>
                    <a:pt x="13854" y="4460"/>
                    <a:pt x="13889" y="4477"/>
                  </a:cubicBezTo>
                  <a:close/>
                  <a:moveTo>
                    <a:pt x="13845" y="4062"/>
                  </a:moveTo>
                  <a:cubicBezTo>
                    <a:pt x="13925" y="4018"/>
                    <a:pt x="13872" y="4212"/>
                    <a:pt x="13951" y="4124"/>
                  </a:cubicBezTo>
                  <a:cubicBezTo>
                    <a:pt x="13960" y="4186"/>
                    <a:pt x="13986" y="4186"/>
                    <a:pt x="14013" y="4212"/>
                  </a:cubicBezTo>
                  <a:cubicBezTo>
                    <a:pt x="14004" y="4283"/>
                    <a:pt x="13995" y="4345"/>
                    <a:pt x="14004" y="4424"/>
                  </a:cubicBezTo>
                  <a:lnTo>
                    <a:pt x="14057" y="4407"/>
                  </a:lnTo>
                  <a:cubicBezTo>
                    <a:pt x="14031" y="4327"/>
                    <a:pt x="14031" y="4283"/>
                    <a:pt x="14092" y="4301"/>
                  </a:cubicBezTo>
                  <a:cubicBezTo>
                    <a:pt x="14057" y="4212"/>
                    <a:pt x="14004" y="4159"/>
                    <a:pt x="13960" y="4080"/>
                  </a:cubicBezTo>
                  <a:cubicBezTo>
                    <a:pt x="13907" y="4124"/>
                    <a:pt x="13854" y="3939"/>
                    <a:pt x="13845" y="4062"/>
                  </a:cubicBezTo>
                  <a:close/>
                  <a:moveTo>
                    <a:pt x="13571" y="3974"/>
                  </a:moveTo>
                  <a:cubicBezTo>
                    <a:pt x="13616" y="4027"/>
                    <a:pt x="13651" y="4062"/>
                    <a:pt x="13695" y="4106"/>
                  </a:cubicBezTo>
                  <a:cubicBezTo>
                    <a:pt x="13695" y="4177"/>
                    <a:pt x="13722" y="4248"/>
                    <a:pt x="13748" y="4336"/>
                  </a:cubicBezTo>
                  <a:cubicBezTo>
                    <a:pt x="13783" y="4336"/>
                    <a:pt x="13801" y="4318"/>
                    <a:pt x="13819" y="4301"/>
                  </a:cubicBezTo>
                  <a:cubicBezTo>
                    <a:pt x="13792" y="4274"/>
                    <a:pt x="13783" y="4204"/>
                    <a:pt x="13748" y="4195"/>
                  </a:cubicBezTo>
                  <a:cubicBezTo>
                    <a:pt x="13739" y="4248"/>
                    <a:pt x="13783" y="4248"/>
                    <a:pt x="13766" y="4283"/>
                  </a:cubicBezTo>
                  <a:cubicBezTo>
                    <a:pt x="13713" y="4248"/>
                    <a:pt x="13722" y="4177"/>
                    <a:pt x="13739" y="4142"/>
                  </a:cubicBezTo>
                  <a:cubicBezTo>
                    <a:pt x="13801" y="4221"/>
                    <a:pt x="13810" y="4151"/>
                    <a:pt x="13863" y="4195"/>
                  </a:cubicBezTo>
                  <a:cubicBezTo>
                    <a:pt x="13872" y="4221"/>
                    <a:pt x="13854" y="4230"/>
                    <a:pt x="13872" y="4265"/>
                  </a:cubicBezTo>
                  <a:cubicBezTo>
                    <a:pt x="13907" y="4248"/>
                    <a:pt x="13889" y="4204"/>
                    <a:pt x="13925" y="4186"/>
                  </a:cubicBezTo>
                  <a:cubicBezTo>
                    <a:pt x="13933" y="4195"/>
                    <a:pt x="13969" y="4265"/>
                    <a:pt x="13960" y="4212"/>
                  </a:cubicBezTo>
                  <a:cubicBezTo>
                    <a:pt x="13933" y="4159"/>
                    <a:pt x="13863" y="4186"/>
                    <a:pt x="13845" y="4106"/>
                  </a:cubicBezTo>
                  <a:cubicBezTo>
                    <a:pt x="13792" y="4168"/>
                    <a:pt x="13766" y="4106"/>
                    <a:pt x="13757" y="4080"/>
                  </a:cubicBezTo>
                  <a:cubicBezTo>
                    <a:pt x="13766" y="4115"/>
                    <a:pt x="13695" y="4098"/>
                    <a:pt x="13686" y="4071"/>
                  </a:cubicBezTo>
                  <a:cubicBezTo>
                    <a:pt x="13722" y="4062"/>
                    <a:pt x="13722" y="4027"/>
                    <a:pt x="13713" y="4000"/>
                  </a:cubicBezTo>
                  <a:cubicBezTo>
                    <a:pt x="13704" y="3965"/>
                    <a:pt x="13695" y="3930"/>
                    <a:pt x="13713" y="3912"/>
                  </a:cubicBezTo>
                  <a:lnTo>
                    <a:pt x="13642" y="3939"/>
                  </a:lnTo>
                  <a:cubicBezTo>
                    <a:pt x="13669" y="3983"/>
                    <a:pt x="13695" y="4027"/>
                    <a:pt x="13660" y="4045"/>
                  </a:cubicBezTo>
                  <a:cubicBezTo>
                    <a:pt x="13642" y="4009"/>
                    <a:pt x="13624" y="3921"/>
                    <a:pt x="13571" y="3974"/>
                  </a:cubicBezTo>
                  <a:close/>
                  <a:moveTo>
                    <a:pt x="13783" y="3780"/>
                  </a:moveTo>
                  <a:cubicBezTo>
                    <a:pt x="13757" y="3744"/>
                    <a:pt x="13783" y="3736"/>
                    <a:pt x="13766" y="3691"/>
                  </a:cubicBezTo>
                  <a:cubicBezTo>
                    <a:pt x="13686" y="3700"/>
                    <a:pt x="13757" y="3806"/>
                    <a:pt x="13783" y="3780"/>
                  </a:cubicBezTo>
                  <a:close/>
                  <a:moveTo>
                    <a:pt x="13607" y="3753"/>
                  </a:moveTo>
                  <a:cubicBezTo>
                    <a:pt x="13633" y="3824"/>
                    <a:pt x="13651" y="3753"/>
                    <a:pt x="13669" y="3780"/>
                  </a:cubicBezTo>
                  <a:cubicBezTo>
                    <a:pt x="13686" y="3824"/>
                    <a:pt x="13704" y="3877"/>
                    <a:pt x="13739" y="3859"/>
                  </a:cubicBezTo>
                  <a:cubicBezTo>
                    <a:pt x="13722" y="3797"/>
                    <a:pt x="13669" y="3771"/>
                    <a:pt x="13686" y="3736"/>
                  </a:cubicBezTo>
                  <a:cubicBezTo>
                    <a:pt x="13651" y="3762"/>
                    <a:pt x="13633" y="3727"/>
                    <a:pt x="13607" y="3753"/>
                  </a:cubicBezTo>
                  <a:close/>
                  <a:moveTo>
                    <a:pt x="13492" y="3691"/>
                  </a:moveTo>
                  <a:cubicBezTo>
                    <a:pt x="13510" y="3718"/>
                    <a:pt x="13492" y="3789"/>
                    <a:pt x="13536" y="3789"/>
                  </a:cubicBezTo>
                  <a:cubicBezTo>
                    <a:pt x="13536" y="3771"/>
                    <a:pt x="13545" y="3762"/>
                    <a:pt x="13554" y="3753"/>
                  </a:cubicBezTo>
                  <a:cubicBezTo>
                    <a:pt x="13536" y="3718"/>
                    <a:pt x="13518" y="3683"/>
                    <a:pt x="13492" y="3691"/>
                  </a:cubicBezTo>
                  <a:close/>
                  <a:moveTo>
                    <a:pt x="13457" y="3577"/>
                  </a:moveTo>
                  <a:cubicBezTo>
                    <a:pt x="13421" y="3532"/>
                    <a:pt x="13501" y="3541"/>
                    <a:pt x="13457" y="3497"/>
                  </a:cubicBezTo>
                  <a:cubicBezTo>
                    <a:pt x="13430" y="3479"/>
                    <a:pt x="13404" y="3515"/>
                    <a:pt x="13395" y="3453"/>
                  </a:cubicBezTo>
                  <a:cubicBezTo>
                    <a:pt x="13342" y="3462"/>
                    <a:pt x="13412" y="3506"/>
                    <a:pt x="13360" y="3515"/>
                  </a:cubicBezTo>
                  <a:cubicBezTo>
                    <a:pt x="13324" y="3479"/>
                    <a:pt x="13360" y="3418"/>
                    <a:pt x="13307" y="3435"/>
                  </a:cubicBezTo>
                  <a:cubicBezTo>
                    <a:pt x="13333" y="3471"/>
                    <a:pt x="13298" y="3497"/>
                    <a:pt x="13333" y="3532"/>
                  </a:cubicBezTo>
                  <a:cubicBezTo>
                    <a:pt x="13386" y="3568"/>
                    <a:pt x="13439" y="3585"/>
                    <a:pt x="13483" y="3656"/>
                  </a:cubicBezTo>
                  <a:cubicBezTo>
                    <a:pt x="13501" y="3647"/>
                    <a:pt x="13518" y="3630"/>
                    <a:pt x="13536" y="3647"/>
                  </a:cubicBezTo>
                  <a:cubicBezTo>
                    <a:pt x="13589" y="3718"/>
                    <a:pt x="13527" y="3603"/>
                    <a:pt x="13501" y="3612"/>
                  </a:cubicBezTo>
                  <a:cubicBezTo>
                    <a:pt x="13483" y="3594"/>
                    <a:pt x="13527" y="3541"/>
                    <a:pt x="13474" y="3541"/>
                  </a:cubicBezTo>
                  <a:cubicBezTo>
                    <a:pt x="13483" y="3568"/>
                    <a:pt x="13474" y="3594"/>
                    <a:pt x="13457" y="3577"/>
                  </a:cubicBezTo>
                  <a:close/>
                  <a:moveTo>
                    <a:pt x="13448" y="3347"/>
                  </a:moveTo>
                  <a:cubicBezTo>
                    <a:pt x="13439" y="3374"/>
                    <a:pt x="13465" y="3400"/>
                    <a:pt x="13492" y="3444"/>
                  </a:cubicBezTo>
                  <a:cubicBezTo>
                    <a:pt x="13545" y="3435"/>
                    <a:pt x="13465" y="3382"/>
                    <a:pt x="13518" y="3382"/>
                  </a:cubicBezTo>
                  <a:cubicBezTo>
                    <a:pt x="13563" y="3418"/>
                    <a:pt x="13545" y="3444"/>
                    <a:pt x="13563" y="3479"/>
                  </a:cubicBezTo>
                  <a:cubicBezTo>
                    <a:pt x="13598" y="3488"/>
                    <a:pt x="13580" y="3471"/>
                    <a:pt x="13616" y="3444"/>
                  </a:cubicBezTo>
                  <a:cubicBezTo>
                    <a:pt x="13580" y="3409"/>
                    <a:pt x="13536" y="3329"/>
                    <a:pt x="13492" y="3338"/>
                  </a:cubicBezTo>
                  <a:cubicBezTo>
                    <a:pt x="13536" y="3409"/>
                    <a:pt x="13465" y="3338"/>
                    <a:pt x="13448" y="3347"/>
                  </a:cubicBezTo>
                  <a:close/>
                  <a:moveTo>
                    <a:pt x="13333" y="3329"/>
                  </a:moveTo>
                  <a:cubicBezTo>
                    <a:pt x="13351" y="3303"/>
                    <a:pt x="13430" y="3223"/>
                    <a:pt x="13360" y="3215"/>
                  </a:cubicBezTo>
                  <a:cubicBezTo>
                    <a:pt x="13377" y="3241"/>
                    <a:pt x="13360" y="3259"/>
                    <a:pt x="13333" y="3276"/>
                  </a:cubicBezTo>
                  <a:cubicBezTo>
                    <a:pt x="13315" y="3250"/>
                    <a:pt x="13289" y="3197"/>
                    <a:pt x="13262" y="3232"/>
                  </a:cubicBezTo>
                  <a:cubicBezTo>
                    <a:pt x="13307" y="3276"/>
                    <a:pt x="13315" y="3321"/>
                    <a:pt x="13324" y="3356"/>
                  </a:cubicBezTo>
                  <a:cubicBezTo>
                    <a:pt x="13342" y="3374"/>
                    <a:pt x="13395" y="3462"/>
                    <a:pt x="13377" y="3409"/>
                  </a:cubicBezTo>
                  <a:close/>
                  <a:moveTo>
                    <a:pt x="13527" y="3276"/>
                  </a:moveTo>
                  <a:cubicBezTo>
                    <a:pt x="13527" y="3250"/>
                    <a:pt x="13465" y="3100"/>
                    <a:pt x="13474" y="3162"/>
                  </a:cubicBezTo>
                  <a:cubicBezTo>
                    <a:pt x="13448" y="3179"/>
                    <a:pt x="13483" y="3276"/>
                    <a:pt x="13527" y="3276"/>
                  </a:cubicBezTo>
                  <a:close/>
                  <a:moveTo>
                    <a:pt x="13501" y="3117"/>
                  </a:moveTo>
                  <a:cubicBezTo>
                    <a:pt x="13518" y="3179"/>
                    <a:pt x="13545" y="3100"/>
                    <a:pt x="13563" y="3162"/>
                  </a:cubicBezTo>
                  <a:cubicBezTo>
                    <a:pt x="13580" y="3188"/>
                    <a:pt x="13536" y="3197"/>
                    <a:pt x="13571" y="3223"/>
                  </a:cubicBezTo>
                  <a:lnTo>
                    <a:pt x="13616" y="3197"/>
                  </a:lnTo>
                  <a:cubicBezTo>
                    <a:pt x="13571" y="3144"/>
                    <a:pt x="13589" y="3109"/>
                    <a:pt x="13554" y="3064"/>
                  </a:cubicBezTo>
                  <a:cubicBezTo>
                    <a:pt x="13510" y="3082"/>
                    <a:pt x="13554" y="3135"/>
                    <a:pt x="13501" y="3117"/>
                  </a:cubicBezTo>
                  <a:close/>
                  <a:moveTo>
                    <a:pt x="13289" y="3091"/>
                  </a:moveTo>
                  <a:cubicBezTo>
                    <a:pt x="13236" y="3100"/>
                    <a:pt x="13333" y="3241"/>
                    <a:pt x="13324" y="3188"/>
                  </a:cubicBezTo>
                  <a:cubicBezTo>
                    <a:pt x="13271" y="3144"/>
                    <a:pt x="13351" y="3135"/>
                    <a:pt x="13289" y="3091"/>
                  </a:cubicBezTo>
                  <a:close/>
                  <a:moveTo>
                    <a:pt x="13360" y="2950"/>
                  </a:moveTo>
                  <a:cubicBezTo>
                    <a:pt x="13377" y="3003"/>
                    <a:pt x="13360" y="3038"/>
                    <a:pt x="13404" y="3091"/>
                  </a:cubicBezTo>
                  <a:cubicBezTo>
                    <a:pt x="13457" y="3073"/>
                    <a:pt x="13412" y="2959"/>
                    <a:pt x="13360" y="2950"/>
                  </a:cubicBezTo>
                  <a:close/>
                  <a:moveTo>
                    <a:pt x="13192" y="2826"/>
                  </a:moveTo>
                  <a:cubicBezTo>
                    <a:pt x="13218" y="2861"/>
                    <a:pt x="13245" y="2967"/>
                    <a:pt x="13298" y="2950"/>
                  </a:cubicBezTo>
                  <a:cubicBezTo>
                    <a:pt x="13280" y="2906"/>
                    <a:pt x="13236" y="2800"/>
                    <a:pt x="13192" y="2826"/>
                  </a:cubicBezTo>
                  <a:close/>
                  <a:moveTo>
                    <a:pt x="13033" y="2870"/>
                  </a:moveTo>
                  <a:cubicBezTo>
                    <a:pt x="13068" y="2897"/>
                    <a:pt x="13033" y="2976"/>
                    <a:pt x="13077" y="2967"/>
                  </a:cubicBezTo>
                  <a:cubicBezTo>
                    <a:pt x="13086" y="2932"/>
                    <a:pt x="13095" y="2844"/>
                    <a:pt x="13033" y="2870"/>
                  </a:cubicBezTo>
                  <a:close/>
                  <a:moveTo>
                    <a:pt x="12936" y="2959"/>
                  </a:moveTo>
                  <a:cubicBezTo>
                    <a:pt x="12936" y="3012"/>
                    <a:pt x="13015" y="3064"/>
                    <a:pt x="13050" y="3117"/>
                  </a:cubicBezTo>
                  <a:cubicBezTo>
                    <a:pt x="13103" y="3100"/>
                    <a:pt x="12997" y="3047"/>
                    <a:pt x="13042" y="3020"/>
                  </a:cubicBezTo>
                  <a:cubicBezTo>
                    <a:pt x="13059" y="3038"/>
                    <a:pt x="13086" y="3012"/>
                    <a:pt x="13059" y="2985"/>
                  </a:cubicBezTo>
                  <a:cubicBezTo>
                    <a:pt x="13033" y="2994"/>
                    <a:pt x="13006" y="3056"/>
                    <a:pt x="12989" y="3020"/>
                  </a:cubicBezTo>
                  <a:cubicBezTo>
                    <a:pt x="13006" y="2985"/>
                    <a:pt x="12971" y="2950"/>
                    <a:pt x="12936" y="2959"/>
                  </a:cubicBezTo>
                  <a:close/>
                  <a:moveTo>
                    <a:pt x="12494" y="2526"/>
                  </a:moveTo>
                  <a:cubicBezTo>
                    <a:pt x="12459" y="2508"/>
                    <a:pt x="12468" y="2482"/>
                    <a:pt x="12424" y="2455"/>
                  </a:cubicBezTo>
                  <a:cubicBezTo>
                    <a:pt x="12371" y="2482"/>
                    <a:pt x="12477" y="2544"/>
                    <a:pt x="12494" y="2526"/>
                  </a:cubicBezTo>
                  <a:close/>
                  <a:moveTo>
                    <a:pt x="13139" y="2711"/>
                  </a:moveTo>
                  <a:cubicBezTo>
                    <a:pt x="13121" y="2702"/>
                    <a:pt x="13112" y="2685"/>
                    <a:pt x="13103" y="2694"/>
                  </a:cubicBezTo>
                  <a:cubicBezTo>
                    <a:pt x="13139" y="2755"/>
                    <a:pt x="13174" y="2702"/>
                    <a:pt x="13209" y="2694"/>
                  </a:cubicBezTo>
                  <a:cubicBezTo>
                    <a:pt x="13192" y="2676"/>
                    <a:pt x="13174" y="2658"/>
                    <a:pt x="13156" y="2641"/>
                  </a:cubicBezTo>
                  <a:cubicBezTo>
                    <a:pt x="13112" y="2658"/>
                    <a:pt x="13156" y="2685"/>
                    <a:pt x="13139" y="2711"/>
                  </a:cubicBezTo>
                  <a:close/>
                  <a:moveTo>
                    <a:pt x="12892" y="2861"/>
                  </a:moveTo>
                  <a:cubicBezTo>
                    <a:pt x="12856" y="2888"/>
                    <a:pt x="12874" y="2914"/>
                    <a:pt x="12874" y="2941"/>
                  </a:cubicBezTo>
                  <a:cubicBezTo>
                    <a:pt x="12900" y="2932"/>
                    <a:pt x="12918" y="2941"/>
                    <a:pt x="12936" y="2914"/>
                  </a:cubicBezTo>
                  <a:cubicBezTo>
                    <a:pt x="12918" y="2897"/>
                    <a:pt x="12900" y="2879"/>
                    <a:pt x="12892" y="2861"/>
                  </a:cubicBezTo>
                  <a:close/>
                  <a:moveTo>
                    <a:pt x="12918" y="2491"/>
                  </a:moveTo>
                  <a:cubicBezTo>
                    <a:pt x="12971" y="2570"/>
                    <a:pt x="13015" y="2552"/>
                    <a:pt x="13068" y="2597"/>
                  </a:cubicBezTo>
                  <a:cubicBezTo>
                    <a:pt x="13042" y="2623"/>
                    <a:pt x="13006" y="2588"/>
                    <a:pt x="12971" y="2588"/>
                  </a:cubicBezTo>
                  <a:cubicBezTo>
                    <a:pt x="12980" y="2649"/>
                    <a:pt x="13059" y="2632"/>
                    <a:pt x="13103" y="2632"/>
                  </a:cubicBezTo>
                  <a:cubicBezTo>
                    <a:pt x="13050" y="2552"/>
                    <a:pt x="12989" y="2535"/>
                    <a:pt x="12980" y="2446"/>
                  </a:cubicBezTo>
                  <a:cubicBezTo>
                    <a:pt x="12962" y="2482"/>
                    <a:pt x="12936" y="2455"/>
                    <a:pt x="12918" y="2491"/>
                  </a:cubicBezTo>
                  <a:close/>
                  <a:moveTo>
                    <a:pt x="12803" y="2694"/>
                  </a:moveTo>
                  <a:cubicBezTo>
                    <a:pt x="12733" y="2632"/>
                    <a:pt x="12733" y="2658"/>
                    <a:pt x="12768" y="2685"/>
                  </a:cubicBezTo>
                  <a:cubicBezTo>
                    <a:pt x="12794" y="2711"/>
                    <a:pt x="12839" y="2747"/>
                    <a:pt x="12856" y="2729"/>
                  </a:cubicBezTo>
                  <a:cubicBezTo>
                    <a:pt x="12839" y="2702"/>
                    <a:pt x="12821" y="2711"/>
                    <a:pt x="12803" y="2694"/>
                  </a:cubicBezTo>
                  <a:close/>
                  <a:moveTo>
                    <a:pt x="12644" y="2535"/>
                  </a:moveTo>
                  <a:lnTo>
                    <a:pt x="12591" y="2588"/>
                  </a:lnTo>
                  <a:cubicBezTo>
                    <a:pt x="12574" y="2605"/>
                    <a:pt x="12494" y="2517"/>
                    <a:pt x="12521" y="2570"/>
                  </a:cubicBezTo>
                  <a:cubicBezTo>
                    <a:pt x="12574" y="2605"/>
                    <a:pt x="12618" y="2649"/>
                    <a:pt x="12635" y="2694"/>
                  </a:cubicBezTo>
                  <a:cubicBezTo>
                    <a:pt x="12706" y="2649"/>
                    <a:pt x="12591" y="2614"/>
                    <a:pt x="12644" y="2579"/>
                  </a:cubicBezTo>
                  <a:cubicBezTo>
                    <a:pt x="12671" y="2597"/>
                    <a:pt x="12688" y="2588"/>
                    <a:pt x="12706" y="2614"/>
                  </a:cubicBezTo>
                  <a:cubicBezTo>
                    <a:pt x="12680" y="2641"/>
                    <a:pt x="12688" y="2685"/>
                    <a:pt x="12715" y="2729"/>
                  </a:cubicBezTo>
                  <a:cubicBezTo>
                    <a:pt x="12733" y="2764"/>
                    <a:pt x="12777" y="2791"/>
                    <a:pt x="12812" y="2773"/>
                  </a:cubicBezTo>
                  <a:cubicBezTo>
                    <a:pt x="12794" y="2747"/>
                    <a:pt x="12768" y="2720"/>
                    <a:pt x="12750" y="2702"/>
                  </a:cubicBezTo>
                  <a:cubicBezTo>
                    <a:pt x="12733" y="2676"/>
                    <a:pt x="12724" y="2667"/>
                    <a:pt x="12715" y="2658"/>
                  </a:cubicBezTo>
                  <a:cubicBezTo>
                    <a:pt x="12741" y="2579"/>
                    <a:pt x="12786" y="2658"/>
                    <a:pt x="12821" y="2623"/>
                  </a:cubicBezTo>
                  <a:cubicBezTo>
                    <a:pt x="12750" y="2570"/>
                    <a:pt x="12706" y="2605"/>
                    <a:pt x="12644" y="2535"/>
                  </a:cubicBezTo>
                  <a:close/>
                  <a:moveTo>
                    <a:pt x="12556" y="2199"/>
                  </a:moveTo>
                  <a:cubicBezTo>
                    <a:pt x="12609" y="2226"/>
                    <a:pt x="12574" y="2252"/>
                    <a:pt x="12600" y="2270"/>
                  </a:cubicBezTo>
                  <a:cubicBezTo>
                    <a:pt x="12644" y="2279"/>
                    <a:pt x="12600" y="2226"/>
                    <a:pt x="12644" y="2243"/>
                  </a:cubicBezTo>
                  <a:cubicBezTo>
                    <a:pt x="12635" y="2270"/>
                    <a:pt x="12662" y="2252"/>
                    <a:pt x="12688" y="2279"/>
                  </a:cubicBezTo>
                  <a:cubicBezTo>
                    <a:pt x="12662" y="2323"/>
                    <a:pt x="12627" y="2296"/>
                    <a:pt x="12644" y="2332"/>
                  </a:cubicBezTo>
                  <a:cubicBezTo>
                    <a:pt x="12662" y="2349"/>
                    <a:pt x="12688" y="2376"/>
                    <a:pt x="12706" y="2367"/>
                  </a:cubicBezTo>
                  <a:cubicBezTo>
                    <a:pt x="12697" y="2358"/>
                    <a:pt x="12697" y="2340"/>
                    <a:pt x="12715" y="2358"/>
                  </a:cubicBezTo>
                  <a:cubicBezTo>
                    <a:pt x="12803" y="2402"/>
                    <a:pt x="12741" y="2438"/>
                    <a:pt x="12768" y="2482"/>
                  </a:cubicBezTo>
                  <a:cubicBezTo>
                    <a:pt x="12803" y="2429"/>
                    <a:pt x="12847" y="2438"/>
                    <a:pt x="12883" y="2385"/>
                  </a:cubicBezTo>
                  <a:cubicBezTo>
                    <a:pt x="12812" y="2340"/>
                    <a:pt x="12821" y="2323"/>
                    <a:pt x="12768" y="2261"/>
                  </a:cubicBezTo>
                  <a:cubicBezTo>
                    <a:pt x="12759" y="2270"/>
                    <a:pt x="12741" y="2287"/>
                    <a:pt x="12715" y="2261"/>
                  </a:cubicBezTo>
                  <a:cubicBezTo>
                    <a:pt x="12671" y="2234"/>
                    <a:pt x="12706" y="2190"/>
                    <a:pt x="12635" y="2164"/>
                  </a:cubicBezTo>
                  <a:cubicBezTo>
                    <a:pt x="12609" y="2182"/>
                    <a:pt x="12574" y="2155"/>
                    <a:pt x="12556" y="2199"/>
                  </a:cubicBezTo>
                  <a:close/>
                  <a:moveTo>
                    <a:pt x="12521" y="2287"/>
                  </a:moveTo>
                  <a:cubicBezTo>
                    <a:pt x="12556" y="2358"/>
                    <a:pt x="12521" y="2349"/>
                    <a:pt x="12582" y="2349"/>
                  </a:cubicBezTo>
                  <a:cubicBezTo>
                    <a:pt x="12538" y="2385"/>
                    <a:pt x="12591" y="2411"/>
                    <a:pt x="12556" y="2446"/>
                  </a:cubicBezTo>
                  <a:cubicBezTo>
                    <a:pt x="12582" y="2473"/>
                    <a:pt x="12644" y="2446"/>
                    <a:pt x="12618" y="2429"/>
                  </a:cubicBezTo>
                  <a:cubicBezTo>
                    <a:pt x="12609" y="2438"/>
                    <a:pt x="12582" y="2429"/>
                    <a:pt x="12582" y="2411"/>
                  </a:cubicBezTo>
                  <a:lnTo>
                    <a:pt x="12609" y="2385"/>
                  </a:lnTo>
                  <a:cubicBezTo>
                    <a:pt x="12644" y="2393"/>
                    <a:pt x="12680" y="2473"/>
                    <a:pt x="12715" y="2446"/>
                  </a:cubicBezTo>
                  <a:cubicBezTo>
                    <a:pt x="12706" y="2402"/>
                    <a:pt x="12653" y="2385"/>
                    <a:pt x="12618" y="2367"/>
                  </a:cubicBezTo>
                  <a:cubicBezTo>
                    <a:pt x="12609" y="2296"/>
                    <a:pt x="12547" y="2287"/>
                    <a:pt x="12494" y="2226"/>
                  </a:cubicBezTo>
                  <a:cubicBezTo>
                    <a:pt x="12459" y="2252"/>
                    <a:pt x="12512" y="2261"/>
                    <a:pt x="12521" y="2287"/>
                  </a:cubicBezTo>
                  <a:close/>
                  <a:moveTo>
                    <a:pt x="12291" y="2279"/>
                  </a:moveTo>
                  <a:cubicBezTo>
                    <a:pt x="12318" y="2305"/>
                    <a:pt x="12353" y="2323"/>
                    <a:pt x="12353" y="2349"/>
                  </a:cubicBezTo>
                  <a:lnTo>
                    <a:pt x="12247" y="2287"/>
                  </a:lnTo>
                  <a:cubicBezTo>
                    <a:pt x="12229" y="2296"/>
                    <a:pt x="12212" y="2314"/>
                    <a:pt x="12194" y="2340"/>
                  </a:cubicBezTo>
                  <a:cubicBezTo>
                    <a:pt x="12265" y="2411"/>
                    <a:pt x="12309" y="2349"/>
                    <a:pt x="12371" y="2402"/>
                  </a:cubicBezTo>
                  <a:cubicBezTo>
                    <a:pt x="12397" y="2385"/>
                    <a:pt x="12371" y="2358"/>
                    <a:pt x="12371" y="2349"/>
                  </a:cubicBezTo>
                  <a:cubicBezTo>
                    <a:pt x="12371" y="2349"/>
                    <a:pt x="12415" y="2349"/>
                    <a:pt x="12415" y="2340"/>
                  </a:cubicBezTo>
                  <a:cubicBezTo>
                    <a:pt x="12415" y="2349"/>
                    <a:pt x="12397" y="2314"/>
                    <a:pt x="12397" y="2305"/>
                  </a:cubicBezTo>
                  <a:cubicBezTo>
                    <a:pt x="12397" y="2296"/>
                    <a:pt x="12450" y="2305"/>
                    <a:pt x="12397" y="2270"/>
                  </a:cubicBezTo>
                  <a:cubicBezTo>
                    <a:pt x="12388" y="2358"/>
                    <a:pt x="12318" y="2252"/>
                    <a:pt x="12291" y="2279"/>
                  </a:cubicBezTo>
                  <a:close/>
                  <a:moveTo>
                    <a:pt x="12220" y="2093"/>
                  </a:moveTo>
                  <a:cubicBezTo>
                    <a:pt x="12238" y="2137"/>
                    <a:pt x="12318" y="2164"/>
                    <a:pt x="12371" y="2199"/>
                  </a:cubicBezTo>
                  <a:cubicBezTo>
                    <a:pt x="12406" y="2120"/>
                    <a:pt x="12282" y="2093"/>
                    <a:pt x="12220" y="2093"/>
                  </a:cubicBezTo>
                  <a:close/>
                  <a:moveTo>
                    <a:pt x="12141" y="2129"/>
                  </a:moveTo>
                  <a:cubicBezTo>
                    <a:pt x="12132" y="2120"/>
                    <a:pt x="12123" y="2111"/>
                    <a:pt x="12115" y="2102"/>
                  </a:cubicBezTo>
                  <a:cubicBezTo>
                    <a:pt x="12097" y="2084"/>
                    <a:pt x="12115" y="2076"/>
                    <a:pt x="12079" y="2049"/>
                  </a:cubicBezTo>
                  <a:cubicBezTo>
                    <a:pt x="12070" y="2049"/>
                    <a:pt x="12026" y="2014"/>
                    <a:pt x="12000" y="2049"/>
                  </a:cubicBezTo>
                  <a:cubicBezTo>
                    <a:pt x="12026" y="2067"/>
                    <a:pt x="12106" y="2076"/>
                    <a:pt x="12088" y="2111"/>
                  </a:cubicBezTo>
                  <a:cubicBezTo>
                    <a:pt x="12026" y="2058"/>
                    <a:pt x="12026" y="2120"/>
                    <a:pt x="12009" y="2120"/>
                  </a:cubicBezTo>
                  <a:cubicBezTo>
                    <a:pt x="12000" y="2093"/>
                    <a:pt x="11964" y="2076"/>
                    <a:pt x="11920" y="2058"/>
                  </a:cubicBezTo>
                  <a:cubicBezTo>
                    <a:pt x="11903" y="2129"/>
                    <a:pt x="12026" y="2146"/>
                    <a:pt x="12062" y="2199"/>
                  </a:cubicBezTo>
                  <a:cubicBezTo>
                    <a:pt x="12062" y="2208"/>
                    <a:pt x="12044" y="2208"/>
                    <a:pt x="12035" y="2217"/>
                  </a:cubicBezTo>
                  <a:cubicBezTo>
                    <a:pt x="12070" y="2252"/>
                    <a:pt x="12062" y="2234"/>
                    <a:pt x="12106" y="2252"/>
                  </a:cubicBezTo>
                  <a:cubicBezTo>
                    <a:pt x="12132" y="2234"/>
                    <a:pt x="12115" y="2226"/>
                    <a:pt x="12106" y="2217"/>
                  </a:cubicBezTo>
                  <a:cubicBezTo>
                    <a:pt x="12088" y="2208"/>
                    <a:pt x="12070" y="2199"/>
                    <a:pt x="12097" y="2173"/>
                  </a:cubicBezTo>
                  <a:cubicBezTo>
                    <a:pt x="12123" y="2190"/>
                    <a:pt x="12141" y="2208"/>
                    <a:pt x="12167" y="2217"/>
                  </a:cubicBezTo>
                  <a:cubicBezTo>
                    <a:pt x="12212" y="2173"/>
                    <a:pt x="12106" y="2173"/>
                    <a:pt x="12115" y="2137"/>
                  </a:cubicBezTo>
                  <a:cubicBezTo>
                    <a:pt x="12123" y="2120"/>
                    <a:pt x="12132" y="2120"/>
                    <a:pt x="12141" y="2129"/>
                  </a:cubicBezTo>
                  <a:cubicBezTo>
                    <a:pt x="12150" y="2137"/>
                    <a:pt x="12150" y="2129"/>
                    <a:pt x="12141" y="2129"/>
                  </a:cubicBezTo>
                  <a:close/>
                  <a:moveTo>
                    <a:pt x="11911" y="1952"/>
                  </a:moveTo>
                  <a:cubicBezTo>
                    <a:pt x="11991" y="2005"/>
                    <a:pt x="11964" y="1952"/>
                    <a:pt x="11991" y="1961"/>
                  </a:cubicBezTo>
                  <a:cubicBezTo>
                    <a:pt x="12062" y="1978"/>
                    <a:pt x="12115" y="2058"/>
                    <a:pt x="12176" y="2067"/>
                  </a:cubicBezTo>
                  <a:cubicBezTo>
                    <a:pt x="12150" y="2049"/>
                    <a:pt x="12176" y="2031"/>
                    <a:pt x="12185" y="2005"/>
                  </a:cubicBezTo>
                  <a:cubicBezTo>
                    <a:pt x="12097" y="2005"/>
                    <a:pt x="12053" y="1952"/>
                    <a:pt x="11938" y="1899"/>
                  </a:cubicBezTo>
                  <a:close/>
                  <a:moveTo>
                    <a:pt x="11479" y="1749"/>
                  </a:moveTo>
                  <a:cubicBezTo>
                    <a:pt x="11470" y="1767"/>
                    <a:pt x="11479" y="1784"/>
                    <a:pt x="11479" y="1793"/>
                  </a:cubicBezTo>
                  <a:cubicBezTo>
                    <a:pt x="11523" y="1811"/>
                    <a:pt x="11541" y="1793"/>
                    <a:pt x="11558" y="1775"/>
                  </a:cubicBezTo>
                  <a:cubicBezTo>
                    <a:pt x="11549" y="1749"/>
                    <a:pt x="11505" y="1740"/>
                    <a:pt x="11479" y="1749"/>
                  </a:cubicBezTo>
                  <a:close/>
                  <a:moveTo>
                    <a:pt x="11249" y="1811"/>
                  </a:moveTo>
                  <a:cubicBezTo>
                    <a:pt x="11285" y="1811"/>
                    <a:pt x="11337" y="1864"/>
                    <a:pt x="11355" y="1828"/>
                  </a:cubicBezTo>
                  <a:cubicBezTo>
                    <a:pt x="11337" y="1802"/>
                    <a:pt x="11267" y="1767"/>
                    <a:pt x="11249" y="1811"/>
                  </a:cubicBezTo>
                  <a:close/>
                  <a:moveTo>
                    <a:pt x="10852" y="1793"/>
                  </a:moveTo>
                  <a:cubicBezTo>
                    <a:pt x="10878" y="1819"/>
                    <a:pt x="10870" y="1793"/>
                    <a:pt x="10914" y="1811"/>
                  </a:cubicBezTo>
                  <a:cubicBezTo>
                    <a:pt x="10949" y="1758"/>
                    <a:pt x="10852" y="1731"/>
                    <a:pt x="10852" y="1793"/>
                  </a:cubicBezTo>
                  <a:close/>
                  <a:moveTo>
                    <a:pt x="10878" y="1643"/>
                  </a:moveTo>
                  <a:cubicBezTo>
                    <a:pt x="10914" y="1661"/>
                    <a:pt x="10984" y="1731"/>
                    <a:pt x="11046" y="1705"/>
                  </a:cubicBezTo>
                  <a:cubicBezTo>
                    <a:pt x="11002" y="1687"/>
                    <a:pt x="10914" y="1616"/>
                    <a:pt x="10878" y="1643"/>
                  </a:cubicBezTo>
                  <a:close/>
                  <a:moveTo>
                    <a:pt x="10613" y="1360"/>
                  </a:moveTo>
                  <a:cubicBezTo>
                    <a:pt x="10631" y="1369"/>
                    <a:pt x="10613" y="1404"/>
                    <a:pt x="10666" y="1404"/>
                  </a:cubicBezTo>
                  <a:lnTo>
                    <a:pt x="10684" y="1360"/>
                  </a:lnTo>
                  <a:cubicBezTo>
                    <a:pt x="10658" y="1360"/>
                    <a:pt x="10622" y="1343"/>
                    <a:pt x="10613" y="1360"/>
                  </a:cubicBezTo>
                  <a:close/>
                  <a:moveTo>
                    <a:pt x="10454" y="1378"/>
                  </a:moveTo>
                  <a:cubicBezTo>
                    <a:pt x="10507" y="1422"/>
                    <a:pt x="10578" y="1431"/>
                    <a:pt x="10596" y="1352"/>
                  </a:cubicBezTo>
                  <a:cubicBezTo>
                    <a:pt x="10578" y="1343"/>
                    <a:pt x="10534" y="1299"/>
                    <a:pt x="10525" y="1334"/>
                  </a:cubicBezTo>
                  <a:cubicBezTo>
                    <a:pt x="10534" y="1334"/>
                    <a:pt x="10543" y="1343"/>
                    <a:pt x="10534" y="1352"/>
                  </a:cubicBezTo>
                  <a:cubicBezTo>
                    <a:pt x="10481" y="1325"/>
                    <a:pt x="10472" y="1360"/>
                    <a:pt x="10454" y="1378"/>
                  </a:cubicBezTo>
                  <a:close/>
                  <a:moveTo>
                    <a:pt x="10225" y="1254"/>
                  </a:moveTo>
                  <a:cubicBezTo>
                    <a:pt x="10207" y="1325"/>
                    <a:pt x="10296" y="1281"/>
                    <a:pt x="10331" y="1281"/>
                  </a:cubicBezTo>
                  <a:cubicBezTo>
                    <a:pt x="10375" y="1290"/>
                    <a:pt x="10446" y="1352"/>
                    <a:pt x="10472" y="1307"/>
                  </a:cubicBezTo>
                  <a:cubicBezTo>
                    <a:pt x="10393" y="1290"/>
                    <a:pt x="10287" y="1237"/>
                    <a:pt x="10225" y="1254"/>
                  </a:cubicBezTo>
                  <a:close/>
                  <a:moveTo>
                    <a:pt x="10048" y="1387"/>
                  </a:moveTo>
                  <a:cubicBezTo>
                    <a:pt x="10066" y="1413"/>
                    <a:pt x="10145" y="1431"/>
                    <a:pt x="10154" y="1396"/>
                  </a:cubicBezTo>
                  <a:cubicBezTo>
                    <a:pt x="10128" y="1396"/>
                    <a:pt x="10057" y="1352"/>
                    <a:pt x="10048" y="1387"/>
                  </a:cubicBezTo>
                  <a:close/>
                  <a:moveTo>
                    <a:pt x="11099" y="1307"/>
                  </a:moveTo>
                  <a:cubicBezTo>
                    <a:pt x="11152" y="1325"/>
                    <a:pt x="11152" y="1369"/>
                    <a:pt x="11223" y="1387"/>
                  </a:cubicBezTo>
                  <a:cubicBezTo>
                    <a:pt x="11249" y="1316"/>
                    <a:pt x="11152" y="1299"/>
                    <a:pt x="11099" y="1307"/>
                  </a:cubicBezTo>
                  <a:close/>
                  <a:moveTo>
                    <a:pt x="10905" y="1237"/>
                  </a:moveTo>
                  <a:cubicBezTo>
                    <a:pt x="10975" y="1237"/>
                    <a:pt x="10984" y="1325"/>
                    <a:pt x="11028" y="1290"/>
                  </a:cubicBezTo>
                  <a:cubicBezTo>
                    <a:pt x="10958" y="1254"/>
                    <a:pt x="10993" y="1246"/>
                    <a:pt x="11046" y="1228"/>
                  </a:cubicBezTo>
                  <a:cubicBezTo>
                    <a:pt x="10993" y="1219"/>
                    <a:pt x="10931" y="1210"/>
                    <a:pt x="10905" y="1237"/>
                  </a:cubicBezTo>
                  <a:close/>
                  <a:moveTo>
                    <a:pt x="10737" y="1042"/>
                  </a:moveTo>
                  <a:cubicBezTo>
                    <a:pt x="10746" y="1087"/>
                    <a:pt x="10711" y="1140"/>
                    <a:pt x="10781" y="1148"/>
                  </a:cubicBezTo>
                  <a:cubicBezTo>
                    <a:pt x="10808" y="1104"/>
                    <a:pt x="10764" y="1078"/>
                    <a:pt x="10737" y="1042"/>
                  </a:cubicBezTo>
                  <a:close/>
                  <a:moveTo>
                    <a:pt x="10666" y="1104"/>
                  </a:moveTo>
                  <a:cubicBezTo>
                    <a:pt x="10755" y="1148"/>
                    <a:pt x="10569" y="1175"/>
                    <a:pt x="10693" y="1201"/>
                  </a:cubicBezTo>
                  <a:cubicBezTo>
                    <a:pt x="10728" y="1166"/>
                    <a:pt x="10711" y="1087"/>
                    <a:pt x="10666" y="1104"/>
                  </a:cubicBezTo>
                  <a:close/>
                  <a:moveTo>
                    <a:pt x="10172" y="1042"/>
                  </a:moveTo>
                  <a:cubicBezTo>
                    <a:pt x="10154" y="1034"/>
                    <a:pt x="10154" y="1016"/>
                    <a:pt x="10163" y="989"/>
                  </a:cubicBezTo>
                  <a:cubicBezTo>
                    <a:pt x="10137" y="981"/>
                    <a:pt x="10110" y="981"/>
                    <a:pt x="10092" y="989"/>
                  </a:cubicBezTo>
                  <a:cubicBezTo>
                    <a:pt x="10066" y="1025"/>
                    <a:pt x="10154" y="1069"/>
                    <a:pt x="10172" y="1042"/>
                  </a:cubicBezTo>
                  <a:close/>
                  <a:moveTo>
                    <a:pt x="10075" y="813"/>
                  </a:moveTo>
                  <a:cubicBezTo>
                    <a:pt x="10075" y="839"/>
                    <a:pt x="10057" y="866"/>
                    <a:pt x="10084" y="875"/>
                  </a:cubicBezTo>
                  <a:cubicBezTo>
                    <a:pt x="10084" y="848"/>
                    <a:pt x="10128" y="892"/>
                    <a:pt x="10128" y="901"/>
                  </a:cubicBezTo>
                  <a:cubicBezTo>
                    <a:pt x="10119" y="928"/>
                    <a:pt x="10084" y="910"/>
                    <a:pt x="10084" y="937"/>
                  </a:cubicBezTo>
                  <a:cubicBezTo>
                    <a:pt x="10163" y="963"/>
                    <a:pt x="10278" y="954"/>
                    <a:pt x="10349" y="989"/>
                  </a:cubicBezTo>
                  <a:cubicBezTo>
                    <a:pt x="10393" y="1007"/>
                    <a:pt x="10402" y="1060"/>
                    <a:pt x="10446" y="1078"/>
                  </a:cubicBezTo>
                  <a:cubicBezTo>
                    <a:pt x="10384" y="1069"/>
                    <a:pt x="10278" y="1087"/>
                    <a:pt x="10304" y="1122"/>
                  </a:cubicBezTo>
                  <a:cubicBezTo>
                    <a:pt x="10349" y="1078"/>
                    <a:pt x="10463" y="1113"/>
                    <a:pt x="10499" y="1078"/>
                  </a:cubicBezTo>
                  <a:cubicBezTo>
                    <a:pt x="10499" y="1078"/>
                    <a:pt x="10446" y="1051"/>
                    <a:pt x="10472" y="1034"/>
                  </a:cubicBezTo>
                  <a:cubicBezTo>
                    <a:pt x="10499" y="1051"/>
                    <a:pt x="10552" y="1016"/>
                    <a:pt x="10560" y="1060"/>
                  </a:cubicBezTo>
                  <a:cubicBezTo>
                    <a:pt x="10534" y="1060"/>
                    <a:pt x="10507" y="1042"/>
                    <a:pt x="10499" y="1060"/>
                  </a:cubicBezTo>
                  <a:cubicBezTo>
                    <a:pt x="10525" y="1087"/>
                    <a:pt x="10569" y="1095"/>
                    <a:pt x="10578" y="1131"/>
                  </a:cubicBezTo>
                  <a:cubicBezTo>
                    <a:pt x="10552" y="1140"/>
                    <a:pt x="10552" y="1157"/>
                    <a:pt x="10587" y="1175"/>
                  </a:cubicBezTo>
                  <a:cubicBezTo>
                    <a:pt x="10587" y="1131"/>
                    <a:pt x="10649" y="1175"/>
                    <a:pt x="10640" y="1113"/>
                  </a:cubicBezTo>
                  <a:cubicBezTo>
                    <a:pt x="10596" y="1104"/>
                    <a:pt x="10578" y="1131"/>
                    <a:pt x="10578" y="1078"/>
                  </a:cubicBezTo>
                  <a:cubicBezTo>
                    <a:pt x="10605" y="1042"/>
                    <a:pt x="10631" y="998"/>
                    <a:pt x="10666" y="963"/>
                  </a:cubicBezTo>
                  <a:lnTo>
                    <a:pt x="10596" y="945"/>
                  </a:lnTo>
                  <a:cubicBezTo>
                    <a:pt x="10560" y="972"/>
                    <a:pt x="10649" y="1007"/>
                    <a:pt x="10596" y="1007"/>
                  </a:cubicBezTo>
                  <a:cubicBezTo>
                    <a:pt x="10578" y="998"/>
                    <a:pt x="10516" y="989"/>
                    <a:pt x="10525" y="972"/>
                  </a:cubicBezTo>
                  <a:cubicBezTo>
                    <a:pt x="10525" y="972"/>
                    <a:pt x="10578" y="972"/>
                    <a:pt x="10569" y="963"/>
                  </a:cubicBezTo>
                  <a:cubicBezTo>
                    <a:pt x="10525" y="937"/>
                    <a:pt x="10463" y="937"/>
                    <a:pt x="10410" y="928"/>
                  </a:cubicBezTo>
                  <a:cubicBezTo>
                    <a:pt x="10366" y="919"/>
                    <a:pt x="10313" y="857"/>
                    <a:pt x="10296" y="910"/>
                  </a:cubicBezTo>
                  <a:cubicBezTo>
                    <a:pt x="10384" y="937"/>
                    <a:pt x="10393" y="989"/>
                    <a:pt x="10454" y="1016"/>
                  </a:cubicBezTo>
                  <a:cubicBezTo>
                    <a:pt x="10393" y="1051"/>
                    <a:pt x="10366" y="963"/>
                    <a:pt x="10331" y="937"/>
                  </a:cubicBezTo>
                  <a:cubicBezTo>
                    <a:pt x="10287" y="937"/>
                    <a:pt x="10190" y="945"/>
                    <a:pt x="10172" y="901"/>
                  </a:cubicBezTo>
                  <a:cubicBezTo>
                    <a:pt x="10172" y="857"/>
                    <a:pt x="10278" y="945"/>
                    <a:pt x="10269" y="875"/>
                  </a:cubicBezTo>
                  <a:cubicBezTo>
                    <a:pt x="10181" y="884"/>
                    <a:pt x="10163" y="839"/>
                    <a:pt x="10075" y="813"/>
                  </a:cubicBezTo>
                  <a:close/>
                  <a:moveTo>
                    <a:pt x="9669" y="1078"/>
                  </a:moveTo>
                  <a:cubicBezTo>
                    <a:pt x="9660" y="1122"/>
                    <a:pt x="9695" y="1219"/>
                    <a:pt x="9766" y="1175"/>
                  </a:cubicBezTo>
                  <a:cubicBezTo>
                    <a:pt x="9748" y="1166"/>
                    <a:pt x="9748" y="1157"/>
                    <a:pt x="9739" y="1140"/>
                  </a:cubicBezTo>
                  <a:cubicBezTo>
                    <a:pt x="9766" y="1122"/>
                    <a:pt x="9819" y="1140"/>
                    <a:pt x="9872" y="1157"/>
                  </a:cubicBezTo>
                  <a:cubicBezTo>
                    <a:pt x="9836" y="1193"/>
                    <a:pt x="9889" y="1193"/>
                    <a:pt x="9889" y="1219"/>
                  </a:cubicBezTo>
                  <a:cubicBezTo>
                    <a:pt x="9942" y="1246"/>
                    <a:pt x="9960" y="1219"/>
                    <a:pt x="10013" y="1237"/>
                  </a:cubicBezTo>
                  <a:cubicBezTo>
                    <a:pt x="10013" y="1184"/>
                    <a:pt x="10004" y="1201"/>
                    <a:pt x="10031" y="1157"/>
                  </a:cubicBezTo>
                  <a:cubicBezTo>
                    <a:pt x="9907" y="1131"/>
                    <a:pt x="9783" y="1104"/>
                    <a:pt x="9669" y="1078"/>
                  </a:cubicBezTo>
                  <a:close/>
                  <a:moveTo>
                    <a:pt x="9165" y="1034"/>
                  </a:moveTo>
                  <a:cubicBezTo>
                    <a:pt x="9227" y="1051"/>
                    <a:pt x="9280" y="1060"/>
                    <a:pt x="9324" y="1051"/>
                  </a:cubicBezTo>
                  <a:cubicBezTo>
                    <a:pt x="9324" y="1087"/>
                    <a:pt x="9271" y="1060"/>
                    <a:pt x="9262" y="1087"/>
                  </a:cubicBezTo>
                  <a:cubicBezTo>
                    <a:pt x="9271" y="1095"/>
                    <a:pt x="9298" y="1095"/>
                    <a:pt x="9298" y="1113"/>
                  </a:cubicBezTo>
                  <a:lnTo>
                    <a:pt x="9324" y="1113"/>
                  </a:lnTo>
                  <a:cubicBezTo>
                    <a:pt x="9333" y="1095"/>
                    <a:pt x="9333" y="1060"/>
                    <a:pt x="9360" y="1060"/>
                  </a:cubicBezTo>
                  <a:cubicBezTo>
                    <a:pt x="9368" y="1131"/>
                    <a:pt x="9448" y="1078"/>
                    <a:pt x="9501" y="1087"/>
                  </a:cubicBezTo>
                  <a:lnTo>
                    <a:pt x="9483" y="1131"/>
                  </a:lnTo>
                  <a:cubicBezTo>
                    <a:pt x="9572" y="1104"/>
                    <a:pt x="9660" y="1228"/>
                    <a:pt x="9677" y="1157"/>
                  </a:cubicBezTo>
                  <a:cubicBezTo>
                    <a:pt x="9607" y="1157"/>
                    <a:pt x="9563" y="1095"/>
                    <a:pt x="9607" y="1069"/>
                  </a:cubicBezTo>
                  <a:cubicBezTo>
                    <a:pt x="9545" y="1051"/>
                    <a:pt x="9483" y="1051"/>
                    <a:pt x="9448" y="1078"/>
                  </a:cubicBezTo>
                  <a:cubicBezTo>
                    <a:pt x="9351" y="1069"/>
                    <a:pt x="9218" y="937"/>
                    <a:pt x="9165" y="1034"/>
                  </a:cubicBezTo>
                  <a:close/>
                  <a:moveTo>
                    <a:pt x="8883" y="530"/>
                  </a:moveTo>
                  <a:cubicBezTo>
                    <a:pt x="8945" y="522"/>
                    <a:pt x="8945" y="566"/>
                    <a:pt x="8980" y="522"/>
                  </a:cubicBezTo>
                  <a:cubicBezTo>
                    <a:pt x="8945" y="495"/>
                    <a:pt x="8945" y="513"/>
                    <a:pt x="8892" y="486"/>
                  </a:cubicBezTo>
                  <a:close/>
                  <a:moveTo>
                    <a:pt x="8724" y="795"/>
                  </a:moveTo>
                  <a:cubicBezTo>
                    <a:pt x="8742" y="813"/>
                    <a:pt x="8786" y="822"/>
                    <a:pt x="8821" y="831"/>
                  </a:cubicBezTo>
                  <a:cubicBezTo>
                    <a:pt x="8856" y="786"/>
                    <a:pt x="8724" y="769"/>
                    <a:pt x="8724" y="795"/>
                  </a:cubicBezTo>
                  <a:close/>
                  <a:moveTo>
                    <a:pt x="8680" y="928"/>
                  </a:moveTo>
                  <a:cubicBezTo>
                    <a:pt x="8794" y="937"/>
                    <a:pt x="8653" y="972"/>
                    <a:pt x="8697" y="1007"/>
                  </a:cubicBezTo>
                  <a:cubicBezTo>
                    <a:pt x="8777" y="1025"/>
                    <a:pt x="8830" y="1025"/>
                    <a:pt x="8892" y="1025"/>
                  </a:cubicBezTo>
                  <a:cubicBezTo>
                    <a:pt x="8936" y="1016"/>
                    <a:pt x="8874" y="981"/>
                    <a:pt x="8927" y="972"/>
                  </a:cubicBezTo>
                  <a:cubicBezTo>
                    <a:pt x="8953" y="1007"/>
                    <a:pt x="8989" y="1051"/>
                    <a:pt x="9042" y="1069"/>
                  </a:cubicBezTo>
                  <a:cubicBezTo>
                    <a:pt x="9077" y="1060"/>
                    <a:pt x="9104" y="1034"/>
                    <a:pt x="9121" y="998"/>
                  </a:cubicBezTo>
                  <a:cubicBezTo>
                    <a:pt x="9051" y="981"/>
                    <a:pt x="8980" y="963"/>
                    <a:pt x="9042" y="1007"/>
                  </a:cubicBezTo>
                  <a:cubicBezTo>
                    <a:pt x="8980" y="989"/>
                    <a:pt x="8953" y="954"/>
                    <a:pt x="8892" y="937"/>
                  </a:cubicBezTo>
                  <a:cubicBezTo>
                    <a:pt x="8839" y="998"/>
                    <a:pt x="8742" y="892"/>
                    <a:pt x="8680" y="928"/>
                  </a:cubicBezTo>
                  <a:close/>
                  <a:moveTo>
                    <a:pt x="8644" y="998"/>
                  </a:moveTo>
                  <a:cubicBezTo>
                    <a:pt x="8627" y="989"/>
                    <a:pt x="8636" y="972"/>
                    <a:pt x="8653" y="963"/>
                  </a:cubicBezTo>
                  <a:cubicBezTo>
                    <a:pt x="8600" y="954"/>
                    <a:pt x="8627" y="910"/>
                    <a:pt x="8574" y="901"/>
                  </a:cubicBezTo>
                  <a:cubicBezTo>
                    <a:pt x="8538" y="919"/>
                    <a:pt x="8600" y="1034"/>
                    <a:pt x="8644" y="998"/>
                  </a:cubicBezTo>
                  <a:close/>
                  <a:moveTo>
                    <a:pt x="1219" y="3347"/>
                  </a:moveTo>
                  <a:cubicBezTo>
                    <a:pt x="1201" y="3374"/>
                    <a:pt x="1183" y="3391"/>
                    <a:pt x="1192" y="3409"/>
                  </a:cubicBezTo>
                  <a:cubicBezTo>
                    <a:pt x="1245" y="3356"/>
                    <a:pt x="1227" y="3488"/>
                    <a:pt x="1263" y="3409"/>
                  </a:cubicBezTo>
                  <a:cubicBezTo>
                    <a:pt x="1263" y="3382"/>
                    <a:pt x="1245" y="3391"/>
                    <a:pt x="1219" y="3347"/>
                  </a:cubicBezTo>
                  <a:close/>
                  <a:moveTo>
                    <a:pt x="2084" y="2853"/>
                  </a:moveTo>
                  <a:cubicBezTo>
                    <a:pt x="2022" y="2906"/>
                    <a:pt x="1978" y="2932"/>
                    <a:pt x="1978" y="3003"/>
                  </a:cubicBezTo>
                  <a:cubicBezTo>
                    <a:pt x="1996" y="2985"/>
                    <a:pt x="2075" y="2897"/>
                    <a:pt x="2084" y="2853"/>
                  </a:cubicBezTo>
                  <a:close/>
                  <a:moveTo>
                    <a:pt x="2358" y="1934"/>
                  </a:moveTo>
                  <a:cubicBezTo>
                    <a:pt x="2322" y="1987"/>
                    <a:pt x="2305" y="1978"/>
                    <a:pt x="2269" y="2014"/>
                  </a:cubicBezTo>
                  <a:cubicBezTo>
                    <a:pt x="2305" y="2040"/>
                    <a:pt x="2384" y="1970"/>
                    <a:pt x="2358" y="1934"/>
                  </a:cubicBezTo>
                  <a:close/>
                  <a:moveTo>
                    <a:pt x="2561" y="1714"/>
                  </a:moveTo>
                  <a:cubicBezTo>
                    <a:pt x="2543" y="1775"/>
                    <a:pt x="2455" y="1775"/>
                    <a:pt x="2455" y="1837"/>
                  </a:cubicBezTo>
                  <a:cubicBezTo>
                    <a:pt x="2481" y="1828"/>
                    <a:pt x="2605" y="1749"/>
                    <a:pt x="2561" y="1714"/>
                  </a:cubicBezTo>
                  <a:close/>
                  <a:moveTo>
                    <a:pt x="4168" y="592"/>
                  </a:moveTo>
                  <a:cubicBezTo>
                    <a:pt x="4150" y="619"/>
                    <a:pt x="4168" y="654"/>
                    <a:pt x="4159" y="680"/>
                  </a:cubicBezTo>
                  <a:lnTo>
                    <a:pt x="4229" y="645"/>
                  </a:lnTo>
                  <a:cubicBezTo>
                    <a:pt x="4221" y="610"/>
                    <a:pt x="4203" y="574"/>
                    <a:pt x="4168" y="592"/>
                  </a:cubicBezTo>
                  <a:close/>
                  <a:moveTo>
                    <a:pt x="5139" y="592"/>
                  </a:moveTo>
                  <a:cubicBezTo>
                    <a:pt x="5068" y="619"/>
                    <a:pt x="5086" y="530"/>
                    <a:pt x="4998" y="583"/>
                  </a:cubicBezTo>
                  <a:cubicBezTo>
                    <a:pt x="4998" y="627"/>
                    <a:pt x="5068" y="601"/>
                    <a:pt x="5033" y="645"/>
                  </a:cubicBezTo>
                  <a:cubicBezTo>
                    <a:pt x="5086" y="636"/>
                    <a:pt x="5130" y="619"/>
                    <a:pt x="5139" y="592"/>
                  </a:cubicBezTo>
                  <a:close/>
                  <a:moveTo>
                    <a:pt x="5377" y="151"/>
                  </a:moveTo>
                  <a:cubicBezTo>
                    <a:pt x="5316" y="177"/>
                    <a:pt x="5324" y="142"/>
                    <a:pt x="5298" y="142"/>
                  </a:cubicBezTo>
                  <a:cubicBezTo>
                    <a:pt x="5298" y="186"/>
                    <a:pt x="5342" y="177"/>
                    <a:pt x="5369" y="204"/>
                  </a:cubicBezTo>
                  <a:cubicBezTo>
                    <a:pt x="5369" y="230"/>
                    <a:pt x="5316" y="230"/>
                    <a:pt x="5342" y="265"/>
                  </a:cubicBezTo>
                  <a:cubicBezTo>
                    <a:pt x="5457" y="257"/>
                    <a:pt x="5377" y="221"/>
                    <a:pt x="5377" y="151"/>
                  </a:cubicBezTo>
                  <a:close/>
                  <a:moveTo>
                    <a:pt x="6534" y="115"/>
                  </a:moveTo>
                  <a:cubicBezTo>
                    <a:pt x="6481" y="107"/>
                    <a:pt x="6437" y="115"/>
                    <a:pt x="6419" y="142"/>
                  </a:cubicBezTo>
                  <a:cubicBezTo>
                    <a:pt x="6490" y="133"/>
                    <a:pt x="6534" y="186"/>
                    <a:pt x="6534" y="115"/>
                  </a:cubicBezTo>
                  <a:close/>
                  <a:moveTo>
                    <a:pt x="7020" y="451"/>
                  </a:moveTo>
                  <a:lnTo>
                    <a:pt x="6923" y="442"/>
                  </a:lnTo>
                  <a:cubicBezTo>
                    <a:pt x="6896" y="495"/>
                    <a:pt x="7029" y="513"/>
                    <a:pt x="7020" y="451"/>
                  </a:cubicBezTo>
                  <a:close/>
                  <a:moveTo>
                    <a:pt x="7196" y="230"/>
                  </a:moveTo>
                  <a:cubicBezTo>
                    <a:pt x="7143" y="230"/>
                    <a:pt x="7082" y="212"/>
                    <a:pt x="7073" y="257"/>
                  </a:cubicBezTo>
                  <a:cubicBezTo>
                    <a:pt x="7117" y="248"/>
                    <a:pt x="7205" y="292"/>
                    <a:pt x="7196" y="230"/>
                  </a:cubicBezTo>
                  <a:close/>
                  <a:moveTo>
                    <a:pt x="7488" y="318"/>
                  </a:moveTo>
                  <a:cubicBezTo>
                    <a:pt x="7426" y="301"/>
                    <a:pt x="7329" y="327"/>
                    <a:pt x="7364" y="363"/>
                  </a:cubicBezTo>
                  <a:cubicBezTo>
                    <a:pt x="7382" y="345"/>
                    <a:pt x="7505" y="416"/>
                    <a:pt x="7488" y="318"/>
                  </a:cubicBezTo>
                  <a:close/>
                  <a:moveTo>
                    <a:pt x="7876" y="610"/>
                  </a:moveTo>
                  <a:cubicBezTo>
                    <a:pt x="7867" y="566"/>
                    <a:pt x="7832" y="539"/>
                    <a:pt x="7761" y="530"/>
                  </a:cubicBezTo>
                  <a:cubicBezTo>
                    <a:pt x="7708" y="610"/>
                    <a:pt x="7806" y="601"/>
                    <a:pt x="7876" y="610"/>
                  </a:cubicBezTo>
                  <a:close/>
                  <a:moveTo>
                    <a:pt x="8265" y="380"/>
                  </a:moveTo>
                  <a:cubicBezTo>
                    <a:pt x="8221" y="327"/>
                    <a:pt x="8150" y="363"/>
                    <a:pt x="8097" y="301"/>
                  </a:cubicBezTo>
                  <a:cubicBezTo>
                    <a:pt x="8079" y="336"/>
                    <a:pt x="8123" y="327"/>
                    <a:pt x="8150" y="345"/>
                  </a:cubicBezTo>
                  <a:cubicBezTo>
                    <a:pt x="8185" y="371"/>
                    <a:pt x="8238" y="433"/>
                    <a:pt x="8265" y="380"/>
                  </a:cubicBezTo>
                  <a:close/>
                  <a:moveTo>
                    <a:pt x="8459" y="866"/>
                  </a:moveTo>
                  <a:cubicBezTo>
                    <a:pt x="8379" y="857"/>
                    <a:pt x="8327" y="892"/>
                    <a:pt x="8282" y="928"/>
                  </a:cubicBezTo>
                  <a:cubicBezTo>
                    <a:pt x="8327" y="928"/>
                    <a:pt x="8397" y="989"/>
                    <a:pt x="8441" y="954"/>
                  </a:cubicBezTo>
                  <a:cubicBezTo>
                    <a:pt x="8397" y="937"/>
                    <a:pt x="8441" y="875"/>
                    <a:pt x="8459" y="866"/>
                  </a:cubicBezTo>
                  <a:close/>
                  <a:moveTo>
                    <a:pt x="8009" y="839"/>
                  </a:moveTo>
                  <a:cubicBezTo>
                    <a:pt x="7991" y="892"/>
                    <a:pt x="8097" y="875"/>
                    <a:pt x="8141" y="901"/>
                  </a:cubicBezTo>
                  <a:cubicBezTo>
                    <a:pt x="8168" y="901"/>
                    <a:pt x="8176" y="884"/>
                    <a:pt x="8212" y="892"/>
                  </a:cubicBezTo>
                  <a:cubicBezTo>
                    <a:pt x="8194" y="937"/>
                    <a:pt x="8212" y="954"/>
                    <a:pt x="8256" y="954"/>
                  </a:cubicBezTo>
                  <a:cubicBezTo>
                    <a:pt x="8282" y="910"/>
                    <a:pt x="8221" y="910"/>
                    <a:pt x="8238" y="875"/>
                  </a:cubicBezTo>
                  <a:cubicBezTo>
                    <a:pt x="8300" y="901"/>
                    <a:pt x="8318" y="857"/>
                    <a:pt x="8353" y="848"/>
                  </a:cubicBezTo>
                  <a:cubicBezTo>
                    <a:pt x="8238" y="839"/>
                    <a:pt x="8097" y="884"/>
                    <a:pt x="8009" y="839"/>
                  </a:cubicBezTo>
                  <a:close/>
                  <a:moveTo>
                    <a:pt x="7064" y="680"/>
                  </a:moveTo>
                  <a:cubicBezTo>
                    <a:pt x="7082" y="680"/>
                    <a:pt x="7090" y="689"/>
                    <a:pt x="7082" y="707"/>
                  </a:cubicBezTo>
                  <a:cubicBezTo>
                    <a:pt x="7143" y="707"/>
                    <a:pt x="7117" y="698"/>
                    <a:pt x="7170" y="716"/>
                  </a:cubicBezTo>
                  <a:cubicBezTo>
                    <a:pt x="7196" y="672"/>
                    <a:pt x="7055" y="672"/>
                    <a:pt x="7064" y="680"/>
                  </a:cubicBezTo>
                  <a:close/>
                  <a:moveTo>
                    <a:pt x="6719" y="680"/>
                  </a:moveTo>
                  <a:cubicBezTo>
                    <a:pt x="6764" y="689"/>
                    <a:pt x="6790" y="680"/>
                    <a:pt x="6799" y="654"/>
                  </a:cubicBezTo>
                  <a:cubicBezTo>
                    <a:pt x="6772" y="654"/>
                    <a:pt x="6764" y="627"/>
                    <a:pt x="6719" y="636"/>
                  </a:cubicBezTo>
                  <a:close/>
                  <a:moveTo>
                    <a:pt x="6596" y="663"/>
                  </a:moveTo>
                  <a:cubicBezTo>
                    <a:pt x="6614" y="707"/>
                    <a:pt x="6622" y="760"/>
                    <a:pt x="6702" y="760"/>
                  </a:cubicBezTo>
                  <a:cubicBezTo>
                    <a:pt x="6719" y="707"/>
                    <a:pt x="6675" y="725"/>
                    <a:pt x="6667" y="698"/>
                  </a:cubicBezTo>
                  <a:cubicBezTo>
                    <a:pt x="6667" y="698"/>
                    <a:pt x="6693" y="672"/>
                    <a:pt x="6667" y="663"/>
                  </a:cubicBezTo>
                  <a:close/>
                  <a:moveTo>
                    <a:pt x="5386" y="848"/>
                  </a:moveTo>
                  <a:cubicBezTo>
                    <a:pt x="5439" y="839"/>
                    <a:pt x="5474" y="822"/>
                    <a:pt x="5483" y="795"/>
                  </a:cubicBezTo>
                  <a:cubicBezTo>
                    <a:pt x="5439" y="804"/>
                    <a:pt x="5430" y="769"/>
                    <a:pt x="5377" y="786"/>
                  </a:cubicBezTo>
                  <a:close/>
                  <a:moveTo>
                    <a:pt x="539" y="5449"/>
                  </a:moveTo>
                  <a:cubicBezTo>
                    <a:pt x="512" y="5440"/>
                    <a:pt x="521" y="5396"/>
                    <a:pt x="521" y="5334"/>
                  </a:cubicBezTo>
                  <a:cubicBezTo>
                    <a:pt x="503" y="5369"/>
                    <a:pt x="468" y="5343"/>
                    <a:pt x="459" y="5396"/>
                  </a:cubicBezTo>
                  <a:cubicBezTo>
                    <a:pt x="477" y="5413"/>
                    <a:pt x="521" y="5519"/>
                    <a:pt x="539" y="5449"/>
                  </a:cubicBezTo>
                  <a:close/>
                  <a:moveTo>
                    <a:pt x="433" y="5846"/>
                  </a:moveTo>
                  <a:cubicBezTo>
                    <a:pt x="442" y="5837"/>
                    <a:pt x="450" y="5828"/>
                    <a:pt x="468" y="5837"/>
                  </a:cubicBezTo>
                  <a:cubicBezTo>
                    <a:pt x="494" y="5784"/>
                    <a:pt x="459" y="5775"/>
                    <a:pt x="450" y="5731"/>
                  </a:cubicBezTo>
                  <a:cubicBezTo>
                    <a:pt x="450" y="5775"/>
                    <a:pt x="406" y="5837"/>
                    <a:pt x="433" y="5846"/>
                  </a:cubicBezTo>
                  <a:close/>
                  <a:moveTo>
                    <a:pt x="6225" y="11179"/>
                  </a:moveTo>
                  <a:cubicBezTo>
                    <a:pt x="6181" y="11170"/>
                    <a:pt x="6181" y="11091"/>
                    <a:pt x="6137" y="11126"/>
                  </a:cubicBezTo>
                  <a:cubicBezTo>
                    <a:pt x="6146" y="11144"/>
                    <a:pt x="6190" y="11214"/>
                    <a:pt x="6225" y="11179"/>
                  </a:cubicBezTo>
                  <a:close/>
                  <a:moveTo>
                    <a:pt x="6446" y="11364"/>
                  </a:moveTo>
                  <a:cubicBezTo>
                    <a:pt x="6410" y="11356"/>
                    <a:pt x="6410" y="11338"/>
                    <a:pt x="6428" y="11311"/>
                  </a:cubicBezTo>
                  <a:cubicBezTo>
                    <a:pt x="6375" y="11285"/>
                    <a:pt x="6357" y="11311"/>
                    <a:pt x="6304" y="11285"/>
                  </a:cubicBezTo>
                  <a:cubicBezTo>
                    <a:pt x="6287" y="11311"/>
                    <a:pt x="6366" y="11373"/>
                    <a:pt x="6384" y="11373"/>
                  </a:cubicBezTo>
                  <a:cubicBezTo>
                    <a:pt x="6393" y="11373"/>
                    <a:pt x="6393" y="11338"/>
                    <a:pt x="6410" y="11356"/>
                  </a:cubicBezTo>
                  <a:cubicBezTo>
                    <a:pt x="6402" y="11373"/>
                    <a:pt x="6437" y="11417"/>
                    <a:pt x="6446" y="11364"/>
                  </a:cubicBezTo>
                  <a:close/>
                  <a:moveTo>
                    <a:pt x="6764" y="11382"/>
                  </a:moveTo>
                  <a:cubicBezTo>
                    <a:pt x="6781" y="11347"/>
                    <a:pt x="6693" y="11294"/>
                    <a:pt x="6667" y="11320"/>
                  </a:cubicBezTo>
                  <a:cubicBezTo>
                    <a:pt x="6693" y="11338"/>
                    <a:pt x="6719" y="11364"/>
                    <a:pt x="6764" y="11382"/>
                  </a:cubicBezTo>
                  <a:close/>
                  <a:moveTo>
                    <a:pt x="11982" y="11779"/>
                  </a:moveTo>
                  <a:cubicBezTo>
                    <a:pt x="12053" y="11762"/>
                    <a:pt x="12026" y="11682"/>
                    <a:pt x="11964" y="11726"/>
                  </a:cubicBezTo>
                  <a:close/>
                  <a:moveTo>
                    <a:pt x="11514" y="11956"/>
                  </a:moveTo>
                  <a:cubicBezTo>
                    <a:pt x="11523" y="12000"/>
                    <a:pt x="11576" y="11983"/>
                    <a:pt x="11629" y="11974"/>
                  </a:cubicBezTo>
                  <a:cubicBezTo>
                    <a:pt x="11629" y="11912"/>
                    <a:pt x="11567" y="11938"/>
                    <a:pt x="11514" y="11956"/>
                  </a:cubicBezTo>
                  <a:close/>
                  <a:moveTo>
                    <a:pt x="11099" y="10861"/>
                  </a:moveTo>
                  <a:cubicBezTo>
                    <a:pt x="11117" y="10888"/>
                    <a:pt x="11108" y="10958"/>
                    <a:pt x="11152" y="10949"/>
                  </a:cubicBezTo>
                  <a:cubicBezTo>
                    <a:pt x="11161" y="10932"/>
                    <a:pt x="11161" y="10905"/>
                    <a:pt x="11152" y="10870"/>
                  </a:cubicBezTo>
                  <a:cubicBezTo>
                    <a:pt x="11126" y="10879"/>
                    <a:pt x="11117" y="10861"/>
                    <a:pt x="11099" y="10861"/>
                  </a:cubicBezTo>
                  <a:close/>
                  <a:moveTo>
                    <a:pt x="10746" y="10879"/>
                  </a:moveTo>
                  <a:cubicBezTo>
                    <a:pt x="10737" y="10905"/>
                    <a:pt x="10764" y="10905"/>
                    <a:pt x="10772" y="10923"/>
                  </a:cubicBezTo>
                  <a:cubicBezTo>
                    <a:pt x="10772" y="10958"/>
                    <a:pt x="10755" y="11002"/>
                    <a:pt x="10808" y="10994"/>
                  </a:cubicBezTo>
                  <a:cubicBezTo>
                    <a:pt x="10808" y="10976"/>
                    <a:pt x="10799" y="10967"/>
                    <a:pt x="10790" y="10949"/>
                  </a:cubicBezTo>
                  <a:cubicBezTo>
                    <a:pt x="10817" y="10949"/>
                    <a:pt x="10834" y="10932"/>
                    <a:pt x="10825" y="10905"/>
                  </a:cubicBezTo>
                  <a:cubicBezTo>
                    <a:pt x="10781" y="10914"/>
                    <a:pt x="10764" y="10888"/>
                    <a:pt x="10746" y="10879"/>
                  </a:cubicBezTo>
                  <a:close/>
                  <a:moveTo>
                    <a:pt x="10781" y="12283"/>
                  </a:moveTo>
                  <a:cubicBezTo>
                    <a:pt x="10834" y="12274"/>
                    <a:pt x="10958" y="12300"/>
                    <a:pt x="10949" y="12239"/>
                  </a:cubicBezTo>
                  <a:cubicBezTo>
                    <a:pt x="10931" y="12194"/>
                    <a:pt x="10922" y="12283"/>
                    <a:pt x="10870" y="12265"/>
                  </a:cubicBezTo>
                  <a:cubicBezTo>
                    <a:pt x="10870" y="12247"/>
                    <a:pt x="10870" y="12230"/>
                    <a:pt x="10834" y="12239"/>
                  </a:cubicBezTo>
                  <a:cubicBezTo>
                    <a:pt x="10870" y="12292"/>
                    <a:pt x="10772" y="12247"/>
                    <a:pt x="10781" y="12283"/>
                  </a:cubicBezTo>
                  <a:close/>
                  <a:moveTo>
                    <a:pt x="10622" y="11002"/>
                  </a:moveTo>
                  <a:cubicBezTo>
                    <a:pt x="10658" y="11002"/>
                    <a:pt x="10711" y="10967"/>
                    <a:pt x="10693" y="10923"/>
                  </a:cubicBezTo>
                  <a:cubicBezTo>
                    <a:pt x="10640" y="10932"/>
                    <a:pt x="10613" y="11020"/>
                    <a:pt x="10552" y="10976"/>
                  </a:cubicBezTo>
                  <a:cubicBezTo>
                    <a:pt x="10534" y="11020"/>
                    <a:pt x="10596" y="11011"/>
                    <a:pt x="10622" y="11002"/>
                  </a:cubicBezTo>
                  <a:close/>
                  <a:moveTo>
                    <a:pt x="10446" y="11082"/>
                  </a:moveTo>
                  <a:cubicBezTo>
                    <a:pt x="10472" y="11055"/>
                    <a:pt x="10516" y="11047"/>
                    <a:pt x="10516" y="10994"/>
                  </a:cubicBezTo>
                  <a:cubicBezTo>
                    <a:pt x="10454" y="10976"/>
                    <a:pt x="10384" y="11055"/>
                    <a:pt x="10446" y="11082"/>
                  </a:cubicBezTo>
                  <a:close/>
                  <a:moveTo>
                    <a:pt x="9324" y="12203"/>
                  </a:moveTo>
                  <a:cubicBezTo>
                    <a:pt x="9280" y="12186"/>
                    <a:pt x="9298" y="12141"/>
                    <a:pt x="9236" y="12141"/>
                  </a:cubicBezTo>
                  <a:cubicBezTo>
                    <a:pt x="9218" y="12177"/>
                    <a:pt x="9298" y="12230"/>
                    <a:pt x="9324" y="12203"/>
                  </a:cubicBezTo>
                  <a:close/>
                  <a:moveTo>
                    <a:pt x="8097" y="11506"/>
                  </a:moveTo>
                  <a:lnTo>
                    <a:pt x="8115" y="11444"/>
                  </a:lnTo>
                  <a:lnTo>
                    <a:pt x="8070" y="11426"/>
                  </a:lnTo>
                  <a:cubicBezTo>
                    <a:pt x="8053" y="11470"/>
                    <a:pt x="8053" y="11497"/>
                    <a:pt x="8097" y="11506"/>
                  </a:cubicBezTo>
                  <a:close/>
                  <a:moveTo>
                    <a:pt x="5960" y="10870"/>
                  </a:moveTo>
                  <a:cubicBezTo>
                    <a:pt x="6013" y="10896"/>
                    <a:pt x="6128" y="10914"/>
                    <a:pt x="6110" y="10896"/>
                  </a:cubicBezTo>
                  <a:cubicBezTo>
                    <a:pt x="6075" y="10896"/>
                    <a:pt x="5934" y="10844"/>
                    <a:pt x="5960" y="10870"/>
                  </a:cubicBezTo>
                  <a:close/>
                  <a:moveTo>
                    <a:pt x="5784" y="10693"/>
                  </a:moveTo>
                  <a:cubicBezTo>
                    <a:pt x="5819" y="10720"/>
                    <a:pt x="5801" y="10764"/>
                    <a:pt x="5863" y="10773"/>
                  </a:cubicBezTo>
                  <a:cubicBezTo>
                    <a:pt x="5881" y="10738"/>
                    <a:pt x="5819" y="10667"/>
                    <a:pt x="5784" y="10693"/>
                  </a:cubicBezTo>
                  <a:close/>
                  <a:moveTo>
                    <a:pt x="5563" y="10844"/>
                  </a:moveTo>
                  <a:cubicBezTo>
                    <a:pt x="5589" y="10782"/>
                    <a:pt x="5466" y="10799"/>
                    <a:pt x="5439" y="10799"/>
                  </a:cubicBezTo>
                  <a:cubicBezTo>
                    <a:pt x="5474" y="10817"/>
                    <a:pt x="5519" y="10861"/>
                    <a:pt x="5563" y="10844"/>
                  </a:cubicBezTo>
                  <a:close/>
                  <a:moveTo>
                    <a:pt x="4989" y="10481"/>
                  </a:moveTo>
                  <a:cubicBezTo>
                    <a:pt x="5042" y="10490"/>
                    <a:pt x="5015" y="10526"/>
                    <a:pt x="5024" y="10543"/>
                  </a:cubicBezTo>
                  <a:cubicBezTo>
                    <a:pt x="5095" y="10570"/>
                    <a:pt x="5148" y="10587"/>
                    <a:pt x="5192" y="10561"/>
                  </a:cubicBezTo>
                  <a:cubicBezTo>
                    <a:pt x="5183" y="10587"/>
                    <a:pt x="5218" y="10596"/>
                    <a:pt x="5227" y="10614"/>
                  </a:cubicBezTo>
                  <a:cubicBezTo>
                    <a:pt x="5333" y="10596"/>
                    <a:pt x="5457" y="10667"/>
                    <a:pt x="5554" y="10711"/>
                  </a:cubicBezTo>
                  <a:cubicBezTo>
                    <a:pt x="5545" y="10676"/>
                    <a:pt x="5651" y="10738"/>
                    <a:pt x="5598" y="10693"/>
                  </a:cubicBezTo>
                  <a:cubicBezTo>
                    <a:pt x="5563" y="10676"/>
                    <a:pt x="5554" y="10693"/>
                    <a:pt x="5527" y="10685"/>
                  </a:cubicBezTo>
                  <a:cubicBezTo>
                    <a:pt x="5527" y="10649"/>
                    <a:pt x="5474" y="10614"/>
                    <a:pt x="5448" y="10587"/>
                  </a:cubicBezTo>
                  <a:cubicBezTo>
                    <a:pt x="5413" y="10579"/>
                    <a:pt x="5395" y="10587"/>
                    <a:pt x="5351" y="10579"/>
                  </a:cubicBezTo>
                  <a:cubicBezTo>
                    <a:pt x="5316" y="10561"/>
                    <a:pt x="5271" y="10517"/>
                    <a:pt x="5227" y="10499"/>
                  </a:cubicBezTo>
                  <a:cubicBezTo>
                    <a:pt x="5210" y="10490"/>
                    <a:pt x="5201" y="10508"/>
                    <a:pt x="5174" y="10499"/>
                  </a:cubicBezTo>
                  <a:cubicBezTo>
                    <a:pt x="5130" y="10473"/>
                    <a:pt x="5015" y="10420"/>
                    <a:pt x="4989" y="10481"/>
                  </a:cubicBezTo>
                  <a:close/>
                  <a:moveTo>
                    <a:pt x="2905" y="9978"/>
                  </a:moveTo>
                  <a:cubicBezTo>
                    <a:pt x="2949" y="9996"/>
                    <a:pt x="2976" y="10040"/>
                    <a:pt x="3011" y="10049"/>
                  </a:cubicBezTo>
                  <a:cubicBezTo>
                    <a:pt x="3055" y="10066"/>
                    <a:pt x="3073" y="10040"/>
                    <a:pt x="3108" y="10040"/>
                  </a:cubicBezTo>
                  <a:cubicBezTo>
                    <a:pt x="3126" y="10049"/>
                    <a:pt x="3117" y="10058"/>
                    <a:pt x="3117" y="10066"/>
                  </a:cubicBezTo>
                  <a:cubicBezTo>
                    <a:pt x="3135" y="10066"/>
                    <a:pt x="3143" y="10049"/>
                    <a:pt x="3143" y="10049"/>
                  </a:cubicBezTo>
                  <a:cubicBezTo>
                    <a:pt x="3232" y="10066"/>
                    <a:pt x="3276" y="10066"/>
                    <a:pt x="3311" y="10031"/>
                  </a:cubicBezTo>
                  <a:cubicBezTo>
                    <a:pt x="3249" y="10005"/>
                    <a:pt x="3143" y="10014"/>
                    <a:pt x="3046" y="9996"/>
                  </a:cubicBezTo>
                  <a:cubicBezTo>
                    <a:pt x="2993" y="9987"/>
                    <a:pt x="2940" y="9916"/>
                    <a:pt x="2905" y="9978"/>
                  </a:cubicBezTo>
                  <a:close/>
                  <a:moveTo>
                    <a:pt x="477" y="8883"/>
                  </a:moveTo>
                  <a:cubicBezTo>
                    <a:pt x="494" y="8927"/>
                    <a:pt x="494" y="8972"/>
                    <a:pt x="539" y="8998"/>
                  </a:cubicBezTo>
                  <a:cubicBezTo>
                    <a:pt x="592" y="8989"/>
                    <a:pt x="503" y="8857"/>
                    <a:pt x="477" y="8883"/>
                  </a:cubicBezTo>
                  <a:close/>
                  <a:moveTo>
                    <a:pt x="759" y="9157"/>
                  </a:moveTo>
                  <a:cubicBezTo>
                    <a:pt x="742" y="9078"/>
                    <a:pt x="653" y="9122"/>
                    <a:pt x="671" y="9157"/>
                  </a:cubicBezTo>
                  <a:cubicBezTo>
                    <a:pt x="698" y="9122"/>
                    <a:pt x="724" y="9210"/>
                    <a:pt x="759" y="9157"/>
                  </a:cubicBezTo>
                  <a:close/>
                  <a:moveTo>
                    <a:pt x="768" y="9033"/>
                  </a:moveTo>
                  <a:cubicBezTo>
                    <a:pt x="786" y="9069"/>
                    <a:pt x="742" y="9086"/>
                    <a:pt x="786" y="9139"/>
                  </a:cubicBezTo>
                  <a:cubicBezTo>
                    <a:pt x="874" y="9201"/>
                    <a:pt x="848" y="9025"/>
                    <a:pt x="768" y="9033"/>
                  </a:cubicBezTo>
                  <a:close/>
                  <a:moveTo>
                    <a:pt x="2861" y="10022"/>
                  </a:moveTo>
                  <a:cubicBezTo>
                    <a:pt x="2870" y="9987"/>
                    <a:pt x="2834" y="9969"/>
                    <a:pt x="2852" y="9925"/>
                  </a:cubicBezTo>
                  <a:cubicBezTo>
                    <a:pt x="2861" y="9925"/>
                    <a:pt x="2879" y="9934"/>
                    <a:pt x="2887" y="9925"/>
                  </a:cubicBezTo>
                  <a:cubicBezTo>
                    <a:pt x="2790" y="9899"/>
                    <a:pt x="2755" y="9996"/>
                    <a:pt x="2861" y="10022"/>
                  </a:cubicBezTo>
                  <a:close/>
                  <a:moveTo>
                    <a:pt x="2278" y="9033"/>
                  </a:moveTo>
                  <a:cubicBezTo>
                    <a:pt x="2287" y="9078"/>
                    <a:pt x="2349" y="9086"/>
                    <a:pt x="2384" y="9078"/>
                  </a:cubicBezTo>
                  <a:cubicBezTo>
                    <a:pt x="2331" y="9060"/>
                    <a:pt x="2331" y="9007"/>
                    <a:pt x="2278" y="9033"/>
                  </a:cubicBezTo>
                  <a:close/>
                  <a:moveTo>
                    <a:pt x="1996" y="8866"/>
                  </a:moveTo>
                  <a:cubicBezTo>
                    <a:pt x="2049" y="8866"/>
                    <a:pt x="2013" y="8910"/>
                    <a:pt x="2040" y="8945"/>
                  </a:cubicBezTo>
                  <a:cubicBezTo>
                    <a:pt x="2066" y="8919"/>
                    <a:pt x="2084" y="8919"/>
                    <a:pt x="2084" y="8883"/>
                  </a:cubicBezTo>
                  <a:cubicBezTo>
                    <a:pt x="2057" y="8892"/>
                    <a:pt x="2022" y="8821"/>
                    <a:pt x="1996" y="8866"/>
                  </a:cubicBezTo>
                  <a:close/>
                  <a:moveTo>
                    <a:pt x="1528" y="8301"/>
                  </a:moveTo>
                  <a:cubicBezTo>
                    <a:pt x="1510" y="8327"/>
                    <a:pt x="1536" y="8371"/>
                    <a:pt x="1572" y="8354"/>
                  </a:cubicBezTo>
                  <a:cubicBezTo>
                    <a:pt x="1581" y="8327"/>
                    <a:pt x="1563" y="8283"/>
                    <a:pt x="1528" y="8301"/>
                  </a:cubicBezTo>
                  <a:close/>
                  <a:moveTo>
                    <a:pt x="839" y="8724"/>
                  </a:moveTo>
                  <a:cubicBezTo>
                    <a:pt x="848" y="8795"/>
                    <a:pt x="883" y="8795"/>
                    <a:pt x="927" y="8848"/>
                  </a:cubicBezTo>
                  <a:cubicBezTo>
                    <a:pt x="865" y="8866"/>
                    <a:pt x="945" y="8919"/>
                    <a:pt x="945" y="8919"/>
                  </a:cubicBezTo>
                  <a:cubicBezTo>
                    <a:pt x="962" y="8954"/>
                    <a:pt x="936" y="8980"/>
                    <a:pt x="962" y="9025"/>
                  </a:cubicBezTo>
                  <a:cubicBezTo>
                    <a:pt x="1007" y="8972"/>
                    <a:pt x="1042" y="9095"/>
                    <a:pt x="1086" y="9078"/>
                  </a:cubicBezTo>
                  <a:cubicBezTo>
                    <a:pt x="1104" y="9104"/>
                    <a:pt x="1157" y="9139"/>
                    <a:pt x="1104" y="9148"/>
                  </a:cubicBezTo>
                  <a:cubicBezTo>
                    <a:pt x="1068" y="9113"/>
                    <a:pt x="1086" y="9069"/>
                    <a:pt x="1042" y="9086"/>
                  </a:cubicBezTo>
                  <a:cubicBezTo>
                    <a:pt x="1042" y="9122"/>
                    <a:pt x="1060" y="9148"/>
                    <a:pt x="1086" y="9166"/>
                  </a:cubicBezTo>
                  <a:cubicBezTo>
                    <a:pt x="1095" y="9184"/>
                    <a:pt x="1139" y="9192"/>
                    <a:pt x="1174" y="9210"/>
                  </a:cubicBezTo>
                  <a:cubicBezTo>
                    <a:pt x="1210" y="9228"/>
                    <a:pt x="1236" y="9254"/>
                    <a:pt x="1219" y="9281"/>
                  </a:cubicBezTo>
                  <a:cubicBezTo>
                    <a:pt x="1210" y="9272"/>
                    <a:pt x="1192" y="9272"/>
                    <a:pt x="1201" y="9289"/>
                  </a:cubicBezTo>
                  <a:cubicBezTo>
                    <a:pt x="1254" y="9281"/>
                    <a:pt x="1227" y="9422"/>
                    <a:pt x="1307" y="9378"/>
                  </a:cubicBezTo>
                  <a:cubicBezTo>
                    <a:pt x="1307" y="9351"/>
                    <a:pt x="1254" y="9325"/>
                    <a:pt x="1272" y="9298"/>
                  </a:cubicBezTo>
                  <a:cubicBezTo>
                    <a:pt x="1333" y="9369"/>
                    <a:pt x="1360" y="9440"/>
                    <a:pt x="1430" y="9440"/>
                  </a:cubicBezTo>
                  <a:cubicBezTo>
                    <a:pt x="1439" y="9448"/>
                    <a:pt x="1422" y="9493"/>
                    <a:pt x="1430" y="9493"/>
                  </a:cubicBezTo>
                  <a:cubicBezTo>
                    <a:pt x="1430" y="9510"/>
                    <a:pt x="1528" y="9572"/>
                    <a:pt x="1528" y="9581"/>
                  </a:cubicBezTo>
                  <a:cubicBezTo>
                    <a:pt x="1528" y="9581"/>
                    <a:pt x="1510" y="9599"/>
                    <a:pt x="1510" y="9607"/>
                  </a:cubicBezTo>
                  <a:cubicBezTo>
                    <a:pt x="1536" y="9634"/>
                    <a:pt x="1589" y="9625"/>
                    <a:pt x="1607" y="9660"/>
                  </a:cubicBezTo>
                  <a:cubicBezTo>
                    <a:pt x="1598" y="9678"/>
                    <a:pt x="1581" y="9696"/>
                    <a:pt x="1598" y="9704"/>
                  </a:cubicBezTo>
                  <a:cubicBezTo>
                    <a:pt x="1651" y="9704"/>
                    <a:pt x="1625" y="9669"/>
                    <a:pt x="1625" y="9634"/>
                  </a:cubicBezTo>
                  <a:cubicBezTo>
                    <a:pt x="1704" y="9669"/>
                    <a:pt x="1678" y="9599"/>
                    <a:pt x="1766" y="9643"/>
                  </a:cubicBezTo>
                  <a:cubicBezTo>
                    <a:pt x="1792" y="9660"/>
                    <a:pt x="1757" y="9687"/>
                    <a:pt x="1810" y="9704"/>
                  </a:cubicBezTo>
                  <a:cubicBezTo>
                    <a:pt x="1837" y="9687"/>
                    <a:pt x="1863" y="9704"/>
                    <a:pt x="1890" y="9713"/>
                  </a:cubicBezTo>
                  <a:cubicBezTo>
                    <a:pt x="1987" y="9757"/>
                    <a:pt x="2102" y="9810"/>
                    <a:pt x="2207" y="9881"/>
                  </a:cubicBezTo>
                  <a:cubicBezTo>
                    <a:pt x="2234" y="9863"/>
                    <a:pt x="2252" y="9846"/>
                    <a:pt x="2296" y="9863"/>
                  </a:cubicBezTo>
                  <a:cubicBezTo>
                    <a:pt x="2481" y="9925"/>
                    <a:pt x="2561" y="9943"/>
                    <a:pt x="2755" y="9996"/>
                  </a:cubicBezTo>
                  <a:cubicBezTo>
                    <a:pt x="2799" y="9899"/>
                    <a:pt x="2640" y="9925"/>
                    <a:pt x="2578" y="9908"/>
                  </a:cubicBezTo>
                  <a:cubicBezTo>
                    <a:pt x="2534" y="9890"/>
                    <a:pt x="2481" y="9863"/>
                    <a:pt x="2437" y="9846"/>
                  </a:cubicBezTo>
                  <a:cubicBezTo>
                    <a:pt x="2393" y="9819"/>
                    <a:pt x="2358" y="9793"/>
                    <a:pt x="2313" y="9775"/>
                  </a:cubicBezTo>
                  <a:cubicBezTo>
                    <a:pt x="2305" y="9802"/>
                    <a:pt x="2287" y="9802"/>
                    <a:pt x="2260" y="9802"/>
                  </a:cubicBezTo>
                  <a:cubicBezTo>
                    <a:pt x="2199" y="9757"/>
                    <a:pt x="2146" y="9740"/>
                    <a:pt x="2093" y="9722"/>
                  </a:cubicBezTo>
                  <a:cubicBezTo>
                    <a:pt x="2040" y="9704"/>
                    <a:pt x="1987" y="9687"/>
                    <a:pt x="1916" y="9660"/>
                  </a:cubicBezTo>
                  <a:cubicBezTo>
                    <a:pt x="1925" y="9634"/>
                    <a:pt x="1987" y="9643"/>
                    <a:pt x="1925" y="9616"/>
                  </a:cubicBezTo>
                  <a:cubicBezTo>
                    <a:pt x="1890" y="9634"/>
                    <a:pt x="1854" y="9607"/>
                    <a:pt x="1819" y="9625"/>
                  </a:cubicBezTo>
                  <a:cubicBezTo>
                    <a:pt x="1766" y="9581"/>
                    <a:pt x="1713" y="9546"/>
                    <a:pt x="1660" y="9519"/>
                  </a:cubicBezTo>
                  <a:cubicBezTo>
                    <a:pt x="1616" y="9484"/>
                    <a:pt x="1581" y="9457"/>
                    <a:pt x="1572" y="9422"/>
                  </a:cubicBezTo>
                  <a:cubicBezTo>
                    <a:pt x="1501" y="9395"/>
                    <a:pt x="1448" y="9342"/>
                    <a:pt x="1430" y="9289"/>
                  </a:cubicBezTo>
                  <a:cubicBezTo>
                    <a:pt x="1413" y="9316"/>
                    <a:pt x="1386" y="9307"/>
                    <a:pt x="1369" y="9289"/>
                  </a:cubicBezTo>
                  <a:cubicBezTo>
                    <a:pt x="1342" y="9272"/>
                    <a:pt x="1324" y="9236"/>
                    <a:pt x="1298" y="9236"/>
                  </a:cubicBezTo>
                  <a:cubicBezTo>
                    <a:pt x="1324" y="9219"/>
                    <a:pt x="1351" y="9254"/>
                    <a:pt x="1377" y="9236"/>
                  </a:cubicBezTo>
                  <a:cubicBezTo>
                    <a:pt x="1316" y="9210"/>
                    <a:pt x="1324" y="9175"/>
                    <a:pt x="1272" y="9113"/>
                  </a:cubicBezTo>
                  <a:cubicBezTo>
                    <a:pt x="1245" y="9122"/>
                    <a:pt x="1254" y="9139"/>
                    <a:pt x="1272" y="9157"/>
                  </a:cubicBezTo>
                  <a:cubicBezTo>
                    <a:pt x="1280" y="9166"/>
                    <a:pt x="1307" y="9184"/>
                    <a:pt x="1289" y="9192"/>
                  </a:cubicBezTo>
                  <a:cubicBezTo>
                    <a:pt x="1236" y="9228"/>
                    <a:pt x="1236" y="9131"/>
                    <a:pt x="1174" y="9078"/>
                  </a:cubicBezTo>
                  <a:cubicBezTo>
                    <a:pt x="1157" y="9086"/>
                    <a:pt x="1139" y="9095"/>
                    <a:pt x="1121" y="9069"/>
                  </a:cubicBezTo>
                  <a:cubicBezTo>
                    <a:pt x="1183" y="9069"/>
                    <a:pt x="1130" y="9060"/>
                    <a:pt x="1104" y="9016"/>
                  </a:cubicBezTo>
                  <a:cubicBezTo>
                    <a:pt x="1068" y="8945"/>
                    <a:pt x="1042" y="8901"/>
                    <a:pt x="989" y="8892"/>
                  </a:cubicBezTo>
                  <a:cubicBezTo>
                    <a:pt x="1015" y="8883"/>
                    <a:pt x="1033" y="8874"/>
                    <a:pt x="1051" y="8883"/>
                  </a:cubicBezTo>
                  <a:cubicBezTo>
                    <a:pt x="1033" y="8813"/>
                    <a:pt x="998" y="8848"/>
                    <a:pt x="962" y="8821"/>
                  </a:cubicBezTo>
                  <a:cubicBezTo>
                    <a:pt x="945" y="8769"/>
                    <a:pt x="918" y="8724"/>
                    <a:pt x="901" y="8680"/>
                  </a:cubicBezTo>
                  <a:cubicBezTo>
                    <a:pt x="883" y="8636"/>
                    <a:pt x="874" y="8601"/>
                    <a:pt x="892" y="8583"/>
                  </a:cubicBezTo>
                  <a:cubicBezTo>
                    <a:pt x="909" y="8574"/>
                    <a:pt x="936" y="8592"/>
                    <a:pt x="927" y="8565"/>
                  </a:cubicBezTo>
                  <a:cubicBezTo>
                    <a:pt x="901" y="8548"/>
                    <a:pt x="865" y="8557"/>
                    <a:pt x="839" y="8539"/>
                  </a:cubicBezTo>
                  <a:cubicBezTo>
                    <a:pt x="821" y="8495"/>
                    <a:pt x="865" y="8442"/>
                    <a:pt x="795" y="8442"/>
                  </a:cubicBezTo>
                  <a:cubicBezTo>
                    <a:pt x="812" y="8521"/>
                    <a:pt x="865" y="8565"/>
                    <a:pt x="830" y="8610"/>
                  </a:cubicBezTo>
                  <a:cubicBezTo>
                    <a:pt x="812" y="8583"/>
                    <a:pt x="786" y="8539"/>
                    <a:pt x="759" y="8504"/>
                  </a:cubicBezTo>
                  <a:cubicBezTo>
                    <a:pt x="706" y="8433"/>
                    <a:pt x="751" y="8468"/>
                    <a:pt x="733" y="8406"/>
                  </a:cubicBezTo>
                  <a:cubicBezTo>
                    <a:pt x="671" y="8380"/>
                    <a:pt x="680" y="8468"/>
                    <a:pt x="724" y="8557"/>
                  </a:cubicBezTo>
                  <a:cubicBezTo>
                    <a:pt x="759" y="8654"/>
                    <a:pt x="821" y="8733"/>
                    <a:pt x="839" y="8724"/>
                  </a:cubicBezTo>
                  <a:close/>
                  <a:moveTo>
                    <a:pt x="486" y="7921"/>
                  </a:moveTo>
                  <a:cubicBezTo>
                    <a:pt x="539" y="7921"/>
                    <a:pt x="530" y="7850"/>
                    <a:pt x="494" y="7824"/>
                  </a:cubicBezTo>
                  <a:cubicBezTo>
                    <a:pt x="442" y="7824"/>
                    <a:pt x="450" y="7894"/>
                    <a:pt x="486" y="7921"/>
                  </a:cubicBezTo>
                  <a:close/>
                  <a:moveTo>
                    <a:pt x="97" y="7373"/>
                  </a:moveTo>
                  <a:cubicBezTo>
                    <a:pt x="97" y="7435"/>
                    <a:pt x="115" y="7506"/>
                    <a:pt x="97" y="7541"/>
                  </a:cubicBezTo>
                  <a:cubicBezTo>
                    <a:pt x="115" y="7524"/>
                    <a:pt x="185" y="7462"/>
                    <a:pt x="150" y="7435"/>
                  </a:cubicBezTo>
                  <a:cubicBezTo>
                    <a:pt x="150" y="7444"/>
                    <a:pt x="150" y="7453"/>
                    <a:pt x="132" y="7453"/>
                  </a:cubicBezTo>
                  <a:cubicBezTo>
                    <a:pt x="124" y="7418"/>
                    <a:pt x="124" y="7382"/>
                    <a:pt x="97" y="7373"/>
                  </a:cubicBezTo>
                  <a:close/>
                  <a:moveTo>
                    <a:pt x="247" y="7232"/>
                  </a:moveTo>
                  <a:cubicBezTo>
                    <a:pt x="221" y="7259"/>
                    <a:pt x="238" y="7329"/>
                    <a:pt x="265" y="7347"/>
                  </a:cubicBezTo>
                  <a:cubicBezTo>
                    <a:pt x="291" y="7320"/>
                    <a:pt x="274" y="7250"/>
                    <a:pt x="247" y="7232"/>
                  </a:cubicBezTo>
                  <a:close/>
                  <a:moveTo>
                    <a:pt x="327" y="7179"/>
                  </a:moveTo>
                  <a:cubicBezTo>
                    <a:pt x="265" y="7170"/>
                    <a:pt x="283" y="7223"/>
                    <a:pt x="291" y="7267"/>
                  </a:cubicBezTo>
                  <a:cubicBezTo>
                    <a:pt x="344" y="7294"/>
                    <a:pt x="318" y="7214"/>
                    <a:pt x="327" y="7179"/>
                  </a:cubicBezTo>
                  <a:close/>
                  <a:moveTo>
                    <a:pt x="1192" y="7144"/>
                  </a:moveTo>
                  <a:cubicBezTo>
                    <a:pt x="1148" y="7188"/>
                    <a:pt x="1210" y="7214"/>
                    <a:pt x="1236" y="7250"/>
                  </a:cubicBezTo>
                  <a:cubicBezTo>
                    <a:pt x="1236" y="7197"/>
                    <a:pt x="1227" y="7161"/>
                    <a:pt x="1192" y="7144"/>
                  </a:cubicBezTo>
                  <a:close/>
                  <a:moveTo>
                    <a:pt x="1280" y="7117"/>
                  </a:moveTo>
                  <a:cubicBezTo>
                    <a:pt x="1324" y="7126"/>
                    <a:pt x="1324" y="7091"/>
                    <a:pt x="1324" y="7047"/>
                  </a:cubicBezTo>
                  <a:cubicBezTo>
                    <a:pt x="1280" y="7038"/>
                    <a:pt x="1280" y="7082"/>
                    <a:pt x="1280" y="7117"/>
                  </a:cubicBezTo>
                  <a:close/>
                  <a:moveTo>
                    <a:pt x="1210" y="6905"/>
                  </a:moveTo>
                  <a:cubicBezTo>
                    <a:pt x="1201" y="6941"/>
                    <a:pt x="1192" y="6976"/>
                    <a:pt x="1227" y="6985"/>
                  </a:cubicBezTo>
                  <a:cubicBezTo>
                    <a:pt x="1254" y="6958"/>
                    <a:pt x="1263" y="6897"/>
                    <a:pt x="1210" y="6905"/>
                  </a:cubicBezTo>
                  <a:close/>
                  <a:moveTo>
                    <a:pt x="494" y="6632"/>
                  </a:moveTo>
                  <a:cubicBezTo>
                    <a:pt x="459" y="6694"/>
                    <a:pt x="521" y="6667"/>
                    <a:pt x="503" y="6720"/>
                  </a:cubicBezTo>
                  <a:cubicBezTo>
                    <a:pt x="494" y="6755"/>
                    <a:pt x="424" y="6897"/>
                    <a:pt x="486" y="6923"/>
                  </a:cubicBezTo>
                  <a:cubicBezTo>
                    <a:pt x="503" y="6861"/>
                    <a:pt x="477" y="6782"/>
                    <a:pt x="521" y="6764"/>
                  </a:cubicBezTo>
                  <a:cubicBezTo>
                    <a:pt x="512" y="6764"/>
                    <a:pt x="521" y="6817"/>
                    <a:pt x="530" y="6782"/>
                  </a:cubicBezTo>
                  <a:cubicBezTo>
                    <a:pt x="512" y="6764"/>
                    <a:pt x="521" y="6720"/>
                    <a:pt x="530" y="6685"/>
                  </a:cubicBezTo>
                  <a:cubicBezTo>
                    <a:pt x="530" y="6658"/>
                    <a:pt x="530" y="6623"/>
                    <a:pt x="494" y="6632"/>
                  </a:cubicBezTo>
                  <a:close/>
                  <a:moveTo>
                    <a:pt x="1227" y="6711"/>
                  </a:moveTo>
                  <a:cubicBezTo>
                    <a:pt x="1236" y="6755"/>
                    <a:pt x="1201" y="6746"/>
                    <a:pt x="1201" y="6782"/>
                  </a:cubicBezTo>
                  <a:cubicBezTo>
                    <a:pt x="1227" y="6782"/>
                    <a:pt x="1245" y="6782"/>
                    <a:pt x="1263" y="6773"/>
                  </a:cubicBezTo>
                  <a:cubicBezTo>
                    <a:pt x="1272" y="6738"/>
                    <a:pt x="1254" y="6729"/>
                    <a:pt x="1227" y="6711"/>
                  </a:cubicBezTo>
                  <a:close/>
                  <a:moveTo>
                    <a:pt x="565" y="6058"/>
                  </a:moveTo>
                  <a:cubicBezTo>
                    <a:pt x="574" y="6164"/>
                    <a:pt x="486" y="6199"/>
                    <a:pt x="530" y="6243"/>
                  </a:cubicBezTo>
                  <a:cubicBezTo>
                    <a:pt x="556" y="6190"/>
                    <a:pt x="618" y="6208"/>
                    <a:pt x="636" y="6137"/>
                  </a:cubicBezTo>
                  <a:cubicBezTo>
                    <a:pt x="618" y="6111"/>
                    <a:pt x="600" y="6111"/>
                    <a:pt x="574" y="6120"/>
                  </a:cubicBezTo>
                  <a:cubicBezTo>
                    <a:pt x="583" y="6093"/>
                    <a:pt x="574" y="6075"/>
                    <a:pt x="565" y="6058"/>
                  </a:cubicBezTo>
                  <a:close/>
                  <a:moveTo>
                    <a:pt x="715" y="5916"/>
                  </a:moveTo>
                  <a:cubicBezTo>
                    <a:pt x="698" y="5961"/>
                    <a:pt x="715" y="5978"/>
                    <a:pt x="759" y="5987"/>
                  </a:cubicBezTo>
                  <a:cubicBezTo>
                    <a:pt x="768" y="5943"/>
                    <a:pt x="751" y="5899"/>
                    <a:pt x="715" y="5916"/>
                  </a:cubicBezTo>
                  <a:close/>
                  <a:moveTo>
                    <a:pt x="1095" y="5007"/>
                  </a:moveTo>
                  <a:cubicBezTo>
                    <a:pt x="1086" y="5025"/>
                    <a:pt x="1077" y="5025"/>
                    <a:pt x="1060" y="5016"/>
                  </a:cubicBezTo>
                  <a:cubicBezTo>
                    <a:pt x="1024" y="5051"/>
                    <a:pt x="1024" y="5131"/>
                    <a:pt x="1007" y="5122"/>
                  </a:cubicBezTo>
                  <a:cubicBezTo>
                    <a:pt x="980" y="5104"/>
                    <a:pt x="1033" y="5051"/>
                    <a:pt x="998" y="5042"/>
                  </a:cubicBezTo>
                  <a:cubicBezTo>
                    <a:pt x="936" y="5086"/>
                    <a:pt x="971" y="5104"/>
                    <a:pt x="954" y="5166"/>
                  </a:cubicBezTo>
                  <a:cubicBezTo>
                    <a:pt x="1007" y="5157"/>
                    <a:pt x="1007" y="5192"/>
                    <a:pt x="1042" y="5184"/>
                  </a:cubicBezTo>
                  <a:cubicBezTo>
                    <a:pt x="1051" y="5113"/>
                    <a:pt x="1077" y="5051"/>
                    <a:pt x="1095" y="5007"/>
                  </a:cubicBezTo>
                  <a:close/>
                  <a:moveTo>
                    <a:pt x="1528" y="4018"/>
                  </a:moveTo>
                  <a:cubicBezTo>
                    <a:pt x="1510" y="4053"/>
                    <a:pt x="1492" y="4045"/>
                    <a:pt x="1475" y="4071"/>
                  </a:cubicBezTo>
                  <a:cubicBezTo>
                    <a:pt x="1519" y="4080"/>
                    <a:pt x="1492" y="4115"/>
                    <a:pt x="1528" y="4124"/>
                  </a:cubicBezTo>
                  <a:cubicBezTo>
                    <a:pt x="1554" y="4080"/>
                    <a:pt x="1536" y="4053"/>
                    <a:pt x="1528" y="4018"/>
                  </a:cubicBezTo>
                  <a:close/>
                  <a:moveTo>
                    <a:pt x="1669" y="3815"/>
                  </a:moveTo>
                  <a:cubicBezTo>
                    <a:pt x="1634" y="3842"/>
                    <a:pt x="1581" y="3842"/>
                    <a:pt x="1581" y="3886"/>
                  </a:cubicBezTo>
                  <a:cubicBezTo>
                    <a:pt x="1598" y="3894"/>
                    <a:pt x="1616" y="3894"/>
                    <a:pt x="1625" y="3894"/>
                  </a:cubicBezTo>
                  <a:cubicBezTo>
                    <a:pt x="1625" y="3965"/>
                    <a:pt x="1536" y="3965"/>
                    <a:pt x="1545" y="4009"/>
                  </a:cubicBezTo>
                  <a:cubicBezTo>
                    <a:pt x="1598" y="4018"/>
                    <a:pt x="1634" y="3930"/>
                    <a:pt x="1678" y="3903"/>
                  </a:cubicBezTo>
                  <a:cubicBezTo>
                    <a:pt x="1660" y="3886"/>
                    <a:pt x="1625" y="3877"/>
                    <a:pt x="1634" y="3850"/>
                  </a:cubicBezTo>
                  <a:cubicBezTo>
                    <a:pt x="1660" y="3868"/>
                    <a:pt x="1678" y="3806"/>
                    <a:pt x="1704" y="3815"/>
                  </a:cubicBezTo>
                  <a:cubicBezTo>
                    <a:pt x="1731" y="3691"/>
                    <a:pt x="1713" y="3771"/>
                    <a:pt x="1669" y="3815"/>
                  </a:cubicBezTo>
                  <a:close/>
                  <a:moveTo>
                    <a:pt x="3841" y="2729"/>
                  </a:moveTo>
                  <a:cubicBezTo>
                    <a:pt x="3797" y="2773"/>
                    <a:pt x="3762" y="2764"/>
                    <a:pt x="3762" y="2817"/>
                  </a:cubicBezTo>
                  <a:cubicBezTo>
                    <a:pt x="3779" y="2808"/>
                    <a:pt x="3779" y="2826"/>
                    <a:pt x="3788" y="2844"/>
                  </a:cubicBezTo>
                  <a:cubicBezTo>
                    <a:pt x="3806" y="2791"/>
                    <a:pt x="3894" y="2808"/>
                    <a:pt x="3841" y="2729"/>
                  </a:cubicBezTo>
                  <a:close/>
                  <a:moveTo>
                    <a:pt x="3841" y="2685"/>
                  </a:moveTo>
                  <a:cubicBezTo>
                    <a:pt x="3832" y="2676"/>
                    <a:pt x="3814" y="2694"/>
                    <a:pt x="3823" y="2702"/>
                  </a:cubicBezTo>
                  <a:cubicBezTo>
                    <a:pt x="3850" y="2694"/>
                    <a:pt x="3885" y="2729"/>
                    <a:pt x="3920" y="2702"/>
                  </a:cubicBezTo>
                  <a:cubicBezTo>
                    <a:pt x="3894" y="2658"/>
                    <a:pt x="3867" y="2702"/>
                    <a:pt x="3841" y="2685"/>
                  </a:cubicBezTo>
                  <a:close/>
                  <a:moveTo>
                    <a:pt x="4026" y="2570"/>
                  </a:moveTo>
                  <a:cubicBezTo>
                    <a:pt x="3991" y="2570"/>
                    <a:pt x="3947" y="2614"/>
                    <a:pt x="3973" y="2649"/>
                  </a:cubicBezTo>
                  <a:cubicBezTo>
                    <a:pt x="3991" y="2605"/>
                    <a:pt x="4044" y="2623"/>
                    <a:pt x="4026" y="2570"/>
                  </a:cubicBezTo>
                  <a:close/>
                  <a:moveTo>
                    <a:pt x="3938" y="1970"/>
                  </a:moveTo>
                  <a:cubicBezTo>
                    <a:pt x="3912" y="2005"/>
                    <a:pt x="3876" y="2040"/>
                    <a:pt x="3876" y="2076"/>
                  </a:cubicBezTo>
                  <a:cubicBezTo>
                    <a:pt x="3938" y="2049"/>
                    <a:pt x="3938" y="2023"/>
                    <a:pt x="3938" y="1970"/>
                  </a:cubicBezTo>
                  <a:close/>
                  <a:moveTo>
                    <a:pt x="4300" y="2349"/>
                  </a:moveTo>
                  <a:cubicBezTo>
                    <a:pt x="4247" y="2376"/>
                    <a:pt x="4229" y="2376"/>
                    <a:pt x="4238" y="2420"/>
                  </a:cubicBezTo>
                  <a:cubicBezTo>
                    <a:pt x="4282" y="2429"/>
                    <a:pt x="4309" y="2385"/>
                    <a:pt x="4300" y="2349"/>
                  </a:cubicBezTo>
                  <a:close/>
                  <a:moveTo>
                    <a:pt x="5024" y="1502"/>
                  </a:moveTo>
                  <a:cubicBezTo>
                    <a:pt x="4989" y="1510"/>
                    <a:pt x="4954" y="1528"/>
                    <a:pt x="4936" y="1546"/>
                  </a:cubicBezTo>
                  <a:cubicBezTo>
                    <a:pt x="4954" y="1572"/>
                    <a:pt x="4962" y="1590"/>
                    <a:pt x="4989" y="1599"/>
                  </a:cubicBezTo>
                  <a:cubicBezTo>
                    <a:pt x="4954" y="1546"/>
                    <a:pt x="5015" y="1537"/>
                    <a:pt x="5024" y="1502"/>
                  </a:cubicBezTo>
                  <a:close/>
                  <a:moveTo>
                    <a:pt x="5130" y="1502"/>
                  </a:moveTo>
                  <a:cubicBezTo>
                    <a:pt x="5112" y="1502"/>
                    <a:pt x="5059" y="1457"/>
                    <a:pt x="5059" y="1510"/>
                  </a:cubicBezTo>
                  <a:cubicBezTo>
                    <a:pt x="5121" y="1563"/>
                    <a:pt x="5024" y="1528"/>
                    <a:pt x="5007" y="1555"/>
                  </a:cubicBezTo>
                  <a:cubicBezTo>
                    <a:pt x="5042" y="1634"/>
                    <a:pt x="5121" y="1546"/>
                    <a:pt x="5130" y="1502"/>
                  </a:cubicBezTo>
                  <a:close/>
                  <a:moveTo>
                    <a:pt x="5810" y="1608"/>
                  </a:moveTo>
                  <a:cubicBezTo>
                    <a:pt x="5784" y="1590"/>
                    <a:pt x="5704" y="1590"/>
                    <a:pt x="5704" y="1634"/>
                  </a:cubicBezTo>
                  <a:cubicBezTo>
                    <a:pt x="5739" y="1599"/>
                    <a:pt x="5784" y="1643"/>
                    <a:pt x="5810" y="1608"/>
                  </a:cubicBezTo>
                  <a:close/>
                  <a:moveTo>
                    <a:pt x="6393" y="1555"/>
                  </a:moveTo>
                  <a:cubicBezTo>
                    <a:pt x="6384" y="1572"/>
                    <a:pt x="6366" y="1581"/>
                    <a:pt x="6340" y="1581"/>
                  </a:cubicBezTo>
                  <a:cubicBezTo>
                    <a:pt x="6340" y="1634"/>
                    <a:pt x="6366" y="1643"/>
                    <a:pt x="6393" y="1661"/>
                  </a:cubicBezTo>
                  <a:cubicBezTo>
                    <a:pt x="6384" y="1634"/>
                    <a:pt x="6410" y="1625"/>
                    <a:pt x="6437" y="1625"/>
                  </a:cubicBezTo>
                  <a:cubicBezTo>
                    <a:pt x="6446" y="1581"/>
                    <a:pt x="6419" y="1563"/>
                    <a:pt x="6393" y="1555"/>
                  </a:cubicBezTo>
                  <a:close/>
                  <a:moveTo>
                    <a:pt x="6525" y="1634"/>
                  </a:moveTo>
                  <a:cubicBezTo>
                    <a:pt x="6525" y="1590"/>
                    <a:pt x="6499" y="1563"/>
                    <a:pt x="6481" y="1537"/>
                  </a:cubicBezTo>
                  <a:cubicBezTo>
                    <a:pt x="6490" y="1581"/>
                    <a:pt x="6463" y="1652"/>
                    <a:pt x="6525" y="1634"/>
                  </a:cubicBezTo>
                  <a:close/>
                  <a:moveTo>
                    <a:pt x="6534" y="1325"/>
                  </a:moveTo>
                  <a:cubicBezTo>
                    <a:pt x="6472" y="1343"/>
                    <a:pt x="6357" y="1325"/>
                    <a:pt x="6340" y="1387"/>
                  </a:cubicBezTo>
                  <a:cubicBezTo>
                    <a:pt x="6366" y="1413"/>
                    <a:pt x="6357" y="1378"/>
                    <a:pt x="6393" y="1369"/>
                  </a:cubicBezTo>
                  <a:cubicBezTo>
                    <a:pt x="6437" y="1360"/>
                    <a:pt x="6543" y="1396"/>
                    <a:pt x="6534" y="1325"/>
                  </a:cubicBezTo>
                  <a:close/>
                  <a:moveTo>
                    <a:pt x="7082" y="1484"/>
                  </a:moveTo>
                  <a:cubicBezTo>
                    <a:pt x="7117" y="1475"/>
                    <a:pt x="7161" y="1475"/>
                    <a:pt x="7170" y="1440"/>
                  </a:cubicBezTo>
                  <a:cubicBezTo>
                    <a:pt x="7126" y="1440"/>
                    <a:pt x="7134" y="1413"/>
                    <a:pt x="7090" y="1413"/>
                  </a:cubicBezTo>
                  <a:close/>
                  <a:moveTo>
                    <a:pt x="6993" y="1572"/>
                  </a:moveTo>
                  <a:cubicBezTo>
                    <a:pt x="6958" y="1563"/>
                    <a:pt x="6931" y="1563"/>
                    <a:pt x="6914" y="1581"/>
                  </a:cubicBezTo>
                  <a:cubicBezTo>
                    <a:pt x="6896" y="1608"/>
                    <a:pt x="6923" y="1678"/>
                    <a:pt x="6940" y="1643"/>
                  </a:cubicBezTo>
                  <a:cubicBezTo>
                    <a:pt x="6905" y="1616"/>
                    <a:pt x="6976" y="1581"/>
                    <a:pt x="6993" y="1572"/>
                  </a:cubicBezTo>
                  <a:close/>
                  <a:moveTo>
                    <a:pt x="7240" y="1643"/>
                  </a:moveTo>
                  <a:cubicBezTo>
                    <a:pt x="7196" y="1652"/>
                    <a:pt x="7108" y="1599"/>
                    <a:pt x="7108" y="1661"/>
                  </a:cubicBezTo>
                  <a:cubicBezTo>
                    <a:pt x="7152" y="1652"/>
                    <a:pt x="7240" y="1705"/>
                    <a:pt x="7240" y="1643"/>
                  </a:cubicBezTo>
                  <a:close/>
                  <a:moveTo>
                    <a:pt x="7240" y="1634"/>
                  </a:moveTo>
                  <a:cubicBezTo>
                    <a:pt x="7249" y="1563"/>
                    <a:pt x="7108" y="1599"/>
                    <a:pt x="7055" y="1572"/>
                  </a:cubicBezTo>
                  <a:cubicBezTo>
                    <a:pt x="7046" y="1608"/>
                    <a:pt x="7002" y="1581"/>
                    <a:pt x="7002" y="1616"/>
                  </a:cubicBezTo>
                  <a:cubicBezTo>
                    <a:pt x="7108" y="1616"/>
                    <a:pt x="7134" y="1590"/>
                    <a:pt x="7240" y="1634"/>
                  </a:cubicBezTo>
                  <a:close/>
                  <a:moveTo>
                    <a:pt x="1536" y="9572"/>
                  </a:moveTo>
                  <a:cubicBezTo>
                    <a:pt x="1572" y="9546"/>
                    <a:pt x="1616" y="9554"/>
                    <a:pt x="1660" y="9590"/>
                  </a:cubicBezTo>
                  <a:cubicBezTo>
                    <a:pt x="1642" y="9599"/>
                    <a:pt x="1625" y="9599"/>
                    <a:pt x="1598" y="9581"/>
                  </a:cubicBezTo>
                  <a:cubicBezTo>
                    <a:pt x="1589" y="9590"/>
                    <a:pt x="1598" y="9599"/>
                    <a:pt x="1607" y="9607"/>
                  </a:cubicBezTo>
                  <a:cubicBezTo>
                    <a:pt x="1589" y="9616"/>
                    <a:pt x="1563" y="9590"/>
                    <a:pt x="1536" y="9572"/>
                  </a:cubicBezTo>
                  <a:close/>
                  <a:moveTo>
                    <a:pt x="14428" y="4892"/>
                  </a:moveTo>
                  <a:cubicBezTo>
                    <a:pt x="14375" y="4892"/>
                    <a:pt x="14384" y="4830"/>
                    <a:pt x="14384" y="4786"/>
                  </a:cubicBezTo>
                  <a:cubicBezTo>
                    <a:pt x="14428" y="4795"/>
                    <a:pt x="14419" y="4857"/>
                    <a:pt x="14428" y="4892"/>
                  </a:cubicBezTo>
                  <a:close/>
                  <a:moveTo>
                    <a:pt x="1801" y="3524"/>
                  </a:moveTo>
                  <a:cubicBezTo>
                    <a:pt x="1801" y="3471"/>
                    <a:pt x="1872" y="3338"/>
                    <a:pt x="1934" y="3321"/>
                  </a:cubicBezTo>
                  <a:cubicBezTo>
                    <a:pt x="1987" y="3356"/>
                    <a:pt x="1916" y="3338"/>
                    <a:pt x="1907" y="3356"/>
                  </a:cubicBezTo>
                  <a:cubicBezTo>
                    <a:pt x="1898" y="3418"/>
                    <a:pt x="1828" y="3488"/>
                    <a:pt x="1801" y="3524"/>
                  </a:cubicBezTo>
                  <a:close/>
                  <a:moveTo>
                    <a:pt x="3532" y="1669"/>
                  </a:moveTo>
                  <a:cubicBezTo>
                    <a:pt x="3550" y="1643"/>
                    <a:pt x="3567" y="1625"/>
                    <a:pt x="3603" y="1599"/>
                  </a:cubicBezTo>
                  <a:cubicBezTo>
                    <a:pt x="3629" y="1572"/>
                    <a:pt x="3673" y="1555"/>
                    <a:pt x="3717" y="1519"/>
                  </a:cubicBezTo>
                  <a:cubicBezTo>
                    <a:pt x="3691" y="1546"/>
                    <a:pt x="3664" y="1581"/>
                    <a:pt x="3629" y="1608"/>
                  </a:cubicBezTo>
                  <a:cubicBezTo>
                    <a:pt x="3594" y="1634"/>
                    <a:pt x="3558" y="1661"/>
                    <a:pt x="3532" y="1669"/>
                  </a:cubicBezTo>
                  <a:close/>
                  <a:moveTo>
                    <a:pt x="13121" y="3771"/>
                  </a:moveTo>
                  <a:cubicBezTo>
                    <a:pt x="13033" y="3789"/>
                    <a:pt x="13015" y="3665"/>
                    <a:pt x="12989" y="3612"/>
                  </a:cubicBezTo>
                  <a:cubicBezTo>
                    <a:pt x="12971" y="3577"/>
                    <a:pt x="12900" y="3532"/>
                    <a:pt x="12945" y="3488"/>
                  </a:cubicBezTo>
                  <a:cubicBezTo>
                    <a:pt x="12962" y="3541"/>
                    <a:pt x="12997" y="3603"/>
                    <a:pt x="13024" y="3647"/>
                  </a:cubicBezTo>
                  <a:cubicBezTo>
                    <a:pt x="13059" y="3691"/>
                    <a:pt x="13095" y="3736"/>
                    <a:pt x="13121" y="3771"/>
                  </a:cubicBezTo>
                  <a:close/>
                  <a:moveTo>
                    <a:pt x="14172" y="5501"/>
                  </a:moveTo>
                  <a:cubicBezTo>
                    <a:pt x="14172" y="5466"/>
                    <a:pt x="14154" y="5466"/>
                    <a:pt x="14154" y="5431"/>
                  </a:cubicBezTo>
                  <a:cubicBezTo>
                    <a:pt x="14181" y="5413"/>
                    <a:pt x="14225" y="5387"/>
                    <a:pt x="14269" y="5378"/>
                  </a:cubicBezTo>
                  <a:cubicBezTo>
                    <a:pt x="14251" y="5440"/>
                    <a:pt x="14234" y="5484"/>
                    <a:pt x="14172" y="5501"/>
                  </a:cubicBezTo>
                  <a:close/>
                  <a:moveTo>
                    <a:pt x="13218" y="4062"/>
                  </a:moveTo>
                  <a:cubicBezTo>
                    <a:pt x="13174" y="4045"/>
                    <a:pt x="13156" y="3939"/>
                    <a:pt x="13112" y="3894"/>
                  </a:cubicBezTo>
                  <a:cubicBezTo>
                    <a:pt x="13139" y="3903"/>
                    <a:pt x="13165" y="3930"/>
                    <a:pt x="13174" y="3965"/>
                  </a:cubicBezTo>
                  <a:cubicBezTo>
                    <a:pt x="13192" y="4000"/>
                    <a:pt x="13201" y="4036"/>
                    <a:pt x="13218" y="4062"/>
                  </a:cubicBezTo>
                  <a:close/>
                  <a:moveTo>
                    <a:pt x="12485" y="2932"/>
                  </a:moveTo>
                  <a:cubicBezTo>
                    <a:pt x="12512" y="2959"/>
                    <a:pt x="12547" y="2994"/>
                    <a:pt x="12582" y="3029"/>
                  </a:cubicBezTo>
                  <a:cubicBezTo>
                    <a:pt x="12609" y="3056"/>
                    <a:pt x="12644" y="3091"/>
                    <a:pt x="12662" y="3117"/>
                  </a:cubicBezTo>
                  <a:cubicBezTo>
                    <a:pt x="12591" y="3091"/>
                    <a:pt x="12547" y="3038"/>
                    <a:pt x="12503" y="2985"/>
                  </a:cubicBezTo>
                  <a:cubicBezTo>
                    <a:pt x="12450" y="2932"/>
                    <a:pt x="12397" y="2861"/>
                    <a:pt x="12318" y="2808"/>
                  </a:cubicBezTo>
                  <a:cubicBezTo>
                    <a:pt x="12309" y="2764"/>
                    <a:pt x="12432" y="2897"/>
                    <a:pt x="12485" y="2932"/>
                  </a:cubicBezTo>
                  <a:close/>
                  <a:moveTo>
                    <a:pt x="14110" y="5607"/>
                  </a:moveTo>
                  <a:lnTo>
                    <a:pt x="14092" y="5440"/>
                  </a:lnTo>
                  <a:cubicBezTo>
                    <a:pt x="14110" y="5475"/>
                    <a:pt x="14181" y="5599"/>
                    <a:pt x="14110" y="5607"/>
                  </a:cubicBezTo>
                  <a:close/>
                  <a:moveTo>
                    <a:pt x="14198" y="6093"/>
                  </a:moveTo>
                  <a:cubicBezTo>
                    <a:pt x="14163" y="6067"/>
                    <a:pt x="14172" y="6031"/>
                    <a:pt x="14181" y="5987"/>
                  </a:cubicBezTo>
                  <a:cubicBezTo>
                    <a:pt x="14216" y="6014"/>
                    <a:pt x="14207" y="6049"/>
                    <a:pt x="14198" y="6093"/>
                  </a:cubicBezTo>
                  <a:close/>
                  <a:moveTo>
                    <a:pt x="14154" y="5819"/>
                  </a:moveTo>
                  <a:cubicBezTo>
                    <a:pt x="14110" y="5749"/>
                    <a:pt x="14137" y="5713"/>
                    <a:pt x="14145" y="5643"/>
                  </a:cubicBezTo>
                  <a:cubicBezTo>
                    <a:pt x="14181" y="5669"/>
                    <a:pt x="14190" y="5713"/>
                    <a:pt x="14190" y="5775"/>
                  </a:cubicBezTo>
                  <a:cubicBezTo>
                    <a:pt x="14163" y="5784"/>
                    <a:pt x="14154" y="5793"/>
                    <a:pt x="14154" y="5819"/>
                  </a:cubicBezTo>
                  <a:close/>
                  <a:moveTo>
                    <a:pt x="14119" y="4098"/>
                  </a:moveTo>
                  <a:cubicBezTo>
                    <a:pt x="14101" y="4018"/>
                    <a:pt x="14057" y="4045"/>
                    <a:pt x="14039" y="3992"/>
                  </a:cubicBezTo>
                  <a:cubicBezTo>
                    <a:pt x="14110" y="3912"/>
                    <a:pt x="13986" y="3877"/>
                    <a:pt x="13995" y="3833"/>
                  </a:cubicBezTo>
                  <a:cubicBezTo>
                    <a:pt x="14004" y="3833"/>
                    <a:pt x="14022" y="3842"/>
                    <a:pt x="14039" y="3833"/>
                  </a:cubicBezTo>
                  <a:cubicBezTo>
                    <a:pt x="14048" y="3868"/>
                    <a:pt x="14101" y="3939"/>
                    <a:pt x="14075" y="3956"/>
                  </a:cubicBezTo>
                  <a:cubicBezTo>
                    <a:pt x="14101" y="3992"/>
                    <a:pt x="14190" y="4071"/>
                    <a:pt x="14119" y="4098"/>
                  </a:cubicBezTo>
                  <a:close/>
                  <a:moveTo>
                    <a:pt x="4344" y="10923"/>
                  </a:moveTo>
                  <a:cubicBezTo>
                    <a:pt x="4238" y="10905"/>
                    <a:pt x="4132" y="10870"/>
                    <a:pt x="4009" y="10826"/>
                  </a:cubicBezTo>
                  <a:cubicBezTo>
                    <a:pt x="4097" y="10826"/>
                    <a:pt x="4212" y="10844"/>
                    <a:pt x="4327" y="10888"/>
                  </a:cubicBezTo>
                  <a:cubicBezTo>
                    <a:pt x="4353" y="10888"/>
                    <a:pt x="4353" y="10905"/>
                    <a:pt x="4344" y="10923"/>
                  </a:cubicBezTo>
                  <a:close/>
                  <a:moveTo>
                    <a:pt x="1801" y="5802"/>
                  </a:moveTo>
                  <a:lnTo>
                    <a:pt x="1766" y="5899"/>
                  </a:lnTo>
                  <a:cubicBezTo>
                    <a:pt x="1739" y="5890"/>
                    <a:pt x="1748" y="5775"/>
                    <a:pt x="1801" y="5802"/>
                  </a:cubicBezTo>
                  <a:close/>
                  <a:moveTo>
                    <a:pt x="7814" y="10499"/>
                  </a:moveTo>
                  <a:cubicBezTo>
                    <a:pt x="7823" y="10481"/>
                    <a:pt x="7894" y="10481"/>
                    <a:pt x="7920" y="10490"/>
                  </a:cubicBezTo>
                  <a:cubicBezTo>
                    <a:pt x="7947" y="10499"/>
                    <a:pt x="8009" y="10526"/>
                    <a:pt x="7991" y="10552"/>
                  </a:cubicBezTo>
                  <a:cubicBezTo>
                    <a:pt x="7920" y="10517"/>
                    <a:pt x="7894" y="10534"/>
                    <a:pt x="7814" y="10499"/>
                  </a:cubicBezTo>
                  <a:close/>
                  <a:moveTo>
                    <a:pt x="1598" y="6490"/>
                  </a:moveTo>
                  <a:cubicBezTo>
                    <a:pt x="1563" y="6517"/>
                    <a:pt x="1563" y="6588"/>
                    <a:pt x="1545" y="6641"/>
                  </a:cubicBezTo>
                  <a:cubicBezTo>
                    <a:pt x="1536" y="6694"/>
                    <a:pt x="1554" y="6773"/>
                    <a:pt x="1492" y="6773"/>
                  </a:cubicBezTo>
                  <a:cubicBezTo>
                    <a:pt x="1510" y="6729"/>
                    <a:pt x="1510" y="6667"/>
                    <a:pt x="1519" y="6605"/>
                  </a:cubicBezTo>
                  <a:cubicBezTo>
                    <a:pt x="1528" y="6543"/>
                    <a:pt x="1545" y="6490"/>
                    <a:pt x="1598" y="6490"/>
                  </a:cubicBezTo>
                  <a:close/>
                  <a:moveTo>
                    <a:pt x="2737" y="9113"/>
                  </a:moveTo>
                  <a:cubicBezTo>
                    <a:pt x="2711" y="9051"/>
                    <a:pt x="2843" y="9139"/>
                    <a:pt x="2879" y="9113"/>
                  </a:cubicBezTo>
                  <a:cubicBezTo>
                    <a:pt x="2870" y="9131"/>
                    <a:pt x="2896" y="9131"/>
                    <a:pt x="2914" y="9139"/>
                  </a:cubicBezTo>
                  <a:cubicBezTo>
                    <a:pt x="2896" y="9166"/>
                    <a:pt x="2861" y="9157"/>
                    <a:pt x="2817" y="9139"/>
                  </a:cubicBezTo>
                  <a:cubicBezTo>
                    <a:pt x="2781" y="9131"/>
                    <a:pt x="2755" y="9104"/>
                    <a:pt x="2737" y="9113"/>
                  </a:cubicBezTo>
                  <a:close/>
                  <a:moveTo>
                    <a:pt x="1351" y="7338"/>
                  </a:moveTo>
                  <a:cubicBezTo>
                    <a:pt x="1360" y="7373"/>
                    <a:pt x="1360" y="7409"/>
                    <a:pt x="1316" y="7418"/>
                  </a:cubicBezTo>
                  <a:cubicBezTo>
                    <a:pt x="1307" y="7373"/>
                    <a:pt x="1307" y="7338"/>
                    <a:pt x="1351" y="7338"/>
                  </a:cubicBezTo>
                  <a:close/>
                  <a:moveTo>
                    <a:pt x="1483" y="6358"/>
                  </a:moveTo>
                  <a:cubicBezTo>
                    <a:pt x="1528" y="6367"/>
                    <a:pt x="1457" y="6437"/>
                    <a:pt x="1501" y="6437"/>
                  </a:cubicBezTo>
                  <a:cubicBezTo>
                    <a:pt x="1457" y="6446"/>
                    <a:pt x="1492" y="6552"/>
                    <a:pt x="1430" y="6535"/>
                  </a:cubicBezTo>
                  <a:cubicBezTo>
                    <a:pt x="1448" y="6473"/>
                    <a:pt x="1483" y="6437"/>
                    <a:pt x="1483" y="6358"/>
                  </a:cubicBezTo>
                  <a:close/>
                  <a:moveTo>
                    <a:pt x="1634" y="5899"/>
                  </a:moveTo>
                  <a:cubicBezTo>
                    <a:pt x="1616" y="5969"/>
                    <a:pt x="1572" y="5969"/>
                    <a:pt x="1545" y="6014"/>
                  </a:cubicBezTo>
                  <a:cubicBezTo>
                    <a:pt x="1536" y="6014"/>
                    <a:pt x="1572" y="5855"/>
                    <a:pt x="1634" y="5899"/>
                  </a:cubicBezTo>
                  <a:close/>
                  <a:moveTo>
                    <a:pt x="1422" y="6393"/>
                  </a:moveTo>
                  <a:cubicBezTo>
                    <a:pt x="1404" y="6437"/>
                    <a:pt x="1395" y="6490"/>
                    <a:pt x="1351" y="6482"/>
                  </a:cubicBezTo>
                  <a:cubicBezTo>
                    <a:pt x="1377" y="6464"/>
                    <a:pt x="1369" y="6376"/>
                    <a:pt x="1422" y="6393"/>
                  </a:cubicBezTo>
                  <a:close/>
                  <a:moveTo>
                    <a:pt x="1333" y="6570"/>
                  </a:moveTo>
                  <a:cubicBezTo>
                    <a:pt x="1377" y="6588"/>
                    <a:pt x="1360" y="6517"/>
                    <a:pt x="1413" y="6543"/>
                  </a:cubicBezTo>
                  <a:cubicBezTo>
                    <a:pt x="1404" y="6588"/>
                    <a:pt x="1351" y="6579"/>
                    <a:pt x="1351" y="6632"/>
                  </a:cubicBezTo>
                  <a:cubicBezTo>
                    <a:pt x="1324" y="6632"/>
                    <a:pt x="1324" y="6605"/>
                    <a:pt x="1333" y="6570"/>
                  </a:cubicBezTo>
                  <a:close/>
                  <a:moveTo>
                    <a:pt x="5165" y="11153"/>
                  </a:moveTo>
                  <a:cubicBezTo>
                    <a:pt x="5121" y="11188"/>
                    <a:pt x="5033" y="11135"/>
                    <a:pt x="4971" y="11117"/>
                  </a:cubicBezTo>
                  <a:cubicBezTo>
                    <a:pt x="4821" y="11064"/>
                    <a:pt x="4697" y="11020"/>
                    <a:pt x="4565" y="10976"/>
                  </a:cubicBezTo>
                  <a:cubicBezTo>
                    <a:pt x="4494" y="10958"/>
                    <a:pt x="4388" y="10985"/>
                    <a:pt x="4388" y="10905"/>
                  </a:cubicBezTo>
                  <a:cubicBezTo>
                    <a:pt x="4512" y="10976"/>
                    <a:pt x="4662" y="10976"/>
                    <a:pt x="4803" y="11029"/>
                  </a:cubicBezTo>
                  <a:cubicBezTo>
                    <a:pt x="4909" y="11064"/>
                    <a:pt x="5033" y="11117"/>
                    <a:pt x="5165" y="11153"/>
                  </a:cubicBezTo>
                  <a:close/>
                  <a:moveTo>
                    <a:pt x="3735" y="10755"/>
                  </a:moveTo>
                  <a:cubicBezTo>
                    <a:pt x="3709" y="10746"/>
                    <a:pt x="3603" y="10738"/>
                    <a:pt x="3567" y="10711"/>
                  </a:cubicBezTo>
                  <a:cubicBezTo>
                    <a:pt x="3620" y="10676"/>
                    <a:pt x="3691" y="10720"/>
                    <a:pt x="3735" y="10755"/>
                  </a:cubicBezTo>
                  <a:close/>
                  <a:moveTo>
                    <a:pt x="2720" y="10490"/>
                  </a:moveTo>
                  <a:cubicBezTo>
                    <a:pt x="2693" y="10508"/>
                    <a:pt x="2640" y="10490"/>
                    <a:pt x="2587" y="10481"/>
                  </a:cubicBezTo>
                  <a:cubicBezTo>
                    <a:pt x="2587" y="10420"/>
                    <a:pt x="2675" y="10490"/>
                    <a:pt x="2720" y="10490"/>
                  </a:cubicBezTo>
                  <a:close/>
                  <a:moveTo>
                    <a:pt x="3541" y="10685"/>
                  </a:moveTo>
                  <a:cubicBezTo>
                    <a:pt x="3532" y="10746"/>
                    <a:pt x="3347" y="10676"/>
                    <a:pt x="3311" y="10649"/>
                  </a:cubicBezTo>
                  <a:cubicBezTo>
                    <a:pt x="3355" y="10632"/>
                    <a:pt x="3470" y="10685"/>
                    <a:pt x="3541" y="10685"/>
                  </a:cubicBezTo>
                  <a:close/>
                  <a:moveTo>
                    <a:pt x="6437" y="11559"/>
                  </a:moveTo>
                  <a:cubicBezTo>
                    <a:pt x="6366" y="11576"/>
                    <a:pt x="6331" y="11541"/>
                    <a:pt x="6260" y="11506"/>
                  </a:cubicBezTo>
                  <a:cubicBezTo>
                    <a:pt x="6296" y="11488"/>
                    <a:pt x="6375" y="11550"/>
                    <a:pt x="6437" y="11559"/>
                  </a:cubicBezTo>
                  <a:close/>
                  <a:moveTo>
                    <a:pt x="7823" y="11930"/>
                  </a:moveTo>
                  <a:cubicBezTo>
                    <a:pt x="7797" y="11974"/>
                    <a:pt x="7761" y="11921"/>
                    <a:pt x="7717" y="11912"/>
                  </a:cubicBezTo>
                  <a:cubicBezTo>
                    <a:pt x="7567" y="11877"/>
                    <a:pt x="7355" y="11832"/>
                    <a:pt x="7205" y="11788"/>
                  </a:cubicBezTo>
                  <a:cubicBezTo>
                    <a:pt x="7258" y="11709"/>
                    <a:pt x="7329" y="11797"/>
                    <a:pt x="7373" y="11806"/>
                  </a:cubicBezTo>
                  <a:cubicBezTo>
                    <a:pt x="7497" y="11841"/>
                    <a:pt x="7629" y="11868"/>
                    <a:pt x="7823" y="11930"/>
                  </a:cubicBezTo>
                  <a:close/>
                  <a:moveTo>
                    <a:pt x="5386" y="11223"/>
                  </a:moveTo>
                  <a:cubicBezTo>
                    <a:pt x="5342" y="11267"/>
                    <a:pt x="5165" y="11197"/>
                    <a:pt x="5201" y="11161"/>
                  </a:cubicBezTo>
                  <a:cubicBezTo>
                    <a:pt x="5245" y="11197"/>
                    <a:pt x="5307" y="11188"/>
                    <a:pt x="5386" y="11223"/>
                  </a:cubicBezTo>
                  <a:close/>
                  <a:moveTo>
                    <a:pt x="6234" y="11488"/>
                  </a:moveTo>
                  <a:cubicBezTo>
                    <a:pt x="6216" y="11523"/>
                    <a:pt x="6137" y="11488"/>
                    <a:pt x="6128" y="11462"/>
                  </a:cubicBezTo>
                  <a:cubicBezTo>
                    <a:pt x="6137" y="11435"/>
                    <a:pt x="6199" y="11479"/>
                    <a:pt x="6234" y="11488"/>
                  </a:cubicBezTo>
                  <a:close/>
                  <a:moveTo>
                    <a:pt x="2437" y="4530"/>
                  </a:moveTo>
                  <a:cubicBezTo>
                    <a:pt x="2455" y="4574"/>
                    <a:pt x="2375" y="4645"/>
                    <a:pt x="2349" y="4698"/>
                  </a:cubicBezTo>
                  <a:cubicBezTo>
                    <a:pt x="2331" y="4654"/>
                    <a:pt x="2419" y="4583"/>
                    <a:pt x="2437" y="4530"/>
                  </a:cubicBezTo>
                  <a:close/>
                  <a:moveTo>
                    <a:pt x="9889" y="2111"/>
                  </a:moveTo>
                  <a:cubicBezTo>
                    <a:pt x="9863" y="2129"/>
                    <a:pt x="9810" y="2111"/>
                    <a:pt x="9775" y="2129"/>
                  </a:cubicBezTo>
                  <a:cubicBezTo>
                    <a:pt x="9783" y="2146"/>
                    <a:pt x="9783" y="2155"/>
                    <a:pt x="9801" y="2164"/>
                  </a:cubicBezTo>
                  <a:cubicBezTo>
                    <a:pt x="9766" y="2217"/>
                    <a:pt x="9783" y="2129"/>
                    <a:pt x="9739" y="2137"/>
                  </a:cubicBezTo>
                  <a:cubicBezTo>
                    <a:pt x="9783" y="2111"/>
                    <a:pt x="9863" y="2076"/>
                    <a:pt x="9889" y="2111"/>
                  </a:cubicBezTo>
                  <a:close/>
                  <a:moveTo>
                    <a:pt x="10278" y="2234"/>
                  </a:moveTo>
                  <a:cubicBezTo>
                    <a:pt x="10243" y="2305"/>
                    <a:pt x="10190" y="2243"/>
                    <a:pt x="10137" y="2217"/>
                  </a:cubicBezTo>
                  <a:cubicBezTo>
                    <a:pt x="10163" y="2190"/>
                    <a:pt x="10234" y="2234"/>
                    <a:pt x="10278" y="2234"/>
                  </a:cubicBezTo>
                  <a:close/>
                  <a:moveTo>
                    <a:pt x="9695" y="2279"/>
                  </a:moveTo>
                  <a:cubicBezTo>
                    <a:pt x="9642" y="2270"/>
                    <a:pt x="9589" y="2261"/>
                    <a:pt x="9598" y="2208"/>
                  </a:cubicBezTo>
                  <a:cubicBezTo>
                    <a:pt x="9607" y="2252"/>
                    <a:pt x="9722" y="2226"/>
                    <a:pt x="9695" y="2279"/>
                  </a:cubicBezTo>
                  <a:close/>
                  <a:moveTo>
                    <a:pt x="10075" y="2332"/>
                  </a:moveTo>
                  <a:cubicBezTo>
                    <a:pt x="10039" y="2358"/>
                    <a:pt x="9978" y="2305"/>
                    <a:pt x="9969" y="2287"/>
                  </a:cubicBezTo>
                  <a:cubicBezTo>
                    <a:pt x="9925" y="2279"/>
                    <a:pt x="9907" y="2296"/>
                    <a:pt x="9889" y="2261"/>
                  </a:cubicBezTo>
                  <a:cubicBezTo>
                    <a:pt x="9951" y="2234"/>
                    <a:pt x="10031" y="2305"/>
                    <a:pt x="10075" y="2332"/>
                  </a:cubicBezTo>
                  <a:close/>
                  <a:moveTo>
                    <a:pt x="9739" y="2164"/>
                  </a:moveTo>
                  <a:cubicBezTo>
                    <a:pt x="9713" y="2199"/>
                    <a:pt x="9677" y="2155"/>
                    <a:pt x="9651" y="2164"/>
                  </a:cubicBezTo>
                  <a:cubicBezTo>
                    <a:pt x="9633" y="2164"/>
                    <a:pt x="9624" y="2190"/>
                    <a:pt x="9624" y="2190"/>
                  </a:cubicBezTo>
                  <a:cubicBezTo>
                    <a:pt x="9598" y="2190"/>
                    <a:pt x="9598" y="2164"/>
                    <a:pt x="9580" y="2164"/>
                  </a:cubicBezTo>
                  <a:cubicBezTo>
                    <a:pt x="9563" y="2155"/>
                    <a:pt x="9519" y="2208"/>
                    <a:pt x="9466" y="2182"/>
                  </a:cubicBezTo>
                  <a:cubicBezTo>
                    <a:pt x="9466" y="2137"/>
                    <a:pt x="9510" y="2164"/>
                    <a:pt x="9545" y="2164"/>
                  </a:cubicBezTo>
                  <a:cubicBezTo>
                    <a:pt x="9545" y="2120"/>
                    <a:pt x="9598" y="2120"/>
                    <a:pt x="9545" y="2093"/>
                  </a:cubicBezTo>
                  <a:cubicBezTo>
                    <a:pt x="9572" y="2040"/>
                    <a:pt x="9572" y="2111"/>
                    <a:pt x="9589" y="2120"/>
                  </a:cubicBezTo>
                  <a:cubicBezTo>
                    <a:pt x="9607" y="2120"/>
                    <a:pt x="9598" y="2093"/>
                    <a:pt x="9607" y="2093"/>
                  </a:cubicBezTo>
                  <a:cubicBezTo>
                    <a:pt x="9642" y="2084"/>
                    <a:pt x="9669" y="2137"/>
                    <a:pt x="9722" y="2129"/>
                  </a:cubicBezTo>
                  <a:cubicBezTo>
                    <a:pt x="9722" y="2146"/>
                    <a:pt x="9722" y="2155"/>
                    <a:pt x="9739" y="2164"/>
                  </a:cubicBezTo>
                  <a:close/>
                  <a:moveTo>
                    <a:pt x="8786" y="1978"/>
                  </a:moveTo>
                  <a:cubicBezTo>
                    <a:pt x="8706" y="1952"/>
                    <a:pt x="8680" y="2005"/>
                    <a:pt x="8574" y="1970"/>
                  </a:cubicBezTo>
                  <a:cubicBezTo>
                    <a:pt x="8591" y="1934"/>
                    <a:pt x="8556" y="1934"/>
                    <a:pt x="8530" y="1925"/>
                  </a:cubicBezTo>
                  <a:cubicBezTo>
                    <a:pt x="8583" y="1872"/>
                    <a:pt x="8689" y="1890"/>
                    <a:pt x="8742" y="1952"/>
                  </a:cubicBezTo>
                  <a:cubicBezTo>
                    <a:pt x="8742" y="1917"/>
                    <a:pt x="8715" y="1899"/>
                    <a:pt x="8759" y="1881"/>
                  </a:cubicBezTo>
                  <a:cubicBezTo>
                    <a:pt x="8680" y="1872"/>
                    <a:pt x="8477" y="1837"/>
                    <a:pt x="8477" y="1749"/>
                  </a:cubicBezTo>
                  <a:cubicBezTo>
                    <a:pt x="8547" y="1767"/>
                    <a:pt x="8574" y="1811"/>
                    <a:pt x="8644" y="1828"/>
                  </a:cubicBezTo>
                  <a:cubicBezTo>
                    <a:pt x="8662" y="1837"/>
                    <a:pt x="8706" y="1793"/>
                    <a:pt x="8671" y="1784"/>
                  </a:cubicBezTo>
                  <a:cubicBezTo>
                    <a:pt x="8786" y="1758"/>
                    <a:pt x="8962" y="1864"/>
                    <a:pt x="9068" y="1846"/>
                  </a:cubicBezTo>
                  <a:cubicBezTo>
                    <a:pt x="9024" y="1899"/>
                    <a:pt x="8936" y="1872"/>
                    <a:pt x="8900" y="1881"/>
                  </a:cubicBezTo>
                  <a:cubicBezTo>
                    <a:pt x="8874" y="1908"/>
                    <a:pt x="8953" y="1952"/>
                    <a:pt x="8962" y="1925"/>
                  </a:cubicBezTo>
                  <a:cubicBezTo>
                    <a:pt x="9015" y="1970"/>
                    <a:pt x="8892" y="1943"/>
                    <a:pt x="8847" y="1934"/>
                  </a:cubicBezTo>
                  <a:cubicBezTo>
                    <a:pt x="8821" y="1899"/>
                    <a:pt x="8865" y="1890"/>
                    <a:pt x="8883" y="1864"/>
                  </a:cubicBezTo>
                  <a:cubicBezTo>
                    <a:pt x="8812" y="1855"/>
                    <a:pt x="8786" y="1828"/>
                    <a:pt x="8733" y="1811"/>
                  </a:cubicBezTo>
                  <a:cubicBezTo>
                    <a:pt x="8706" y="1872"/>
                    <a:pt x="8777" y="1855"/>
                    <a:pt x="8794" y="1872"/>
                  </a:cubicBezTo>
                  <a:cubicBezTo>
                    <a:pt x="8794" y="1881"/>
                    <a:pt x="8759" y="1890"/>
                    <a:pt x="8768" y="1899"/>
                  </a:cubicBezTo>
                  <a:cubicBezTo>
                    <a:pt x="8777" y="1908"/>
                    <a:pt x="8830" y="1908"/>
                    <a:pt x="8812" y="1952"/>
                  </a:cubicBezTo>
                  <a:cubicBezTo>
                    <a:pt x="8794" y="1952"/>
                    <a:pt x="8794" y="1970"/>
                    <a:pt x="8786" y="1978"/>
                  </a:cubicBezTo>
                  <a:close/>
                  <a:moveTo>
                    <a:pt x="9686" y="2385"/>
                  </a:moveTo>
                  <a:cubicBezTo>
                    <a:pt x="9616" y="2376"/>
                    <a:pt x="9545" y="2411"/>
                    <a:pt x="9483" y="2420"/>
                  </a:cubicBezTo>
                  <a:cubicBezTo>
                    <a:pt x="9439" y="2420"/>
                    <a:pt x="9466" y="2385"/>
                    <a:pt x="9421" y="2402"/>
                  </a:cubicBezTo>
                  <a:cubicBezTo>
                    <a:pt x="9324" y="2438"/>
                    <a:pt x="9174" y="2411"/>
                    <a:pt x="8989" y="2393"/>
                  </a:cubicBezTo>
                  <a:cubicBezTo>
                    <a:pt x="8971" y="2367"/>
                    <a:pt x="8936" y="2358"/>
                    <a:pt x="8927" y="2332"/>
                  </a:cubicBezTo>
                  <a:cubicBezTo>
                    <a:pt x="8936" y="2261"/>
                    <a:pt x="9033" y="2314"/>
                    <a:pt x="8998" y="2234"/>
                  </a:cubicBezTo>
                  <a:cubicBezTo>
                    <a:pt x="9068" y="2226"/>
                    <a:pt x="9077" y="2261"/>
                    <a:pt x="9139" y="2252"/>
                  </a:cubicBezTo>
                  <a:cubicBezTo>
                    <a:pt x="9157" y="2190"/>
                    <a:pt x="9051" y="2190"/>
                    <a:pt x="8980" y="2173"/>
                  </a:cubicBezTo>
                  <a:cubicBezTo>
                    <a:pt x="8980" y="2146"/>
                    <a:pt x="9006" y="2146"/>
                    <a:pt x="9006" y="2120"/>
                  </a:cubicBezTo>
                  <a:cubicBezTo>
                    <a:pt x="9086" y="2190"/>
                    <a:pt x="9209" y="2164"/>
                    <a:pt x="9324" y="2199"/>
                  </a:cubicBezTo>
                  <a:cubicBezTo>
                    <a:pt x="9324" y="2234"/>
                    <a:pt x="9298" y="2226"/>
                    <a:pt x="9271" y="2217"/>
                  </a:cubicBezTo>
                  <a:cubicBezTo>
                    <a:pt x="9227" y="2217"/>
                    <a:pt x="9209" y="2252"/>
                    <a:pt x="9192" y="2279"/>
                  </a:cubicBezTo>
                  <a:cubicBezTo>
                    <a:pt x="9236" y="2332"/>
                    <a:pt x="9245" y="2279"/>
                    <a:pt x="9280" y="2261"/>
                  </a:cubicBezTo>
                  <a:cubicBezTo>
                    <a:pt x="9413" y="2296"/>
                    <a:pt x="9519" y="2367"/>
                    <a:pt x="9624" y="2340"/>
                  </a:cubicBezTo>
                  <a:cubicBezTo>
                    <a:pt x="9633" y="2367"/>
                    <a:pt x="9651" y="2376"/>
                    <a:pt x="9686" y="2385"/>
                  </a:cubicBezTo>
                  <a:close/>
                  <a:moveTo>
                    <a:pt x="9360" y="2349"/>
                  </a:moveTo>
                  <a:cubicBezTo>
                    <a:pt x="9360" y="2323"/>
                    <a:pt x="9333" y="2323"/>
                    <a:pt x="9315" y="2305"/>
                  </a:cubicBezTo>
                  <a:cubicBezTo>
                    <a:pt x="9298" y="2358"/>
                    <a:pt x="9377" y="2358"/>
                    <a:pt x="9421" y="2376"/>
                  </a:cubicBezTo>
                  <a:cubicBezTo>
                    <a:pt x="9536" y="2393"/>
                    <a:pt x="9413" y="2349"/>
                    <a:pt x="9360" y="2349"/>
                  </a:cubicBezTo>
                  <a:close/>
                  <a:moveTo>
                    <a:pt x="8936" y="2040"/>
                  </a:moveTo>
                  <a:cubicBezTo>
                    <a:pt x="8945" y="2023"/>
                    <a:pt x="8971" y="2040"/>
                    <a:pt x="8980" y="2014"/>
                  </a:cubicBezTo>
                  <a:cubicBezTo>
                    <a:pt x="8980" y="1987"/>
                    <a:pt x="8909" y="1996"/>
                    <a:pt x="8874" y="1978"/>
                  </a:cubicBezTo>
                  <a:cubicBezTo>
                    <a:pt x="8874" y="1996"/>
                    <a:pt x="8900" y="1996"/>
                    <a:pt x="8909" y="2005"/>
                  </a:cubicBezTo>
                  <a:cubicBezTo>
                    <a:pt x="8909" y="2049"/>
                    <a:pt x="8847" y="2058"/>
                    <a:pt x="8927" y="2067"/>
                  </a:cubicBezTo>
                  <a:cubicBezTo>
                    <a:pt x="8883" y="2102"/>
                    <a:pt x="8874" y="2084"/>
                    <a:pt x="8821" y="2067"/>
                  </a:cubicBezTo>
                  <a:cubicBezTo>
                    <a:pt x="8812" y="2058"/>
                    <a:pt x="8865" y="2049"/>
                    <a:pt x="8865" y="2058"/>
                  </a:cubicBezTo>
                  <a:cubicBezTo>
                    <a:pt x="8874" y="2040"/>
                    <a:pt x="8759" y="2040"/>
                    <a:pt x="8742" y="2031"/>
                  </a:cubicBezTo>
                  <a:cubicBezTo>
                    <a:pt x="8742" y="1996"/>
                    <a:pt x="8768" y="2005"/>
                    <a:pt x="8803" y="2014"/>
                  </a:cubicBezTo>
                  <a:cubicBezTo>
                    <a:pt x="8856" y="1961"/>
                    <a:pt x="8945" y="1943"/>
                    <a:pt x="9059" y="1970"/>
                  </a:cubicBezTo>
                  <a:cubicBezTo>
                    <a:pt x="9042" y="1978"/>
                    <a:pt x="9033" y="1987"/>
                    <a:pt x="9033" y="2014"/>
                  </a:cubicBezTo>
                  <a:cubicBezTo>
                    <a:pt x="9068" y="1996"/>
                    <a:pt x="9077" y="1943"/>
                    <a:pt x="9148" y="1970"/>
                  </a:cubicBezTo>
                  <a:cubicBezTo>
                    <a:pt x="9130" y="2014"/>
                    <a:pt x="9139" y="2040"/>
                    <a:pt x="9183" y="2040"/>
                  </a:cubicBezTo>
                  <a:cubicBezTo>
                    <a:pt x="9148" y="2129"/>
                    <a:pt x="9068" y="2076"/>
                    <a:pt x="8998" y="2084"/>
                  </a:cubicBezTo>
                  <a:cubicBezTo>
                    <a:pt x="9006" y="2040"/>
                    <a:pt x="9033" y="2058"/>
                    <a:pt x="9006" y="2023"/>
                  </a:cubicBezTo>
                  <a:cubicBezTo>
                    <a:pt x="8980" y="2023"/>
                    <a:pt x="8989" y="2067"/>
                    <a:pt x="8936" y="2040"/>
                  </a:cubicBezTo>
                  <a:close/>
                  <a:moveTo>
                    <a:pt x="10349" y="2146"/>
                  </a:moveTo>
                  <a:cubicBezTo>
                    <a:pt x="10340" y="2173"/>
                    <a:pt x="10304" y="2137"/>
                    <a:pt x="10296" y="2164"/>
                  </a:cubicBezTo>
                  <a:cubicBezTo>
                    <a:pt x="10251" y="2155"/>
                    <a:pt x="10198" y="2137"/>
                    <a:pt x="10163" y="2129"/>
                  </a:cubicBezTo>
                  <a:cubicBezTo>
                    <a:pt x="10110" y="2111"/>
                    <a:pt x="10039" y="2102"/>
                    <a:pt x="10039" y="2049"/>
                  </a:cubicBezTo>
                  <a:cubicBezTo>
                    <a:pt x="10084" y="2058"/>
                    <a:pt x="10075" y="2084"/>
                    <a:pt x="10119" y="2084"/>
                  </a:cubicBezTo>
                  <a:lnTo>
                    <a:pt x="10137" y="2040"/>
                  </a:lnTo>
                  <a:cubicBezTo>
                    <a:pt x="10101" y="1987"/>
                    <a:pt x="10039" y="2014"/>
                    <a:pt x="9951" y="1987"/>
                  </a:cubicBezTo>
                  <a:cubicBezTo>
                    <a:pt x="9951" y="1925"/>
                    <a:pt x="10013" y="1970"/>
                    <a:pt x="10048" y="1978"/>
                  </a:cubicBezTo>
                  <a:cubicBezTo>
                    <a:pt x="10075" y="1978"/>
                    <a:pt x="10110" y="1961"/>
                    <a:pt x="10137" y="1970"/>
                  </a:cubicBezTo>
                  <a:cubicBezTo>
                    <a:pt x="10225" y="1978"/>
                    <a:pt x="10304" y="2014"/>
                    <a:pt x="10366" y="2014"/>
                  </a:cubicBezTo>
                  <a:cubicBezTo>
                    <a:pt x="10402" y="2058"/>
                    <a:pt x="10340" y="2031"/>
                    <a:pt x="10331" y="2084"/>
                  </a:cubicBezTo>
                  <a:cubicBezTo>
                    <a:pt x="10340" y="2014"/>
                    <a:pt x="10207" y="1996"/>
                    <a:pt x="10145" y="2005"/>
                  </a:cubicBezTo>
                  <a:cubicBezTo>
                    <a:pt x="10145" y="2049"/>
                    <a:pt x="10172" y="2076"/>
                    <a:pt x="10225" y="2102"/>
                  </a:cubicBezTo>
                  <a:cubicBezTo>
                    <a:pt x="10243" y="2067"/>
                    <a:pt x="10234" y="2049"/>
                    <a:pt x="10190" y="2040"/>
                  </a:cubicBezTo>
                  <a:cubicBezTo>
                    <a:pt x="10260" y="2023"/>
                    <a:pt x="10296" y="2120"/>
                    <a:pt x="10349" y="2146"/>
                  </a:cubicBezTo>
                  <a:close/>
                  <a:moveTo>
                    <a:pt x="8530" y="1961"/>
                  </a:moveTo>
                  <a:cubicBezTo>
                    <a:pt x="8441" y="2014"/>
                    <a:pt x="8441" y="1908"/>
                    <a:pt x="8335" y="1908"/>
                  </a:cubicBezTo>
                  <a:cubicBezTo>
                    <a:pt x="8406" y="1943"/>
                    <a:pt x="8362" y="1961"/>
                    <a:pt x="8291" y="1961"/>
                  </a:cubicBezTo>
                  <a:cubicBezTo>
                    <a:pt x="8318" y="1890"/>
                    <a:pt x="8229" y="1925"/>
                    <a:pt x="8203" y="1864"/>
                  </a:cubicBezTo>
                  <a:cubicBezTo>
                    <a:pt x="8221" y="1855"/>
                    <a:pt x="8282" y="1828"/>
                    <a:pt x="8212" y="1819"/>
                  </a:cubicBezTo>
                  <a:cubicBezTo>
                    <a:pt x="8238" y="1767"/>
                    <a:pt x="8300" y="1828"/>
                    <a:pt x="8353" y="1828"/>
                  </a:cubicBezTo>
                  <a:cubicBezTo>
                    <a:pt x="8335" y="1864"/>
                    <a:pt x="8256" y="1828"/>
                    <a:pt x="8265" y="1890"/>
                  </a:cubicBezTo>
                  <a:cubicBezTo>
                    <a:pt x="8282" y="1899"/>
                    <a:pt x="8282" y="1881"/>
                    <a:pt x="8291" y="1864"/>
                  </a:cubicBezTo>
                  <a:lnTo>
                    <a:pt x="8415" y="1890"/>
                  </a:lnTo>
                  <a:cubicBezTo>
                    <a:pt x="8441" y="1890"/>
                    <a:pt x="8397" y="1811"/>
                    <a:pt x="8477" y="1837"/>
                  </a:cubicBezTo>
                  <a:cubicBezTo>
                    <a:pt x="8503" y="1890"/>
                    <a:pt x="8388" y="1934"/>
                    <a:pt x="8530" y="1961"/>
                  </a:cubicBezTo>
                  <a:close/>
                  <a:moveTo>
                    <a:pt x="10790" y="2420"/>
                  </a:moveTo>
                  <a:cubicBezTo>
                    <a:pt x="10843" y="2446"/>
                    <a:pt x="10817" y="2473"/>
                    <a:pt x="10878" y="2464"/>
                  </a:cubicBezTo>
                  <a:cubicBezTo>
                    <a:pt x="10870" y="2526"/>
                    <a:pt x="10772" y="2455"/>
                    <a:pt x="10790" y="2420"/>
                  </a:cubicBezTo>
                  <a:close/>
                  <a:moveTo>
                    <a:pt x="13333" y="10552"/>
                  </a:moveTo>
                  <a:cubicBezTo>
                    <a:pt x="13333" y="10605"/>
                    <a:pt x="13236" y="10676"/>
                    <a:pt x="13201" y="10738"/>
                  </a:cubicBezTo>
                  <a:cubicBezTo>
                    <a:pt x="13201" y="10685"/>
                    <a:pt x="13298" y="10614"/>
                    <a:pt x="13333" y="10552"/>
                  </a:cubicBezTo>
                  <a:close/>
                  <a:moveTo>
                    <a:pt x="10817" y="2393"/>
                  </a:moveTo>
                  <a:cubicBezTo>
                    <a:pt x="10781" y="2411"/>
                    <a:pt x="10737" y="2402"/>
                    <a:pt x="10719" y="2446"/>
                  </a:cubicBezTo>
                  <a:cubicBezTo>
                    <a:pt x="10666" y="2420"/>
                    <a:pt x="10596" y="2411"/>
                    <a:pt x="10605" y="2358"/>
                  </a:cubicBezTo>
                  <a:cubicBezTo>
                    <a:pt x="10631" y="2402"/>
                    <a:pt x="10702" y="2402"/>
                    <a:pt x="10746" y="2402"/>
                  </a:cubicBezTo>
                  <a:cubicBezTo>
                    <a:pt x="10746" y="2393"/>
                    <a:pt x="10728" y="2385"/>
                    <a:pt x="10719" y="2385"/>
                  </a:cubicBezTo>
                  <a:cubicBezTo>
                    <a:pt x="10737" y="2358"/>
                    <a:pt x="10799" y="2367"/>
                    <a:pt x="10817" y="2393"/>
                  </a:cubicBezTo>
                  <a:close/>
                  <a:moveTo>
                    <a:pt x="12582" y="10270"/>
                  </a:moveTo>
                  <a:cubicBezTo>
                    <a:pt x="12565" y="10252"/>
                    <a:pt x="12574" y="10234"/>
                    <a:pt x="12591" y="10208"/>
                  </a:cubicBezTo>
                  <a:cubicBezTo>
                    <a:pt x="12565" y="10181"/>
                    <a:pt x="12556" y="10208"/>
                    <a:pt x="12547" y="10172"/>
                  </a:cubicBezTo>
                  <a:cubicBezTo>
                    <a:pt x="12556" y="10119"/>
                    <a:pt x="12591" y="10084"/>
                    <a:pt x="12618" y="10031"/>
                  </a:cubicBezTo>
                  <a:cubicBezTo>
                    <a:pt x="12653" y="9961"/>
                    <a:pt x="12680" y="9872"/>
                    <a:pt x="12724" y="9793"/>
                  </a:cubicBezTo>
                  <a:cubicBezTo>
                    <a:pt x="12733" y="9775"/>
                    <a:pt x="12750" y="9766"/>
                    <a:pt x="12750" y="9766"/>
                  </a:cubicBezTo>
                  <a:cubicBezTo>
                    <a:pt x="12786" y="9704"/>
                    <a:pt x="12812" y="9625"/>
                    <a:pt x="12830" y="9554"/>
                  </a:cubicBezTo>
                  <a:cubicBezTo>
                    <a:pt x="12847" y="9484"/>
                    <a:pt x="12865" y="9404"/>
                    <a:pt x="12892" y="9342"/>
                  </a:cubicBezTo>
                  <a:cubicBezTo>
                    <a:pt x="12900" y="9316"/>
                    <a:pt x="12927" y="9289"/>
                    <a:pt x="12936" y="9263"/>
                  </a:cubicBezTo>
                  <a:cubicBezTo>
                    <a:pt x="12945" y="9245"/>
                    <a:pt x="12927" y="9210"/>
                    <a:pt x="12936" y="9192"/>
                  </a:cubicBezTo>
                  <a:cubicBezTo>
                    <a:pt x="12945" y="9175"/>
                    <a:pt x="12971" y="9148"/>
                    <a:pt x="12971" y="9131"/>
                  </a:cubicBezTo>
                  <a:cubicBezTo>
                    <a:pt x="13006" y="9025"/>
                    <a:pt x="13033" y="8892"/>
                    <a:pt x="13077" y="8786"/>
                  </a:cubicBezTo>
                  <a:cubicBezTo>
                    <a:pt x="13112" y="8813"/>
                    <a:pt x="13121" y="8777"/>
                    <a:pt x="13156" y="8795"/>
                  </a:cubicBezTo>
                  <a:cubicBezTo>
                    <a:pt x="13156" y="8733"/>
                    <a:pt x="13121" y="8786"/>
                    <a:pt x="13086" y="8769"/>
                  </a:cubicBezTo>
                  <a:cubicBezTo>
                    <a:pt x="13103" y="8663"/>
                    <a:pt x="13130" y="8610"/>
                    <a:pt x="13103" y="8548"/>
                  </a:cubicBezTo>
                  <a:cubicBezTo>
                    <a:pt x="13077" y="8512"/>
                    <a:pt x="13130" y="8512"/>
                    <a:pt x="13130" y="8495"/>
                  </a:cubicBezTo>
                  <a:cubicBezTo>
                    <a:pt x="13139" y="8459"/>
                    <a:pt x="13103" y="8424"/>
                    <a:pt x="13156" y="8389"/>
                  </a:cubicBezTo>
                  <a:cubicBezTo>
                    <a:pt x="13059" y="8389"/>
                    <a:pt x="13148" y="8336"/>
                    <a:pt x="13121" y="8301"/>
                  </a:cubicBezTo>
                  <a:cubicBezTo>
                    <a:pt x="13095" y="8327"/>
                    <a:pt x="13059" y="8327"/>
                    <a:pt x="13033" y="8345"/>
                  </a:cubicBezTo>
                  <a:cubicBezTo>
                    <a:pt x="13050" y="8371"/>
                    <a:pt x="13086" y="8345"/>
                    <a:pt x="13112" y="8398"/>
                  </a:cubicBezTo>
                  <a:cubicBezTo>
                    <a:pt x="13103" y="8442"/>
                    <a:pt x="13068" y="8442"/>
                    <a:pt x="13068" y="8495"/>
                  </a:cubicBezTo>
                  <a:lnTo>
                    <a:pt x="13015" y="8477"/>
                  </a:lnTo>
                  <a:cubicBezTo>
                    <a:pt x="12989" y="8530"/>
                    <a:pt x="13086" y="8512"/>
                    <a:pt x="13077" y="8574"/>
                  </a:cubicBezTo>
                  <a:cubicBezTo>
                    <a:pt x="13050" y="8574"/>
                    <a:pt x="13050" y="8548"/>
                    <a:pt x="13024" y="8548"/>
                  </a:cubicBezTo>
                  <a:cubicBezTo>
                    <a:pt x="12997" y="8601"/>
                    <a:pt x="13059" y="8636"/>
                    <a:pt x="13006" y="8671"/>
                  </a:cubicBezTo>
                  <a:cubicBezTo>
                    <a:pt x="13024" y="8716"/>
                    <a:pt x="13042" y="8769"/>
                    <a:pt x="13015" y="8848"/>
                  </a:cubicBezTo>
                  <a:cubicBezTo>
                    <a:pt x="12997" y="8821"/>
                    <a:pt x="12989" y="8786"/>
                    <a:pt x="12997" y="8742"/>
                  </a:cubicBezTo>
                  <a:cubicBezTo>
                    <a:pt x="12971" y="8751"/>
                    <a:pt x="12953" y="8777"/>
                    <a:pt x="12936" y="8786"/>
                  </a:cubicBezTo>
                  <a:cubicBezTo>
                    <a:pt x="12927" y="8821"/>
                    <a:pt x="12971" y="8786"/>
                    <a:pt x="12971" y="8786"/>
                  </a:cubicBezTo>
                  <a:cubicBezTo>
                    <a:pt x="12989" y="8795"/>
                    <a:pt x="12962" y="8813"/>
                    <a:pt x="12971" y="8830"/>
                  </a:cubicBezTo>
                  <a:cubicBezTo>
                    <a:pt x="12980" y="8857"/>
                    <a:pt x="13033" y="8883"/>
                    <a:pt x="12971" y="8910"/>
                  </a:cubicBezTo>
                  <a:cubicBezTo>
                    <a:pt x="12927" y="8919"/>
                    <a:pt x="12971" y="8874"/>
                    <a:pt x="12962" y="8857"/>
                  </a:cubicBezTo>
                  <a:cubicBezTo>
                    <a:pt x="12953" y="8848"/>
                    <a:pt x="12909" y="8848"/>
                    <a:pt x="12909" y="8813"/>
                  </a:cubicBezTo>
                  <a:cubicBezTo>
                    <a:pt x="12839" y="8848"/>
                    <a:pt x="12865" y="8892"/>
                    <a:pt x="12830" y="8945"/>
                  </a:cubicBezTo>
                  <a:cubicBezTo>
                    <a:pt x="12900" y="8972"/>
                    <a:pt x="12865" y="8892"/>
                    <a:pt x="12900" y="8892"/>
                  </a:cubicBezTo>
                  <a:cubicBezTo>
                    <a:pt x="12971" y="8892"/>
                    <a:pt x="12927" y="8945"/>
                    <a:pt x="12953" y="8972"/>
                  </a:cubicBezTo>
                  <a:cubicBezTo>
                    <a:pt x="12927" y="9016"/>
                    <a:pt x="12927" y="8972"/>
                    <a:pt x="12874" y="8963"/>
                  </a:cubicBezTo>
                  <a:cubicBezTo>
                    <a:pt x="12839" y="8972"/>
                    <a:pt x="12794" y="8972"/>
                    <a:pt x="12786" y="9033"/>
                  </a:cubicBezTo>
                  <a:cubicBezTo>
                    <a:pt x="12733" y="9016"/>
                    <a:pt x="12706" y="8954"/>
                    <a:pt x="12768" y="8954"/>
                  </a:cubicBezTo>
                  <a:cubicBezTo>
                    <a:pt x="12768" y="8910"/>
                    <a:pt x="12724" y="8980"/>
                    <a:pt x="12688" y="8936"/>
                  </a:cubicBezTo>
                  <a:cubicBezTo>
                    <a:pt x="12662" y="8901"/>
                    <a:pt x="12715" y="8874"/>
                    <a:pt x="12724" y="8839"/>
                  </a:cubicBezTo>
                  <a:cubicBezTo>
                    <a:pt x="12733" y="8830"/>
                    <a:pt x="12724" y="8804"/>
                    <a:pt x="12733" y="8786"/>
                  </a:cubicBezTo>
                  <a:cubicBezTo>
                    <a:pt x="12750" y="8716"/>
                    <a:pt x="12803" y="8654"/>
                    <a:pt x="12821" y="8583"/>
                  </a:cubicBezTo>
                  <a:cubicBezTo>
                    <a:pt x="12830" y="8557"/>
                    <a:pt x="12821" y="8539"/>
                    <a:pt x="12830" y="8521"/>
                  </a:cubicBezTo>
                  <a:cubicBezTo>
                    <a:pt x="12839" y="8468"/>
                    <a:pt x="12865" y="8415"/>
                    <a:pt x="12883" y="8354"/>
                  </a:cubicBezTo>
                  <a:cubicBezTo>
                    <a:pt x="12900" y="8301"/>
                    <a:pt x="12918" y="8239"/>
                    <a:pt x="12927" y="8186"/>
                  </a:cubicBezTo>
                  <a:cubicBezTo>
                    <a:pt x="12936" y="8142"/>
                    <a:pt x="12953" y="8115"/>
                    <a:pt x="12971" y="8080"/>
                  </a:cubicBezTo>
                  <a:cubicBezTo>
                    <a:pt x="13050" y="7833"/>
                    <a:pt x="13095" y="7568"/>
                    <a:pt x="13165" y="7320"/>
                  </a:cubicBezTo>
                  <a:cubicBezTo>
                    <a:pt x="13174" y="7294"/>
                    <a:pt x="13201" y="7285"/>
                    <a:pt x="13209" y="7259"/>
                  </a:cubicBezTo>
                  <a:cubicBezTo>
                    <a:pt x="13227" y="7206"/>
                    <a:pt x="13218" y="7153"/>
                    <a:pt x="13218" y="7091"/>
                  </a:cubicBezTo>
                  <a:cubicBezTo>
                    <a:pt x="13227" y="7047"/>
                    <a:pt x="13254" y="7020"/>
                    <a:pt x="13227" y="6967"/>
                  </a:cubicBezTo>
                  <a:cubicBezTo>
                    <a:pt x="13227" y="6923"/>
                    <a:pt x="13271" y="6932"/>
                    <a:pt x="13280" y="6897"/>
                  </a:cubicBezTo>
                  <a:cubicBezTo>
                    <a:pt x="13254" y="6817"/>
                    <a:pt x="13307" y="6729"/>
                    <a:pt x="13271" y="6641"/>
                  </a:cubicBezTo>
                  <a:cubicBezTo>
                    <a:pt x="13271" y="6614"/>
                    <a:pt x="13333" y="6641"/>
                    <a:pt x="13315" y="6676"/>
                  </a:cubicBezTo>
                  <a:cubicBezTo>
                    <a:pt x="13368" y="6623"/>
                    <a:pt x="13298" y="6535"/>
                    <a:pt x="13271" y="6552"/>
                  </a:cubicBezTo>
                  <a:cubicBezTo>
                    <a:pt x="13289" y="6499"/>
                    <a:pt x="13289" y="6420"/>
                    <a:pt x="13351" y="6411"/>
                  </a:cubicBezTo>
                  <a:cubicBezTo>
                    <a:pt x="13315" y="6376"/>
                    <a:pt x="13324" y="6323"/>
                    <a:pt x="13333" y="6279"/>
                  </a:cubicBezTo>
                  <a:cubicBezTo>
                    <a:pt x="13342" y="6226"/>
                    <a:pt x="13351" y="6181"/>
                    <a:pt x="13315" y="6146"/>
                  </a:cubicBezTo>
                  <a:cubicBezTo>
                    <a:pt x="13298" y="6120"/>
                    <a:pt x="13342" y="6111"/>
                    <a:pt x="13342" y="6102"/>
                  </a:cubicBezTo>
                  <a:cubicBezTo>
                    <a:pt x="13342" y="6093"/>
                    <a:pt x="13315" y="6075"/>
                    <a:pt x="13324" y="6058"/>
                  </a:cubicBezTo>
                  <a:cubicBezTo>
                    <a:pt x="13333" y="5987"/>
                    <a:pt x="13351" y="5872"/>
                    <a:pt x="13342" y="5775"/>
                  </a:cubicBezTo>
                  <a:cubicBezTo>
                    <a:pt x="13342" y="5758"/>
                    <a:pt x="13324" y="5705"/>
                    <a:pt x="13307" y="5705"/>
                  </a:cubicBezTo>
                  <a:cubicBezTo>
                    <a:pt x="13307" y="5687"/>
                    <a:pt x="13333" y="5687"/>
                    <a:pt x="13351" y="5687"/>
                  </a:cubicBezTo>
                  <a:cubicBezTo>
                    <a:pt x="13324" y="5599"/>
                    <a:pt x="13315" y="5537"/>
                    <a:pt x="13315" y="5466"/>
                  </a:cubicBezTo>
                  <a:cubicBezTo>
                    <a:pt x="13315" y="5457"/>
                    <a:pt x="13298" y="5457"/>
                    <a:pt x="13289" y="5457"/>
                  </a:cubicBezTo>
                  <a:cubicBezTo>
                    <a:pt x="13307" y="5396"/>
                    <a:pt x="13262" y="5378"/>
                    <a:pt x="13298" y="5334"/>
                  </a:cubicBezTo>
                  <a:cubicBezTo>
                    <a:pt x="13298" y="5298"/>
                    <a:pt x="13262" y="5316"/>
                    <a:pt x="13254" y="5298"/>
                  </a:cubicBezTo>
                  <a:cubicBezTo>
                    <a:pt x="13271" y="5254"/>
                    <a:pt x="13262" y="5192"/>
                    <a:pt x="13254" y="5131"/>
                  </a:cubicBezTo>
                  <a:cubicBezTo>
                    <a:pt x="13245" y="5086"/>
                    <a:pt x="13218" y="5016"/>
                    <a:pt x="13209" y="4998"/>
                  </a:cubicBezTo>
                  <a:cubicBezTo>
                    <a:pt x="13192" y="4972"/>
                    <a:pt x="13165" y="4945"/>
                    <a:pt x="13156" y="4919"/>
                  </a:cubicBezTo>
                  <a:cubicBezTo>
                    <a:pt x="13139" y="4866"/>
                    <a:pt x="13121" y="4813"/>
                    <a:pt x="13103" y="4769"/>
                  </a:cubicBezTo>
                  <a:cubicBezTo>
                    <a:pt x="13095" y="4716"/>
                    <a:pt x="13077" y="4671"/>
                    <a:pt x="13068" y="4627"/>
                  </a:cubicBezTo>
                  <a:cubicBezTo>
                    <a:pt x="13042" y="4539"/>
                    <a:pt x="12953" y="4477"/>
                    <a:pt x="12989" y="4407"/>
                  </a:cubicBezTo>
                  <a:cubicBezTo>
                    <a:pt x="12971" y="4389"/>
                    <a:pt x="12953" y="4389"/>
                    <a:pt x="12936" y="4362"/>
                  </a:cubicBezTo>
                  <a:cubicBezTo>
                    <a:pt x="12927" y="4345"/>
                    <a:pt x="12945" y="4336"/>
                    <a:pt x="12936" y="4318"/>
                  </a:cubicBezTo>
                  <a:cubicBezTo>
                    <a:pt x="12918" y="4292"/>
                    <a:pt x="12874" y="4256"/>
                    <a:pt x="12865" y="4230"/>
                  </a:cubicBezTo>
                  <a:cubicBezTo>
                    <a:pt x="12847" y="4195"/>
                    <a:pt x="12839" y="4159"/>
                    <a:pt x="12821" y="4115"/>
                  </a:cubicBezTo>
                  <a:cubicBezTo>
                    <a:pt x="12812" y="4080"/>
                    <a:pt x="12794" y="4045"/>
                    <a:pt x="12768" y="4009"/>
                  </a:cubicBezTo>
                  <a:cubicBezTo>
                    <a:pt x="12759" y="3992"/>
                    <a:pt x="12750" y="4000"/>
                    <a:pt x="12741" y="3983"/>
                  </a:cubicBezTo>
                  <a:cubicBezTo>
                    <a:pt x="12724" y="3965"/>
                    <a:pt x="12733" y="3939"/>
                    <a:pt x="12715" y="3912"/>
                  </a:cubicBezTo>
                  <a:cubicBezTo>
                    <a:pt x="12706" y="3903"/>
                    <a:pt x="12671" y="3894"/>
                    <a:pt x="12662" y="3886"/>
                  </a:cubicBezTo>
                  <a:cubicBezTo>
                    <a:pt x="12653" y="3877"/>
                    <a:pt x="12662" y="3859"/>
                    <a:pt x="12653" y="3842"/>
                  </a:cubicBezTo>
                  <a:cubicBezTo>
                    <a:pt x="12644" y="3824"/>
                    <a:pt x="12627" y="3833"/>
                    <a:pt x="12609" y="3806"/>
                  </a:cubicBezTo>
                  <a:cubicBezTo>
                    <a:pt x="12582" y="3762"/>
                    <a:pt x="12556" y="3718"/>
                    <a:pt x="12530" y="3674"/>
                  </a:cubicBezTo>
                  <a:cubicBezTo>
                    <a:pt x="12512" y="3656"/>
                    <a:pt x="12494" y="3630"/>
                    <a:pt x="12485" y="3612"/>
                  </a:cubicBezTo>
                  <a:cubicBezTo>
                    <a:pt x="12468" y="3594"/>
                    <a:pt x="12450" y="3577"/>
                    <a:pt x="12432" y="3559"/>
                  </a:cubicBezTo>
                  <a:cubicBezTo>
                    <a:pt x="12415" y="3550"/>
                    <a:pt x="12432" y="3532"/>
                    <a:pt x="12415" y="3524"/>
                  </a:cubicBezTo>
                  <a:cubicBezTo>
                    <a:pt x="12379" y="3488"/>
                    <a:pt x="12309" y="3479"/>
                    <a:pt x="12291" y="3400"/>
                  </a:cubicBezTo>
                  <a:cubicBezTo>
                    <a:pt x="12220" y="3400"/>
                    <a:pt x="12203" y="3312"/>
                    <a:pt x="12123" y="3259"/>
                  </a:cubicBezTo>
                  <a:cubicBezTo>
                    <a:pt x="12141" y="3241"/>
                    <a:pt x="12159" y="3285"/>
                    <a:pt x="12176" y="3250"/>
                  </a:cubicBezTo>
                  <a:cubicBezTo>
                    <a:pt x="12159" y="3232"/>
                    <a:pt x="12132" y="3241"/>
                    <a:pt x="12115" y="3250"/>
                  </a:cubicBezTo>
                  <a:cubicBezTo>
                    <a:pt x="12115" y="3232"/>
                    <a:pt x="12097" y="3223"/>
                    <a:pt x="12079" y="3206"/>
                  </a:cubicBezTo>
                  <a:cubicBezTo>
                    <a:pt x="12070" y="3197"/>
                    <a:pt x="12062" y="3188"/>
                    <a:pt x="12053" y="3179"/>
                  </a:cubicBezTo>
                  <a:cubicBezTo>
                    <a:pt x="12044" y="3170"/>
                    <a:pt x="12035" y="3170"/>
                    <a:pt x="12026" y="3162"/>
                  </a:cubicBezTo>
                  <a:cubicBezTo>
                    <a:pt x="12000" y="3144"/>
                    <a:pt x="11982" y="3188"/>
                    <a:pt x="11964" y="3179"/>
                  </a:cubicBezTo>
                  <a:cubicBezTo>
                    <a:pt x="11858" y="3109"/>
                    <a:pt x="11779" y="3029"/>
                    <a:pt x="11673" y="2985"/>
                  </a:cubicBezTo>
                  <a:cubicBezTo>
                    <a:pt x="11647" y="2976"/>
                    <a:pt x="11620" y="2994"/>
                    <a:pt x="11594" y="2976"/>
                  </a:cubicBezTo>
                  <a:cubicBezTo>
                    <a:pt x="11558" y="2967"/>
                    <a:pt x="11532" y="2950"/>
                    <a:pt x="11488" y="2923"/>
                  </a:cubicBezTo>
                  <a:cubicBezTo>
                    <a:pt x="11443" y="2897"/>
                    <a:pt x="11408" y="2879"/>
                    <a:pt x="11364" y="2853"/>
                  </a:cubicBezTo>
                  <a:cubicBezTo>
                    <a:pt x="11337" y="2844"/>
                    <a:pt x="11293" y="2844"/>
                    <a:pt x="11267" y="2835"/>
                  </a:cubicBezTo>
                  <a:cubicBezTo>
                    <a:pt x="11240" y="2826"/>
                    <a:pt x="11240" y="2791"/>
                    <a:pt x="11205" y="2782"/>
                  </a:cubicBezTo>
                  <a:cubicBezTo>
                    <a:pt x="11187" y="2764"/>
                    <a:pt x="11161" y="2773"/>
                    <a:pt x="11134" y="2764"/>
                  </a:cubicBezTo>
                  <a:cubicBezTo>
                    <a:pt x="11020" y="2720"/>
                    <a:pt x="10896" y="2658"/>
                    <a:pt x="10781" y="2614"/>
                  </a:cubicBezTo>
                  <a:cubicBezTo>
                    <a:pt x="10790" y="2561"/>
                    <a:pt x="10843" y="2623"/>
                    <a:pt x="10896" y="2632"/>
                  </a:cubicBezTo>
                  <a:cubicBezTo>
                    <a:pt x="10922" y="2632"/>
                    <a:pt x="11011" y="2597"/>
                    <a:pt x="11002" y="2667"/>
                  </a:cubicBezTo>
                  <a:cubicBezTo>
                    <a:pt x="11046" y="2694"/>
                    <a:pt x="11055" y="2632"/>
                    <a:pt x="11099" y="2658"/>
                  </a:cubicBezTo>
                  <a:cubicBezTo>
                    <a:pt x="11090" y="2685"/>
                    <a:pt x="11099" y="2694"/>
                    <a:pt x="11117" y="2711"/>
                  </a:cubicBezTo>
                  <a:cubicBezTo>
                    <a:pt x="11126" y="2676"/>
                    <a:pt x="11187" y="2667"/>
                    <a:pt x="11214" y="2729"/>
                  </a:cubicBezTo>
                  <a:cubicBezTo>
                    <a:pt x="11249" y="2685"/>
                    <a:pt x="11161" y="2685"/>
                    <a:pt x="11196" y="2641"/>
                  </a:cubicBezTo>
                  <a:cubicBezTo>
                    <a:pt x="11293" y="2667"/>
                    <a:pt x="11337" y="2694"/>
                    <a:pt x="11417" y="2711"/>
                  </a:cubicBezTo>
                  <a:cubicBezTo>
                    <a:pt x="11452" y="2667"/>
                    <a:pt x="11364" y="2667"/>
                    <a:pt x="11408" y="2614"/>
                  </a:cubicBezTo>
                  <a:cubicBezTo>
                    <a:pt x="11452" y="2649"/>
                    <a:pt x="11505" y="2658"/>
                    <a:pt x="11549" y="2667"/>
                  </a:cubicBezTo>
                  <a:cubicBezTo>
                    <a:pt x="11567" y="2667"/>
                    <a:pt x="11585" y="2676"/>
                    <a:pt x="11602" y="2685"/>
                  </a:cubicBezTo>
                  <a:cubicBezTo>
                    <a:pt x="11620" y="2694"/>
                    <a:pt x="11629" y="2711"/>
                    <a:pt x="11638" y="2729"/>
                  </a:cubicBezTo>
                  <a:cubicBezTo>
                    <a:pt x="11673" y="2738"/>
                    <a:pt x="11682" y="2720"/>
                    <a:pt x="11673" y="2694"/>
                  </a:cubicBezTo>
                  <a:cubicBezTo>
                    <a:pt x="11708" y="2694"/>
                    <a:pt x="11700" y="2755"/>
                    <a:pt x="11726" y="2720"/>
                  </a:cubicBezTo>
                  <a:cubicBezTo>
                    <a:pt x="11752" y="2738"/>
                    <a:pt x="11691" y="2755"/>
                    <a:pt x="11682" y="2773"/>
                  </a:cubicBezTo>
                  <a:cubicBezTo>
                    <a:pt x="11735" y="2773"/>
                    <a:pt x="11779" y="2782"/>
                    <a:pt x="11814" y="2800"/>
                  </a:cubicBezTo>
                  <a:cubicBezTo>
                    <a:pt x="11850" y="2808"/>
                    <a:pt x="11885" y="2835"/>
                    <a:pt x="11920" y="2870"/>
                  </a:cubicBezTo>
                  <a:cubicBezTo>
                    <a:pt x="11929" y="2861"/>
                    <a:pt x="11911" y="2853"/>
                    <a:pt x="11911" y="2844"/>
                  </a:cubicBezTo>
                  <a:cubicBezTo>
                    <a:pt x="11929" y="2861"/>
                    <a:pt x="11973" y="2870"/>
                    <a:pt x="12009" y="2897"/>
                  </a:cubicBezTo>
                  <a:cubicBezTo>
                    <a:pt x="12053" y="2914"/>
                    <a:pt x="12088" y="2950"/>
                    <a:pt x="12115" y="2985"/>
                  </a:cubicBezTo>
                  <a:cubicBezTo>
                    <a:pt x="12141" y="3020"/>
                    <a:pt x="12167" y="2959"/>
                    <a:pt x="12203" y="2994"/>
                  </a:cubicBezTo>
                  <a:cubicBezTo>
                    <a:pt x="12203" y="3020"/>
                    <a:pt x="12220" y="3047"/>
                    <a:pt x="12247" y="3073"/>
                  </a:cubicBezTo>
                  <a:cubicBezTo>
                    <a:pt x="12265" y="3091"/>
                    <a:pt x="12273" y="3082"/>
                    <a:pt x="12291" y="3073"/>
                  </a:cubicBezTo>
                  <a:cubicBezTo>
                    <a:pt x="12309" y="3091"/>
                    <a:pt x="12318" y="3144"/>
                    <a:pt x="12362" y="3109"/>
                  </a:cubicBezTo>
                  <a:cubicBezTo>
                    <a:pt x="12379" y="3082"/>
                    <a:pt x="12309" y="3056"/>
                    <a:pt x="12291" y="3029"/>
                  </a:cubicBezTo>
                  <a:cubicBezTo>
                    <a:pt x="12318" y="3003"/>
                    <a:pt x="12326" y="2976"/>
                    <a:pt x="12291" y="2959"/>
                  </a:cubicBezTo>
                  <a:cubicBezTo>
                    <a:pt x="12282" y="2950"/>
                    <a:pt x="12273" y="2959"/>
                    <a:pt x="12265" y="2950"/>
                  </a:cubicBezTo>
                  <a:cubicBezTo>
                    <a:pt x="12265" y="2967"/>
                    <a:pt x="12273" y="2985"/>
                    <a:pt x="12256" y="3003"/>
                  </a:cubicBezTo>
                  <a:cubicBezTo>
                    <a:pt x="12132" y="2879"/>
                    <a:pt x="12026" y="2808"/>
                    <a:pt x="11911" y="2755"/>
                  </a:cubicBezTo>
                  <a:cubicBezTo>
                    <a:pt x="11885" y="2738"/>
                    <a:pt x="11858" y="2720"/>
                    <a:pt x="11832" y="2702"/>
                  </a:cubicBezTo>
                  <a:cubicBezTo>
                    <a:pt x="11805" y="2694"/>
                    <a:pt x="11779" y="2676"/>
                    <a:pt x="11744" y="2667"/>
                  </a:cubicBezTo>
                  <a:cubicBezTo>
                    <a:pt x="11717" y="2649"/>
                    <a:pt x="11691" y="2632"/>
                    <a:pt x="11655" y="2614"/>
                  </a:cubicBezTo>
                  <a:cubicBezTo>
                    <a:pt x="11620" y="2597"/>
                    <a:pt x="11576" y="2579"/>
                    <a:pt x="11541" y="2552"/>
                  </a:cubicBezTo>
                  <a:cubicBezTo>
                    <a:pt x="11532" y="2535"/>
                    <a:pt x="11541" y="2535"/>
                    <a:pt x="11558" y="2517"/>
                  </a:cubicBezTo>
                  <a:cubicBezTo>
                    <a:pt x="11461" y="2473"/>
                    <a:pt x="11373" y="2455"/>
                    <a:pt x="11302" y="2411"/>
                  </a:cubicBezTo>
                  <a:cubicBezTo>
                    <a:pt x="11285" y="2411"/>
                    <a:pt x="11276" y="2438"/>
                    <a:pt x="11258" y="2429"/>
                  </a:cubicBezTo>
                  <a:cubicBezTo>
                    <a:pt x="11223" y="2402"/>
                    <a:pt x="11179" y="2385"/>
                    <a:pt x="11205" y="2332"/>
                  </a:cubicBezTo>
                  <a:cubicBezTo>
                    <a:pt x="11161" y="2332"/>
                    <a:pt x="11152" y="2323"/>
                    <a:pt x="11152" y="2376"/>
                  </a:cubicBezTo>
                  <a:cubicBezTo>
                    <a:pt x="11143" y="2358"/>
                    <a:pt x="11152" y="2332"/>
                    <a:pt x="11117" y="2332"/>
                  </a:cubicBezTo>
                  <a:cubicBezTo>
                    <a:pt x="11143" y="2279"/>
                    <a:pt x="11205" y="2296"/>
                    <a:pt x="11240" y="2279"/>
                  </a:cubicBezTo>
                  <a:cubicBezTo>
                    <a:pt x="11293" y="2323"/>
                    <a:pt x="11293" y="2314"/>
                    <a:pt x="11382" y="2340"/>
                  </a:cubicBezTo>
                  <a:cubicBezTo>
                    <a:pt x="11382" y="2402"/>
                    <a:pt x="11320" y="2332"/>
                    <a:pt x="11311" y="2367"/>
                  </a:cubicBezTo>
                  <a:cubicBezTo>
                    <a:pt x="11329" y="2411"/>
                    <a:pt x="11435" y="2420"/>
                    <a:pt x="11408" y="2358"/>
                  </a:cubicBezTo>
                  <a:cubicBezTo>
                    <a:pt x="11461" y="2393"/>
                    <a:pt x="11514" y="2358"/>
                    <a:pt x="11532" y="2402"/>
                  </a:cubicBezTo>
                  <a:cubicBezTo>
                    <a:pt x="11523" y="2438"/>
                    <a:pt x="11496" y="2420"/>
                    <a:pt x="11479" y="2411"/>
                  </a:cubicBezTo>
                  <a:cubicBezTo>
                    <a:pt x="11479" y="2464"/>
                    <a:pt x="11567" y="2464"/>
                    <a:pt x="11576" y="2429"/>
                  </a:cubicBezTo>
                  <a:cubicBezTo>
                    <a:pt x="11611" y="2446"/>
                    <a:pt x="11655" y="2473"/>
                    <a:pt x="11691" y="2491"/>
                  </a:cubicBezTo>
                  <a:cubicBezTo>
                    <a:pt x="11735" y="2508"/>
                    <a:pt x="11770" y="2526"/>
                    <a:pt x="11814" y="2535"/>
                  </a:cubicBezTo>
                  <a:cubicBezTo>
                    <a:pt x="11850" y="2561"/>
                    <a:pt x="11858" y="2597"/>
                    <a:pt x="11885" y="2623"/>
                  </a:cubicBezTo>
                  <a:cubicBezTo>
                    <a:pt x="11903" y="2632"/>
                    <a:pt x="11911" y="2605"/>
                    <a:pt x="11929" y="2614"/>
                  </a:cubicBezTo>
                  <a:cubicBezTo>
                    <a:pt x="11982" y="2649"/>
                    <a:pt x="12053" y="2685"/>
                    <a:pt x="12123" y="2729"/>
                  </a:cubicBezTo>
                  <a:cubicBezTo>
                    <a:pt x="12185" y="2773"/>
                    <a:pt x="12238" y="2817"/>
                    <a:pt x="12273" y="2861"/>
                  </a:cubicBezTo>
                  <a:cubicBezTo>
                    <a:pt x="12256" y="2914"/>
                    <a:pt x="12220" y="2853"/>
                    <a:pt x="12194" y="2844"/>
                  </a:cubicBezTo>
                  <a:cubicBezTo>
                    <a:pt x="12203" y="2914"/>
                    <a:pt x="12291" y="2888"/>
                    <a:pt x="12326" y="2888"/>
                  </a:cubicBezTo>
                  <a:cubicBezTo>
                    <a:pt x="12450" y="3038"/>
                    <a:pt x="12547" y="3117"/>
                    <a:pt x="12680" y="3250"/>
                  </a:cubicBezTo>
                  <a:cubicBezTo>
                    <a:pt x="12662" y="3276"/>
                    <a:pt x="12697" y="3294"/>
                    <a:pt x="12653" y="3294"/>
                  </a:cubicBezTo>
                  <a:cubicBezTo>
                    <a:pt x="12671" y="3338"/>
                    <a:pt x="12688" y="3303"/>
                    <a:pt x="12715" y="3312"/>
                  </a:cubicBezTo>
                  <a:cubicBezTo>
                    <a:pt x="12724" y="3338"/>
                    <a:pt x="12741" y="3365"/>
                    <a:pt x="12759" y="3391"/>
                  </a:cubicBezTo>
                  <a:cubicBezTo>
                    <a:pt x="12777" y="3418"/>
                    <a:pt x="12794" y="3444"/>
                    <a:pt x="12812" y="3471"/>
                  </a:cubicBezTo>
                  <a:cubicBezTo>
                    <a:pt x="12839" y="3524"/>
                    <a:pt x="12883" y="3568"/>
                    <a:pt x="12909" y="3612"/>
                  </a:cubicBezTo>
                  <a:cubicBezTo>
                    <a:pt x="12945" y="3656"/>
                    <a:pt x="12989" y="3709"/>
                    <a:pt x="13024" y="3753"/>
                  </a:cubicBezTo>
                  <a:cubicBezTo>
                    <a:pt x="13042" y="3797"/>
                    <a:pt x="13042" y="3833"/>
                    <a:pt x="13068" y="3868"/>
                  </a:cubicBezTo>
                  <a:cubicBezTo>
                    <a:pt x="13077" y="3894"/>
                    <a:pt x="13103" y="3912"/>
                    <a:pt x="13112" y="3930"/>
                  </a:cubicBezTo>
                  <a:cubicBezTo>
                    <a:pt x="13121" y="3947"/>
                    <a:pt x="13103" y="3974"/>
                    <a:pt x="13112" y="4000"/>
                  </a:cubicBezTo>
                  <a:cubicBezTo>
                    <a:pt x="13121" y="4018"/>
                    <a:pt x="13192" y="4124"/>
                    <a:pt x="13218" y="4151"/>
                  </a:cubicBezTo>
                  <a:cubicBezTo>
                    <a:pt x="13227" y="4159"/>
                    <a:pt x="13254" y="4151"/>
                    <a:pt x="13262" y="4168"/>
                  </a:cubicBezTo>
                  <a:cubicBezTo>
                    <a:pt x="13254" y="4212"/>
                    <a:pt x="13262" y="4221"/>
                    <a:pt x="13289" y="4274"/>
                  </a:cubicBezTo>
                  <a:cubicBezTo>
                    <a:pt x="13307" y="4318"/>
                    <a:pt x="13280" y="4345"/>
                    <a:pt x="13333" y="4354"/>
                  </a:cubicBezTo>
                  <a:cubicBezTo>
                    <a:pt x="13351" y="4398"/>
                    <a:pt x="13315" y="4415"/>
                    <a:pt x="13342" y="4468"/>
                  </a:cubicBezTo>
                  <a:cubicBezTo>
                    <a:pt x="13360" y="4460"/>
                    <a:pt x="13351" y="4433"/>
                    <a:pt x="13342" y="4415"/>
                  </a:cubicBezTo>
                  <a:cubicBezTo>
                    <a:pt x="13404" y="4415"/>
                    <a:pt x="13377" y="4468"/>
                    <a:pt x="13386" y="4504"/>
                  </a:cubicBezTo>
                  <a:cubicBezTo>
                    <a:pt x="13421" y="4592"/>
                    <a:pt x="13457" y="4680"/>
                    <a:pt x="13483" y="4777"/>
                  </a:cubicBezTo>
                  <a:cubicBezTo>
                    <a:pt x="13492" y="4822"/>
                    <a:pt x="13510" y="4875"/>
                    <a:pt x="13527" y="4928"/>
                  </a:cubicBezTo>
                  <a:cubicBezTo>
                    <a:pt x="13536" y="4981"/>
                    <a:pt x="13545" y="5034"/>
                    <a:pt x="13554" y="5095"/>
                  </a:cubicBezTo>
                  <a:cubicBezTo>
                    <a:pt x="13563" y="5175"/>
                    <a:pt x="13589" y="5307"/>
                    <a:pt x="13616" y="5413"/>
                  </a:cubicBezTo>
                  <a:cubicBezTo>
                    <a:pt x="13616" y="5440"/>
                    <a:pt x="13598" y="5449"/>
                    <a:pt x="13607" y="5475"/>
                  </a:cubicBezTo>
                  <a:cubicBezTo>
                    <a:pt x="13616" y="5546"/>
                    <a:pt x="13669" y="5616"/>
                    <a:pt x="13616" y="5660"/>
                  </a:cubicBezTo>
                  <a:cubicBezTo>
                    <a:pt x="13651" y="5669"/>
                    <a:pt x="13686" y="5811"/>
                    <a:pt x="13660" y="5846"/>
                  </a:cubicBezTo>
                  <a:cubicBezTo>
                    <a:pt x="13660" y="5855"/>
                    <a:pt x="13642" y="5811"/>
                    <a:pt x="13642" y="5802"/>
                  </a:cubicBezTo>
                  <a:cubicBezTo>
                    <a:pt x="13616" y="5793"/>
                    <a:pt x="13624" y="5890"/>
                    <a:pt x="13669" y="5864"/>
                  </a:cubicBezTo>
                  <a:cubicBezTo>
                    <a:pt x="13642" y="5890"/>
                    <a:pt x="13633" y="5934"/>
                    <a:pt x="13642" y="5996"/>
                  </a:cubicBezTo>
                  <a:cubicBezTo>
                    <a:pt x="13660" y="5996"/>
                    <a:pt x="13660" y="5969"/>
                    <a:pt x="13660" y="5961"/>
                  </a:cubicBezTo>
                  <a:cubicBezTo>
                    <a:pt x="13695" y="6022"/>
                    <a:pt x="13677" y="6164"/>
                    <a:pt x="13686" y="6252"/>
                  </a:cubicBezTo>
                  <a:cubicBezTo>
                    <a:pt x="13651" y="6314"/>
                    <a:pt x="13616" y="6384"/>
                    <a:pt x="13633" y="6499"/>
                  </a:cubicBezTo>
                  <a:cubicBezTo>
                    <a:pt x="13660" y="6490"/>
                    <a:pt x="13633" y="6411"/>
                    <a:pt x="13695" y="6429"/>
                  </a:cubicBezTo>
                  <a:cubicBezTo>
                    <a:pt x="13677" y="6526"/>
                    <a:pt x="13739" y="6543"/>
                    <a:pt x="13722" y="6641"/>
                  </a:cubicBezTo>
                  <a:cubicBezTo>
                    <a:pt x="13713" y="6702"/>
                    <a:pt x="13686" y="6773"/>
                    <a:pt x="13686" y="6844"/>
                  </a:cubicBezTo>
                  <a:cubicBezTo>
                    <a:pt x="13669" y="6835"/>
                    <a:pt x="13677" y="6808"/>
                    <a:pt x="13669" y="6791"/>
                  </a:cubicBezTo>
                  <a:cubicBezTo>
                    <a:pt x="13633" y="6826"/>
                    <a:pt x="13669" y="6897"/>
                    <a:pt x="13713" y="6861"/>
                  </a:cubicBezTo>
                  <a:cubicBezTo>
                    <a:pt x="13722" y="6897"/>
                    <a:pt x="13704" y="6923"/>
                    <a:pt x="13677" y="6923"/>
                  </a:cubicBezTo>
                  <a:cubicBezTo>
                    <a:pt x="13704" y="6967"/>
                    <a:pt x="13695" y="7038"/>
                    <a:pt x="13695" y="7100"/>
                  </a:cubicBezTo>
                  <a:cubicBezTo>
                    <a:pt x="13686" y="7170"/>
                    <a:pt x="13677" y="7241"/>
                    <a:pt x="13686" y="7303"/>
                  </a:cubicBezTo>
                  <a:cubicBezTo>
                    <a:pt x="13642" y="7241"/>
                    <a:pt x="13616" y="7365"/>
                    <a:pt x="13642" y="7400"/>
                  </a:cubicBezTo>
                  <a:cubicBezTo>
                    <a:pt x="13695" y="7391"/>
                    <a:pt x="13607" y="7312"/>
                    <a:pt x="13677" y="7338"/>
                  </a:cubicBezTo>
                  <a:cubicBezTo>
                    <a:pt x="13669" y="7488"/>
                    <a:pt x="13633" y="7682"/>
                    <a:pt x="13616" y="7788"/>
                  </a:cubicBezTo>
                  <a:cubicBezTo>
                    <a:pt x="13598" y="7780"/>
                    <a:pt x="13589" y="7797"/>
                    <a:pt x="13571" y="7797"/>
                  </a:cubicBezTo>
                  <a:lnTo>
                    <a:pt x="13607" y="7859"/>
                  </a:lnTo>
                  <a:cubicBezTo>
                    <a:pt x="13598" y="7921"/>
                    <a:pt x="13580" y="8000"/>
                    <a:pt x="13571" y="8062"/>
                  </a:cubicBezTo>
                  <a:cubicBezTo>
                    <a:pt x="13563" y="8124"/>
                    <a:pt x="13545" y="8186"/>
                    <a:pt x="13527" y="8248"/>
                  </a:cubicBezTo>
                  <a:cubicBezTo>
                    <a:pt x="13510" y="8309"/>
                    <a:pt x="13492" y="8362"/>
                    <a:pt x="13474" y="8433"/>
                  </a:cubicBezTo>
                  <a:cubicBezTo>
                    <a:pt x="13465" y="8459"/>
                    <a:pt x="13474" y="8495"/>
                    <a:pt x="13465" y="8530"/>
                  </a:cubicBezTo>
                  <a:cubicBezTo>
                    <a:pt x="13430" y="8663"/>
                    <a:pt x="13351" y="8892"/>
                    <a:pt x="13307" y="9051"/>
                  </a:cubicBezTo>
                  <a:cubicBezTo>
                    <a:pt x="13289" y="9104"/>
                    <a:pt x="13298" y="9157"/>
                    <a:pt x="13280" y="9201"/>
                  </a:cubicBezTo>
                  <a:cubicBezTo>
                    <a:pt x="13254" y="9307"/>
                    <a:pt x="13209" y="9387"/>
                    <a:pt x="13174" y="9484"/>
                  </a:cubicBezTo>
                  <a:cubicBezTo>
                    <a:pt x="13148" y="9546"/>
                    <a:pt x="13130" y="9599"/>
                    <a:pt x="13112" y="9660"/>
                  </a:cubicBezTo>
                  <a:cubicBezTo>
                    <a:pt x="13086" y="9722"/>
                    <a:pt x="13068" y="9775"/>
                    <a:pt x="13042" y="9828"/>
                  </a:cubicBezTo>
                  <a:cubicBezTo>
                    <a:pt x="13033" y="9855"/>
                    <a:pt x="13015" y="9846"/>
                    <a:pt x="12997" y="9872"/>
                  </a:cubicBezTo>
                  <a:cubicBezTo>
                    <a:pt x="12989" y="9899"/>
                    <a:pt x="12997" y="9916"/>
                    <a:pt x="12989" y="9934"/>
                  </a:cubicBezTo>
                  <a:cubicBezTo>
                    <a:pt x="12962" y="9969"/>
                    <a:pt x="12918" y="9987"/>
                    <a:pt x="12936" y="10040"/>
                  </a:cubicBezTo>
                  <a:cubicBezTo>
                    <a:pt x="12839" y="10190"/>
                    <a:pt x="12839" y="10217"/>
                    <a:pt x="12724" y="10349"/>
                  </a:cubicBezTo>
                  <a:cubicBezTo>
                    <a:pt x="12697" y="10331"/>
                    <a:pt x="12706" y="10314"/>
                    <a:pt x="12680" y="10296"/>
                  </a:cubicBezTo>
                  <a:cubicBezTo>
                    <a:pt x="12706" y="10270"/>
                    <a:pt x="12733" y="10234"/>
                    <a:pt x="12750" y="10208"/>
                  </a:cubicBezTo>
                  <a:cubicBezTo>
                    <a:pt x="12768" y="10190"/>
                    <a:pt x="12715" y="10172"/>
                    <a:pt x="12697" y="10155"/>
                  </a:cubicBezTo>
                  <a:cubicBezTo>
                    <a:pt x="12671" y="10172"/>
                    <a:pt x="12706" y="10181"/>
                    <a:pt x="12697" y="10208"/>
                  </a:cubicBezTo>
                  <a:cubicBezTo>
                    <a:pt x="12680" y="10234"/>
                    <a:pt x="12671" y="10199"/>
                    <a:pt x="12662" y="10208"/>
                  </a:cubicBezTo>
                  <a:cubicBezTo>
                    <a:pt x="12635" y="10217"/>
                    <a:pt x="12644" y="10243"/>
                    <a:pt x="12644" y="10243"/>
                  </a:cubicBezTo>
                  <a:cubicBezTo>
                    <a:pt x="12627" y="10270"/>
                    <a:pt x="12582" y="10234"/>
                    <a:pt x="12582" y="10270"/>
                  </a:cubicBezTo>
                  <a:close/>
                  <a:moveTo>
                    <a:pt x="12167" y="2835"/>
                  </a:moveTo>
                  <a:cubicBezTo>
                    <a:pt x="12141" y="2817"/>
                    <a:pt x="12159" y="2738"/>
                    <a:pt x="12106" y="2764"/>
                  </a:cubicBezTo>
                  <a:cubicBezTo>
                    <a:pt x="12132" y="2782"/>
                    <a:pt x="12115" y="2861"/>
                    <a:pt x="12167" y="2835"/>
                  </a:cubicBezTo>
                  <a:close/>
                  <a:moveTo>
                    <a:pt x="11549" y="2738"/>
                  </a:moveTo>
                  <a:cubicBezTo>
                    <a:pt x="11523" y="2711"/>
                    <a:pt x="11488" y="2694"/>
                    <a:pt x="11452" y="2667"/>
                  </a:cubicBezTo>
                  <a:cubicBezTo>
                    <a:pt x="11426" y="2711"/>
                    <a:pt x="11496" y="2782"/>
                    <a:pt x="11514" y="2773"/>
                  </a:cubicBezTo>
                  <a:cubicBezTo>
                    <a:pt x="11479" y="2747"/>
                    <a:pt x="11541" y="2755"/>
                    <a:pt x="11549" y="2738"/>
                  </a:cubicBezTo>
                  <a:close/>
                  <a:moveTo>
                    <a:pt x="11594" y="2950"/>
                  </a:moveTo>
                  <a:cubicBezTo>
                    <a:pt x="11611" y="2906"/>
                    <a:pt x="11549" y="2853"/>
                    <a:pt x="11514" y="2870"/>
                  </a:cubicBezTo>
                  <a:cubicBezTo>
                    <a:pt x="11541" y="2906"/>
                    <a:pt x="11549" y="2932"/>
                    <a:pt x="11594" y="2950"/>
                  </a:cubicBezTo>
                  <a:close/>
                  <a:moveTo>
                    <a:pt x="11982" y="3126"/>
                  </a:moveTo>
                  <a:cubicBezTo>
                    <a:pt x="11964" y="3109"/>
                    <a:pt x="11920" y="3038"/>
                    <a:pt x="11885" y="3073"/>
                  </a:cubicBezTo>
                  <a:cubicBezTo>
                    <a:pt x="11929" y="3082"/>
                    <a:pt x="11929" y="3144"/>
                    <a:pt x="11982" y="3126"/>
                  </a:cubicBezTo>
                  <a:close/>
                  <a:moveTo>
                    <a:pt x="12450" y="3091"/>
                  </a:moveTo>
                  <a:cubicBezTo>
                    <a:pt x="12459" y="3056"/>
                    <a:pt x="12344" y="3020"/>
                    <a:pt x="12362" y="3047"/>
                  </a:cubicBezTo>
                  <a:cubicBezTo>
                    <a:pt x="12379" y="3038"/>
                    <a:pt x="12388" y="3056"/>
                    <a:pt x="12406" y="3073"/>
                  </a:cubicBezTo>
                  <a:cubicBezTo>
                    <a:pt x="12424" y="3091"/>
                    <a:pt x="12441" y="3100"/>
                    <a:pt x="12450" y="3091"/>
                  </a:cubicBezTo>
                  <a:close/>
                  <a:moveTo>
                    <a:pt x="12821" y="4018"/>
                  </a:moveTo>
                  <a:cubicBezTo>
                    <a:pt x="12812" y="3974"/>
                    <a:pt x="12803" y="3947"/>
                    <a:pt x="12759" y="3939"/>
                  </a:cubicBezTo>
                  <a:cubicBezTo>
                    <a:pt x="12768" y="3965"/>
                    <a:pt x="12768" y="4036"/>
                    <a:pt x="12821" y="4018"/>
                  </a:cubicBezTo>
                  <a:close/>
                  <a:moveTo>
                    <a:pt x="13024" y="4389"/>
                  </a:moveTo>
                  <a:cubicBezTo>
                    <a:pt x="13059" y="4371"/>
                    <a:pt x="12997" y="4362"/>
                    <a:pt x="12980" y="4362"/>
                  </a:cubicBezTo>
                  <a:lnTo>
                    <a:pt x="13033" y="4486"/>
                  </a:lnTo>
                  <a:cubicBezTo>
                    <a:pt x="13086" y="4477"/>
                    <a:pt x="13033" y="4424"/>
                    <a:pt x="13024" y="4389"/>
                  </a:cubicBezTo>
                  <a:close/>
                  <a:moveTo>
                    <a:pt x="13518" y="6173"/>
                  </a:moveTo>
                  <a:cubicBezTo>
                    <a:pt x="13527" y="6120"/>
                    <a:pt x="13501" y="6111"/>
                    <a:pt x="13474" y="6093"/>
                  </a:cubicBezTo>
                  <a:cubicBezTo>
                    <a:pt x="13474" y="6137"/>
                    <a:pt x="13483" y="6181"/>
                    <a:pt x="13518" y="6173"/>
                  </a:cubicBezTo>
                  <a:close/>
                  <a:moveTo>
                    <a:pt x="13660" y="6252"/>
                  </a:moveTo>
                  <a:cubicBezTo>
                    <a:pt x="13642" y="6190"/>
                    <a:pt x="13713" y="6049"/>
                    <a:pt x="13633" y="6040"/>
                  </a:cubicBezTo>
                  <a:cubicBezTo>
                    <a:pt x="13616" y="6102"/>
                    <a:pt x="13633" y="6067"/>
                    <a:pt x="13651" y="6084"/>
                  </a:cubicBezTo>
                  <a:cubicBezTo>
                    <a:pt x="13704" y="6137"/>
                    <a:pt x="13563" y="6243"/>
                    <a:pt x="13660" y="6252"/>
                  </a:cubicBezTo>
                  <a:close/>
                  <a:moveTo>
                    <a:pt x="13695" y="6605"/>
                  </a:moveTo>
                  <a:cubicBezTo>
                    <a:pt x="13722" y="6579"/>
                    <a:pt x="13704" y="6508"/>
                    <a:pt x="13651" y="6508"/>
                  </a:cubicBezTo>
                  <a:cubicBezTo>
                    <a:pt x="13642" y="6570"/>
                    <a:pt x="13677" y="6579"/>
                    <a:pt x="13695" y="6605"/>
                  </a:cubicBezTo>
                  <a:close/>
                  <a:moveTo>
                    <a:pt x="13669" y="6641"/>
                  </a:moveTo>
                  <a:cubicBezTo>
                    <a:pt x="13669" y="6685"/>
                    <a:pt x="13633" y="6685"/>
                    <a:pt x="13633" y="6738"/>
                  </a:cubicBezTo>
                  <a:cubicBezTo>
                    <a:pt x="13686" y="6755"/>
                    <a:pt x="13695" y="6658"/>
                    <a:pt x="13669" y="6641"/>
                  </a:cubicBezTo>
                  <a:close/>
                  <a:moveTo>
                    <a:pt x="13271" y="7303"/>
                  </a:moveTo>
                  <a:lnTo>
                    <a:pt x="13280" y="7241"/>
                  </a:lnTo>
                  <a:cubicBezTo>
                    <a:pt x="13209" y="7206"/>
                    <a:pt x="13218" y="7312"/>
                    <a:pt x="13271" y="7303"/>
                  </a:cubicBezTo>
                  <a:close/>
                  <a:moveTo>
                    <a:pt x="13262" y="7532"/>
                  </a:moveTo>
                  <a:cubicBezTo>
                    <a:pt x="13254" y="7453"/>
                    <a:pt x="13342" y="7497"/>
                    <a:pt x="13342" y="7418"/>
                  </a:cubicBezTo>
                  <a:cubicBezTo>
                    <a:pt x="13289" y="7418"/>
                    <a:pt x="13280" y="7471"/>
                    <a:pt x="13254" y="7488"/>
                  </a:cubicBezTo>
                  <a:cubicBezTo>
                    <a:pt x="13201" y="7497"/>
                    <a:pt x="13245" y="7435"/>
                    <a:pt x="13201" y="7453"/>
                  </a:cubicBezTo>
                  <a:cubicBezTo>
                    <a:pt x="13192" y="7497"/>
                    <a:pt x="13236" y="7515"/>
                    <a:pt x="13262" y="7532"/>
                  </a:cubicBezTo>
                  <a:close/>
                  <a:moveTo>
                    <a:pt x="13033" y="8000"/>
                  </a:moveTo>
                  <a:lnTo>
                    <a:pt x="13015" y="8053"/>
                  </a:lnTo>
                  <a:cubicBezTo>
                    <a:pt x="13068" y="8080"/>
                    <a:pt x="13086" y="8000"/>
                    <a:pt x="13033" y="8000"/>
                  </a:cubicBezTo>
                  <a:close/>
                  <a:moveTo>
                    <a:pt x="13156" y="8124"/>
                  </a:moveTo>
                  <a:cubicBezTo>
                    <a:pt x="13174" y="8080"/>
                    <a:pt x="13174" y="8044"/>
                    <a:pt x="13148" y="8018"/>
                  </a:cubicBezTo>
                  <a:cubicBezTo>
                    <a:pt x="13139" y="8036"/>
                    <a:pt x="13130" y="8044"/>
                    <a:pt x="13112" y="8044"/>
                  </a:cubicBezTo>
                  <a:cubicBezTo>
                    <a:pt x="13103" y="8089"/>
                    <a:pt x="13121" y="8106"/>
                    <a:pt x="13156" y="8124"/>
                  </a:cubicBezTo>
                  <a:close/>
                  <a:moveTo>
                    <a:pt x="12830" y="8848"/>
                  </a:moveTo>
                  <a:cubicBezTo>
                    <a:pt x="12794" y="8874"/>
                    <a:pt x="12741" y="8866"/>
                    <a:pt x="12715" y="8901"/>
                  </a:cubicBezTo>
                  <a:cubicBezTo>
                    <a:pt x="12759" y="8945"/>
                    <a:pt x="12777" y="8883"/>
                    <a:pt x="12794" y="8866"/>
                  </a:cubicBezTo>
                  <a:cubicBezTo>
                    <a:pt x="12794" y="8866"/>
                    <a:pt x="12812" y="8883"/>
                    <a:pt x="12821" y="8883"/>
                  </a:cubicBezTo>
                  <a:cubicBezTo>
                    <a:pt x="12821" y="8883"/>
                    <a:pt x="12847" y="8857"/>
                    <a:pt x="12847" y="8857"/>
                  </a:cubicBezTo>
                  <a:cubicBezTo>
                    <a:pt x="12865" y="8839"/>
                    <a:pt x="12865" y="8821"/>
                    <a:pt x="12883" y="8804"/>
                  </a:cubicBezTo>
                  <a:cubicBezTo>
                    <a:pt x="12839" y="8777"/>
                    <a:pt x="12847" y="8830"/>
                    <a:pt x="12830" y="8848"/>
                  </a:cubicBezTo>
                  <a:close/>
                  <a:moveTo>
                    <a:pt x="12821" y="8742"/>
                  </a:moveTo>
                  <a:lnTo>
                    <a:pt x="12847" y="8671"/>
                  </a:lnTo>
                  <a:cubicBezTo>
                    <a:pt x="12803" y="8636"/>
                    <a:pt x="12768" y="8742"/>
                    <a:pt x="12821" y="8742"/>
                  </a:cubicBezTo>
                  <a:close/>
                  <a:moveTo>
                    <a:pt x="12962" y="8645"/>
                  </a:moveTo>
                  <a:cubicBezTo>
                    <a:pt x="12883" y="8627"/>
                    <a:pt x="12927" y="8716"/>
                    <a:pt x="12874" y="8724"/>
                  </a:cubicBezTo>
                  <a:cubicBezTo>
                    <a:pt x="12909" y="8733"/>
                    <a:pt x="12874" y="8769"/>
                    <a:pt x="12900" y="8777"/>
                  </a:cubicBezTo>
                  <a:cubicBezTo>
                    <a:pt x="12936" y="8733"/>
                    <a:pt x="12918" y="8698"/>
                    <a:pt x="12962" y="8645"/>
                  </a:cubicBezTo>
                  <a:close/>
                  <a:moveTo>
                    <a:pt x="12865" y="8486"/>
                  </a:moveTo>
                  <a:cubicBezTo>
                    <a:pt x="12839" y="8521"/>
                    <a:pt x="12874" y="8539"/>
                    <a:pt x="12874" y="8565"/>
                  </a:cubicBezTo>
                  <a:cubicBezTo>
                    <a:pt x="12874" y="8583"/>
                    <a:pt x="12803" y="8627"/>
                    <a:pt x="12865" y="8645"/>
                  </a:cubicBezTo>
                  <a:cubicBezTo>
                    <a:pt x="12900" y="8627"/>
                    <a:pt x="12927" y="8504"/>
                    <a:pt x="12865" y="8486"/>
                  </a:cubicBezTo>
                  <a:close/>
                  <a:moveTo>
                    <a:pt x="12953" y="8265"/>
                  </a:moveTo>
                  <a:cubicBezTo>
                    <a:pt x="12953" y="8301"/>
                    <a:pt x="12953" y="8345"/>
                    <a:pt x="12997" y="8354"/>
                  </a:cubicBezTo>
                  <a:cubicBezTo>
                    <a:pt x="12997" y="8309"/>
                    <a:pt x="13006" y="8274"/>
                    <a:pt x="12953" y="8265"/>
                  </a:cubicBezTo>
                  <a:close/>
                  <a:moveTo>
                    <a:pt x="12847" y="9863"/>
                  </a:moveTo>
                  <a:cubicBezTo>
                    <a:pt x="12874" y="9872"/>
                    <a:pt x="12909" y="9899"/>
                    <a:pt x="12927" y="9863"/>
                  </a:cubicBezTo>
                  <a:cubicBezTo>
                    <a:pt x="12909" y="9819"/>
                    <a:pt x="12900" y="9810"/>
                    <a:pt x="12847" y="9802"/>
                  </a:cubicBezTo>
                  <a:cubicBezTo>
                    <a:pt x="12821" y="9828"/>
                    <a:pt x="12865" y="9846"/>
                    <a:pt x="12847" y="9863"/>
                  </a:cubicBezTo>
                  <a:close/>
                  <a:moveTo>
                    <a:pt x="12830" y="10084"/>
                  </a:moveTo>
                  <a:cubicBezTo>
                    <a:pt x="12839" y="10066"/>
                    <a:pt x="12856" y="10075"/>
                    <a:pt x="12865" y="10075"/>
                  </a:cubicBezTo>
                  <a:cubicBezTo>
                    <a:pt x="12856" y="10084"/>
                    <a:pt x="12847" y="10111"/>
                    <a:pt x="12874" y="10093"/>
                  </a:cubicBezTo>
                  <a:cubicBezTo>
                    <a:pt x="12856" y="10049"/>
                    <a:pt x="12909" y="10058"/>
                    <a:pt x="12927" y="10005"/>
                  </a:cubicBezTo>
                  <a:cubicBezTo>
                    <a:pt x="12874" y="9969"/>
                    <a:pt x="12865" y="10031"/>
                    <a:pt x="12856" y="10066"/>
                  </a:cubicBezTo>
                  <a:cubicBezTo>
                    <a:pt x="12839" y="10049"/>
                    <a:pt x="12812" y="10058"/>
                    <a:pt x="12830" y="10084"/>
                  </a:cubicBezTo>
                  <a:close/>
                  <a:moveTo>
                    <a:pt x="10613" y="2208"/>
                  </a:moveTo>
                  <a:cubicBezTo>
                    <a:pt x="10534" y="2190"/>
                    <a:pt x="10516" y="2217"/>
                    <a:pt x="10437" y="2217"/>
                  </a:cubicBezTo>
                  <a:cubicBezTo>
                    <a:pt x="10402" y="2182"/>
                    <a:pt x="10375" y="2146"/>
                    <a:pt x="10349" y="2102"/>
                  </a:cubicBezTo>
                  <a:cubicBezTo>
                    <a:pt x="10393" y="2058"/>
                    <a:pt x="10472" y="2067"/>
                    <a:pt x="10552" y="2067"/>
                  </a:cubicBezTo>
                  <a:cubicBezTo>
                    <a:pt x="10516" y="2084"/>
                    <a:pt x="10481" y="2102"/>
                    <a:pt x="10419" y="2093"/>
                  </a:cubicBezTo>
                  <a:cubicBezTo>
                    <a:pt x="10402" y="2129"/>
                    <a:pt x="10428" y="2146"/>
                    <a:pt x="10472" y="2146"/>
                  </a:cubicBezTo>
                  <a:cubicBezTo>
                    <a:pt x="10507" y="2076"/>
                    <a:pt x="10719" y="2049"/>
                    <a:pt x="10711" y="2173"/>
                  </a:cubicBezTo>
                  <a:cubicBezTo>
                    <a:pt x="10675" y="2164"/>
                    <a:pt x="10666" y="2129"/>
                    <a:pt x="10631" y="2146"/>
                  </a:cubicBezTo>
                  <a:cubicBezTo>
                    <a:pt x="10684" y="2234"/>
                    <a:pt x="10834" y="2182"/>
                    <a:pt x="10861" y="2252"/>
                  </a:cubicBezTo>
                  <a:lnTo>
                    <a:pt x="10878" y="2199"/>
                  </a:lnTo>
                  <a:cubicBezTo>
                    <a:pt x="10825" y="2164"/>
                    <a:pt x="10799" y="2190"/>
                    <a:pt x="10746" y="2173"/>
                  </a:cubicBezTo>
                  <a:cubicBezTo>
                    <a:pt x="10746" y="2076"/>
                    <a:pt x="10922" y="2146"/>
                    <a:pt x="10914" y="2190"/>
                  </a:cubicBezTo>
                  <a:cubicBezTo>
                    <a:pt x="10967" y="2190"/>
                    <a:pt x="11011" y="2199"/>
                    <a:pt x="11046" y="2234"/>
                  </a:cubicBezTo>
                  <a:cubicBezTo>
                    <a:pt x="11020" y="2252"/>
                    <a:pt x="10975" y="2234"/>
                    <a:pt x="10967" y="2270"/>
                  </a:cubicBezTo>
                  <a:cubicBezTo>
                    <a:pt x="10931" y="2261"/>
                    <a:pt x="10967" y="2217"/>
                    <a:pt x="10931" y="2208"/>
                  </a:cubicBezTo>
                  <a:cubicBezTo>
                    <a:pt x="10905" y="2208"/>
                    <a:pt x="10914" y="2252"/>
                    <a:pt x="10887" y="2243"/>
                  </a:cubicBezTo>
                  <a:cubicBezTo>
                    <a:pt x="10878" y="2270"/>
                    <a:pt x="10922" y="2270"/>
                    <a:pt x="10940" y="2279"/>
                  </a:cubicBezTo>
                  <a:cubicBezTo>
                    <a:pt x="10905" y="2332"/>
                    <a:pt x="10834" y="2323"/>
                    <a:pt x="10772" y="2305"/>
                  </a:cubicBezTo>
                  <a:cubicBezTo>
                    <a:pt x="10719" y="2287"/>
                    <a:pt x="10675" y="2226"/>
                    <a:pt x="10613" y="2208"/>
                  </a:cubicBezTo>
                  <a:close/>
                  <a:moveTo>
                    <a:pt x="10578" y="2402"/>
                  </a:moveTo>
                  <a:lnTo>
                    <a:pt x="10525" y="2385"/>
                  </a:lnTo>
                  <a:cubicBezTo>
                    <a:pt x="10578" y="2367"/>
                    <a:pt x="10507" y="2349"/>
                    <a:pt x="10534" y="2314"/>
                  </a:cubicBezTo>
                  <a:cubicBezTo>
                    <a:pt x="10578" y="2323"/>
                    <a:pt x="10578" y="2367"/>
                    <a:pt x="10578" y="2402"/>
                  </a:cubicBezTo>
                  <a:close/>
                  <a:moveTo>
                    <a:pt x="10870" y="2402"/>
                  </a:moveTo>
                  <a:cubicBezTo>
                    <a:pt x="10922" y="2429"/>
                    <a:pt x="10922" y="2420"/>
                    <a:pt x="10958" y="2446"/>
                  </a:cubicBezTo>
                  <a:cubicBezTo>
                    <a:pt x="10949" y="2464"/>
                    <a:pt x="10834" y="2438"/>
                    <a:pt x="10870" y="24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8" name="Google Shape;2488;p7"/>
          <p:cNvGrpSpPr/>
          <p:nvPr/>
        </p:nvGrpSpPr>
        <p:grpSpPr>
          <a:xfrm>
            <a:off x="8175697" y="6262951"/>
            <a:ext cx="1228001" cy="1320864"/>
            <a:chOff x="6131772" y="4697213"/>
            <a:chExt cx="921001" cy="990648"/>
          </a:xfrm>
        </p:grpSpPr>
        <p:sp>
          <p:nvSpPr>
            <p:cNvPr id="2489" name="Google Shape;2489;p7"/>
            <p:cNvSpPr/>
            <p:nvPr/>
          </p:nvSpPr>
          <p:spPr>
            <a:xfrm rot="-3130557">
              <a:off x="6676143" y="5328372"/>
              <a:ext cx="123915" cy="114225"/>
            </a:xfrm>
            <a:custGeom>
              <a:avLst/>
              <a:gdLst/>
              <a:ahLst/>
              <a:cxnLst/>
              <a:rect l="l" t="t" r="r" b="b"/>
              <a:pathLst>
                <a:path w="1199" h="943" extrusionOk="0">
                  <a:moveTo>
                    <a:pt x="278" y="1"/>
                  </a:moveTo>
                  <a:cubicBezTo>
                    <a:pt x="82" y="1"/>
                    <a:pt x="0" y="333"/>
                    <a:pt x="229" y="404"/>
                  </a:cubicBezTo>
                  <a:cubicBezTo>
                    <a:pt x="362" y="440"/>
                    <a:pt x="467" y="554"/>
                    <a:pt x="582" y="634"/>
                  </a:cubicBezTo>
                  <a:cubicBezTo>
                    <a:pt x="715" y="731"/>
                    <a:pt x="856" y="837"/>
                    <a:pt x="1006" y="925"/>
                  </a:cubicBezTo>
                  <a:cubicBezTo>
                    <a:pt x="1027" y="937"/>
                    <a:pt x="1049" y="942"/>
                    <a:pt x="1069" y="942"/>
                  </a:cubicBezTo>
                  <a:cubicBezTo>
                    <a:pt x="1141" y="942"/>
                    <a:pt x="1198" y="875"/>
                    <a:pt x="1192" y="793"/>
                  </a:cubicBezTo>
                  <a:cubicBezTo>
                    <a:pt x="1174" y="598"/>
                    <a:pt x="935" y="466"/>
                    <a:pt x="803" y="342"/>
                  </a:cubicBezTo>
                  <a:cubicBezTo>
                    <a:pt x="653" y="219"/>
                    <a:pt x="538" y="86"/>
                    <a:pt x="353" y="16"/>
                  </a:cubicBezTo>
                  <a:cubicBezTo>
                    <a:pt x="327" y="5"/>
                    <a:pt x="302" y="1"/>
                    <a:pt x="2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0" name="Google Shape;2490;p7"/>
            <p:cNvSpPr/>
            <p:nvPr/>
          </p:nvSpPr>
          <p:spPr>
            <a:xfrm rot="-3130557">
              <a:off x="6691453" y="5109234"/>
              <a:ext cx="126189" cy="91695"/>
            </a:xfrm>
            <a:custGeom>
              <a:avLst/>
              <a:gdLst/>
              <a:ahLst/>
              <a:cxnLst/>
              <a:rect l="l" t="t" r="r" b="b"/>
              <a:pathLst>
                <a:path w="1221" h="757" extrusionOk="0">
                  <a:moveTo>
                    <a:pt x="247" y="0"/>
                  </a:moveTo>
                  <a:cubicBezTo>
                    <a:pt x="172" y="0"/>
                    <a:pt x="92" y="46"/>
                    <a:pt x="54" y="110"/>
                  </a:cubicBezTo>
                  <a:cubicBezTo>
                    <a:pt x="1" y="216"/>
                    <a:pt x="54" y="322"/>
                    <a:pt x="142" y="383"/>
                  </a:cubicBezTo>
                  <a:cubicBezTo>
                    <a:pt x="265" y="463"/>
                    <a:pt x="416" y="507"/>
                    <a:pt x="548" y="569"/>
                  </a:cubicBezTo>
                  <a:cubicBezTo>
                    <a:pt x="680" y="631"/>
                    <a:pt x="813" y="728"/>
                    <a:pt x="963" y="754"/>
                  </a:cubicBezTo>
                  <a:cubicBezTo>
                    <a:pt x="972" y="756"/>
                    <a:pt x="982" y="757"/>
                    <a:pt x="991" y="757"/>
                  </a:cubicBezTo>
                  <a:cubicBezTo>
                    <a:pt x="1127" y="757"/>
                    <a:pt x="1220" y="580"/>
                    <a:pt x="1104" y="480"/>
                  </a:cubicBezTo>
                  <a:cubicBezTo>
                    <a:pt x="875" y="286"/>
                    <a:pt x="574" y="189"/>
                    <a:pt x="327" y="21"/>
                  </a:cubicBezTo>
                  <a:cubicBezTo>
                    <a:pt x="303" y="7"/>
                    <a:pt x="275" y="0"/>
                    <a:pt x="2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1" name="Google Shape;2491;p7"/>
            <p:cNvSpPr/>
            <p:nvPr/>
          </p:nvSpPr>
          <p:spPr>
            <a:xfrm rot="-3130557">
              <a:off x="6824069" y="4882790"/>
              <a:ext cx="152026" cy="112893"/>
            </a:xfrm>
            <a:custGeom>
              <a:avLst/>
              <a:gdLst/>
              <a:ahLst/>
              <a:cxnLst/>
              <a:rect l="l" t="t" r="r" b="b"/>
              <a:pathLst>
                <a:path w="1471" h="932" extrusionOk="0">
                  <a:moveTo>
                    <a:pt x="366" y="0"/>
                  </a:moveTo>
                  <a:cubicBezTo>
                    <a:pt x="144" y="0"/>
                    <a:pt x="0" y="345"/>
                    <a:pt x="269" y="469"/>
                  </a:cubicBezTo>
                  <a:cubicBezTo>
                    <a:pt x="358" y="513"/>
                    <a:pt x="437" y="566"/>
                    <a:pt x="534" y="601"/>
                  </a:cubicBezTo>
                  <a:cubicBezTo>
                    <a:pt x="640" y="645"/>
                    <a:pt x="746" y="698"/>
                    <a:pt x="843" y="751"/>
                  </a:cubicBezTo>
                  <a:cubicBezTo>
                    <a:pt x="977" y="825"/>
                    <a:pt x="1129" y="931"/>
                    <a:pt x="1285" y="931"/>
                  </a:cubicBezTo>
                  <a:cubicBezTo>
                    <a:pt x="1314" y="931"/>
                    <a:pt x="1344" y="927"/>
                    <a:pt x="1373" y="919"/>
                  </a:cubicBezTo>
                  <a:cubicBezTo>
                    <a:pt x="1461" y="892"/>
                    <a:pt x="1470" y="751"/>
                    <a:pt x="1399" y="698"/>
                  </a:cubicBezTo>
                  <a:cubicBezTo>
                    <a:pt x="1099" y="486"/>
                    <a:pt x="817" y="257"/>
                    <a:pt x="516" y="54"/>
                  </a:cubicBezTo>
                  <a:cubicBezTo>
                    <a:pt x="465" y="16"/>
                    <a:pt x="414" y="0"/>
                    <a:pt x="3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2" name="Google Shape;2492;p7"/>
            <p:cNvSpPr/>
            <p:nvPr/>
          </p:nvSpPr>
          <p:spPr>
            <a:xfrm rot="-3130557">
              <a:off x="6621677" y="5530442"/>
              <a:ext cx="126499" cy="111682"/>
            </a:xfrm>
            <a:custGeom>
              <a:avLst/>
              <a:gdLst/>
              <a:ahLst/>
              <a:cxnLst/>
              <a:rect l="l" t="t" r="r" b="b"/>
              <a:pathLst>
                <a:path w="1224" h="922" extrusionOk="0">
                  <a:moveTo>
                    <a:pt x="181" y="1"/>
                  </a:moveTo>
                  <a:cubicBezTo>
                    <a:pt x="171" y="1"/>
                    <a:pt x="161" y="1"/>
                    <a:pt x="151" y="2"/>
                  </a:cubicBezTo>
                  <a:cubicBezTo>
                    <a:pt x="63" y="11"/>
                    <a:pt x="1" y="108"/>
                    <a:pt x="10" y="187"/>
                  </a:cubicBezTo>
                  <a:cubicBezTo>
                    <a:pt x="63" y="435"/>
                    <a:pt x="336" y="549"/>
                    <a:pt x="539" y="664"/>
                  </a:cubicBezTo>
                  <a:cubicBezTo>
                    <a:pt x="689" y="744"/>
                    <a:pt x="866" y="903"/>
                    <a:pt x="1034" y="920"/>
                  </a:cubicBezTo>
                  <a:cubicBezTo>
                    <a:pt x="1041" y="921"/>
                    <a:pt x="1048" y="922"/>
                    <a:pt x="1054" y="922"/>
                  </a:cubicBezTo>
                  <a:cubicBezTo>
                    <a:pt x="1180" y="922"/>
                    <a:pt x="1223" y="766"/>
                    <a:pt x="1131" y="691"/>
                  </a:cubicBezTo>
                  <a:cubicBezTo>
                    <a:pt x="990" y="567"/>
                    <a:pt x="848" y="435"/>
                    <a:pt x="698" y="320"/>
                  </a:cubicBezTo>
                  <a:cubicBezTo>
                    <a:pt x="529" y="185"/>
                    <a:pt x="401" y="1"/>
                    <a:pt x="1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3" name="Google Shape;2493;p7"/>
            <p:cNvSpPr/>
            <p:nvPr/>
          </p:nvSpPr>
          <p:spPr>
            <a:xfrm rot="-3130557">
              <a:off x="6465294" y="5363130"/>
              <a:ext cx="123812" cy="117980"/>
            </a:xfrm>
            <a:custGeom>
              <a:avLst/>
              <a:gdLst/>
              <a:ahLst/>
              <a:cxnLst/>
              <a:rect l="l" t="t" r="r" b="b"/>
              <a:pathLst>
                <a:path w="1198" h="974" extrusionOk="0">
                  <a:moveTo>
                    <a:pt x="315" y="1"/>
                  </a:moveTo>
                  <a:cubicBezTo>
                    <a:pt x="155" y="1"/>
                    <a:pt x="0" y="209"/>
                    <a:pt x="147" y="342"/>
                  </a:cubicBezTo>
                  <a:cubicBezTo>
                    <a:pt x="314" y="501"/>
                    <a:pt x="500" y="642"/>
                    <a:pt x="694" y="757"/>
                  </a:cubicBezTo>
                  <a:cubicBezTo>
                    <a:pt x="782" y="810"/>
                    <a:pt x="959" y="872"/>
                    <a:pt x="1012" y="960"/>
                  </a:cubicBezTo>
                  <a:cubicBezTo>
                    <a:pt x="1021" y="969"/>
                    <a:pt x="1034" y="973"/>
                    <a:pt x="1047" y="973"/>
                  </a:cubicBezTo>
                  <a:cubicBezTo>
                    <a:pt x="1060" y="973"/>
                    <a:pt x="1074" y="969"/>
                    <a:pt x="1083" y="960"/>
                  </a:cubicBezTo>
                  <a:cubicBezTo>
                    <a:pt x="1197" y="872"/>
                    <a:pt x="1074" y="713"/>
                    <a:pt x="994" y="642"/>
                  </a:cubicBezTo>
                  <a:cubicBezTo>
                    <a:pt x="818" y="457"/>
                    <a:pt x="632" y="280"/>
                    <a:pt x="464" y="77"/>
                  </a:cubicBezTo>
                  <a:cubicBezTo>
                    <a:pt x="421" y="23"/>
                    <a:pt x="368" y="1"/>
                    <a:pt x="3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4" name="Google Shape;2494;p7"/>
            <p:cNvSpPr/>
            <p:nvPr/>
          </p:nvSpPr>
          <p:spPr>
            <a:xfrm rot="-3130557">
              <a:off x="6474960" y="5043617"/>
              <a:ext cx="109136" cy="132274"/>
            </a:xfrm>
            <a:custGeom>
              <a:avLst/>
              <a:gdLst/>
              <a:ahLst/>
              <a:cxnLst/>
              <a:rect l="l" t="t" r="r" b="b"/>
              <a:pathLst>
                <a:path w="1056" h="1092" extrusionOk="0">
                  <a:moveTo>
                    <a:pt x="222" y="0"/>
                  </a:moveTo>
                  <a:cubicBezTo>
                    <a:pt x="108" y="0"/>
                    <a:pt x="0" y="80"/>
                    <a:pt x="13" y="218"/>
                  </a:cubicBezTo>
                  <a:cubicBezTo>
                    <a:pt x="30" y="430"/>
                    <a:pt x="233" y="528"/>
                    <a:pt x="375" y="660"/>
                  </a:cubicBezTo>
                  <a:cubicBezTo>
                    <a:pt x="516" y="801"/>
                    <a:pt x="693" y="1022"/>
                    <a:pt x="887" y="1084"/>
                  </a:cubicBezTo>
                  <a:cubicBezTo>
                    <a:pt x="901" y="1089"/>
                    <a:pt x="915" y="1091"/>
                    <a:pt x="928" y="1091"/>
                  </a:cubicBezTo>
                  <a:cubicBezTo>
                    <a:pt x="1004" y="1091"/>
                    <a:pt x="1056" y="1009"/>
                    <a:pt x="1010" y="934"/>
                  </a:cubicBezTo>
                  <a:cubicBezTo>
                    <a:pt x="913" y="748"/>
                    <a:pt x="816" y="589"/>
                    <a:pt x="693" y="422"/>
                  </a:cubicBezTo>
                  <a:cubicBezTo>
                    <a:pt x="595" y="298"/>
                    <a:pt x="490" y="139"/>
                    <a:pt x="357" y="42"/>
                  </a:cubicBezTo>
                  <a:cubicBezTo>
                    <a:pt x="316" y="14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5" name="Google Shape;2495;p7"/>
            <p:cNvSpPr/>
            <p:nvPr/>
          </p:nvSpPr>
          <p:spPr>
            <a:xfrm rot="-3130557">
              <a:off x="6458675" y="4756145"/>
              <a:ext cx="160914" cy="122220"/>
            </a:xfrm>
            <a:custGeom>
              <a:avLst/>
              <a:gdLst/>
              <a:ahLst/>
              <a:cxnLst/>
              <a:rect l="l" t="t" r="r" b="b"/>
              <a:pathLst>
                <a:path w="1557" h="1009" extrusionOk="0">
                  <a:moveTo>
                    <a:pt x="401" y="0"/>
                  </a:moveTo>
                  <a:cubicBezTo>
                    <a:pt x="171" y="0"/>
                    <a:pt x="1" y="398"/>
                    <a:pt x="325" y="504"/>
                  </a:cubicBezTo>
                  <a:cubicBezTo>
                    <a:pt x="695" y="627"/>
                    <a:pt x="1005" y="936"/>
                    <a:pt x="1393" y="1007"/>
                  </a:cubicBezTo>
                  <a:cubicBezTo>
                    <a:pt x="1401" y="1008"/>
                    <a:pt x="1409" y="1009"/>
                    <a:pt x="1416" y="1009"/>
                  </a:cubicBezTo>
                  <a:cubicBezTo>
                    <a:pt x="1508" y="1009"/>
                    <a:pt x="1556" y="912"/>
                    <a:pt x="1499" y="830"/>
                  </a:cubicBezTo>
                  <a:cubicBezTo>
                    <a:pt x="1269" y="512"/>
                    <a:pt x="854" y="371"/>
                    <a:pt x="581" y="89"/>
                  </a:cubicBezTo>
                  <a:cubicBezTo>
                    <a:pt x="522" y="26"/>
                    <a:pt x="459" y="0"/>
                    <a:pt x="4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6" name="Google Shape;2496;p7"/>
            <p:cNvSpPr/>
            <p:nvPr/>
          </p:nvSpPr>
          <p:spPr>
            <a:xfrm rot="-3130557">
              <a:off x="6917594" y="5200297"/>
              <a:ext cx="143241" cy="102960"/>
            </a:xfrm>
            <a:custGeom>
              <a:avLst/>
              <a:gdLst/>
              <a:ahLst/>
              <a:cxnLst/>
              <a:rect l="l" t="t" r="r" b="b"/>
              <a:pathLst>
                <a:path w="1386" h="850" extrusionOk="0">
                  <a:moveTo>
                    <a:pt x="260" y="1"/>
                  </a:moveTo>
                  <a:cubicBezTo>
                    <a:pt x="18" y="1"/>
                    <a:pt x="1" y="382"/>
                    <a:pt x="258" y="408"/>
                  </a:cubicBezTo>
                  <a:cubicBezTo>
                    <a:pt x="293" y="417"/>
                    <a:pt x="355" y="461"/>
                    <a:pt x="390" y="479"/>
                  </a:cubicBezTo>
                  <a:cubicBezTo>
                    <a:pt x="496" y="532"/>
                    <a:pt x="602" y="576"/>
                    <a:pt x="708" y="629"/>
                  </a:cubicBezTo>
                  <a:cubicBezTo>
                    <a:pt x="858" y="699"/>
                    <a:pt x="1008" y="849"/>
                    <a:pt x="1185" y="849"/>
                  </a:cubicBezTo>
                  <a:cubicBezTo>
                    <a:pt x="1188" y="850"/>
                    <a:pt x="1192" y="850"/>
                    <a:pt x="1195" y="850"/>
                  </a:cubicBezTo>
                  <a:cubicBezTo>
                    <a:pt x="1313" y="850"/>
                    <a:pt x="1385" y="705"/>
                    <a:pt x="1299" y="602"/>
                  </a:cubicBezTo>
                  <a:cubicBezTo>
                    <a:pt x="1167" y="452"/>
                    <a:pt x="982" y="320"/>
                    <a:pt x="796" y="231"/>
                  </a:cubicBezTo>
                  <a:cubicBezTo>
                    <a:pt x="646" y="161"/>
                    <a:pt x="461" y="28"/>
                    <a:pt x="284" y="2"/>
                  </a:cubicBezTo>
                  <a:cubicBezTo>
                    <a:pt x="276" y="1"/>
                    <a:pt x="268" y="1"/>
                    <a:pt x="26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7" name="Google Shape;2497;p7"/>
            <p:cNvSpPr/>
            <p:nvPr/>
          </p:nvSpPr>
          <p:spPr>
            <a:xfrm rot="-3130557">
              <a:off x="6641707" y="4859376"/>
              <a:ext cx="106449" cy="81157"/>
            </a:xfrm>
            <a:custGeom>
              <a:avLst/>
              <a:gdLst/>
              <a:ahLst/>
              <a:cxnLst/>
              <a:rect l="l" t="t" r="r" b="b"/>
              <a:pathLst>
                <a:path w="1030" h="670" extrusionOk="0">
                  <a:moveTo>
                    <a:pt x="282" y="1"/>
                  </a:moveTo>
                  <a:cubicBezTo>
                    <a:pt x="114" y="1"/>
                    <a:pt x="0" y="279"/>
                    <a:pt x="194" y="368"/>
                  </a:cubicBezTo>
                  <a:cubicBezTo>
                    <a:pt x="291" y="412"/>
                    <a:pt x="371" y="483"/>
                    <a:pt x="468" y="518"/>
                  </a:cubicBezTo>
                  <a:cubicBezTo>
                    <a:pt x="565" y="562"/>
                    <a:pt x="688" y="580"/>
                    <a:pt x="777" y="642"/>
                  </a:cubicBezTo>
                  <a:cubicBezTo>
                    <a:pt x="800" y="661"/>
                    <a:pt x="828" y="669"/>
                    <a:pt x="856" y="669"/>
                  </a:cubicBezTo>
                  <a:cubicBezTo>
                    <a:pt x="943" y="669"/>
                    <a:pt x="1029" y="586"/>
                    <a:pt x="962" y="492"/>
                  </a:cubicBezTo>
                  <a:cubicBezTo>
                    <a:pt x="891" y="395"/>
                    <a:pt x="794" y="324"/>
                    <a:pt x="688" y="262"/>
                  </a:cubicBezTo>
                  <a:cubicBezTo>
                    <a:pt x="574" y="192"/>
                    <a:pt x="485" y="103"/>
                    <a:pt x="379" y="33"/>
                  </a:cubicBezTo>
                  <a:cubicBezTo>
                    <a:pt x="346" y="10"/>
                    <a:pt x="313" y="1"/>
                    <a:pt x="2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8" name="Google Shape;2498;p7"/>
            <p:cNvSpPr/>
            <p:nvPr/>
          </p:nvSpPr>
          <p:spPr>
            <a:xfrm rot="-3130557">
              <a:off x="6291582" y="4823455"/>
              <a:ext cx="115131" cy="115194"/>
            </a:xfrm>
            <a:custGeom>
              <a:avLst/>
              <a:gdLst/>
              <a:ahLst/>
              <a:cxnLst/>
              <a:rect l="l" t="t" r="r" b="b"/>
              <a:pathLst>
                <a:path w="1114" h="951" extrusionOk="0">
                  <a:moveTo>
                    <a:pt x="279" y="1"/>
                  </a:moveTo>
                  <a:cubicBezTo>
                    <a:pt x="192" y="1"/>
                    <a:pt x="108" y="44"/>
                    <a:pt x="62" y="126"/>
                  </a:cubicBezTo>
                  <a:cubicBezTo>
                    <a:pt x="54" y="135"/>
                    <a:pt x="54" y="135"/>
                    <a:pt x="54" y="143"/>
                  </a:cubicBezTo>
                  <a:cubicBezTo>
                    <a:pt x="9" y="223"/>
                    <a:pt x="1" y="338"/>
                    <a:pt x="62" y="408"/>
                  </a:cubicBezTo>
                  <a:cubicBezTo>
                    <a:pt x="151" y="541"/>
                    <a:pt x="274" y="594"/>
                    <a:pt x="407" y="647"/>
                  </a:cubicBezTo>
                  <a:cubicBezTo>
                    <a:pt x="583" y="717"/>
                    <a:pt x="742" y="823"/>
                    <a:pt x="892" y="929"/>
                  </a:cubicBezTo>
                  <a:cubicBezTo>
                    <a:pt x="910" y="944"/>
                    <a:pt x="932" y="951"/>
                    <a:pt x="955" y="951"/>
                  </a:cubicBezTo>
                  <a:cubicBezTo>
                    <a:pt x="1014" y="951"/>
                    <a:pt x="1080" y="907"/>
                    <a:pt x="1087" y="850"/>
                  </a:cubicBezTo>
                  <a:cubicBezTo>
                    <a:pt x="1113" y="629"/>
                    <a:pt x="901" y="488"/>
                    <a:pt x="751" y="355"/>
                  </a:cubicBezTo>
                  <a:cubicBezTo>
                    <a:pt x="689" y="311"/>
                    <a:pt x="636" y="267"/>
                    <a:pt x="583" y="223"/>
                  </a:cubicBezTo>
                  <a:lnTo>
                    <a:pt x="583" y="223"/>
                  </a:lnTo>
                  <a:cubicBezTo>
                    <a:pt x="578" y="218"/>
                    <a:pt x="549" y="188"/>
                    <a:pt x="539" y="179"/>
                  </a:cubicBezTo>
                  <a:lnTo>
                    <a:pt x="539" y="179"/>
                  </a:lnTo>
                  <a:cubicBezTo>
                    <a:pt x="543" y="185"/>
                    <a:pt x="544" y="187"/>
                    <a:pt x="544" y="187"/>
                  </a:cubicBezTo>
                  <a:cubicBezTo>
                    <a:pt x="541" y="187"/>
                    <a:pt x="467" y="80"/>
                    <a:pt x="460" y="73"/>
                  </a:cubicBezTo>
                  <a:cubicBezTo>
                    <a:pt x="407" y="24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9" name="Google Shape;2499;p7"/>
            <p:cNvSpPr/>
            <p:nvPr/>
          </p:nvSpPr>
          <p:spPr>
            <a:xfrm rot="-3130557">
              <a:off x="6313481" y="5179761"/>
              <a:ext cx="114200" cy="114952"/>
            </a:xfrm>
            <a:custGeom>
              <a:avLst/>
              <a:gdLst/>
              <a:ahLst/>
              <a:cxnLst/>
              <a:rect l="l" t="t" r="r" b="b"/>
              <a:pathLst>
                <a:path w="1105" h="949" extrusionOk="0">
                  <a:moveTo>
                    <a:pt x="279" y="0"/>
                  </a:moveTo>
                  <a:cubicBezTo>
                    <a:pt x="191" y="0"/>
                    <a:pt x="104" y="43"/>
                    <a:pt x="53" y="129"/>
                  </a:cubicBezTo>
                  <a:cubicBezTo>
                    <a:pt x="53" y="129"/>
                    <a:pt x="53" y="138"/>
                    <a:pt x="45" y="138"/>
                  </a:cubicBezTo>
                  <a:cubicBezTo>
                    <a:pt x="9" y="218"/>
                    <a:pt x="0" y="333"/>
                    <a:pt x="53" y="412"/>
                  </a:cubicBezTo>
                  <a:cubicBezTo>
                    <a:pt x="151" y="536"/>
                    <a:pt x="265" y="589"/>
                    <a:pt x="407" y="642"/>
                  </a:cubicBezTo>
                  <a:cubicBezTo>
                    <a:pt x="574" y="721"/>
                    <a:pt x="733" y="818"/>
                    <a:pt x="883" y="933"/>
                  </a:cubicBezTo>
                  <a:cubicBezTo>
                    <a:pt x="901" y="944"/>
                    <a:pt x="922" y="949"/>
                    <a:pt x="944" y="949"/>
                  </a:cubicBezTo>
                  <a:cubicBezTo>
                    <a:pt x="1009" y="949"/>
                    <a:pt x="1080" y="904"/>
                    <a:pt x="1086" y="845"/>
                  </a:cubicBezTo>
                  <a:cubicBezTo>
                    <a:pt x="1104" y="624"/>
                    <a:pt x="892" y="483"/>
                    <a:pt x="742" y="359"/>
                  </a:cubicBezTo>
                  <a:cubicBezTo>
                    <a:pt x="689" y="306"/>
                    <a:pt x="627" y="262"/>
                    <a:pt x="574" y="218"/>
                  </a:cubicBezTo>
                  <a:lnTo>
                    <a:pt x="574" y="218"/>
                  </a:lnTo>
                  <a:cubicBezTo>
                    <a:pt x="570" y="214"/>
                    <a:pt x="550" y="193"/>
                    <a:pt x="538" y="181"/>
                  </a:cubicBezTo>
                  <a:lnTo>
                    <a:pt x="538" y="181"/>
                  </a:lnTo>
                  <a:cubicBezTo>
                    <a:pt x="532" y="169"/>
                    <a:pt x="467" y="75"/>
                    <a:pt x="460" y="68"/>
                  </a:cubicBezTo>
                  <a:cubicBezTo>
                    <a:pt x="407" y="23"/>
                    <a:pt x="343" y="0"/>
                    <a:pt x="2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0" name="Google Shape;2500;p7"/>
            <p:cNvSpPr/>
            <p:nvPr/>
          </p:nvSpPr>
          <p:spPr>
            <a:xfrm rot="-3130557">
              <a:off x="6131572" y="5010802"/>
              <a:ext cx="115131" cy="115679"/>
            </a:xfrm>
            <a:custGeom>
              <a:avLst/>
              <a:gdLst/>
              <a:ahLst/>
              <a:cxnLst/>
              <a:rect l="l" t="t" r="r" b="b"/>
              <a:pathLst>
                <a:path w="1114" h="955" extrusionOk="0">
                  <a:moveTo>
                    <a:pt x="279" y="1"/>
                  </a:moveTo>
                  <a:cubicBezTo>
                    <a:pt x="193" y="1"/>
                    <a:pt x="108" y="43"/>
                    <a:pt x="63" y="130"/>
                  </a:cubicBezTo>
                  <a:cubicBezTo>
                    <a:pt x="54" y="139"/>
                    <a:pt x="54" y="139"/>
                    <a:pt x="54" y="147"/>
                  </a:cubicBezTo>
                  <a:cubicBezTo>
                    <a:pt x="10" y="227"/>
                    <a:pt x="1" y="342"/>
                    <a:pt x="54" y="412"/>
                  </a:cubicBezTo>
                  <a:cubicBezTo>
                    <a:pt x="151" y="536"/>
                    <a:pt x="266" y="589"/>
                    <a:pt x="407" y="651"/>
                  </a:cubicBezTo>
                  <a:cubicBezTo>
                    <a:pt x="583" y="721"/>
                    <a:pt x="734" y="827"/>
                    <a:pt x="893" y="933"/>
                  </a:cubicBezTo>
                  <a:cubicBezTo>
                    <a:pt x="910" y="948"/>
                    <a:pt x="931" y="954"/>
                    <a:pt x="954" y="954"/>
                  </a:cubicBezTo>
                  <a:cubicBezTo>
                    <a:pt x="1014" y="954"/>
                    <a:pt x="1080" y="909"/>
                    <a:pt x="1087" y="845"/>
                  </a:cubicBezTo>
                  <a:cubicBezTo>
                    <a:pt x="1113" y="624"/>
                    <a:pt x="901" y="492"/>
                    <a:pt x="742" y="359"/>
                  </a:cubicBezTo>
                  <a:cubicBezTo>
                    <a:pt x="689" y="315"/>
                    <a:pt x="636" y="271"/>
                    <a:pt x="583" y="227"/>
                  </a:cubicBezTo>
                  <a:lnTo>
                    <a:pt x="583" y="227"/>
                  </a:lnTo>
                  <a:cubicBezTo>
                    <a:pt x="584" y="227"/>
                    <a:pt x="584" y="228"/>
                    <a:pt x="584" y="228"/>
                  </a:cubicBezTo>
                  <a:cubicBezTo>
                    <a:pt x="584" y="228"/>
                    <a:pt x="551" y="194"/>
                    <a:pt x="536" y="182"/>
                  </a:cubicBezTo>
                  <a:lnTo>
                    <a:pt x="536" y="182"/>
                  </a:lnTo>
                  <a:cubicBezTo>
                    <a:pt x="522" y="159"/>
                    <a:pt x="466" y="81"/>
                    <a:pt x="460" y="68"/>
                  </a:cubicBezTo>
                  <a:cubicBezTo>
                    <a:pt x="408" y="23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01" name="Google Shape;2501;p7"/>
          <p:cNvGrpSpPr/>
          <p:nvPr/>
        </p:nvGrpSpPr>
        <p:grpSpPr>
          <a:xfrm>
            <a:off x="-1668198" y="-1174724"/>
            <a:ext cx="3536799" cy="2475568"/>
            <a:chOff x="-1251149" y="-881043"/>
            <a:chExt cx="2652599" cy="1856676"/>
          </a:xfrm>
        </p:grpSpPr>
        <p:sp>
          <p:nvSpPr>
            <p:cNvPr id="2502" name="Google Shape;2502;p7"/>
            <p:cNvSpPr/>
            <p:nvPr/>
          </p:nvSpPr>
          <p:spPr>
            <a:xfrm rot="6027211">
              <a:off x="-296313" y="-561430"/>
              <a:ext cx="205507" cy="224897"/>
            </a:xfrm>
            <a:custGeom>
              <a:avLst/>
              <a:gdLst/>
              <a:ahLst/>
              <a:cxnLst/>
              <a:rect l="l" t="t" r="r" b="b"/>
              <a:pathLst>
                <a:path w="1187" h="1299" extrusionOk="0">
                  <a:moveTo>
                    <a:pt x="293" y="1"/>
                  </a:moveTo>
                  <a:cubicBezTo>
                    <a:pt x="144" y="1"/>
                    <a:pt x="0" y="134"/>
                    <a:pt x="75" y="333"/>
                  </a:cubicBezTo>
                  <a:cubicBezTo>
                    <a:pt x="111" y="422"/>
                    <a:pt x="172" y="457"/>
                    <a:pt x="234" y="528"/>
                  </a:cubicBezTo>
                  <a:cubicBezTo>
                    <a:pt x="314" y="607"/>
                    <a:pt x="393" y="704"/>
                    <a:pt x="473" y="792"/>
                  </a:cubicBezTo>
                  <a:cubicBezTo>
                    <a:pt x="543" y="881"/>
                    <a:pt x="605" y="987"/>
                    <a:pt x="676" y="1066"/>
                  </a:cubicBezTo>
                  <a:cubicBezTo>
                    <a:pt x="738" y="1128"/>
                    <a:pt x="808" y="1172"/>
                    <a:pt x="861" y="1243"/>
                  </a:cubicBezTo>
                  <a:cubicBezTo>
                    <a:pt x="890" y="1282"/>
                    <a:pt x="931" y="1299"/>
                    <a:pt x="974" y="1299"/>
                  </a:cubicBezTo>
                  <a:cubicBezTo>
                    <a:pt x="1076" y="1299"/>
                    <a:pt x="1186" y="1204"/>
                    <a:pt x="1161" y="1093"/>
                  </a:cubicBezTo>
                  <a:cubicBezTo>
                    <a:pt x="1117" y="916"/>
                    <a:pt x="958" y="775"/>
                    <a:pt x="861" y="625"/>
                  </a:cubicBezTo>
                  <a:cubicBezTo>
                    <a:pt x="808" y="536"/>
                    <a:pt x="746" y="448"/>
                    <a:pt x="685" y="360"/>
                  </a:cubicBezTo>
                  <a:cubicBezTo>
                    <a:pt x="658" y="324"/>
                    <a:pt x="632" y="289"/>
                    <a:pt x="596" y="245"/>
                  </a:cubicBezTo>
                  <a:lnTo>
                    <a:pt x="596" y="245"/>
                  </a:lnTo>
                  <a:cubicBezTo>
                    <a:pt x="597" y="245"/>
                    <a:pt x="597" y="245"/>
                    <a:pt x="597" y="245"/>
                  </a:cubicBezTo>
                  <a:cubicBezTo>
                    <a:pt x="598" y="245"/>
                    <a:pt x="537" y="163"/>
                    <a:pt x="524" y="163"/>
                  </a:cubicBezTo>
                  <a:cubicBezTo>
                    <a:pt x="521" y="163"/>
                    <a:pt x="521" y="167"/>
                    <a:pt x="523" y="175"/>
                  </a:cubicBezTo>
                  <a:lnTo>
                    <a:pt x="523" y="175"/>
                  </a:lnTo>
                  <a:cubicBezTo>
                    <a:pt x="480" y="53"/>
                    <a:pt x="386" y="1"/>
                    <a:pt x="29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3" name="Google Shape;2503;p7"/>
            <p:cNvSpPr/>
            <p:nvPr/>
          </p:nvSpPr>
          <p:spPr>
            <a:xfrm rot="6027211">
              <a:off x="-799862" y="-703150"/>
              <a:ext cx="185943" cy="193041"/>
            </a:xfrm>
            <a:custGeom>
              <a:avLst/>
              <a:gdLst/>
              <a:ahLst/>
              <a:cxnLst/>
              <a:rect l="l" t="t" r="r" b="b"/>
              <a:pathLst>
                <a:path w="1074" h="1115" extrusionOk="0">
                  <a:moveTo>
                    <a:pt x="286" y="0"/>
                  </a:moveTo>
                  <a:cubicBezTo>
                    <a:pt x="147" y="0"/>
                    <a:pt x="1" y="115"/>
                    <a:pt x="50" y="268"/>
                  </a:cubicBezTo>
                  <a:cubicBezTo>
                    <a:pt x="85" y="383"/>
                    <a:pt x="147" y="410"/>
                    <a:pt x="235" y="480"/>
                  </a:cubicBezTo>
                  <a:cubicBezTo>
                    <a:pt x="306" y="533"/>
                    <a:pt x="376" y="613"/>
                    <a:pt x="438" y="683"/>
                  </a:cubicBezTo>
                  <a:cubicBezTo>
                    <a:pt x="588" y="816"/>
                    <a:pt x="756" y="939"/>
                    <a:pt x="888" y="1081"/>
                  </a:cubicBezTo>
                  <a:cubicBezTo>
                    <a:pt x="908" y="1104"/>
                    <a:pt x="937" y="1114"/>
                    <a:pt x="967" y="1114"/>
                  </a:cubicBezTo>
                  <a:cubicBezTo>
                    <a:pt x="1017" y="1114"/>
                    <a:pt x="1068" y="1083"/>
                    <a:pt x="1074" y="1028"/>
                  </a:cubicBezTo>
                  <a:cubicBezTo>
                    <a:pt x="1074" y="851"/>
                    <a:pt x="915" y="675"/>
                    <a:pt x="827" y="542"/>
                  </a:cubicBezTo>
                  <a:cubicBezTo>
                    <a:pt x="765" y="445"/>
                    <a:pt x="685" y="357"/>
                    <a:pt x="615" y="260"/>
                  </a:cubicBezTo>
                  <a:cubicBezTo>
                    <a:pt x="562" y="198"/>
                    <a:pt x="482" y="127"/>
                    <a:pt x="447" y="74"/>
                  </a:cubicBezTo>
                  <a:cubicBezTo>
                    <a:pt x="406" y="23"/>
                    <a:pt x="347" y="0"/>
                    <a:pt x="2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4" name="Google Shape;2504;p7"/>
            <p:cNvSpPr/>
            <p:nvPr/>
          </p:nvSpPr>
          <p:spPr>
            <a:xfrm rot="6027211">
              <a:off x="-370288" y="-785263"/>
              <a:ext cx="170707" cy="180229"/>
            </a:xfrm>
            <a:custGeom>
              <a:avLst/>
              <a:gdLst/>
              <a:ahLst/>
              <a:cxnLst/>
              <a:rect l="l" t="t" r="r" b="b"/>
              <a:pathLst>
                <a:path w="986" h="1041" extrusionOk="0">
                  <a:moveTo>
                    <a:pt x="280" y="1"/>
                  </a:moveTo>
                  <a:cubicBezTo>
                    <a:pt x="136" y="1"/>
                    <a:pt x="1" y="139"/>
                    <a:pt x="77" y="319"/>
                  </a:cubicBezTo>
                  <a:cubicBezTo>
                    <a:pt x="147" y="496"/>
                    <a:pt x="350" y="655"/>
                    <a:pt x="474" y="796"/>
                  </a:cubicBezTo>
                  <a:cubicBezTo>
                    <a:pt x="544" y="887"/>
                    <a:pt x="665" y="1041"/>
                    <a:pt x="792" y="1041"/>
                  </a:cubicBezTo>
                  <a:cubicBezTo>
                    <a:pt x="824" y="1041"/>
                    <a:pt x="857" y="1031"/>
                    <a:pt x="889" y="1008"/>
                  </a:cubicBezTo>
                  <a:cubicBezTo>
                    <a:pt x="898" y="1008"/>
                    <a:pt x="898" y="999"/>
                    <a:pt x="907" y="999"/>
                  </a:cubicBezTo>
                  <a:cubicBezTo>
                    <a:pt x="951" y="964"/>
                    <a:pt x="986" y="884"/>
                    <a:pt x="968" y="831"/>
                  </a:cubicBezTo>
                  <a:cubicBezTo>
                    <a:pt x="924" y="690"/>
                    <a:pt x="818" y="575"/>
                    <a:pt x="739" y="460"/>
                  </a:cubicBezTo>
                  <a:cubicBezTo>
                    <a:pt x="659" y="346"/>
                    <a:pt x="562" y="240"/>
                    <a:pt x="483" y="125"/>
                  </a:cubicBezTo>
                  <a:cubicBezTo>
                    <a:pt x="431" y="38"/>
                    <a:pt x="355" y="1"/>
                    <a:pt x="2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5" name="Google Shape;2505;p7"/>
            <p:cNvSpPr/>
            <p:nvPr/>
          </p:nvSpPr>
          <p:spPr>
            <a:xfrm rot="6027211">
              <a:off x="162849" y="-621326"/>
              <a:ext cx="177113" cy="193041"/>
            </a:xfrm>
            <a:custGeom>
              <a:avLst/>
              <a:gdLst/>
              <a:ahLst/>
              <a:cxnLst/>
              <a:rect l="l" t="t" r="r" b="b"/>
              <a:pathLst>
                <a:path w="1023" h="1115" extrusionOk="0">
                  <a:moveTo>
                    <a:pt x="296" y="0"/>
                  </a:moveTo>
                  <a:cubicBezTo>
                    <a:pt x="131" y="0"/>
                    <a:pt x="1" y="258"/>
                    <a:pt x="175" y="367"/>
                  </a:cubicBezTo>
                  <a:cubicBezTo>
                    <a:pt x="299" y="447"/>
                    <a:pt x="361" y="579"/>
                    <a:pt x="449" y="694"/>
                  </a:cubicBezTo>
                  <a:cubicBezTo>
                    <a:pt x="546" y="817"/>
                    <a:pt x="661" y="959"/>
                    <a:pt x="767" y="1073"/>
                  </a:cubicBezTo>
                  <a:cubicBezTo>
                    <a:pt x="795" y="1101"/>
                    <a:pt x="827" y="1114"/>
                    <a:pt x="858" y="1114"/>
                  </a:cubicBezTo>
                  <a:cubicBezTo>
                    <a:pt x="915" y="1114"/>
                    <a:pt x="967" y="1071"/>
                    <a:pt x="979" y="1003"/>
                  </a:cubicBezTo>
                  <a:cubicBezTo>
                    <a:pt x="1023" y="817"/>
                    <a:pt x="829" y="623"/>
                    <a:pt x="731" y="473"/>
                  </a:cubicBezTo>
                  <a:cubicBezTo>
                    <a:pt x="634" y="314"/>
                    <a:pt x="564" y="155"/>
                    <a:pt x="405" y="40"/>
                  </a:cubicBezTo>
                  <a:cubicBezTo>
                    <a:pt x="369" y="12"/>
                    <a:pt x="331" y="0"/>
                    <a:pt x="2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6" name="Google Shape;2506;p7"/>
            <p:cNvSpPr/>
            <p:nvPr/>
          </p:nvSpPr>
          <p:spPr>
            <a:xfrm rot="6027211">
              <a:off x="261600" y="-338393"/>
              <a:ext cx="181095" cy="162051"/>
            </a:xfrm>
            <a:custGeom>
              <a:avLst/>
              <a:gdLst/>
              <a:ahLst/>
              <a:cxnLst/>
              <a:rect l="l" t="t" r="r" b="b"/>
              <a:pathLst>
                <a:path w="1046" h="936" extrusionOk="0">
                  <a:moveTo>
                    <a:pt x="235" y="1"/>
                  </a:moveTo>
                  <a:cubicBezTo>
                    <a:pt x="178" y="1"/>
                    <a:pt x="118" y="23"/>
                    <a:pt x="80" y="62"/>
                  </a:cubicBezTo>
                  <a:cubicBezTo>
                    <a:pt x="0" y="141"/>
                    <a:pt x="18" y="256"/>
                    <a:pt x="89" y="335"/>
                  </a:cubicBezTo>
                  <a:cubicBezTo>
                    <a:pt x="177" y="450"/>
                    <a:pt x="310" y="530"/>
                    <a:pt x="415" y="627"/>
                  </a:cubicBezTo>
                  <a:cubicBezTo>
                    <a:pt x="521" y="724"/>
                    <a:pt x="627" y="848"/>
                    <a:pt x="760" y="918"/>
                  </a:cubicBezTo>
                  <a:cubicBezTo>
                    <a:pt x="782" y="930"/>
                    <a:pt x="806" y="936"/>
                    <a:pt x="829" y="936"/>
                  </a:cubicBezTo>
                  <a:cubicBezTo>
                    <a:pt x="942" y="936"/>
                    <a:pt x="1045" y="807"/>
                    <a:pt x="972" y="697"/>
                  </a:cubicBezTo>
                  <a:cubicBezTo>
                    <a:pt x="804" y="450"/>
                    <a:pt x="548" y="274"/>
                    <a:pt x="363" y="53"/>
                  </a:cubicBezTo>
                  <a:cubicBezTo>
                    <a:pt x="330" y="17"/>
                    <a:pt x="283" y="1"/>
                    <a:pt x="2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7" name="Google Shape;2507;p7"/>
            <p:cNvSpPr/>
            <p:nvPr/>
          </p:nvSpPr>
          <p:spPr>
            <a:xfrm rot="6027211">
              <a:off x="63663" y="49037"/>
              <a:ext cx="255888" cy="149412"/>
            </a:xfrm>
            <a:custGeom>
              <a:avLst/>
              <a:gdLst/>
              <a:ahLst/>
              <a:cxnLst/>
              <a:rect l="l" t="t" r="r" b="b"/>
              <a:pathLst>
                <a:path w="1478" h="863" extrusionOk="0">
                  <a:moveTo>
                    <a:pt x="362" y="1"/>
                  </a:moveTo>
                  <a:cubicBezTo>
                    <a:pt x="133" y="1"/>
                    <a:pt x="1" y="363"/>
                    <a:pt x="276" y="475"/>
                  </a:cubicBezTo>
                  <a:cubicBezTo>
                    <a:pt x="365" y="510"/>
                    <a:pt x="444" y="555"/>
                    <a:pt x="541" y="581"/>
                  </a:cubicBezTo>
                  <a:cubicBezTo>
                    <a:pt x="656" y="616"/>
                    <a:pt x="753" y="661"/>
                    <a:pt x="859" y="714"/>
                  </a:cubicBezTo>
                  <a:cubicBezTo>
                    <a:pt x="988" y="771"/>
                    <a:pt x="1140" y="863"/>
                    <a:pt x="1287" y="863"/>
                  </a:cubicBezTo>
                  <a:cubicBezTo>
                    <a:pt x="1321" y="863"/>
                    <a:pt x="1355" y="858"/>
                    <a:pt x="1389" y="846"/>
                  </a:cubicBezTo>
                  <a:cubicBezTo>
                    <a:pt x="1477" y="811"/>
                    <a:pt x="1477" y="678"/>
                    <a:pt x="1407" y="634"/>
                  </a:cubicBezTo>
                  <a:cubicBezTo>
                    <a:pt x="1098" y="440"/>
                    <a:pt x="806" y="228"/>
                    <a:pt x="497" y="42"/>
                  </a:cubicBezTo>
                  <a:cubicBezTo>
                    <a:pt x="450" y="13"/>
                    <a:pt x="404" y="1"/>
                    <a:pt x="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8" name="Google Shape;2508;p7"/>
            <p:cNvSpPr/>
            <p:nvPr/>
          </p:nvSpPr>
          <p:spPr>
            <a:xfrm rot="6027211">
              <a:off x="-360272" y="153653"/>
              <a:ext cx="205853" cy="133138"/>
            </a:xfrm>
            <a:custGeom>
              <a:avLst/>
              <a:gdLst/>
              <a:ahLst/>
              <a:cxnLst/>
              <a:rect l="l" t="t" r="r" b="b"/>
              <a:pathLst>
                <a:path w="1189" h="769" extrusionOk="0">
                  <a:moveTo>
                    <a:pt x="296" y="1"/>
                  </a:moveTo>
                  <a:cubicBezTo>
                    <a:pt x="63" y="1"/>
                    <a:pt x="1" y="403"/>
                    <a:pt x="261" y="451"/>
                  </a:cubicBezTo>
                  <a:cubicBezTo>
                    <a:pt x="520" y="492"/>
                    <a:pt x="734" y="768"/>
                    <a:pt x="998" y="768"/>
                  </a:cubicBezTo>
                  <a:cubicBezTo>
                    <a:pt x="1023" y="768"/>
                    <a:pt x="1048" y="766"/>
                    <a:pt x="1074" y="760"/>
                  </a:cubicBezTo>
                  <a:cubicBezTo>
                    <a:pt x="1144" y="743"/>
                    <a:pt x="1188" y="646"/>
                    <a:pt x="1162" y="584"/>
                  </a:cubicBezTo>
                  <a:cubicBezTo>
                    <a:pt x="1100" y="443"/>
                    <a:pt x="932" y="319"/>
                    <a:pt x="800" y="240"/>
                  </a:cubicBezTo>
                  <a:cubicBezTo>
                    <a:pt x="650" y="160"/>
                    <a:pt x="526" y="54"/>
                    <a:pt x="358" y="10"/>
                  </a:cubicBezTo>
                  <a:cubicBezTo>
                    <a:pt x="336" y="4"/>
                    <a:pt x="315" y="1"/>
                    <a:pt x="2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9" name="Google Shape;2509;p7"/>
            <p:cNvSpPr/>
            <p:nvPr/>
          </p:nvSpPr>
          <p:spPr>
            <a:xfrm rot="6027211">
              <a:off x="-780288" y="429586"/>
              <a:ext cx="235285" cy="103532"/>
            </a:xfrm>
            <a:custGeom>
              <a:avLst/>
              <a:gdLst/>
              <a:ahLst/>
              <a:cxnLst/>
              <a:rect l="l" t="t" r="r" b="b"/>
              <a:pathLst>
                <a:path w="1359" h="598" extrusionOk="0">
                  <a:moveTo>
                    <a:pt x="290" y="0"/>
                  </a:moveTo>
                  <a:cubicBezTo>
                    <a:pt x="91" y="0"/>
                    <a:pt x="0" y="339"/>
                    <a:pt x="222" y="395"/>
                  </a:cubicBezTo>
                  <a:cubicBezTo>
                    <a:pt x="451" y="457"/>
                    <a:pt x="672" y="510"/>
                    <a:pt x="902" y="554"/>
                  </a:cubicBezTo>
                  <a:cubicBezTo>
                    <a:pt x="982" y="569"/>
                    <a:pt x="1062" y="598"/>
                    <a:pt x="1137" y="598"/>
                  </a:cubicBezTo>
                  <a:cubicBezTo>
                    <a:pt x="1195" y="598"/>
                    <a:pt x="1249" y="581"/>
                    <a:pt x="1299" y="527"/>
                  </a:cubicBezTo>
                  <a:cubicBezTo>
                    <a:pt x="1358" y="460"/>
                    <a:pt x="1280" y="368"/>
                    <a:pt x="1203" y="368"/>
                  </a:cubicBezTo>
                  <a:cubicBezTo>
                    <a:pt x="1200" y="368"/>
                    <a:pt x="1197" y="368"/>
                    <a:pt x="1193" y="368"/>
                  </a:cubicBezTo>
                  <a:cubicBezTo>
                    <a:pt x="1228" y="359"/>
                    <a:pt x="1123" y="324"/>
                    <a:pt x="1096" y="306"/>
                  </a:cubicBezTo>
                  <a:cubicBezTo>
                    <a:pt x="1017" y="280"/>
                    <a:pt x="937" y="245"/>
                    <a:pt x="858" y="218"/>
                  </a:cubicBezTo>
                  <a:cubicBezTo>
                    <a:pt x="690" y="165"/>
                    <a:pt x="531" y="77"/>
                    <a:pt x="363" y="15"/>
                  </a:cubicBezTo>
                  <a:cubicBezTo>
                    <a:pt x="337" y="5"/>
                    <a:pt x="313" y="0"/>
                    <a:pt x="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0" name="Google Shape;2510;p7"/>
            <p:cNvSpPr/>
            <p:nvPr/>
          </p:nvSpPr>
          <p:spPr>
            <a:xfrm rot="6027211">
              <a:off x="-1050898" y="371942"/>
              <a:ext cx="217106" cy="97127"/>
            </a:xfrm>
            <a:custGeom>
              <a:avLst/>
              <a:gdLst/>
              <a:ahLst/>
              <a:cxnLst/>
              <a:rect l="l" t="t" r="r" b="b"/>
              <a:pathLst>
                <a:path w="1254" h="561" extrusionOk="0">
                  <a:moveTo>
                    <a:pt x="266" y="1"/>
                  </a:moveTo>
                  <a:cubicBezTo>
                    <a:pt x="137" y="1"/>
                    <a:pt x="1" y="110"/>
                    <a:pt x="45" y="251"/>
                  </a:cubicBezTo>
                  <a:cubicBezTo>
                    <a:pt x="142" y="560"/>
                    <a:pt x="504" y="481"/>
                    <a:pt x="760" y="525"/>
                  </a:cubicBezTo>
                  <a:cubicBezTo>
                    <a:pt x="784" y="528"/>
                    <a:pt x="867" y="538"/>
                    <a:pt x="955" y="538"/>
                  </a:cubicBezTo>
                  <a:cubicBezTo>
                    <a:pt x="1098" y="538"/>
                    <a:pt x="1253" y="513"/>
                    <a:pt x="1193" y="393"/>
                  </a:cubicBezTo>
                  <a:cubicBezTo>
                    <a:pt x="1140" y="278"/>
                    <a:pt x="919" y="216"/>
                    <a:pt x="813" y="181"/>
                  </a:cubicBezTo>
                  <a:cubicBezTo>
                    <a:pt x="716" y="145"/>
                    <a:pt x="628" y="119"/>
                    <a:pt x="531" y="92"/>
                  </a:cubicBezTo>
                  <a:cubicBezTo>
                    <a:pt x="531" y="92"/>
                    <a:pt x="454" y="71"/>
                    <a:pt x="426" y="67"/>
                  </a:cubicBezTo>
                  <a:lnTo>
                    <a:pt x="426" y="67"/>
                  </a:lnTo>
                  <a:cubicBezTo>
                    <a:pt x="398" y="46"/>
                    <a:pt x="370" y="20"/>
                    <a:pt x="337" y="13"/>
                  </a:cubicBezTo>
                  <a:cubicBezTo>
                    <a:pt x="314" y="4"/>
                    <a:pt x="290" y="1"/>
                    <a:pt x="2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1" name="Google Shape;2511;p7"/>
            <p:cNvSpPr/>
            <p:nvPr/>
          </p:nvSpPr>
          <p:spPr>
            <a:xfrm rot="6027211">
              <a:off x="-681910" y="61430"/>
              <a:ext cx="202390" cy="154952"/>
            </a:xfrm>
            <a:custGeom>
              <a:avLst/>
              <a:gdLst/>
              <a:ahLst/>
              <a:cxnLst/>
              <a:rect l="l" t="t" r="r" b="b"/>
              <a:pathLst>
                <a:path w="1169" h="895" extrusionOk="0">
                  <a:moveTo>
                    <a:pt x="258" y="1"/>
                  </a:moveTo>
                  <a:cubicBezTo>
                    <a:pt x="100" y="1"/>
                    <a:pt x="1" y="210"/>
                    <a:pt x="153" y="341"/>
                  </a:cubicBezTo>
                  <a:cubicBezTo>
                    <a:pt x="242" y="411"/>
                    <a:pt x="339" y="464"/>
                    <a:pt x="436" y="526"/>
                  </a:cubicBezTo>
                  <a:cubicBezTo>
                    <a:pt x="542" y="597"/>
                    <a:pt x="639" y="676"/>
                    <a:pt x="736" y="747"/>
                  </a:cubicBezTo>
                  <a:cubicBezTo>
                    <a:pt x="817" y="800"/>
                    <a:pt x="922" y="895"/>
                    <a:pt x="1027" y="895"/>
                  </a:cubicBezTo>
                  <a:cubicBezTo>
                    <a:pt x="1060" y="895"/>
                    <a:pt x="1093" y="885"/>
                    <a:pt x="1125" y="862"/>
                  </a:cubicBezTo>
                  <a:cubicBezTo>
                    <a:pt x="1169" y="826"/>
                    <a:pt x="1151" y="765"/>
                    <a:pt x="1116" y="738"/>
                  </a:cubicBezTo>
                  <a:cubicBezTo>
                    <a:pt x="1089" y="712"/>
                    <a:pt x="1063" y="659"/>
                    <a:pt x="1036" y="632"/>
                  </a:cubicBezTo>
                  <a:cubicBezTo>
                    <a:pt x="975" y="544"/>
                    <a:pt x="895" y="464"/>
                    <a:pt x="816" y="394"/>
                  </a:cubicBezTo>
                  <a:cubicBezTo>
                    <a:pt x="674" y="270"/>
                    <a:pt x="533" y="120"/>
                    <a:pt x="365" y="32"/>
                  </a:cubicBezTo>
                  <a:cubicBezTo>
                    <a:pt x="328" y="10"/>
                    <a:pt x="292" y="1"/>
                    <a:pt x="25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2" name="Google Shape;2512;p7"/>
            <p:cNvSpPr/>
            <p:nvPr/>
          </p:nvSpPr>
          <p:spPr>
            <a:xfrm rot="6027211">
              <a:off x="-1011482" y="48174"/>
              <a:ext cx="184385" cy="72023"/>
            </a:xfrm>
            <a:custGeom>
              <a:avLst/>
              <a:gdLst/>
              <a:ahLst/>
              <a:cxnLst/>
              <a:rect l="l" t="t" r="r" b="b"/>
              <a:pathLst>
                <a:path w="1065" h="416" extrusionOk="0">
                  <a:moveTo>
                    <a:pt x="241" y="0"/>
                  </a:moveTo>
                  <a:cubicBezTo>
                    <a:pt x="93" y="0"/>
                    <a:pt x="0" y="192"/>
                    <a:pt x="102" y="311"/>
                  </a:cubicBezTo>
                  <a:cubicBezTo>
                    <a:pt x="176" y="390"/>
                    <a:pt x="266" y="415"/>
                    <a:pt x="360" y="415"/>
                  </a:cubicBezTo>
                  <a:cubicBezTo>
                    <a:pt x="423" y="415"/>
                    <a:pt x="488" y="404"/>
                    <a:pt x="552" y="390"/>
                  </a:cubicBezTo>
                  <a:cubicBezTo>
                    <a:pt x="702" y="355"/>
                    <a:pt x="896" y="355"/>
                    <a:pt x="1020" y="266"/>
                  </a:cubicBezTo>
                  <a:cubicBezTo>
                    <a:pt x="1064" y="240"/>
                    <a:pt x="1046" y="169"/>
                    <a:pt x="993" y="152"/>
                  </a:cubicBezTo>
                  <a:cubicBezTo>
                    <a:pt x="861" y="107"/>
                    <a:pt x="737" y="90"/>
                    <a:pt x="596" y="72"/>
                  </a:cubicBezTo>
                  <a:cubicBezTo>
                    <a:pt x="481" y="63"/>
                    <a:pt x="375" y="10"/>
                    <a:pt x="261" y="1"/>
                  </a:cubicBezTo>
                  <a:cubicBezTo>
                    <a:pt x="254" y="1"/>
                    <a:pt x="248" y="0"/>
                    <a:pt x="24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3" name="Google Shape;2513;p7"/>
            <p:cNvSpPr/>
            <p:nvPr/>
          </p:nvSpPr>
          <p:spPr>
            <a:xfrm rot="6027211">
              <a:off x="192496" y="-923330"/>
              <a:ext cx="105091" cy="229572"/>
            </a:xfrm>
            <a:custGeom>
              <a:avLst/>
              <a:gdLst/>
              <a:ahLst/>
              <a:cxnLst/>
              <a:rect l="l" t="t" r="r" b="b"/>
              <a:pathLst>
                <a:path w="607" h="1326" extrusionOk="0">
                  <a:moveTo>
                    <a:pt x="262" y="0"/>
                  </a:moveTo>
                  <a:cubicBezTo>
                    <a:pt x="208" y="0"/>
                    <a:pt x="152" y="24"/>
                    <a:pt x="124" y="68"/>
                  </a:cubicBezTo>
                  <a:cubicBezTo>
                    <a:pt x="0" y="280"/>
                    <a:pt x="124" y="545"/>
                    <a:pt x="186" y="766"/>
                  </a:cubicBezTo>
                  <a:cubicBezTo>
                    <a:pt x="239" y="925"/>
                    <a:pt x="265" y="1154"/>
                    <a:pt x="371" y="1278"/>
                  </a:cubicBezTo>
                  <a:cubicBezTo>
                    <a:pt x="399" y="1311"/>
                    <a:pt x="433" y="1325"/>
                    <a:pt x="466" y="1325"/>
                  </a:cubicBezTo>
                  <a:cubicBezTo>
                    <a:pt x="538" y="1325"/>
                    <a:pt x="607" y="1257"/>
                    <a:pt x="601" y="1172"/>
                  </a:cubicBezTo>
                  <a:cubicBezTo>
                    <a:pt x="574" y="987"/>
                    <a:pt x="557" y="810"/>
                    <a:pt x="530" y="616"/>
                  </a:cubicBezTo>
                  <a:cubicBezTo>
                    <a:pt x="495" y="404"/>
                    <a:pt x="530" y="174"/>
                    <a:pt x="345" y="24"/>
                  </a:cubicBezTo>
                  <a:cubicBezTo>
                    <a:pt x="322" y="8"/>
                    <a:pt x="292" y="0"/>
                    <a:pt x="2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4" name="Google Shape;2514;p7"/>
            <p:cNvSpPr/>
            <p:nvPr/>
          </p:nvSpPr>
          <p:spPr>
            <a:xfrm rot="6027211">
              <a:off x="716748" y="-779892"/>
              <a:ext cx="75139" cy="219876"/>
            </a:xfrm>
            <a:custGeom>
              <a:avLst/>
              <a:gdLst/>
              <a:ahLst/>
              <a:cxnLst/>
              <a:rect l="l" t="t" r="r" b="b"/>
              <a:pathLst>
                <a:path w="434" h="1270" extrusionOk="0">
                  <a:moveTo>
                    <a:pt x="203" y="1"/>
                  </a:moveTo>
                  <a:cubicBezTo>
                    <a:pt x="100" y="1"/>
                    <a:pt x="1" y="61"/>
                    <a:pt x="5" y="182"/>
                  </a:cubicBezTo>
                  <a:cubicBezTo>
                    <a:pt x="22" y="403"/>
                    <a:pt x="49" y="633"/>
                    <a:pt x="102" y="853"/>
                  </a:cubicBezTo>
                  <a:cubicBezTo>
                    <a:pt x="128" y="950"/>
                    <a:pt x="208" y="1118"/>
                    <a:pt x="190" y="1215"/>
                  </a:cubicBezTo>
                  <a:cubicBezTo>
                    <a:pt x="181" y="1242"/>
                    <a:pt x="208" y="1259"/>
                    <a:pt x="226" y="1268"/>
                  </a:cubicBezTo>
                  <a:cubicBezTo>
                    <a:pt x="232" y="1269"/>
                    <a:pt x="238" y="1269"/>
                    <a:pt x="243" y="1269"/>
                  </a:cubicBezTo>
                  <a:cubicBezTo>
                    <a:pt x="377" y="1269"/>
                    <a:pt x="393" y="1079"/>
                    <a:pt x="393" y="977"/>
                  </a:cubicBezTo>
                  <a:cubicBezTo>
                    <a:pt x="393" y="721"/>
                    <a:pt x="393" y="474"/>
                    <a:pt x="420" y="218"/>
                  </a:cubicBezTo>
                  <a:cubicBezTo>
                    <a:pt x="434" y="74"/>
                    <a:pt x="316" y="1"/>
                    <a:pt x="2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5" name="Google Shape;2515;p7"/>
            <p:cNvSpPr/>
            <p:nvPr/>
          </p:nvSpPr>
          <p:spPr>
            <a:xfrm rot="6027211">
              <a:off x="767357" y="-552712"/>
              <a:ext cx="91933" cy="231822"/>
            </a:xfrm>
            <a:custGeom>
              <a:avLst/>
              <a:gdLst/>
              <a:ahLst/>
              <a:cxnLst/>
              <a:rect l="l" t="t" r="r" b="b"/>
              <a:pathLst>
                <a:path w="531" h="1339" extrusionOk="0">
                  <a:moveTo>
                    <a:pt x="275" y="1"/>
                  </a:moveTo>
                  <a:cubicBezTo>
                    <a:pt x="215" y="1"/>
                    <a:pt x="157" y="28"/>
                    <a:pt x="115" y="90"/>
                  </a:cubicBezTo>
                  <a:cubicBezTo>
                    <a:pt x="0" y="258"/>
                    <a:pt x="89" y="461"/>
                    <a:pt x="115" y="646"/>
                  </a:cubicBezTo>
                  <a:cubicBezTo>
                    <a:pt x="142" y="840"/>
                    <a:pt x="133" y="1114"/>
                    <a:pt x="239" y="1282"/>
                  </a:cubicBezTo>
                  <a:cubicBezTo>
                    <a:pt x="266" y="1320"/>
                    <a:pt x="302" y="1338"/>
                    <a:pt x="337" y="1338"/>
                  </a:cubicBezTo>
                  <a:cubicBezTo>
                    <a:pt x="382" y="1338"/>
                    <a:pt x="423" y="1307"/>
                    <a:pt x="433" y="1247"/>
                  </a:cubicBezTo>
                  <a:cubicBezTo>
                    <a:pt x="477" y="1052"/>
                    <a:pt x="504" y="867"/>
                    <a:pt x="513" y="664"/>
                  </a:cubicBezTo>
                  <a:cubicBezTo>
                    <a:pt x="513" y="514"/>
                    <a:pt x="530" y="319"/>
                    <a:pt x="495" y="169"/>
                  </a:cubicBezTo>
                  <a:cubicBezTo>
                    <a:pt x="463" y="67"/>
                    <a:pt x="368" y="1"/>
                    <a:pt x="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6" name="Google Shape;2516;p7"/>
            <p:cNvSpPr/>
            <p:nvPr/>
          </p:nvSpPr>
          <p:spPr>
            <a:xfrm rot="6027211">
              <a:off x="920941" y="-319128"/>
              <a:ext cx="126039" cy="262294"/>
            </a:xfrm>
            <a:custGeom>
              <a:avLst/>
              <a:gdLst/>
              <a:ahLst/>
              <a:cxnLst/>
              <a:rect l="l" t="t" r="r" b="b"/>
              <a:pathLst>
                <a:path w="728" h="1515" extrusionOk="0">
                  <a:moveTo>
                    <a:pt x="340" y="1"/>
                  </a:moveTo>
                  <a:cubicBezTo>
                    <a:pt x="175" y="1"/>
                    <a:pt x="1" y="134"/>
                    <a:pt x="101" y="348"/>
                  </a:cubicBezTo>
                  <a:cubicBezTo>
                    <a:pt x="260" y="702"/>
                    <a:pt x="242" y="1125"/>
                    <a:pt x="454" y="1461"/>
                  </a:cubicBezTo>
                  <a:cubicBezTo>
                    <a:pt x="476" y="1498"/>
                    <a:pt x="509" y="1515"/>
                    <a:pt x="541" y="1515"/>
                  </a:cubicBezTo>
                  <a:cubicBezTo>
                    <a:pt x="586" y="1515"/>
                    <a:pt x="629" y="1482"/>
                    <a:pt x="639" y="1426"/>
                  </a:cubicBezTo>
                  <a:cubicBezTo>
                    <a:pt x="728" y="1037"/>
                    <a:pt x="551" y="649"/>
                    <a:pt x="577" y="260"/>
                  </a:cubicBezTo>
                  <a:cubicBezTo>
                    <a:pt x="589" y="80"/>
                    <a:pt x="467" y="1"/>
                    <a:pt x="3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7" name="Google Shape;2517;p7"/>
            <p:cNvSpPr/>
            <p:nvPr/>
          </p:nvSpPr>
          <p:spPr>
            <a:xfrm rot="6027211">
              <a:off x="-247286" y="417180"/>
              <a:ext cx="206545" cy="135215"/>
            </a:xfrm>
            <a:custGeom>
              <a:avLst/>
              <a:gdLst/>
              <a:ahLst/>
              <a:cxnLst/>
              <a:rect l="l" t="t" r="r" b="b"/>
              <a:pathLst>
                <a:path w="1193" h="781" extrusionOk="0">
                  <a:moveTo>
                    <a:pt x="124" y="1"/>
                  </a:moveTo>
                  <a:cubicBezTo>
                    <a:pt x="62" y="1"/>
                    <a:pt x="1" y="45"/>
                    <a:pt x="18" y="116"/>
                  </a:cubicBezTo>
                  <a:cubicBezTo>
                    <a:pt x="36" y="186"/>
                    <a:pt x="71" y="222"/>
                    <a:pt x="124" y="266"/>
                  </a:cubicBezTo>
                  <a:cubicBezTo>
                    <a:pt x="221" y="337"/>
                    <a:pt x="301" y="416"/>
                    <a:pt x="398" y="487"/>
                  </a:cubicBezTo>
                  <a:cubicBezTo>
                    <a:pt x="548" y="601"/>
                    <a:pt x="698" y="672"/>
                    <a:pt x="866" y="760"/>
                  </a:cubicBezTo>
                  <a:cubicBezTo>
                    <a:pt x="893" y="774"/>
                    <a:pt x="920" y="780"/>
                    <a:pt x="945" y="780"/>
                  </a:cubicBezTo>
                  <a:cubicBezTo>
                    <a:pt x="1097" y="780"/>
                    <a:pt x="1193" y="555"/>
                    <a:pt x="1087" y="434"/>
                  </a:cubicBezTo>
                  <a:cubicBezTo>
                    <a:pt x="1034" y="363"/>
                    <a:pt x="981" y="354"/>
                    <a:pt x="892" y="328"/>
                  </a:cubicBezTo>
                  <a:cubicBezTo>
                    <a:pt x="795" y="301"/>
                    <a:pt x="707" y="257"/>
                    <a:pt x="619" y="204"/>
                  </a:cubicBezTo>
                  <a:cubicBezTo>
                    <a:pt x="469" y="125"/>
                    <a:pt x="292" y="1"/>
                    <a:pt x="1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8" name="Google Shape;2518;p7"/>
            <p:cNvSpPr/>
            <p:nvPr/>
          </p:nvSpPr>
          <p:spPr>
            <a:xfrm rot="6027211">
              <a:off x="-513566" y="649848"/>
              <a:ext cx="221088" cy="83449"/>
            </a:xfrm>
            <a:custGeom>
              <a:avLst/>
              <a:gdLst/>
              <a:ahLst/>
              <a:cxnLst/>
              <a:rect l="l" t="t" r="r" b="b"/>
              <a:pathLst>
                <a:path w="1277" h="482" extrusionOk="0">
                  <a:moveTo>
                    <a:pt x="980" y="1"/>
                  </a:moveTo>
                  <a:cubicBezTo>
                    <a:pt x="960" y="1"/>
                    <a:pt x="940" y="4"/>
                    <a:pt x="919" y="10"/>
                  </a:cubicBezTo>
                  <a:cubicBezTo>
                    <a:pt x="733" y="63"/>
                    <a:pt x="548" y="107"/>
                    <a:pt x="354" y="133"/>
                  </a:cubicBezTo>
                  <a:cubicBezTo>
                    <a:pt x="248" y="142"/>
                    <a:pt x="80" y="151"/>
                    <a:pt x="27" y="257"/>
                  </a:cubicBezTo>
                  <a:cubicBezTo>
                    <a:pt x="9" y="283"/>
                    <a:pt x="1" y="319"/>
                    <a:pt x="36" y="345"/>
                  </a:cubicBezTo>
                  <a:cubicBezTo>
                    <a:pt x="133" y="442"/>
                    <a:pt x="265" y="451"/>
                    <a:pt x="398" y="469"/>
                  </a:cubicBezTo>
                  <a:cubicBezTo>
                    <a:pt x="472" y="478"/>
                    <a:pt x="542" y="482"/>
                    <a:pt x="612" y="482"/>
                  </a:cubicBezTo>
                  <a:cubicBezTo>
                    <a:pt x="742" y="482"/>
                    <a:pt x="869" y="468"/>
                    <a:pt x="1007" y="451"/>
                  </a:cubicBezTo>
                  <a:cubicBezTo>
                    <a:pt x="1277" y="419"/>
                    <a:pt x="1214" y="1"/>
                    <a:pt x="9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9" name="Google Shape;2519;p7"/>
            <p:cNvSpPr/>
            <p:nvPr/>
          </p:nvSpPr>
          <p:spPr>
            <a:xfrm rot="6027211">
              <a:off x="-875470" y="786361"/>
              <a:ext cx="210008" cy="145603"/>
            </a:xfrm>
            <a:custGeom>
              <a:avLst/>
              <a:gdLst/>
              <a:ahLst/>
              <a:cxnLst/>
              <a:rect l="l" t="t" r="r" b="b"/>
              <a:pathLst>
                <a:path w="1213" h="841" extrusionOk="0">
                  <a:moveTo>
                    <a:pt x="803" y="0"/>
                  </a:moveTo>
                  <a:cubicBezTo>
                    <a:pt x="734" y="0"/>
                    <a:pt x="669" y="33"/>
                    <a:pt x="627" y="114"/>
                  </a:cubicBezTo>
                  <a:cubicBezTo>
                    <a:pt x="565" y="220"/>
                    <a:pt x="486" y="282"/>
                    <a:pt x="398" y="353"/>
                  </a:cubicBezTo>
                  <a:cubicBezTo>
                    <a:pt x="345" y="388"/>
                    <a:pt x="283" y="423"/>
                    <a:pt x="230" y="468"/>
                  </a:cubicBezTo>
                  <a:cubicBezTo>
                    <a:pt x="177" y="512"/>
                    <a:pt x="141" y="573"/>
                    <a:pt x="88" y="609"/>
                  </a:cubicBezTo>
                  <a:cubicBezTo>
                    <a:pt x="0" y="688"/>
                    <a:pt x="53" y="821"/>
                    <a:pt x="159" y="838"/>
                  </a:cubicBezTo>
                  <a:cubicBezTo>
                    <a:pt x="169" y="840"/>
                    <a:pt x="179" y="840"/>
                    <a:pt x="189" y="840"/>
                  </a:cubicBezTo>
                  <a:cubicBezTo>
                    <a:pt x="331" y="840"/>
                    <a:pt x="486" y="728"/>
                    <a:pt x="609" y="671"/>
                  </a:cubicBezTo>
                  <a:cubicBezTo>
                    <a:pt x="742" y="618"/>
                    <a:pt x="883" y="556"/>
                    <a:pt x="998" y="450"/>
                  </a:cubicBezTo>
                  <a:cubicBezTo>
                    <a:pt x="1213" y="261"/>
                    <a:pt x="996" y="0"/>
                    <a:pt x="80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0" name="Google Shape;2520;p7"/>
            <p:cNvSpPr/>
            <p:nvPr/>
          </p:nvSpPr>
          <p:spPr>
            <a:xfrm rot="6027211">
              <a:off x="-1293971" y="52661"/>
              <a:ext cx="235458" cy="108899"/>
            </a:xfrm>
            <a:custGeom>
              <a:avLst/>
              <a:gdLst/>
              <a:ahLst/>
              <a:cxnLst/>
              <a:rect l="l" t="t" r="r" b="b"/>
              <a:pathLst>
                <a:path w="1360" h="629" extrusionOk="0">
                  <a:moveTo>
                    <a:pt x="329" y="1"/>
                  </a:moveTo>
                  <a:cubicBezTo>
                    <a:pt x="39" y="1"/>
                    <a:pt x="0" y="503"/>
                    <a:pt x="326" y="544"/>
                  </a:cubicBezTo>
                  <a:cubicBezTo>
                    <a:pt x="485" y="562"/>
                    <a:pt x="644" y="571"/>
                    <a:pt x="794" y="580"/>
                  </a:cubicBezTo>
                  <a:cubicBezTo>
                    <a:pt x="890" y="592"/>
                    <a:pt x="982" y="628"/>
                    <a:pt x="1073" y="628"/>
                  </a:cubicBezTo>
                  <a:cubicBezTo>
                    <a:pt x="1116" y="628"/>
                    <a:pt x="1158" y="620"/>
                    <a:pt x="1201" y="597"/>
                  </a:cubicBezTo>
                  <a:cubicBezTo>
                    <a:pt x="1315" y="536"/>
                    <a:pt x="1360" y="341"/>
                    <a:pt x="1227" y="271"/>
                  </a:cubicBezTo>
                  <a:cubicBezTo>
                    <a:pt x="1103" y="200"/>
                    <a:pt x="989" y="138"/>
                    <a:pt x="847" y="103"/>
                  </a:cubicBezTo>
                  <a:cubicBezTo>
                    <a:pt x="688" y="68"/>
                    <a:pt x="530" y="41"/>
                    <a:pt x="379" y="6"/>
                  </a:cubicBezTo>
                  <a:cubicBezTo>
                    <a:pt x="362" y="3"/>
                    <a:pt x="345" y="1"/>
                    <a:pt x="3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1" name="Google Shape;2521;p7"/>
            <p:cNvSpPr/>
            <p:nvPr/>
          </p:nvSpPr>
          <p:spPr>
            <a:xfrm rot="6027211">
              <a:off x="-1097399" y="-356380"/>
              <a:ext cx="217626" cy="128463"/>
            </a:xfrm>
            <a:custGeom>
              <a:avLst/>
              <a:gdLst/>
              <a:ahLst/>
              <a:cxnLst/>
              <a:rect l="l" t="t" r="r" b="b"/>
              <a:pathLst>
                <a:path w="1257" h="742" extrusionOk="0">
                  <a:moveTo>
                    <a:pt x="370" y="0"/>
                  </a:moveTo>
                  <a:cubicBezTo>
                    <a:pt x="163" y="0"/>
                    <a:pt x="0" y="320"/>
                    <a:pt x="223" y="471"/>
                  </a:cubicBezTo>
                  <a:cubicBezTo>
                    <a:pt x="285" y="516"/>
                    <a:pt x="355" y="542"/>
                    <a:pt x="426" y="568"/>
                  </a:cubicBezTo>
                  <a:cubicBezTo>
                    <a:pt x="514" y="595"/>
                    <a:pt x="594" y="639"/>
                    <a:pt x="673" y="666"/>
                  </a:cubicBezTo>
                  <a:cubicBezTo>
                    <a:pt x="781" y="702"/>
                    <a:pt x="885" y="742"/>
                    <a:pt x="990" y="742"/>
                  </a:cubicBezTo>
                  <a:cubicBezTo>
                    <a:pt x="1040" y="742"/>
                    <a:pt x="1090" y="733"/>
                    <a:pt x="1141" y="710"/>
                  </a:cubicBezTo>
                  <a:cubicBezTo>
                    <a:pt x="1247" y="666"/>
                    <a:pt x="1256" y="507"/>
                    <a:pt x="1159" y="454"/>
                  </a:cubicBezTo>
                  <a:cubicBezTo>
                    <a:pt x="1053" y="383"/>
                    <a:pt x="965" y="295"/>
                    <a:pt x="850" y="233"/>
                  </a:cubicBezTo>
                  <a:cubicBezTo>
                    <a:pt x="744" y="180"/>
                    <a:pt x="603" y="127"/>
                    <a:pt x="514" y="56"/>
                  </a:cubicBezTo>
                  <a:cubicBezTo>
                    <a:pt x="467" y="17"/>
                    <a:pt x="417" y="0"/>
                    <a:pt x="3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2" name="Google Shape;2522;p7"/>
            <p:cNvSpPr/>
            <p:nvPr/>
          </p:nvSpPr>
          <p:spPr>
            <a:xfrm rot="6027211">
              <a:off x="-259049" y="-225730"/>
              <a:ext cx="206718" cy="185943"/>
            </a:xfrm>
            <a:custGeom>
              <a:avLst/>
              <a:gdLst/>
              <a:ahLst/>
              <a:cxnLst/>
              <a:rect l="l" t="t" r="r" b="b"/>
              <a:pathLst>
                <a:path w="1194" h="1074" extrusionOk="0">
                  <a:moveTo>
                    <a:pt x="269" y="1"/>
                  </a:moveTo>
                  <a:cubicBezTo>
                    <a:pt x="81" y="1"/>
                    <a:pt x="0" y="310"/>
                    <a:pt x="212" y="396"/>
                  </a:cubicBezTo>
                  <a:cubicBezTo>
                    <a:pt x="247" y="405"/>
                    <a:pt x="283" y="476"/>
                    <a:pt x="318" y="494"/>
                  </a:cubicBezTo>
                  <a:cubicBezTo>
                    <a:pt x="397" y="573"/>
                    <a:pt x="494" y="644"/>
                    <a:pt x="574" y="723"/>
                  </a:cubicBezTo>
                  <a:cubicBezTo>
                    <a:pt x="698" y="838"/>
                    <a:pt x="795" y="1015"/>
                    <a:pt x="962" y="1067"/>
                  </a:cubicBezTo>
                  <a:cubicBezTo>
                    <a:pt x="977" y="1072"/>
                    <a:pt x="991" y="1074"/>
                    <a:pt x="1006" y="1074"/>
                  </a:cubicBezTo>
                  <a:cubicBezTo>
                    <a:pt x="1105" y="1074"/>
                    <a:pt x="1193" y="973"/>
                    <a:pt x="1139" y="864"/>
                  </a:cubicBezTo>
                  <a:cubicBezTo>
                    <a:pt x="1060" y="688"/>
                    <a:pt x="918" y="511"/>
                    <a:pt x="768" y="379"/>
                  </a:cubicBezTo>
                  <a:cubicBezTo>
                    <a:pt x="645" y="264"/>
                    <a:pt x="503" y="87"/>
                    <a:pt x="344" y="17"/>
                  </a:cubicBezTo>
                  <a:cubicBezTo>
                    <a:pt x="318" y="6"/>
                    <a:pt x="292" y="1"/>
                    <a:pt x="2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3" name="Google Shape;2523;p7"/>
            <p:cNvSpPr/>
            <p:nvPr/>
          </p:nvSpPr>
          <p:spPr>
            <a:xfrm rot="6027211">
              <a:off x="-718849" y="-269516"/>
              <a:ext cx="211393" cy="127424"/>
            </a:xfrm>
            <a:custGeom>
              <a:avLst/>
              <a:gdLst/>
              <a:ahLst/>
              <a:cxnLst/>
              <a:rect l="l" t="t" r="r" b="b"/>
              <a:pathLst>
                <a:path w="1221" h="736" extrusionOk="0">
                  <a:moveTo>
                    <a:pt x="274" y="0"/>
                  </a:moveTo>
                  <a:cubicBezTo>
                    <a:pt x="105" y="0"/>
                    <a:pt x="1" y="222"/>
                    <a:pt x="161" y="360"/>
                  </a:cubicBezTo>
                  <a:cubicBezTo>
                    <a:pt x="311" y="484"/>
                    <a:pt x="523" y="581"/>
                    <a:pt x="708" y="643"/>
                  </a:cubicBezTo>
                  <a:cubicBezTo>
                    <a:pt x="802" y="674"/>
                    <a:pt x="925" y="736"/>
                    <a:pt x="1034" y="736"/>
                  </a:cubicBezTo>
                  <a:cubicBezTo>
                    <a:pt x="1079" y="736"/>
                    <a:pt x="1122" y="725"/>
                    <a:pt x="1159" y="696"/>
                  </a:cubicBezTo>
                  <a:cubicBezTo>
                    <a:pt x="1221" y="652"/>
                    <a:pt x="1194" y="563"/>
                    <a:pt x="1132" y="537"/>
                  </a:cubicBezTo>
                  <a:cubicBezTo>
                    <a:pt x="1070" y="510"/>
                    <a:pt x="1026" y="457"/>
                    <a:pt x="973" y="413"/>
                  </a:cubicBezTo>
                  <a:cubicBezTo>
                    <a:pt x="911" y="369"/>
                    <a:pt x="841" y="343"/>
                    <a:pt x="779" y="307"/>
                  </a:cubicBezTo>
                  <a:cubicBezTo>
                    <a:pt x="638" y="228"/>
                    <a:pt x="523" y="104"/>
                    <a:pt x="391" y="34"/>
                  </a:cubicBezTo>
                  <a:cubicBezTo>
                    <a:pt x="350" y="10"/>
                    <a:pt x="311" y="0"/>
                    <a:pt x="2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4" name="Google Shape;2524;p7"/>
            <p:cNvSpPr/>
            <p:nvPr/>
          </p:nvSpPr>
          <p:spPr>
            <a:xfrm rot="6027211">
              <a:off x="517520" y="-198616"/>
              <a:ext cx="109246" cy="159973"/>
            </a:xfrm>
            <a:custGeom>
              <a:avLst/>
              <a:gdLst/>
              <a:ahLst/>
              <a:cxnLst/>
              <a:rect l="l" t="t" r="r" b="b"/>
              <a:pathLst>
                <a:path w="631" h="924" extrusionOk="0">
                  <a:moveTo>
                    <a:pt x="273" y="1"/>
                  </a:moveTo>
                  <a:cubicBezTo>
                    <a:pt x="143" y="1"/>
                    <a:pt x="1" y="129"/>
                    <a:pt x="83" y="276"/>
                  </a:cubicBezTo>
                  <a:cubicBezTo>
                    <a:pt x="136" y="365"/>
                    <a:pt x="163" y="471"/>
                    <a:pt x="216" y="559"/>
                  </a:cubicBezTo>
                  <a:cubicBezTo>
                    <a:pt x="269" y="647"/>
                    <a:pt x="357" y="727"/>
                    <a:pt x="392" y="833"/>
                  </a:cubicBezTo>
                  <a:cubicBezTo>
                    <a:pt x="410" y="890"/>
                    <a:pt x="469" y="923"/>
                    <a:pt x="525" y="923"/>
                  </a:cubicBezTo>
                  <a:cubicBezTo>
                    <a:pt x="580" y="923"/>
                    <a:pt x="631" y="890"/>
                    <a:pt x="631" y="815"/>
                  </a:cubicBezTo>
                  <a:cubicBezTo>
                    <a:pt x="631" y="691"/>
                    <a:pt x="595" y="585"/>
                    <a:pt x="542" y="471"/>
                  </a:cubicBezTo>
                  <a:cubicBezTo>
                    <a:pt x="489" y="356"/>
                    <a:pt x="472" y="232"/>
                    <a:pt x="428" y="109"/>
                  </a:cubicBezTo>
                  <a:cubicBezTo>
                    <a:pt x="398" y="32"/>
                    <a:pt x="337" y="1"/>
                    <a:pt x="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5" name="Google Shape;2525;p7"/>
            <p:cNvSpPr/>
            <p:nvPr/>
          </p:nvSpPr>
          <p:spPr>
            <a:xfrm rot="6027211">
              <a:off x="1229326" y="-457603"/>
              <a:ext cx="115998" cy="210700"/>
            </a:xfrm>
            <a:custGeom>
              <a:avLst/>
              <a:gdLst/>
              <a:ahLst/>
              <a:cxnLst/>
              <a:rect l="l" t="t" r="r" b="b"/>
              <a:pathLst>
                <a:path w="670" h="1217" extrusionOk="0">
                  <a:moveTo>
                    <a:pt x="369" y="1"/>
                  </a:moveTo>
                  <a:cubicBezTo>
                    <a:pt x="287" y="1"/>
                    <a:pt x="197" y="36"/>
                    <a:pt x="157" y="108"/>
                  </a:cubicBezTo>
                  <a:cubicBezTo>
                    <a:pt x="78" y="249"/>
                    <a:pt x="78" y="373"/>
                    <a:pt x="78" y="523"/>
                  </a:cubicBezTo>
                  <a:cubicBezTo>
                    <a:pt x="86" y="708"/>
                    <a:pt x="51" y="885"/>
                    <a:pt x="16" y="1070"/>
                  </a:cubicBezTo>
                  <a:cubicBezTo>
                    <a:pt x="0" y="1140"/>
                    <a:pt x="73" y="1216"/>
                    <a:pt x="145" y="1216"/>
                  </a:cubicBezTo>
                  <a:cubicBezTo>
                    <a:pt x="155" y="1216"/>
                    <a:pt x="165" y="1215"/>
                    <a:pt x="175" y="1212"/>
                  </a:cubicBezTo>
                  <a:cubicBezTo>
                    <a:pt x="387" y="1141"/>
                    <a:pt x="422" y="903"/>
                    <a:pt x="475" y="708"/>
                  </a:cubicBezTo>
                  <a:cubicBezTo>
                    <a:pt x="501" y="647"/>
                    <a:pt x="510" y="576"/>
                    <a:pt x="537" y="505"/>
                  </a:cubicBezTo>
                  <a:lnTo>
                    <a:pt x="537" y="505"/>
                  </a:lnTo>
                  <a:cubicBezTo>
                    <a:pt x="536" y="506"/>
                    <a:pt x="536" y="506"/>
                    <a:pt x="536" y="506"/>
                  </a:cubicBezTo>
                  <a:cubicBezTo>
                    <a:pt x="533" y="506"/>
                    <a:pt x="545" y="472"/>
                    <a:pt x="552" y="453"/>
                  </a:cubicBezTo>
                  <a:lnTo>
                    <a:pt x="552" y="453"/>
                  </a:lnTo>
                  <a:cubicBezTo>
                    <a:pt x="564" y="438"/>
                    <a:pt x="618" y="351"/>
                    <a:pt x="625" y="338"/>
                  </a:cubicBezTo>
                  <a:cubicBezTo>
                    <a:pt x="669" y="179"/>
                    <a:pt x="572" y="11"/>
                    <a:pt x="404" y="2"/>
                  </a:cubicBezTo>
                  <a:lnTo>
                    <a:pt x="396" y="2"/>
                  </a:lnTo>
                  <a:cubicBezTo>
                    <a:pt x="387" y="1"/>
                    <a:pt x="378" y="1"/>
                    <a:pt x="3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6" name="Google Shape;2526;p7"/>
            <p:cNvSpPr/>
            <p:nvPr/>
          </p:nvSpPr>
          <p:spPr>
            <a:xfrm rot="6027211">
              <a:off x="-1186958" y="592756"/>
              <a:ext cx="179710" cy="137466"/>
            </a:xfrm>
            <a:custGeom>
              <a:avLst/>
              <a:gdLst/>
              <a:ahLst/>
              <a:cxnLst/>
              <a:rect l="l" t="t" r="r" b="b"/>
              <a:pathLst>
                <a:path w="1038" h="794" extrusionOk="0">
                  <a:moveTo>
                    <a:pt x="782" y="0"/>
                  </a:moveTo>
                  <a:cubicBezTo>
                    <a:pt x="754" y="0"/>
                    <a:pt x="727" y="5"/>
                    <a:pt x="702" y="15"/>
                  </a:cubicBezTo>
                  <a:cubicBezTo>
                    <a:pt x="623" y="42"/>
                    <a:pt x="605" y="103"/>
                    <a:pt x="552" y="156"/>
                  </a:cubicBezTo>
                  <a:cubicBezTo>
                    <a:pt x="517" y="200"/>
                    <a:pt x="464" y="236"/>
                    <a:pt x="419" y="271"/>
                  </a:cubicBezTo>
                  <a:lnTo>
                    <a:pt x="261" y="404"/>
                  </a:lnTo>
                  <a:cubicBezTo>
                    <a:pt x="190" y="457"/>
                    <a:pt x="137" y="518"/>
                    <a:pt x="75" y="580"/>
                  </a:cubicBezTo>
                  <a:cubicBezTo>
                    <a:pt x="0" y="663"/>
                    <a:pt x="51" y="794"/>
                    <a:pt x="160" y="794"/>
                  </a:cubicBezTo>
                  <a:cubicBezTo>
                    <a:pt x="167" y="794"/>
                    <a:pt x="174" y="793"/>
                    <a:pt x="181" y="792"/>
                  </a:cubicBezTo>
                  <a:cubicBezTo>
                    <a:pt x="358" y="766"/>
                    <a:pt x="552" y="660"/>
                    <a:pt x="702" y="562"/>
                  </a:cubicBezTo>
                  <a:cubicBezTo>
                    <a:pt x="870" y="465"/>
                    <a:pt x="1038" y="315"/>
                    <a:pt x="958" y="103"/>
                  </a:cubicBezTo>
                  <a:cubicBezTo>
                    <a:pt x="926" y="33"/>
                    <a:pt x="853" y="0"/>
                    <a:pt x="78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0596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8" name="Google Shape;2128;p7"/>
          <p:cNvSpPr/>
          <p:nvPr/>
        </p:nvSpPr>
        <p:spPr>
          <a:xfrm rot="10800000">
            <a:off x="-779120" y="36348"/>
            <a:ext cx="8026653" cy="7718584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129" name="Google Shape;2129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5136000" cy="1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5333"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130" name="Google Shape;2130;p7"/>
          <p:cNvSpPr txBox="1">
            <a:spLocks noGrp="1"/>
          </p:cNvSpPr>
          <p:nvPr>
            <p:ph type="subTitle" idx="1"/>
          </p:nvPr>
        </p:nvSpPr>
        <p:spPr>
          <a:xfrm>
            <a:off x="995600" y="1904933"/>
            <a:ext cx="3743200" cy="20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500"/>
              <a:buChar char="●"/>
              <a:defRPr/>
            </a:lvl1pPr>
            <a:lvl2pPr lvl="1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500"/>
              <a:buChar char="■"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500"/>
              <a:buChar char="●"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500"/>
              <a:buChar char="■"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500"/>
              <a:buChar char="●"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500"/>
              <a:buChar char="○"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500"/>
              <a:buChar char="■"/>
              <a:defRPr/>
            </a:lvl9pPr>
          </a:lstStyle>
          <a:p>
            <a:endParaRPr/>
          </a:p>
        </p:txBody>
      </p:sp>
      <p:grpSp>
        <p:nvGrpSpPr>
          <p:cNvPr id="2131" name="Google Shape;2131;p7"/>
          <p:cNvGrpSpPr/>
          <p:nvPr/>
        </p:nvGrpSpPr>
        <p:grpSpPr>
          <a:xfrm>
            <a:off x="9253341" y="-1345351"/>
            <a:ext cx="3036811" cy="3371603"/>
            <a:chOff x="6940006" y="-1009013"/>
            <a:chExt cx="2277608" cy="2528702"/>
          </a:xfrm>
        </p:grpSpPr>
        <p:sp>
          <p:nvSpPr>
            <p:cNvPr id="2132" name="Google Shape;2132;p7"/>
            <p:cNvSpPr/>
            <p:nvPr/>
          </p:nvSpPr>
          <p:spPr>
            <a:xfrm rot="-2551954">
              <a:off x="8598455" y="-369886"/>
              <a:ext cx="1746" cy="314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3" name="Google Shape;2133;p7"/>
            <p:cNvSpPr/>
            <p:nvPr/>
          </p:nvSpPr>
          <p:spPr>
            <a:xfrm rot="-2551954">
              <a:off x="8575152" y="-387966"/>
              <a:ext cx="4889" cy="1222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4" name="Google Shape;2134;p7"/>
            <p:cNvSpPr/>
            <p:nvPr/>
          </p:nvSpPr>
          <p:spPr>
            <a:xfrm rot="-2551954">
              <a:off x="8146785" y="-678506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5" name="Google Shape;2135;p7"/>
            <p:cNvSpPr/>
            <p:nvPr/>
          </p:nvSpPr>
          <p:spPr>
            <a:xfrm rot="-2551954">
              <a:off x="8382780" y="-520490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6" name="Google Shape;2136;p7"/>
            <p:cNvSpPr/>
            <p:nvPr/>
          </p:nvSpPr>
          <p:spPr>
            <a:xfrm rot="-2551954">
              <a:off x="8416702" y="-539261"/>
              <a:ext cx="6460" cy="7857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7" name="Google Shape;2137;p7"/>
            <p:cNvSpPr/>
            <p:nvPr/>
          </p:nvSpPr>
          <p:spPr>
            <a:xfrm rot="-2551954">
              <a:off x="8706832" y="-272455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8" name="Google Shape;2138;p7"/>
            <p:cNvSpPr/>
            <p:nvPr/>
          </p:nvSpPr>
          <p:spPr>
            <a:xfrm rot="-2551954">
              <a:off x="7993019" y="-857946"/>
              <a:ext cx="12571" cy="10999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9" name="Google Shape;2139;p7"/>
            <p:cNvSpPr/>
            <p:nvPr/>
          </p:nvSpPr>
          <p:spPr>
            <a:xfrm rot="-2551954">
              <a:off x="8521074" y="-313620"/>
              <a:ext cx="6460" cy="3143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0" name="Google Shape;2140;p7"/>
            <p:cNvSpPr/>
            <p:nvPr/>
          </p:nvSpPr>
          <p:spPr>
            <a:xfrm rot="-2551954">
              <a:off x="7997250" y="-845166"/>
              <a:ext cx="9428" cy="13968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1" name="Google Shape;2141;p7"/>
            <p:cNvSpPr/>
            <p:nvPr/>
          </p:nvSpPr>
          <p:spPr>
            <a:xfrm rot="-2551954">
              <a:off x="9075401" y="126065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2" name="Google Shape;2142;p7"/>
            <p:cNvSpPr/>
            <p:nvPr/>
          </p:nvSpPr>
          <p:spPr>
            <a:xfrm rot="-2551954">
              <a:off x="9115782" y="296582"/>
              <a:ext cx="1571" cy="7857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3" name="Google Shape;2143;p7"/>
            <p:cNvSpPr/>
            <p:nvPr/>
          </p:nvSpPr>
          <p:spPr>
            <a:xfrm rot="-2551954">
              <a:off x="8072513" y="-848228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4" name="Google Shape;2144;p7"/>
            <p:cNvSpPr/>
            <p:nvPr/>
          </p:nvSpPr>
          <p:spPr>
            <a:xfrm rot="-2551954">
              <a:off x="8857906" y="-66846"/>
              <a:ext cx="3143" cy="3492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5" name="Google Shape;2145;p7"/>
            <p:cNvSpPr/>
            <p:nvPr/>
          </p:nvSpPr>
          <p:spPr>
            <a:xfrm rot="-2551954">
              <a:off x="8287271" y="-681028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6" name="Google Shape;2146;p7"/>
            <p:cNvSpPr/>
            <p:nvPr/>
          </p:nvSpPr>
          <p:spPr>
            <a:xfrm rot="-2551954">
              <a:off x="8269808" y="-675039"/>
              <a:ext cx="32475" cy="1257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7" name="Google Shape;2147;p7"/>
            <p:cNvSpPr/>
            <p:nvPr/>
          </p:nvSpPr>
          <p:spPr>
            <a:xfrm rot="-2551954">
              <a:off x="8483649" y="-1176886"/>
              <a:ext cx="174245" cy="1723772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8" name="Google Shape;2148;p7"/>
            <p:cNvSpPr/>
            <p:nvPr/>
          </p:nvSpPr>
          <p:spPr>
            <a:xfrm rot="-2551954">
              <a:off x="7972472" y="-967147"/>
              <a:ext cx="18507" cy="58838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9" name="Google Shape;2149;p7"/>
            <p:cNvSpPr/>
            <p:nvPr/>
          </p:nvSpPr>
          <p:spPr>
            <a:xfrm rot="-2551954">
              <a:off x="8542353" y="-416513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0" name="Google Shape;2150;p7"/>
            <p:cNvSpPr/>
            <p:nvPr/>
          </p:nvSpPr>
          <p:spPr>
            <a:xfrm rot="-2551954">
              <a:off x="8389764" y="-545950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1" name="Google Shape;2151;p7"/>
            <p:cNvSpPr/>
            <p:nvPr/>
          </p:nvSpPr>
          <p:spPr>
            <a:xfrm rot="-2551954">
              <a:off x="8835255" y="3922"/>
              <a:ext cx="3666" cy="3492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2" name="Google Shape;2152;p7"/>
            <p:cNvSpPr/>
            <p:nvPr/>
          </p:nvSpPr>
          <p:spPr>
            <a:xfrm rot="-2551954">
              <a:off x="8412502" y="-535791"/>
              <a:ext cx="4714" cy="1222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3" name="Google Shape;2153;p7"/>
            <p:cNvSpPr/>
            <p:nvPr/>
          </p:nvSpPr>
          <p:spPr>
            <a:xfrm rot="-2551954">
              <a:off x="8705420" y="-267780"/>
              <a:ext cx="1571" cy="175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4" name="Google Shape;2154;p7"/>
            <p:cNvSpPr/>
            <p:nvPr/>
          </p:nvSpPr>
          <p:spPr>
            <a:xfrm rot="-2551954">
              <a:off x="8131583" y="-839900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5" name="Google Shape;2155;p7"/>
            <p:cNvSpPr/>
            <p:nvPr/>
          </p:nvSpPr>
          <p:spPr>
            <a:xfrm rot="-2551954">
              <a:off x="8013616" y="-900311"/>
              <a:ext cx="7682" cy="10301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6" name="Google Shape;2156;p7"/>
            <p:cNvSpPr/>
            <p:nvPr/>
          </p:nvSpPr>
          <p:spPr>
            <a:xfrm rot="-2551954">
              <a:off x="8006347" y="-936182"/>
              <a:ext cx="12571" cy="4889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7" name="Google Shape;2157;p7"/>
            <p:cNvSpPr/>
            <p:nvPr/>
          </p:nvSpPr>
          <p:spPr>
            <a:xfrm rot="-2551954">
              <a:off x="8032572" y="-925770"/>
              <a:ext cx="9777" cy="10301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8" name="Google Shape;2158;p7"/>
            <p:cNvSpPr/>
            <p:nvPr/>
          </p:nvSpPr>
          <p:spPr>
            <a:xfrm rot="-2551954">
              <a:off x="8099705" y="-800517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9" name="Google Shape;2159;p7"/>
            <p:cNvSpPr/>
            <p:nvPr/>
          </p:nvSpPr>
          <p:spPr>
            <a:xfrm rot="-2551954">
              <a:off x="8221529" y="-758235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0" name="Google Shape;2160;p7"/>
            <p:cNvSpPr/>
            <p:nvPr/>
          </p:nvSpPr>
          <p:spPr>
            <a:xfrm rot="-2551954">
              <a:off x="8220560" y="-745766"/>
              <a:ext cx="3143" cy="3317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1" name="Google Shape;2161;p7"/>
            <p:cNvSpPr/>
            <p:nvPr/>
          </p:nvSpPr>
          <p:spPr>
            <a:xfrm rot="-2551954">
              <a:off x="9127029" y="329066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2" name="Google Shape;2162;p7"/>
            <p:cNvSpPr/>
            <p:nvPr/>
          </p:nvSpPr>
          <p:spPr>
            <a:xfrm rot="-2551954">
              <a:off x="9140449" y="331414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3" name="Google Shape;2163;p7"/>
            <p:cNvSpPr/>
            <p:nvPr/>
          </p:nvSpPr>
          <p:spPr>
            <a:xfrm rot="-2551954">
              <a:off x="8548388" y="-447715"/>
              <a:ext cx="7857" cy="6460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4" name="Google Shape;2164;p7"/>
            <p:cNvSpPr/>
            <p:nvPr/>
          </p:nvSpPr>
          <p:spPr>
            <a:xfrm rot="-2551954">
              <a:off x="8602874" y="-370252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5" name="Google Shape;2165;p7"/>
            <p:cNvSpPr/>
            <p:nvPr/>
          </p:nvSpPr>
          <p:spPr>
            <a:xfrm rot="-2551954">
              <a:off x="8668186" y="-329806"/>
              <a:ext cx="10476" cy="11174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6" name="Google Shape;2166;p7"/>
            <p:cNvSpPr/>
            <p:nvPr/>
          </p:nvSpPr>
          <p:spPr>
            <a:xfrm rot="-2551954">
              <a:off x="7778655" y="509947"/>
              <a:ext cx="1746" cy="4889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7" name="Google Shape;2167;p7"/>
            <p:cNvSpPr/>
            <p:nvPr/>
          </p:nvSpPr>
          <p:spPr>
            <a:xfrm rot="-2551954">
              <a:off x="7754972" y="492015"/>
              <a:ext cx="4714" cy="1397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8" name="Google Shape;2168;p7"/>
            <p:cNvSpPr/>
            <p:nvPr/>
          </p:nvSpPr>
          <p:spPr>
            <a:xfrm rot="-2551954">
              <a:off x="7326110" y="185233"/>
              <a:ext cx="16412" cy="11174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9" name="Google Shape;2169;p7"/>
            <p:cNvSpPr/>
            <p:nvPr/>
          </p:nvSpPr>
          <p:spPr>
            <a:xfrm rot="-2551954">
              <a:off x="7561733" y="351883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0" name="Google Shape;2170;p7"/>
            <p:cNvSpPr/>
            <p:nvPr/>
          </p:nvSpPr>
          <p:spPr>
            <a:xfrm rot="-2551954">
              <a:off x="7596740" y="334329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1" name="Google Shape;2171;p7"/>
            <p:cNvSpPr/>
            <p:nvPr/>
          </p:nvSpPr>
          <p:spPr>
            <a:xfrm rot="-2551954">
              <a:off x="7887442" y="613088"/>
              <a:ext cx="9428" cy="5412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2" name="Google Shape;2172;p7"/>
            <p:cNvSpPr/>
            <p:nvPr/>
          </p:nvSpPr>
          <p:spPr>
            <a:xfrm rot="-2551954">
              <a:off x="7173339" y="-3083"/>
              <a:ext cx="12396" cy="12396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3" name="Google Shape;2173;p7"/>
            <p:cNvSpPr/>
            <p:nvPr/>
          </p:nvSpPr>
          <p:spPr>
            <a:xfrm rot="-2551954">
              <a:off x="7700039" y="565734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4" name="Google Shape;2174;p7"/>
            <p:cNvSpPr/>
            <p:nvPr/>
          </p:nvSpPr>
          <p:spPr>
            <a:xfrm rot="-2551954">
              <a:off x="7178157" y="11476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5" name="Google Shape;2175;p7"/>
            <p:cNvSpPr/>
            <p:nvPr/>
          </p:nvSpPr>
          <p:spPr>
            <a:xfrm rot="-2551954">
              <a:off x="8252829" y="1028496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6" name="Google Shape;2176;p7"/>
            <p:cNvSpPr/>
            <p:nvPr/>
          </p:nvSpPr>
          <p:spPr>
            <a:xfrm rot="-2551954">
              <a:off x="8292973" y="1202443"/>
              <a:ext cx="175" cy="6285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7" name="Google Shape;2177;p7"/>
            <p:cNvSpPr/>
            <p:nvPr/>
          </p:nvSpPr>
          <p:spPr>
            <a:xfrm rot="-2551954">
              <a:off x="7095560" y="-76303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8" name="Google Shape;2178;p7"/>
            <p:cNvSpPr/>
            <p:nvPr/>
          </p:nvSpPr>
          <p:spPr>
            <a:xfrm rot="-2551954">
              <a:off x="7111084" y="-111942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9" name="Google Shape;2179;p7"/>
            <p:cNvSpPr/>
            <p:nvPr/>
          </p:nvSpPr>
          <p:spPr>
            <a:xfrm rot="-2551954">
              <a:off x="7252997" y="9520"/>
              <a:ext cx="1397" cy="87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0" name="Google Shape;2180;p7"/>
            <p:cNvSpPr/>
            <p:nvPr/>
          </p:nvSpPr>
          <p:spPr>
            <a:xfrm rot="-2551954">
              <a:off x="7095796" y="-79733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1" name="Google Shape;2181;p7"/>
            <p:cNvSpPr/>
            <p:nvPr/>
          </p:nvSpPr>
          <p:spPr>
            <a:xfrm rot="-2551954">
              <a:off x="7090802" y="-79777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2" name="Google Shape;2182;p7"/>
            <p:cNvSpPr/>
            <p:nvPr/>
          </p:nvSpPr>
          <p:spPr>
            <a:xfrm rot="-2551954">
              <a:off x="7098481" y="-74909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3" name="Google Shape;2183;p7"/>
            <p:cNvSpPr/>
            <p:nvPr/>
          </p:nvSpPr>
          <p:spPr>
            <a:xfrm rot="-2551954">
              <a:off x="8037150" y="826524"/>
              <a:ext cx="2619" cy="3143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4" name="Google Shape;2184;p7"/>
            <p:cNvSpPr/>
            <p:nvPr/>
          </p:nvSpPr>
          <p:spPr>
            <a:xfrm rot="-2551954">
              <a:off x="7467562" y="186089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5" name="Google Shape;2185;p7"/>
            <p:cNvSpPr/>
            <p:nvPr/>
          </p:nvSpPr>
          <p:spPr>
            <a:xfrm rot="-2551954">
              <a:off x="7450040" y="192101"/>
              <a:ext cx="32475" cy="12396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6" name="Google Shape;2186;p7"/>
            <p:cNvSpPr/>
            <p:nvPr/>
          </p:nvSpPr>
          <p:spPr>
            <a:xfrm rot="-2551954">
              <a:off x="7654478" y="-377541"/>
              <a:ext cx="157484" cy="1827132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7" name="Google Shape;2187;p7"/>
            <p:cNvSpPr/>
            <p:nvPr/>
          </p:nvSpPr>
          <p:spPr>
            <a:xfrm rot="-2551954">
              <a:off x="7064644" y="-119400"/>
              <a:ext cx="18682" cy="19555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8" name="Google Shape;2188;p7"/>
            <p:cNvSpPr/>
            <p:nvPr/>
          </p:nvSpPr>
          <p:spPr>
            <a:xfrm rot="-2551954">
              <a:off x="7097213" y="-134347"/>
              <a:ext cx="21650" cy="23221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9" name="Google Shape;2189;p7"/>
            <p:cNvSpPr/>
            <p:nvPr/>
          </p:nvSpPr>
          <p:spPr>
            <a:xfrm rot="-2551954">
              <a:off x="7721471" y="461665"/>
              <a:ext cx="18682" cy="10999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0" name="Google Shape;2190;p7"/>
            <p:cNvSpPr/>
            <p:nvPr/>
          </p:nvSpPr>
          <p:spPr>
            <a:xfrm rot="-2551954">
              <a:off x="7570465" y="325306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1" name="Google Shape;2191;p7"/>
            <p:cNvSpPr/>
            <p:nvPr/>
          </p:nvSpPr>
          <p:spPr>
            <a:xfrm rot="-2551954">
              <a:off x="7129249" y="-49891"/>
              <a:ext cx="3143" cy="4190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2" name="Google Shape;2192;p7"/>
            <p:cNvSpPr/>
            <p:nvPr/>
          </p:nvSpPr>
          <p:spPr>
            <a:xfrm rot="-2551954">
              <a:off x="7123056" y="-63303"/>
              <a:ext cx="6285" cy="7508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3" name="Google Shape;2193;p7"/>
            <p:cNvSpPr/>
            <p:nvPr/>
          </p:nvSpPr>
          <p:spPr>
            <a:xfrm rot="-2551954">
              <a:off x="8012429" y="896460"/>
              <a:ext cx="5063" cy="4714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4" name="Google Shape;2194;p7"/>
            <p:cNvSpPr/>
            <p:nvPr/>
          </p:nvSpPr>
          <p:spPr>
            <a:xfrm rot="-2551954">
              <a:off x="7591834" y="336434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5" name="Google Shape;2195;p7"/>
            <p:cNvSpPr/>
            <p:nvPr/>
          </p:nvSpPr>
          <p:spPr>
            <a:xfrm rot="-2551954">
              <a:off x="7885406" y="616609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6" name="Google Shape;2196;p7"/>
            <p:cNvSpPr/>
            <p:nvPr/>
          </p:nvSpPr>
          <p:spPr>
            <a:xfrm rot="-2551954">
              <a:off x="7312692" y="21922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7" name="Google Shape;2197;p7"/>
            <p:cNvSpPr/>
            <p:nvPr/>
          </p:nvSpPr>
          <p:spPr>
            <a:xfrm rot="-2551954">
              <a:off x="7099101" y="-69236"/>
              <a:ext cx="15364" cy="8555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8" name="Google Shape;2198;p7"/>
            <p:cNvSpPr/>
            <p:nvPr/>
          </p:nvSpPr>
          <p:spPr>
            <a:xfrm rot="-2551954">
              <a:off x="7122536" y="-121156"/>
              <a:ext cx="6285" cy="1257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9" name="Google Shape;2199;p7"/>
            <p:cNvSpPr/>
            <p:nvPr/>
          </p:nvSpPr>
          <p:spPr>
            <a:xfrm rot="-2551954">
              <a:off x="7116671" y="-123829"/>
              <a:ext cx="3317" cy="6285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0" name="Google Shape;2200;p7"/>
            <p:cNvSpPr/>
            <p:nvPr/>
          </p:nvSpPr>
          <p:spPr>
            <a:xfrm rot="-2551954">
              <a:off x="7194245" y="-44308"/>
              <a:ext cx="7857" cy="995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1" name="Google Shape;2201;p7"/>
            <p:cNvSpPr/>
            <p:nvPr/>
          </p:nvSpPr>
          <p:spPr>
            <a:xfrm rot="-2551954">
              <a:off x="7187198" y="-79956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2" name="Google Shape;2202;p7"/>
            <p:cNvSpPr/>
            <p:nvPr/>
          </p:nvSpPr>
          <p:spPr>
            <a:xfrm rot="-2551954">
              <a:off x="7213672" y="-69504"/>
              <a:ext cx="9428" cy="11174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3" name="Google Shape;2203;p7"/>
            <p:cNvSpPr/>
            <p:nvPr/>
          </p:nvSpPr>
          <p:spPr>
            <a:xfrm rot="-2551954">
              <a:off x="7280338" y="60530"/>
              <a:ext cx="20253" cy="174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4" name="Google Shape;2204;p7"/>
            <p:cNvSpPr/>
            <p:nvPr/>
          </p:nvSpPr>
          <p:spPr>
            <a:xfrm rot="-2551954">
              <a:off x="7401916" y="106661"/>
              <a:ext cx="21824" cy="1431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5" name="Google Shape;2205;p7"/>
            <p:cNvSpPr/>
            <p:nvPr/>
          </p:nvSpPr>
          <p:spPr>
            <a:xfrm rot="-2551954">
              <a:off x="7400416" y="117767"/>
              <a:ext cx="3143" cy="4889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6" name="Google Shape;2206;p7"/>
            <p:cNvSpPr/>
            <p:nvPr/>
          </p:nvSpPr>
          <p:spPr>
            <a:xfrm rot="-2551954">
              <a:off x="8303538" y="1235192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7" name="Google Shape;2207;p7"/>
            <p:cNvSpPr/>
            <p:nvPr/>
          </p:nvSpPr>
          <p:spPr>
            <a:xfrm rot="-2551954">
              <a:off x="8316597" y="1239078"/>
              <a:ext cx="14142" cy="6460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8" name="Google Shape;2208;p7"/>
            <p:cNvSpPr/>
            <p:nvPr/>
          </p:nvSpPr>
          <p:spPr>
            <a:xfrm rot="-2551954">
              <a:off x="7729344" y="431319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9" name="Google Shape;2209;p7"/>
            <p:cNvSpPr/>
            <p:nvPr/>
          </p:nvSpPr>
          <p:spPr>
            <a:xfrm rot="-2551954">
              <a:off x="7781893" y="512156"/>
              <a:ext cx="12571" cy="3317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0" name="Google Shape;2210;p7"/>
            <p:cNvSpPr/>
            <p:nvPr/>
          </p:nvSpPr>
          <p:spPr>
            <a:xfrm rot="-2551954">
              <a:off x="7844187" y="555959"/>
              <a:ext cx="14491" cy="10999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1" name="Google Shape;2211;p7"/>
            <p:cNvSpPr/>
            <p:nvPr/>
          </p:nvSpPr>
          <p:spPr>
            <a:xfrm rot="-2551954">
              <a:off x="8970588" y="452858"/>
              <a:ext cx="10301" cy="2968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2" name="Google Shape;2212;p7"/>
            <p:cNvSpPr/>
            <p:nvPr/>
          </p:nvSpPr>
          <p:spPr>
            <a:xfrm rot="-2551954">
              <a:off x="8919412" y="433034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3" name="Google Shape;2213;p7"/>
            <p:cNvSpPr/>
            <p:nvPr/>
          </p:nvSpPr>
          <p:spPr>
            <a:xfrm rot="-2551954">
              <a:off x="8892307" y="406569"/>
              <a:ext cx="20253" cy="27935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4" name="Google Shape;2214;p7"/>
            <p:cNvSpPr/>
            <p:nvPr/>
          </p:nvSpPr>
          <p:spPr>
            <a:xfrm rot="-2551954">
              <a:off x="8900430" y="370082"/>
              <a:ext cx="4539" cy="5412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5" name="Google Shape;2215;p7"/>
            <p:cNvSpPr/>
            <p:nvPr/>
          </p:nvSpPr>
          <p:spPr>
            <a:xfrm rot="-2551954">
              <a:off x="8904857" y="370240"/>
              <a:ext cx="2968" cy="2444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6" name="Google Shape;2216;p7"/>
            <p:cNvSpPr/>
            <p:nvPr/>
          </p:nvSpPr>
          <p:spPr>
            <a:xfrm rot="-2551954">
              <a:off x="8887642" y="353038"/>
              <a:ext cx="12396" cy="9079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7" name="Google Shape;2217;p7"/>
            <p:cNvSpPr/>
            <p:nvPr/>
          </p:nvSpPr>
          <p:spPr>
            <a:xfrm rot="-2551954">
              <a:off x="8877430" y="362295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8" name="Google Shape;2218;p7"/>
            <p:cNvSpPr/>
            <p:nvPr/>
          </p:nvSpPr>
          <p:spPr>
            <a:xfrm rot="-2551954">
              <a:off x="8876051" y="364751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9" name="Google Shape;2219;p7"/>
            <p:cNvSpPr/>
            <p:nvPr/>
          </p:nvSpPr>
          <p:spPr>
            <a:xfrm rot="-2551954">
              <a:off x="8883906" y="371491"/>
              <a:ext cx="11174" cy="10476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0" name="Google Shape;2220;p7"/>
            <p:cNvSpPr/>
            <p:nvPr/>
          </p:nvSpPr>
          <p:spPr>
            <a:xfrm rot="-2551954">
              <a:off x="8881911" y="415636"/>
              <a:ext cx="9428" cy="9428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1" name="Google Shape;2221;p7"/>
            <p:cNvSpPr/>
            <p:nvPr/>
          </p:nvSpPr>
          <p:spPr>
            <a:xfrm rot="-2551954">
              <a:off x="8859441" y="332171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2" name="Google Shape;2222;p7"/>
            <p:cNvSpPr/>
            <p:nvPr/>
          </p:nvSpPr>
          <p:spPr>
            <a:xfrm rot="-2551954">
              <a:off x="8853109" y="336317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3" name="Google Shape;2223;p7"/>
            <p:cNvSpPr/>
            <p:nvPr/>
          </p:nvSpPr>
          <p:spPr>
            <a:xfrm rot="-2551954">
              <a:off x="8864943" y="367613"/>
              <a:ext cx="12396" cy="1257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4" name="Google Shape;2224;p7"/>
            <p:cNvSpPr/>
            <p:nvPr/>
          </p:nvSpPr>
          <p:spPr>
            <a:xfrm rot="-2551954">
              <a:off x="8845805" y="306728"/>
              <a:ext cx="12571" cy="6285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5" name="Google Shape;2225;p7"/>
            <p:cNvSpPr/>
            <p:nvPr/>
          </p:nvSpPr>
          <p:spPr>
            <a:xfrm rot="-2551954">
              <a:off x="8831354" y="284940"/>
              <a:ext cx="14142" cy="13095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6" name="Google Shape;2226;p7"/>
            <p:cNvSpPr/>
            <p:nvPr/>
          </p:nvSpPr>
          <p:spPr>
            <a:xfrm rot="-2551954">
              <a:off x="8823708" y="285843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7" name="Google Shape;2227;p7"/>
            <p:cNvSpPr/>
            <p:nvPr/>
          </p:nvSpPr>
          <p:spPr>
            <a:xfrm rot="-2551954">
              <a:off x="8842405" y="321713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8" name="Google Shape;2228;p7"/>
            <p:cNvSpPr/>
            <p:nvPr/>
          </p:nvSpPr>
          <p:spPr>
            <a:xfrm rot="-2551954">
              <a:off x="8841557" y="322502"/>
              <a:ext cx="175" cy="6460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9" name="Google Shape;2229;p7"/>
            <p:cNvSpPr/>
            <p:nvPr/>
          </p:nvSpPr>
          <p:spPr>
            <a:xfrm rot="-2551954">
              <a:off x="8845688" y="330148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0" name="Google Shape;2230;p7"/>
            <p:cNvSpPr/>
            <p:nvPr/>
          </p:nvSpPr>
          <p:spPr>
            <a:xfrm rot="-2551954">
              <a:off x="8840744" y="356974"/>
              <a:ext cx="17110" cy="6635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1" name="Google Shape;2231;p7"/>
            <p:cNvSpPr/>
            <p:nvPr/>
          </p:nvSpPr>
          <p:spPr>
            <a:xfrm rot="-2551954">
              <a:off x="8840264" y="337236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2" name="Google Shape;2232;p7"/>
            <p:cNvSpPr/>
            <p:nvPr/>
          </p:nvSpPr>
          <p:spPr>
            <a:xfrm rot="-2551954">
              <a:off x="8835837" y="337583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3" name="Google Shape;2233;p7"/>
            <p:cNvSpPr/>
            <p:nvPr/>
          </p:nvSpPr>
          <p:spPr>
            <a:xfrm rot="-2551954">
              <a:off x="8816300" y="297305"/>
              <a:ext cx="7857" cy="12745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4" name="Google Shape;2234;p7"/>
            <p:cNvSpPr/>
            <p:nvPr/>
          </p:nvSpPr>
          <p:spPr>
            <a:xfrm rot="-2551954">
              <a:off x="8831813" y="317041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5" name="Google Shape;2235;p7"/>
            <p:cNvSpPr/>
            <p:nvPr/>
          </p:nvSpPr>
          <p:spPr>
            <a:xfrm rot="-2551954">
              <a:off x="8787358" y="274545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6" name="Google Shape;2236;p7"/>
            <p:cNvSpPr/>
            <p:nvPr/>
          </p:nvSpPr>
          <p:spPr>
            <a:xfrm rot="-2551954">
              <a:off x="8820723" y="310358"/>
              <a:ext cx="4714" cy="6285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7" name="Google Shape;2237;p7"/>
            <p:cNvSpPr/>
            <p:nvPr/>
          </p:nvSpPr>
          <p:spPr>
            <a:xfrm rot="-2551954">
              <a:off x="8810103" y="285486"/>
              <a:ext cx="6285" cy="4889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8" name="Google Shape;2238;p7"/>
            <p:cNvSpPr/>
            <p:nvPr/>
          </p:nvSpPr>
          <p:spPr>
            <a:xfrm rot="-2551954">
              <a:off x="8833623" y="311601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9" name="Google Shape;2239;p7"/>
            <p:cNvSpPr/>
            <p:nvPr/>
          </p:nvSpPr>
          <p:spPr>
            <a:xfrm rot="-2551954">
              <a:off x="8827992" y="31126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0" name="Google Shape;2240;p7"/>
            <p:cNvSpPr/>
            <p:nvPr/>
          </p:nvSpPr>
          <p:spPr>
            <a:xfrm rot="-2551954">
              <a:off x="8736728" y="278906"/>
              <a:ext cx="55696" cy="25840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1" name="Google Shape;2241;p7"/>
            <p:cNvSpPr/>
            <p:nvPr/>
          </p:nvSpPr>
          <p:spPr>
            <a:xfrm rot="-2551954">
              <a:off x="8791865" y="270761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2" name="Google Shape;2242;p7"/>
            <p:cNvSpPr/>
            <p:nvPr/>
          </p:nvSpPr>
          <p:spPr>
            <a:xfrm rot="-2551954">
              <a:off x="8785640" y="290315"/>
              <a:ext cx="27935" cy="20253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3" name="Google Shape;2243;p7"/>
            <p:cNvSpPr/>
            <p:nvPr/>
          </p:nvSpPr>
          <p:spPr>
            <a:xfrm rot="-2551954">
              <a:off x="8823544" y="373622"/>
              <a:ext cx="1746" cy="1222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4" name="Google Shape;2244;p7"/>
            <p:cNvSpPr/>
            <p:nvPr/>
          </p:nvSpPr>
          <p:spPr>
            <a:xfrm rot="-2551954">
              <a:off x="8818424" y="353287"/>
              <a:ext cx="24792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5" name="Google Shape;2245;p7"/>
            <p:cNvSpPr/>
            <p:nvPr/>
          </p:nvSpPr>
          <p:spPr>
            <a:xfrm rot="-2551954">
              <a:off x="8800140" y="326727"/>
              <a:ext cx="12571" cy="12396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6" name="Google Shape;2246;p7"/>
            <p:cNvSpPr/>
            <p:nvPr/>
          </p:nvSpPr>
          <p:spPr>
            <a:xfrm rot="-2551954">
              <a:off x="8784137" y="264251"/>
              <a:ext cx="14142" cy="6285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7" name="Google Shape;2247;p7"/>
            <p:cNvSpPr/>
            <p:nvPr/>
          </p:nvSpPr>
          <p:spPr>
            <a:xfrm rot="-2551954">
              <a:off x="8777897" y="255507"/>
              <a:ext cx="7857" cy="3317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8" name="Google Shape;2248;p7"/>
            <p:cNvSpPr/>
            <p:nvPr/>
          </p:nvSpPr>
          <p:spPr>
            <a:xfrm rot="-2551954">
              <a:off x="8128033" y="-246600"/>
              <a:ext cx="3317" cy="314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9" name="Google Shape;2249;p7"/>
            <p:cNvSpPr/>
            <p:nvPr/>
          </p:nvSpPr>
          <p:spPr>
            <a:xfrm rot="-2551954">
              <a:off x="8146813" y="-229641"/>
              <a:ext cx="3317" cy="87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0" name="Google Shape;2250;p7"/>
            <p:cNvSpPr/>
            <p:nvPr/>
          </p:nvSpPr>
          <p:spPr>
            <a:xfrm rot="-2551954">
              <a:off x="8521476" y="-5214"/>
              <a:ext cx="20253" cy="10999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1" name="Google Shape;2251;p7"/>
            <p:cNvSpPr/>
            <p:nvPr/>
          </p:nvSpPr>
          <p:spPr>
            <a:xfrm rot="-2551954">
              <a:off x="8316089" y="-125010"/>
              <a:ext cx="9428" cy="3317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2" name="Google Shape;2252;p7"/>
            <p:cNvSpPr/>
            <p:nvPr/>
          </p:nvSpPr>
          <p:spPr>
            <a:xfrm rot="-2551954">
              <a:off x="8286350" y="-108283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3" name="Google Shape;2253;p7"/>
            <p:cNvSpPr/>
            <p:nvPr/>
          </p:nvSpPr>
          <p:spPr>
            <a:xfrm rot="-2551954">
              <a:off x="8024122" y="-329728"/>
              <a:ext cx="9428" cy="4016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4" name="Google Shape;2254;p7"/>
            <p:cNvSpPr/>
            <p:nvPr/>
          </p:nvSpPr>
          <p:spPr>
            <a:xfrm rot="-2551954">
              <a:off x="8662113" y="149587"/>
              <a:ext cx="12571" cy="10999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5" name="Google Shape;2255;p7"/>
            <p:cNvSpPr/>
            <p:nvPr/>
          </p:nvSpPr>
          <p:spPr>
            <a:xfrm rot="-2551954">
              <a:off x="8199143" y="-306363"/>
              <a:ext cx="4889" cy="3317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6" name="Google Shape;2256;p7"/>
            <p:cNvSpPr/>
            <p:nvPr/>
          </p:nvSpPr>
          <p:spPr>
            <a:xfrm rot="-2551954">
              <a:off x="8662027" y="136417"/>
              <a:ext cx="9428" cy="10999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7" name="Google Shape;2257;p7"/>
            <p:cNvSpPr/>
            <p:nvPr/>
          </p:nvSpPr>
          <p:spPr>
            <a:xfrm rot="-2551954">
              <a:off x="7705051" y="-667940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8" name="Google Shape;2258;p7"/>
            <p:cNvSpPr/>
            <p:nvPr/>
          </p:nvSpPr>
          <p:spPr>
            <a:xfrm rot="-2551954">
              <a:off x="8742532" y="216128"/>
              <a:ext cx="175" cy="331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9" name="Google Shape;2259;p7"/>
            <p:cNvSpPr/>
            <p:nvPr/>
          </p:nvSpPr>
          <p:spPr>
            <a:xfrm rot="-2551954">
              <a:off x="8722176" y="253209"/>
              <a:ext cx="4889" cy="174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0" name="Google Shape;2260;p7"/>
            <p:cNvSpPr/>
            <p:nvPr/>
          </p:nvSpPr>
          <p:spPr>
            <a:xfrm rot="-2551954">
              <a:off x="8598806" y="156464"/>
              <a:ext cx="2095" cy="1222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1" name="Google Shape;2261;p7"/>
            <p:cNvSpPr/>
            <p:nvPr/>
          </p:nvSpPr>
          <p:spPr>
            <a:xfrm rot="-2551954">
              <a:off x="8739707" y="219410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2" name="Google Shape;2262;p7"/>
            <p:cNvSpPr/>
            <p:nvPr/>
          </p:nvSpPr>
          <p:spPr>
            <a:xfrm rot="-2551954">
              <a:off x="8744004" y="219929"/>
              <a:ext cx="2619" cy="261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3" name="Google Shape;2263;p7"/>
            <p:cNvSpPr/>
            <p:nvPr/>
          </p:nvSpPr>
          <p:spPr>
            <a:xfrm rot="-2551954">
              <a:off x="8739633" y="214288"/>
              <a:ext cx="1746" cy="4714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4" name="Google Shape;2264;p7"/>
            <p:cNvSpPr/>
            <p:nvPr/>
          </p:nvSpPr>
          <p:spPr>
            <a:xfrm rot="-2551954">
              <a:off x="7898091" y="-506581"/>
              <a:ext cx="2619" cy="1921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5" name="Google Shape;2265;p7"/>
            <p:cNvSpPr/>
            <p:nvPr/>
          </p:nvSpPr>
          <p:spPr>
            <a:xfrm rot="-2551954">
              <a:off x="8406165" y="19943"/>
              <a:ext cx="175" cy="17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6" name="Google Shape;2266;p7"/>
            <p:cNvSpPr/>
            <p:nvPr/>
          </p:nvSpPr>
          <p:spPr>
            <a:xfrm rot="-2551954">
              <a:off x="8392367" y="4227"/>
              <a:ext cx="34221" cy="10999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7" name="Google Shape;2267;p7"/>
            <p:cNvSpPr/>
            <p:nvPr/>
          </p:nvSpPr>
          <p:spPr>
            <a:xfrm rot="-2551954">
              <a:off x="8148886" y="-916989"/>
              <a:ext cx="187340" cy="1410724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8" name="Google Shape;2268;p7"/>
            <p:cNvSpPr/>
            <p:nvPr/>
          </p:nvSpPr>
          <p:spPr>
            <a:xfrm rot="-2551954">
              <a:off x="8163751" y="-213491"/>
              <a:ext cx="17110" cy="9428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9" name="Google Shape;2269;p7"/>
            <p:cNvSpPr/>
            <p:nvPr/>
          </p:nvSpPr>
          <p:spPr>
            <a:xfrm rot="-2551954">
              <a:off x="8310691" y="-105297"/>
              <a:ext cx="6460" cy="8031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0" name="Google Shape;2270;p7"/>
            <p:cNvSpPr/>
            <p:nvPr/>
          </p:nvSpPr>
          <p:spPr>
            <a:xfrm rot="-2551954">
              <a:off x="8709829" y="195355"/>
              <a:ext cx="3317" cy="4365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1" name="Google Shape;2271;p7"/>
            <p:cNvSpPr/>
            <p:nvPr/>
          </p:nvSpPr>
          <p:spPr>
            <a:xfrm rot="-2551954">
              <a:off x="8712702" y="203578"/>
              <a:ext cx="6285" cy="6460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2" name="Google Shape;2272;p7"/>
            <p:cNvSpPr/>
            <p:nvPr/>
          </p:nvSpPr>
          <p:spPr>
            <a:xfrm rot="-2551954">
              <a:off x="7921814" y="-575769"/>
              <a:ext cx="3492" cy="261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3" name="Google Shape;2273;p7"/>
            <p:cNvSpPr/>
            <p:nvPr/>
          </p:nvSpPr>
          <p:spPr>
            <a:xfrm rot="-2551954">
              <a:off x="8292180" y="-106538"/>
              <a:ext cx="4889" cy="279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4" name="Google Shape;2274;p7"/>
            <p:cNvSpPr/>
            <p:nvPr/>
          </p:nvSpPr>
          <p:spPr>
            <a:xfrm rot="-2551954">
              <a:off x="8033250" y="-330750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5" name="Google Shape;2275;p7"/>
            <p:cNvSpPr/>
            <p:nvPr/>
          </p:nvSpPr>
          <p:spPr>
            <a:xfrm rot="-2551954">
              <a:off x="8541073" y="150040"/>
              <a:ext cx="4889" cy="4889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6" name="Google Shape;2276;p7"/>
            <p:cNvSpPr/>
            <p:nvPr/>
          </p:nvSpPr>
          <p:spPr>
            <a:xfrm rot="-2551954">
              <a:off x="8759964" y="231583"/>
              <a:ext cx="6285" cy="8031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7" name="Google Shape;2277;p7"/>
            <p:cNvSpPr/>
            <p:nvPr/>
          </p:nvSpPr>
          <p:spPr>
            <a:xfrm rot="-2551954">
              <a:off x="8763701" y="316599"/>
              <a:ext cx="6285" cy="5762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8" name="Google Shape;2278;p7"/>
            <p:cNvSpPr/>
            <p:nvPr/>
          </p:nvSpPr>
          <p:spPr>
            <a:xfrm rot="-2551954">
              <a:off x="8743559" y="263564"/>
              <a:ext cx="15888" cy="9428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9" name="Google Shape;2279;p7"/>
            <p:cNvSpPr/>
            <p:nvPr/>
          </p:nvSpPr>
          <p:spPr>
            <a:xfrm rot="-2551954">
              <a:off x="8753744" y="273007"/>
              <a:ext cx="4714" cy="3666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0" name="Google Shape;2280;p7"/>
            <p:cNvSpPr/>
            <p:nvPr/>
          </p:nvSpPr>
          <p:spPr>
            <a:xfrm rot="-2551954">
              <a:off x="8725430" y="206884"/>
              <a:ext cx="15015" cy="6635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1" name="Google Shape;2281;p7"/>
            <p:cNvSpPr/>
            <p:nvPr/>
          </p:nvSpPr>
          <p:spPr>
            <a:xfrm rot="-2551954">
              <a:off x="8729178" y="278878"/>
              <a:ext cx="9428" cy="4714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2" name="Google Shape;2282;p7"/>
            <p:cNvSpPr/>
            <p:nvPr/>
          </p:nvSpPr>
          <p:spPr>
            <a:xfrm rot="-2551954">
              <a:off x="8711602" y="253855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3" name="Google Shape;2283;p7"/>
            <p:cNvSpPr/>
            <p:nvPr/>
          </p:nvSpPr>
          <p:spPr>
            <a:xfrm rot="-2551954">
              <a:off x="8719584" y="260002"/>
              <a:ext cx="1746" cy="6460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4" name="Google Shape;2284;p7"/>
            <p:cNvSpPr/>
            <p:nvPr/>
          </p:nvSpPr>
          <p:spPr>
            <a:xfrm rot="-2551954">
              <a:off x="8718128" y="273424"/>
              <a:ext cx="3317" cy="7857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5" name="Google Shape;2285;p7"/>
            <p:cNvSpPr/>
            <p:nvPr/>
          </p:nvSpPr>
          <p:spPr>
            <a:xfrm rot="-2551954">
              <a:off x="8645808" y="192515"/>
              <a:ext cx="9079" cy="8730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6" name="Google Shape;2286;p7"/>
            <p:cNvSpPr/>
            <p:nvPr/>
          </p:nvSpPr>
          <p:spPr>
            <a:xfrm rot="-2551954">
              <a:off x="8646838" y="229610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7" name="Google Shape;2287;p7"/>
            <p:cNvSpPr/>
            <p:nvPr/>
          </p:nvSpPr>
          <p:spPr>
            <a:xfrm rot="-2551954">
              <a:off x="8624434" y="218293"/>
              <a:ext cx="9952" cy="8381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8" name="Google Shape;2288;p7"/>
            <p:cNvSpPr/>
            <p:nvPr/>
          </p:nvSpPr>
          <p:spPr>
            <a:xfrm rot="-2551954">
              <a:off x="8556639" y="114954"/>
              <a:ext cx="21650" cy="174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9" name="Google Shape;2289;p7"/>
            <p:cNvSpPr/>
            <p:nvPr/>
          </p:nvSpPr>
          <p:spPr>
            <a:xfrm rot="-2551954">
              <a:off x="8444488" y="74428"/>
              <a:ext cx="20253" cy="12396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0" name="Google Shape;2290;p7"/>
            <p:cNvSpPr/>
            <p:nvPr/>
          </p:nvSpPr>
          <p:spPr>
            <a:xfrm rot="-2551954">
              <a:off x="8462744" y="73064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1" name="Google Shape;2291;p7"/>
            <p:cNvSpPr/>
            <p:nvPr/>
          </p:nvSpPr>
          <p:spPr>
            <a:xfrm rot="-2551954">
              <a:off x="8166186" y="-182227"/>
              <a:ext cx="6460" cy="6460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2" name="Google Shape;2292;p7"/>
            <p:cNvSpPr/>
            <p:nvPr/>
          </p:nvSpPr>
          <p:spPr>
            <a:xfrm rot="-2551954">
              <a:off x="8115007" y="-246592"/>
              <a:ext cx="10825" cy="3317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3" name="Google Shape;2293;p7"/>
            <p:cNvSpPr/>
            <p:nvPr/>
          </p:nvSpPr>
          <p:spPr>
            <a:xfrm rot="-2551954">
              <a:off x="8057476" y="-285227"/>
              <a:ext cx="11174" cy="9777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4" name="Google Shape;2294;p7"/>
            <p:cNvSpPr/>
            <p:nvPr/>
          </p:nvSpPr>
          <p:spPr>
            <a:xfrm rot="-2551954">
              <a:off x="8491702" y="820453"/>
              <a:ext cx="15888" cy="3143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5" name="Google Shape;2295;p7"/>
            <p:cNvSpPr/>
            <p:nvPr/>
          </p:nvSpPr>
          <p:spPr>
            <a:xfrm rot="-2551954">
              <a:off x="8427945" y="799088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6" name="Google Shape;2296;p7"/>
            <p:cNvSpPr/>
            <p:nvPr/>
          </p:nvSpPr>
          <p:spPr>
            <a:xfrm rot="-2551954">
              <a:off x="8394721" y="767670"/>
              <a:ext cx="29506" cy="32475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7" name="Google Shape;2297;p7"/>
            <p:cNvSpPr/>
            <p:nvPr/>
          </p:nvSpPr>
          <p:spPr>
            <a:xfrm rot="-2551954">
              <a:off x="8419109" y="716952"/>
              <a:ext cx="5587" cy="7333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8" name="Google Shape;2298;p7"/>
            <p:cNvSpPr/>
            <p:nvPr/>
          </p:nvSpPr>
          <p:spPr>
            <a:xfrm rot="-2551954">
              <a:off x="8424865" y="717834"/>
              <a:ext cx="4714" cy="2444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9" name="Google Shape;2299;p7"/>
            <p:cNvSpPr/>
            <p:nvPr/>
          </p:nvSpPr>
          <p:spPr>
            <a:xfrm rot="-2551954">
              <a:off x="8404398" y="695417"/>
              <a:ext cx="18682" cy="10650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0" name="Google Shape;2300;p7"/>
            <p:cNvSpPr/>
            <p:nvPr/>
          </p:nvSpPr>
          <p:spPr>
            <a:xfrm rot="-2551954">
              <a:off x="8389716" y="708444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1" name="Google Shape;2301;p7"/>
            <p:cNvSpPr/>
            <p:nvPr/>
          </p:nvSpPr>
          <p:spPr>
            <a:xfrm rot="-2551954">
              <a:off x="8386313" y="711756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2" name="Google Shape;2302;p7"/>
            <p:cNvSpPr/>
            <p:nvPr/>
          </p:nvSpPr>
          <p:spPr>
            <a:xfrm rot="-2551954">
              <a:off x="8394692" y="721435"/>
              <a:ext cx="17285" cy="11349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3" name="Google Shape;2303;p7"/>
            <p:cNvSpPr/>
            <p:nvPr/>
          </p:nvSpPr>
          <p:spPr>
            <a:xfrm rot="-2551954">
              <a:off x="8381721" y="778625"/>
              <a:ext cx="13968" cy="10999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4" name="Google Shape;2304;p7"/>
            <p:cNvSpPr/>
            <p:nvPr/>
          </p:nvSpPr>
          <p:spPr>
            <a:xfrm rot="-2551954">
              <a:off x="8371440" y="670184"/>
              <a:ext cx="18682" cy="7857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5" name="Google Shape;2305;p7"/>
            <p:cNvSpPr/>
            <p:nvPr/>
          </p:nvSpPr>
          <p:spPr>
            <a:xfrm rot="-2551954">
              <a:off x="8362769" y="676222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6" name="Google Shape;2306;p7"/>
            <p:cNvSpPr/>
            <p:nvPr/>
          </p:nvSpPr>
          <p:spPr>
            <a:xfrm rot="-2551954">
              <a:off x="8371236" y="716533"/>
              <a:ext cx="17110" cy="15539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7" name="Google Shape;2307;p7"/>
            <p:cNvSpPr/>
            <p:nvPr/>
          </p:nvSpPr>
          <p:spPr>
            <a:xfrm rot="-2551954">
              <a:off x="8360104" y="637471"/>
              <a:ext cx="17110" cy="7857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8" name="Google Shape;2308;p7"/>
            <p:cNvSpPr/>
            <p:nvPr/>
          </p:nvSpPr>
          <p:spPr>
            <a:xfrm rot="-2551954">
              <a:off x="8345037" y="609442"/>
              <a:ext cx="20253" cy="16412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9" name="Google Shape;2309;p7"/>
            <p:cNvSpPr/>
            <p:nvPr/>
          </p:nvSpPr>
          <p:spPr>
            <a:xfrm rot="-2551954">
              <a:off x="8334197" y="613530"/>
              <a:ext cx="10999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0" name="Google Shape;2310;p7"/>
            <p:cNvSpPr/>
            <p:nvPr/>
          </p:nvSpPr>
          <p:spPr>
            <a:xfrm rot="-2551954">
              <a:off x="8352811" y="658601"/>
              <a:ext cx="12396" cy="6285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1" name="Google Shape;2311;p7"/>
            <p:cNvSpPr/>
            <p:nvPr/>
          </p:nvSpPr>
          <p:spPr>
            <a:xfrm rot="-2551954">
              <a:off x="8350457" y="659560"/>
              <a:ext cx="1746" cy="8031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2" name="Google Shape;2312;p7"/>
            <p:cNvSpPr/>
            <p:nvPr/>
          </p:nvSpPr>
          <p:spPr>
            <a:xfrm rot="-2551954">
              <a:off x="8353754" y="66910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3" name="Google Shape;2313;p7"/>
            <p:cNvSpPr/>
            <p:nvPr/>
          </p:nvSpPr>
          <p:spPr>
            <a:xfrm rot="-2551954">
              <a:off x="8340085" y="704234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4" name="Google Shape;2314;p7"/>
            <p:cNvSpPr/>
            <p:nvPr/>
          </p:nvSpPr>
          <p:spPr>
            <a:xfrm rot="-2551954">
              <a:off x="8345309" y="678521"/>
              <a:ext cx="12571" cy="9428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5" name="Google Shape;2315;p7"/>
            <p:cNvSpPr/>
            <p:nvPr/>
          </p:nvSpPr>
          <p:spPr>
            <a:xfrm rot="-2551954">
              <a:off x="8340765" y="680137"/>
              <a:ext cx="6460" cy="3317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6" name="Google Shape;2316;p7"/>
            <p:cNvSpPr/>
            <p:nvPr/>
          </p:nvSpPr>
          <p:spPr>
            <a:xfrm rot="-2551954">
              <a:off x="8321427" y="629109"/>
              <a:ext cx="10825" cy="15539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7" name="Google Shape;2317;p7"/>
            <p:cNvSpPr/>
            <p:nvPr/>
          </p:nvSpPr>
          <p:spPr>
            <a:xfrm rot="-2551954">
              <a:off x="8339864" y="650849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8" name="Google Shape;2318;p7"/>
            <p:cNvSpPr/>
            <p:nvPr/>
          </p:nvSpPr>
          <p:spPr>
            <a:xfrm rot="-2551954">
              <a:off x="8291407" y="60144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9" name="Google Shape;2319;p7"/>
            <p:cNvSpPr/>
            <p:nvPr/>
          </p:nvSpPr>
          <p:spPr>
            <a:xfrm rot="-2551954">
              <a:off x="8325809" y="644798"/>
              <a:ext cx="6285" cy="9428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0" name="Google Shape;2320;p7"/>
            <p:cNvSpPr/>
            <p:nvPr/>
          </p:nvSpPr>
          <p:spPr>
            <a:xfrm rot="-2551954">
              <a:off x="8316741" y="612752"/>
              <a:ext cx="10999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1" name="Google Shape;2321;p7"/>
            <p:cNvSpPr/>
            <p:nvPr/>
          </p:nvSpPr>
          <p:spPr>
            <a:xfrm rot="-2551954">
              <a:off x="8343584" y="646277"/>
              <a:ext cx="2095" cy="1397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2" name="Google Shape;2322;p7"/>
            <p:cNvSpPr/>
            <p:nvPr/>
          </p:nvSpPr>
          <p:spPr>
            <a:xfrm rot="-2551954">
              <a:off x="8334620" y="647021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3" name="Google Shape;2323;p7"/>
            <p:cNvSpPr/>
            <p:nvPr/>
          </p:nvSpPr>
          <p:spPr>
            <a:xfrm rot="-2551954">
              <a:off x="8213799" y="608863"/>
              <a:ext cx="83456" cy="30729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4" name="Google Shape;2324;p7"/>
            <p:cNvSpPr/>
            <p:nvPr/>
          </p:nvSpPr>
          <p:spPr>
            <a:xfrm rot="-2551954">
              <a:off x="8294276" y="594346"/>
              <a:ext cx="18682" cy="18682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5" name="Google Shape;2325;p7"/>
            <p:cNvSpPr/>
            <p:nvPr/>
          </p:nvSpPr>
          <p:spPr>
            <a:xfrm rot="-2551954">
              <a:off x="8281547" y="621409"/>
              <a:ext cx="41728" cy="2339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6" name="Google Shape;2326;p7"/>
            <p:cNvSpPr/>
            <p:nvPr/>
          </p:nvSpPr>
          <p:spPr>
            <a:xfrm rot="-2551954">
              <a:off x="8314657" y="728231"/>
              <a:ext cx="3317" cy="174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7" name="Google Shape;2327;p7"/>
            <p:cNvSpPr/>
            <p:nvPr/>
          </p:nvSpPr>
          <p:spPr>
            <a:xfrm rot="-2551954">
              <a:off x="8309441" y="702915"/>
              <a:ext cx="38585" cy="17983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8" name="Google Shape;2328;p7"/>
            <p:cNvSpPr/>
            <p:nvPr/>
          </p:nvSpPr>
          <p:spPr>
            <a:xfrm rot="-2551954">
              <a:off x="8292363" y="670387"/>
              <a:ext cx="18682" cy="12745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9" name="Google Shape;2329;p7"/>
            <p:cNvSpPr/>
            <p:nvPr/>
          </p:nvSpPr>
          <p:spPr>
            <a:xfrm rot="-2551954">
              <a:off x="8288691" y="586391"/>
              <a:ext cx="20253" cy="7857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0" name="Google Shape;2330;p7"/>
            <p:cNvSpPr/>
            <p:nvPr/>
          </p:nvSpPr>
          <p:spPr>
            <a:xfrm rot="-2551954">
              <a:off x="8281599" y="575011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1" name="Google Shape;2331;p7"/>
            <p:cNvSpPr/>
            <p:nvPr/>
          </p:nvSpPr>
          <p:spPr>
            <a:xfrm rot="-2551954">
              <a:off x="7533541" y="-33530"/>
              <a:ext cx="3143" cy="4714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2" name="Google Shape;2332;p7"/>
            <p:cNvSpPr/>
            <p:nvPr/>
          </p:nvSpPr>
          <p:spPr>
            <a:xfrm rot="-2551954">
              <a:off x="7554021" y="-12258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3" name="Google Shape;2333;p7"/>
            <p:cNvSpPr/>
            <p:nvPr/>
          </p:nvSpPr>
          <p:spPr>
            <a:xfrm rot="-2551954">
              <a:off x="8000583" y="253065"/>
              <a:ext cx="29332" cy="1082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4" name="Google Shape;2334;p7"/>
            <p:cNvSpPr/>
            <p:nvPr/>
          </p:nvSpPr>
          <p:spPr>
            <a:xfrm rot="-2551954">
              <a:off x="7756152" y="111514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5" name="Google Shape;2335;p7"/>
            <p:cNvSpPr/>
            <p:nvPr/>
          </p:nvSpPr>
          <p:spPr>
            <a:xfrm rot="-2551954">
              <a:off x="7711185" y="137617"/>
              <a:ext cx="9428" cy="6460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6" name="Google Shape;2336;p7"/>
            <p:cNvSpPr/>
            <p:nvPr/>
          </p:nvSpPr>
          <p:spPr>
            <a:xfrm rot="-2551954">
              <a:off x="7413220" y="-135153"/>
              <a:ext cx="14142" cy="5412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7" name="Google Shape;2337;p7"/>
            <p:cNvSpPr/>
            <p:nvPr/>
          </p:nvSpPr>
          <p:spPr>
            <a:xfrm rot="-2551954">
              <a:off x="8150095" y="446641"/>
              <a:ext cx="20253" cy="1257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8" name="Google Shape;2338;p7"/>
            <p:cNvSpPr/>
            <p:nvPr/>
          </p:nvSpPr>
          <p:spPr>
            <a:xfrm rot="-2551954">
              <a:off x="7643076" y="-117614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9" name="Google Shape;2339;p7"/>
            <p:cNvSpPr/>
            <p:nvPr/>
          </p:nvSpPr>
          <p:spPr>
            <a:xfrm rot="-2551954">
              <a:off x="8155737" y="428448"/>
              <a:ext cx="12571" cy="14142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0" name="Google Shape;2340;p7"/>
            <p:cNvSpPr/>
            <p:nvPr/>
          </p:nvSpPr>
          <p:spPr>
            <a:xfrm rot="-2551954">
              <a:off x="8243912" y="528377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1" name="Google Shape;2341;p7"/>
            <p:cNvSpPr/>
            <p:nvPr/>
          </p:nvSpPr>
          <p:spPr>
            <a:xfrm rot="-2551954">
              <a:off x="8208058" y="577054"/>
              <a:ext cx="7857" cy="174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2" name="Google Shape;2342;p7"/>
            <p:cNvSpPr/>
            <p:nvPr/>
          </p:nvSpPr>
          <p:spPr>
            <a:xfrm rot="-2551954">
              <a:off x="8066734" y="460692"/>
              <a:ext cx="1746" cy="1571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3" name="Google Shape;2343;p7"/>
            <p:cNvSpPr/>
            <p:nvPr/>
          </p:nvSpPr>
          <p:spPr>
            <a:xfrm rot="-2551954">
              <a:off x="8239883" y="531032"/>
              <a:ext cx="4889" cy="4714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4" name="Google Shape;2344;p7"/>
            <p:cNvSpPr/>
            <p:nvPr/>
          </p:nvSpPr>
          <p:spPr>
            <a:xfrm rot="-2551954">
              <a:off x="8245977" y="531434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5" name="Google Shape;2345;p7"/>
            <p:cNvSpPr/>
            <p:nvPr/>
          </p:nvSpPr>
          <p:spPr>
            <a:xfrm rot="-2551954">
              <a:off x="8240171" y="524198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6" name="Google Shape;2346;p7"/>
            <p:cNvSpPr/>
            <p:nvPr/>
          </p:nvSpPr>
          <p:spPr>
            <a:xfrm rot="-2551954">
              <a:off x="7840967" y="295093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7" name="Google Shape;2347;p7"/>
            <p:cNvSpPr/>
            <p:nvPr/>
          </p:nvSpPr>
          <p:spPr>
            <a:xfrm rot="-2551954">
              <a:off x="7823193" y="273200"/>
              <a:ext cx="49585" cy="13968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8" name="Google Shape;2348;p7"/>
            <p:cNvSpPr/>
            <p:nvPr/>
          </p:nvSpPr>
          <p:spPr>
            <a:xfrm rot="-2551954">
              <a:off x="7661335" y="-550062"/>
              <a:ext cx="228370" cy="1347520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9" name="Google Shape;2349;p7"/>
            <p:cNvSpPr/>
            <p:nvPr/>
          </p:nvSpPr>
          <p:spPr>
            <a:xfrm rot="-2551954">
              <a:off x="7275647" y="-316879"/>
              <a:ext cx="37189" cy="27935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0" name="Google Shape;2350;p7"/>
            <p:cNvSpPr/>
            <p:nvPr/>
          </p:nvSpPr>
          <p:spPr>
            <a:xfrm rot="-2551954">
              <a:off x="7571331" y="7762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1" name="Google Shape;2351;p7"/>
            <p:cNvSpPr/>
            <p:nvPr/>
          </p:nvSpPr>
          <p:spPr>
            <a:xfrm rot="-2551954">
              <a:off x="7743308" y="139909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2" name="Google Shape;2352;p7"/>
            <p:cNvSpPr/>
            <p:nvPr/>
          </p:nvSpPr>
          <p:spPr>
            <a:xfrm rot="-2551954">
              <a:off x="8205388" y="502799"/>
              <a:ext cx="4539" cy="4190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3" name="Google Shape;2353;p7"/>
            <p:cNvSpPr/>
            <p:nvPr/>
          </p:nvSpPr>
          <p:spPr>
            <a:xfrm rot="-2551954">
              <a:off x="8205834" y="514626"/>
              <a:ext cx="9428" cy="6984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4" name="Google Shape;2354;p7"/>
            <p:cNvSpPr/>
            <p:nvPr/>
          </p:nvSpPr>
          <p:spPr>
            <a:xfrm rot="-2551954">
              <a:off x="7718114" y="138323"/>
              <a:ext cx="8031" cy="261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5" name="Google Shape;2355;p7"/>
            <p:cNvSpPr/>
            <p:nvPr/>
          </p:nvSpPr>
          <p:spPr>
            <a:xfrm rot="-2551954">
              <a:off x="7426996" y="-136519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6" name="Google Shape;2356;p7"/>
            <p:cNvSpPr/>
            <p:nvPr/>
          </p:nvSpPr>
          <p:spPr>
            <a:xfrm rot="-2551954">
              <a:off x="7989608" y="455989"/>
              <a:ext cx="7857" cy="4714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7" name="Google Shape;2357;p7"/>
            <p:cNvSpPr/>
            <p:nvPr/>
          </p:nvSpPr>
          <p:spPr>
            <a:xfrm rot="-2551954">
              <a:off x="8263857" y="548044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8" name="Google Shape;2358;p7"/>
            <p:cNvSpPr/>
            <p:nvPr/>
          </p:nvSpPr>
          <p:spPr>
            <a:xfrm rot="-2551954">
              <a:off x="8248599" y="657544"/>
              <a:ext cx="7857" cy="6635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9" name="Google Shape;2359;p7"/>
            <p:cNvSpPr/>
            <p:nvPr/>
          </p:nvSpPr>
          <p:spPr>
            <a:xfrm rot="-2551954">
              <a:off x="8232628" y="589485"/>
              <a:ext cx="21999" cy="10999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0" name="Google Shape;2360;p7"/>
            <p:cNvSpPr/>
            <p:nvPr/>
          </p:nvSpPr>
          <p:spPr>
            <a:xfrm rot="-2551954">
              <a:off x="8245384" y="600450"/>
              <a:ext cx="6809" cy="4714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1" name="Google Shape;2361;p7"/>
            <p:cNvSpPr/>
            <p:nvPr/>
          </p:nvSpPr>
          <p:spPr>
            <a:xfrm rot="-2551954">
              <a:off x="8222697" y="516019"/>
              <a:ext cx="22348" cy="8555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2" name="Google Shape;2362;p7"/>
            <p:cNvSpPr/>
            <p:nvPr/>
          </p:nvSpPr>
          <p:spPr>
            <a:xfrm rot="-2551954">
              <a:off x="8208735" y="611143"/>
              <a:ext cx="15539" cy="4889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3" name="Google Shape;2363;p7"/>
            <p:cNvSpPr/>
            <p:nvPr/>
          </p:nvSpPr>
          <p:spPr>
            <a:xfrm rot="-2551954">
              <a:off x="8191772" y="578722"/>
              <a:ext cx="9428" cy="12396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4" name="Google Shape;2364;p7"/>
            <p:cNvSpPr/>
            <p:nvPr/>
          </p:nvSpPr>
          <p:spPr>
            <a:xfrm rot="-2551954">
              <a:off x="8202328" y="587447"/>
              <a:ext cx="3143" cy="6460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5" name="Google Shape;2365;p7"/>
            <p:cNvSpPr/>
            <p:nvPr/>
          </p:nvSpPr>
          <p:spPr>
            <a:xfrm rot="-2551954">
              <a:off x="8197431" y="606158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6" name="Google Shape;2366;p7"/>
            <p:cNvSpPr/>
            <p:nvPr/>
          </p:nvSpPr>
          <p:spPr>
            <a:xfrm rot="-2551954">
              <a:off x="8119473" y="504547"/>
              <a:ext cx="12222" cy="10301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7" name="Google Shape;2367;p7"/>
            <p:cNvSpPr/>
            <p:nvPr/>
          </p:nvSpPr>
          <p:spPr>
            <a:xfrm rot="-2551954">
              <a:off x="8110214" y="552935"/>
              <a:ext cx="20253" cy="4889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8" name="Google Shape;2368;p7"/>
            <p:cNvSpPr/>
            <p:nvPr/>
          </p:nvSpPr>
          <p:spPr>
            <a:xfrm rot="-2551954">
              <a:off x="8084563" y="538935"/>
              <a:ext cx="15539" cy="1082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9" name="Google Shape;2369;p7"/>
            <p:cNvSpPr/>
            <p:nvPr/>
          </p:nvSpPr>
          <p:spPr>
            <a:xfrm rot="-2551954">
              <a:off x="8018364" y="406120"/>
              <a:ext cx="31078" cy="3143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0" name="Google Shape;2370;p7"/>
            <p:cNvSpPr/>
            <p:nvPr/>
          </p:nvSpPr>
          <p:spPr>
            <a:xfrm rot="-2551954">
              <a:off x="7876750" y="364797"/>
              <a:ext cx="31078" cy="14142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1" name="Google Shape;2371;p7"/>
            <p:cNvSpPr/>
            <p:nvPr/>
          </p:nvSpPr>
          <p:spPr>
            <a:xfrm rot="-2551954">
              <a:off x="7905292" y="360826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2" name="Google Shape;2372;p7"/>
            <p:cNvSpPr/>
            <p:nvPr/>
          </p:nvSpPr>
          <p:spPr>
            <a:xfrm rot="-2551954">
              <a:off x="7567413" y="49118"/>
              <a:ext cx="10999" cy="6285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3" name="Google Shape;2373;p7"/>
            <p:cNvSpPr/>
            <p:nvPr/>
          </p:nvSpPr>
          <p:spPr>
            <a:xfrm rot="-2551954">
              <a:off x="7513787" y="-31516"/>
              <a:ext cx="18507" cy="174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4" name="Google Shape;2374;p7"/>
            <p:cNvSpPr/>
            <p:nvPr/>
          </p:nvSpPr>
          <p:spPr>
            <a:xfrm rot="-2551954">
              <a:off x="7445918" y="-77813"/>
              <a:ext cx="16586" cy="11174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5" name="Google Shape;2375;p7"/>
            <p:cNvSpPr/>
            <p:nvPr/>
          </p:nvSpPr>
          <p:spPr>
            <a:xfrm rot="-2551954">
              <a:off x="6941008" y="33353"/>
              <a:ext cx="12571" cy="7857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54" y="1"/>
                  </a:moveTo>
                  <a:cubicBezTo>
                    <a:pt x="36" y="18"/>
                    <a:pt x="27" y="45"/>
                    <a:pt x="1" y="45"/>
                  </a:cubicBezTo>
                  <a:cubicBezTo>
                    <a:pt x="18" y="45"/>
                    <a:pt x="45" y="36"/>
                    <a:pt x="71" y="27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6" name="Google Shape;2376;p7"/>
            <p:cNvSpPr/>
            <p:nvPr/>
          </p:nvSpPr>
          <p:spPr>
            <a:xfrm rot="-2551954">
              <a:off x="6954157" y="30571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lnTo>
                    <a:pt x="27" y="44"/>
                  </a:lnTo>
                  <a:cubicBezTo>
                    <a:pt x="36" y="9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7" name="Google Shape;2377;p7"/>
            <p:cNvSpPr/>
            <p:nvPr/>
          </p:nvSpPr>
          <p:spPr>
            <a:xfrm rot="-2551954">
              <a:off x="6955494" y="63443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lnTo>
                    <a:pt x="54" y="44"/>
                  </a:lnTo>
                  <a:lnTo>
                    <a:pt x="36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8" name="Google Shape;2378;p7"/>
            <p:cNvSpPr/>
            <p:nvPr/>
          </p:nvSpPr>
          <p:spPr>
            <a:xfrm rot="-2551954">
              <a:off x="6967176" y="82468"/>
              <a:ext cx="13968" cy="16237"/>
            </a:xfrm>
            <a:custGeom>
              <a:avLst/>
              <a:gdLst/>
              <a:ahLst/>
              <a:cxnLst/>
              <a:rect l="l" t="t" r="r" b="b"/>
              <a:pathLst>
                <a:path w="80" h="93" extrusionOk="0">
                  <a:moveTo>
                    <a:pt x="62" y="0"/>
                  </a:moveTo>
                  <a:cubicBezTo>
                    <a:pt x="43" y="0"/>
                    <a:pt x="28" y="13"/>
                    <a:pt x="15" y="13"/>
                  </a:cubicBezTo>
                  <a:cubicBezTo>
                    <a:pt x="10" y="13"/>
                    <a:pt x="5" y="11"/>
                    <a:pt x="0" y="5"/>
                  </a:cubicBezTo>
                  <a:lnTo>
                    <a:pt x="0" y="5"/>
                  </a:lnTo>
                  <a:cubicBezTo>
                    <a:pt x="9" y="40"/>
                    <a:pt x="36" y="67"/>
                    <a:pt x="62" y="93"/>
                  </a:cubicBezTo>
                  <a:cubicBezTo>
                    <a:pt x="45" y="67"/>
                    <a:pt x="53" y="40"/>
                    <a:pt x="80" y="5"/>
                  </a:cubicBezTo>
                  <a:cubicBezTo>
                    <a:pt x="74" y="2"/>
                    <a:pt x="68" y="0"/>
                    <a:pt x="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9" name="Google Shape;2379;p7"/>
            <p:cNvSpPr/>
            <p:nvPr/>
          </p:nvSpPr>
          <p:spPr>
            <a:xfrm rot="-2551954">
              <a:off x="6983776" y="91022"/>
              <a:ext cx="6285" cy="6285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18" y="26"/>
                    <a:pt x="36" y="35"/>
                  </a:cubicBezTo>
                  <a:cubicBezTo>
                    <a:pt x="27" y="26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0" name="Google Shape;2380;p7"/>
            <p:cNvSpPr/>
            <p:nvPr/>
          </p:nvSpPr>
          <p:spPr>
            <a:xfrm rot="-2551954">
              <a:off x="6961596" y="50918"/>
              <a:ext cx="9428" cy="4889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3" y="1"/>
                  </a:moveTo>
                  <a:cubicBezTo>
                    <a:pt x="44" y="1"/>
                    <a:pt x="18" y="10"/>
                    <a:pt x="0" y="27"/>
                  </a:cubicBezTo>
                  <a:lnTo>
                    <a:pt x="53" y="18"/>
                  </a:lnTo>
                  <a:cubicBezTo>
                    <a:pt x="53" y="10"/>
                    <a:pt x="53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1" name="Google Shape;2381;p7"/>
            <p:cNvSpPr/>
            <p:nvPr/>
          </p:nvSpPr>
          <p:spPr>
            <a:xfrm rot="-2551954">
              <a:off x="6970865" y="50454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8"/>
                    <a:pt x="9" y="27"/>
                    <a:pt x="0" y="36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2" name="Google Shape;2382;p7"/>
            <p:cNvSpPr/>
            <p:nvPr/>
          </p:nvSpPr>
          <p:spPr>
            <a:xfrm rot="-2551954">
              <a:off x="6967324" y="46574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3" name="Google Shape;2383;p7"/>
            <p:cNvSpPr/>
            <p:nvPr/>
          </p:nvSpPr>
          <p:spPr>
            <a:xfrm rot="-2551954">
              <a:off x="6955844" y="8897"/>
              <a:ext cx="18682" cy="9254"/>
            </a:xfrm>
            <a:custGeom>
              <a:avLst/>
              <a:gdLst/>
              <a:ahLst/>
              <a:cxnLst/>
              <a:rect l="l" t="t" r="r" b="b"/>
              <a:pathLst>
                <a:path w="107" h="53" extrusionOk="0">
                  <a:moveTo>
                    <a:pt x="1" y="0"/>
                  </a:moveTo>
                  <a:cubicBezTo>
                    <a:pt x="20" y="20"/>
                    <a:pt x="44" y="53"/>
                    <a:pt x="72" y="53"/>
                  </a:cubicBezTo>
                  <a:cubicBezTo>
                    <a:pt x="83" y="53"/>
                    <a:pt x="94" y="48"/>
                    <a:pt x="107" y="36"/>
                  </a:cubicBezTo>
                  <a:cubicBezTo>
                    <a:pt x="71" y="18"/>
                    <a:pt x="45" y="44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4" name="Google Shape;2384;p7"/>
            <p:cNvSpPr/>
            <p:nvPr/>
          </p:nvSpPr>
          <p:spPr>
            <a:xfrm rot="-2551954">
              <a:off x="6965335" y="30301"/>
              <a:ext cx="7857" cy="9428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36" y="53"/>
                  </a:lnTo>
                  <a:lnTo>
                    <a:pt x="45" y="9"/>
                  </a:lnTo>
                  <a:cubicBezTo>
                    <a:pt x="40" y="9"/>
                    <a:pt x="33" y="11"/>
                    <a:pt x="26" y="11"/>
                  </a:cubicBezTo>
                  <a:cubicBezTo>
                    <a:pt x="18" y="11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5" name="Google Shape;2385;p7"/>
            <p:cNvSpPr/>
            <p:nvPr/>
          </p:nvSpPr>
          <p:spPr>
            <a:xfrm rot="-2551954">
              <a:off x="6973940" y="36206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18"/>
                  </a:lnTo>
                  <a:lnTo>
                    <a:pt x="19" y="2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6" name="Google Shape;2386;p7"/>
            <p:cNvSpPr/>
            <p:nvPr/>
          </p:nvSpPr>
          <p:spPr>
            <a:xfrm rot="-2551954">
              <a:off x="6991232" y="72275"/>
              <a:ext cx="7857" cy="13968"/>
            </a:xfrm>
            <a:custGeom>
              <a:avLst/>
              <a:gdLst/>
              <a:ahLst/>
              <a:cxnLst/>
              <a:rect l="l" t="t" r="r" b="b"/>
              <a:pathLst>
                <a:path w="45" h="80" extrusionOk="0">
                  <a:moveTo>
                    <a:pt x="16" y="0"/>
                  </a:moveTo>
                  <a:cubicBezTo>
                    <a:pt x="7" y="0"/>
                    <a:pt x="1" y="4"/>
                    <a:pt x="1" y="18"/>
                  </a:cubicBezTo>
                  <a:cubicBezTo>
                    <a:pt x="18" y="35"/>
                    <a:pt x="18" y="62"/>
                    <a:pt x="18" y="79"/>
                  </a:cubicBezTo>
                  <a:cubicBezTo>
                    <a:pt x="36" y="62"/>
                    <a:pt x="36" y="35"/>
                    <a:pt x="45" y="9"/>
                  </a:cubicBezTo>
                  <a:cubicBezTo>
                    <a:pt x="36" y="4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7" name="Google Shape;2387;p7"/>
            <p:cNvSpPr/>
            <p:nvPr/>
          </p:nvSpPr>
          <p:spPr>
            <a:xfrm rot="-2551954">
              <a:off x="6980779" y="63531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9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8" name="Google Shape;2388;p7"/>
            <p:cNvSpPr/>
            <p:nvPr/>
          </p:nvSpPr>
          <p:spPr>
            <a:xfrm rot="-2551954">
              <a:off x="7024789" y="116940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9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9" name="Google Shape;2389;p7"/>
            <p:cNvSpPr/>
            <p:nvPr/>
          </p:nvSpPr>
          <p:spPr>
            <a:xfrm rot="-2551954">
              <a:off x="6989280" y="63954"/>
              <a:ext cx="4889" cy="9428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" y="1"/>
                  </a:moveTo>
                  <a:cubicBezTo>
                    <a:pt x="1" y="19"/>
                    <a:pt x="10" y="36"/>
                    <a:pt x="1" y="54"/>
                  </a:cubicBezTo>
                  <a:cubicBezTo>
                    <a:pt x="10" y="54"/>
                    <a:pt x="19" y="54"/>
                    <a:pt x="19" y="45"/>
                  </a:cubicBezTo>
                  <a:cubicBezTo>
                    <a:pt x="27" y="27"/>
                    <a:pt x="19" y="19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0" name="Google Shape;2390;p7"/>
            <p:cNvSpPr/>
            <p:nvPr/>
          </p:nvSpPr>
          <p:spPr>
            <a:xfrm rot="-2551954">
              <a:off x="6996334" y="95366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1"/>
                  </a:moveTo>
                  <a:cubicBezTo>
                    <a:pt x="27" y="9"/>
                    <a:pt x="1" y="27"/>
                    <a:pt x="18" y="36"/>
                  </a:cubicBezTo>
                  <a:cubicBezTo>
                    <a:pt x="27" y="27"/>
                    <a:pt x="36" y="18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1" name="Google Shape;2391;p7"/>
            <p:cNvSpPr/>
            <p:nvPr/>
          </p:nvSpPr>
          <p:spPr>
            <a:xfrm rot="-2551954">
              <a:off x="6977629" y="67551"/>
              <a:ext cx="3317" cy="17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10" y="0"/>
                    <a:pt x="10" y="0"/>
                  </a:cubicBezTo>
                  <a:cubicBezTo>
                    <a:pt x="1" y="0"/>
                    <a:pt x="10" y="0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2" name="Google Shape;2392;p7"/>
            <p:cNvSpPr/>
            <p:nvPr/>
          </p:nvSpPr>
          <p:spPr>
            <a:xfrm rot="-2551954">
              <a:off x="6981296" y="64357"/>
              <a:ext cx="4714" cy="4714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cubicBezTo>
                    <a:pt x="0" y="9"/>
                    <a:pt x="18" y="18"/>
                    <a:pt x="27" y="27"/>
                  </a:cubicBezTo>
                  <a:cubicBezTo>
                    <a:pt x="27" y="18"/>
                    <a:pt x="18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3" name="Google Shape;2393;p7"/>
            <p:cNvSpPr/>
            <p:nvPr/>
          </p:nvSpPr>
          <p:spPr>
            <a:xfrm rot="-2551954">
              <a:off x="7025961" y="89724"/>
              <a:ext cx="54124" cy="32125"/>
            </a:xfrm>
            <a:custGeom>
              <a:avLst/>
              <a:gdLst/>
              <a:ahLst/>
              <a:cxnLst/>
              <a:rect l="l" t="t" r="r" b="b"/>
              <a:pathLst>
                <a:path w="310" h="184" extrusionOk="0">
                  <a:moveTo>
                    <a:pt x="177" y="0"/>
                  </a:moveTo>
                  <a:cubicBezTo>
                    <a:pt x="119" y="0"/>
                    <a:pt x="49" y="15"/>
                    <a:pt x="0" y="34"/>
                  </a:cubicBezTo>
                  <a:cubicBezTo>
                    <a:pt x="27" y="34"/>
                    <a:pt x="45" y="34"/>
                    <a:pt x="62" y="87"/>
                  </a:cubicBezTo>
                  <a:cubicBezTo>
                    <a:pt x="83" y="73"/>
                    <a:pt x="115" y="21"/>
                    <a:pt x="145" y="21"/>
                  </a:cubicBezTo>
                  <a:cubicBezTo>
                    <a:pt x="153" y="21"/>
                    <a:pt x="161" y="25"/>
                    <a:pt x="168" y="34"/>
                  </a:cubicBezTo>
                  <a:cubicBezTo>
                    <a:pt x="195" y="96"/>
                    <a:pt x="151" y="78"/>
                    <a:pt x="124" y="105"/>
                  </a:cubicBezTo>
                  <a:cubicBezTo>
                    <a:pt x="129" y="103"/>
                    <a:pt x="134" y="102"/>
                    <a:pt x="139" y="102"/>
                  </a:cubicBezTo>
                  <a:cubicBezTo>
                    <a:pt x="189" y="102"/>
                    <a:pt x="211" y="184"/>
                    <a:pt x="292" y="184"/>
                  </a:cubicBezTo>
                  <a:lnTo>
                    <a:pt x="265" y="122"/>
                  </a:lnTo>
                  <a:lnTo>
                    <a:pt x="265" y="122"/>
                  </a:lnTo>
                  <a:cubicBezTo>
                    <a:pt x="277" y="128"/>
                    <a:pt x="290" y="139"/>
                    <a:pt x="299" y="139"/>
                  </a:cubicBezTo>
                  <a:cubicBezTo>
                    <a:pt x="303" y="139"/>
                    <a:pt x="307" y="136"/>
                    <a:pt x="309" y="131"/>
                  </a:cubicBezTo>
                  <a:cubicBezTo>
                    <a:pt x="265" y="131"/>
                    <a:pt x="230" y="69"/>
                    <a:pt x="283" y="34"/>
                  </a:cubicBezTo>
                  <a:cubicBezTo>
                    <a:pt x="267" y="10"/>
                    <a:pt x="226" y="0"/>
                    <a:pt x="1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4" name="Google Shape;2394;p7"/>
            <p:cNvSpPr/>
            <p:nvPr/>
          </p:nvSpPr>
          <p:spPr>
            <a:xfrm rot="-2551954">
              <a:off x="7011448" y="102402"/>
              <a:ext cx="12571" cy="18682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62" y="1"/>
                  </a:moveTo>
                  <a:cubicBezTo>
                    <a:pt x="53" y="27"/>
                    <a:pt x="36" y="36"/>
                    <a:pt x="0" y="63"/>
                  </a:cubicBezTo>
                  <a:cubicBezTo>
                    <a:pt x="18" y="98"/>
                    <a:pt x="36" y="107"/>
                    <a:pt x="53" y="107"/>
                  </a:cubicBezTo>
                  <a:lnTo>
                    <a:pt x="62" y="19"/>
                  </a:lnTo>
                  <a:lnTo>
                    <a:pt x="71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5" name="Google Shape;2395;p7"/>
            <p:cNvSpPr/>
            <p:nvPr/>
          </p:nvSpPr>
          <p:spPr>
            <a:xfrm rot="-2551954">
              <a:off x="6999885" y="75497"/>
              <a:ext cx="27935" cy="23221"/>
            </a:xfrm>
            <a:custGeom>
              <a:avLst/>
              <a:gdLst/>
              <a:ahLst/>
              <a:cxnLst/>
              <a:rect l="l" t="t" r="r" b="b"/>
              <a:pathLst>
                <a:path w="160" h="133" extrusionOk="0">
                  <a:moveTo>
                    <a:pt x="98" y="18"/>
                  </a:moveTo>
                  <a:cubicBezTo>
                    <a:pt x="101" y="45"/>
                    <a:pt x="99" y="53"/>
                    <a:pt x="95" y="53"/>
                  </a:cubicBezTo>
                  <a:cubicBezTo>
                    <a:pt x="89" y="53"/>
                    <a:pt x="75" y="34"/>
                    <a:pt x="60" y="34"/>
                  </a:cubicBezTo>
                  <a:cubicBezTo>
                    <a:pt x="53" y="34"/>
                    <a:pt x="44" y="39"/>
                    <a:pt x="36" y="53"/>
                  </a:cubicBezTo>
                  <a:cubicBezTo>
                    <a:pt x="73" y="68"/>
                    <a:pt x="98" y="102"/>
                    <a:pt x="136" y="102"/>
                  </a:cubicBezTo>
                  <a:cubicBezTo>
                    <a:pt x="143" y="102"/>
                    <a:pt x="151" y="100"/>
                    <a:pt x="160" y="98"/>
                  </a:cubicBezTo>
                  <a:cubicBezTo>
                    <a:pt x="160" y="36"/>
                    <a:pt x="116" y="53"/>
                    <a:pt x="98" y="18"/>
                  </a:cubicBezTo>
                  <a:close/>
                  <a:moveTo>
                    <a:pt x="27" y="0"/>
                  </a:moveTo>
                  <a:cubicBezTo>
                    <a:pt x="18" y="18"/>
                    <a:pt x="10" y="36"/>
                    <a:pt x="1" y="45"/>
                  </a:cubicBezTo>
                  <a:lnTo>
                    <a:pt x="10" y="45"/>
                  </a:lnTo>
                  <a:lnTo>
                    <a:pt x="27" y="133"/>
                  </a:lnTo>
                  <a:cubicBezTo>
                    <a:pt x="36" y="115"/>
                    <a:pt x="36" y="98"/>
                    <a:pt x="36" y="53"/>
                  </a:cubicBezTo>
                  <a:lnTo>
                    <a:pt x="36" y="53"/>
                  </a:lnTo>
                  <a:cubicBezTo>
                    <a:pt x="30" y="62"/>
                    <a:pt x="27" y="65"/>
                    <a:pt x="24" y="65"/>
                  </a:cubicBezTo>
                  <a:cubicBezTo>
                    <a:pt x="18" y="65"/>
                    <a:pt x="18" y="51"/>
                    <a:pt x="18" y="45"/>
                  </a:cubicBezTo>
                  <a:lnTo>
                    <a:pt x="18" y="45"/>
                  </a:lnTo>
                  <a:cubicBezTo>
                    <a:pt x="18" y="45"/>
                    <a:pt x="27" y="53"/>
                    <a:pt x="36" y="53"/>
                  </a:cubicBezTo>
                  <a:cubicBezTo>
                    <a:pt x="36" y="36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6" name="Google Shape;2396;p7"/>
            <p:cNvSpPr/>
            <p:nvPr/>
          </p:nvSpPr>
          <p:spPr>
            <a:xfrm rot="-2551954">
              <a:off x="6990556" y="3548"/>
              <a:ext cx="3317" cy="1397"/>
            </a:xfrm>
            <a:custGeom>
              <a:avLst/>
              <a:gdLst/>
              <a:ahLst/>
              <a:cxnLst/>
              <a:rect l="l" t="t" r="r" b="b"/>
              <a:pathLst>
                <a:path w="19" h="8" extrusionOk="0">
                  <a:moveTo>
                    <a:pt x="1" y="1"/>
                  </a:moveTo>
                  <a:cubicBezTo>
                    <a:pt x="5" y="5"/>
                    <a:pt x="10" y="7"/>
                    <a:pt x="13" y="7"/>
                  </a:cubicBezTo>
                  <a:cubicBezTo>
                    <a:pt x="16" y="7"/>
                    <a:pt x="19" y="5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7" name="Google Shape;2397;p7"/>
            <p:cNvSpPr/>
            <p:nvPr/>
          </p:nvSpPr>
          <p:spPr>
            <a:xfrm rot="-2551954">
              <a:off x="6971833" y="7519"/>
              <a:ext cx="24792" cy="17110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14" y="0"/>
                  </a:moveTo>
                  <a:cubicBezTo>
                    <a:pt x="107" y="0"/>
                    <a:pt x="99" y="5"/>
                    <a:pt x="89" y="18"/>
                  </a:cubicBezTo>
                  <a:lnTo>
                    <a:pt x="89" y="27"/>
                  </a:lnTo>
                  <a:cubicBezTo>
                    <a:pt x="73" y="59"/>
                    <a:pt x="18" y="92"/>
                    <a:pt x="3" y="97"/>
                  </a:cubicBezTo>
                  <a:lnTo>
                    <a:pt x="3" y="97"/>
                  </a:lnTo>
                  <a:cubicBezTo>
                    <a:pt x="46" y="88"/>
                    <a:pt x="81" y="79"/>
                    <a:pt x="124" y="62"/>
                  </a:cubicBezTo>
                  <a:cubicBezTo>
                    <a:pt x="115" y="53"/>
                    <a:pt x="98" y="44"/>
                    <a:pt x="107" y="27"/>
                  </a:cubicBezTo>
                  <a:cubicBezTo>
                    <a:pt x="113" y="21"/>
                    <a:pt x="117" y="19"/>
                    <a:pt x="122" y="19"/>
                  </a:cubicBezTo>
                  <a:cubicBezTo>
                    <a:pt x="130" y="19"/>
                    <a:pt x="136" y="27"/>
                    <a:pt x="142" y="27"/>
                  </a:cubicBezTo>
                  <a:cubicBezTo>
                    <a:pt x="136" y="15"/>
                    <a:pt x="127" y="0"/>
                    <a:pt x="114" y="0"/>
                  </a:cubicBezTo>
                  <a:close/>
                  <a:moveTo>
                    <a:pt x="3" y="97"/>
                  </a:moveTo>
                  <a:cubicBezTo>
                    <a:pt x="3" y="97"/>
                    <a:pt x="2" y="97"/>
                    <a:pt x="1" y="97"/>
                  </a:cubicBezTo>
                  <a:cubicBezTo>
                    <a:pt x="1" y="97"/>
                    <a:pt x="2" y="97"/>
                    <a:pt x="3" y="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8" name="Google Shape;2398;p7"/>
            <p:cNvSpPr/>
            <p:nvPr/>
          </p:nvSpPr>
          <p:spPr>
            <a:xfrm rot="-2551954">
              <a:off x="7003751" y="43938"/>
              <a:ext cx="12571" cy="13968"/>
            </a:xfrm>
            <a:custGeom>
              <a:avLst/>
              <a:gdLst/>
              <a:ahLst/>
              <a:cxnLst/>
              <a:rect l="l" t="t" r="r" b="b"/>
              <a:pathLst>
                <a:path w="72" h="80" extrusionOk="0">
                  <a:moveTo>
                    <a:pt x="1" y="0"/>
                  </a:moveTo>
                  <a:lnTo>
                    <a:pt x="27" y="80"/>
                  </a:lnTo>
                  <a:lnTo>
                    <a:pt x="71" y="44"/>
                  </a:lnTo>
                  <a:lnTo>
                    <a:pt x="45" y="44"/>
                  </a:lnTo>
                  <a:cubicBezTo>
                    <a:pt x="53" y="0"/>
                    <a:pt x="27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9" name="Google Shape;2399;p7"/>
            <p:cNvSpPr/>
            <p:nvPr/>
          </p:nvSpPr>
          <p:spPr>
            <a:xfrm rot="-2551954">
              <a:off x="7015672" y="121099"/>
              <a:ext cx="13968" cy="8031"/>
            </a:xfrm>
            <a:custGeom>
              <a:avLst/>
              <a:gdLst/>
              <a:ahLst/>
              <a:cxnLst/>
              <a:rect l="l" t="t" r="r" b="b"/>
              <a:pathLst>
                <a:path w="80" h="46" extrusionOk="0">
                  <a:moveTo>
                    <a:pt x="0" y="1"/>
                  </a:moveTo>
                  <a:lnTo>
                    <a:pt x="80" y="45"/>
                  </a:lnTo>
                  <a:lnTo>
                    <a:pt x="80" y="45"/>
                  </a:lnTo>
                  <a:lnTo>
                    <a:pt x="53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0" name="Google Shape;2400;p7"/>
            <p:cNvSpPr/>
            <p:nvPr/>
          </p:nvSpPr>
          <p:spPr>
            <a:xfrm rot="-2551954">
              <a:off x="7027928" y="135207"/>
              <a:ext cx="8031" cy="4714"/>
            </a:xfrm>
            <a:custGeom>
              <a:avLst/>
              <a:gdLst/>
              <a:ahLst/>
              <a:cxnLst/>
              <a:rect l="l" t="t" r="r" b="b"/>
              <a:pathLst>
                <a:path w="46" h="27" extrusionOk="0">
                  <a:moveTo>
                    <a:pt x="1" y="0"/>
                  </a:moveTo>
                  <a:lnTo>
                    <a:pt x="27" y="27"/>
                  </a:lnTo>
                  <a:lnTo>
                    <a:pt x="45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1" name="Google Shape;2401;p7"/>
            <p:cNvSpPr/>
            <p:nvPr/>
          </p:nvSpPr>
          <p:spPr>
            <a:xfrm rot="-2551954">
              <a:off x="7688921" y="802607"/>
              <a:ext cx="3317" cy="3317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10" y="9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2" name="Google Shape;2402;p7"/>
            <p:cNvSpPr/>
            <p:nvPr/>
          </p:nvSpPr>
          <p:spPr>
            <a:xfrm rot="-2551954">
              <a:off x="7664796" y="786003"/>
              <a:ext cx="4889" cy="1397"/>
            </a:xfrm>
            <a:custGeom>
              <a:avLst/>
              <a:gdLst/>
              <a:ahLst/>
              <a:cxnLst/>
              <a:rect l="l" t="t" r="r" b="b"/>
              <a:pathLst>
                <a:path w="28" h="8" extrusionOk="0">
                  <a:moveTo>
                    <a:pt x="1" y="1"/>
                  </a:moveTo>
                  <a:cubicBezTo>
                    <a:pt x="5" y="5"/>
                    <a:pt x="12" y="7"/>
                    <a:pt x="17" y="7"/>
                  </a:cubicBezTo>
                  <a:cubicBezTo>
                    <a:pt x="23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3" name="Google Shape;2403;p7"/>
            <p:cNvSpPr/>
            <p:nvPr/>
          </p:nvSpPr>
          <p:spPr>
            <a:xfrm rot="-2551954">
              <a:off x="7268878" y="463671"/>
              <a:ext cx="20078" cy="9428"/>
            </a:xfrm>
            <a:custGeom>
              <a:avLst/>
              <a:gdLst/>
              <a:ahLst/>
              <a:cxnLst/>
              <a:rect l="l" t="t" r="r" b="b"/>
              <a:pathLst>
                <a:path w="115" h="54" extrusionOk="0">
                  <a:moveTo>
                    <a:pt x="115" y="1"/>
                  </a:moveTo>
                  <a:cubicBezTo>
                    <a:pt x="71" y="27"/>
                    <a:pt x="0" y="54"/>
                    <a:pt x="53" y="54"/>
                  </a:cubicBezTo>
                  <a:lnTo>
                    <a:pt x="106" y="54"/>
                  </a:lnTo>
                  <a:cubicBezTo>
                    <a:pt x="97" y="27"/>
                    <a:pt x="106" y="10"/>
                    <a:pt x="1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4" name="Google Shape;2404;p7"/>
            <p:cNvSpPr/>
            <p:nvPr/>
          </p:nvSpPr>
          <p:spPr>
            <a:xfrm rot="-2551954">
              <a:off x="7479731" y="652011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9"/>
                    <a:pt x="18" y="18"/>
                    <a:pt x="27" y="36"/>
                  </a:cubicBezTo>
                  <a:lnTo>
                    <a:pt x="45" y="27"/>
                  </a:lnTo>
                  <a:cubicBezTo>
                    <a:pt x="27" y="18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5" name="Google Shape;2405;p7"/>
            <p:cNvSpPr/>
            <p:nvPr/>
          </p:nvSpPr>
          <p:spPr>
            <a:xfrm rot="-2551954">
              <a:off x="7515944" y="642214"/>
              <a:ext cx="6285" cy="4714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27"/>
                  </a:lnTo>
                  <a:cubicBezTo>
                    <a:pt x="9" y="27"/>
                    <a:pt x="27" y="18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6" name="Google Shape;2406;p7"/>
            <p:cNvSpPr/>
            <p:nvPr/>
          </p:nvSpPr>
          <p:spPr>
            <a:xfrm rot="-2551954">
              <a:off x="7804191" y="880745"/>
              <a:ext cx="9428" cy="4539"/>
            </a:xfrm>
            <a:custGeom>
              <a:avLst/>
              <a:gdLst/>
              <a:ahLst/>
              <a:cxnLst/>
              <a:rect l="l" t="t" r="r" b="b"/>
              <a:pathLst>
                <a:path w="54" h="26" extrusionOk="0">
                  <a:moveTo>
                    <a:pt x="36" y="0"/>
                  </a:moveTo>
                  <a:cubicBezTo>
                    <a:pt x="27" y="0"/>
                    <a:pt x="15" y="8"/>
                    <a:pt x="0" y="8"/>
                  </a:cubicBezTo>
                  <a:lnTo>
                    <a:pt x="53" y="26"/>
                  </a:lnTo>
                  <a:cubicBezTo>
                    <a:pt x="49" y="6"/>
                    <a:pt x="44" y="0"/>
                    <a:pt x="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7" name="Google Shape;2407;p7"/>
            <p:cNvSpPr/>
            <p:nvPr/>
          </p:nvSpPr>
          <p:spPr>
            <a:xfrm rot="-2551954">
              <a:off x="7138037" y="264679"/>
              <a:ext cx="14142" cy="10825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45" y="0"/>
                  </a:moveTo>
                  <a:cubicBezTo>
                    <a:pt x="19" y="27"/>
                    <a:pt x="10" y="44"/>
                    <a:pt x="1" y="62"/>
                  </a:cubicBezTo>
                  <a:cubicBezTo>
                    <a:pt x="36" y="35"/>
                    <a:pt x="80" y="18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8" name="Google Shape;2408;p7"/>
            <p:cNvSpPr/>
            <p:nvPr/>
          </p:nvSpPr>
          <p:spPr>
            <a:xfrm rot="-2551954">
              <a:off x="7617092" y="865007"/>
              <a:ext cx="6285" cy="3317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cubicBezTo>
                    <a:pt x="9" y="10"/>
                    <a:pt x="27" y="18"/>
                    <a:pt x="36" y="18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9" name="Google Shape;2409;p7"/>
            <p:cNvSpPr/>
            <p:nvPr/>
          </p:nvSpPr>
          <p:spPr>
            <a:xfrm rot="-2551954">
              <a:off x="7142682" y="278346"/>
              <a:ext cx="7857" cy="14142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cubicBezTo>
                    <a:pt x="18" y="27"/>
                    <a:pt x="1" y="54"/>
                    <a:pt x="36" y="80"/>
                  </a:cubicBezTo>
                  <a:cubicBezTo>
                    <a:pt x="36" y="80"/>
                    <a:pt x="45" y="72"/>
                    <a:pt x="45" y="72"/>
                  </a:cubicBezTo>
                  <a:cubicBezTo>
                    <a:pt x="36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0" name="Google Shape;2410;p7"/>
            <p:cNvSpPr/>
            <p:nvPr/>
          </p:nvSpPr>
          <p:spPr>
            <a:xfrm rot="-2551954">
              <a:off x="8232338" y="1227156"/>
              <a:ext cx="1746" cy="174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1" name="Google Shape;2411;p7"/>
            <p:cNvSpPr/>
            <p:nvPr/>
          </p:nvSpPr>
          <p:spPr>
            <a:xfrm rot="-2551954">
              <a:off x="8281127" y="1394554"/>
              <a:ext cx="1746" cy="6285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cubicBezTo>
                    <a:pt x="1" y="18"/>
                    <a:pt x="1" y="27"/>
                    <a:pt x="10" y="3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2" name="Google Shape;2412;p7"/>
            <p:cNvSpPr/>
            <p:nvPr/>
          </p:nvSpPr>
          <p:spPr>
            <a:xfrm rot="-2551954">
              <a:off x="7071688" y="187579"/>
              <a:ext cx="1397" cy="1571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2" y="1"/>
                  </a:moveTo>
                  <a:cubicBezTo>
                    <a:pt x="0" y="1"/>
                    <a:pt x="2" y="9"/>
                    <a:pt x="8" y="9"/>
                  </a:cubicBezTo>
                  <a:cubicBezTo>
                    <a:pt x="5" y="3"/>
                    <a:pt x="3" y="1"/>
                    <a:pt x="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3" name="Google Shape;2413;p7"/>
            <p:cNvSpPr/>
            <p:nvPr/>
          </p:nvSpPr>
          <p:spPr>
            <a:xfrm rot="-2551954">
              <a:off x="7090019" y="152420"/>
              <a:ext cx="4714" cy="1571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4" name="Google Shape;2414;p7"/>
            <p:cNvSpPr/>
            <p:nvPr/>
          </p:nvSpPr>
          <p:spPr>
            <a:xfrm rot="-2551954">
              <a:off x="7219019" y="282201"/>
              <a:ext cx="1571" cy="174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lnTo>
                    <a:pt x="0" y="10"/>
                  </a:ln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5" name="Google Shape;2415;p7"/>
            <p:cNvSpPr/>
            <p:nvPr/>
          </p:nvSpPr>
          <p:spPr>
            <a:xfrm rot="-2551954">
              <a:off x="7071274" y="183375"/>
              <a:ext cx="3317" cy="4714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9" y="0"/>
                  </a:moveTo>
                  <a:cubicBezTo>
                    <a:pt x="19" y="9"/>
                    <a:pt x="10" y="18"/>
                    <a:pt x="1" y="27"/>
                  </a:cubicBezTo>
                  <a:cubicBezTo>
                    <a:pt x="10" y="18"/>
                    <a:pt x="19" y="9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6" name="Google Shape;2416;p7"/>
            <p:cNvSpPr/>
            <p:nvPr/>
          </p:nvSpPr>
          <p:spPr>
            <a:xfrm rot="-2551954">
              <a:off x="7067878" y="182777"/>
              <a:ext cx="1571" cy="3317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cubicBezTo>
                    <a:pt x="0" y="0"/>
                    <a:pt x="0" y="0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7" name="Google Shape;2417;p7"/>
            <p:cNvSpPr/>
            <p:nvPr/>
          </p:nvSpPr>
          <p:spPr>
            <a:xfrm rot="-2551954">
              <a:off x="7073602" y="188231"/>
              <a:ext cx="1571" cy="4889"/>
            </a:xfrm>
            <a:custGeom>
              <a:avLst/>
              <a:gdLst/>
              <a:ahLst/>
              <a:cxnLst/>
              <a:rect l="l" t="t" r="r" b="b"/>
              <a:pathLst>
                <a:path w="9" h="28" extrusionOk="0">
                  <a:moveTo>
                    <a:pt x="0" y="1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8" name="Google Shape;2418;p7"/>
            <p:cNvSpPr/>
            <p:nvPr/>
          </p:nvSpPr>
          <p:spPr>
            <a:xfrm rot="-2551954">
              <a:off x="7990502" y="1061199"/>
              <a:ext cx="3317" cy="2095"/>
            </a:xfrm>
            <a:custGeom>
              <a:avLst/>
              <a:gdLst/>
              <a:ahLst/>
              <a:cxnLst/>
              <a:rect l="l" t="t" r="r" b="b"/>
              <a:pathLst>
                <a:path w="19" h="12" extrusionOk="0">
                  <a:moveTo>
                    <a:pt x="1" y="1"/>
                  </a:moveTo>
                  <a:cubicBezTo>
                    <a:pt x="12" y="8"/>
                    <a:pt x="17" y="11"/>
                    <a:pt x="17" y="11"/>
                  </a:cubicBezTo>
                  <a:cubicBezTo>
                    <a:pt x="18" y="11"/>
                    <a:pt x="11" y="6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9" name="Google Shape;2419;p7"/>
            <p:cNvSpPr/>
            <p:nvPr/>
          </p:nvSpPr>
          <p:spPr>
            <a:xfrm rot="-2551954">
              <a:off x="7411851" y="477402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0" name="Google Shape;2420;p7"/>
            <p:cNvSpPr/>
            <p:nvPr/>
          </p:nvSpPr>
          <p:spPr>
            <a:xfrm rot="-2551954">
              <a:off x="7393208" y="482823"/>
              <a:ext cx="32649" cy="14142"/>
            </a:xfrm>
            <a:custGeom>
              <a:avLst/>
              <a:gdLst/>
              <a:ahLst/>
              <a:cxnLst/>
              <a:rect l="l" t="t" r="r" b="b"/>
              <a:pathLst>
                <a:path w="187" h="81" extrusionOk="0">
                  <a:moveTo>
                    <a:pt x="151" y="1"/>
                  </a:moveTo>
                  <a:lnTo>
                    <a:pt x="1" y="9"/>
                  </a:lnTo>
                  <a:lnTo>
                    <a:pt x="186" y="80"/>
                  </a:lnTo>
                  <a:cubicBezTo>
                    <a:pt x="124" y="36"/>
                    <a:pt x="133" y="18"/>
                    <a:pt x="1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1" name="Google Shape;2421;p7"/>
            <p:cNvSpPr/>
            <p:nvPr/>
          </p:nvSpPr>
          <p:spPr>
            <a:xfrm rot="-2551954">
              <a:off x="7547330" y="-120424"/>
              <a:ext cx="245305" cy="1793086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2" name="Google Shape;2422;p7"/>
            <p:cNvSpPr/>
            <p:nvPr/>
          </p:nvSpPr>
          <p:spPr>
            <a:xfrm rot="-2551954">
              <a:off x="7630130" y="760909"/>
              <a:ext cx="17285" cy="7857"/>
            </a:xfrm>
            <a:custGeom>
              <a:avLst/>
              <a:gdLst/>
              <a:ahLst/>
              <a:cxnLst/>
              <a:rect l="l" t="t" r="r" b="b"/>
              <a:pathLst>
                <a:path w="99" h="45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" y="36"/>
                    <a:pt x="63" y="45"/>
                  </a:cubicBezTo>
                  <a:cubicBezTo>
                    <a:pt x="98" y="36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3" name="Google Shape;2423;p7"/>
            <p:cNvSpPr/>
            <p:nvPr/>
          </p:nvSpPr>
          <p:spPr>
            <a:xfrm rot="-2551954">
              <a:off x="7491118" y="629288"/>
              <a:ext cx="7857" cy="7857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lnTo>
                    <a:pt x="27" y="0"/>
                  </a:lnTo>
                  <a:cubicBezTo>
                    <a:pt x="9" y="18"/>
                    <a:pt x="0" y="36"/>
                    <a:pt x="9" y="44"/>
                  </a:cubicBezTo>
                  <a:cubicBezTo>
                    <a:pt x="27" y="36"/>
                    <a:pt x="44" y="18"/>
                    <a:pt x="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4" name="Google Shape;2424;p7"/>
            <p:cNvSpPr/>
            <p:nvPr/>
          </p:nvSpPr>
          <p:spPr>
            <a:xfrm rot="-2551954">
              <a:off x="7101526" y="214114"/>
              <a:ext cx="3317" cy="4539"/>
            </a:xfrm>
            <a:custGeom>
              <a:avLst/>
              <a:gdLst/>
              <a:ahLst/>
              <a:cxnLst/>
              <a:rect l="l" t="t" r="r" b="b"/>
              <a:pathLst>
                <a:path w="19" h="26" extrusionOk="0">
                  <a:moveTo>
                    <a:pt x="18" y="0"/>
                  </a:moveTo>
                  <a:cubicBezTo>
                    <a:pt x="8" y="16"/>
                    <a:pt x="1" y="25"/>
                    <a:pt x="2" y="25"/>
                  </a:cubicBezTo>
                  <a:cubicBezTo>
                    <a:pt x="2" y="25"/>
                    <a:pt x="7" y="20"/>
                    <a:pt x="18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5" name="Google Shape;2425;p7"/>
            <p:cNvSpPr/>
            <p:nvPr/>
          </p:nvSpPr>
          <p:spPr>
            <a:xfrm rot="-2551954">
              <a:off x="7097557" y="200884"/>
              <a:ext cx="4714" cy="7857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9"/>
                    <a:pt x="9" y="27"/>
                    <a:pt x="0" y="45"/>
                  </a:cubicBezTo>
                  <a:cubicBezTo>
                    <a:pt x="18" y="36"/>
                    <a:pt x="27" y="27"/>
                    <a:pt x="18" y="9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6" name="Google Shape;2426;p7"/>
            <p:cNvSpPr/>
            <p:nvPr/>
          </p:nvSpPr>
          <p:spPr>
            <a:xfrm rot="-2551954">
              <a:off x="7978279" y="1133282"/>
              <a:ext cx="3666" cy="4190"/>
            </a:xfrm>
            <a:custGeom>
              <a:avLst/>
              <a:gdLst/>
              <a:ahLst/>
              <a:cxnLst/>
              <a:rect l="l" t="t" r="r" b="b"/>
              <a:pathLst>
                <a:path w="21" h="24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22"/>
                    <a:pt x="12" y="24"/>
                    <a:pt x="15" y="24"/>
                  </a:cubicBezTo>
                  <a:cubicBezTo>
                    <a:pt x="21" y="24"/>
                    <a:pt x="20" y="18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7" name="Google Shape;2427;p7"/>
            <p:cNvSpPr/>
            <p:nvPr/>
          </p:nvSpPr>
          <p:spPr>
            <a:xfrm rot="-2551954">
              <a:off x="7511444" y="643617"/>
              <a:ext cx="6285" cy="1397"/>
            </a:xfrm>
            <a:custGeom>
              <a:avLst/>
              <a:gdLst/>
              <a:ahLst/>
              <a:cxnLst/>
              <a:rect l="l" t="t" r="r" b="b"/>
              <a:pathLst>
                <a:path w="36" h="8" extrusionOk="0">
                  <a:moveTo>
                    <a:pt x="0" y="1"/>
                  </a:moveTo>
                  <a:cubicBezTo>
                    <a:pt x="5" y="5"/>
                    <a:pt x="9" y="7"/>
                    <a:pt x="15" y="7"/>
                  </a:cubicBezTo>
                  <a:cubicBezTo>
                    <a:pt x="20" y="7"/>
                    <a:pt x="27" y="5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8" name="Google Shape;2428;p7"/>
            <p:cNvSpPr/>
            <p:nvPr/>
          </p:nvSpPr>
          <p:spPr>
            <a:xfrm rot="-2551954">
              <a:off x="7803512" y="886008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9" name="Google Shape;2429;p7"/>
            <p:cNvSpPr/>
            <p:nvPr/>
          </p:nvSpPr>
          <p:spPr>
            <a:xfrm rot="-2551954">
              <a:off x="7275090" y="300292"/>
              <a:ext cx="6285" cy="3841"/>
            </a:xfrm>
            <a:custGeom>
              <a:avLst/>
              <a:gdLst/>
              <a:ahLst/>
              <a:cxnLst/>
              <a:rect l="l" t="t" r="r" b="b"/>
              <a:pathLst>
                <a:path w="36" h="2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8" y="18"/>
                    <a:pt x="0" y="18"/>
                  </a:cubicBezTo>
                  <a:cubicBezTo>
                    <a:pt x="5" y="20"/>
                    <a:pt x="9" y="21"/>
                    <a:pt x="13" y="21"/>
                  </a:cubicBezTo>
                  <a:cubicBezTo>
                    <a:pt x="23" y="21"/>
                    <a:pt x="29" y="13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0" name="Google Shape;2430;p7"/>
            <p:cNvSpPr/>
            <p:nvPr/>
          </p:nvSpPr>
          <p:spPr>
            <a:xfrm rot="-2551954">
              <a:off x="7047805" y="160034"/>
              <a:ext cx="6285" cy="7857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cubicBezTo>
                    <a:pt x="0" y="4"/>
                    <a:pt x="2" y="7"/>
                    <a:pt x="4" y="9"/>
                  </a:cubicBezTo>
                  <a:lnTo>
                    <a:pt x="4" y="9"/>
                  </a:lnTo>
                  <a:lnTo>
                    <a:pt x="0" y="1"/>
                  </a:lnTo>
                  <a:close/>
                  <a:moveTo>
                    <a:pt x="4" y="9"/>
                  </a:moveTo>
                  <a:lnTo>
                    <a:pt x="18" y="45"/>
                  </a:lnTo>
                  <a:cubicBezTo>
                    <a:pt x="18" y="27"/>
                    <a:pt x="27" y="18"/>
                    <a:pt x="36" y="9"/>
                  </a:cubicBezTo>
                  <a:cubicBezTo>
                    <a:pt x="31" y="9"/>
                    <a:pt x="22" y="12"/>
                    <a:pt x="15" y="12"/>
                  </a:cubicBezTo>
                  <a:cubicBezTo>
                    <a:pt x="10" y="12"/>
                    <a:pt x="6" y="11"/>
                    <a:pt x="4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1" name="Google Shape;2431;p7"/>
            <p:cNvSpPr/>
            <p:nvPr/>
          </p:nvSpPr>
          <p:spPr>
            <a:xfrm rot="-2551954">
              <a:off x="7048874" y="71467"/>
              <a:ext cx="4714" cy="5587"/>
            </a:xfrm>
            <a:custGeom>
              <a:avLst/>
              <a:gdLst/>
              <a:ahLst/>
              <a:cxnLst/>
              <a:rect l="l" t="t" r="r" b="b"/>
              <a:pathLst>
                <a:path w="27" h="32" extrusionOk="0">
                  <a:moveTo>
                    <a:pt x="0" y="1"/>
                  </a:moveTo>
                  <a:cubicBezTo>
                    <a:pt x="0" y="18"/>
                    <a:pt x="8" y="32"/>
                    <a:pt x="16" y="32"/>
                  </a:cubicBezTo>
                  <a:cubicBezTo>
                    <a:pt x="20" y="32"/>
                    <a:pt x="24" y="28"/>
                    <a:pt x="27" y="18"/>
                  </a:cubicBezTo>
                  <a:cubicBezTo>
                    <a:pt x="27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2" name="Google Shape;2432;p7"/>
            <p:cNvSpPr/>
            <p:nvPr/>
          </p:nvSpPr>
          <p:spPr>
            <a:xfrm rot="-2551954">
              <a:off x="7058740" y="127230"/>
              <a:ext cx="14841" cy="9777"/>
            </a:xfrm>
            <a:custGeom>
              <a:avLst/>
              <a:gdLst/>
              <a:ahLst/>
              <a:cxnLst/>
              <a:rect l="l" t="t" r="r" b="b"/>
              <a:pathLst>
                <a:path w="85" h="56" extrusionOk="0">
                  <a:moveTo>
                    <a:pt x="38" y="0"/>
                  </a:moveTo>
                  <a:cubicBezTo>
                    <a:pt x="1" y="0"/>
                    <a:pt x="16" y="24"/>
                    <a:pt x="32" y="55"/>
                  </a:cubicBezTo>
                  <a:cubicBezTo>
                    <a:pt x="85" y="55"/>
                    <a:pt x="67" y="29"/>
                    <a:pt x="58" y="2"/>
                  </a:cubicBezTo>
                  <a:cubicBezTo>
                    <a:pt x="50" y="1"/>
                    <a:pt x="43" y="0"/>
                    <a:pt x="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3" name="Google Shape;2433;p7"/>
            <p:cNvSpPr/>
            <p:nvPr/>
          </p:nvSpPr>
          <p:spPr>
            <a:xfrm rot="-2551954">
              <a:off x="7057842" y="121839"/>
              <a:ext cx="4889" cy="6460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cubicBezTo>
                    <a:pt x="1" y="1"/>
                    <a:pt x="27" y="19"/>
                    <a:pt x="27" y="36"/>
                  </a:cubicBezTo>
                  <a:cubicBezTo>
                    <a:pt x="27" y="27"/>
                    <a:pt x="27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4" name="Google Shape;2434;p7"/>
            <p:cNvSpPr/>
            <p:nvPr/>
          </p:nvSpPr>
          <p:spPr>
            <a:xfrm rot="-2551954">
              <a:off x="7074798" y="193263"/>
              <a:ext cx="15015" cy="8730"/>
            </a:xfrm>
            <a:custGeom>
              <a:avLst/>
              <a:gdLst/>
              <a:ahLst/>
              <a:cxnLst/>
              <a:rect l="l" t="t" r="r" b="b"/>
              <a:pathLst>
                <a:path w="86" h="50" extrusionOk="0">
                  <a:moveTo>
                    <a:pt x="19" y="1"/>
                  </a:moveTo>
                  <a:cubicBezTo>
                    <a:pt x="1" y="1"/>
                    <a:pt x="46" y="49"/>
                    <a:pt x="64" y="49"/>
                  </a:cubicBezTo>
                  <a:cubicBezTo>
                    <a:pt x="71" y="49"/>
                    <a:pt x="74" y="42"/>
                    <a:pt x="67" y="22"/>
                  </a:cubicBezTo>
                  <a:cubicBezTo>
                    <a:pt x="85" y="5"/>
                    <a:pt x="6" y="5"/>
                    <a:pt x="32" y="5"/>
                  </a:cubicBezTo>
                  <a:cubicBezTo>
                    <a:pt x="26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5" name="Google Shape;2435;p7"/>
            <p:cNvSpPr/>
            <p:nvPr/>
          </p:nvSpPr>
          <p:spPr>
            <a:xfrm rot="-2551954">
              <a:off x="7079432" y="120005"/>
              <a:ext cx="10999" cy="4714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62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6" name="Google Shape;2436;p7"/>
            <p:cNvSpPr/>
            <p:nvPr/>
          </p:nvSpPr>
          <p:spPr>
            <a:xfrm rot="-2551954">
              <a:off x="7100762" y="145422"/>
              <a:ext cx="6285" cy="10999"/>
            </a:xfrm>
            <a:custGeom>
              <a:avLst/>
              <a:gdLst/>
              <a:ahLst/>
              <a:cxnLst/>
              <a:rect l="l" t="t" r="r" b="b"/>
              <a:pathLst>
                <a:path w="36" h="63" extrusionOk="0">
                  <a:moveTo>
                    <a:pt x="18" y="1"/>
                  </a:moveTo>
                  <a:cubicBezTo>
                    <a:pt x="18" y="27"/>
                    <a:pt x="0" y="63"/>
                    <a:pt x="18" y="63"/>
                  </a:cubicBezTo>
                  <a:lnTo>
                    <a:pt x="35" y="10"/>
                  </a:lnTo>
                  <a:cubicBezTo>
                    <a:pt x="26" y="10"/>
                    <a:pt x="26" y="10"/>
                    <a:pt x="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7" name="Google Shape;2437;p7"/>
            <p:cNvSpPr/>
            <p:nvPr/>
          </p:nvSpPr>
          <p:spPr>
            <a:xfrm rot="-2551954">
              <a:off x="7097291" y="139702"/>
              <a:ext cx="1746" cy="7857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cubicBezTo>
                    <a:pt x="1" y="10"/>
                    <a:pt x="1" y="27"/>
                    <a:pt x="1" y="45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8" name="Google Shape;2438;p7"/>
            <p:cNvSpPr/>
            <p:nvPr/>
          </p:nvSpPr>
          <p:spPr>
            <a:xfrm rot="-2551954">
              <a:off x="7096438" y="124385"/>
              <a:ext cx="4889" cy="8031"/>
            </a:xfrm>
            <a:custGeom>
              <a:avLst/>
              <a:gdLst/>
              <a:ahLst/>
              <a:cxnLst/>
              <a:rect l="l" t="t" r="r" b="b"/>
              <a:pathLst>
                <a:path w="28" h="46" extrusionOk="0">
                  <a:moveTo>
                    <a:pt x="27" y="1"/>
                  </a:moveTo>
                  <a:lnTo>
                    <a:pt x="9" y="10"/>
                  </a:lnTo>
                  <a:lnTo>
                    <a:pt x="1" y="45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9" name="Google Shape;2439;p7"/>
            <p:cNvSpPr/>
            <p:nvPr/>
          </p:nvSpPr>
          <p:spPr>
            <a:xfrm rot="-2551954">
              <a:off x="7164734" y="224149"/>
              <a:ext cx="7857" cy="10999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1"/>
                  </a:moveTo>
                  <a:lnTo>
                    <a:pt x="10" y="62"/>
                  </a:lnTo>
                  <a:cubicBezTo>
                    <a:pt x="36" y="62"/>
                    <a:pt x="45" y="54"/>
                    <a:pt x="36" y="36"/>
                  </a:cubicBezTo>
                  <a:cubicBezTo>
                    <a:pt x="27" y="18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0" name="Google Shape;2440;p7"/>
            <p:cNvSpPr/>
            <p:nvPr/>
          </p:nvSpPr>
          <p:spPr>
            <a:xfrm rot="-2551954">
              <a:off x="7162482" y="189603"/>
              <a:ext cx="12396" cy="4714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27" y="9"/>
                    <a:pt x="18" y="9"/>
                    <a:pt x="0" y="18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1" name="Google Shape;2441;p7"/>
            <p:cNvSpPr/>
            <p:nvPr/>
          </p:nvSpPr>
          <p:spPr>
            <a:xfrm rot="-2551954">
              <a:off x="7186473" y="201651"/>
              <a:ext cx="9428" cy="11349"/>
            </a:xfrm>
            <a:custGeom>
              <a:avLst/>
              <a:gdLst/>
              <a:ahLst/>
              <a:cxnLst/>
              <a:rect l="l" t="t" r="r" b="b"/>
              <a:pathLst>
                <a:path w="54" h="65" extrusionOk="0">
                  <a:moveTo>
                    <a:pt x="19" y="0"/>
                  </a:moveTo>
                  <a:cubicBezTo>
                    <a:pt x="14" y="0"/>
                    <a:pt x="8" y="5"/>
                    <a:pt x="0" y="17"/>
                  </a:cubicBezTo>
                  <a:cubicBezTo>
                    <a:pt x="13" y="24"/>
                    <a:pt x="34" y="64"/>
                    <a:pt x="45" y="64"/>
                  </a:cubicBezTo>
                  <a:cubicBezTo>
                    <a:pt x="50" y="64"/>
                    <a:pt x="53" y="57"/>
                    <a:pt x="53" y="35"/>
                  </a:cubicBezTo>
                  <a:cubicBezTo>
                    <a:pt x="41" y="29"/>
                    <a:pt x="33" y="0"/>
                    <a:pt x="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2" name="Google Shape;2442;p7"/>
            <p:cNvSpPr/>
            <p:nvPr/>
          </p:nvSpPr>
          <p:spPr>
            <a:xfrm rot="-2551954">
              <a:off x="7240110" y="334423"/>
              <a:ext cx="20253" cy="4714"/>
            </a:xfrm>
            <a:custGeom>
              <a:avLst/>
              <a:gdLst/>
              <a:ahLst/>
              <a:cxnLst/>
              <a:rect l="l" t="t" r="r" b="b"/>
              <a:pathLst>
                <a:path w="116" h="27" extrusionOk="0">
                  <a:moveTo>
                    <a:pt x="1" y="0"/>
                  </a:moveTo>
                  <a:lnTo>
                    <a:pt x="116" y="27"/>
                  </a:lnTo>
                  <a:lnTo>
                    <a:pt x="116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3" name="Google Shape;2443;p7"/>
            <p:cNvSpPr/>
            <p:nvPr/>
          </p:nvSpPr>
          <p:spPr>
            <a:xfrm rot="-2551954">
              <a:off x="7356071" y="391667"/>
              <a:ext cx="21824" cy="14841"/>
            </a:xfrm>
            <a:custGeom>
              <a:avLst/>
              <a:gdLst/>
              <a:ahLst/>
              <a:cxnLst/>
              <a:rect l="l" t="t" r="r" b="b"/>
              <a:pathLst>
                <a:path w="125" h="85" extrusionOk="0">
                  <a:moveTo>
                    <a:pt x="45" y="0"/>
                  </a:moveTo>
                  <a:cubicBezTo>
                    <a:pt x="28" y="0"/>
                    <a:pt x="19" y="33"/>
                    <a:pt x="7" y="33"/>
                  </a:cubicBezTo>
                  <a:cubicBezTo>
                    <a:pt x="5" y="33"/>
                    <a:pt x="3" y="32"/>
                    <a:pt x="1" y="30"/>
                  </a:cubicBezTo>
                  <a:lnTo>
                    <a:pt x="1" y="30"/>
                  </a:lnTo>
                  <a:cubicBezTo>
                    <a:pt x="23" y="66"/>
                    <a:pt x="14" y="85"/>
                    <a:pt x="57" y="85"/>
                  </a:cubicBezTo>
                  <a:cubicBezTo>
                    <a:pt x="65" y="85"/>
                    <a:pt x="76" y="84"/>
                    <a:pt x="89" y="83"/>
                  </a:cubicBezTo>
                  <a:cubicBezTo>
                    <a:pt x="125" y="21"/>
                    <a:pt x="19" y="56"/>
                    <a:pt x="54" y="3"/>
                  </a:cubicBezTo>
                  <a:cubicBezTo>
                    <a:pt x="51" y="1"/>
                    <a:pt x="47" y="0"/>
                    <a:pt x="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4" name="Google Shape;2444;p7"/>
            <p:cNvSpPr/>
            <p:nvPr/>
          </p:nvSpPr>
          <p:spPr>
            <a:xfrm rot="-2551954">
              <a:off x="7353804" y="403071"/>
              <a:ext cx="3143" cy="3143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5" name="Google Shape;2445;p7"/>
            <p:cNvSpPr/>
            <p:nvPr/>
          </p:nvSpPr>
          <p:spPr>
            <a:xfrm rot="-2551954">
              <a:off x="7635750" y="730655"/>
              <a:ext cx="7857" cy="6285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6" y="0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6" name="Google Shape;2446;p7"/>
            <p:cNvSpPr/>
            <p:nvPr/>
          </p:nvSpPr>
          <p:spPr>
            <a:xfrm rot="-2551954">
              <a:off x="7693827" y="801025"/>
              <a:ext cx="10999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62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62" y="19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7" name="Google Shape;2447;p7"/>
            <p:cNvSpPr/>
            <p:nvPr/>
          </p:nvSpPr>
          <p:spPr>
            <a:xfrm rot="-2551954">
              <a:off x="7761529" y="833011"/>
              <a:ext cx="8904" cy="10301"/>
            </a:xfrm>
            <a:custGeom>
              <a:avLst/>
              <a:gdLst/>
              <a:ahLst/>
              <a:cxnLst/>
              <a:rect l="l" t="t" r="r" b="b"/>
              <a:pathLst>
                <a:path w="51" h="59" extrusionOk="0">
                  <a:moveTo>
                    <a:pt x="33" y="1"/>
                  </a:moveTo>
                  <a:lnTo>
                    <a:pt x="33" y="1"/>
                  </a:lnTo>
                  <a:cubicBezTo>
                    <a:pt x="33" y="5"/>
                    <a:pt x="34" y="9"/>
                    <a:pt x="36" y="13"/>
                  </a:cubicBezTo>
                  <a:lnTo>
                    <a:pt x="36" y="13"/>
                  </a:lnTo>
                  <a:cubicBezTo>
                    <a:pt x="36" y="9"/>
                    <a:pt x="35" y="5"/>
                    <a:pt x="33" y="1"/>
                  </a:cubicBezTo>
                  <a:close/>
                  <a:moveTo>
                    <a:pt x="36" y="13"/>
                  </a:moveTo>
                  <a:lnTo>
                    <a:pt x="36" y="13"/>
                  </a:lnTo>
                  <a:cubicBezTo>
                    <a:pt x="34" y="37"/>
                    <a:pt x="1" y="58"/>
                    <a:pt x="21" y="58"/>
                  </a:cubicBezTo>
                  <a:cubicBezTo>
                    <a:pt x="27" y="58"/>
                    <a:pt x="36" y="57"/>
                    <a:pt x="51" y="53"/>
                  </a:cubicBezTo>
                  <a:cubicBezTo>
                    <a:pt x="51" y="40"/>
                    <a:pt x="40" y="27"/>
                    <a:pt x="36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8" name="Google Shape;2448;p7"/>
            <p:cNvSpPr/>
            <p:nvPr/>
          </p:nvSpPr>
          <p:spPr>
            <a:xfrm rot="-2551954">
              <a:off x="8166695" y="-8782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9" name="Google Shape;2449;p7"/>
            <p:cNvSpPr/>
            <p:nvPr/>
          </p:nvSpPr>
          <p:spPr>
            <a:xfrm rot="-2551954">
              <a:off x="8144638" y="-25232"/>
              <a:ext cx="6460" cy="1397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0" name="Google Shape;2450;p7"/>
            <p:cNvSpPr/>
            <p:nvPr/>
          </p:nvSpPr>
          <p:spPr>
            <a:xfrm rot="-2551954">
              <a:off x="7700975" y="-262938"/>
              <a:ext cx="29332" cy="10999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1" name="Google Shape;2451;p7"/>
            <p:cNvSpPr/>
            <p:nvPr/>
          </p:nvSpPr>
          <p:spPr>
            <a:xfrm rot="-2551954">
              <a:off x="7947805" y="-135460"/>
              <a:ext cx="12571" cy="4714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2" name="Google Shape;2452;p7"/>
            <p:cNvSpPr/>
            <p:nvPr/>
          </p:nvSpPr>
          <p:spPr>
            <a:xfrm rot="-2551954">
              <a:off x="7995918" y="-165318"/>
              <a:ext cx="9428" cy="6285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3" name="Google Shape;2453;p7"/>
            <p:cNvSpPr/>
            <p:nvPr/>
          </p:nvSpPr>
          <p:spPr>
            <a:xfrm rot="-2551954">
              <a:off x="8269863" y="80656"/>
              <a:ext cx="14142" cy="4889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4" name="Google Shape;2454;p7"/>
            <p:cNvSpPr/>
            <p:nvPr/>
          </p:nvSpPr>
          <p:spPr>
            <a:xfrm rot="-2551954">
              <a:off x="7570291" y="-437415"/>
              <a:ext cx="18682" cy="10999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5" name="Google Shape;2455;p7"/>
            <p:cNvSpPr/>
            <p:nvPr/>
          </p:nvSpPr>
          <p:spPr>
            <a:xfrm rot="-2551954">
              <a:off x="8054315" y="77562"/>
              <a:ext cx="7857" cy="3841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6" name="Google Shape;2456;p7"/>
            <p:cNvSpPr/>
            <p:nvPr/>
          </p:nvSpPr>
          <p:spPr>
            <a:xfrm rot="-2551954">
              <a:off x="7572124" y="-421324"/>
              <a:ext cx="12571" cy="1257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7" name="Google Shape;2457;p7"/>
            <p:cNvSpPr/>
            <p:nvPr/>
          </p:nvSpPr>
          <p:spPr>
            <a:xfrm rot="-2551954">
              <a:off x="8594248" y="461761"/>
              <a:ext cx="1746" cy="17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8" name="Google Shape;2458;p7"/>
            <p:cNvSpPr/>
            <p:nvPr/>
          </p:nvSpPr>
          <p:spPr>
            <a:xfrm rot="-2551954">
              <a:off x="8607372" y="655109"/>
              <a:ext cx="2619" cy="4889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9" name="Google Shape;2459;p7"/>
            <p:cNvSpPr/>
            <p:nvPr/>
          </p:nvSpPr>
          <p:spPr>
            <a:xfrm rot="-2551954">
              <a:off x="7667048" y="-447488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0" name="Google Shape;2460;p7"/>
            <p:cNvSpPr/>
            <p:nvPr/>
          </p:nvSpPr>
          <p:spPr>
            <a:xfrm rot="-2551954">
              <a:off x="8389268" y="293333"/>
              <a:ext cx="4714" cy="3143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1" name="Google Shape;2461;p7"/>
            <p:cNvSpPr/>
            <p:nvPr/>
          </p:nvSpPr>
          <p:spPr>
            <a:xfrm rot="-2551954">
              <a:off x="7882755" y="-302855"/>
              <a:ext cx="175" cy="1571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2" name="Google Shape;2462;p7"/>
            <p:cNvSpPr/>
            <p:nvPr/>
          </p:nvSpPr>
          <p:spPr>
            <a:xfrm rot="-2551954">
              <a:off x="7850116" y="-294365"/>
              <a:ext cx="51156" cy="12396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3" name="Google Shape;2463;p7"/>
            <p:cNvSpPr/>
            <p:nvPr/>
          </p:nvSpPr>
          <p:spPr>
            <a:xfrm rot="-2551954">
              <a:off x="7999099" y="-766867"/>
              <a:ext cx="236052" cy="1629665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4" name="Google Shape;2464;p7"/>
            <p:cNvSpPr/>
            <p:nvPr/>
          </p:nvSpPr>
          <p:spPr>
            <a:xfrm rot="-2551954">
              <a:off x="7524332" y="-511758"/>
              <a:ext cx="13968" cy="1921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5" name="Google Shape;2465;p7"/>
            <p:cNvSpPr/>
            <p:nvPr/>
          </p:nvSpPr>
          <p:spPr>
            <a:xfrm rot="-2551954">
              <a:off x="8109548" y="-50968"/>
              <a:ext cx="26364" cy="9428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6" name="Google Shape;2466;p7"/>
            <p:cNvSpPr/>
            <p:nvPr/>
          </p:nvSpPr>
          <p:spPr>
            <a:xfrm rot="-2551954">
              <a:off x="7963562" y="-167588"/>
              <a:ext cx="10999" cy="7857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7" name="Google Shape;2467;p7"/>
            <p:cNvSpPr/>
            <p:nvPr/>
          </p:nvSpPr>
          <p:spPr>
            <a:xfrm rot="-2551954">
              <a:off x="7533103" y="-479401"/>
              <a:ext cx="3841" cy="3143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8" name="Google Shape;2468;p7"/>
            <p:cNvSpPr/>
            <p:nvPr/>
          </p:nvSpPr>
          <p:spPr>
            <a:xfrm rot="-2551954">
              <a:off x="7526447" y="-492808"/>
              <a:ext cx="10999" cy="6460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9" name="Google Shape;2469;p7"/>
            <p:cNvSpPr/>
            <p:nvPr/>
          </p:nvSpPr>
          <p:spPr>
            <a:xfrm rot="-2551954">
              <a:off x="8334190" y="380855"/>
              <a:ext cx="6460" cy="3841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0" name="Google Shape;2470;p7"/>
            <p:cNvSpPr/>
            <p:nvPr/>
          </p:nvSpPr>
          <p:spPr>
            <a:xfrm rot="-2551954">
              <a:off x="7989114" y="-161863"/>
              <a:ext cx="9428" cy="261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1" name="Google Shape;2471;p7"/>
            <p:cNvSpPr/>
            <p:nvPr/>
          </p:nvSpPr>
          <p:spPr>
            <a:xfrm rot="-2551954">
              <a:off x="8267117" y="85765"/>
              <a:ext cx="3143" cy="174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2" name="Google Shape;2472;p7"/>
            <p:cNvSpPr/>
            <p:nvPr/>
          </p:nvSpPr>
          <p:spPr>
            <a:xfrm rot="-2551954">
              <a:off x="7736303" y="-451966"/>
              <a:ext cx="7857" cy="4889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3" name="Google Shape;2473;p7"/>
            <p:cNvSpPr/>
            <p:nvPr/>
          </p:nvSpPr>
          <p:spPr>
            <a:xfrm rot="-2551954">
              <a:off x="7498955" y="-493949"/>
              <a:ext cx="22523" cy="7857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4" name="Google Shape;2474;p7"/>
            <p:cNvSpPr/>
            <p:nvPr/>
          </p:nvSpPr>
          <p:spPr>
            <a:xfrm rot="-2551954">
              <a:off x="7607703" y="-493248"/>
              <a:ext cx="13968" cy="9777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5" name="Google Shape;2475;p7"/>
            <p:cNvSpPr/>
            <p:nvPr/>
          </p:nvSpPr>
          <p:spPr>
            <a:xfrm rot="-2551954">
              <a:off x="7609545" y="-535171"/>
              <a:ext cx="18682" cy="4889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6" name="Google Shape;2476;p7"/>
            <p:cNvSpPr/>
            <p:nvPr/>
          </p:nvSpPr>
          <p:spPr>
            <a:xfrm rot="-2551954">
              <a:off x="7639608" y="-529028"/>
              <a:ext cx="14666" cy="9603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7" name="Google Shape;2477;p7"/>
            <p:cNvSpPr/>
            <p:nvPr/>
          </p:nvSpPr>
          <p:spPr>
            <a:xfrm rot="-2551954">
              <a:off x="7683643" y="-398689"/>
              <a:ext cx="32475" cy="174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8" name="Google Shape;2478;p7"/>
            <p:cNvSpPr/>
            <p:nvPr/>
          </p:nvSpPr>
          <p:spPr>
            <a:xfrm rot="-2551954">
              <a:off x="7819691" y="-379469"/>
              <a:ext cx="32649" cy="13968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9" name="Google Shape;2479;p7"/>
            <p:cNvSpPr/>
            <p:nvPr/>
          </p:nvSpPr>
          <p:spPr>
            <a:xfrm rot="-2551954">
              <a:off x="7818664" y="-363113"/>
              <a:ext cx="4714" cy="3317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0" name="Google Shape;2480;p7"/>
            <p:cNvSpPr/>
            <p:nvPr/>
          </p:nvSpPr>
          <p:spPr>
            <a:xfrm rot="-2551954">
              <a:off x="8615505" y="686992"/>
              <a:ext cx="9428" cy="7857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1" name="Google Shape;2481;p7"/>
            <p:cNvSpPr/>
            <p:nvPr/>
          </p:nvSpPr>
          <p:spPr>
            <a:xfrm rot="-2551954">
              <a:off x="8628715" y="684318"/>
              <a:ext cx="20253" cy="6285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2" name="Google Shape;2482;p7"/>
            <p:cNvSpPr/>
            <p:nvPr/>
          </p:nvSpPr>
          <p:spPr>
            <a:xfrm rot="-2551954">
              <a:off x="8129303" y="-87968"/>
              <a:ext cx="10999" cy="4889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3" name="Google Shape;2483;p7"/>
            <p:cNvSpPr/>
            <p:nvPr/>
          </p:nvSpPr>
          <p:spPr>
            <a:xfrm rot="-2551954">
              <a:off x="8171570" y="-10442"/>
              <a:ext cx="17110" cy="3143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4" name="Google Shape;2484;p7"/>
            <p:cNvSpPr/>
            <p:nvPr/>
          </p:nvSpPr>
          <p:spPr>
            <a:xfrm rot="-2551954">
              <a:off x="8234425" y="23868"/>
              <a:ext cx="20078" cy="10999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5" name="Google Shape;2485;p7"/>
          <p:cNvGrpSpPr/>
          <p:nvPr/>
        </p:nvGrpSpPr>
        <p:grpSpPr>
          <a:xfrm>
            <a:off x="7545500" y="6091834"/>
            <a:ext cx="2293077" cy="1663085"/>
            <a:chOff x="5659125" y="4568875"/>
            <a:chExt cx="1719808" cy="1247314"/>
          </a:xfrm>
        </p:grpSpPr>
        <p:sp>
          <p:nvSpPr>
            <p:cNvPr id="2486" name="Google Shape;2486;p7"/>
            <p:cNvSpPr/>
            <p:nvPr/>
          </p:nvSpPr>
          <p:spPr>
            <a:xfrm>
              <a:off x="5724426" y="4654771"/>
              <a:ext cx="1621231" cy="1114638"/>
            </a:xfrm>
            <a:custGeom>
              <a:avLst/>
              <a:gdLst/>
              <a:ahLst/>
              <a:cxnLst/>
              <a:rect l="l" t="t" r="r" b="b"/>
              <a:pathLst>
                <a:path w="14226" h="11056" extrusionOk="0">
                  <a:moveTo>
                    <a:pt x="5925" y="1"/>
                  </a:moveTo>
                  <a:cubicBezTo>
                    <a:pt x="4566" y="1"/>
                    <a:pt x="3388" y="462"/>
                    <a:pt x="2341" y="1630"/>
                  </a:cubicBezTo>
                  <a:cubicBezTo>
                    <a:pt x="1237" y="2848"/>
                    <a:pt x="98" y="4482"/>
                    <a:pt x="36" y="6186"/>
                  </a:cubicBezTo>
                  <a:cubicBezTo>
                    <a:pt x="1" y="7113"/>
                    <a:pt x="345" y="8093"/>
                    <a:pt x="1096" y="8641"/>
                  </a:cubicBezTo>
                  <a:cubicBezTo>
                    <a:pt x="1705" y="9100"/>
                    <a:pt x="2500" y="9214"/>
                    <a:pt x="3241" y="9382"/>
                  </a:cubicBezTo>
                  <a:cubicBezTo>
                    <a:pt x="5027" y="9779"/>
                    <a:pt x="7602" y="11056"/>
                    <a:pt x="9796" y="11056"/>
                  </a:cubicBezTo>
                  <a:cubicBezTo>
                    <a:pt x="10726" y="11056"/>
                    <a:pt x="11588" y="10826"/>
                    <a:pt x="12292" y="10203"/>
                  </a:cubicBezTo>
                  <a:cubicBezTo>
                    <a:pt x="12557" y="9974"/>
                    <a:pt x="12795" y="9674"/>
                    <a:pt x="12981" y="9303"/>
                  </a:cubicBezTo>
                  <a:cubicBezTo>
                    <a:pt x="14208" y="6919"/>
                    <a:pt x="14226" y="2354"/>
                    <a:pt x="11330" y="1118"/>
                  </a:cubicBezTo>
                  <a:cubicBezTo>
                    <a:pt x="10102" y="597"/>
                    <a:pt x="8610" y="376"/>
                    <a:pt x="7303" y="137"/>
                  </a:cubicBezTo>
                  <a:cubicBezTo>
                    <a:pt x="6824" y="49"/>
                    <a:pt x="6365" y="1"/>
                    <a:pt x="5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7" name="Google Shape;2487;p7"/>
            <p:cNvSpPr/>
            <p:nvPr/>
          </p:nvSpPr>
          <p:spPr>
            <a:xfrm>
              <a:off x="5659125" y="4568875"/>
              <a:ext cx="1719808" cy="1247314"/>
            </a:xfrm>
            <a:custGeom>
              <a:avLst/>
              <a:gdLst/>
              <a:ahLst/>
              <a:cxnLst/>
              <a:rect l="l" t="t" r="r" b="b"/>
              <a:pathLst>
                <a:path w="15091" h="12372" extrusionOk="0">
                  <a:moveTo>
                    <a:pt x="918" y="4018"/>
                  </a:moveTo>
                  <a:cubicBezTo>
                    <a:pt x="892" y="4000"/>
                    <a:pt x="927" y="3965"/>
                    <a:pt x="883" y="3956"/>
                  </a:cubicBezTo>
                  <a:lnTo>
                    <a:pt x="909" y="3903"/>
                  </a:lnTo>
                  <a:cubicBezTo>
                    <a:pt x="936" y="3903"/>
                    <a:pt x="909" y="3992"/>
                    <a:pt x="945" y="3947"/>
                  </a:cubicBezTo>
                  <a:cubicBezTo>
                    <a:pt x="954" y="3965"/>
                    <a:pt x="927" y="3992"/>
                    <a:pt x="918" y="4018"/>
                  </a:cubicBezTo>
                  <a:close/>
                  <a:moveTo>
                    <a:pt x="883" y="4283"/>
                  </a:moveTo>
                  <a:cubicBezTo>
                    <a:pt x="865" y="4274"/>
                    <a:pt x="892" y="4248"/>
                    <a:pt x="874" y="4239"/>
                  </a:cubicBezTo>
                  <a:cubicBezTo>
                    <a:pt x="874" y="4195"/>
                    <a:pt x="909" y="4230"/>
                    <a:pt x="918" y="4221"/>
                  </a:cubicBezTo>
                  <a:cubicBezTo>
                    <a:pt x="945" y="4204"/>
                    <a:pt x="954" y="4115"/>
                    <a:pt x="989" y="4159"/>
                  </a:cubicBezTo>
                  <a:cubicBezTo>
                    <a:pt x="962" y="4230"/>
                    <a:pt x="918" y="4265"/>
                    <a:pt x="883" y="4283"/>
                  </a:cubicBezTo>
                  <a:close/>
                  <a:moveTo>
                    <a:pt x="892" y="4000"/>
                  </a:moveTo>
                  <a:lnTo>
                    <a:pt x="839" y="4089"/>
                  </a:lnTo>
                  <a:cubicBezTo>
                    <a:pt x="804" y="4062"/>
                    <a:pt x="848" y="3956"/>
                    <a:pt x="892" y="4000"/>
                  </a:cubicBezTo>
                  <a:close/>
                  <a:moveTo>
                    <a:pt x="592" y="5051"/>
                  </a:moveTo>
                  <a:cubicBezTo>
                    <a:pt x="583" y="5007"/>
                    <a:pt x="574" y="5007"/>
                    <a:pt x="609" y="4963"/>
                  </a:cubicBezTo>
                  <a:cubicBezTo>
                    <a:pt x="627" y="4928"/>
                    <a:pt x="574" y="4928"/>
                    <a:pt x="574" y="4901"/>
                  </a:cubicBezTo>
                  <a:lnTo>
                    <a:pt x="662" y="4733"/>
                  </a:lnTo>
                  <a:cubicBezTo>
                    <a:pt x="698" y="4680"/>
                    <a:pt x="662" y="4769"/>
                    <a:pt x="645" y="4786"/>
                  </a:cubicBezTo>
                  <a:cubicBezTo>
                    <a:pt x="680" y="4795"/>
                    <a:pt x="698" y="4742"/>
                    <a:pt x="742" y="4769"/>
                  </a:cubicBezTo>
                  <a:cubicBezTo>
                    <a:pt x="751" y="4742"/>
                    <a:pt x="698" y="4733"/>
                    <a:pt x="698" y="4707"/>
                  </a:cubicBezTo>
                  <a:cubicBezTo>
                    <a:pt x="742" y="4601"/>
                    <a:pt x="804" y="4619"/>
                    <a:pt x="857" y="4601"/>
                  </a:cubicBezTo>
                  <a:cubicBezTo>
                    <a:pt x="865" y="4539"/>
                    <a:pt x="901" y="4495"/>
                    <a:pt x="945" y="4477"/>
                  </a:cubicBezTo>
                  <a:cubicBezTo>
                    <a:pt x="936" y="4566"/>
                    <a:pt x="812" y="4654"/>
                    <a:pt x="768" y="4724"/>
                  </a:cubicBezTo>
                  <a:cubicBezTo>
                    <a:pt x="786" y="4716"/>
                    <a:pt x="795" y="4689"/>
                    <a:pt x="821" y="4707"/>
                  </a:cubicBezTo>
                  <a:cubicBezTo>
                    <a:pt x="786" y="4769"/>
                    <a:pt x="751" y="4839"/>
                    <a:pt x="698" y="4813"/>
                  </a:cubicBezTo>
                  <a:cubicBezTo>
                    <a:pt x="618" y="4892"/>
                    <a:pt x="671" y="4998"/>
                    <a:pt x="627" y="5078"/>
                  </a:cubicBezTo>
                  <a:cubicBezTo>
                    <a:pt x="636" y="5069"/>
                    <a:pt x="583" y="5069"/>
                    <a:pt x="583" y="5095"/>
                  </a:cubicBezTo>
                  <a:cubicBezTo>
                    <a:pt x="627" y="5122"/>
                    <a:pt x="636" y="5051"/>
                    <a:pt x="689" y="5104"/>
                  </a:cubicBezTo>
                  <a:cubicBezTo>
                    <a:pt x="636" y="5139"/>
                    <a:pt x="662" y="5184"/>
                    <a:pt x="645" y="5228"/>
                  </a:cubicBezTo>
                  <a:cubicBezTo>
                    <a:pt x="636" y="5254"/>
                    <a:pt x="592" y="5272"/>
                    <a:pt x="592" y="5325"/>
                  </a:cubicBezTo>
                  <a:cubicBezTo>
                    <a:pt x="574" y="5316"/>
                    <a:pt x="583" y="5298"/>
                    <a:pt x="592" y="5281"/>
                  </a:cubicBezTo>
                  <a:cubicBezTo>
                    <a:pt x="574" y="5210"/>
                    <a:pt x="477" y="5184"/>
                    <a:pt x="512" y="5086"/>
                  </a:cubicBezTo>
                  <a:cubicBezTo>
                    <a:pt x="512" y="5131"/>
                    <a:pt x="574" y="5148"/>
                    <a:pt x="574" y="5192"/>
                  </a:cubicBezTo>
                  <a:cubicBezTo>
                    <a:pt x="592" y="5201"/>
                    <a:pt x="600" y="5166"/>
                    <a:pt x="618" y="5148"/>
                  </a:cubicBezTo>
                  <a:cubicBezTo>
                    <a:pt x="583" y="5122"/>
                    <a:pt x="583" y="5113"/>
                    <a:pt x="530" y="5069"/>
                  </a:cubicBezTo>
                  <a:cubicBezTo>
                    <a:pt x="539" y="5034"/>
                    <a:pt x="565" y="5051"/>
                    <a:pt x="592" y="5051"/>
                  </a:cubicBezTo>
                  <a:close/>
                  <a:moveTo>
                    <a:pt x="706" y="4345"/>
                  </a:moveTo>
                  <a:cubicBezTo>
                    <a:pt x="653" y="4327"/>
                    <a:pt x="698" y="4256"/>
                    <a:pt x="733" y="4248"/>
                  </a:cubicBezTo>
                  <a:cubicBezTo>
                    <a:pt x="759" y="4265"/>
                    <a:pt x="733" y="4301"/>
                    <a:pt x="706" y="4345"/>
                  </a:cubicBezTo>
                  <a:close/>
                  <a:moveTo>
                    <a:pt x="512" y="4716"/>
                  </a:moveTo>
                  <a:lnTo>
                    <a:pt x="530" y="4680"/>
                  </a:lnTo>
                  <a:cubicBezTo>
                    <a:pt x="547" y="4619"/>
                    <a:pt x="574" y="4645"/>
                    <a:pt x="600" y="4610"/>
                  </a:cubicBezTo>
                  <a:cubicBezTo>
                    <a:pt x="689" y="4468"/>
                    <a:pt x="592" y="4636"/>
                    <a:pt x="600" y="4680"/>
                  </a:cubicBezTo>
                  <a:cubicBezTo>
                    <a:pt x="574" y="4689"/>
                    <a:pt x="547" y="4742"/>
                    <a:pt x="512" y="4716"/>
                  </a:cubicBezTo>
                  <a:close/>
                  <a:moveTo>
                    <a:pt x="618" y="4451"/>
                  </a:moveTo>
                  <a:cubicBezTo>
                    <a:pt x="636" y="4407"/>
                    <a:pt x="653" y="4407"/>
                    <a:pt x="671" y="4389"/>
                  </a:cubicBezTo>
                  <a:cubicBezTo>
                    <a:pt x="680" y="4415"/>
                    <a:pt x="627" y="4477"/>
                    <a:pt x="698" y="4486"/>
                  </a:cubicBezTo>
                  <a:cubicBezTo>
                    <a:pt x="671" y="4521"/>
                    <a:pt x="618" y="4468"/>
                    <a:pt x="618" y="4451"/>
                  </a:cubicBezTo>
                  <a:close/>
                  <a:moveTo>
                    <a:pt x="857" y="4318"/>
                  </a:moveTo>
                  <a:cubicBezTo>
                    <a:pt x="892" y="4274"/>
                    <a:pt x="901" y="4345"/>
                    <a:pt x="865" y="4371"/>
                  </a:cubicBezTo>
                  <a:cubicBezTo>
                    <a:pt x="909" y="4371"/>
                    <a:pt x="927" y="4256"/>
                    <a:pt x="971" y="4256"/>
                  </a:cubicBezTo>
                  <a:cubicBezTo>
                    <a:pt x="971" y="4309"/>
                    <a:pt x="927" y="4309"/>
                    <a:pt x="918" y="4371"/>
                  </a:cubicBezTo>
                  <a:cubicBezTo>
                    <a:pt x="883" y="4362"/>
                    <a:pt x="857" y="4415"/>
                    <a:pt x="821" y="4389"/>
                  </a:cubicBezTo>
                  <a:cubicBezTo>
                    <a:pt x="830" y="4345"/>
                    <a:pt x="892" y="4354"/>
                    <a:pt x="857" y="4318"/>
                  </a:cubicBezTo>
                  <a:close/>
                  <a:moveTo>
                    <a:pt x="1042" y="3965"/>
                  </a:moveTo>
                  <a:cubicBezTo>
                    <a:pt x="1104" y="3983"/>
                    <a:pt x="1015" y="4133"/>
                    <a:pt x="971" y="4080"/>
                  </a:cubicBezTo>
                  <a:cubicBezTo>
                    <a:pt x="1007" y="4036"/>
                    <a:pt x="1024" y="4018"/>
                    <a:pt x="1042" y="3965"/>
                  </a:cubicBezTo>
                  <a:close/>
                  <a:moveTo>
                    <a:pt x="11329" y="1581"/>
                  </a:moveTo>
                  <a:cubicBezTo>
                    <a:pt x="11293" y="1625"/>
                    <a:pt x="11373" y="1616"/>
                    <a:pt x="11408" y="1634"/>
                  </a:cubicBezTo>
                  <a:cubicBezTo>
                    <a:pt x="11382" y="1661"/>
                    <a:pt x="11311" y="1652"/>
                    <a:pt x="11320" y="1608"/>
                  </a:cubicBezTo>
                  <a:cubicBezTo>
                    <a:pt x="11285" y="1599"/>
                    <a:pt x="11293" y="1652"/>
                    <a:pt x="11267" y="1652"/>
                  </a:cubicBezTo>
                  <a:cubicBezTo>
                    <a:pt x="11232" y="1616"/>
                    <a:pt x="11170" y="1625"/>
                    <a:pt x="11134" y="1590"/>
                  </a:cubicBezTo>
                  <a:cubicBezTo>
                    <a:pt x="11134" y="1590"/>
                    <a:pt x="11152" y="1555"/>
                    <a:pt x="11152" y="1555"/>
                  </a:cubicBezTo>
                  <a:cubicBezTo>
                    <a:pt x="11143" y="1537"/>
                    <a:pt x="11028" y="1519"/>
                    <a:pt x="11090" y="1502"/>
                  </a:cubicBezTo>
                  <a:cubicBezTo>
                    <a:pt x="11170" y="1510"/>
                    <a:pt x="11161" y="1546"/>
                    <a:pt x="11179" y="1572"/>
                  </a:cubicBezTo>
                  <a:cubicBezTo>
                    <a:pt x="11223" y="1590"/>
                    <a:pt x="11267" y="1599"/>
                    <a:pt x="11293" y="1581"/>
                  </a:cubicBezTo>
                  <a:cubicBezTo>
                    <a:pt x="11293" y="1510"/>
                    <a:pt x="11232" y="1563"/>
                    <a:pt x="11187" y="1546"/>
                  </a:cubicBezTo>
                  <a:cubicBezTo>
                    <a:pt x="11170" y="1502"/>
                    <a:pt x="11090" y="1475"/>
                    <a:pt x="11011" y="1457"/>
                  </a:cubicBezTo>
                  <a:cubicBezTo>
                    <a:pt x="10922" y="1431"/>
                    <a:pt x="10825" y="1413"/>
                    <a:pt x="10772" y="1369"/>
                  </a:cubicBezTo>
                  <a:cubicBezTo>
                    <a:pt x="11028" y="1422"/>
                    <a:pt x="11346" y="1537"/>
                    <a:pt x="11576" y="1634"/>
                  </a:cubicBezTo>
                  <a:cubicBezTo>
                    <a:pt x="11523" y="1661"/>
                    <a:pt x="11382" y="1555"/>
                    <a:pt x="11329" y="1581"/>
                  </a:cubicBezTo>
                  <a:close/>
                  <a:moveTo>
                    <a:pt x="11947" y="1608"/>
                  </a:moveTo>
                  <a:cubicBezTo>
                    <a:pt x="12000" y="1555"/>
                    <a:pt x="12044" y="1625"/>
                    <a:pt x="12106" y="1625"/>
                  </a:cubicBezTo>
                  <a:cubicBezTo>
                    <a:pt x="12141" y="1625"/>
                    <a:pt x="12123" y="1625"/>
                    <a:pt x="12176" y="1661"/>
                  </a:cubicBezTo>
                  <a:cubicBezTo>
                    <a:pt x="12167" y="1722"/>
                    <a:pt x="12115" y="1705"/>
                    <a:pt x="12062" y="1678"/>
                  </a:cubicBezTo>
                  <a:cubicBezTo>
                    <a:pt x="12009" y="1652"/>
                    <a:pt x="11956" y="1608"/>
                    <a:pt x="11947" y="1608"/>
                  </a:cubicBezTo>
                  <a:close/>
                  <a:moveTo>
                    <a:pt x="11814" y="1502"/>
                  </a:moveTo>
                  <a:cubicBezTo>
                    <a:pt x="11797" y="1510"/>
                    <a:pt x="11770" y="1528"/>
                    <a:pt x="11797" y="1546"/>
                  </a:cubicBezTo>
                  <a:cubicBezTo>
                    <a:pt x="11823" y="1563"/>
                    <a:pt x="11850" y="1528"/>
                    <a:pt x="11823" y="1519"/>
                  </a:cubicBezTo>
                  <a:cubicBezTo>
                    <a:pt x="11876" y="1493"/>
                    <a:pt x="11894" y="1572"/>
                    <a:pt x="11956" y="1581"/>
                  </a:cubicBezTo>
                  <a:lnTo>
                    <a:pt x="11947" y="1608"/>
                  </a:lnTo>
                  <a:cubicBezTo>
                    <a:pt x="11814" y="1563"/>
                    <a:pt x="11673" y="1563"/>
                    <a:pt x="11567" y="1519"/>
                  </a:cubicBezTo>
                  <a:cubicBezTo>
                    <a:pt x="11505" y="1493"/>
                    <a:pt x="11514" y="1449"/>
                    <a:pt x="11435" y="1457"/>
                  </a:cubicBezTo>
                  <a:cubicBezTo>
                    <a:pt x="11417" y="1431"/>
                    <a:pt x="11435" y="1431"/>
                    <a:pt x="11452" y="1413"/>
                  </a:cubicBezTo>
                  <a:cubicBezTo>
                    <a:pt x="11443" y="1369"/>
                    <a:pt x="11373" y="1352"/>
                    <a:pt x="11329" y="1316"/>
                  </a:cubicBezTo>
                  <a:cubicBezTo>
                    <a:pt x="11329" y="1254"/>
                    <a:pt x="11461" y="1387"/>
                    <a:pt x="11443" y="1325"/>
                  </a:cubicBezTo>
                  <a:cubicBezTo>
                    <a:pt x="11488" y="1299"/>
                    <a:pt x="11479" y="1387"/>
                    <a:pt x="11488" y="1413"/>
                  </a:cubicBezTo>
                  <a:cubicBezTo>
                    <a:pt x="11541" y="1404"/>
                    <a:pt x="11523" y="1449"/>
                    <a:pt x="11532" y="1457"/>
                  </a:cubicBezTo>
                  <a:cubicBezTo>
                    <a:pt x="11549" y="1466"/>
                    <a:pt x="11585" y="1466"/>
                    <a:pt x="11602" y="1484"/>
                  </a:cubicBezTo>
                  <a:cubicBezTo>
                    <a:pt x="11602" y="1484"/>
                    <a:pt x="11585" y="1528"/>
                    <a:pt x="11620" y="1528"/>
                  </a:cubicBezTo>
                  <a:cubicBezTo>
                    <a:pt x="11638" y="1528"/>
                    <a:pt x="11638" y="1510"/>
                    <a:pt x="11629" y="1493"/>
                  </a:cubicBezTo>
                  <a:cubicBezTo>
                    <a:pt x="11620" y="1449"/>
                    <a:pt x="11594" y="1484"/>
                    <a:pt x="11558" y="1431"/>
                  </a:cubicBezTo>
                  <a:cubicBezTo>
                    <a:pt x="11558" y="1431"/>
                    <a:pt x="11594" y="1422"/>
                    <a:pt x="11585" y="1413"/>
                  </a:cubicBezTo>
                  <a:cubicBezTo>
                    <a:pt x="11558" y="1387"/>
                    <a:pt x="11479" y="1396"/>
                    <a:pt x="11505" y="1352"/>
                  </a:cubicBezTo>
                  <a:cubicBezTo>
                    <a:pt x="11647" y="1404"/>
                    <a:pt x="11717" y="1457"/>
                    <a:pt x="11814" y="1502"/>
                  </a:cubicBezTo>
                  <a:close/>
                  <a:moveTo>
                    <a:pt x="11761" y="1528"/>
                  </a:moveTo>
                  <a:cubicBezTo>
                    <a:pt x="11726" y="1510"/>
                    <a:pt x="11744" y="1475"/>
                    <a:pt x="11682" y="1466"/>
                  </a:cubicBezTo>
                  <a:cubicBezTo>
                    <a:pt x="11647" y="1502"/>
                    <a:pt x="11735" y="1555"/>
                    <a:pt x="11761" y="1528"/>
                  </a:cubicBezTo>
                  <a:close/>
                  <a:moveTo>
                    <a:pt x="989" y="4221"/>
                  </a:moveTo>
                  <a:cubicBezTo>
                    <a:pt x="1024" y="4151"/>
                    <a:pt x="1077" y="4186"/>
                    <a:pt x="1113" y="4098"/>
                  </a:cubicBezTo>
                  <a:cubicBezTo>
                    <a:pt x="1130" y="4168"/>
                    <a:pt x="1104" y="4212"/>
                    <a:pt x="1033" y="4230"/>
                  </a:cubicBezTo>
                  <a:cubicBezTo>
                    <a:pt x="1051" y="4283"/>
                    <a:pt x="1033" y="4362"/>
                    <a:pt x="962" y="4380"/>
                  </a:cubicBezTo>
                  <a:cubicBezTo>
                    <a:pt x="909" y="4398"/>
                    <a:pt x="998" y="4345"/>
                    <a:pt x="1007" y="4301"/>
                  </a:cubicBezTo>
                  <a:cubicBezTo>
                    <a:pt x="1024" y="4265"/>
                    <a:pt x="998" y="4248"/>
                    <a:pt x="989" y="4221"/>
                  </a:cubicBezTo>
                  <a:close/>
                  <a:moveTo>
                    <a:pt x="12335" y="1696"/>
                  </a:moveTo>
                  <a:cubicBezTo>
                    <a:pt x="12415" y="1714"/>
                    <a:pt x="12459" y="1846"/>
                    <a:pt x="12353" y="1784"/>
                  </a:cubicBezTo>
                  <a:cubicBezTo>
                    <a:pt x="12397" y="1784"/>
                    <a:pt x="12388" y="1767"/>
                    <a:pt x="12362" y="1749"/>
                  </a:cubicBezTo>
                  <a:cubicBezTo>
                    <a:pt x="12344" y="1731"/>
                    <a:pt x="12318" y="1714"/>
                    <a:pt x="12335" y="1696"/>
                  </a:cubicBezTo>
                  <a:close/>
                  <a:moveTo>
                    <a:pt x="12150" y="1714"/>
                  </a:moveTo>
                  <a:lnTo>
                    <a:pt x="12238" y="1758"/>
                  </a:lnTo>
                  <a:cubicBezTo>
                    <a:pt x="12238" y="1811"/>
                    <a:pt x="12097" y="1749"/>
                    <a:pt x="12150" y="1714"/>
                  </a:cubicBezTo>
                  <a:close/>
                  <a:moveTo>
                    <a:pt x="989" y="3868"/>
                  </a:moveTo>
                  <a:lnTo>
                    <a:pt x="962" y="3912"/>
                  </a:lnTo>
                  <a:lnTo>
                    <a:pt x="909" y="3886"/>
                  </a:lnTo>
                  <a:lnTo>
                    <a:pt x="945" y="3833"/>
                  </a:lnTo>
                  <a:cubicBezTo>
                    <a:pt x="954" y="3877"/>
                    <a:pt x="962" y="3842"/>
                    <a:pt x="989" y="3868"/>
                  </a:cubicBezTo>
                  <a:close/>
                  <a:moveTo>
                    <a:pt x="11285" y="1263"/>
                  </a:moveTo>
                  <a:cubicBezTo>
                    <a:pt x="11311" y="1228"/>
                    <a:pt x="11382" y="1254"/>
                    <a:pt x="11399" y="1219"/>
                  </a:cubicBezTo>
                  <a:cubicBezTo>
                    <a:pt x="11461" y="1246"/>
                    <a:pt x="11532" y="1263"/>
                    <a:pt x="11594" y="1290"/>
                  </a:cubicBezTo>
                  <a:cubicBezTo>
                    <a:pt x="11664" y="1307"/>
                    <a:pt x="11726" y="1334"/>
                    <a:pt x="11761" y="1369"/>
                  </a:cubicBezTo>
                  <a:cubicBezTo>
                    <a:pt x="11708" y="1369"/>
                    <a:pt x="11647" y="1343"/>
                    <a:pt x="11594" y="1316"/>
                  </a:cubicBezTo>
                  <a:cubicBezTo>
                    <a:pt x="11532" y="1290"/>
                    <a:pt x="11479" y="1263"/>
                    <a:pt x="11426" y="1263"/>
                  </a:cubicBezTo>
                  <a:cubicBezTo>
                    <a:pt x="11364" y="1254"/>
                    <a:pt x="11337" y="1272"/>
                    <a:pt x="11285" y="1263"/>
                  </a:cubicBezTo>
                  <a:close/>
                  <a:moveTo>
                    <a:pt x="5395" y="107"/>
                  </a:moveTo>
                  <a:cubicBezTo>
                    <a:pt x="5448" y="18"/>
                    <a:pt x="5572" y="27"/>
                    <a:pt x="5722" y="9"/>
                  </a:cubicBezTo>
                  <a:cubicBezTo>
                    <a:pt x="5704" y="62"/>
                    <a:pt x="5616" y="36"/>
                    <a:pt x="5554" y="54"/>
                  </a:cubicBezTo>
                  <a:cubicBezTo>
                    <a:pt x="5492" y="62"/>
                    <a:pt x="5448" y="98"/>
                    <a:pt x="5395" y="107"/>
                  </a:cubicBezTo>
                  <a:close/>
                  <a:moveTo>
                    <a:pt x="433" y="5219"/>
                  </a:moveTo>
                  <a:cubicBezTo>
                    <a:pt x="468" y="5139"/>
                    <a:pt x="362" y="5219"/>
                    <a:pt x="406" y="5139"/>
                  </a:cubicBezTo>
                  <a:cubicBezTo>
                    <a:pt x="380" y="5148"/>
                    <a:pt x="371" y="5175"/>
                    <a:pt x="344" y="5157"/>
                  </a:cubicBezTo>
                  <a:cubicBezTo>
                    <a:pt x="344" y="5122"/>
                    <a:pt x="380" y="5104"/>
                    <a:pt x="397" y="5078"/>
                  </a:cubicBezTo>
                  <a:cubicBezTo>
                    <a:pt x="415" y="5042"/>
                    <a:pt x="424" y="4963"/>
                    <a:pt x="468" y="4998"/>
                  </a:cubicBezTo>
                  <a:cubicBezTo>
                    <a:pt x="450" y="5042"/>
                    <a:pt x="433" y="5060"/>
                    <a:pt x="415" y="5078"/>
                  </a:cubicBezTo>
                  <a:cubicBezTo>
                    <a:pt x="397" y="5122"/>
                    <a:pt x="459" y="5104"/>
                    <a:pt x="450" y="5095"/>
                  </a:cubicBezTo>
                  <a:cubicBezTo>
                    <a:pt x="477" y="5122"/>
                    <a:pt x="424" y="5175"/>
                    <a:pt x="486" y="5175"/>
                  </a:cubicBezTo>
                  <a:cubicBezTo>
                    <a:pt x="415" y="5245"/>
                    <a:pt x="477" y="5290"/>
                    <a:pt x="424" y="5334"/>
                  </a:cubicBezTo>
                  <a:cubicBezTo>
                    <a:pt x="415" y="5325"/>
                    <a:pt x="406" y="5307"/>
                    <a:pt x="389" y="5298"/>
                  </a:cubicBezTo>
                  <a:cubicBezTo>
                    <a:pt x="397" y="5281"/>
                    <a:pt x="406" y="5201"/>
                    <a:pt x="433" y="5219"/>
                  </a:cubicBezTo>
                  <a:close/>
                  <a:moveTo>
                    <a:pt x="10967" y="1095"/>
                  </a:moveTo>
                  <a:cubicBezTo>
                    <a:pt x="11011" y="1069"/>
                    <a:pt x="11055" y="1095"/>
                    <a:pt x="11073" y="1131"/>
                  </a:cubicBezTo>
                  <a:cubicBezTo>
                    <a:pt x="11090" y="1131"/>
                    <a:pt x="11099" y="1113"/>
                    <a:pt x="11099" y="1104"/>
                  </a:cubicBezTo>
                  <a:cubicBezTo>
                    <a:pt x="11134" y="1148"/>
                    <a:pt x="11187" y="1122"/>
                    <a:pt x="11232" y="1131"/>
                  </a:cubicBezTo>
                  <a:cubicBezTo>
                    <a:pt x="11249" y="1140"/>
                    <a:pt x="11320" y="1140"/>
                    <a:pt x="11293" y="1184"/>
                  </a:cubicBezTo>
                  <a:cubicBezTo>
                    <a:pt x="11223" y="1140"/>
                    <a:pt x="11161" y="1184"/>
                    <a:pt x="11117" y="1175"/>
                  </a:cubicBezTo>
                  <a:cubicBezTo>
                    <a:pt x="11064" y="1157"/>
                    <a:pt x="11046" y="1113"/>
                    <a:pt x="10967" y="1095"/>
                  </a:cubicBezTo>
                  <a:close/>
                  <a:moveTo>
                    <a:pt x="14251" y="8124"/>
                  </a:moveTo>
                  <a:cubicBezTo>
                    <a:pt x="14225" y="8133"/>
                    <a:pt x="14207" y="8089"/>
                    <a:pt x="14207" y="8044"/>
                  </a:cubicBezTo>
                  <a:cubicBezTo>
                    <a:pt x="14207" y="8009"/>
                    <a:pt x="14225" y="7965"/>
                    <a:pt x="14260" y="7983"/>
                  </a:cubicBezTo>
                  <a:cubicBezTo>
                    <a:pt x="14260" y="8018"/>
                    <a:pt x="14216" y="8000"/>
                    <a:pt x="14225" y="8044"/>
                  </a:cubicBezTo>
                  <a:cubicBezTo>
                    <a:pt x="14225" y="8089"/>
                    <a:pt x="14269" y="8036"/>
                    <a:pt x="14278" y="8018"/>
                  </a:cubicBezTo>
                  <a:cubicBezTo>
                    <a:pt x="14295" y="7947"/>
                    <a:pt x="14198" y="7965"/>
                    <a:pt x="14216" y="7886"/>
                  </a:cubicBezTo>
                  <a:cubicBezTo>
                    <a:pt x="14269" y="7903"/>
                    <a:pt x="14313" y="7974"/>
                    <a:pt x="14304" y="8044"/>
                  </a:cubicBezTo>
                  <a:cubicBezTo>
                    <a:pt x="14295" y="8089"/>
                    <a:pt x="14260" y="8080"/>
                    <a:pt x="14251" y="8124"/>
                  </a:cubicBezTo>
                  <a:close/>
                  <a:moveTo>
                    <a:pt x="14454" y="6658"/>
                  </a:moveTo>
                  <a:cubicBezTo>
                    <a:pt x="14446" y="6614"/>
                    <a:pt x="14419" y="6543"/>
                    <a:pt x="14481" y="6552"/>
                  </a:cubicBezTo>
                  <a:cubicBezTo>
                    <a:pt x="14481" y="6579"/>
                    <a:pt x="14437" y="6579"/>
                    <a:pt x="14454" y="6641"/>
                  </a:cubicBezTo>
                  <a:cubicBezTo>
                    <a:pt x="14507" y="6649"/>
                    <a:pt x="14472" y="6561"/>
                    <a:pt x="14534" y="6588"/>
                  </a:cubicBezTo>
                  <a:cubicBezTo>
                    <a:pt x="14525" y="6632"/>
                    <a:pt x="14463" y="6755"/>
                    <a:pt x="14525" y="6729"/>
                  </a:cubicBezTo>
                  <a:cubicBezTo>
                    <a:pt x="14569" y="6755"/>
                    <a:pt x="14516" y="6826"/>
                    <a:pt x="14481" y="6817"/>
                  </a:cubicBezTo>
                  <a:cubicBezTo>
                    <a:pt x="14472" y="6799"/>
                    <a:pt x="14490" y="6764"/>
                    <a:pt x="14481" y="6746"/>
                  </a:cubicBezTo>
                  <a:cubicBezTo>
                    <a:pt x="14481" y="6738"/>
                    <a:pt x="14454" y="6729"/>
                    <a:pt x="14454" y="6729"/>
                  </a:cubicBezTo>
                  <a:cubicBezTo>
                    <a:pt x="14446" y="6702"/>
                    <a:pt x="14454" y="6676"/>
                    <a:pt x="14454" y="6658"/>
                  </a:cubicBezTo>
                  <a:close/>
                  <a:moveTo>
                    <a:pt x="14242" y="6914"/>
                  </a:moveTo>
                  <a:cubicBezTo>
                    <a:pt x="14216" y="6861"/>
                    <a:pt x="14251" y="6729"/>
                    <a:pt x="14242" y="6649"/>
                  </a:cubicBezTo>
                  <a:cubicBezTo>
                    <a:pt x="14260" y="6676"/>
                    <a:pt x="14287" y="6702"/>
                    <a:pt x="14348" y="6685"/>
                  </a:cubicBezTo>
                  <a:cubicBezTo>
                    <a:pt x="14357" y="6746"/>
                    <a:pt x="14295" y="6711"/>
                    <a:pt x="14269" y="6720"/>
                  </a:cubicBezTo>
                  <a:cubicBezTo>
                    <a:pt x="14251" y="6764"/>
                    <a:pt x="14295" y="6746"/>
                    <a:pt x="14313" y="6755"/>
                  </a:cubicBezTo>
                  <a:cubicBezTo>
                    <a:pt x="14322" y="6764"/>
                    <a:pt x="14331" y="6799"/>
                    <a:pt x="14313" y="6791"/>
                  </a:cubicBezTo>
                  <a:cubicBezTo>
                    <a:pt x="14331" y="6799"/>
                    <a:pt x="14348" y="6799"/>
                    <a:pt x="14375" y="6782"/>
                  </a:cubicBezTo>
                  <a:cubicBezTo>
                    <a:pt x="14384" y="6764"/>
                    <a:pt x="14357" y="6755"/>
                    <a:pt x="14357" y="6755"/>
                  </a:cubicBezTo>
                  <a:cubicBezTo>
                    <a:pt x="14366" y="6738"/>
                    <a:pt x="14428" y="6694"/>
                    <a:pt x="14401" y="6658"/>
                  </a:cubicBezTo>
                  <a:cubicBezTo>
                    <a:pt x="14446" y="6676"/>
                    <a:pt x="14446" y="6746"/>
                    <a:pt x="14401" y="6764"/>
                  </a:cubicBezTo>
                  <a:cubicBezTo>
                    <a:pt x="14401" y="6852"/>
                    <a:pt x="14446" y="6852"/>
                    <a:pt x="14410" y="6941"/>
                  </a:cubicBezTo>
                  <a:cubicBezTo>
                    <a:pt x="14375" y="6932"/>
                    <a:pt x="14384" y="6879"/>
                    <a:pt x="14384" y="6835"/>
                  </a:cubicBezTo>
                  <a:lnTo>
                    <a:pt x="14340" y="6826"/>
                  </a:lnTo>
                  <a:cubicBezTo>
                    <a:pt x="14340" y="6897"/>
                    <a:pt x="14393" y="6905"/>
                    <a:pt x="14348" y="6976"/>
                  </a:cubicBezTo>
                  <a:cubicBezTo>
                    <a:pt x="14348" y="6994"/>
                    <a:pt x="14375" y="6985"/>
                    <a:pt x="14393" y="6994"/>
                  </a:cubicBezTo>
                  <a:cubicBezTo>
                    <a:pt x="14401" y="7047"/>
                    <a:pt x="14357" y="7029"/>
                    <a:pt x="14357" y="7064"/>
                  </a:cubicBezTo>
                  <a:cubicBezTo>
                    <a:pt x="14357" y="7109"/>
                    <a:pt x="14410" y="7100"/>
                    <a:pt x="14384" y="7170"/>
                  </a:cubicBezTo>
                  <a:cubicBezTo>
                    <a:pt x="14331" y="7170"/>
                    <a:pt x="14331" y="7117"/>
                    <a:pt x="14331" y="7064"/>
                  </a:cubicBezTo>
                  <a:cubicBezTo>
                    <a:pt x="14295" y="6994"/>
                    <a:pt x="14278" y="7003"/>
                    <a:pt x="14225" y="6985"/>
                  </a:cubicBezTo>
                  <a:cubicBezTo>
                    <a:pt x="14207" y="6914"/>
                    <a:pt x="14295" y="6985"/>
                    <a:pt x="14278" y="6914"/>
                  </a:cubicBezTo>
                  <a:cubicBezTo>
                    <a:pt x="14278" y="6897"/>
                    <a:pt x="14251" y="6897"/>
                    <a:pt x="14242" y="6914"/>
                  </a:cubicBezTo>
                  <a:close/>
                  <a:moveTo>
                    <a:pt x="14454" y="7921"/>
                  </a:moveTo>
                  <a:cubicBezTo>
                    <a:pt x="14481" y="7956"/>
                    <a:pt x="14437" y="7956"/>
                    <a:pt x="14428" y="7991"/>
                  </a:cubicBezTo>
                  <a:cubicBezTo>
                    <a:pt x="14428" y="8027"/>
                    <a:pt x="14446" y="8053"/>
                    <a:pt x="14437" y="8062"/>
                  </a:cubicBezTo>
                  <a:cubicBezTo>
                    <a:pt x="14419" y="8115"/>
                    <a:pt x="14375" y="8133"/>
                    <a:pt x="14366" y="8186"/>
                  </a:cubicBezTo>
                  <a:cubicBezTo>
                    <a:pt x="14295" y="8124"/>
                    <a:pt x="14428" y="8062"/>
                    <a:pt x="14384" y="7983"/>
                  </a:cubicBezTo>
                  <a:cubicBezTo>
                    <a:pt x="14419" y="7974"/>
                    <a:pt x="14437" y="7956"/>
                    <a:pt x="14454" y="7921"/>
                  </a:cubicBezTo>
                  <a:close/>
                  <a:moveTo>
                    <a:pt x="14454" y="7665"/>
                  </a:moveTo>
                  <a:cubicBezTo>
                    <a:pt x="14481" y="7665"/>
                    <a:pt x="14490" y="7753"/>
                    <a:pt x="14454" y="7762"/>
                  </a:cubicBezTo>
                  <a:cubicBezTo>
                    <a:pt x="14463" y="7806"/>
                    <a:pt x="14499" y="7833"/>
                    <a:pt x="14472" y="7912"/>
                  </a:cubicBezTo>
                  <a:cubicBezTo>
                    <a:pt x="14463" y="7815"/>
                    <a:pt x="14419" y="7868"/>
                    <a:pt x="14393" y="7930"/>
                  </a:cubicBezTo>
                  <a:cubicBezTo>
                    <a:pt x="14331" y="7841"/>
                    <a:pt x="14446" y="7788"/>
                    <a:pt x="14419" y="7682"/>
                  </a:cubicBezTo>
                  <a:cubicBezTo>
                    <a:pt x="14437" y="7682"/>
                    <a:pt x="14446" y="7682"/>
                    <a:pt x="14454" y="7665"/>
                  </a:cubicBezTo>
                  <a:close/>
                  <a:moveTo>
                    <a:pt x="14437" y="6067"/>
                  </a:moveTo>
                  <a:lnTo>
                    <a:pt x="14446" y="6120"/>
                  </a:lnTo>
                  <a:cubicBezTo>
                    <a:pt x="14410" y="6111"/>
                    <a:pt x="14366" y="6102"/>
                    <a:pt x="14366" y="6049"/>
                  </a:cubicBezTo>
                  <a:cubicBezTo>
                    <a:pt x="14410" y="6031"/>
                    <a:pt x="14401" y="6075"/>
                    <a:pt x="14437" y="6067"/>
                  </a:cubicBezTo>
                  <a:close/>
                  <a:moveTo>
                    <a:pt x="14242" y="6093"/>
                  </a:moveTo>
                  <a:cubicBezTo>
                    <a:pt x="14242" y="6120"/>
                    <a:pt x="14198" y="6120"/>
                    <a:pt x="14216" y="6181"/>
                  </a:cubicBezTo>
                  <a:cubicBezTo>
                    <a:pt x="14234" y="6199"/>
                    <a:pt x="14251" y="6190"/>
                    <a:pt x="14251" y="6234"/>
                  </a:cubicBezTo>
                  <a:cubicBezTo>
                    <a:pt x="14234" y="6226"/>
                    <a:pt x="14207" y="6226"/>
                    <a:pt x="14207" y="6252"/>
                  </a:cubicBezTo>
                  <a:cubicBezTo>
                    <a:pt x="14190" y="6208"/>
                    <a:pt x="14163" y="6102"/>
                    <a:pt x="14242" y="6093"/>
                  </a:cubicBezTo>
                  <a:close/>
                  <a:moveTo>
                    <a:pt x="14225" y="6270"/>
                  </a:moveTo>
                  <a:cubicBezTo>
                    <a:pt x="14287" y="6287"/>
                    <a:pt x="14216" y="6349"/>
                    <a:pt x="14242" y="6420"/>
                  </a:cubicBezTo>
                  <a:cubicBezTo>
                    <a:pt x="14304" y="6393"/>
                    <a:pt x="14234" y="6543"/>
                    <a:pt x="14269" y="6596"/>
                  </a:cubicBezTo>
                  <a:cubicBezTo>
                    <a:pt x="14207" y="6614"/>
                    <a:pt x="14234" y="6508"/>
                    <a:pt x="14225" y="6455"/>
                  </a:cubicBezTo>
                  <a:cubicBezTo>
                    <a:pt x="14216" y="6384"/>
                    <a:pt x="14190" y="6314"/>
                    <a:pt x="14225" y="6270"/>
                  </a:cubicBezTo>
                  <a:close/>
                  <a:moveTo>
                    <a:pt x="14295" y="6226"/>
                  </a:moveTo>
                  <a:cubicBezTo>
                    <a:pt x="14313" y="6226"/>
                    <a:pt x="14304" y="6252"/>
                    <a:pt x="14313" y="6261"/>
                  </a:cubicBezTo>
                  <a:cubicBezTo>
                    <a:pt x="14340" y="6261"/>
                    <a:pt x="14348" y="6252"/>
                    <a:pt x="14357" y="6226"/>
                  </a:cubicBezTo>
                  <a:cubicBezTo>
                    <a:pt x="14375" y="6226"/>
                    <a:pt x="14375" y="6331"/>
                    <a:pt x="14401" y="6261"/>
                  </a:cubicBezTo>
                  <a:cubicBezTo>
                    <a:pt x="14454" y="6270"/>
                    <a:pt x="14393" y="6323"/>
                    <a:pt x="14393" y="6331"/>
                  </a:cubicBezTo>
                  <a:cubicBezTo>
                    <a:pt x="14384" y="6358"/>
                    <a:pt x="14393" y="6384"/>
                    <a:pt x="14393" y="6402"/>
                  </a:cubicBezTo>
                  <a:cubicBezTo>
                    <a:pt x="14384" y="6411"/>
                    <a:pt x="14366" y="6420"/>
                    <a:pt x="14357" y="6420"/>
                  </a:cubicBezTo>
                  <a:cubicBezTo>
                    <a:pt x="14348" y="6446"/>
                    <a:pt x="14366" y="6482"/>
                    <a:pt x="14331" y="6473"/>
                  </a:cubicBezTo>
                  <a:cubicBezTo>
                    <a:pt x="14331" y="6508"/>
                    <a:pt x="14348" y="6561"/>
                    <a:pt x="14304" y="6543"/>
                  </a:cubicBezTo>
                  <a:cubicBezTo>
                    <a:pt x="14322" y="6499"/>
                    <a:pt x="14313" y="6437"/>
                    <a:pt x="14331" y="6384"/>
                  </a:cubicBezTo>
                  <a:cubicBezTo>
                    <a:pt x="14340" y="6358"/>
                    <a:pt x="14419" y="6323"/>
                    <a:pt x="14357" y="6279"/>
                  </a:cubicBezTo>
                  <a:cubicBezTo>
                    <a:pt x="14331" y="6314"/>
                    <a:pt x="14348" y="6393"/>
                    <a:pt x="14287" y="6384"/>
                  </a:cubicBezTo>
                  <a:cubicBezTo>
                    <a:pt x="14269" y="6296"/>
                    <a:pt x="14340" y="6305"/>
                    <a:pt x="14295" y="6226"/>
                  </a:cubicBezTo>
                  <a:close/>
                  <a:moveTo>
                    <a:pt x="14393" y="8150"/>
                  </a:moveTo>
                  <a:cubicBezTo>
                    <a:pt x="14401" y="8142"/>
                    <a:pt x="14419" y="8133"/>
                    <a:pt x="14419" y="8159"/>
                  </a:cubicBezTo>
                  <a:cubicBezTo>
                    <a:pt x="14419" y="8230"/>
                    <a:pt x="14366" y="8398"/>
                    <a:pt x="14340" y="8530"/>
                  </a:cubicBezTo>
                  <a:cubicBezTo>
                    <a:pt x="14331" y="8592"/>
                    <a:pt x="14295" y="8583"/>
                    <a:pt x="14322" y="8530"/>
                  </a:cubicBezTo>
                  <a:cubicBezTo>
                    <a:pt x="14340" y="8398"/>
                    <a:pt x="14348" y="8265"/>
                    <a:pt x="14393" y="8150"/>
                  </a:cubicBezTo>
                  <a:close/>
                  <a:moveTo>
                    <a:pt x="14499" y="6331"/>
                  </a:moveTo>
                  <a:cubicBezTo>
                    <a:pt x="14516" y="6367"/>
                    <a:pt x="14578" y="6349"/>
                    <a:pt x="14569" y="6420"/>
                  </a:cubicBezTo>
                  <a:cubicBezTo>
                    <a:pt x="14552" y="6367"/>
                    <a:pt x="14499" y="6473"/>
                    <a:pt x="14499" y="6384"/>
                  </a:cubicBezTo>
                  <a:cubicBezTo>
                    <a:pt x="14463" y="6402"/>
                    <a:pt x="14490" y="6482"/>
                    <a:pt x="14437" y="6455"/>
                  </a:cubicBezTo>
                  <a:cubicBezTo>
                    <a:pt x="14481" y="6393"/>
                    <a:pt x="14437" y="6305"/>
                    <a:pt x="14463" y="6208"/>
                  </a:cubicBezTo>
                  <a:cubicBezTo>
                    <a:pt x="14507" y="6252"/>
                    <a:pt x="14472" y="6173"/>
                    <a:pt x="14525" y="6190"/>
                  </a:cubicBezTo>
                  <a:cubicBezTo>
                    <a:pt x="14543" y="6270"/>
                    <a:pt x="14481" y="6261"/>
                    <a:pt x="14499" y="6331"/>
                  </a:cubicBezTo>
                  <a:close/>
                  <a:moveTo>
                    <a:pt x="14649" y="6367"/>
                  </a:moveTo>
                  <a:cubicBezTo>
                    <a:pt x="14684" y="6305"/>
                    <a:pt x="14640" y="6499"/>
                    <a:pt x="14684" y="6499"/>
                  </a:cubicBezTo>
                  <a:cubicBezTo>
                    <a:pt x="14657" y="6552"/>
                    <a:pt x="14693" y="6579"/>
                    <a:pt x="14666" y="6623"/>
                  </a:cubicBezTo>
                  <a:cubicBezTo>
                    <a:pt x="14657" y="6552"/>
                    <a:pt x="14605" y="6464"/>
                    <a:pt x="14613" y="6420"/>
                  </a:cubicBezTo>
                  <a:cubicBezTo>
                    <a:pt x="14649" y="6482"/>
                    <a:pt x="14649" y="6437"/>
                    <a:pt x="14649" y="6367"/>
                  </a:cubicBezTo>
                  <a:close/>
                  <a:moveTo>
                    <a:pt x="14331" y="7612"/>
                  </a:moveTo>
                  <a:cubicBezTo>
                    <a:pt x="14322" y="7647"/>
                    <a:pt x="14357" y="7656"/>
                    <a:pt x="14357" y="7674"/>
                  </a:cubicBezTo>
                  <a:cubicBezTo>
                    <a:pt x="14357" y="7718"/>
                    <a:pt x="14313" y="7691"/>
                    <a:pt x="14304" y="7735"/>
                  </a:cubicBezTo>
                  <a:cubicBezTo>
                    <a:pt x="14260" y="7691"/>
                    <a:pt x="14225" y="7727"/>
                    <a:pt x="14225" y="7656"/>
                  </a:cubicBezTo>
                  <a:cubicBezTo>
                    <a:pt x="14269" y="7647"/>
                    <a:pt x="14260" y="7691"/>
                    <a:pt x="14313" y="7682"/>
                  </a:cubicBezTo>
                  <a:cubicBezTo>
                    <a:pt x="14322" y="7638"/>
                    <a:pt x="14269" y="7576"/>
                    <a:pt x="14242" y="7621"/>
                  </a:cubicBezTo>
                  <a:cubicBezTo>
                    <a:pt x="14225" y="7612"/>
                    <a:pt x="14234" y="7603"/>
                    <a:pt x="14242" y="7603"/>
                  </a:cubicBezTo>
                  <a:lnTo>
                    <a:pt x="14251" y="7568"/>
                  </a:lnTo>
                  <a:cubicBezTo>
                    <a:pt x="14295" y="7559"/>
                    <a:pt x="14269" y="7621"/>
                    <a:pt x="14322" y="7612"/>
                  </a:cubicBezTo>
                  <a:cubicBezTo>
                    <a:pt x="14313" y="7532"/>
                    <a:pt x="14287" y="7515"/>
                    <a:pt x="14322" y="7453"/>
                  </a:cubicBezTo>
                  <a:cubicBezTo>
                    <a:pt x="14366" y="7462"/>
                    <a:pt x="14375" y="7497"/>
                    <a:pt x="14393" y="7532"/>
                  </a:cubicBezTo>
                  <a:cubicBezTo>
                    <a:pt x="14384" y="7594"/>
                    <a:pt x="14348" y="7576"/>
                    <a:pt x="14331" y="7612"/>
                  </a:cubicBezTo>
                  <a:close/>
                  <a:moveTo>
                    <a:pt x="13942" y="9713"/>
                  </a:moveTo>
                  <a:cubicBezTo>
                    <a:pt x="13986" y="9696"/>
                    <a:pt x="13898" y="9855"/>
                    <a:pt x="13880" y="9908"/>
                  </a:cubicBezTo>
                  <a:cubicBezTo>
                    <a:pt x="13827" y="9846"/>
                    <a:pt x="13933" y="9793"/>
                    <a:pt x="13942" y="9713"/>
                  </a:cubicBezTo>
                  <a:close/>
                  <a:moveTo>
                    <a:pt x="13889" y="8963"/>
                  </a:moveTo>
                  <a:cubicBezTo>
                    <a:pt x="13863" y="8980"/>
                    <a:pt x="13836" y="9016"/>
                    <a:pt x="13819" y="9086"/>
                  </a:cubicBezTo>
                  <a:cubicBezTo>
                    <a:pt x="13775" y="9060"/>
                    <a:pt x="13810" y="8954"/>
                    <a:pt x="13845" y="8963"/>
                  </a:cubicBezTo>
                  <a:cubicBezTo>
                    <a:pt x="13810" y="8945"/>
                    <a:pt x="13845" y="8892"/>
                    <a:pt x="13827" y="8866"/>
                  </a:cubicBezTo>
                  <a:cubicBezTo>
                    <a:pt x="13766" y="8901"/>
                    <a:pt x="13783" y="9025"/>
                    <a:pt x="13783" y="9051"/>
                  </a:cubicBezTo>
                  <a:cubicBezTo>
                    <a:pt x="13783" y="9051"/>
                    <a:pt x="13757" y="9042"/>
                    <a:pt x="13757" y="9042"/>
                  </a:cubicBezTo>
                  <a:cubicBezTo>
                    <a:pt x="13757" y="9078"/>
                    <a:pt x="13775" y="9104"/>
                    <a:pt x="13792" y="9131"/>
                  </a:cubicBezTo>
                  <a:cubicBezTo>
                    <a:pt x="13783" y="9157"/>
                    <a:pt x="13766" y="9166"/>
                    <a:pt x="13748" y="9166"/>
                  </a:cubicBezTo>
                  <a:cubicBezTo>
                    <a:pt x="13739" y="9210"/>
                    <a:pt x="13739" y="9263"/>
                    <a:pt x="13722" y="9281"/>
                  </a:cubicBezTo>
                  <a:cubicBezTo>
                    <a:pt x="13722" y="9351"/>
                    <a:pt x="13651" y="9263"/>
                    <a:pt x="13651" y="9334"/>
                  </a:cubicBezTo>
                  <a:cubicBezTo>
                    <a:pt x="13651" y="9360"/>
                    <a:pt x="13677" y="9342"/>
                    <a:pt x="13686" y="9325"/>
                  </a:cubicBezTo>
                  <a:cubicBezTo>
                    <a:pt x="13722" y="9351"/>
                    <a:pt x="13660" y="9422"/>
                    <a:pt x="13651" y="9466"/>
                  </a:cubicBezTo>
                  <a:cubicBezTo>
                    <a:pt x="13642" y="9431"/>
                    <a:pt x="13660" y="9395"/>
                    <a:pt x="13642" y="9369"/>
                  </a:cubicBezTo>
                  <a:cubicBezTo>
                    <a:pt x="13633" y="9369"/>
                    <a:pt x="13624" y="9378"/>
                    <a:pt x="13607" y="9369"/>
                  </a:cubicBezTo>
                  <a:cubicBezTo>
                    <a:pt x="13598" y="9404"/>
                    <a:pt x="13616" y="9431"/>
                    <a:pt x="13624" y="9466"/>
                  </a:cubicBezTo>
                  <a:cubicBezTo>
                    <a:pt x="13580" y="9431"/>
                    <a:pt x="13536" y="9572"/>
                    <a:pt x="13518" y="9607"/>
                  </a:cubicBezTo>
                  <a:cubicBezTo>
                    <a:pt x="13510" y="9572"/>
                    <a:pt x="13501" y="9537"/>
                    <a:pt x="13510" y="9493"/>
                  </a:cubicBezTo>
                  <a:cubicBezTo>
                    <a:pt x="13492" y="9493"/>
                    <a:pt x="13483" y="9528"/>
                    <a:pt x="13474" y="9554"/>
                  </a:cubicBezTo>
                  <a:cubicBezTo>
                    <a:pt x="13448" y="9484"/>
                    <a:pt x="13510" y="9298"/>
                    <a:pt x="13545" y="9201"/>
                  </a:cubicBezTo>
                  <a:cubicBezTo>
                    <a:pt x="13554" y="9175"/>
                    <a:pt x="13563" y="9175"/>
                    <a:pt x="13580" y="9184"/>
                  </a:cubicBezTo>
                  <a:cubicBezTo>
                    <a:pt x="13580" y="9157"/>
                    <a:pt x="13563" y="9157"/>
                    <a:pt x="13563" y="9139"/>
                  </a:cubicBezTo>
                  <a:cubicBezTo>
                    <a:pt x="13571" y="9104"/>
                    <a:pt x="13607" y="9122"/>
                    <a:pt x="13607" y="9113"/>
                  </a:cubicBezTo>
                  <a:cubicBezTo>
                    <a:pt x="13616" y="9095"/>
                    <a:pt x="13589" y="9078"/>
                    <a:pt x="13589" y="9060"/>
                  </a:cubicBezTo>
                  <a:cubicBezTo>
                    <a:pt x="13598" y="9025"/>
                    <a:pt x="13651" y="8980"/>
                    <a:pt x="13660" y="8936"/>
                  </a:cubicBezTo>
                  <a:cubicBezTo>
                    <a:pt x="13686" y="8866"/>
                    <a:pt x="13686" y="8795"/>
                    <a:pt x="13713" y="8724"/>
                  </a:cubicBezTo>
                  <a:cubicBezTo>
                    <a:pt x="13730" y="8663"/>
                    <a:pt x="13783" y="8610"/>
                    <a:pt x="13810" y="8539"/>
                  </a:cubicBezTo>
                  <a:cubicBezTo>
                    <a:pt x="13819" y="8512"/>
                    <a:pt x="13801" y="8495"/>
                    <a:pt x="13801" y="8486"/>
                  </a:cubicBezTo>
                  <a:cubicBezTo>
                    <a:pt x="13827" y="8371"/>
                    <a:pt x="13907" y="8274"/>
                    <a:pt x="13872" y="8168"/>
                  </a:cubicBezTo>
                  <a:cubicBezTo>
                    <a:pt x="13889" y="8159"/>
                    <a:pt x="13907" y="8142"/>
                    <a:pt x="13916" y="8124"/>
                  </a:cubicBezTo>
                  <a:cubicBezTo>
                    <a:pt x="13942" y="8142"/>
                    <a:pt x="13889" y="8230"/>
                    <a:pt x="13960" y="8221"/>
                  </a:cubicBezTo>
                  <a:cubicBezTo>
                    <a:pt x="13942" y="8168"/>
                    <a:pt x="13933" y="8115"/>
                    <a:pt x="13907" y="8071"/>
                  </a:cubicBezTo>
                  <a:cubicBezTo>
                    <a:pt x="13978" y="8000"/>
                    <a:pt x="13960" y="7850"/>
                    <a:pt x="13995" y="7735"/>
                  </a:cubicBezTo>
                  <a:cubicBezTo>
                    <a:pt x="14013" y="7700"/>
                    <a:pt x="14031" y="7709"/>
                    <a:pt x="14048" y="7682"/>
                  </a:cubicBezTo>
                  <a:cubicBezTo>
                    <a:pt x="14075" y="7638"/>
                    <a:pt x="14075" y="7576"/>
                    <a:pt x="14110" y="7568"/>
                  </a:cubicBezTo>
                  <a:cubicBezTo>
                    <a:pt x="14181" y="7585"/>
                    <a:pt x="14119" y="7665"/>
                    <a:pt x="14110" y="7709"/>
                  </a:cubicBezTo>
                  <a:cubicBezTo>
                    <a:pt x="14101" y="7762"/>
                    <a:pt x="14101" y="7824"/>
                    <a:pt x="14084" y="7859"/>
                  </a:cubicBezTo>
                  <a:cubicBezTo>
                    <a:pt x="14084" y="7877"/>
                    <a:pt x="14092" y="7894"/>
                    <a:pt x="14092" y="7894"/>
                  </a:cubicBezTo>
                  <a:cubicBezTo>
                    <a:pt x="14092" y="7912"/>
                    <a:pt x="14057" y="7939"/>
                    <a:pt x="14057" y="7939"/>
                  </a:cubicBezTo>
                  <a:cubicBezTo>
                    <a:pt x="14048" y="7965"/>
                    <a:pt x="14066" y="8009"/>
                    <a:pt x="14057" y="8027"/>
                  </a:cubicBezTo>
                  <a:cubicBezTo>
                    <a:pt x="14039" y="8089"/>
                    <a:pt x="14022" y="8106"/>
                    <a:pt x="14048" y="8168"/>
                  </a:cubicBezTo>
                  <a:cubicBezTo>
                    <a:pt x="14004" y="8168"/>
                    <a:pt x="14004" y="8089"/>
                    <a:pt x="13969" y="8150"/>
                  </a:cubicBezTo>
                  <a:cubicBezTo>
                    <a:pt x="13969" y="8177"/>
                    <a:pt x="13995" y="8150"/>
                    <a:pt x="14013" y="8159"/>
                  </a:cubicBezTo>
                  <a:cubicBezTo>
                    <a:pt x="14022" y="8203"/>
                    <a:pt x="14013" y="8256"/>
                    <a:pt x="14057" y="8274"/>
                  </a:cubicBezTo>
                  <a:cubicBezTo>
                    <a:pt x="14004" y="8406"/>
                    <a:pt x="13995" y="8495"/>
                    <a:pt x="13933" y="8592"/>
                  </a:cubicBezTo>
                  <a:cubicBezTo>
                    <a:pt x="13933" y="8654"/>
                    <a:pt x="13942" y="8707"/>
                    <a:pt x="13986" y="8742"/>
                  </a:cubicBezTo>
                  <a:cubicBezTo>
                    <a:pt x="13960" y="8786"/>
                    <a:pt x="13942" y="8830"/>
                    <a:pt x="13933" y="8892"/>
                  </a:cubicBezTo>
                  <a:lnTo>
                    <a:pt x="13872" y="8874"/>
                  </a:lnTo>
                  <a:cubicBezTo>
                    <a:pt x="13854" y="8919"/>
                    <a:pt x="13854" y="8954"/>
                    <a:pt x="13889" y="8963"/>
                  </a:cubicBezTo>
                  <a:close/>
                  <a:moveTo>
                    <a:pt x="14013" y="8345"/>
                  </a:moveTo>
                  <a:cubicBezTo>
                    <a:pt x="13995" y="8345"/>
                    <a:pt x="13986" y="8354"/>
                    <a:pt x="13969" y="8371"/>
                  </a:cubicBezTo>
                  <a:cubicBezTo>
                    <a:pt x="14039" y="8389"/>
                    <a:pt x="14013" y="8327"/>
                    <a:pt x="14022" y="8274"/>
                  </a:cubicBezTo>
                  <a:cubicBezTo>
                    <a:pt x="13995" y="8283"/>
                    <a:pt x="13951" y="8265"/>
                    <a:pt x="13925" y="8292"/>
                  </a:cubicBezTo>
                  <a:cubicBezTo>
                    <a:pt x="13951" y="8336"/>
                    <a:pt x="13995" y="8283"/>
                    <a:pt x="14013" y="8345"/>
                  </a:cubicBezTo>
                  <a:close/>
                  <a:moveTo>
                    <a:pt x="13951" y="8451"/>
                  </a:moveTo>
                  <a:cubicBezTo>
                    <a:pt x="13969" y="8398"/>
                    <a:pt x="13925" y="8398"/>
                    <a:pt x="13925" y="8362"/>
                  </a:cubicBezTo>
                  <a:cubicBezTo>
                    <a:pt x="13942" y="8362"/>
                    <a:pt x="13951" y="8336"/>
                    <a:pt x="13933" y="8327"/>
                  </a:cubicBezTo>
                  <a:cubicBezTo>
                    <a:pt x="13933" y="8389"/>
                    <a:pt x="13872" y="8336"/>
                    <a:pt x="13872" y="8398"/>
                  </a:cubicBezTo>
                  <a:cubicBezTo>
                    <a:pt x="13933" y="8398"/>
                    <a:pt x="13907" y="8451"/>
                    <a:pt x="13951" y="8451"/>
                  </a:cubicBezTo>
                  <a:close/>
                  <a:moveTo>
                    <a:pt x="13898" y="8565"/>
                  </a:moveTo>
                  <a:cubicBezTo>
                    <a:pt x="13942" y="8565"/>
                    <a:pt x="13951" y="8512"/>
                    <a:pt x="13978" y="8477"/>
                  </a:cubicBezTo>
                  <a:cubicBezTo>
                    <a:pt x="13942" y="8451"/>
                    <a:pt x="13933" y="8495"/>
                    <a:pt x="13898" y="8477"/>
                  </a:cubicBezTo>
                  <a:cubicBezTo>
                    <a:pt x="13889" y="8512"/>
                    <a:pt x="13916" y="8521"/>
                    <a:pt x="13898" y="8565"/>
                  </a:cubicBezTo>
                  <a:close/>
                  <a:moveTo>
                    <a:pt x="13589" y="9236"/>
                  </a:moveTo>
                  <a:cubicBezTo>
                    <a:pt x="13589" y="9254"/>
                    <a:pt x="13571" y="9254"/>
                    <a:pt x="13563" y="9245"/>
                  </a:cubicBezTo>
                  <a:cubicBezTo>
                    <a:pt x="13554" y="9289"/>
                    <a:pt x="13545" y="9334"/>
                    <a:pt x="13589" y="9342"/>
                  </a:cubicBezTo>
                  <a:cubicBezTo>
                    <a:pt x="13607" y="9298"/>
                    <a:pt x="13616" y="9263"/>
                    <a:pt x="13589" y="9236"/>
                  </a:cubicBezTo>
                  <a:close/>
                  <a:moveTo>
                    <a:pt x="13792" y="8769"/>
                  </a:moveTo>
                  <a:cubicBezTo>
                    <a:pt x="13792" y="8707"/>
                    <a:pt x="13872" y="8610"/>
                    <a:pt x="13827" y="8636"/>
                  </a:cubicBezTo>
                  <a:cubicBezTo>
                    <a:pt x="13810" y="8654"/>
                    <a:pt x="13757" y="8795"/>
                    <a:pt x="13792" y="8769"/>
                  </a:cubicBezTo>
                  <a:close/>
                  <a:moveTo>
                    <a:pt x="13880" y="8848"/>
                  </a:moveTo>
                  <a:cubicBezTo>
                    <a:pt x="13969" y="8857"/>
                    <a:pt x="13933" y="8680"/>
                    <a:pt x="13889" y="8654"/>
                  </a:cubicBezTo>
                  <a:cubicBezTo>
                    <a:pt x="13845" y="8742"/>
                    <a:pt x="13933" y="8751"/>
                    <a:pt x="13880" y="8848"/>
                  </a:cubicBezTo>
                  <a:close/>
                  <a:moveTo>
                    <a:pt x="12441" y="1784"/>
                  </a:moveTo>
                  <a:cubicBezTo>
                    <a:pt x="12494" y="1828"/>
                    <a:pt x="12494" y="1749"/>
                    <a:pt x="12556" y="1802"/>
                  </a:cubicBezTo>
                  <a:cubicBezTo>
                    <a:pt x="12521" y="1837"/>
                    <a:pt x="12468" y="1793"/>
                    <a:pt x="12450" y="1855"/>
                  </a:cubicBezTo>
                  <a:cubicBezTo>
                    <a:pt x="12424" y="1837"/>
                    <a:pt x="12424" y="1811"/>
                    <a:pt x="12441" y="1784"/>
                  </a:cubicBezTo>
                  <a:close/>
                  <a:moveTo>
                    <a:pt x="12865" y="11055"/>
                  </a:moveTo>
                  <a:cubicBezTo>
                    <a:pt x="12839" y="10994"/>
                    <a:pt x="12927" y="11002"/>
                    <a:pt x="12971" y="10941"/>
                  </a:cubicBezTo>
                  <a:cubicBezTo>
                    <a:pt x="13024" y="10932"/>
                    <a:pt x="12892" y="11029"/>
                    <a:pt x="12865" y="11055"/>
                  </a:cubicBezTo>
                  <a:close/>
                  <a:moveTo>
                    <a:pt x="14234" y="8159"/>
                  </a:moveTo>
                  <a:cubicBezTo>
                    <a:pt x="14242" y="8230"/>
                    <a:pt x="14190" y="8186"/>
                    <a:pt x="14190" y="8239"/>
                  </a:cubicBezTo>
                  <a:cubicBezTo>
                    <a:pt x="14145" y="8203"/>
                    <a:pt x="14225" y="8159"/>
                    <a:pt x="14190" y="8133"/>
                  </a:cubicBezTo>
                  <a:cubicBezTo>
                    <a:pt x="14216" y="8071"/>
                    <a:pt x="14190" y="8177"/>
                    <a:pt x="14234" y="8159"/>
                  </a:cubicBezTo>
                  <a:close/>
                  <a:moveTo>
                    <a:pt x="14075" y="8248"/>
                  </a:moveTo>
                  <a:cubicBezTo>
                    <a:pt x="14039" y="8256"/>
                    <a:pt x="14057" y="8212"/>
                    <a:pt x="14039" y="8203"/>
                  </a:cubicBezTo>
                  <a:cubicBezTo>
                    <a:pt x="14066" y="8159"/>
                    <a:pt x="14066" y="8142"/>
                    <a:pt x="14057" y="8089"/>
                  </a:cubicBezTo>
                  <a:cubicBezTo>
                    <a:pt x="14128" y="8124"/>
                    <a:pt x="14075" y="8168"/>
                    <a:pt x="14075" y="8248"/>
                  </a:cubicBezTo>
                  <a:close/>
                  <a:moveTo>
                    <a:pt x="14295" y="8707"/>
                  </a:moveTo>
                  <a:lnTo>
                    <a:pt x="14278" y="8777"/>
                  </a:lnTo>
                  <a:cubicBezTo>
                    <a:pt x="14269" y="8760"/>
                    <a:pt x="14260" y="8751"/>
                    <a:pt x="14242" y="8742"/>
                  </a:cubicBezTo>
                  <a:lnTo>
                    <a:pt x="14234" y="8777"/>
                  </a:lnTo>
                  <a:cubicBezTo>
                    <a:pt x="14225" y="8804"/>
                    <a:pt x="14251" y="8804"/>
                    <a:pt x="14260" y="8786"/>
                  </a:cubicBezTo>
                  <a:cubicBezTo>
                    <a:pt x="14295" y="8821"/>
                    <a:pt x="14234" y="8857"/>
                    <a:pt x="14216" y="8874"/>
                  </a:cubicBezTo>
                  <a:cubicBezTo>
                    <a:pt x="14242" y="8883"/>
                    <a:pt x="14260" y="8857"/>
                    <a:pt x="14287" y="8874"/>
                  </a:cubicBezTo>
                  <a:cubicBezTo>
                    <a:pt x="14225" y="8901"/>
                    <a:pt x="14225" y="8954"/>
                    <a:pt x="14207" y="9033"/>
                  </a:cubicBezTo>
                  <a:cubicBezTo>
                    <a:pt x="14172" y="9025"/>
                    <a:pt x="14216" y="8954"/>
                    <a:pt x="14163" y="8945"/>
                  </a:cubicBezTo>
                  <a:cubicBezTo>
                    <a:pt x="14172" y="8936"/>
                    <a:pt x="14207" y="8910"/>
                    <a:pt x="14207" y="8910"/>
                  </a:cubicBezTo>
                  <a:cubicBezTo>
                    <a:pt x="14216" y="8892"/>
                    <a:pt x="14190" y="8883"/>
                    <a:pt x="14190" y="8883"/>
                  </a:cubicBezTo>
                  <a:cubicBezTo>
                    <a:pt x="14198" y="8839"/>
                    <a:pt x="14225" y="8813"/>
                    <a:pt x="14234" y="8724"/>
                  </a:cubicBezTo>
                  <a:cubicBezTo>
                    <a:pt x="14260" y="8733"/>
                    <a:pt x="14260" y="8680"/>
                    <a:pt x="14295" y="8707"/>
                  </a:cubicBezTo>
                  <a:close/>
                  <a:moveTo>
                    <a:pt x="265" y="5528"/>
                  </a:moveTo>
                  <a:cubicBezTo>
                    <a:pt x="221" y="5519"/>
                    <a:pt x="247" y="5449"/>
                    <a:pt x="274" y="5431"/>
                  </a:cubicBezTo>
                  <a:cubicBezTo>
                    <a:pt x="300" y="5440"/>
                    <a:pt x="291" y="5484"/>
                    <a:pt x="265" y="5528"/>
                  </a:cubicBezTo>
                  <a:close/>
                  <a:moveTo>
                    <a:pt x="14198" y="8548"/>
                  </a:moveTo>
                  <a:cubicBezTo>
                    <a:pt x="14181" y="8618"/>
                    <a:pt x="14101" y="8663"/>
                    <a:pt x="14172" y="8707"/>
                  </a:cubicBezTo>
                  <a:cubicBezTo>
                    <a:pt x="14172" y="8777"/>
                    <a:pt x="14119" y="8751"/>
                    <a:pt x="14110" y="8804"/>
                  </a:cubicBezTo>
                  <a:cubicBezTo>
                    <a:pt x="14084" y="8866"/>
                    <a:pt x="14145" y="8910"/>
                    <a:pt x="14084" y="8945"/>
                  </a:cubicBezTo>
                  <a:cubicBezTo>
                    <a:pt x="14066" y="8919"/>
                    <a:pt x="14066" y="8866"/>
                    <a:pt x="14084" y="8795"/>
                  </a:cubicBezTo>
                  <a:cubicBezTo>
                    <a:pt x="14092" y="8751"/>
                    <a:pt x="14101" y="8689"/>
                    <a:pt x="14119" y="8636"/>
                  </a:cubicBezTo>
                  <a:cubicBezTo>
                    <a:pt x="14137" y="8592"/>
                    <a:pt x="14154" y="8548"/>
                    <a:pt x="14198" y="8548"/>
                  </a:cubicBezTo>
                  <a:close/>
                  <a:moveTo>
                    <a:pt x="14190" y="8512"/>
                  </a:moveTo>
                  <a:cubicBezTo>
                    <a:pt x="14075" y="8468"/>
                    <a:pt x="14216" y="8362"/>
                    <a:pt x="14181" y="8274"/>
                  </a:cubicBezTo>
                  <a:cubicBezTo>
                    <a:pt x="14242" y="8309"/>
                    <a:pt x="14198" y="8283"/>
                    <a:pt x="14234" y="8248"/>
                  </a:cubicBezTo>
                  <a:cubicBezTo>
                    <a:pt x="14295" y="8327"/>
                    <a:pt x="14154" y="8406"/>
                    <a:pt x="14190" y="8512"/>
                  </a:cubicBezTo>
                  <a:close/>
                  <a:moveTo>
                    <a:pt x="14022" y="8618"/>
                  </a:moveTo>
                  <a:cubicBezTo>
                    <a:pt x="14013" y="8645"/>
                    <a:pt x="14031" y="8654"/>
                    <a:pt x="14022" y="8689"/>
                  </a:cubicBezTo>
                  <a:cubicBezTo>
                    <a:pt x="13951" y="8698"/>
                    <a:pt x="14031" y="8610"/>
                    <a:pt x="13995" y="8610"/>
                  </a:cubicBezTo>
                  <a:cubicBezTo>
                    <a:pt x="14031" y="8530"/>
                    <a:pt x="14066" y="8459"/>
                    <a:pt x="14084" y="8354"/>
                  </a:cubicBezTo>
                  <a:cubicBezTo>
                    <a:pt x="14128" y="8336"/>
                    <a:pt x="14031" y="8565"/>
                    <a:pt x="14022" y="8618"/>
                  </a:cubicBezTo>
                  <a:close/>
                  <a:moveTo>
                    <a:pt x="13695" y="11824"/>
                  </a:moveTo>
                  <a:cubicBezTo>
                    <a:pt x="13695" y="11726"/>
                    <a:pt x="13651" y="11647"/>
                    <a:pt x="13695" y="11541"/>
                  </a:cubicBezTo>
                  <a:cubicBezTo>
                    <a:pt x="13704" y="11523"/>
                    <a:pt x="13748" y="11479"/>
                    <a:pt x="13766" y="11444"/>
                  </a:cubicBezTo>
                  <a:cubicBezTo>
                    <a:pt x="13783" y="11409"/>
                    <a:pt x="13810" y="11311"/>
                    <a:pt x="13880" y="11267"/>
                  </a:cubicBezTo>
                  <a:cubicBezTo>
                    <a:pt x="13907" y="11223"/>
                    <a:pt x="13907" y="11188"/>
                    <a:pt x="13916" y="11153"/>
                  </a:cubicBezTo>
                  <a:cubicBezTo>
                    <a:pt x="14128" y="10896"/>
                    <a:pt x="14190" y="10702"/>
                    <a:pt x="14313" y="10534"/>
                  </a:cubicBezTo>
                  <a:cubicBezTo>
                    <a:pt x="14322" y="10552"/>
                    <a:pt x="14313" y="10579"/>
                    <a:pt x="14304" y="10605"/>
                  </a:cubicBezTo>
                  <a:cubicBezTo>
                    <a:pt x="14357" y="10614"/>
                    <a:pt x="14357" y="10561"/>
                    <a:pt x="14375" y="10517"/>
                  </a:cubicBezTo>
                  <a:cubicBezTo>
                    <a:pt x="14419" y="10526"/>
                    <a:pt x="14499" y="10446"/>
                    <a:pt x="14499" y="10402"/>
                  </a:cubicBezTo>
                  <a:cubicBezTo>
                    <a:pt x="14437" y="10437"/>
                    <a:pt x="14366" y="10464"/>
                    <a:pt x="14340" y="10526"/>
                  </a:cubicBezTo>
                  <a:cubicBezTo>
                    <a:pt x="14340" y="10437"/>
                    <a:pt x="14419" y="10393"/>
                    <a:pt x="14428" y="10296"/>
                  </a:cubicBezTo>
                  <a:cubicBezTo>
                    <a:pt x="14463" y="10349"/>
                    <a:pt x="14507" y="10261"/>
                    <a:pt x="14472" y="10358"/>
                  </a:cubicBezTo>
                  <a:cubicBezTo>
                    <a:pt x="14499" y="10340"/>
                    <a:pt x="14543" y="10287"/>
                    <a:pt x="14534" y="10252"/>
                  </a:cubicBezTo>
                  <a:cubicBezTo>
                    <a:pt x="14490" y="10243"/>
                    <a:pt x="14463" y="10314"/>
                    <a:pt x="14410" y="10270"/>
                  </a:cubicBezTo>
                  <a:lnTo>
                    <a:pt x="14454" y="10172"/>
                  </a:lnTo>
                  <a:cubicBezTo>
                    <a:pt x="14419" y="10305"/>
                    <a:pt x="14552" y="10190"/>
                    <a:pt x="14543" y="10128"/>
                  </a:cubicBezTo>
                  <a:cubicBezTo>
                    <a:pt x="14525" y="10111"/>
                    <a:pt x="14516" y="10164"/>
                    <a:pt x="14507" y="10172"/>
                  </a:cubicBezTo>
                  <a:cubicBezTo>
                    <a:pt x="14463" y="10208"/>
                    <a:pt x="14543" y="10066"/>
                    <a:pt x="14543" y="10014"/>
                  </a:cubicBezTo>
                  <a:cubicBezTo>
                    <a:pt x="14560" y="10005"/>
                    <a:pt x="14578" y="9978"/>
                    <a:pt x="14596" y="9996"/>
                  </a:cubicBezTo>
                  <a:cubicBezTo>
                    <a:pt x="14587" y="9925"/>
                    <a:pt x="14675" y="9863"/>
                    <a:pt x="14719" y="9810"/>
                  </a:cubicBezTo>
                  <a:cubicBezTo>
                    <a:pt x="14710" y="9908"/>
                    <a:pt x="14666" y="10031"/>
                    <a:pt x="14746" y="10084"/>
                  </a:cubicBezTo>
                  <a:cubicBezTo>
                    <a:pt x="14737" y="10102"/>
                    <a:pt x="14710" y="10084"/>
                    <a:pt x="14702" y="10102"/>
                  </a:cubicBezTo>
                  <a:cubicBezTo>
                    <a:pt x="14684" y="10164"/>
                    <a:pt x="14737" y="10102"/>
                    <a:pt x="14755" y="10128"/>
                  </a:cubicBezTo>
                  <a:cubicBezTo>
                    <a:pt x="14710" y="10199"/>
                    <a:pt x="14737" y="10225"/>
                    <a:pt x="14702" y="10287"/>
                  </a:cubicBezTo>
                  <a:cubicBezTo>
                    <a:pt x="14649" y="10287"/>
                    <a:pt x="14693" y="10234"/>
                    <a:pt x="14710" y="10199"/>
                  </a:cubicBezTo>
                  <a:cubicBezTo>
                    <a:pt x="14649" y="10155"/>
                    <a:pt x="14622" y="10323"/>
                    <a:pt x="14640" y="10349"/>
                  </a:cubicBezTo>
                  <a:cubicBezTo>
                    <a:pt x="14622" y="10411"/>
                    <a:pt x="14578" y="10376"/>
                    <a:pt x="14560" y="10455"/>
                  </a:cubicBezTo>
                  <a:cubicBezTo>
                    <a:pt x="14560" y="10481"/>
                    <a:pt x="14569" y="10499"/>
                    <a:pt x="14569" y="10526"/>
                  </a:cubicBezTo>
                  <a:cubicBezTo>
                    <a:pt x="14605" y="10543"/>
                    <a:pt x="14605" y="10464"/>
                    <a:pt x="14596" y="10473"/>
                  </a:cubicBezTo>
                  <a:cubicBezTo>
                    <a:pt x="14613" y="10446"/>
                    <a:pt x="14640" y="10455"/>
                    <a:pt x="14657" y="10429"/>
                  </a:cubicBezTo>
                  <a:cubicBezTo>
                    <a:pt x="14675" y="10402"/>
                    <a:pt x="14675" y="10331"/>
                    <a:pt x="14728" y="10278"/>
                  </a:cubicBezTo>
                  <a:cubicBezTo>
                    <a:pt x="14702" y="10367"/>
                    <a:pt x="14666" y="10455"/>
                    <a:pt x="14622" y="10543"/>
                  </a:cubicBezTo>
                  <a:lnTo>
                    <a:pt x="14569" y="10676"/>
                  </a:lnTo>
                  <a:cubicBezTo>
                    <a:pt x="14543" y="10729"/>
                    <a:pt x="14525" y="10773"/>
                    <a:pt x="14499" y="10826"/>
                  </a:cubicBezTo>
                  <a:cubicBezTo>
                    <a:pt x="14463" y="10764"/>
                    <a:pt x="14419" y="10746"/>
                    <a:pt x="14375" y="10746"/>
                  </a:cubicBezTo>
                  <a:cubicBezTo>
                    <a:pt x="14331" y="10799"/>
                    <a:pt x="14357" y="10817"/>
                    <a:pt x="14313" y="10870"/>
                  </a:cubicBezTo>
                  <a:cubicBezTo>
                    <a:pt x="14295" y="10932"/>
                    <a:pt x="14366" y="10835"/>
                    <a:pt x="14393" y="10888"/>
                  </a:cubicBezTo>
                  <a:cubicBezTo>
                    <a:pt x="14375" y="10923"/>
                    <a:pt x="14348" y="10958"/>
                    <a:pt x="14331" y="10994"/>
                  </a:cubicBezTo>
                  <a:cubicBezTo>
                    <a:pt x="14393" y="11020"/>
                    <a:pt x="14419" y="10958"/>
                    <a:pt x="14454" y="10879"/>
                  </a:cubicBezTo>
                  <a:cubicBezTo>
                    <a:pt x="14472" y="10958"/>
                    <a:pt x="14357" y="11100"/>
                    <a:pt x="14304" y="11214"/>
                  </a:cubicBezTo>
                  <a:cubicBezTo>
                    <a:pt x="14304" y="11197"/>
                    <a:pt x="14304" y="11179"/>
                    <a:pt x="14287" y="11161"/>
                  </a:cubicBezTo>
                  <a:cubicBezTo>
                    <a:pt x="14251" y="11214"/>
                    <a:pt x="14260" y="11241"/>
                    <a:pt x="14242" y="11285"/>
                  </a:cubicBezTo>
                  <a:cubicBezTo>
                    <a:pt x="14260" y="11285"/>
                    <a:pt x="14269" y="11276"/>
                    <a:pt x="14295" y="11259"/>
                  </a:cubicBezTo>
                  <a:cubicBezTo>
                    <a:pt x="14269" y="11373"/>
                    <a:pt x="14145" y="11523"/>
                    <a:pt x="14057" y="11647"/>
                  </a:cubicBezTo>
                  <a:cubicBezTo>
                    <a:pt x="14057" y="11612"/>
                    <a:pt x="14048" y="11603"/>
                    <a:pt x="14004" y="11638"/>
                  </a:cubicBezTo>
                  <a:cubicBezTo>
                    <a:pt x="13960" y="11674"/>
                    <a:pt x="13969" y="11753"/>
                    <a:pt x="14013" y="11718"/>
                  </a:cubicBezTo>
                  <a:cubicBezTo>
                    <a:pt x="14039" y="11744"/>
                    <a:pt x="13942" y="11797"/>
                    <a:pt x="13916" y="11841"/>
                  </a:cubicBezTo>
                  <a:cubicBezTo>
                    <a:pt x="13836" y="11850"/>
                    <a:pt x="13775" y="11797"/>
                    <a:pt x="13695" y="11824"/>
                  </a:cubicBezTo>
                  <a:close/>
                  <a:moveTo>
                    <a:pt x="14525" y="10384"/>
                  </a:moveTo>
                  <a:cubicBezTo>
                    <a:pt x="14569" y="10411"/>
                    <a:pt x="14649" y="10278"/>
                    <a:pt x="14605" y="10243"/>
                  </a:cubicBezTo>
                  <a:cubicBezTo>
                    <a:pt x="14560" y="10287"/>
                    <a:pt x="14578" y="10323"/>
                    <a:pt x="14525" y="10384"/>
                  </a:cubicBezTo>
                  <a:close/>
                  <a:moveTo>
                    <a:pt x="14357" y="10738"/>
                  </a:moveTo>
                  <a:cubicBezTo>
                    <a:pt x="14428" y="10693"/>
                    <a:pt x="14437" y="10676"/>
                    <a:pt x="14499" y="10738"/>
                  </a:cubicBezTo>
                  <a:cubicBezTo>
                    <a:pt x="14569" y="10640"/>
                    <a:pt x="14437" y="10667"/>
                    <a:pt x="14446" y="10632"/>
                  </a:cubicBezTo>
                  <a:cubicBezTo>
                    <a:pt x="14499" y="10623"/>
                    <a:pt x="14578" y="10481"/>
                    <a:pt x="14507" y="10446"/>
                  </a:cubicBezTo>
                  <a:cubicBezTo>
                    <a:pt x="14463" y="10499"/>
                    <a:pt x="14507" y="10508"/>
                    <a:pt x="14499" y="10534"/>
                  </a:cubicBezTo>
                  <a:cubicBezTo>
                    <a:pt x="14446" y="10605"/>
                    <a:pt x="14348" y="10640"/>
                    <a:pt x="14357" y="10738"/>
                  </a:cubicBezTo>
                  <a:close/>
                  <a:moveTo>
                    <a:pt x="14172" y="11197"/>
                  </a:moveTo>
                  <a:cubicBezTo>
                    <a:pt x="14242" y="11135"/>
                    <a:pt x="14234" y="11100"/>
                    <a:pt x="14251" y="11055"/>
                  </a:cubicBezTo>
                  <a:cubicBezTo>
                    <a:pt x="14260" y="11020"/>
                    <a:pt x="14348" y="10932"/>
                    <a:pt x="14287" y="10941"/>
                  </a:cubicBezTo>
                  <a:cubicBezTo>
                    <a:pt x="14260" y="10923"/>
                    <a:pt x="14234" y="11020"/>
                    <a:pt x="14198" y="11020"/>
                  </a:cubicBezTo>
                  <a:cubicBezTo>
                    <a:pt x="14242" y="11091"/>
                    <a:pt x="14172" y="11126"/>
                    <a:pt x="14172" y="11197"/>
                  </a:cubicBezTo>
                  <a:close/>
                  <a:moveTo>
                    <a:pt x="14119" y="11108"/>
                  </a:moveTo>
                  <a:cubicBezTo>
                    <a:pt x="14092" y="11073"/>
                    <a:pt x="14066" y="11117"/>
                    <a:pt x="14031" y="11153"/>
                  </a:cubicBezTo>
                  <a:cubicBezTo>
                    <a:pt x="14057" y="11197"/>
                    <a:pt x="14092" y="11161"/>
                    <a:pt x="14119" y="11108"/>
                  </a:cubicBezTo>
                  <a:close/>
                  <a:moveTo>
                    <a:pt x="14119" y="11311"/>
                  </a:moveTo>
                  <a:cubicBezTo>
                    <a:pt x="14154" y="11267"/>
                    <a:pt x="14145" y="11241"/>
                    <a:pt x="14145" y="11206"/>
                  </a:cubicBezTo>
                  <a:cubicBezTo>
                    <a:pt x="14119" y="11232"/>
                    <a:pt x="14101" y="11232"/>
                    <a:pt x="14075" y="11276"/>
                  </a:cubicBezTo>
                  <a:close/>
                  <a:moveTo>
                    <a:pt x="14110" y="11400"/>
                  </a:moveTo>
                  <a:cubicBezTo>
                    <a:pt x="14110" y="11373"/>
                    <a:pt x="14066" y="11285"/>
                    <a:pt x="14022" y="11356"/>
                  </a:cubicBezTo>
                  <a:cubicBezTo>
                    <a:pt x="14004" y="11391"/>
                    <a:pt x="14075" y="11470"/>
                    <a:pt x="14110" y="11400"/>
                  </a:cubicBezTo>
                  <a:close/>
                  <a:moveTo>
                    <a:pt x="13925" y="11700"/>
                  </a:moveTo>
                  <a:cubicBezTo>
                    <a:pt x="13907" y="11718"/>
                    <a:pt x="13925" y="11726"/>
                    <a:pt x="13951" y="11691"/>
                  </a:cubicBezTo>
                  <a:cubicBezTo>
                    <a:pt x="13925" y="11656"/>
                    <a:pt x="13880" y="11665"/>
                    <a:pt x="13827" y="11709"/>
                  </a:cubicBezTo>
                  <a:cubicBezTo>
                    <a:pt x="13845" y="11762"/>
                    <a:pt x="13898" y="11665"/>
                    <a:pt x="13925" y="11700"/>
                  </a:cubicBezTo>
                  <a:close/>
                  <a:moveTo>
                    <a:pt x="13554" y="2755"/>
                  </a:moveTo>
                  <a:cubicBezTo>
                    <a:pt x="13536" y="2702"/>
                    <a:pt x="13448" y="2641"/>
                    <a:pt x="13483" y="2605"/>
                  </a:cubicBezTo>
                  <a:cubicBezTo>
                    <a:pt x="13545" y="2667"/>
                    <a:pt x="13536" y="2702"/>
                    <a:pt x="13598" y="2764"/>
                  </a:cubicBezTo>
                  <a:cubicBezTo>
                    <a:pt x="13580" y="2773"/>
                    <a:pt x="13571" y="2738"/>
                    <a:pt x="13554" y="2755"/>
                  </a:cubicBezTo>
                  <a:close/>
                  <a:moveTo>
                    <a:pt x="13563" y="2667"/>
                  </a:moveTo>
                  <a:cubicBezTo>
                    <a:pt x="13554" y="2632"/>
                    <a:pt x="13580" y="2641"/>
                    <a:pt x="13607" y="2667"/>
                  </a:cubicBezTo>
                  <a:cubicBezTo>
                    <a:pt x="13642" y="2685"/>
                    <a:pt x="13669" y="2729"/>
                    <a:pt x="13660" y="2747"/>
                  </a:cubicBezTo>
                  <a:cubicBezTo>
                    <a:pt x="13616" y="2747"/>
                    <a:pt x="13616" y="2649"/>
                    <a:pt x="13563" y="2667"/>
                  </a:cubicBezTo>
                  <a:close/>
                  <a:moveTo>
                    <a:pt x="13960" y="3188"/>
                  </a:moveTo>
                  <a:cubicBezTo>
                    <a:pt x="13925" y="3197"/>
                    <a:pt x="13775" y="3100"/>
                    <a:pt x="13810" y="3003"/>
                  </a:cubicBezTo>
                  <a:cubicBezTo>
                    <a:pt x="13775" y="2985"/>
                    <a:pt x="13748" y="2959"/>
                    <a:pt x="13713" y="2923"/>
                  </a:cubicBezTo>
                  <a:cubicBezTo>
                    <a:pt x="13722" y="2914"/>
                    <a:pt x="13730" y="2923"/>
                    <a:pt x="13739" y="2932"/>
                  </a:cubicBezTo>
                  <a:cubicBezTo>
                    <a:pt x="13757" y="2932"/>
                    <a:pt x="13748" y="2914"/>
                    <a:pt x="13739" y="2906"/>
                  </a:cubicBezTo>
                  <a:cubicBezTo>
                    <a:pt x="13836" y="2914"/>
                    <a:pt x="13827" y="3162"/>
                    <a:pt x="13916" y="3100"/>
                  </a:cubicBezTo>
                  <a:cubicBezTo>
                    <a:pt x="13960" y="3135"/>
                    <a:pt x="13925" y="3153"/>
                    <a:pt x="13960" y="3188"/>
                  </a:cubicBezTo>
                  <a:close/>
                  <a:moveTo>
                    <a:pt x="13439" y="2570"/>
                  </a:moveTo>
                  <a:cubicBezTo>
                    <a:pt x="13386" y="2491"/>
                    <a:pt x="13342" y="2517"/>
                    <a:pt x="13280" y="2446"/>
                  </a:cubicBezTo>
                  <a:cubicBezTo>
                    <a:pt x="13307" y="2420"/>
                    <a:pt x="13333" y="2438"/>
                    <a:pt x="13360" y="2455"/>
                  </a:cubicBezTo>
                  <a:cubicBezTo>
                    <a:pt x="13395" y="2482"/>
                    <a:pt x="13421" y="2508"/>
                    <a:pt x="13448" y="2508"/>
                  </a:cubicBezTo>
                  <a:cubicBezTo>
                    <a:pt x="13457" y="2544"/>
                    <a:pt x="13474" y="2641"/>
                    <a:pt x="13412" y="2614"/>
                  </a:cubicBezTo>
                  <a:cubicBezTo>
                    <a:pt x="13377" y="2641"/>
                    <a:pt x="13501" y="2641"/>
                    <a:pt x="13465" y="2676"/>
                  </a:cubicBezTo>
                  <a:cubicBezTo>
                    <a:pt x="13412" y="2711"/>
                    <a:pt x="13377" y="2632"/>
                    <a:pt x="13351" y="2588"/>
                  </a:cubicBezTo>
                  <a:cubicBezTo>
                    <a:pt x="13377" y="2544"/>
                    <a:pt x="13412" y="2579"/>
                    <a:pt x="13439" y="2570"/>
                  </a:cubicBezTo>
                  <a:close/>
                  <a:moveTo>
                    <a:pt x="13686" y="3038"/>
                  </a:moveTo>
                  <a:cubicBezTo>
                    <a:pt x="13624" y="2932"/>
                    <a:pt x="13580" y="2897"/>
                    <a:pt x="13518" y="2782"/>
                  </a:cubicBezTo>
                  <a:cubicBezTo>
                    <a:pt x="13580" y="2755"/>
                    <a:pt x="13642" y="2800"/>
                    <a:pt x="13704" y="2888"/>
                  </a:cubicBezTo>
                  <a:cubicBezTo>
                    <a:pt x="13677" y="2941"/>
                    <a:pt x="13651" y="2817"/>
                    <a:pt x="13624" y="2853"/>
                  </a:cubicBezTo>
                  <a:cubicBezTo>
                    <a:pt x="13616" y="2923"/>
                    <a:pt x="13730" y="2967"/>
                    <a:pt x="13686" y="3038"/>
                  </a:cubicBezTo>
                  <a:close/>
                  <a:moveTo>
                    <a:pt x="14631" y="6844"/>
                  </a:moveTo>
                  <a:cubicBezTo>
                    <a:pt x="14657" y="6844"/>
                    <a:pt x="14666" y="6879"/>
                    <a:pt x="14675" y="6844"/>
                  </a:cubicBezTo>
                  <a:cubicBezTo>
                    <a:pt x="14719" y="6879"/>
                    <a:pt x="14657" y="6923"/>
                    <a:pt x="14622" y="6914"/>
                  </a:cubicBezTo>
                  <a:close/>
                  <a:moveTo>
                    <a:pt x="13165" y="2367"/>
                  </a:moveTo>
                  <a:cubicBezTo>
                    <a:pt x="13209" y="2393"/>
                    <a:pt x="13209" y="2455"/>
                    <a:pt x="13298" y="2508"/>
                  </a:cubicBezTo>
                  <a:cubicBezTo>
                    <a:pt x="13271" y="2526"/>
                    <a:pt x="13227" y="2446"/>
                    <a:pt x="13201" y="2491"/>
                  </a:cubicBezTo>
                  <a:cubicBezTo>
                    <a:pt x="13183" y="2446"/>
                    <a:pt x="13121" y="2402"/>
                    <a:pt x="13165" y="2367"/>
                  </a:cubicBezTo>
                  <a:close/>
                  <a:moveTo>
                    <a:pt x="12653" y="1758"/>
                  </a:moveTo>
                  <a:cubicBezTo>
                    <a:pt x="12688" y="1731"/>
                    <a:pt x="12856" y="1837"/>
                    <a:pt x="12874" y="1908"/>
                  </a:cubicBezTo>
                  <a:cubicBezTo>
                    <a:pt x="12856" y="1961"/>
                    <a:pt x="12847" y="1890"/>
                    <a:pt x="12821" y="1872"/>
                  </a:cubicBezTo>
                  <a:cubicBezTo>
                    <a:pt x="12777" y="1828"/>
                    <a:pt x="12688" y="1793"/>
                    <a:pt x="12653" y="1758"/>
                  </a:cubicBezTo>
                  <a:close/>
                  <a:moveTo>
                    <a:pt x="13810" y="3206"/>
                  </a:moveTo>
                  <a:cubicBezTo>
                    <a:pt x="13872" y="3312"/>
                    <a:pt x="13898" y="3170"/>
                    <a:pt x="13951" y="3285"/>
                  </a:cubicBezTo>
                  <a:cubicBezTo>
                    <a:pt x="13916" y="3294"/>
                    <a:pt x="13880" y="3250"/>
                    <a:pt x="13836" y="3285"/>
                  </a:cubicBezTo>
                  <a:cubicBezTo>
                    <a:pt x="13792" y="3215"/>
                    <a:pt x="13713" y="3162"/>
                    <a:pt x="13757" y="3109"/>
                  </a:cubicBezTo>
                  <a:cubicBezTo>
                    <a:pt x="13783" y="3162"/>
                    <a:pt x="13889" y="3215"/>
                    <a:pt x="13810" y="3206"/>
                  </a:cubicBezTo>
                  <a:close/>
                  <a:moveTo>
                    <a:pt x="12980" y="1943"/>
                  </a:moveTo>
                  <a:cubicBezTo>
                    <a:pt x="13033" y="1943"/>
                    <a:pt x="13121" y="2058"/>
                    <a:pt x="13192" y="2102"/>
                  </a:cubicBezTo>
                  <a:cubicBezTo>
                    <a:pt x="13103" y="2067"/>
                    <a:pt x="13024" y="2014"/>
                    <a:pt x="12980" y="1943"/>
                  </a:cubicBezTo>
                  <a:close/>
                  <a:moveTo>
                    <a:pt x="13059" y="2190"/>
                  </a:moveTo>
                  <a:cubicBezTo>
                    <a:pt x="13077" y="2243"/>
                    <a:pt x="13112" y="2226"/>
                    <a:pt x="13139" y="2279"/>
                  </a:cubicBezTo>
                  <a:cubicBezTo>
                    <a:pt x="13112" y="2296"/>
                    <a:pt x="13077" y="2243"/>
                    <a:pt x="13050" y="2261"/>
                  </a:cubicBezTo>
                  <a:cubicBezTo>
                    <a:pt x="13033" y="2234"/>
                    <a:pt x="13042" y="2217"/>
                    <a:pt x="13059" y="2190"/>
                  </a:cubicBezTo>
                  <a:close/>
                  <a:moveTo>
                    <a:pt x="12627" y="1908"/>
                  </a:moveTo>
                  <a:cubicBezTo>
                    <a:pt x="12653" y="1881"/>
                    <a:pt x="12627" y="1855"/>
                    <a:pt x="12582" y="1828"/>
                  </a:cubicBezTo>
                  <a:cubicBezTo>
                    <a:pt x="12618" y="1819"/>
                    <a:pt x="12653" y="1837"/>
                    <a:pt x="12688" y="1864"/>
                  </a:cubicBezTo>
                  <a:cubicBezTo>
                    <a:pt x="12715" y="1899"/>
                    <a:pt x="12750" y="1934"/>
                    <a:pt x="12794" y="1943"/>
                  </a:cubicBezTo>
                  <a:cubicBezTo>
                    <a:pt x="12803" y="1970"/>
                    <a:pt x="12777" y="1996"/>
                    <a:pt x="12803" y="2023"/>
                  </a:cubicBezTo>
                  <a:cubicBezTo>
                    <a:pt x="12865" y="2049"/>
                    <a:pt x="12812" y="1987"/>
                    <a:pt x="12847" y="1978"/>
                  </a:cubicBezTo>
                  <a:cubicBezTo>
                    <a:pt x="12847" y="1996"/>
                    <a:pt x="12874" y="2014"/>
                    <a:pt x="12900" y="2040"/>
                  </a:cubicBezTo>
                  <a:cubicBezTo>
                    <a:pt x="12900" y="2067"/>
                    <a:pt x="12821" y="2040"/>
                    <a:pt x="12865" y="2084"/>
                  </a:cubicBezTo>
                  <a:cubicBezTo>
                    <a:pt x="12839" y="2093"/>
                    <a:pt x="12750" y="2067"/>
                    <a:pt x="12759" y="2023"/>
                  </a:cubicBezTo>
                  <a:cubicBezTo>
                    <a:pt x="12724" y="2005"/>
                    <a:pt x="12715" y="2049"/>
                    <a:pt x="12671" y="2005"/>
                  </a:cubicBezTo>
                  <a:cubicBezTo>
                    <a:pt x="12688" y="1970"/>
                    <a:pt x="12715" y="1996"/>
                    <a:pt x="12741" y="2014"/>
                  </a:cubicBezTo>
                  <a:cubicBezTo>
                    <a:pt x="12759" y="1996"/>
                    <a:pt x="12741" y="1987"/>
                    <a:pt x="12750" y="1970"/>
                  </a:cubicBezTo>
                  <a:cubicBezTo>
                    <a:pt x="12715" y="1952"/>
                    <a:pt x="12680" y="1961"/>
                    <a:pt x="12644" y="1961"/>
                  </a:cubicBezTo>
                  <a:cubicBezTo>
                    <a:pt x="12618" y="1961"/>
                    <a:pt x="12582" y="1952"/>
                    <a:pt x="12538" y="1934"/>
                  </a:cubicBezTo>
                  <a:cubicBezTo>
                    <a:pt x="12618" y="1899"/>
                    <a:pt x="12530" y="1890"/>
                    <a:pt x="12477" y="1881"/>
                  </a:cubicBezTo>
                  <a:cubicBezTo>
                    <a:pt x="12494" y="1855"/>
                    <a:pt x="12512" y="1864"/>
                    <a:pt x="12530" y="1837"/>
                  </a:cubicBezTo>
                  <a:cubicBezTo>
                    <a:pt x="12591" y="1864"/>
                    <a:pt x="12565" y="1890"/>
                    <a:pt x="12627" y="1908"/>
                  </a:cubicBezTo>
                  <a:close/>
                  <a:moveTo>
                    <a:pt x="13360" y="2226"/>
                  </a:moveTo>
                  <a:cubicBezTo>
                    <a:pt x="13368" y="2279"/>
                    <a:pt x="13448" y="2314"/>
                    <a:pt x="13510" y="2376"/>
                  </a:cubicBezTo>
                  <a:cubicBezTo>
                    <a:pt x="13536" y="2402"/>
                    <a:pt x="13527" y="2420"/>
                    <a:pt x="13545" y="2446"/>
                  </a:cubicBezTo>
                  <a:cubicBezTo>
                    <a:pt x="13571" y="2473"/>
                    <a:pt x="13589" y="2464"/>
                    <a:pt x="13616" y="2499"/>
                  </a:cubicBezTo>
                  <a:cubicBezTo>
                    <a:pt x="13642" y="2526"/>
                    <a:pt x="13669" y="2561"/>
                    <a:pt x="13695" y="2597"/>
                  </a:cubicBezTo>
                  <a:cubicBezTo>
                    <a:pt x="13722" y="2632"/>
                    <a:pt x="13748" y="2676"/>
                    <a:pt x="13775" y="2711"/>
                  </a:cubicBezTo>
                  <a:cubicBezTo>
                    <a:pt x="13836" y="2791"/>
                    <a:pt x="13898" y="2879"/>
                    <a:pt x="13951" y="2959"/>
                  </a:cubicBezTo>
                  <a:cubicBezTo>
                    <a:pt x="13880" y="3003"/>
                    <a:pt x="13863" y="2861"/>
                    <a:pt x="13827" y="2826"/>
                  </a:cubicBezTo>
                  <a:cubicBezTo>
                    <a:pt x="13792" y="2782"/>
                    <a:pt x="13739" y="2773"/>
                    <a:pt x="13730" y="2720"/>
                  </a:cubicBezTo>
                  <a:cubicBezTo>
                    <a:pt x="13713" y="2702"/>
                    <a:pt x="13695" y="2720"/>
                    <a:pt x="13704" y="2738"/>
                  </a:cubicBezTo>
                  <a:cubicBezTo>
                    <a:pt x="13660" y="2738"/>
                    <a:pt x="13660" y="2658"/>
                    <a:pt x="13695" y="2641"/>
                  </a:cubicBezTo>
                  <a:cubicBezTo>
                    <a:pt x="13633" y="2579"/>
                    <a:pt x="13589" y="2526"/>
                    <a:pt x="13536" y="2473"/>
                  </a:cubicBezTo>
                  <a:cubicBezTo>
                    <a:pt x="13518" y="2446"/>
                    <a:pt x="13492" y="2420"/>
                    <a:pt x="13474" y="2393"/>
                  </a:cubicBezTo>
                  <a:cubicBezTo>
                    <a:pt x="13448" y="2376"/>
                    <a:pt x="13421" y="2358"/>
                    <a:pt x="13395" y="2340"/>
                  </a:cubicBezTo>
                  <a:cubicBezTo>
                    <a:pt x="13377" y="2305"/>
                    <a:pt x="13342" y="2261"/>
                    <a:pt x="13360" y="2226"/>
                  </a:cubicBezTo>
                  <a:close/>
                  <a:moveTo>
                    <a:pt x="14649" y="7011"/>
                  </a:moveTo>
                  <a:cubicBezTo>
                    <a:pt x="14693" y="6967"/>
                    <a:pt x="14702" y="7126"/>
                    <a:pt x="14675" y="7161"/>
                  </a:cubicBezTo>
                  <a:cubicBezTo>
                    <a:pt x="14631" y="7144"/>
                    <a:pt x="14693" y="7020"/>
                    <a:pt x="14649" y="7011"/>
                  </a:cubicBezTo>
                  <a:close/>
                  <a:moveTo>
                    <a:pt x="14260" y="7197"/>
                  </a:moveTo>
                  <a:cubicBezTo>
                    <a:pt x="14269" y="7161"/>
                    <a:pt x="14304" y="7126"/>
                    <a:pt x="14295" y="7091"/>
                  </a:cubicBezTo>
                  <a:cubicBezTo>
                    <a:pt x="14357" y="7091"/>
                    <a:pt x="14269" y="7214"/>
                    <a:pt x="14278" y="7197"/>
                  </a:cubicBezTo>
                  <a:cubicBezTo>
                    <a:pt x="14269" y="7214"/>
                    <a:pt x="14278" y="7285"/>
                    <a:pt x="14278" y="7338"/>
                  </a:cubicBezTo>
                  <a:cubicBezTo>
                    <a:pt x="14269" y="7391"/>
                    <a:pt x="14251" y="7435"/>
                    <a:pt x="14260" y="7479"/>
                  </a:cubicBezTo>
                  <a:cubicBezTo>
                    <a:pt x="14234" y="7479"/>
                    <a:pt x="14225" y="7506"/>
                    <a:pt x="14225" y="7550"/>
                  </a:cubicBezTo>
                  <a:cubicBezTo>
                    <a:pt x="14190" y="7488"/>
                    <a:pt x="14251" y="7426"/>
                    <a:pt x="14260" y="7338"/>
                  </a:cubicBezTo>
                  <a:cubicBezTo>
                    <a:pt x="14269" y="7285"/>
                    <a:pt x="14251" y="7241"/>
                    <a:pt x="14260" y="7197"/>
                  </a:cubicBezTo>
                  <a:close/>
                  <a:moveTo>
                    <a:pt x="14552" y="7056"/>
                  </a:moveTo>
                  <a:cubicBezTo>
                    <a:pt x="14507" y="7064"/>
                    <a:pt x="14543" y="6994"/>
                    <a:pt x="14481" y="7020"/>
                  </a:cubicBezTo>
                  <a:cubicBezTo>
                    <a:pt x="14481" y="6985"/>
                    <a:pt x="14499" y="6976"/>
                    <a:pt x="14516" y="6967"/>
                  </a:cubicBezTo>
                  <a:cubicBezTo>
                    <a:pt x="14525" y="6994"/>
                    <a:pt x="14578" y="6994"/>
                    <a:pt x="14552" y="7056"/>
                  </a:cubicBezTo>
                  <a:close/>
                  <a:moveTo>
                    <a:pt x="14516" y="6967"/>
                  </a:moveTo>
                  <a:cubicBezTo>
                    <a:pt x="14525" y="6914"/>
                    <a:pt x="14419" y="6985"/>
                    <a:pt x="14446" y="6905"/>
                  </a:cubicBezTo>
                  <a:cubicBezTo>
                    <a:pt x="14481" y="6888"/>
                    <a:pt x="14499" y="6967"/>
                    <a:pt x="14516" y="6914"/>
                  </a:cubicBezTo>
                  <a:cubicBezTo>
                    <a:pt x="14552" y="6914"/>
                    <a:pt x="14552" y="6958"/>
                    <a:pt x="14516" y="6967"/>
                  </a:cubicBezTo>
                  <a:close/>
                  <a:moveTo>
                    <a:pt x="14269" y="7020"/>
                  </a:moveTo>
                  <a:cubicBezTo>
                    <a:pt x="14269" y="7073"/>
                    <a:pt x="14216" y="7082"/>
                    <a:pt x="14251" y="7126"/>
                  </a:cubicBezTo>
                  <a:cubicBezTo>
                    <a:pt x="14234" y="7179"/>
                    <a:pt x="14181" y="6976"/>
                    <a:pt x="14269" y="7020"/>
                  </a:cubicBezTo>
                  <a:close/>
                  <a:moveTo>
                    <a:pt x="14578" y="3956"/>
                  </a:moveTo>
                  <a:cubicBezTo>
                    <a:pt x="14613" y="4027"/>
                    <a:pt x="14587" y="4036"/>
                    <a:pt x="14622" y="4089"/>
                  </a:cubicBezTo>
                  <a:cubicBezTo>
                    <a:pt x="14543" y="4115"/>
                    <a:pt x="14605" y="3965"/>
                    <a:pt x="14516" y="4018"/>
                  </a:cubicBezTo>
                  <a:cubicBezTo>
                    <a:pt x="14490" y="3956"/>
                    <a:pt x="14552" y="3974"/>
                    <a:pt x="14578" y="3956"/>
                  </a:cubicBezTo>
                  <a:close/>
                  <a:moveTo>
                    <a:pt x="15020" y="6058"/>
                  </a:moveTo>
                  <a:cubicBezTo>
                    <a:pt x="15046" y="6102"/>
                    <a:pt x="15046" y="6164"/>
                    <a:pt x="15037" y="6226"/>
                  </a:cubicBezTo>
                  <a:cubicBezTo>
                    <a:pt x="15037" y="6287"/>
                    <a:pt x="15028" y="6349"/>
                    <a:pt x="15028" y="6402"/>
                  </a:cubicBezTo>
                  <a:cubicBezTo>
                    <a:pt x="15037" y="6482"/>
                    <a:pt x="15090" y="6535"/>
                    <a:pt x="15055" y="6596"/>
                  </a:cubicBezTo>
                  <a:cubicBezTo>
                    <a:pt x="15020" y="6596"/>
                    <a:pt x="15037" y="6517"/>
                    <a:pt x="15028" y="6482"/>
                  </a:cubicBezTo>
                  <a:cubicBezTo>
                    <a:pt x="15020" y="6437"/>
                    <a:pt x="15002" y="6411"/>
                    <a:pt x="14993" y="6384"/>
                  </a:cubicBezTo>
                  <a:cubicBezTo>
                    <a:pt x="14993" y="6358"/>
                    <a:pt x="15011" y="6349"/>
                    <a:pt x="15011" y="6340"/>
                  </a:cubicBezTo>
                  <a:cubicBezTo>
                    <a:pt x="15011" y="6323"/>
                    <a:pt x="14975" y="6270"/>
                    <a:pt x="15028" y="6243"/>
                  </a:cubicBezTo>
                  <a:cubicBezTo>
                    <a:pt x="14993" y="6155"/>
                    <a:pt x="14993" y="6155"/>
                    <a:pt x="15020" y="6058"/>
                  </a:cubicBezTo>
                  <a:close/>
                  <a:moveTo>
                    <a:pt x="14340" y="7294"/>
                  </a:moveTo>
                  <a:cubicBezTo>
                    <a:pt x="14322" y="7276"/>
                    <a:pt x="14322" y="7232"/>
                    <a:pt x="14322" y="7197"/>
                  </a:cubicBezTo>
                  <a:cubicBezTo>
                    <a:pt x="14375" y="7197"/>
                    <a:pt x="14366" y="7267"/>
                    <a:pt x="14340" y="7294"/>
                  </a:cubicBezTo>
                  <a:close/>
                  <a:moveTo>
                    <a:pt x="14534" y="7497"/>
                  </a:moveTo>
                  <a:cubicBezTo>
                    <a:pt x="14507" y="7524"/>
                    <a:pt x="14490" y="7559"/>
                    <a:pt x="14472" y="7594"/>
                  </a:cubicBezTo>
                  <a:cubicBezTo>
                    <a:pt x="14419" y="7559"/>
                    <a:pt x="14419" y="7506"/>
                    <a:pt x="14419" y="7444"/>
                  </a:cubicBezTo>
                  <a:cubicBezTo>
                    <a:pt x="14428" y="7382"/>
                    <a:pt x="14446" y="7312"/>
                    <a:pt x="14454" y="7250"/>
                  </a:cubicBezTo>
                  <a:cubicBezTo>
                    <a:pt x="14454" y="7223"/>
                    <a:pt x="14428" y="7232"/>
                    <a:pt x="14410" y="7223"/>
                  </a:cubicBezTo>
                  <a:cubicBezTo>
                    <a:pt x="14472" y="7179"/>
                    <a:pt x="14410" y="7126"/>
                    <a:pt x="14401" y="7064"/>
                  </a:cubicBezTo>
                  <a:cubicBezTo>
                    <a:pt x="14401" y="7011"/>
                    <a:pt x="14446" y="7020"/>
                    <a:pt x="14454" y="6976"/>
                  </a:cubicBezTo>
                  <a:cubicBezTo>
                    <a:pt x="14490" y="7038"/>
                    <a:pt x="14428" y="7100"/>
                    <a:pt x="14454" y="7179"/>
                  </a:cubicBezTo>
                  <a:cubicBezTo>
                    <a:pt x="14481" y="7214"/>
                    <a:pt x="14525" y="7214"/>
                    <a:pt x="14525" y="7276"/>
                  </a:cubicBezTo>
                  <a:cubicBezTo>
                    <a:pt x="14499" y="7276"/>
                    <a:pt x="14499" y="7259"/>
                    <a:pt x="14481" y="7250"/>
                  </a:cubicBezTo>
                  <a:cubicBezTo>
                    <a:pt x="14499" y="7365"/>
                    <a:pt x="14410" y="7479"/>
                    <a:pt x="14534" y="7497"/>
                  </a:cubicBezTo>
                  <a:close/>
                  <a:moveTo>
                    <a:pt x="14896" y="7197"/>
                  </a:moveTo>
                  <a:cubicBezTo>
                    <a:pt x="14958" y="7223"/>
                    <a:pt x="14949" y="7294"/>
                    <a:pt x="14922" y="7373"/>
                  </a:cubicBezTo>
                  <a:cubicBezTo>
                    <a:pt x="14958" y="7391"/>
                    <a:pt x="14967" y="7541"/>
                    <a:pt x="14896" y="7515"/>
                  </a:cubicBezTo>
                  <a:cubicBezTo>
                    <a:pt x="14905" y="7409"/>
                    <a:pt x="14878" y="7259"/>
                    <a:pt x="14896" y="7197"/>
                  </a:cubicBezTo>
                  <a:close/>
                  <a:moveTo>
                    <a:pt x="5722" y="11329"/>
                  </a:moveTo>
                  <a:cubicBezTo>
                    <a:pt x="5633" y="11329"/>
                    <a:pt x="5501" y="11267"/>
                    <a:pt x="5413" y="11250"/>
                  </a:cubicBezTo>
                  <a:cubicBezTo>
                    <a:pt x="5501" y="11250"/>
                    <a:pt x="5633" y="11285"/>
                    <a:pt x="5722" y="11329"/>
                  </a:cubicBezTo>
                  <a:close/>
                  <a:moveTo>
                    <a:pt x="11055" y="2252"/>
                  </a:moveTo>
                  <a:cubicBezTo>
                    <a:pt x="11081" y="2208"/>
                    <a:pt x="11126" y="2252"/>
                    <a:pt x="11152" y="2270"/>
                  </a:cubicBezTo>
                  <a:cubicBezTo>
                    <a:pt x="11134" y="2314"/>
                    <a:pt x="11090" y="2270"/>
                    <a:pt x="11055" y="2252"/>
                  </a:cubicBezTo>
                  <a:close/>
                  <a:moveTo>
                    <a:pt x="11187" y="2226"/>
                  </a:moveTo>
                  <a:lnTo>
                    <a:pt x="11046" y="2173"/>
                  </a:lnTo>
                  <a:cubicBezTo>
                    <a:pt x="11055" y="2129"/>
                    <a:pt x="11214" y="2173"/>
                    <a:pt x="11187" y="2226"/>
                  </a:cubicBezTo>
                  <a:close/>
                  <a:moveTo>
                    <a:pt x="11126" y="2358"/>
                  </a:moveTo>
                  <a:cubicBezTo>
                    <a:pt x="11099" y="2402"/>
                    <a:pt x="11073" y="2367"/>
                    <a:pt x="11046" y="2349"/>
                  </a:cubicBezTo>
                  <a:cubicBezTo>
                    <a:pt x="11055" y="2305"/>
                    <a:pt x="11117" y="2332"/>
                    <a:pt x="11126" y="2358"/>
                  </a:cubicBezTo>
                  <a:close/>
                  <a:moveTo>
                    <a:pt x="10190" y="1899"/>
                  </a:moveTo>
                  <a:cubicBezTo>
                    <a:pt x="10172" y="1934"/>
                    <a:pt x="10101" y="1890"/>
                    <a:pt x="10066" y="1890"/>
                  </a:cubicBezTo>
                  <a:cubicBezTo>
                    <a:pt x="10101" y="1837"/>
                    <a:pt x="10137" y="1890"/>
                    <a:pt x="10190" y="1899"/>
                  </a:cubicBezTo>
                  <a:close/>
                  <a:moveTo>
                    <a:pt x="11108" y="2499"/>
                  </a:moveTo>
                  <a:cubicBezTo>
                    <a:pt x="11223" y="2517"/>
                    <a:pt x="11267" y="2570"/>
                    <a:pt x="11346" y="2588"/>
                  </a:cubicBezTo>
                  <a:cubicBezTo>
                    <a:pt x="11302" y="2632"/>
                    <a:pt x="11417" y="2614"/>
                    <a:pt x="11373" y="2667"/>
                  </a:cubicBezTo>
                  <a:cubicBezTo>
                    <a:pt x="11329" y="2623"/>
                    <a:pt x="11276" y="2623"/>
                    <a:pt x="11240" y="2597"/>
                  </a:cubicBezTo>
                  <a:cubicBezTo>
                    <a:pt x="11240" y="2597"/>
                    <a:pt x="11258" y="2570"/>
                    <a:pt x="11258" y="2570"/>
                  </a:cubicBezTo>
                  <a:cubicBezTo>
                    <a:pt x="11249" y="2552"/>
                    <a:pt x="11196" y="2552"/>
                    <a:pt x="11179" y="2544"/>
                  </a:cubicBezTo>
                  <a:cubicBezTo>
                    <a:pt x="11152" y="2544"/>
                    <a:pt x="11179" y="2561"/>
                    <a:pt x="11143" y="2588"/>
                  </a:cubicBezTo>
                  <a:cubicBezTo>
                    <a:pt x="11126" y="2535"/>
                    <a:pt x="11064" y="2561"/>
                    <a:pt x="11020" y="2517"/>
                  </a:cubicBezTo>
                  <a:cubicBezTo>
                    <a:pt x="11002" y="2508"/>
                    <a:pt x="11002" y="2526"/>
                    <a:pt x="11011" y="2526"/>
                  </a:cubicBezTo>
                  <a:cubicBezTo>
                    <a:pt x="10984" y="2570"/>
                    <a:pt x="10975" y="2499"/>
                    <a:pt x="10958" y="2491"/>
                  </a:cubicBezTo>
                  <a:cubicBezTo>
                    <a:pt x="10958" y="2455"/>
                    <a:pt x="11055" y="2491"/>
                    <a:pt x="11020" y="2455"/>
                  </a:cubicBezTo>
                  <a:cubicBezTo>
                    <a:pt x="11064" y="2429"/>
                    <a:pt x="11090" y="2499"/>
                    <a:pt x="11046" y="2526"/>
                  </a:cubicBezTo>
                  <a:cubicBezTo>
                    <a:pt x="11064" y="2517"/>
                    <a:pt x="11108" y="2544"/>
                    <a:pt x="11108" y="2499"/>
                  </a:cubicBezTo>
                  <a:close/>
                  <a:moveTo>
                    <a:pt x="11532" y="2314"/>
                  </a:moveTo>
                  <a:cubicBezTo>
                    <a:pt x="11496" y="2367"/>
                    <a:pt x="11408" y="2296"/>
                    <a:pt x="11346" y="2279"/>
                  </a:cubicBezTo>
                  <a:cubicBezTo>
                    <a:pt x="11408" y="2234"/>
                    <a:pt x="11461" y="2332"/>
                    <a:pt x="11532" y="2314"/>
                  </a:cubicBezTo>
                  <a:close/>
                  <a:moveTo>
                    <a:pt x="9872" y="2040"/>
                  </a:moveTo>
                  <a:cubicBezTo>
                    <a:pt x="9881" y="2005"/>
                    <a:pt x="9854" y="1987"/>
                    <a:pt x="9836" y="1970"/>
                  </a:cubicBezTo>
                  <a:cubicBezTo>
                    <a:pt x="9819" y="1978"/>
                    <a:pt x="9801" y="1996"/>
                    <a:pt x="9792" y="2005"/>
                  </a:cubicBezTo>
                  <a:cubicBezTo>
                    <a:pt x="9757" y="1996"/>
                    <a:pt x="9730" y="1970"/>
                    <a:pt x="9677" y="1970"/>
                  </a:cubicBezTo>
                  <a:cubicBezTo>
                    <a:pt x="9722" y="1934"/>
                    <a:pt x="9695" y="1917"/>
                    <a:pt x="9748" y="1908"/>
                  </a:cubicBezTo>
                  <a:cubicBezTo>
                    <a:pt x="9801" y="1943"/>
                    <a:pt x="9739" y="1917"/>
                    <a:pt x="9730" y="1961"/>
                  </a:cubicBezTo>
                  <a:cubicBezTo>
                    <a:pt x="9792" y="1970"/>
                    <a:pt x="9801" y="1908"/>
                    <a:pt x="9889" y="1952"/>
                  </a:cubicBezTo>
                  <a:cubicBezTo>
                    <a:pt x="9863" y="2031"/>
                    <a:pt x="9916" y="2005"/>
                    <a:pt x="9978" y="2023"/>
                  </a:cubicBezTo>
                  <a:cubicBezTo>
                    <a:pt x="9960" y="2084"/>
                    <a:pt x="9898" y="2084"/>
                    <a:pt x="9828" y="2067"/>
                  </a:cubicBezTo>
                  <a:cubicBezTo>
                    <a:pt x="9828" y="2040"/>
                    <a:pt x="9854" y="2040"/>
                    <a:pt x="9872" y="2040"/>
                  </a:cubicBezTo>
                  <a:close/>
                  <a:moveTo>
                    <a:pt x="11399" y="2508"/>
                  </a:moveTo>
                  <a:cubicBezTo>
                    <a:pt x="11426" y="2491"/>
                    <a:pt x="11470" y="2561"/>
                    <a:pt x="11532" y="2570"/>
                  </a:cubicBezTo>
                  <a:cubicBezTo>
                    <a:pt x="11514" y="2605"/>
                    <a:pt x="11435" y="2535"/>
                    <a:pt x="11399" y="2508"/>
                  </a:cubicBezTo>
                  <a:close/>
                  <a:moveTo>
                    <a:pt x="11170" y="2649"/>
                  </a:moveTo>
                  <a:cubicBezTo>
                    <a:pt x="11161" y="2685"/>
                    <a:pt x="11117" y="2632"/>
                    <a:pt x="11090" y="2632"/>
                  </a:cubicBezTo>
                  <a:cubicBezTo>
                    <a:pt x="11117" y="2579"/>
                    <a:pt x="11161" y="2614"/>
                    <a:pt x="11170" y="2649"/>
                  </a:cubicBezTo>
                  <a:close/>
                  <a:moveTo>
                    <a:pt x="9545" y="1996"/>
                  </a:moveTo>
                  <a:cubicBezTo>
                    <a:pt x="9510" y="2014"/>
                    <a:pt x="9492" y="2040"/>
                    <a:pt x="9439" y="2023"/>
                  </a:cubicBezTo>
                  <a:cubicBezTo>
                    <a:pt x="9448" y="1978"/>
                    <a:pt x="9501" y="1996"/>
                    <a:pt x="9545" y="1996"/>
                  </a:cubicBezTo>
                  <a:close/>
                  <a:moveTo>
                    <a:pt x="9077" y="1881"/>
                  </a:moveTo>
                  <a:cubicBezTo>
                    <a:pt x="9086" y="1890"/>
                    <a:pt x="9104" y="1908"/>
                    <a:pt x="9121" y="1908"/>
                  </a:cubicBezTo>
                  <a:cubicBezTo>
                    <a:pt x="9086" y="1925"/>
                    <a:pt x="9068" y="1952"/>
                    <a:pt x="9015" y="1934"/>
                  </a:cubicBezTo>
                  <a:cubicBezTo>
                    <a:pt x="9024" y="1899"/>
                    <a:pt x="9068" y="1908"/>
                    <a:pt x="9077" y="1881"/>
                  </a:cubicBezTo>
                  <a:close/>
                  <a:moveTo>
                    <a:pt x="11594" y="2340"/>
                  </a:moveTo>
                  <a:cubicBezTo>
                    <a:pt x="11647" y="2367"/>
                    <a:pt x="11682" y="2385"/>
                    <a:pt x="11726" y="2402"/>
                  </a:cubicBezTo>
                  <a:cubicBezTo>
                    <a:pt x="11761" y="2420"/>
                    <a:pt x="11788" y="2438"/>
                    <a:pt x="11814" y="2455"/>
                  </a:cubicBezTo>
                  <a:cubicBezTo>
                    <a:pt x="11876" y="2482"/>
                    <a:pt x="11938" y="2508"/>
                    <a:pt x="12017" y="2570"/>
                  </a:cubicBezTo>
                  <a:cubicBezTo>
                    <a:pt x="12044" y="2614"/>
                    <a:pt x="11964" y="2561"/>
                    <a:pt x="11938" y="2544"/>
                  </a:cubicBezTo>
                  <a:cubicBezTo>
                    <a:pt x="11885" y="2517"/>
                    <a:pt x="11823" y="2482"/>
                    <a:pt x="11752" y="2446"/>
                  </a:cubicBezTo>
                  <a:cubicBezTo>
                    <a:pt x="11726" y="2429"/>
                    <a:pt x="11682" y="2420"/>
                    <a:pt x="11647" y="2402"/>
                  </a:cubicBezTo>
                  <a:cubicBezTo>
                    <a:pt x="11611" y="2385"/>
                    <a:pt x="11576" y="2376"/>
                    <a:pt x="11549" y="2358"/>
                  </a:cubicBezTo>
                  <a:cubicBezTo>
                    <a:pt x="11558" y="2332"/>
                    <a:pt x="11576" y="2340"/>
                    <a:pt x="11594" y="2340"/>
                  </a:cubicBezTo>
                  <a:close/>
                  <a:moveTo>
                    <a:pt x="8362" y="1784"/>
                  </a:moveTo>
                  <a:cubicBezTo>
                    <a:pt x="8282" y="1775"/>
                    <a:pt x="8300" y="1740"/>
                    <a:pt x="8327" y="1705"/>
                  </a:cubicBezTo>
                  <a:cubicBezTo>
                    <a:pt x="8379" y="1705"/>
                    <a:pt x="8353" y="1758"/>
                    <a:pt x="8362" y="1784"/>
                  </a:cubicBezTo>
                  <a:close/>
                  <a:moveTo>
                    <a:pt x="7558" y="1819"/>
                  </a:moveTo>
                  <a:cubicBezTo>
                    <a:pt x="7514" y="1811"/>
                    <a:pt x="7488" y="1802"/>
                    <a:pt x="7497" y="1758"/>
                  </a:cubicBezTo>
                  <a:cubicBezTo>
                    <a:pt x="7541" y="1767"/>
                    <a:pt x="7567" y="1784"/>
                    <a:pt x="7558" y="1819"/>
                  </a:cubicBezTo>
                  <a:close/>
                  <a:moveTo>
                    <a:pt x="8229" y="1934"/>
                  </a:moveTo>
                  <a:cubicBezTo>
                    <a:pt x="8115" y="1934"/>
                    <a:pt x="7991" y="1899"/>
                    <a:pt x="7876" y="1846"/>
                  </a:cubicBezTo>
                  <a:cubicBezTo>
                    <a:pt x="7823" y="1828"/>
                    <a:pt x="7832" y="1881"/>
                    <a:pt x="7770" y="1855"/>
                  </a:cubicBezTo>
                  <a:cubicBezTo>
                    <a:pt x="7770" y="1846"/>
                    <a:pt x="7788" y="1846"/>
                    <a:pt x="7788" y="1828"/>
                  </a:cubicBezTo>
                  <a:cubicBezTo>
                    <a:pt x="7744" y="1811"/>
                    <a:pt x="7708" y="1811"/>
                    <a:pt x="7682" y="1811"/>
                  </a:cubicBezTo>
                  <a:cubicBezTo>
                    <a:pt x="7655" y="1819"/>
                    <a:pt x="7629" y="1828"/>
                    <a:pt x="7602" y="1828"/>
                  </a:cubicBezTo>
                  <a:cubicBezTo>
                    <a:pt x="7638" y="1758"/>
                    <a:pt x="7576" y="1749"/>
                    <a:pt x="7541" y="1722"/>
                  </a:cubicBezTo>
                  <a:cubicBezTo>
                    <a:pt x="7594" y="1661"/>
                    <a:pt x="7682" y="1749"/>
                    <a:pt x="7708" y="1784"/>
                  </a:cubicBezTo>
                  <a:cubicBezTo>
                    <a:pt x="7726" y="1731"/>
                    <a:pt x="7823" y="1687"/>
                    <a:pt x="7867" y="1722"/>
                  </a:cubicBezTo>
                  <a:cubicBezTo>
                    <a:pt x="7867" y="1767"/>
                    <a:pt x="7797" y="1722"/>
                    <a:pt x="7788" y="1749"/>
                  </a:cubicBezTo>
                  <a:cubicBezTo>
                    <a:pt x="7797" y="1802"/>
                    <a:pt x="7850" y="1758"/>
                    <a:pt x="7859" y="1749"/>
                  </a:cubicBezTo>
                  <a:cubicBezTo>
                    <a:pt x="7876" y="1767"/>
                    <a:pt x="7947" y="1749"/>
                    <a:pt x="7964" y="1775"/>
                  </a:cubicBezTo>
                  <a:cubicBezTo>
                    <a:pt x="7964" y="1775"/>
                    <a:pt x="7956" y="1802"/>
                    <a:pt x="7956" y="1802"/>
                  </a:cubicBezTo>
                  <a:cubicBezTo>
                    <a:pt x="7982" y="1811"/>
                    <a:pt x="8009" y="1784"/>
                    <a:pt x="8035" y="1784"/>
                  </a:cubicBezTo>
                  <a:cubicBezTo>
                    <a:pt x="8062" y="1784"/>
                    <a:pt x="8062" y="1802"/>
                    <a:pt x="8070" y="1811"/>
                  </a:cubicBezTo>
                  <a:cubicBezTo>
                    <a:pt x="8088" y="1811"/>
                    <a:pt x="8123" y="1784"/>
                    <a:pt x="8159" y="1828"/>
                  </a:cubicBezTo>
                  <a:cubicBezTo>
                    <a:pt x="8159" y="1828"/>
                    <a:pt x="8185" y="1837"/>
                    <a:pt x="8185" y="1846"/>
                  </a:cubicBezTo>
                  <a:cubicBezTo>
                    <a:pt x="8203" y="1872"/>
                    <a:pt x="8132" y="1917"/>
                    <a:pt x="8229" y="1934"/>
                  </a:cubicBezTo>
                  <a:close/>
                  <a:moveTo>
                    <a:pt x="8168" y="1872"/>
                  </a:moveTo>
                  <a:cubicBezTo>
                    <a:pt x="8088" y="1872"/>
                    <a:pt x="8044" y="1767"/>
                    <a:pt x="8017" y="1872"/>
                  </a:cubicBezTo>
                  <a:cubicBezTo>
                    <a:pt x="8070" y="1881"/>
                    <a:pt x="8150" y="1917"/>
                    <a:pt x="8168" y="1872"/>
                  </a:cubicBezTo>
                  <a:close/>
                  <a:moveTo>
                    <a:pt x="9669" y="1793"/>
                  </a:moveTo>
                  <a:cubicBezTo>
                    <a:pt x="9686" y="1740"/>
                    <a:pt x="9748" y="1784"/>
                    <a:pt x="9783" y="1802"/>
                  </a:cubicBezTo>
                  <a:cubicBezTo>
                    <a:pt x="9775" y="1837"/>
                    <a:pt x="9704" y="1793"/>
                    <a:pt x="9669" y="1793"/>
                  </a:cubicBezTo>
                  <a:close/>
                  <a:moveTo>
                    <a:pt x="9616" y="1855"/>
                  </a:moveTo>
                  <a:cubicBezTo>
                    <a:pt x="9660" y="1837"/>
                    <a:pt x="9757" y="1881"/>
                    <a:pt x="9819" y="1890"/>
                  </a:cubicBezTo>
                  <a:cubicBezTo>
                    <a:pt x="9775" y="1917"/>
                    <a:pt x="9677" y="1864"/>
                    <a:pt x="9616" y="1855"/>
                  </a:cubicBezTo>
                  <a:close/>
                  <a:moveTo>
                    <a:pt x="7302" y="1334"/>
                  </a:moveTo>
                  <a:cubicBezTo>
                    <a:pt x="7267" y="1378"/>
                    <a:pt x="7232" y="1334"/>
                    <a:pt x="7170" y="1334"/>
                  </a:cubicBezTo>
                  <a:cubicBezTo>
                    <a:pt x="7126" y="1299"/>
                    <a:pt x="7267" y="1334"/>
                    <a:pt x="7302" y="1334"/>
                  </a:cubicBezTo>
                  <a:close/>
                  <a:moveTo>
                    <a:pt x="7876" y="1431"/>
                  </a:moveTo>
                  <a:cubicBezTo>
                    <a:pt x="7806" y="1440"/>
                    <a:pt x="7726" y="1413"/>
                    <a:pt x="7629" y="1404"/>
                  </a:cubicBezTo>
                  <a:cubicBezTo>
                    <a:pt x="7594" y="1396"/>
                    <a:pt x="7505" y="1378"/>
                    <a:pt x="7452" y="1369"/>
                  </a:cubicBezTo>
                  <a:cubicBezTo>
                    <a:pt x="7391" y="1352"/>
                    <a:pt x="7364" y="1343"/>
                    <a:pt x="7435" y="1352"/>
                  </a:cubicBezTo>
                  <a:cubicBezTo>
                    <a:pt x="7488" y="1360"/>
                    <a:pt x="7567" y="1369"/>
                    <a:pt x="7647" y="1387"/>
                  </a:cubicBezTo>
                  <a:cubicBezTo>
                    <a:pt x="7726" y="1404"/>
                    <a:pt x="7806" y="1422"/>
                    <a:pt x="7876" y="1431"/>
                  </a:cubicBezTo>
                  <a:close/>
                  <a:moveTo>
                    <a:pt x="2596" y="2579"/>
                  </a:moveTo>
                  <a:cubicBezTo>
                    <a:pt x="2508" y="2570"/>
                    <a:pt x="2684" y="2473"/>
                    <a:pt x="2702" y="2411"/>
                  </a:cubicBezTo>
                  <a:cubicBezTo>
                    <a:pt x="2702" y="2464"/>
                    <a:pt x="2675" y="2526"/>
                    <a:pt x="2622" y="2526"/>
                  </a:cubicBezTo>
                  <a:cubicBezTo>
                    <a:pt x="2596" y="2544"/>
                    <a:pt x="2578" y="2561"/>
                    <a:pt x="2596" y="2579"/>
                  </a:cubicBezTo>
                  <a:close/>
                  <a:moveTo>
                    <a:pt x="2384" y="2747"/>
                  </a:moveTo>
                  <a:cubicBezTo>
                    <a:pt x="2428" y="2711"/>
                    <a:pt x="2481" y="2667"/>
                    <a:pt x="2534" y="2597"/>
                  </a:cubicBezTo>
                  <a:cubicBezTo>
                    <a:pt x="2534" y="2658"/>
                    <a:pt x="2437" y="2791"/>
                    <a:pt x="2384" y="2747"/>
                  </a:cubicBezTo>
                  <a:close/>
                  <a:moveTo>
                    <a:pt x="2207" y="2764"/>
                  </a:moveTo>
                  <a:cubicBezTo>
                    <a:pt x="2181" y="2800"/>
                    <a:pt x="2163" y="2738"/>
                    <a:pt x="2163" y="2729"/>
                  </a:cubicBezTo>
                  <a:cubicBezTo>
                    <a:pt x="2190" y="2694"/>
                    <a:pt x="2216" y="2702"/>
                    <a:pt x="2243" y="2676"/>
                  </a:cubicBezTo>
                  <a:cubicBezTo>
                    <a:pt x="2260" y="2711"/>
                    <a:pt x="2163" y="2720"/>
                    <a:pt x="2207" y="2764"/>
                  </a:cubicBezTo>
                  <a:close/>
                  <a:moveTo>
                    <a:pt x="12115" y="2649"/>
                  </a:moveTo>
                  <a:cubicBezTo>
                    <a:pt x="12167" y="2649"/>
                    <a:pt x="12273" y="2738"/>
                    <a:pt x="12300" y="2782"/>
                  </a:cubicBezTo>
                  <a:cubicBezTo>
                    <a:pt x="12220" y="2773"/>
                    <a:pt x="12159" y="2667"/>
                    <a:pt x="12115" y="2649"/>
                  </a:cubicBezTo>
                  <a:close/>
                  <a:moveTo>
                    <a:pt x="7532" y="1678"/>
                  </a:moveTo>
                  <a:cubicBezTo>
                    <a:pt x="7505" y="1802"/>
                    <a:pt x="7373" y="1775"/>
                    <a:pt x="7285" y="1714"/>
                  </a:cubicBezTo>
                  <a:cubicBezTo>
                    <a:pt x="7258" y="1714"/>
                    <a:pt x="7276" y="1740"/>
                    <a:pt x="7293" y="1740"/>
                  </a:cubicBezTo>
                  <a:cubicBezTo>
                    <a:pt x="7240" y="1784"/>
                    <a:pt x="7187" y="1705"/>
                    <a:pt x="7152" y="1696"/>
                  </a:cubicBezTo>
                  <a:cubicBezTo>
                    <a:pt x="7134" y="1696"/>
                    <a:pt x="7143" y="1714"/>
                    <a:pt x="7152" y="1705"/>
                  </a:cubicBezTo>
                  <a:cubicBezTo>
                    <a:pt x="7134" y="1714"/>
                    <a:pt x="7099" y="1714"/>
                    <a:pt x="7064" y="1705"/>
                  </a:cubicBezTo>
                  <a:cubicBezTo>
                    <a:pt x="7029" y="1705"/>
                    <a:pt x="6993" y="1696"/>
                    <a:pt x="6984" y="1678"/>
                  </a:cubicBezTo>
                  <a:cubicBezTo>
                    <a:pt x="6958" y="1696"/>
                    <a:pt x="6887" y="1669"/>
                    <a:pt x="6896" y="1731"/>
                  </a:cubicBezTo>
                  <a:cubicBezTo>
                    <a:pt x="6843" y="1678"/>
                    <a:pt x="6764" y="1696"/>
                    <a:pt x="6684" y="1696"/>
                  </a:cubicBezTo>
                  <a:cubicBezTo>
                    <a:pt x="6649" y="1678"/>
                    <a:pt x="6649" y="1616"/>
                    <a:pt x="6596" y="1616"/>
                  </a:cubicBezTo>
                  <a:cubicBezTo>
                    <a:pt x="6552" y="1652"/>
                    <a:pt x="6675" y="1652"/>
                    <a:pt x="6622" y="1714"/>
                  </a:cubicBezTo>
                  <a:cubicBezTo>
                    <a:pt x="6587" y="1714"/>
                    <a:pt x="6569" y="1705"/>
                    <a:pt x="6578" y="1678"/>
                  </a:cubicBezTo>
                  <a:cubicBezTo>
                    <a:pt x="6472" y="1678"/>
                    <a:pt x="6331" y="1661"/>
                    <a:pt x="6252" y="1696"/>
                  </a:cubicBezTo>
                  <a:cubicBezTo>
                    <a:pt x="6225" y="1696"/>
                    <a:pt x="6207" y="1678"/>
                    <a:pt x="6207" y="1652"/>
                  </a:cubicBezTo>
                  <a:cubicBezTo>
                    <a:pt x="6190" y="1705"/>
                    <a:pt x="6101" y="1714"/>
                    <a:pt x="6031" y="1687"/>
                  </a:cubicBezTo>
                  <a:cubicBezTo>
                    <a:pt x="6022" y="1731"/>
                    <a:pt x="5951" y="1722"/>
                    <a:pt x="5916" y="1740"/>
                  </a:cubicBezTo>
                  <a:cubicBezTo>
                    <a:pt x="5907" y="1714"/>
                    <a:pt x="5934" y="1714"/>
                    <a:pt x="5960" y="1714"/>
                  </a:cubicBezTo>
                  <a:cubicBezTo>
                    <a:pt x="5916" y="1669"/>
                    <a:pt x="5863" y="1740"/>
                    <a:pt x="5819" y="1714"/>
                  </a:cubicBezTo>
                  <a:cubicBezTo>
                    <a:pt x="5810" y="1714"/>
                    <a:pt x="5819" y="1731"/>
                    <a:pt x="5828" y="1731"/>
                  </a:cubicBezTo>
                  <a:cubicBezTo>
                    <a:pt x="5819" y="1784"/>
                    <a:pt x="5801" y="1722"/>
                    <a:pt x="5784" y="1722"/>
                  </a:cubicBezTo>
                  <a:cubicBezTo>
                    <a:pt x="5784" y="1722"/>
                    <a:pt x="5713" y="1731"/>
                    <a:pt x="5704" y="1731"/>
                  </a:cubicBezTo>
                  <a:cubicBezTo>
                    <a:pt x="5686" y="1731"/>
                    <a:pt x="5660" y="1740"/>
                    <a:pt x="5633" y="1740"/>
                  </a:cubicBezTo>
                  <a:cubicBezTo>
                    <a:pt x="5616" y="1740"/>
                    <a:pt x="5589" y="1722"/>
                    <a:pt x="5589" y="1722"/>
                  </a:cubicBezTo>
                  <a:cubicBezTo>
                    <a:pt x="5572" y="1722"/>
                    <a:pt x="5554" y="1767"/>
                    <a:pt x="5536" y="1775"/>
                  </a:cubicBezTo>
                  <a:cubicBezTo>
                    <a:pt x="5519" y="1784"/>
                    <a:pt x="5510" y="1767"/>
                    <a:pt x="5492" y="1775"/>
                  </a:cubicBezTo>
                  <a:cubicBezTo>
                    <a:pt x="5483" y="1775"/>
                    <a:pt x="5483" y="1793"/>
                    <a:pt x="5466" y="1793"/>
                  </a:cubicBezTo>
                  <a:cubicBezTo>
                    <a:pt x="5439" y="1793"/>
                    <a:pt x="5413" y="1793"/>
                    <a:pt x="5395" y="1793"/>
                  </a:cubicBezTo>
                  <a:cubicBezTo>
                    <a:pt x="5369" y="1793"/>
                    <a:pt x="5351" y="1793"/>
                    <a:pt x="5333" y="1811"/>
                  </a:cubicBezTo>
                  <a:cubicBezTo>
                    <a:pt x="5333" y="1811"/>
                    <a:pt x="5360" y="1819"/>
                    <a:pt x="5377" y="1819"/>
                  </a:cubicBezTo>
                  <a:cubicBezTo>
                    <a:pt x="5324" y="1855"/>
                    <a:pt x="5245" y="1837"/>
                    <a:pt x="5183" y="1855"/>
                  </a:cubicBezTo>
                  <a:cubicBezTo>
                    <a:pt x="5165" y="1864"/>
                    <a:pt x="5148" y="1881"/>
                    <a:pt x="5121" y="1890"/>
                  </a:cubicBezTo>
                  <a:cubicBezTo>
                    <a:pt x="5112" y="1890"/>
                    <a:pt x="5086" y="1881"/>
                    <a:pt x="5059" y="1899"/>
                  </a:cubicBezTo>
                  <a:cubicBezTo>
                    <a:pt x="5042" y="1908"/>
                    <a:pt x="5068" y="1917"/>
                    <a:pt x="5059" y="1934"/>
                  </a:cubicBezTo>
                  <a:cubicBezTo>
                    <a:pt x="5042" y="1952"/>
                    <a:pt x="4989" y="1943"/>
                    <a:pt x="4962" y="1970"/>
                  </a:cubicBezTo>
                  <a:cubicBezTo>
                    <a:pt x="4962" y="1943"/>
                    <a:pt x="4980" y="1925"/>
                    <a:pt x="5007" y="1917"/>
                  </a:cubicBezTo>
                  <a:cubicBezTo>
                    <a:pt x="4945" y="1917"/>
                    <a:pt x="5007" y="1855"/>
                    <a:pt x="4962" y="1837"/>
                  </a:cubicBezTo>
                  <a:cubicBezTo>
                    <a:pt x="4954" y="1846"/>
                    <a:pt x="4954" y="1855"/>
                    <a:pt x="4936" y="1864"/>
                  </a:cubicBezTo>
                  <a:cubicBezTo>
                    <a:pt x="4901" y="1890"/>
                    <a:pt x="4962" y="1890"/>
                    <a:pt x="4962" y="1917"/>
                  </a:cubicBezTo>
                  <a:cubicBezTo>
                    <a:pt x="4962" y="1943"/>
                    <a:pt x="4927" y="1925"/>
                    <a:pt x="4909" y="1934"/>
                  </a:cubicBezTo>
                  <a:cubicBezTo>
                    <a:pt x="4901" y="1943"/>
                    <a:pt x="4883" y="1978"/>
                    <a:pt x="4883" y="1978"/>
                  </a:cubicBezTo>
                  <a:cubicBezTo>
                    <a:pt x="4874" y="1987"/>
                    <a:pt x="4803" y="1970"/>
                    <a:pt x="4830" y="2023"/>
                  </a:cubicBezTo>
                  <a:cubicBezTo>
                    <a:pt x="4803" y="2040"/>
                    <a:pt x="4803" y="2005"/>
                    <a:pt x="4777" y="2014"/>
                  </a:cubicBezTo>
                  <a:cubicBezTo>
                    <a:pt x="4759" y="2014"/>
                    <a:pt x="4759" y="2031"/>
                    <a:pt x="4768" y="2049"/>
                  </a:cubicBezTo>
                  <a:cubicBezTo>
                    <a:pt x="4697" y="2049"/>
                    <a:pt x="4644" y="2058"/>
                    <a:pt x="4609" y="2129"/>
                  </a:cubicBezTo>
                  <a:cubicBezTo>
                    <a:pt x="4574" y="2129"/>
                    <a:pt x="4539" y="2120"/>
                    <a:pt x="4486" y="2146"/>
                  </a:cubicBezTo>
                  <a:cubicBezTo>
                    <a:pt x="4494" y="2173"/>
                    <a:pt x="4512" y="2164"/>
                    <a:pt x="4530" y="2155"/>
                  </a:cubicBezTo>
                  <a:cubicBezTo>
                    <a:pt x="4521" y="2190"/>
                    <a:pt x="4486" y="2182"/>
                    <a:pt x="4450" y="2217"/>
                  </a:cubicBezTo>
                  <a:cubicBezTo>
                    <a:pt x="4424" y="2234"/>
                    <a:pt x="4468" y="2270"/>
                    <a:pt x="4459" y="2287"/>
                  </a:cubicBezTo>
                  <a:cubicBezTo>
                    <a:pt x="4406" y="2296"/>
                    <a:pt x="4424" y="2349"/>
                    <a:pt x="4406" y="2376"/>
                  </a:cubicBezTo>
                  <a:cubicBezTo>
                    <a:pt x="4397" y="2385"/>
                    <a:pt x="4362" y="2393"/>
                    <a:pt x="4353" y="2411"/>
                  </a:cubicBezTo>
                  <a:cubicBezTo>
                    <a:pt x="4335" y="2429"/>
                    <a:pt x="4309" y="2455"/>
                    <a:pt x="4282" y="2473"/>
                  </a:cubicBezTo>
                  <a:cubicBezTo>
                    <a:pt x="4247" y="2491"/>
                    <a:pt x="4221" y="2517"/>
                    <a:pt x="4185" y="2544"/>
                  </a:cubicBezTo>
                  <a:cubicBezTo>
                    <a:pt x="4150" y="2570"/>
                    <a:pt x="4115" y="2588"/>
                    <a:pt x="4079" y="2614"/>
                  </a:cubicBezTo>
                  <a:lnTo>
                    <a:pt x="4026" y="2649"/>
                  </a:lnTo>
                  <a:cubicBezTo>
                    <a:pt x="4009" y="2667"/>
                    <a:pt x="4000" y="2676"/>
                    <a:pt x="3982" y="2694"/>
                  </a:cubicBezTo>
                  <a:cubicBezTo>
                    <a:pt x="3956" y="2711"/>
                    <a:pt x="3947" y="2773"/>
                    <a:pt x="3894" y="2747"/>
                  </a:cubicBezTo>
                  <a:cubicBezTo>
                    <a:pt x="3867" y="2764"/>
                    <a:pt x="3894" y="2782"/>
                    <a:pt x="3876" y="2800"/>
                  </a:cubicBezTo>
                  <a:cubicBezTo>
                    <a:pt x="3814" y="2853"/>
                    <a:pt x="3762" y="2906"/>
                    <a:pt x="3717" y="2959"/>
                  </a:cubicBezTo>
                  <a:cubicBezTo>
                    <a:pt x="3664" y="3003"/>
                    <a:pt x="3620" y="3047"/>
                    <a:pt x="3558" y="3073"/>
                  </a:cubicBezTo>
                  <a:cubicBezTo>
                    <a:pt x="3567" y="3003"/>
                    <a:pt x="3656" y="3003"/>
                    <a:pt x="3673" y="2932"/>
                  </a:cubicBezTo>
                  <a:cubicBezTo>
                    <a:pt x="3656" y="2879"/>
                    <a:pt x="3611" y="2950"/>
                    <a:pt x="3594" y="2976"/>
                  </a:cubicBezTo>
                  <a:cubicBezTo>
                    <a:pt x="3576" y="2994"/>
                    <a:pt x="3541" y="3003"/>
                    <a:pt x="3550" y="3003"/>
                  </a:cubicBezTo>
                  <a:cubicBezTo>
                    <a:pt x="3523" y="3029"/>
                    <a:pt x="3541" y="3064"/>
                    <a:pt x="3514" y="3082"/>
                  </a:cubicBezTo>
                  <a:cubicBezTo>
                    <a:pt x="3426" y="3126"/>
                    <a:pt x="3347" y="3197"/>
                    <a:pt x="3355" y="3276"/>
                  </a:cubicBezTo>
                  <a:cubicBezTo>
                    <a:pt x="3241" y="3374"/>
                    <a:pt x="3196" y="3497"/>
                    <a:pt x="3090" y="3532"/>
                  </a:cubicBezTo>
                  <a:cubicBezTo>
                    <a:pt x="3073" y="3638"/>
                    <a:pt x="2923" y="3753"/>
                    <a:pt x="2843" y="3842"/>
                  </a:cubicBezTo>
                  <a:cubicBezTo>
                    <a:pt x="2870" y="3912"/>
                    <a:pt x="2746" y="3974"/>
                    <a:pt x="2675" y="4071"/>
                  </a:cubicBezTo>
                  <a:cubicBezTo>
                    <a:pt x="2631" y="4142"/>
                    <a:pt x="2596" y="4230"/>
                    <a:pt x="2561" y="4283"/>
                  </a:cubicBezTo>
                  <a:cubicBezTo>
                    <a:pt x="2499" y="4371"/>
                    <a:pt x="2437" y="4451"/>
                    <a:pt x="2393" y="4530"/>
                  </a:cubicBezTo>
                  <a:cubicBezTo>
                    <a:pt x="2349" y="4601"/>
                    <a:pt x="2260" y="4654"/>
                    <a:pt x="2269" y="4733"/>
                  </a:cubicBezTo>
                  <a:cubicBezTo>
                    <a:pt x="2207" y="4751"/>
                    <a:pt x="2234" y="4804"/>
                    <a:pt x="2207" y="4848"/>
                  </a:cubicBezTo>
                  <a:cubicBezTo>
                    <a:pt x="2190" y="4866"/>
                    <a:pt x="2181" y="4866"/>
                    <a:pt x="2163" y="4883"/>
                  </a:cubicBezTo>
                  <a:cubicBezTo>
                    <a:pt x="2146" y="4919"/>
                    <a:pt x="2119" y="4963"/>
                    <a:pt x="2102" y="5007"/>
                  </a:cubicBezTo>
                  <a:cubicBezTo>
                    <a:pt x="2084" y="5060"/>
                    <a:pt x="2066" y="5113"/>
                    <a:pt x="2040" y="5157"/>
                  </a:cubicBezTo>
                  <a:cubicBezTo>
                    <a:pt x="2022" y="5210"/>
                    <a:pt x="1978" y="5245"/>
                    <a:pt x="1951" y="5290"/>
                  </a:cubicBezTo>
                  <a:cubicBezTo>
                    <a:pt x="1943" y="5316"/>
                    <a:pt x="1951" y="5351"/>
                    <a:pt x="1943" y="5387"/>
                  </a:cubicBezTo>
                  <a:cubicBezTo>
                    <a:pt x="1925" y="5422"/>
                    <a:pt x="1890" y="5440"/>
                    <a:pt x="1881" y="5475"/>
                  </a:cubicBezTo>
                  <a:cubicBezTo>
                    <a:pt x="1854" y="5528"/>
                    <a:pt x="1872" y="5590"/>
                    <a:pt x="1828" y="5625"/>
                  </a:cubicBezTo>
                  <a:cubicBezTo>
                    <a:pt x="1819" y="5634"/>
                    <a:pt x="1837" y="5643"/>
                    <a:pt x="1854" y="5652"/>
                  </a:cubicBezTo>
                  <a:cubicBezTo>
                    <a:pt x="1828" y="5678"/>
                    <a:pt x="1801" y="5705"/>
                    <a:pt x="1784" y="5758"/>
                  </a:cubicBezTo>
                  <a:cubicBezTo>
                    <a:pt x="1739" y="5784"/>
                    <a:pt x="1678" y="5793"/>
                    <a:pt x="1660" y="5881"/>
                  </a:cubicBezTo>
                  <a:cubicBezTo>
                    <a:pt x="1607" y="5899"/>
                    <a:pt x="1607" y="5802"/>
                    <a:pt x="1528" y="5784"/>
                  </a:cubicBezTo>
                  <a:cubicBezTo>
                    <a:pt x="1483" y="5784"/>
                    <a:pt x="1501" y="5864"/>
                    <a:pt x="1492" y="5890"/>
                  </a:cubicBezTo>
                  <a:cubicBezTo>
                    <a:pt x="1501" y="5916"/>
                    <a:pt x="1519" y="5890"/>
                    <a:pt x="1545" y="5925"/>
                  </a:cubicBezTo>
                  <a:cubicBezTo>
                    <a:pt x="1536" y="5978"/>
                    <a:pt x="1475" y="5934"/>
                    <a:pt x="1457" y="5978"/>
                  </a:cubicBezTo>
                  <a:cubicBezTo>
                    <a:pt x="1422" y="6022"/>
                    <a:pt x="1483" y="6031"/>
                    <a:pt x="1457" y="6075"/>
                  </a:cubicBezTo>
                  <a:cubicBezTo>
                    <a:pt x="1439" y="6067"/>
                    <a:pt x="1422" y="6084"/>
                    <a:pt x="1395" y="6067"/>
                  </a:cubicBezTo>
                  <a:cubicBezTo>
                    <a:pt x="1369" y="6120"/>
                    <a:pt x="1404" y="6137"/>
                    <a:pt x="1377" y="6181"/>
                  </a:cubicBezTo>
                  <a:cubicBezTo>
                    <a:pt x="1360" y="6181"/>
                    <a:pt x="1360" y="6155"/>
                    <a:pt x="1342" y="6155"/>
                  </a:cubicBezTo>
                  <a:cubicBezTo>
                    <a:pt x="1333" y="6208"/>
                    <a:pt x="1333" y="6261"/>
                    <a:pt x="1289" y="6287"/>
                  </a:cubicBezTo>
                  <a:cubicBezTo>
                    <a:pt x="1289" y="6305"/>
                    <a:pt x="1307" y="6296"/>
                    <a:pt x="1307" y="6287"/>
                  </a:cubicBezTo>
                  <a:cubicBezTo>
                    <a:pt x="1307" y="6340"/>
                    <a:pt x="1280" y="6437"/>
                    <a:pt x="1245" y="6464"/>
                  </a:cubicBezTo>
                  <a:cubicBezTo>
                    <a:pt x="1245" y="6499"/>
                    <a:pt x="1289" y="6490"/>
                    <a:pt x="1245" y="6517"/>
                  </a:cubicBezTo>
                  <a:cubicBezTo>
                    <a:pt x="1254" y="6561"/>
                    <a:pt x="1263" y="6596"/>
                    <a:pt x="1289" y="6614"/>
                  </a:cubicBezTo>
                  <a:cubicBezTo>
                    <a:pt x="1272" y="6632"/>
                    <a:pt x="1236" y="6632"/>
                    <a:pt x="1227" y="6649"/>
                  </a:cubicBezTo>
                  <a:cubicBezTo>
                    <a:pt x="1227" y="6667"/>
                    <a:pt x="1236" y="6676"/>
                    <a:pt x="1236" y="6702"/>
                  </a:cubicBezTo>
                  <a:cubicBezTo>
                    <a:pt x="1272" y="6702"/>
                    <a:pt x="1280" y="6685"/>
                    <a:pt x="1324" y="6702"/>
                  </a:cubicBezTo>
                  <a:cubicBezTo>
                    <a:pt x="1316" y="6738"/>
                    <a:pt x="1307" y="6720"/>
                    <a:pt x="1289" y="6711"/>
                  </a:cubicBezTo>
                  <a:cubicBezTo>
                    <a:pt x="1272" y="6746"/>
                    <a:pt x="1307" y="6755"/>
                    <a:pt x="1298" y="6791"/>
                  </a:cubicBezTo>
                  <a:cubicBezTo>
                    <a:pt x="1280" y="6826"/>
                    <a:pt x="1166" y="6844"/>
                    <a:pt x="1254" y="6888"/>
                  </a:cubicBezTo>
                  <a:cubicBezTo>
                    <a:pt x="1272" y="6888"/>
                    <a:pt x="1280" y="6844"/>
                    <a:pt x="1263" y="6844"/>
                  </a:cubicBezTo>
                  <a:cubicBezTo>
                    <a:pt x="1280" y="6817"/>
                    <a:pt x="1324" y="6835"/>
                    <a:pt x="1351" y="6826"/>
                  </a:cubicBezTo>
                  <a:cubicBezTo>
                    <a:pt x="1360" y="6861"/>
                    <a:pt x="1369" y="6888"/>
                    <a:pt x="1360" y="6941"/>
                  </a:cubicBezTo>
                  <a:cubicBezTo>
                    <a:pt x="1324" y="6932"/>
                    <a:pt x="1369" y="6861"/>
                    <a:pt x="1316" y="6861"/>
                  </a:cubicBezTo>
                  <a:cubicBezTo>
                    <a:pt x="1280" y="6914"/>
                    <a:pt x="1298" y="7029"/>
                    <a:pt x="1342" y="7056"/>
                  </a:cubicBezTo>
                  <a:cubicBezTo>
                    <a:pt x="1324" y="7109"/>
                    <a:pt x="1351" y="7188"/>
                    <a:pt x="1280" y="7179"/>
                  </a:cubicBezTo>
                  <a:cubicBezTo>
                    <a:pt x="1263" y="7232"/>
                    <a:pt x="1316" y="7223"/>
                    <a:pt x="1307" y="7267"/>
                  </a:cubicBezTo>
                  <a:cubicBezTo>
                    <a:pt x="1298" y="7294"/>
                    <a:pt x="1289" y="7259"/>
                    <a:pt x="1289" y="7241"/>
                  </a:cubicBezTo>
                  <a:cubicBezTo>
                    <a:pt x="1245" y="7250"/>
                    <a:pt x="1236" y="7329"/>
                    <a:pt x="1174" y="7285"/>
                  </a:cubicBezTo>
                  <a:cubicBezTo>
                    <a:pt x="1148" y="7303"/>
                    <a:pt x="1148" y="7373"/>
                    <a:pt x="1174" y="7391"/>
                  </a:cubicBezTo>
                  <a:cubicBezTo>
                    <a:pt x="1201" y="7373"/>
                    <a:pt x="1192" y="7338"/>
                    <a:pt x="1201" y="7312"/>
                  </a:cubicBezTo>
                  <a:cubicBezTo>
                    <a:pt x="1227" y="7338"/>
                    <a:pt x="1289" y="7285"/>
                    <a:pt x="1298" y="7356"/>
                  </a:cubicBezTo>
                  <a:cubicBezTo>
                    <a:pt x="1298" y="7418"/>
                    <a:pt x="1272" y="7338"/>
                    <a:pt x="1236" y="7356"/>
                  </a:cubicBezTo>
                  <a:cubicBezTo>
                    <a:pt x="1245" y="7409"/>
                    <a:pt x="1289" y="7418"/>
                    <a:pt x="1245" y="7444"/>
                  </a:cubicBezTo>
                  <a:cubicBezTo>
                    <a:pt x="1254" y="7488"/>
                    <a:pt x="1272" y="7426"/>
                    <a:pt x="1298" y="7435"/>
                  </a:cubicBezTo>
                  <a:cubicBezTo>
                    <a:pt x="1289" y="7453"/>
                    <a:pt x="1289" y="7479"/>
                    <a:pt x="1289" y="7506"/>
                  </a:cubicBezTo>
                  <a:cubicBezTo>
                    <a:pt x="1298" y="7524"/>
                    <a:pt x="1298" y="7559"/>
                    <a:pt x="1298" y="7576"/>
                  </a:cubicBezTo>
                  <a:cubicBezTo>
                    <a:pt x="1280" y="7612"/>
                    <a:pt x="1236" y="7568"/>
                    <a:pt x="1227" y="7621"/>
                  </a:cubicBezTo>
                  <a:cubicBezTo>
                    <a:pt x="1236" y="7647"/>
                    <a:pt x="1245" y="7656"/>
                    <a:pt x="1263" y="7656"/>
                  </a:cubicBezTo>
                  <a:cubicBezTo>
                    <a:pt x="1289" y="7647"/>
                    <a:pt x="1263" y="7612"/>
                    <a:pt x="1289" y="7612"/>
                  </a:cubicBezTo>
                  <a:cubicBezTo>
                    <a:pt x="1342" y="7585"/>
                    <a:pt x="1316" y="7647"/>
                    <a:pt x="1333" y="7674"/>
                  </a:cubicBezTo>
                  <a:cubicBezTo>
                    <a:pt x="1386" y="7656"/>
                    <a:pt x="1333" y="7621"/>
                    <a:pt x="1333" y="7576"/>
                  </a:cubicBezTo>
                  <a:cubicBezTo>
                    <a:pt x="1413" y="7585"/>
                    <a:pt x="1360" y="7665"/>
                    <a:pt x="1386" y="7735"/>
                  </a:cubicBezTo>
                  <a:cubicBezTo>
                    <a:pt x="1369" y="7735"/>
                    <a:pt x="1360" y="7718"/>
                    <a:pt x="1342" y="7718"/>
                  </a:cubicBezTo>
                  <a:cubicBezTo>
                    <a:pt x="1377" y="7806"/>
                    <a:pt x="1316" y="7815"/>
                    <a:pt x="1289" y="7859"/>
                  </a:cubicBezTo>
                  <a:cubicBezTo>
                    <a:pt x="1298" y="7868"/>
                    <a:pt x="1307" y="7868"/>
                    <a:pt x="1316" y="7886"/>
                  </a:cubicBezTo>
                  <a:cubicBezTo>
                    <a:pt x="1351" y="7850"/>
                    <a:pt x="1369" y="7806"/>
                    <a:pt x="1430" y="7780"/>
                  </a:cubicBezTo>
                  <a:cubicBezTo>
                    <a:pt x="1422" y="7815"/>
                    <a:pt x="1413" y="7841"/>
                    <a:pt x="1369" y="7850"/>
                  </a:cubicBezTo>
                  <a:cubicBezTo>
                    <a:pt x="1369" y="7903"/>
                    <a:pt x="1395" y="7903"/>
                    <a:pt x="1430" y="7912"/>
                  </a:cubicBezTo>
                  <a:cubicBezTo>
                    <a:pt x="1422" y="7930"/>
                    <a:pt x="1404" y="7947"/>
                    <a:pt x="1377" y="7956"/>
                  </a:cubicBezTo>
                  <a:cubicBezTo>
                    <a:pt x="1395" y="7991"/>
                    <a:pt x="1413" y="7956"/>
                    <a:pt x="1413" y="8027"/>
                  </a:cubicBezTo>
                  <a:cubicBezTo>
                    <a:pt x="1413" y="8053"/>
                    <a:pt x="1430" y="8089"/>
                    <a:pt x="1404" y="8089"/>
                  </a:cubicBezTo>
                  <a:cubicBezTo>
                    <a:pt x="1430" y="8133"/>
                    <a:pt x="1448" y="8071"/>
                    <a:pt x="1483" y="8089"/>
                  </a:cubicBezTo>
                  <a:lnTo>
                    <a:pt x="1475" y="8053"/>
                  </a:lnTo>
                  <a:cubicBezTo>
                    <a:pt x="1501" y="8053"/>
                    <a:pt x="1519" y="8142"/>
                    <a:pt x="1457" y="8142"/>
                  </a:cubicBezTo>
                  <a:cubicBezTo>
                    <a:pt x="1492" y="8195"/>
                    <a:pt x="1475" y="8230"/>
                    <a:pt x="1492" y="8274"/>
                  </a:cubicBezTo>
                  <a:cubicBezTo>
                    <a:pt x="1510" y="8239"/>
                    <a:pt x="1466" y="8133"/>
                    <a:pt x="1536" y="8142"/>
                  </a:cubicBezTo>
                  <a:cubicBezTo>
                    <a:pt x="1554" y="8177"/>
                    <a:pt x="1510" y="8186"/>
                    <a:pt x="1519" y="8221"/>
                  </a:cubicBezTo>
                  <a:cubicBezTo>
                    <a:pt x="1528" y="8230"/>
                    <a:pt x="1545" y="8230"/>
                    <a:pt x="1545" y="8239"/>
                  </a:cubicBezTo>
                  <a:cubicBezTo>
                    <a:pt x="1572" y="8230"/>
                    <a:pt x="1572" y="8212"/>
                    <a:pt x="1598" y="8203"/>
                  </a:cubicBezTo>
                  <a:cubicBezTo>
                    <a:pt x="1589" y="8177"/>
                    <a:pt x="1572" y="8177"/>
                    <a:pt x="1563" y="8159"/>
                  </a:cubicBezTo>
                  <a:cubicBezTo>
                    <a:pt x="1589" y="8124"/>
                    <a:pt x="1625" y="8221"/>
                    <a:pt x="1607" y="8256"/>
                  </a:cubicBezTo>
                  <a:cubicBezTo>
                    <a:pt x="1581" y="8274"/>
                    <a:pt x="1572" y="8256"/>
                    <a:pt x="1545" y="8274"/>
                  </a:cubicBezTo>
                  <a:cubicBezTo>
                    <a:pt x="1589" y="8309"/>
                    <a:pt x="1625" y="8389"/>
                    <a:pt x="1589" y="8433"/>
                  </a:cubicBezTo>
                  <a:cubicBezTo>
                    <a:pt x="1625" y="8442"/>
                    <a:pt x="1625" y="8398"/>
                    <a:pt x="1642" y="8371"/>
                  </a:cubicBezTo>
                  <a:cubicBezTo>
                    <a:pt x="1678" y="8389"/>
                    <a:pt x="1678" y="8424"/>
                    <a:pt x="1678" y="8468"/>
                  </a:cubicBezTo>
                  <a:cubicBezTo>
                    <a:pt x="1678" y="8512"/>
                    <a:pt x="1687" y="8548"/>
                    <a:pt x="1731" y="8574"/>
                  </a:cubicBezTo>
                  <a:cubicBezTo>
                    <a:pt x="1766" y="8601"/>
                    <a:pt x="1695" y="8618"/>
                    <a:pt x="1748" y="8645"/>
                  </a:cubicBezTo>
                  <a:cubicBezTo>
                    <a:pt x="1757" y="8680"/>
                    <a:pt x="1792" y="8636"/>
                    <a:pt x="1810" y="8654"/>
                  </a:cubicBezTo>
                  <a:cubicBezTo>
                    <a:pt x="1828" y="8724"/>
                    <a:pt x="1872" y="8733"/>
                    <a:pt x="1863" y="8786"/>
                  </a:cubicBezTo>
                  <a:cubicBezTo>
                    <a:pt x="1881" y="8795"/>
                    <a:pt x="1898" y="8777"/>
                    <a:pt x="1916" y="8795"/>
                  </a:cubicBezTo>
                  <a:cubicBezTo>
                    <a:pt x="1934" y="8795"/>
                    <a:pt x="1960" y="8769"/>
                    <a:pt x="1987" y="8777"/>
                  </a:cubicBezTo>
                  <a:cubicBezTo>
                    <a:pt x="1987" y="8760"/>
                    <a:pt x="1996" y="8751"/>
                    <a:pt x="2013" y="8769"/>
                  </a:cubicBezTo>
                  <a:cubicBezTo>
                    <a:pt x="1987" y="8804"/>
                    <a:pt x="1925" y="8804"/>
                    <a:pt x="1951" y="8848"/>
                  </a:cubicBezTo>
                  <a:cubicBezTo>
                    <a:pt x="1978" y="8874"/>
                    <a:pt x="1951" y="8821"/>
                    <a:pt x="1987" y="8804"/>
                  </a:cubicBezTo>
                  <a:cubicBezTo>
                    <a:pt x="2013" y="8848"/>
                    <a:pt x="2066" y="8830"/>
                    <a:pt x="2093" y="8857"/>
                  </a:cubicBezTo>
                  <a:cubicBezTo>
                    <a:pt x="2119" y="8883"/>
                    <a:pt x="2119" y="8945"/>
                    <a:pt x="2172" y="8972"/>
                  </a:cubicBezTo>
                  <a:cubicBezTo>
                    <a:pt x="2190" y="8989"/>
                    <a:pt x="2199" y="8910"/>
                    <a:pt x="2225" y="8954"/>
                  </a:cubicBezTo>
                  <a:cubicBezTo>
                    <a:pt x="2260" y="8972"/>
                    <a:pt x="2216" y="8972"/>
                    <a:pt x="2216" y="8989"/>
                  </a:cubicBezTo>
                  <a:cubicBezTo>
                    <a:pt x="2216" y="9007"/>
                    <a:pt x="2252" y="9016"/>
                    <a:pt x="2225" y="9042"/>
                  </a:cubicBezTo>
                  <a:cubicBezTo>
                    <a:pt x="2278" y="9060"/>
                    <a:pt x="2269" y="9007"/>
                    <a:pt x="2305" y="8989"/>
                  </a:cubicBezTo>
                  <a:cubicBezTo>
                    <a:pt x="2331" y="9025"/>
                    <a:pt x="2384" y="9060"/>
                    <a:pt x="2428" y="9060"/>
                  </a:cubicBezTo>
                  <a:cubicBezTo>
                    <a:pt x="2446" y="9095"/>
                    <a:pt x="2411" y="9095"/>
                    <a:pt x="2384" y="9122"/>
                  </a:cubicBezTo>
                  <a:cubicBezTo>
                    <a:pt x="2393" y="9157"/>
                    <a:pt x="2464" y="9157"/>
                    <a:pt x="2517" y="9166"/>
                  </a:cubicBezTo>
                  <a:cubicBezTo>
                    <a:pt x="2481" y="9210"/>
                    <a:pt x="2499" y="9228"/>
                    <a:pt x="2437" y="9228"/>
                  </a:cubicBezTo>
                  <a:cubicBezTo>
                    <a:pt x="2437" y="9245"/>
                    <a:pt x="2464" y="9254"/>
                    <a:pt x="2481" y="9263"/>
                  </a:cubicBezTo>
                  <a:cubicBezTo>
                    <a:pt x="2517" y="9281"/>
                    <a:pt x="2517" y="9210"/>
                    <a:pt x="2534" y="9192"/>
                  </a:cubicBezTo>
                  <a:cubicBezTo>
                    <a:pt x="2569" y="9210"/>
                    <a:pt x="2587" y="9148"/>
                    <a:pt x="2631" y="9175"/>
                  </a:cubicBezTo>
                  <a:cubicBezTo>
                    <a:pt x="2649" y="9184"/>
                    <a:pt x="2649" y="9157"/>
                    <a:pt x="2658" y="9139"/>
                  </a:cubicBezTo>
                  <a:cubicBezTo>
                    <a:pt x="2737" y="9192"/>
                    <a:pt x="2834" y="9201"/>
                    <a:pt x="2905" y="9245"/>
                  </a:cubicBezTo>
                  <a:cubicBezTo>
                    <a:pt x="2923" y="9245"/>
                    <a:pt x="2923" y="9228"/>
                    <a:pt x="2932" y="9219"/>
                  </a:cubicBezTo>
                  <a:cubicBezTo>
                    <a:pt x="2984" y="9245"/>
                    <a:pt x="3037" y="9245"/>
                    <a:pt x="3073" y="9263"/>
                  </a:cubicBezTo>
                  <a:cubicBezTo>
                    <a:pt x="3082" y="9263"/>
                    <a:pt x="3064" y="9289"/>
                    <a:pt x="3073" y="9289"/>
                  </a:cubicBezTo>
                  <a:cubicBezTo>
                    <a:pt x="3082" y="9307"/>
                    <a:pt x="3135" y="9298"/>
                    <a:pt x="3143" y="9316"/>
                  </a:cubicBezTo>
                  <a:cubicBezTo>
                    <a:pt x="3161" y="9316"/>
                    <a:pt x="3161" y="9289"/>
                    <a:pt x="3188" y="9289"/>
                  </a:cubicBezTo>
                  <a:cubicBezTo>
                    <a:pt x="3214" y="9245"/>
                    <a:pt x="3135" y="9263"/>
                    <a:pt x="3170" y="9228"/>
                  </a:cubicBezTo>
                  <a:cubicBezTo>
                    <a:pt x="3249" y="9201"/>
                    <a:pt x="3188" y="9325"/>
                    <a:pt x="3285" y="9289"/>
                  </a:cubicBezTo>
                  <a:cubicBezTo>
                    <a:pt x="3285" y="9316"/>
                    <a:pt x="3267" y="9307"/>
                    <a:pt x="3258" y="9325"/>
                  </a:cubicBezTo>
                  <a:cubicBezTo>
                    <a:pt x="3302" y="9360"/>
                    <a:pt x="3364" y="9307"/>
                    <a:pt x="3373" y="9351"/>
                  </a:cubicBezTo>
                  <a:cubicBezTo>
                    <a:pt x="3399" y="9360"/>
                    <a:pt x="3399" y="9334"/>
                    <a:pt x="3399" y="9316"/>
                  </a:cubicBezTo>
                  <a:cubicBezTo>
                    <a:pt x="3497" y="9360"/>
                    <a:pt x="3558" y="9351"/>
                    <a:pt x="3656" y="9360"/>
                  </a:cubicBezTo>
                  <a:cubicBezTo>
                    <a:pt x="3647" y="9378"/>
                    <a:pt x="3603" y="9351"/>
                    <a:pt x="3603" y="9378"/>
                  </a:cubicBezTo>
                  <a:cubicBezTo>
                    <a:pt x="3611" y="9431"/>
                    <a:pt x="3797" y="9360"/>
                    <a:pt x="3673" y="9351"/>
                  </a:cubicBezTo>
                  <a:cubicBezTo>
                    <a:pt x="3691" y="9316"/>
                    <a:pt x="3762" y="9360"/>
                    <a:pt x="3806" y="9360"/>
                  </a:cubicBezTo>
                  <a:cubicBezTo>
                    <a:pt x="3788" y="9387"/>
                    <a:pt x="3806" y="9404"/>
                    <a:pt x="3806" y="9422"/>
                  </a:cubicBezTo>
                  <a:cubicBezTo>
                    <a:pt x="3823" y="9422"/>
                    <a:pt x="3823" y="9413"/>
                    <a:pt x="3806" y="9413"/>
                  </a:cubicBezTo>
                  <a:cubicBezTo>
                    <a:pt x="3867" y="9369"/>
                    <a:pt x="3973" y="9501"/>
                    <a:pt x="4018" y="9422"/>
                  </a:cubicBezTo>
                  <a:cubicBezTo>
                    <a:pt x="4079" y="9431"/>
                    <a:pt x="4044" y="9484"/>
                    <a:pt x="4124" y="9484"/>
                  </a:cubicBezTo>
                  <a:cubicBezTo>
                    <a:pt x="4132" y="9457"/>
                    <a:pt x="4097" y="9448"/>
                    <a:pt x="4071" y="9440"/>
                  </a:cubicBezTo>
                  <a:cubicBezTo>
                    <a:pt x="4097" y="9413"/>
                    <a:pt x="4177" y="9466"/>
                    <a:pt x="4203" y="9493"/>
                  </a:cubicBezTo>
                  <a:cubicBezTo>
                    <a:pt x="4229" y="9493"/>
                    <a:pt x="4185" y="9431"/>
                    <a:pt x="4265" y="9457"/>
                  </a:cubicBezTo>
                  <a:cubicBezTo>
                    <a:pt x="4309" y="9466"/>
                    <a:pt x="4300" y="9493"/>
                    <a:pt x="4291" y="9510"/>
                  </a:cubicBezTo>
                  <a:cubicBezTo>
                    <a:pt x="4353" y="9537"/>
                    <a:pt x="4415" y="9510"/>
                    <a:pt x="4486" y="9519"/>
                  </a:cubicBezTo>
                  <a:cubicBezTo>
                    <a:pt x="4503" y="9528"/>
                    <a:pt x="4503" y="9546"/>
                    <a:pt x="4521" y="9546"/>
                  </a:cubicBezTo>
                  <a:cubicBezTo>
                    <a:pt x="4547" y="9554"/>
                    <a:pt x="4556" y="9546"/>
                    <a:pt x="4565" y="9546"/>
                  </a:cubicBezTo>
                  <a:cubicBezTo>
                    <a:pt x="4609" y="9554"/>
                    <a:pt x="4680" y="9590"/>
                    <a:pt x="4759" y="9607"/>
                  </a:cubicBezTo>
                  <a:cubicBezTo>
                    <a:pt x="4795" y="9607"/>
                    <a:pt x="4848" y="9634"/>
                    <a:pt x="4883" y="9643"/>
                  </a:cubicBezTo>
                  <a:cubicBezTo>
                    <a:pt x="4927" y="9660"/>
                    <a:pt x="4980" y="9634"/>
                    <a:pt x="5007" y="9687"/>
                  </a:cubicBezTo>
                  <a:cubicBezTo>
                    <a:pt x="5015" y="9696"/>
                    <a:pt x="5042" y="9722"/>
                    <a:pt x="5068" y="9722"/>
                  </a:cubicBezTo>
                  <a:cubicBezTo>
                    <a:pt x="5077" y="9722"/>
                    <a:pt x="5095" y="9696"/>
                    <a:pt x="5095" y="9696"/>
                  </a:cubicBezTo>
                  <a:cubicBezTo>
                    <a:pt x="5104" y="9696"/>
                    <a:pt x="5201" y="9802"/>
                    <a:pt x="5245" y="9731"/>
                  </a:cubicBezTo>
                  <a:cubicBezTo>
                    <a:pt x="5316" y="9749"/>
                    <a:pt x="5351" y="9757"/>
                    <a:pt x="5457" y="9784"/>
                  </a:cubicBezTo>
                  <a:cubicBezTo>
                    <a:pt x="5474" y="9793"/>
                    <a:pt x="5536" y="9802"/>
                    <a:pt x="5527" y="9793"/>
                  </a:cubicBezTo>
                  <a:cubicBezTo>
                    <a:pt x="5545" y="9810"/>
                    <a:pt x="5545" y="9837"/>
                    <a:pt x="5572" y="9846"/>
                  </a:cubicBezTo>
                  <a:cubicBezTo>
                    <a:pt x="5625" y="9863"/>
                    <a:pt x="5633" y="9810"/>
                    <a:pt x="5651" y="9872"/>
                  </a:cubicBezTo>
                  <a:cubicBezTo>
                    <a:pt x="5678" y="9863"/>
                    <a:pt x="5695" y="9855"/>
                    <a:pt x="5722" y="9846"/>
                  </a:cubicBezTo>
                  <a:cubicBezTo>
                    <a:pt x="5969" y="9925"/>
                    <a:pt x="6216" y="10005"/>
                    <a:pt x="6446" y="10040"/>
                  </a:cubicBezTo>
                  <a:cubicBezTo>
                    <a:pt x="6455" y="10058"/>
                    <a:pt x="6455" y="10075"/>
                    <a:pt x="6463" y="10093"/>
                  </a:cubicBezTo>
                  <a:cubicBezTo>
                    <a:pt x="6649" y="10084"/>
                    <a:pt x="6808" y="10146"/>
                    <a:pt x="6967" y="10181"/>
                  </a:cubicBezTo>
                  <a:cubicBezTo>
                    <a:pt x="7011" y="10199"/>
                    <a:pt x="7002" y="10128"/>
                    <a:pt x="7046" y="10164"/>
                  </a:cubicBezTo>
                  <a:cubicBezTo>
                    <a:pt x="7029" y="10199"/>
                    <a:pt x="7046" y="10225"/>
                    <a:pt x="7073" y="10252"/>
                  </a:cubicBezTo>
                  <a:cubicBezTo>
                    <a:pt x="7099" y="10208"/>
                    <a:pt x="7037" y="10208"/>
                    <a:pt x="7064" y="10164"/>
                  </a:cubicBezTo>
                  <a:cubicBezTo>
                    <a:pt x="7108" y="10181"/>
                    <a:pt x="7143" y="10190"/>
                    <a:pt x="7134" y="10225"/>
                  </a:cubicBezTo>
                  <a:cubicBezTo>
                    <a:pt x="7161" y="10225"/>
                    <a:pt x="7179" y="10208"/>
                    <a:pt x="7187" y="10181"/>
                  </a:cubicBezTo>
                  <a:cubicBezTo>
                    <a:pt x="7302" y="10208"/>
                    <a:pt x="7338" y="10234"/>
                    <a:pt x="7470" y="10270"/>
                  </a:cubicBezTo>
                  <a:cubicBezTo>
                    <a:pt x="7399" y="10323"/>
                    <a:pt x="7399" y="10331"/>
                    <a:pt x="7364" y="10411"/>
                  </a:cubicBezTo>
                  <a:cubicBezTo>
                    <a:pt x="7399" y="10429"/>
                    <a:pt x="7399" y="10402"/>
                    <a:pt x="7408" y="10384"/>
                  </a:cubicBezTo>
                  <a:cubicBezTo>
                    <a:pt x="7452" y="10402"/>
                    <a:pt x="7435" y="10455"/>
                    <a:pt x="7444" y="10490"/>
                  </a:cubicBezTo>
                  <a:cubicBezTo>
                    <a:pt x="7532" y="10490"/>
                    <a:pt x="7594" y="10561"/>
                    <a:pt x="7655" y="10526"/>
                  </a:cubicBezTo>
                  <a:cubicBezTo>
                    <a:pt x="7691" y="10526"/>
                    <a:pt x="7664" y="10561"/>
                    <a:pt x="7691" y="10570"/>
                  </a:cubicBezTo>
                  <a:cubicBezTo>
                    <a:pt x="7708" y="10570"/>
                    <a:pt x="7708" y="10543"/>
                    <a:pt x="7735" y="10552"/>
                  </a:cubicBezTo>
                  <a:cubicBezTo>
                    <a:pt x="7797" y="10552"/>
                    <a:pt x="7788" y="10587"/>
                    <a:pt x="7841" y="10596"/>
                  </a:cubicBezTo>
                  <a:cubicBezTo>
                    <a:pt x="7841" y="10632"/>
                    <a:pt x="7850" y="10667"/>
                    <a:pt x="7912" y="10667"/>
                  </a:cubicBezTo>
                  <a:cubicBezTo>
                    <a:pt x="7964" y="10632"/>
                    <a:pt x="7779" y="10614"/>
                    <a:pt x="7894" y="10614"/>
                  </a:cubicBezTo>
                  <a:cubicBezTo>
                    <a:pt x="7920" y="10614"/>
                    <a:pt x="7947" y="10632"/>
                    <a:pt x="7956" y="10632"/>
                  </a:cubicBezTo>
                  <a:cubicBezTo>
                    <a:pt x="8000" y="10640"/>
                    <a:pt x="8009" y="10623"/>
                    <a:pt x="8026" y="10623"/>
                  </a:cubicBezTo>
                  <a:cubicBezTo>
                    <a:pt x="8062" y="10632"/>
                    <a:pt x="8062" y="10649"/>
                    <a:pt x="8088" y="10658"/>
                  </a:cubicBezTo>
                  <a:cubicBezTo>
                    <a:pt x="8212" y="10693"/>
                    <a:pt x="8379" y="10711"/>
                    <a:pt x="8450" y="10746"/>
                  </a:cubicBezTo>
                  <a:cubicBezTo>
                    <a:pt x="8468" y="10746"/>
                    <a:pt x="8468" y="10720"/>
                    <a:pt x="8477" y="10702"/>
                  </a:cubicBezTo>
                  <a:cubicBezTo>
                    <a:pt x="8512" y="10729"/>
                    <a:pt x="8565" y="10746"/>
                    <a:pt x="8618" y="10755"/>
                  </a:cubicBezTo>
                  <a:cubicBezTo>
                    <a:pt x="8671" y="10755"/>
                    <a:pt x="8733" y="10755"/>
                    <a:pt x="8777" y="10738"/>
                  </a:cubicBezTo>
                  <a:cubicBezTo>
                    <a:pt x="8803" y="10738"/>
                    <a:pt x="8821" y="10764"/>
                    <a:pt x="8847" y="10773"/>
                  </a:cubicBezTo>
                  <a:cubicBezTo>
                    <a:pt x="8883" y="10782"/>
                    <a:pt x="8892" y="10755"/>
                    <a:pt x="8900" y="10755"/>
                  </a:cubicBezTo>
                  <a:cubicBezTo>
                    <a:pt x="8927" y="10755"/>
                    <a:pt x="8918" y="10782"/>
                    <a:pt x="8927" y="10791"/>
                  </a:cubicBezTo>
                  <a:cubicBezTo>
                    <a:pt x="8936" y="10799"/>
                    <a:pt x="9006" y="10791"/>
                    <a:pt x="9006" y="10791"/>
                  </a:cubicBezTo>
                  <a:cubicBezTo>
                    <a:pt x="9042" y="10799"/>
                    <a:pt x="9059" y="10782"/>
                    <a:pt x="9104" y="10799"/>
                  </a:cubicBezTo>
                  <a:cubicBezTo>
                    <a:pt x="9104" y="10782"/>
                    <a:pt x="9068" y="10782"/>
                    <a:pt x="9051" y="10773"/>
                  </a:cubicBezTo>
                  <a:cubicBezTo>
                    <a:pt x="9015" y="10738"/>
                    <a:pt x="9157" y="10782"/>
                    <a:pt x="9192" y="10791"/>
                  </a:cubicBezTo>
                  <a:cubicBezTo>
                    <a:pt x="9148" y="10817"/>
                    <a:pt x="9227" y="10844"/>
                    <a:pt x="9165" y="10861"/>
                  </a:cubicBezTo>
                  <a:cubicBezTo>
                    <a:pt x="9165" y="10896"/>
                    <a:pt x="9201" y="10826"/>
                    <a:pt x="9245" y="10861"/>
                  </a:cubicBezTo>
                  <a:cubicBezTo>
                    <a:pt x="9271" y="10826"/>
                    <a:pt x="9218" y="10799"/>
                    <a:pt x="9254" y="10799"/>
                  </a:cubicBezTo>
                  <a:cubicBezTo>
                    <a:pt x="9315" y="10808"/>
                    <a:pt x="9245" y="10817"/>
                    <a:pt x="9280" y="10852"/>
                  </a:cubicBezTo>
                  <a:cubicBezTo>
                    <a:pt x="9307" y="10861"/>
                    <a:pt x="9307" y="10817"/>
                    <a:pt x="9315" y="10808"/>
                  </a:cubicBezTo>
                  <a:cubicBezTo>
                    <a:pt x="9333" y="10808"/>
                    <a:pt x="9395" y="10844"/>
                    <a:pt x="9386" y="10791"/>
                  </a:cubicBezTo>
                  <a:cubicBezTo>
                    <a:pt x="9474" y="10799"/>
                    <a:pt x="9527" y="10826"/>
                    <a:pt x="9598" y="10844"/>
                  </a:cubicBezTo>
                  <a:cubicBezTo>
                    <a:pt x="9580" y="10888"/>
                    <a:pt x="9624" y="10905"/>
                    <a:pt x="9580" y="10932"/>
                  </a:cubicBezTo>
                  <a:cubicBezTo>
                    <a:pt x="9616" y="10949"/>
                    <a:pt x="9669" y="10967"/>
                    <a:pt x="9722" y="10976"/>
                  </a:cubicBezTo>
                  <a:cubicBezTo>
                    <a:pt x="9775" y="10976"/>
                    <a:pt x="9828" y="10976"/>
                    <a:pt x="9863" y="10967"/>
                  </a:cubicBezTo>
                  <a:cubicBezTo>
                    <a:pt x="9872" y="10967"/>
                    <a:pt x="9872" y="10958"/>
                    <a:pt x="9881" y="10941"/>
                  </a:cubicBezTo>
                  <a:cubicBezTo>
                    <a:pt x="10013" y="10941"/>
                    <a:pt x="10145" y="11002"/>
                    <a:pt x="10216" y="10958"/>
                  </a:cubicBezTo>
                  <a:cubicBezTo>
                    <a:pt x="10278" y="10976"/>
                    <a:pt x="10375" y="11002"/>
                    <a:pt x="10375" y="10932"/>
                  </a:cubicBezTo>
                  <a:cubicBezTo>
                    <a:pt x="10419" y="10949"/>
                    <a:pt x="10454" y="10914"/>
                    <a:pt x="10490" y="10914"/>
                  </a:cubicBezTo>
                  <a:cubicBezTo>
                    <a:pt x="10525" y="10914"/>
                    <a:pt x="10560" y="10932"/>
                    <a:pt x="10578" y="10932"/>
                  </a:cubicBezTo>
                  <a:cubicBezTo>
                    <a:pt x="10596" y="10923"/>
                    <a:pt x="10613" y="10896"/>
                    <a:pt x="10622" y="10896"/>
                  </a:cubicBezTo>
                  <a:cubicBezTo>
                    <a:pt x="10675" y="10879"/>
                    <a:pt x="10746" y="10888"/>
                    <a:pt x="10799" y="10870"/>
                  </a:cubicBezTo>
                  <a:cubicBezTo>
                    <a:pt x="10825" y="10870"/>
                    <a:pt x="10852" y="10861"/>
                    <a:pt x="10887" y="10861"/>
                  </a:cubicBezTo>
                  <a:cubicBezTo>
                    <a:pt x="10905" y="10861"/>
                    <a:pt x="10931" y="10852"/>
                    <a:pt x="10949" y="10852"/>
                  </a:cubicBezTo>
                  <a:cubicBezTo>
                    <a:pt x="10967" y="10844"/>
                    <a:pt x="10984" y="10844"/>
                    <a:pt x="11002" y="10835"/>
                  </a:cubicBezTo>
                  <a:cubicBezTo>
                    <a:pt x="11037" y="10817"/>
                    <a:pt x="11064" y="10782"/>
                    <a:pt x="11108" y="10773"/>
                  </a:cubicBezTo>
                  <a:cubicBezTo>
                    <a:pt x="11152" y="10764"/>
                    <a:pt x="11196" y="10755"/>
                    <a:pt x="11240" y="10729"/>
                  </a:cubicBezTo>
                  <a:cubicBezTo>
                    <a:pt x="11240" y="10773"/>
                    <a:pt x="11267" y="10773"/>
                    <a:pt x="11276" y="10808"/>
                  </a:cubicBezTo>
                  <a:cubicBezTo>
                    <a:pt x="11223" y="10808"/>
                    <a:pt x="11258" y="10870"/>
                    <a:pt x="11223" y="10888"/>
                  </a:cubicBezTo>
                  <a:cubicBezTo>
                    <a:pt x="11240" y="10923"/>
                    <a:pt x="11258" y="10852"/>
                    <a:pt x="11302" y="10861"/>
                  </a:cubicBezTo>
                  <a:cubicBezTo>
                    <a:pt x="11285" y="10923"/>
                    <a:pt x="11293" y="11002"/>
                    <a:pt x="11355" y="11020"/>
                  </a:cubicBezTo>
                  <a:cubicBezTo>
                    <a:pt x="11364" y="11029"/>
                    <a:pt x="11382" y="10985"/>
                    <a:pt x="11390" y="10985"/>
                  </a:cubicBezTo>
                  <a:cubicBezTo>
                    <a:pt x="11417" y="10976"/>
                    <a:pt x="11479" y="10967"/>
                    <a:pt x="11532" y="10941"/>
                  </a:cubicBezTo>
                  <a:cubicBezTo>
                    <a:pt x="11576" y="10914"/>
                    <a:pt x="11585" y="10879"/>
                    <a:pt x="11638" y="10888"/>
                  </a:cubicBezTo>
                  <a:cubicBezTo>
                    <a:pt x="11647" y="10852"/>
                    <a:pt x="11682" y="10826"/>
                    <a:pt x="11726" y="10808"/>
                  </a:cubicBezTo>
                  <a:cubicBezTo>
                    <a:pt x="11744" y="10791"/>
                    <a:pt x="11770" y="10782"/>
                    <a:pt x="11788" y="10773"/>
                  </a:cubicBezTo>
                  <a:cubicBezTo>
                    <a:pt x="11805" y="10755"/>
                    <a:pt x="11832" y="10738"/>
                    <a:pt x="11841" y="10729"/>
                  </a:cubicBezTo>
                  <a:cubicBezTo>
                    <a:pt x="11867" y="10711"/>
                    <a:pt x="11858" y="10676"/>
                    <a:pt x="11876" y="10658"/>
                  </a:cubicBezTo>
                  <a:cubicBezTo>
                    <a:pt x="11894" y="10640"/>
                    <a:pt x="11911" y="10632"/>
                    <a:pt x="11920" y="10623"/>
                  </a:cubicBezTo>
                  <a:cubicBezTo>
                    <a:pt x="11938" y="10614"/>
                    <a:pt x="11956" y="10605"/>
                    <a:pt x="11973" y="10596"/>
                  </a:cubicBezTo>
                  <a:cubicBezTo>
                    <a:pt x="12009" y="10587"/>
                    <a:pt x="12044" y="10579"/>
                    <a:pt x="12070" y="10561"/>
                  </a:cubicBezTo>
                  <a:cubicBezTo>
                    <a:pt x="12097" y="10614"/>
                    <a:pt x="12132" y="10596"/>
                    <a:pt x="12167" y="10623"/>
                  </a:cubicBezTo>
                  <a:cubicBezTo>
                    <a:pt x="12238" y="10605"/>
                    <a:pt x="12300" y="10676"/>
                    <a:pt x="12379" y="10658"/>
                  </a:cubicBezTo>
                  <a:cubicBezTo>
                    <a:pt x="12388" y="10720"/>
                    <a:pt x="12415" y="10702"/>
                    <a:pt x="12459" y="10685"/>
                  </a:cubicBezTo>
                  <a:cubicBezTo>
                    <a:pt x="12459" y="10782"/>
                    <a:pt x="12556" y="10746"/>
                    <a:pt x="12600" y="10791"/>
                  </a:cubicBezTo>
                  <a:cubicBezTo>
                    <a:pt x="12574" y="10799"/>
                    <a:pt x="12591" y="10817"/>
                    <a:pt x="12574" y="10826"/>
                  </a:cubicBezTo>
                  <a:cubicBezTo>
                    <a:pt x="12591" y="10844"/>
                    <a:pt x="12609" y="10817"/>
                    <a:pt x="12635" y="10799"/>
                  </a:cubicBezTo>
                  <a:cubicBezTo>
                    <a:pt x="12627" y="10852"/>
                    <a:pt x="12662" y="10844"/>
                    <a:pt x="12644" y="10888"/>
                  </a:cubicBezTo>
                  <a:cubicBezTo>
                    <a:pt x="12653" y="10914"/>
                    <a:pt x="12671" y="10905"/>
                    <a:pt x="12688" y="10896"/>
                  </a:cubicBezTo>
                  <a:cubicBezTo>
                    <a:pt x="12680" y="10914"/>
                    <a:pt x="12706" y="10932"/>
                    <a:pt x="12697" y="10958"/>
                  </a:cubicBezTo>
                  <a:cubicBezTo>
                    <a:pt x="12697" y="10967"/>
                    <a:pt x="12671" y="10976"/>
                    <a:pt x="12671" y="10985"/>
                  </a:cubicBezTo>
                  <a:cubicBezTo>
                    <a:pt x="12680" y="11011"/>
                    <a:pt x="12724" y="11029"/>
                    <a:pt x="12706" y="11047"/>
                  </a:cubicBezTo>
                  <a:cubicBezTo>
                    <a:pt x="12697" y="11055"/>
                    <a:pt x="12680" y="11047"/>
                    <a:pt x="12671" y="11055"/>
                  </a:cubicBezTo>
                  <a:cubicBezTo>
                    <a:pt x="12653" y="11091"/>
                    <a:pt x="12653" y="11108"/>
                    <a:pt x="12662" y="11161"/>
                  </a:cubicBezTo>
                  <a:cubicBezTo>
                    <a:pt x="12609" y="11188"/>
                    <a:pt x="12627" y="11223"/>
                    <a:pt x="12574" y="11250"/>
                  </a:cubicBezTo>
                  <a:cubicBezTo>
                    <a:pt x="12556" y="11259"/>
                    <a:pt x="12574" y="11276"/>
                    <a:pt x="12582" y="11294"/>
                  </a:cubicBezTo>
                  <a:cubicBezTo>
                    <a:pt x="12530" y="11294"/>
                    <a:pt x="12477" y="11320"/>
                    <a:pt x="12415" y="11338"/>
                  </a:cubicBezTo>
                  <a:cubicBezTo>
                    <a:pt x="12362" y="11364"/>
                    <a:pt x="12300" y="11364"/>
                    <a:pt x="12256" y="11347"/>
                  </a:cubicBezTo>
                  <a:lnTo>
                    <a:pt x="12132" y="11417"/>
                  </a:lnTo>
                  <a:cubicBezTo>
                    <a:pt x="12167" y="11497"/>
                    <a:pt x="12238" y="11497"/>
                    <a:pt x="12282" y="11559"/>
                  </a:cubicBezTo>
                  <a:cubicBezTo>
                    <a:pt x="12185" y="11621"/>
                    <a:pt x="12335" y="11638"/>
                    <a:pt x="12309" y="11700"/>
                  </a:cubicBezTo>
                  <a:lnTo>
                    <a:pt x="12247" y="11726"/>
                  </a:lnTo>
                  <a:cubicBezTo>
                    <a:pt x="12265" y="11762"/>
                    <a:pt x="12291" y="11753"/>
                    <a:pt x="12300" y="11806"/>
                  </a:cubicBezTo>
                  <a:cubicBezTo>
                    <a:pt x="12203" y="11841"/>
                    <a:pt x="12185" y="11841"/>
                    <a:pt x="12097" y="11877"/>
                  </a:cubicBezTo>
                  <a:cubicBezTo>
                    <a:pt x="12079" y="11850"/>
                    <a:pt x="12044" y="11841"/>
                    <a:pt x="12009" y="11850"/>
                  </a:cubicBezTo>
                  <a:cubicBezTo>
                    <a:pt x="11947" y="11877"/>
                    <a:pt x="12026" y="11885"/>
                    <a:pt x="11991" y="11903"/>
                  </a:cubicBezTo>
                  <a:lnTo>
                    <a:pt x="11920" y="11930"/>
                  </a:lnTo>
                  <a:lnTo>
                    <a:pt x="11894" y="11868"/>
                  </a:lnTo>
                  <a:cubicBezTo>
                    <a:pt x="11832" y="11912"/>
                    <a:pt x="11761" y="11868"/>
                    <a:pt x="11761" y="11930"/>
                  </a:cubicBezTo>
                  <a:cubicBezTo>
                    <a:pt x="11770" y="11956"/>
                    <a:pt x="11858" y="11868"/>
                    <a:pt x="11858" y="11947"/>
                  </a:cubicBezTo>
                  <a:lnTo>
                    <a:pt x="11726" y="11991"/>
                  </a:lnTo>
                  <a:lnTo>
                    <a:pt x="11576" y="12027"/>
                  </a:lnTo>
                  <a:lnTo>
                    <a:pt x="11435" y="12062"/>
                  </a:lnTo>
                  <a:cubicBezTo>
                    <a:pt x="11390" y="12071"/>
                    <a:pt x="11337" y="12080"/>
                    <a:pt x="11293" y="12088"/>
                  </a:cubicBezTo>
                  <a:cubicBezTo>
                    <a:pt x="11267" y="12097"/>
                    <a:pt x="11267" y="12115"/>
                    <a:pt x="11240" y="12124"/>
                  </a:cubicBezTo>
                  <a:cubicBezTo>
                    <a:pt x="11249" y="12159"/>
                    <a:pt x="11285" y="12168"/>
                    <a:pt x="11276" y="12212"/>
                  </a:cubicBezTo>
                  <a:cubicBezTo>
                    <a:pt x="11187" y="12239"/>
                    <a:pt x="11205" y="12283"/>
                    <a:pt x="11090" y="12274"/>
                  </a:cubicBezTo>
                  <a:cubicBezTo>
                    <a:pt x="11073" y="12318"/>
                    <a:pt x="11134" y="12292"/>
                    <a:pt x="11170" y="12292"/>
                  </a:cubicBezTo>
                  <a:cubicBezTo>
                    <a:pt x="11232" y="12292"/>
                    <a:pt x="11134" y="12318"/>
                    <a:pt x="11117" y="12318"/>
                  </a:cubicBezTo>
                  <a:cubicBezTo>
                    <a:pt x="11046" y="12309"/>
                    <a:pt x="10958" y="12336"/>
                    <a:pt x="10878" y="12345"/>
                  </a:cubicBezTo>
                  <a:cubicBezTo>
                    <a:pt x="10799" y="12353"/>
                    <a:pt x="10728" y="12345"/>
                    <a:pt x="10711" y="12300"/>
                  </a:cubicBezTo>
                  <a:cubicBezTo>
                    <a:pt x="10666" y="12327"/>
                    <a:pt x="10649" y="12371"/>
                    <a:pt x="10552" y="12353"/>
                  </a:cubicBezTo>
                  <a:cubicBezTo>
                    <a:pt x="10560" y="12336"/>
                    <a:pt x="10613" y="12345"/>
                    <a:pt x="10613" y="12318"/>
                  </a:cubicBezTo>
                  <a:cubicBezTo>
                    <a:pt x="10605" y="12309"/>
                    <a:pt x="10596" y="12309"/>
                    <a:pt x="10596" y="12292"/>
                  </a:cubicBezTo>
                  <a:cubicBezTo>
                    <a:pt x="10543" y="12300"/>
                    <a:pt x="10507" y="12309"/>
                    <a:pt x="10499" y="12353"/>
                  </a:cubicBezTo>
                  <a:cubicBezTo>
                    <a:pt x="10366" y="12362"/>
                    <a:pt x="10260" y="12318"/>
                    <a:pt x="10154" y="12345"/>
                  </a:cubicBezTo>
                  <a:cubicBezTo>
                    <a:pt x="10251" y="12309"/>
                    <a:pt x="10075" y="12300"/>
                    <a:pt x="10057" y="12336"/>
                  </a:cubicBezTo>
                  <a:cubicBezTo>
                    <a:pt x="10004" y="12336"/>
                    <a:pt x="9934" y="12327"/>
                    <a:pt x="9881" y="12327"/>
                  </a:cubicBezTo>
                  <a:cubicBezTo>
                    <a:pt x="9819" y="12318"/>
                    <a:pt x="9757" y="12309"/>
                    <a:pt x="9704" y="12309"/>
                  </a:cubicBezTo>
                  <a:cubicBezTo>
                    <a:pt x="9572" y="12309"/>
                    <a:pt x="9413" y="12274"/>
                    <a:pt x="9271" y="12247"/>
                  </a:cubicBezTo>
                  <a:cubicBezTo>
                    <a:pt x="9130" y="12212"/>
                    <a:pt x="8998" y="12194"/>
                    <a:pt x="8892" y="12212"/>
                  </a:cubicBezTo>
                  <a:cubicBezTo>
                    <a:pt x="8865" y="12194"/>
                    <a:pt x="8900" y="12177"/>
                    <a:pt x="8900" y="12168"/>
                  </a:cubicBezTo>
                  <a:cubicBezTo>
                    <a:pt x="8883" y="12159"/>
                    <a:pt x="8874" y="12150"/>
                    <a:pt x="8874" y="12141"/>
                  </a:cubicBezTo>
                  <a:cubicBezTo>
                    <a:pt x="8821" y="12133"/>
                    <a:pt x="8821" y="12159"/>
                    <a:pt x="8777" y="12150"/>
                  </a:cubicBezTo>
                  <a:cubicBezTo>
                    <a:pt x="8742" y="12141"/>
                    <a:pt x="8706" y="12106"/>
                    <a:pt x="8671" y="12097"/>
                  </a:cubicBezTo>
                  <a:cubicBezTo>
                    <a:pt x="8636" y="12088"/>
                    <a:pt x="8618" y="12124"/>
                    <a:pt x="8574" y="12106"/>
                  </a:cubicBezTo>
                  <a:cubicBezTo>
                    <a:pt x="8538" y="12097"/>
                    <a:pt x="8521" y="12080"/>
                    <a:pt x="8538" y="12053"/>
                  </a:cubicBezTo>
                  <a:cubicBezTo>
                    <a:pt x="8494" y="12053"/>
                    <a:pt x="8477" y="12097"/>
                    <a:pt x="8397" y="12062"/>
                  </a:cubicBezTo>
                  <a:cubicBezTo>
                    <a:pt x="8406" y="12044"/>
                    <a:pt x="8441" y="12062"/>
                    <a:pt x="8441" y="12044"/>
                  </a:cubicBezTo>
                  <a:cubicBezTo>
                    <a:pt x="8432" y="12009"/>
                    <a:pt x="8371" y="12027"/>
                    <a:pt x="8327" y="12000"/>
                  </a:cubicBezTo>
                  <a:cubicBezTo>
                    <a:pt x="8318" y="11991"/>
                    <a:pt x="8300" y="11956"/>
                    <a:pt x="8300" y="11956"/>
                  </a:cubicBezTo>
                  <a:cubicBezTo>
                    <a:pt x="8176" y="11912"/>
                    <a:pt x="8017" y="11912"/>
                    <a:pt x="7947" y="11877"/>
                  </a:cubicBezTo>
                  <a:cubicBezTo>
                    <a:pt x="7920" y="11885"/>
                    <a:pt x="7912" y="11894"/>
                    <a:pt x="7894" y="11912"/>
                  </a:cubicBezTo>
                  <a:cubicBezTo>
                    <a:pt x="7841" y="11841"/>
                    <a:pt x="7708" y="11841"/>
                    <a:pt x="7620" y="11832"/>
                  </a:cubicBezTo>
                  <a:lnTo>
                    <a:pt x="7629" y="11788"/>
                  </a:lnTo>
                  <a:cubicBezTo>
                    <a:pt x="7594" y="11788"/>
                    <a:pt x="7532" y="11762"/>
                    <a:pt x="7514" y="11797"/>
                  </a:cubicBezTo>
                  <a:cubicBezTo>
                    <a:pt x="7470" y="11762"/>
                    <a:pt x="7549" y="11762"/>
                    <a:pt x="7549" y="11744"/>
                  </a:cubicBezTo>
                  <a:cubicBezTo>
                    <a:pt x="7488" y="11726"/>
                    <a:pt x="7461" y="11744"/>
                    <a:pt x="7417" y="11753"/>
                  </a:cubicBezTo>
                  <a:cubicBezTo>
                    <a:pt x="7346" y="11709"/>
                    <a:pt x="7240" y="11682"/>
                    <a:pt x="7170" y="11700"/>
                  </a:cubicBezTo>
                  <a:cubicBezTo>
                    <a:pt x="7143" y="11682"/>
                    <a:pt x="7134" y="11665"/>
                    <a:pt x="7108" y="11647"/>
                  </a:cubicBezTo>
                  <a:cubicBezTo>
                    <a:pt x="6843" y="11638"/>
                    <a:pt x="6561" y="11559"/>
                    <a:pt x="6296" y="11435"/>
                  </a:cubicBezTo>
                  <a:cubicBezTo>
                    <a:pt x="6252" y="11435"/>
                    <a:pt x="6207" y="11426"/>
                    <a:pt x="6163" y="11435"/>
                  </a:cubicBezTo>
                  <a:cubicBezTo>
                    <a:pt x="6101" y="11400"/>
                    <a:pt x="6057" y="11364"/>
                    <a:pt x="5969" y="11338"/>
                  </a:cubicBezTo>
                  <a:lnTo>
                    <a:pt x="5995" y="11276"/>
                  </a:lnTo>
                  <a:cubicBezTo>
                    <a:pt x="5925" y="11276"/>
                    <a:pt x="5801" y="11303"/>
                    <a:pt x="5766" y="11223"/>
                  </a:cubicBezTo>
                  <a:cubicBezTo>
                    <a:pt x="5801" y="11197"/>
                    <a:pt x="5854" y="11259"/>
                    <a:pt x="5881" y="11267"/>
                  </a:cubicBezTo>
                  <a:cubicBezTo>
                    <a:pt x="5925" y="11267"/>
                    <a:pt x="5942" y="11223"/>
                    <a:pt x="6004" y="11250"/>
                  </a:cubicBezTo>
                  <a:cubicBezTo>
                    <a:pt x="6004" y="11223"/>
                    <a:pt x="5978" y="11206"/>
                    <a:pt x="5951" y="11197"/>
                  </a:cubicBezTo>
                  <a:cubicBezTo>
                    <a:pt x="6013" y="11188"/>
                    <a:pt x="6004" y="11117"/>
                    <a:pt x="6040" y="11100"/>
                  </a:cubicBezTo>
                  <a:cubicBezTo>
                    <a:pt x="6119" y="11064"/>
                    <a:pt x="6199" y="11135"/>
                    <a:pt x="6296" y="11126"/>
                  </a:cubicBezTo>
                  <a:cubicBezTo>
                    <a:pt x="6322" y="11144"/>
                    <a:pt x="6366" y="11161"/>
                    <a:pt x="6349" y="11197"/>
                  </a:cubicBezTo>
                  <a:cubicBezTo>
                    <a:pt x="6375" y="11197"/>
                    <a:pt x="6393" y="11188"/>
                    <a:pt x="6419" y="11188"/>
                  </a:cubicBezTo>
                  <a:cubicBezTo>
                    <a:pt x="6428" y="11161"/>
                    <a:pt x="6410" y="11144"/>
                    <a:pt x="6366" y="11135"/>
                  </a:cubicBezTo>
                  <a:cubicBezTo>
                    <a:pt x="6419" y="11117"/>
                    <a:pt x="6525" y="11179"/>
                    <a:pt x="6569" y="11206"/>
                  </a:cubicBezTo>
                  <a:cubicBezTo>
                    <a:pt x="6534" y="11250"/>
                    <a:pt x="6543" y="11241"/>
                    <a:pt x="6561" y="11285"/>
                  </a:cubicBezTo>
                  <a:cubicBezTo>
                    <a:pt x="6605" y="11294"/>
                    <a:pt x="6631" y="11250"/>
                    <a:pt x="6667" y="11303"/>
                  </a:cubicBezTo>
                  <a:cubicBezTo>
                    <a:pt x="6667" y="11285"/>
                    <a:pt x="6675" y="11285"/>
                    <a:pt x="6693" y="11285"/>
                  </a:cubicBezTo>
                  <a:cubicBezTo>
                    <a:pt x="6702" y="11241"/>
                    <a:pt x="6543" y="11259"/>
                    <a:pt x="6587" y="11197"/>
                  </a:cubicBezTo>
                  <a:cubicBezTo>
                    <a:pt x="6667" y="11223"/>
                    <a:pt x="6746" y="11250"/>
                    <a:pt x="6790" y="11285"/>
                  </a:cubicBezTo>
                  <a:cubicBezTo>
                    <a:pt x="6852" y="11294"/>
                    <a:pt x="6808" y="11232"/>
                    <a:pt x="6843" y="11223"/>
                  </a:cubicBezTo>
                  <a:cubicBezTo>
                    <a:pt x="6790" y="11206"/>
                    <a:pt x="6737" y="11223"/>
                    <a:pt x="6711" y="11179"/>
                  </a:cubicBezTo>
                  <a:cubicBezTo>
                    <a:pt x="6719" y="11153"/>
                    <a:pt x="6737" y="11135"/>
                    <a:pt x="6764" y="11135"/>
                  </a:cubicBezTo>
                  <a:cubicBezTo>
                    <a:pt x="6764" y="11108"/>
                    <a:pt x="6755" y="11091"/>
                    <a:pt x="6728" y="11073"/>
                  </a:cubicBezTo>
                  <a:cubicBezTo>
                    <a:pt x="6658" y="11073"/>
                    <a:pt x="6746" y="11117"/>
                    <a:pt x="6719" y="11144"/>
                  </a:cubicBezTo>
                  <a:cubicBezTo>
                    <a:pt x="6684" y="11126"/>
                    <a:pt x="6684" y="11153"/>
                    <a:pt x="6675" y="11179"/>
                  </a:cubicBezTo>
                  <a:cubicBezTo>
                    <a:pt x="6614" y="11170"/>
                    <a:pt x="6614" y="11144"/>
                    <a:pt x="6578" y="11126"/>
                  </a:cubicBezTo>
                  <a:cubicBezTo>
                    <a:pt x="6587" y="11108"/>
                    <a:pt x="6622" y="11135"/>
                    <a:pt x="6649" y="11135"/>
                  </a:cubicBezTo>
                  <a:cubicBezTo>
                    <a:pt x="6649" y="11064"/>
                    <a:pt x="6561" y="11117"/>
                    <a:pt x="6525" y="11126"/>
                  </a:cubicBezTo>
                  <a:cubicBezTo>
                    <a:pt x="6463" y="11108"/>
                    <a:pt x="6455" y="11064"/>
                    <a:pt x="6428" y="11029"/>
                  </a:cubicBezTo>
                  <a:cubicBezTo>
                    <a:pt x="6393" y="11020"/>
                    <a:pt x="6393" y="11100"/>
                    <a:pt x="6340" y="11064"/>
                  </a:cubicBezTo>
                  <a:cubicBezTo>
                    <a:pt x="6313" y="11038"/>
                    <a:pt x="6322" y="11002"/>
                    <a:pt x="6313" y="10967"/>
                  </a:cubicBezTo>
                  <a:cubicBezTo>
                    <a:pt x="6287" y="10976"/>
                    <a:pt x="6278" y="11011"/>
                    <a:pt x="6243" y="11011"/>
                  </a:cubicBezTo>
                  <a:cubicBezTo>
                    <a:pt x="6084" y="10967"/>
                    <a:pt x="5881" y="10870"/>
                    <a:pt x="5678" y="10808"/>
                  </a:cubicBezTo>
                  <a:cubicBezTo>
                    <a:pt x="5642" y="10791"/>
                    <a:pt x="5642" y="10844"/>
                    <a:pt x="5616" y="10835"/>
                  </a:cubicBezTo>
                  <a:cubicBezTo>
                    <a:pt x="5616" y="10852"/>
                    <a:pt x="5642" y="10870"/>
                    <a:pt x="5669" y="10888"/>
                  </a:cubicBezTo>
                  <a:cubicBezTo>
                    <a:pt x="5607" y="10914"/>
                    <a:pt x="5660" y="10976"/>
                    <a:pt x="5660" y="11020"/>
                  </a:cubicBezTo>
                  <a:lnTo>
                    <a:pt x="5625" y="11011"/>
                  </a:lnTo>
                  <a:lnTo>
                    <a:pt x="5589" y="11002"/>
                  </a:lnTo>
                  <a:cubicBezTo>
                    <a:pt x="5633" y="10967"/>
                    <a:pt x="5633" y="10923"/>
                    <a:pt x="5572" y="10896"/>
                  </a:cubicBezTo>
                  <a:cubicBezTo>
                    <a:pt x="5545" y="10941"/>
                    <a:pt x="5625" y="10932"/>
                    <a:pt x="5580" y="10976"/>
                  </a:cubicBezTo>
                  <a:cubicBezTo>
                    <a:pt x="5527" y="10914"/>
                    <a:pt x="5474" y="10923"/>
                    <a:pt x="5404" y="10932"/>
                  </a:cubicBezTo>
                  <a:cubicBezTo>
                    <a:pt x="5430" y="10976"/>
                    <a:pt x="5474" y="10958"/>
                    <a:pt x="5510" y="10967"/>
                  </a:cubicBezTo>
                  <a:cubicBezTo>
                    <a:pt x="5572" y="11002"/>
                    <a:pt x="5589" y="11047"/>
                    <a:pt x="5633" y="11082"/>
                  </a:cubicBezTo>
                  <a:cubicBezTo>
                    <a:pt x="5607" y="11091"/>
                    <a:pt x="5545" y="11135"/>
                    <a:pt x="5607" y="11161"/>
                  </a:cubicBezTo>
                  <a:cubicBezTo>
                    <a:pt x="5545" y="11161"/>
                    <a:pt x="5483" y="11170"/>
                    <a:pt x="5430" y="11179"/>
                  </a:cubicBezTo>
                  <a:cubicBezTo>
                    <a:pt x="5377" y="11179"/>
                    <a:pt x="5404" y="11144"/>
                    <a:pt x="5377" y="11135"/>
                  </a:cubicBezTo>
                  <a:cubicBezTo>
                    <a:pt x="5333" y="11100"/>
                    <a:pt x="5289" y="11108"/>
                    <a:pt x="5236" y="11100"/>
                  </a:cubicBezTo>
                  <a:cubicBezTo>
                    <a:pt x="5210" y="11091"/>
                    <a:pt x="5210" y="11073"/>
                    <a:pt x="5192" y="11064"/>
                  </a:cubicBezTo>
                  <a:cubicBezTo>
                    <a:pt x="5130" y="11047"/>
                    <a:pt x="5086" y="11055"/>
                    <a:pt x="5042" y="11029"/>
                  </a:cubicBezTo>
                  <a:cubicBezTo>
                    <a:pt x="4945" y="10985"/>
                    <a:pt x="4733" y="10923"/>
                    <a:pt x="4627" y="10888"/>
                  </a:cubicBezTo>
                  <a:cubicBezTo>
                    <a:pt x="4592" y="10879"/>
                    <a:pt x="4556" y="10826"/>
                    <a:pt x="4521" y="10870"/>
                  </a:cubicBezTo>
                  <a:cubicBezTo>
                    <a:pt x="4477" y="10870"/>
                    <a:pt x="4494" y="10835"/>
                    <a:pt x="4468" y="10817"/>
                  </a:cubicBezTo>
                  <a:cubicBezTo>
                    <a:pt x="4441" y="10808"/>
                    <a:pt x="4433" y="10826"/>
                    <a:pt x="4424" y="10844"/>
                  </a:cubicBezTo>
                  <a:cubicBezTo>
                    <a:pt x="4371" y="10835"/>
                    <a:pt x="4415" y="10782"/>
                    <a:pt x="4371" y="10773"/>
                  </a:cubicBezTo>
                  <a:cubicBezTo>
                    <a:pt x="4318" y="10746"/>
                    <a:pt x="4265" y="10782"/>
                    <a:pt x="4238" y="10738"/>
                  </a:cubicBezTo>
                  <a:cubicBezTo>
                    <a:pt x="4221" y="10729"/>
                    <a:pt x="4221" y="10755"/>
                    <a:pt x="4212" y="10773"/>
                  </a:cubicBezTo>
                  <a:cubicBezTo>
                    <a:pt x="4168" y="10729"/>
                    <a:pt x="4097" y="10702"/>
                    <a:pt x="4009" y="10685"/>
                  </a:cubicBezTo>
                  <a:cubicBezTo>
                    <a:pt x="3991" y="10693"/>
                    <a:pt x="3973" y="10702"/>
                    <a:pt x="3965" y="10720"/>
                  </a:cubicBezTo>
                  <a:cubicBezTo>
                    <a:pt x="3867" y="10693"/>
                    <a:pt x="3717" y="10649"/>
                    <a:pt x="3541" y="10614"/>
                  </a:cubicBezTo>
                  <a:cubicBezTo>
                    <a:pt x="3355" y="10570"/>
                    <a:pt x="3152" y="10534"/>
                    <a:pt x="2984" y="10499"/>
                  </a:cubicBezTo>
                  <a:cubicBezTo>
                    <a:pt x="2932" y="10490"/>
                    <a:pt x="2887" y="10499"/>
                    <a:pt x="2834" y="10490"/>
                  </a:cubicBezTo>
                  <a:cubicBezTo>
                    <a:pt x="2711" y="10473"/>
                    <a:pt x="2605" y="10411"/>
                    <a:pt x="2499" y="10411"/>
                  </a:cubicBezTo>
                  <a:cubicBezTo>
                    <a:pt x="2587" y="10455"/>
                    <a:pt x="2552" y="10473"/>
                    <a:pt x="2446" y="10446"/>
                  </a:cubicBezTo>
                  <a:cubicBezTo>
                    <a:pt x="2481" y="10455"/>
                    <a:pt x="2384" y="10420"/>
                    <a:pt x="2260" y="10376"/>
                  </a:cubicBezTo>
                  <a:cubicBezTo>
                    <a:pt x="2137" y="10323"/>
                    <a:pt x="1987" y="10261"/>
                    <a:pt x="1907" y="10225"/>
                  </a:cubicBezTo>
                  <a:cubicBezTo>
                    <a:pt x="1872" y="10217"/>
                    <a:pt x="1881" y="10199"/>
                    <a:pt x="1854" y="10181"/>
                  </a:cubicBezTo>
                  <a:cubicBezTo>
                    <a:pt x="1828" y="10172"/>
                    <a:pt x="1766" y="10155"/>
                    <a:pt x="1722" y="10128"/>
                  </a:cubicBezTo>
                  <a:cubicBezTo>
                    <a:pt x="1687" y="10102"/>
                    <a:pt x="1660" y="10075"/>
                    <a:pt x="1642" y="10066"/>
                  </a:cubicBezTo>
                  <a:cubicBezTo>
                    <a:pt x="1598" y="10040"/>
                    <a:pt x="1545" y="10058"/>
                    <a:pt x="1466" y="9987"/>
                  </a:cubicBezTo>
                  <a:cubicBezTo>
                    <a:pt x="1448" y="9969"/>
                    <a:pt x="1422" y="9916"/>
                    <a:pt x="1430" y="9925"/>
                  </a:cubicBezTo>
                  <a:cubicBezTo>
                    <a:pt x="1404" y="9908"/>
                    <a:pt x="1351" y="9916"/>
                    <a:pt x="1316" y="9890"/>
                  </a:cubicBezTo>
                  <a:cubicBezTo>
                    <a:pt x="1307" y="9890"/>
                    <a:pt x="1298" y="9855"/>
                    <a:pt x="1272" y="9837"/>
                  </a:cubicBezTo>
                  <a:cubicBezTo>
                    <a:pt x="1254" y="9819"/>
                    <a:pt x="1227" y="9810"/>
                    <a:pt x="1201" y="9793"/>
                  </a:cubicBezTo>
                  <a:cubicBezTo>
                    <a:pt x="1174" y="9784"/>
                    <a:pt x="1148" y="9766"/>
                    <a:pt x="1121" y="9749"/>
                  </a:cubicBezTo>
                  <a:cubicBezTo>
                    <a:pt x="1104" y="9722"/>
                    <a:pt x="1051" y="9678"/>
                    <a:pt x="998" y="9616"/>
                  </a:cubicBezTo>
                  <a:cubicBezTo>
                    <a:pt x="954" y="9563"/>
                    <a:pt x="901" y="9501"/>
                    <a:pt x="865" y="9475"/>
                  </a:cubicBezTo>
                  <a:cubicBezTo>
                    <a:pt x="848" y="9457"/>
                    <a:pt x="821" y="9484"/>
                    <a:pt x="804" y="9440"/>
                  </a:cubicBezTo>
                  <a:cubicBezTo>
                    <a:pt x="821" y="9422"/>
                    <a:pt x="839" y="9440"/>
                    <a:pt x="857" y="9431"/>
                  </a:cubicBezTo>
                  <a:cubicBezTo>
                    <a:pt x="830" y="9404"/>
                    <a:pt x="812" y="9404"/>
                    <a:pt x="786" y="9378"/>
                  </a:cubicBezTo>
                  <a:cubicBezTo>
                    <a:pt x="777" y="9378"/>
                    <a:pt x="768" y="9395"/>
                    <a:pt x="777" y="9413"/>
                  </a:cubicBezTo>
                  <a:cubicBezTo>
                    <a:pt x="742" y="9431"/>
                    <a:pt x="733" y="9351"/>
                    <a:pt x="777" y="9360"/>
                  </a:cubicBezTo>
                  <a:cubicBezTo>
                    <a:pt x="724" y="9334"/>
                    <a:pt x="715" y="9307"/>
                    <a:pt x="689" y="9263"/>
                  </a:cubicBezTo>
                  <a:cubicBezTo>
                    <a:pt x="680" y="9245"/>
                    <a:pt x="600" y="9175"/>
                    <a:pt x="583" y="9148"/>
                  </a:cubicBezTo>
                  <a:cubicBezTo>
                    <a:pt x="565" y="9113"/>
                    <a:pt x="556" y="9069"/>
                    <a:pt x="530" y="9033"/>
                  </a:cubicBezTo>
                  <a:cubicBezTo>
                    <a:pt x="494" y="8980"/>
                    <a:pt x="459" y="8910"/>
                    <a:pt x="424" y="8848"/>
                  </a:cubicBezTo>
                  <a:cubicBezTo>
                    <a:pt x="389" y="8786"/>
                    <a:pt x="362" y="8724"/>
                    <a:pt x="344" y="8671"/>
                  </a:cubicBezTo>
                  <a:cubicBezTo>
                    <a:pt x="318" y="8618"/>
                    <a:pt x="274" y="8574"/>
                    <a:pt x="256" y="8521"/>
                  </a:cubicBezTo>
                  <a:cubicBezTo>
                    <a:pt x="238" y="8495"/>
                    <a:pt x="256" y="8486"/>
                    <a:pt x="247" y="8459"/>
                  </a:cubicBezTo>
                  <a:cubicBezTo>
                    <a:pt x="238" y="8398"/>
                    <a:pt x="194" y="8354"/>
                    <a:pt x="185" y="8301"/>
                  </a:cubicBezTo>
                  <a:cubicBezTo>
                    <a:pt x="177" y="8265"/>
                    <a:pt x="185" y="8221"/>
                    <a:pt x="185" y="8195"/>
                  </a:cubicBezTo>
                  <a:cubicBezTo>
                    <a:pt x="177" y="8159"/>
                    <a:pt x="177" y="8097"/>
                    <a:pt x="168" y="8071"/>
                  </a:cubicBezTo>
                  <a:cubicBezTo>
                    <a:pt x="168" y="8053"/>
                    <a:pt x="124" y="8027"/>
                    <a:pt x="124" y="8018"/>
                  </a:cubicBezTo>
                  <a:cubicBezTo>
                    <a:pt x="115" y="7983"/>
                    <a:pt x="132" y="7983"/>
                    <a:pt x="132" y="7956"/>
                  </a:cubicBezTo>
                  <a:cubicBezTo>
                    <a:pt x="124" y="7912"/>
                    <a:pt x="106" y="7912"/>
                    <a:pt x="97" y="7877"/>
                  </a:cubicBezTo>
                  <a:cubicBezTo>
                    <a:pt x="88" y="7833"/>
                    <a:pt x="106" y="7788"/>
                    <a:pt x="97" y="7744"/>
                  </a:cubicBezTo>
                  <a:cubicBezTo>
                    <a:pt x="88" y="7718"/>
                    <a:pt x="71" y="7665"/>
                    <a:pt x="53" y="7603"/>
                  </a:cubicBezTo>
                  <a:cubicBezTo>
                    <a:pt x="35" y="7541"/>
                    <a:pt x="27" y="7479"/>
                    <a:pt x="53" y="7418"/>
                  </a:cubicBezTo>
                  <a:cubicBezTo>
                    <a:pt x="27" y="7409"/>
                    <a:pt x="0" y="7250"/>
                    <a:pt x="0" y="7126"/>
                  </a:cubicBezTo>
                  <a:cubicBezTo>
                    <a:pt x="0" y="7100"/>
                    <a:pt x="18" y="7056"/>
                    <a:pt x="18" y="7029"/>
                  </a:cubicBezTo>
                  <a:cubicBezTo>
                    <a:pt x="27" y="6914"/>
                    <a:pt x="18" y="6808"/>
                    <a:pt x="18" y="6702"/>
                  </a:cubicBezTo>
                  <a:cubicBezTo>
                    <a:pt x="27" y="6588"/>
                    <a:pt x="35" y="6490"/>
                    <a:pt x="62" y="6402"/>
                  </a:cubicBezTo>
                  <a:cubicBezTo>
                    <a:pt x="79" y="6367"/>
                    <a:pt x="124" y="6331"/>
                    <a:pt x="97" y="6287"/>
                  </a:cubicBezTo>
                  <a:cubicBezTo>
                    <a:pt x="79" y="6287"/>
                    <a:pt x="79" y="6314"/>
                    <a:pt x="71" y="6340"/>
                  </a:cubicBezTo>
                  <a:cubicBezTo>
                    <a:pt x="53" y="6287"/>
                    <a:pt x="97" y="6111"/>
                    <a:pt x="150" y="6137"/>
                  </a:cubicBezTo>
                  <a:cubicBezTo>
                    <a:pt x="115" y="6111"/>
                    <a:pt x="150" y="6084"/>
                    <a:pt x="150" y="6014"/>
                  </a:cubicBezTo>
                  <a:cubicBezTo>
                    <a:pt x="150" y="5996"/>
                    <a:pt x="141" y="5969"/>
                    <a:pt x="141" y="5934"/>
                  </a:cubicBezTo>
                  <a:cubicBezTo>
                    <a:pt x="141" y="5908"/>
                    <a:pt x="141" y="5872"/>
                    <a:pt x="168" y="5828"/>
                  </a:cubicBezTo>
                  <a:cubicBezTo>
                    <a:pt x="203" y="5828"/>
                    <a:pt x="185" y="5864"/>
                    <a:pt x="177" y="5890"/>
                  </a:cubicBezTo>
                  <a:cubicBezTo>
                    <a:pt x="194" y="5890"/>
                    <a:pt x="247" y="5864"/>
                    <a:pt x="221" y="5925"/>
                  </a:cubicBezTo>
                  <a:cubicBezTo>
                    <a:pt x="265" y="5925"/>
                    <a:pt x="212" y="5881"/>
                    <a:pt x="238" y="5846"/>
                  </a:cubicBezTo>
                  <a:cubicBezTo>
                    <a:pt x="247" y="5872"/>
                    <a:pt x="265" y="5881"/>
                    <a:pt x="291" y="5890"/>
                  </a:cubicBezTo>
                  <a:cubicBezTo>
                    <a:pt x="318" y="5837"/>
                    <a:pt x="291" y="5828"/>
                    <a:pt x="309" y="5793"/>
                  </a:cubicBezTo>
                  <a:cubicBezTo>
                    <a:pt x="362" y="5828"/>
                    <a:pt x="397" y="5758"/>
                    <a:pt x="380" y="5713"/>
                  </a:cubicBezTo>
                  <a:cubicBezTo>
                    <a:pt x="327" y="5713"/>
                    <a:pt x="291" y="5793"/>
                    <a:pt x="230" y="5784"/>
                  </a:cubicBezTo>
                  <a:cubicBezTo>
                    <a:pt x="221" y="5749"/>
                    <a:pt x="230" y="5696"/>
                    <a:pt x="203" y="5669"/>
                  </a:cubicBezTo>
                  <a:cubicBezTo>
                    <a:pt x="230" y="5652"/>
                    <a:pt x="265" y="5660"/>
                    <a:pt x="291" y="5643"/>
                  </a:cubicBezTo>
                  <a:cubicBezTo>
                    <a:pt x="309" y="5581"/>
                    <a:pt x="238" y="5572"/>
                    <a:pt x="230" y="5643"/>
                  </a:cubicBezTo>
                  <a:cubicBezTo>
                    <a:pt x="194" y="5554"/>
                    <a:pt x="300" y="5528"/>
                    <a:pt x="344" y="5537"/>
                  </a:cubicBezTo>
                  <a:cubicBezTo>
                    <a:pt x="327" y="5493"/>
                    <a:pt x="353" y="5413"/>
                    <a:pt x="283" y="5404"/>
                  </a:cubicBezTo>
                  <a:cubicBezTo>
                    <a:pt x="291" y="5378"/>
                    <a:pt x="300" y="5351"/>
                    <a:pt x="283" y="5343"/>
                  </a:cubicBezTo>
                  <a:cubicBezTo>
                    <a:pt x="327" y="5316"/>
                    <a:pt x="353" y="5228"/>
                    <a:pt x="406" y="5245"/>
                  </a:cubicBezTo>
                  <a:cubicBezTo>
                    <a:pt x="389" y="5290"/>
                    <a:pt x="371" y="5334"/>
                    <a:pt x="336" y="5298"/>
                  </a:cubicBezTo>
                  <a:lnTo>
                    <a:pt x="300" y="5396"/>
                  </a:lnTo>
                  <a:cubicBezTo>
                    <a:pt x="344" y="5431"/>
                    <a:pt x="353" y="5307"/>
                    <a:pt x="397" y="5343"/>
                  </a:cubicBezTo>
                  <a:cubicBezTo>
                    <a:pt x="389" y="5413"/>
                    <a:pt x="389" y="5396"/>
                    <a:pt x="353" y="5431"/>
                  </a:cubicBezTo>
                  <a:cubicBezTo>
                    <a:pt x="397" y="5449"/>
                    <a:pt x="424" y="5369"/>
                    <a:pt x="468" y="5378"/>
                  </a:cubicBezTo>
                  <a:cubicBezTo>
                    <a:pt x="494" y="5325"/>
                    <a:pt x="450" y="5272"/>
                    <a:pt x="503" y="5245"/>
                  </a:cubicBezTo>
                  <a:cubicBezTo>
                    <a:pt x="565" y="5272"/>
                    <a:pt x="556" y="5413"/>
                    <a:pt x="600" y="5404"/>
                  </a:cubicBezTo>
                  <a:cubicBezTo>
                    <a:pt x="618" y="5457"/>
                    <a:pt x="556" y="5501"/>
                    <a:pt x="556" y="5572"/>
                  </a:cubicBezTo>
                  <a:cubicBezTo>
                    <a:pt x="539" y="5528"/>
                    <a:pt x="539" y="5563"/>
                    <a:pt x="503" y="5554"/>
                  </a:cubicBezTo>
                  <a:cubicBezTo>
                    <a:pt x="468" y="5634"/>
                    <a:pt x="583" y="5616"/>
                    <a:pt x="539" y="5705"/>
                  </a:cubicBezTo>
                  <a:cubicBezTo>
                    <a:pt x="530" y="5749"/>
                    <a:pt x="521" y="5722"/>
                    <a:pt x="503" y="5713"/>
                  </a:cubicBezTo>
                  <a:cubicBezTo>
                    <a:pt x="486" y="5749"/>
                    <a:pt x="530" y="5749"/>
                    <a:pt x="521" y="5775"/>
                  </a:cubicBezTo>
                  <a:cubicBezTo>
                    <a:pt x="512" y="5864"/>
                    <a:pt x="459" y="5837"/>
                    <a:pt x="450" y="5908"/>
                  </a:cubicBezTo>
                  <a:cubicBezTo>
                    <a:pt x="450" y="5978"/>
                    <a:pt x="494" y="5881"/>
                    <a:pt x="521" y="5916"/>
                  </a:cubicBezTo>
                  <a:cubicBezTo>
                    <a:pt x="494" y="5916"/>
                    <a:pt x="503" y="6005"/>
                    <a:pt x="468" y="5996"/>
                  </a:cubicBezTo>
                  <a:cubicBezTo>
                    <a:pt x="459" y="6040"/>
                    <a:pt x="512" y="5987"/>
                    <a:pt x="521" y="5969"/>
                  </a:cubicBezTo>
                  <a:cubicBezTo>
                    <a:pt x="530" y="6022"/>
                    <a:pt x="477" y="6102"/>
                    <a:pt x="503" y="6164"/>
                  </a:cubicBezTo>
                  <a:cubicBezTo>
                    <a:pt x="565" y="6137"/>
                    <a:pt x="494" y="6093"/>
                    <a:pt x="512" y="6049"/>
                  </a:cubicBezTo>
                  <a:cubicBezTo>
                    <a:pt x="547" y="6049"/>
                    <a:pt x="574" y="5978"/>
                    <a:pt x="600" y="6031"/>
                  </a:cubicBezTo>
                  <a:cubicBezTo>
                    <a:pt x="645" y="5961"/>
                    <a:pt x="583" y="5952"/>
                    <a:pt x="609" y="5881"/>
                  </a:cubicBezTo>
                  <a:cubicBezTo>
                    <a:pt x="636" y="5828"/>
                    <a:pt x="653" y="5881"/>
                    <a:pt x="653" y="5802"/>
                  </a:cubicBezTo>
                  <a:cubicBezTo>
                    <a:pt x="653" y="5766"/>
                    <a:pt x="645" y="5740"/>
                    <a:pt x="653" y="5705"/>
                  </a:cubicBezTo>
                  <a:cubicBezTo>
                    <a:pt x="689" y="5678"/>
                    <a:pt x="715" y="5643"/>
                    <a:pt x="742" y="5599"/>
                  </a:cubicBezTo>
                  <a:cubicBezTo>
                    <a:pt x="751" y="5537"/>
                    <a:pt x="715" y="5643"/>
                    <a:pt x="689" y="5599"/>
                  </a:cubicBezTo>
                  <a:cubicBezTo>
                    <a:pt x="671" y="5519"/>
                    <a:pt x="795" y="5396"/>
                    <a:pt x="759" y="5351"/>
                  </a:cubicBezTo>
                  <a:cubicBezTo>
                    <a:pt x="786" y="5325"/>
                    <a:pt x="812" y="5307"/>
                    <a:pt x="830" y="5245"/>
                  </a:cubicBezTo>
                  <a:cubicBezTo>
                    <a:pt x="892" y="5307"/>
                    <a:pt x="759" y="5325"/>
                    <a:pt x="786" y="5387"/>
                  </a:cubicBezTo>
                  <a:cubicBezTo>
                    <a:pt x="865" y="5351"/>
                    <a:pt x="936" y="5281"/>
                    <a:pt x="1015" y="5245"/>
                  </a:cubicBezTo>
                  <a:cubicBezTo>
                    <a:pt x="998" y="5166"/>
                    <a:pt x="927" y="5254"/>
                    <a:pt x="892" y="5290"/>
                  </a:cubicBezTo>
                  <a:cubicBezTo>
                    <a:pt x="848" y="5263"/>
                    <a:pt x="945" y="5157"/>
                    <a:pt x="857" y="5157"/>
                  </a:cubicBezTo>
                  <a:cubicBezTo>
                    <a:pt x="865" y="5122"/>
                    <a:pt x="883" y="5113"/>
                    <a:pt x="909" y="5113"/>
                  </a:cubicBezTo>
                  <a:cubicBezTo>
                    <a:pt x="883" y="5069"/>
                    <a:pt x="927" y="4989"/>
                    <a:pt x="962" y="4919"/>
                  </a:cubicBezTo>
                  <a:cubicBezTo>
                    <a:pt x="989" y="4945"/>
                    <a:pt x="936" y="4998"/>
                    <a:pt x="971" y="5007"/>
                  </a:cubicBezTo>
                  <a:cubicBezTo>
                    <a:pt x="1007" y="4981"/>
                    <a:pt x="1042" y="4945"/>
                    <a:pt x="1068" y="4919"/>
                  </a:cubicBezTo>
                  <a:cubicBezTo>
                    <a:pt x="1086" y="4875"/>
                    <a:pt x="1042" y="4857"/>
                    <a:pt x="1007" y="4839"/>
                  </a:cubicBezTo>
                  <a:cubicBezTo>
                    <a:pt x="1033" y="4804"/>
                    <a:pt x="1051" y="4716"/>
                    <a:pt x="1086" y="4716"/>
                  </a:cubicBezTo>
                  <a:cubicBezTo>
                    <a:pt x="1148" y="4751"/>
                    <a:pt x="1033" y="4777"/>
                    <a:pt x="1060" y="4830"/>
                  </a:cubicBezTo>
                  <a:cubicBezTo>
                    <a:pt x="1148" y="4813"/>
                    <a:pt x="1095" y="4733"/>
                    <a:pt x="1157" y="4698"/>
                  </a:cubicBezTo>
                  <a:cubicBezTo>
                    <a:pt x="1130" y="4680"/>
                    <a:pt x="1113" y="4698"/>
                    <a:pt x="1095" y="4680"/>
                  </a:cubicBezTo>
                  <a:lnTo>
                    <a:pt x="1166" y="4539"/>
                  </a:lnTo>
                  <a:cubicBezTo>
                    <a:pt x="1227" y="4504"/>
                    <a:pt x="1095" y="4645"/>
                    <a:pt x="1157" y="4654"/>
                  </a:cubicBezTo>
                  <a:cubicBezTo>
                    <a:pt x="1210" y="4636"/>
                    <a:pt x="1201" y="4530"/>
                    <a:pt x="1245" y="4477"/>
                  </a:cubicBezTo>
                  <a:cubicBezTo>
                    <a:pt x="1148" y="4530"/>
                    <a:pt x="1272" y="4380"/>
                    <a:pt x="1298" y="4318"/>
                  </a:cubicBezTo>
                  <a:cubicBezTo>
                    <a:pt x="1351" y="4292"/>
                    <a:pt x="1263" y="4407"/>
                    <a:pt x="1245" y="4433"/>
                  </a:cubicBezTo>
                  <a:cubicBezTo>
                    <a:pt x="1316" y="4442"/>
                    <a:pt x="1333" y="4327"/>
                    <a:pt x="1342" y="4283"/>
                  </a:cubicBezTo>
                  <a:cubicBezTo>
                    <a:pt x="1395" y="4256"/>
                    <a:pt x="1492" y="4159"/>
                    <a:pt x="1475" y="4089"/>
                  </a:cubicBezTo>
                  <a:cubicBezTo>
                    <a:pt x="1439" y="4089"/>
                    <a:pt x="1404" y="4195"/>
                    <a:pt x="1369" y="4230"/>
                  </a:cubicBezTo>
                  <a:cubicBezTo>
                    <a:pt x="1342" y="4221"/>
                    <a:pt x="1395" y="4177"/>
                    <a:pt x="1404" y="4151"/>
                  </a:cubicBezTo>
                  <a:cubicBezTo>
                    <a:pt x="1439" y="4098"/>
                    <a:pt x="1492" y="4036"/>
                    <a:pt x="1466" y="3992"/>
                  </a:cubicBezTo>
                  <a:cubicBezTo>
                    <a:pt x="1563" y="3930"/>
                    <a:pt x="1581" y="3859"/>
                    <a:pt x="1669" y="3762"/>
                  </a:cubicBezTo>
                  <a:cubicBezTo>
                    <a:pt x="1669" y="3744"/>
                    <a:pt x="1651" y="3736"/>
                    <a:pt x="1660" y="3709"/>
                  </a:cubicBezTo>
                  <a:cubicBezTo>
                    <a:pt x="1687" y="3674"/>
                    <a:pt x="1713" y="3674"/>
                    <a:pt x="1739" y="3700"/>
                  </a:cubicBezTo>
                  <a:cubicBezTo>
                    <a:pt x="1775" y="3577"/>
                    <a:pt x="1881" y="3559"/>
                    <a:pt x="1925" y="3453"/>
                  </a:cubicBezTo>
                  <a:cubicBezTo>
                    <a:pt x="1969" y="3444"/>
                    <a:pt x="1943" y="3479"/>
                    <a:pt x="1960" y="3506"/>
                  </a:cubicBezTo>
                  <a:cubicBezTo>
                    <a:pt x="1978" y="3479"/>
                    <a:pt x="1987" y="3488"/>
                    <a:pt x="2004" y="3471"/>
                  </a:cubicBezTo>
                  <a:cubicBezTo>
                    <a:pt x="2013" y="3453"/>
                    <a:pt x="1978" y="3427"/>
                    <a:pt x="1969" y="3444"/>
                  </a:cubicBezTo>
                  <a:cubicBezTo>
                    <a:pt x="1951" y="3374"/>
                    <a:pt x="2022" y="3329"/>
                    <a:pt x="2049" y="3268"/>
                  </a:cubicBezTo>
                  <a:cubicBezTo>
                    <a:pt x="2040" y="3250"/>
                    <a:pt x="2022" y="3232"/>
                    <a:pt x="2004" y="3250"/>
                  </a:cubicBezTo>
                  <a:cubicBezTo>
                    <a:pt x="2013" y="3197"/>
                    <a:pt x="2075" y="3179"/>
                    <a:pt x="2093" y="3109"/>
                  </a:cubicBezTo>
                  <a:cubicBezTo>
                    <a:pt x="2093" y="3162"/>
                    <a:pt x="2154" y="3170"/>
                    <a:pt x="2190" y="3144"/>
                  </a:cubicBezTo>
                  <a:cubicBezTo>
                    <a:pt x="2216" y="3179"/>
                    <a:pt x="2154" y="3162"/>
                    <a:pt x="2146" y="3197"/>
                  </a:cubicBezTo>
                  <a:cubicBezTo>
                    <a:pt x="2163" y="3223"/>
                    <a:pt x="2190" y="3215"/>
                    <a:pt x="2216" y="3188"/>
                  </a:cubicBezTo>
                  <a:cubicBezTo>
                    <a:pt x="2252" y="3117"/>
                    <a:pt x="2146" y="3144"/>
                    <a:pt x="2154" y="3091"/>
                  </a:cubicBezTo>
                  <a:cubicBezTo>
                    <a:pt x="2225" y="3047"/>
                    <a:pt x="2225" y="3038"/>
                    <a:pt x="2305" y="2959"/>
                  </a:cubicBezTo>
                  <a:lnTo>
                    <a:pt x="2340" y="2985"/>
                  </a:lnTo>
                  <a:cubicBezTo>
                    <a:pt x="2393" y="2923"/>
                    <a:pt x="2366" y="2861"/>
                    <a:pt x="2437" y="2791"/>
                  </a:cubicBezTo>
                  <a:cubicBezTo>
                    <a:pt x="2455" y="2844"/>
                    <a:pt x="2490" y="2800"/>
                    <a:pt x="2499" y="2800"/>
                  </a:cubicBezTo>
                  <a:cubicBezTo>
                    <a:pt x="2517" y="2800"/>
                    <a:pt x="2534" y="2853"/>
                    <a:pt x="2569" y="2808"/>
                  </a:cubicBezTo>
                  <a:cubicBezTo>
                    <a:pt x="2578" y="2747"/>
                    <a:pt x="2490" y="2826"/>
                    <a:pt x="2464" y="2764"/>
                  </a:cubicBezTo>
                  <a:cubicBezTo>
                    <a:pt x="2508" y="2711"/>
                    <a:pt x="2543" y="2764"/>
                    <a:pt x="2578" y="2702"/>
                  </a:cubicBezTo>
                  <a:cubicBezTo>
                    <a:pt x="2596" y="2685"/>
                    <a:pt x="2561" y="2685"/>
                    <a:pt x="2543" y="2694"/>
                  </a:cubicBezTo>
                  <a:cubicBezTo>
                    <a:pt x="2543" y="2641"/>
                    <a:pt x="2605" y="2649"/>
                    <a:pt x="2640" y="2614"/>
                  </a:cubicBezTo>
                  <a:cubicBezTo>
                    <a:pt x="2667" y="2579"/>
                    <a:pt x="2684" y="2526"/>
                    <a:pt x="2711" y="2491"/>
                  </a:cubicBezTo>
                  <a:cubicBezTo>
                    <a:pt x="2746" y="2455"/>
                    <a:pt x="2790" y="2438"/>
                    <a:pt x="2799" y="2393"/>
                  </a:cubicBezTo>
                  <a:cubicBezTo>
                    <a:pt x="2817" y="2411"/>
                    <a:pt x="2808" y="2429"/>
                    <a:pt x="2817" y="2438"/>
                  </a:cubicBezTo>
                  <a:cubicBezTo>
                    <a:pt x="2861" y="2402"/>
                    <a:pt x="2834" y="2358"/>
                    <a:pt x="2879" y="2349"/>
                  </a:cubicBezTo>
                  <a:cubicBezTo>
                    <a:pt x="2914" y="2367"/>
                    <a:pt x="2861" y="2402"/>
                    <a:pt x="2879" y="2420"/>
                  </a:cubicBezTo>
                  <a:cubicBezTo>
                    <a:pt x="2932" y="2385"/>
                    <a:pt x="2887" y="2358"/>
                    <a:pt x="2932" y="2323"/>
                  </a:cubicBezTo>
                  <a:cubicBezTo>
                    <a:pt x="2896" y="2305"/>
                    <a:pt x="2852" y="2349"/>
                    <a:pt x="2817" y="2314"/>
                  </a:cubicBezTo>
                  <a:cubicBezTo>
                    <a:pt x="2834" y="2305"/>
                    <a:pt x="2852" y="2261"/>
                    <a:pt x="2870" y="2261"/>
                  </a:cubicBezTo>
                  <a:cubicBezTo>
                    <a:pt x="2870" y="2261"/>
                    <a:pt x="2861" y="2296"/>
                    <a:pt x="2879" y="2296"/>
                  </a:cubicBezTo>
                  <a:cubicBezTo>
                    <a:pt x="2932" y="2287"/>
                    <a:pt x="2976" y="2279"/>
                    <a:pt x="3055" y="2217"/>
                  </a:cubicBezTo>
                  <a:cubicBezTo>
                    <a:pt x="3082" y="2173"/>
                    <a:pt x="2993" y="2234"/>
                    <a:pt x="3011" y="2173"/>
                  </a:cubicBezTo>
                  <a:cubicBezTo>
                    <a:pt x="3055" y="2146"/>
                    <a:pt x="3090" y="2120"/>
                    <a:pt x="3135" y="2093"/>
                  </a:cubicBezTo>
                  <a:lnTo>
                    <a:pt x="3170" y="2129"/>
                  </a:lnTo>
                  <a:cubicBezTo>
                    <a:pt x="3214" y="2120"/>
                    <a:pt x="3196" y="2102"/>
                    <a:pt x="3223" y="2084"/>
                  </a:cubicBezTo>
                  <a:cubicBezTo>
                    <a:pt x="3276" y="2049"/>
                    <a:pt x="3311" y="2076"/>
                    <a:pt x="3294" y="1996"/>
                  </a:cubicBezTo>
                  <a:cubicBezTo>
                    <a:pt x="3258" y="2014"/>
                    <a:pt x="3170" y="2040"/>
                    <a:pt x="3241" y="1970"/>
                  </a:cubicBezTo>
                  <a:cubicBezTo>
                    <a:pt x="3196" y="1961"/>
                    <a:pt x="3135" y="2058"/>
                    <a:pt x="3082" y="2084"/>
                  </a:cubicBezTo>
                  <a:cubicBezTo>
                    <a:pt x="3037" y="2058"/>
                    <a:pt x="3126" y="2014"/>
                    <a:pt x="3152" y="1978"/>
                  </a:cubicBezTo>
                  <a:cubicBezTo>
                    <a:pt x="3196" y="1943"/>
                    <a:pt x="3249" y="1899"/>
                    <a:pt x="3276" y="1872"/>
                  </a:cubicBezTo>
                  <a:lnTo>
                    <a:pt x="3329" y="1925"/>
                  </a:lnTo>
                  <a:cubicBezTo>
                    <a:pt x="3382" y="1881"/>
                    <a:pt x="3382" y="1846"/>
                    <a:pt x="3329" y="1819"/>
                  </a:cubicBezTo>
                  <a:cubicBezTo>
                    <a:pt x="3364" y="1802"/>
                    <a:pt x="3391" y="1775"/>
                    <a:pt x="3417" y="1758"/>
                  </a:cubicBezTo>
                  <a:cubicBezTo>
                    <a:pt x="3426" y="1775"/>
                    <a:pt x="3408" y="1793"/>
                    <a:pt x="3417" y="1811"/>
                  </a:cubicBezTo>
                  <a:cubicBezTo>
                    <a:pt x="3479" y="1758"/>
                    <a:pt x="3523" y="1767"/>
                    <a:pt x="3585" y="1705"/>
                  </a:cubicBezTo>
                  <a:cubicBezTo>
                    <a:pt x="3594" y="1714"/>
                    <a:pt x="3576" y="1731"/>
                    <a:pt x="3585" y="1740"/>
                  </a:cubicBezTo>
                  <a:cubicBezTo>
                    <a:pt x="3709" y="1669"/>
                    <a:pt x="3762" y="1616"/>
                    <a:pt x="3876" y="1555"/>
                  </a:cubicBezTo>
                  <a:cubicBezTo>
                    <a:pt x="3859" y="1502"/>
                    <a:pt x="3894" y="1449"/>
                    <a:pt x="3982" y="1413"/>
                  </a:cubicBezTo>
                  <a:cubicBezTo>
                    <a:pt x="3965" y="1396"/>
                    <a:pt x="3947" y="1404"/>
                    <a:pt x="3920" y="1431"/>
                  </a:cubicBezTo>
                  <a:cubicBezTo>
                    <a:pt x="3903" y="1449"/>
                    <a:pt x="3876" y="1475"/>
                    <a:pt x="3841" y="1466"/>
                  </a:cubicBezTo>
                  <a:cubicBezTo>
                    <a:pt x="3850" y="1449"/>
                    <a:pt x="3876" y="1422"/>
                    <a:pt x="3912" y="1404"/>
                  </a:cubicBezTo>
                  <a:cubicBezTo>
                    <a:pt x="3947" y="1387"/>
                    <a:pt x="3982" y="1369"/>
                    <a:pt x="4009" y="1352"/>
                  </a:cubicBezTo>
                  <a:cubicBezTo>
                    <a:pt x="4026" y="1369"/>
                    <a:pt x="4009" y="1378"/>
                    <a:pt x="3991" y="1396"/>
                  </a:cubicBezTo>
                  <a:cubicBezTo>
                    <a:pt x="4053" y="1378"/>
                    <a:pt x="4018" y="1440"/>
                    <a:pt x="4062" y="1440"/>
                  </a:cubicBezTo>
                  <a:cubicBezTo>
                    <a:pt x="4141" y="1413"/>
                    <a:pt x="4018" y="1422"/>
                    <a:pt x="4071" y="1387"/>
                  </a:cubicBezTo>
                  <a:cubicBezTo>
                    <a:pt x="4132" y="1325"/>
                    <a:pt x="4141" y="1422"/>
                    <a:pt x="4203" y="1360"/>
                  </a:cubicBezTo>
                  <a:cubicBezTo>
                    <a:pt x="4229" y="1343"/>
                    <a:pt x="4150" y="1325"/>
                    <a:pt x="4185" y="1290"/>
                  </a:cubicBezTo>
                  <a:cubicBezTo>
                    <a:pt x="4238" y="1299"/>
                    <a:pt x="4309" y="1193"/>
                    <a:pt x="4291" y="1263"/>
                  </a:cubicBezTo>
                  <a:cubicBezTo>
                    <a:pt x="4362" y="1201"/>
                    <a:pt x="4441" y="1166"/>
                    <a:pt x="4521" y="1140"/>
                  </a:cubicBezTo>
                  <a:cubicBezTo>
                    <a:pt x="4512" y="1060"/>
                    <a:pt x="4433" y="1140"/>
                    <a:pt x="4380" y="1157"/>
                  </a:cubicBezTo>
                  <a:cubicBezTo>
                    <a:pt x="4371" y="1095"/>
                    <a:pt x="4450" y="1113"/>
                    <a:pt x="4494" y="1087"/>
                  </a:cubicBezTo>
                  <a:cubicBezTo>
                    <a:pt x="4530" y="1060"/>
                    <a:pt x="4539" y="1025"/>
                    <a:pt x="4583" y="1016"/>
                  </a:cubicBezTo>
                  <a:cubicBezTo>
                    <a:pt x="4618" y="1060"/>
                    <a:pt x="4583" y="1069"/>
                    <a:pt x="4530" y="1087"/>
                  </a:cubicBezTo>
                  <a:cubicBezTo>
                    <a:pt x="4547" y="1113"/>
                    <a:pt x="4592" y="1095"/>
                    <a:pt x="4627" y="1078"/>
                  </a:cubicBezTo>
                  <a:cubicBezTo>
                    <a:pt x="4636" y="1122"/>
                    <a:pt x="4627" y="1140"/>
                    <a:pt x="4671" y="1148"/>
                  </a:cubicBezTo>
                  <a:cubicBezTo>
                    <a:pt x="4697" y="1131"/>
                    <a:pt x="4627" y="1095"/>
                    <a:pt x="4680" y="1060"/>
                  </a:cubicBezTo>
                  <a:cubicBezTo>
                    <a:pt x="4689" y="1016"/>
                    <a:pt x="4592" y="1042"/>
                    <a:pt x="4636" y="998"/>
                  </a:cubicBezTo>
                  <a:cubicBezTo>
                    <a:pt x="4680" y="981"/>
                    <a:pt x="4662" y="998"/>
                    <a:pt x="4662" y="1016"/>
                  </a:cubicBezTo>
                  <a:cubicBezTo>
                    <a:pt x="4750" y="972"/>
                    <a:pt x="4777" y="972"/>
                    <a:pt x="4874" y="945"/>
                  </a:cubicBezTo>
                  <a:cubicBezTo>
                    <a:pt x="4883" y="981"/>
                    <a:pt x="4865" y="981"/>
                    <a:pt x="4839" y="981"/>
                  </a:cubicBezTo>
                  <a:cubicBezTo>
                    <a:pt x="4812" y="981"/>
                    <a:pt x="4786" y="981"/>
                    <a:pt x="4803" y="1016"/>
                  </a:cubicBezTo>
                  <a:cubicBezTo>
                    <a:pt x="4848" y="1042"/>
                    <a:pt x="4856" y="1007"/>
                    <a:pt x="4909" y="1007"/>
                  </a:cubicBezTo>
                  <a:cubicBezTo>
                    <a:pt x="4954" y="998"/>
                    <a:pt x="4901" y="963"/>
                    <a:pt x="4901" y="963"/>
                  </a:cubicBezTo>
                  <a:cubicBezTo>
                    <a:pt x="4901" y="910"/>
                    <a:pt x="4962" y="963"/>
                    <a:pt x="4936" y="892"/>
                  </a:cubicBezTo>
                  <a:cubicBezTo>
                    <a:pt x="5007" y="884"/>
                    <a:pt x="5033" y="822"/>
                    <a:pt x="5095" y="848"/>
                  </a:cubicBezTo>
                  <a:cubicBezTo>
                    <a:pt x="5121" y="786"/>
                    <a:pt x="5298" y="778"/>
                    <a:pt x="5430" y="733"/>
                  </a:cubicBezTo>
                  <a:cubicBezTo>
                    <a:pt x="5510" y="716"/>
                    <a:pt x="5510" y="707"/>
                    <a:pt x="5580" y="725"/>
                  </a:cubicBezTo>
                  <a:cubicBezTo>
                    <a:pt x="5598" y="725"/>
                    <a:pt x="5589" y="698"/>
                    <a:pt x="5616" y="689"/>
                  </a:cubicBezTo>
                  <a:cubicBezTo>
                    <a:pt x="5669" y="689"/>
                    <a:pt x="5722" y="680"/>
                    <a:pt x="5775" y="672"/>
                  </a:cubicBezTo>
                  <a:cubicBezTo>
                    <a:pt x="5819" y="663"/>
                    <a:pt x="5872" y="654"/>
                    <a:pt x="5916" y="645"/>
                  </a:cubicBezTo>
                  <a:cubicBezTo>
                    <a:pt x="6004" y="636"/>
                    <a:pt x="6084" y="619"/>
                    <a:pt x="6181" y="636"/>
                  </a:cubicBezTo>
                  <a:cubicBezTo>
                    <a:pt x="6207" y="636"/>
                    <a:pt x="6199" y="610"/>
                    <a:pt x="6225" y="610"/>
                  </a:cubicBezTo>
                  <a:cubicBezTo>
                    <a:pt x="6269" y="601"/>
                    <a:pt x="6260" y="636"/>
                    <a:pt x="6313" y="619"/>
                  </a:cubicBezTo>
                  <a:cubicBezTo>
                    <a:pt x="6331" y="680"/>
                    <a:pt x="6278" y="672"/>
                    <a:pt x="6260" y="698"/>
                  </a:cubicBezTo>
                  <a:cubicBezTo>
                    <a:pt x="6225" y="672"/>
                    <a:pt x="6154" y="627"/>
                    <a:pt x="6093" y="672"/>
                  </a:cubicBezTo>
                  <a:cubicBezTo>
                    <a:pt x="6110" y="716"/>
                    <a:pt x="6163" y="672"/>
                    <a:pt x="6207" y="698"/>
                  </a:cubicBezTo>
                  <a:cubicBezTo>
                    <a:pt x="6216" y="707"/>
                    <a:pt x="6216" y="742"/>
                    <a:pt x="6225" y="742"/>
                  </a:cubicBezTo>
                  <a:cubicBezTo>
                    <a:pt x="6252" y="760"/>
                    <a:pt x="6296" y="751"/>
                    <a:pt x="6331" y="760"/>
                  </a:cubicBezTo>
                  <a:cubicBezTo>
                    <a:pt x="6357" y="707"/>
                    <a:pt x="6278" y="742"/>
                    <a:pt x="6296" y="698"/>
                  </a:cubicBezTo>
                  <a:cubicBezTo>
                    <a:pt x="6322" y="672"/>
                    <a:pt x="6437" y="645"/>
                    <a:pt x="6349" y="619"/>
                  </a:cubicBezTo>
                  <a:cubicBezTo>
                    <a:pt x="6357" y="601"/>
                    <a:pt x="6516" y="583"/>
                    <a:pt x="6499" y="636"/>
                  </a:cubicBezTo>
                  <a:cubicBezTo>
                    <a:pt x="6587" y="583"/>
                    <a:pt x="6728" y="627"/>
                    <a:pt x="6878" y="636"/>
                  </a:cubicBezTo>
                  <a:cubicBezTo>
                    <a:pt x="6967" y="645"/>
                    <a:pt x="7064" y="645"/>
                    <a:pt x="7152" y="645"/>
                  </a:cubicBezTo>
                  <a:cubicBezTo>
                    <a:pt x="7240" y="654"/>
                    <a:pt x="7329" y="654"/>
                    <a:pt x="7391" y="663"/>
                  </a:cubicBezTo>
                  <a:cubicBezTo>
                    <a:pt x="7444" y="654"/>
                    <a:pt x="7426" y="698"/>
                    <a:pt x="7461" y="698"/>
                  </a:cubicBezTo>
                  <a:cubicBezTo>
                    <a:pt x="7505" y="689"/>
                    <a:pt x="7549" y="716"/>
                    <a:pt x="7549" y="716"/>
                  </a:cubicBezTo>
                  <a:cubicBezTo>
                    <a:pt x="7585" y="716"/>
                    <a:pt x="7585" y="663"/>
                    <a:pt x="7647" y="698"/>
                  </a:cubicBezTo>
                  <a:cubicBezTo>
                    <a:pt x="7673" y="751"/>
                    <a:pt x="7611" y="725"/>
                    <a:pt x="7585" y="733"/>
                  </a:cubicBezTo>
                  <a:cubicBezTo>
                    <a:pt x="7576" y="742"/>
                    <a:pt x="7558" y="769"/>
                    <a:pt x="7541" y="769"/>
                  </a:cubicBezTo>
                  <a:cubicBezTo>
                    <a:pt x="7514" y="778"/>
                    <a:pt x="7452" y="716"/>
                    <a:pt x="7452" y="778"/>
                  </a:cubicBezTo>
                  <a:cubicBezTo>
                    <a:pt x="7452" y="804"/>
                    <a:pt x="7479" y="769"/>
                    <a:pt x="7505" y="786"/>
                  </a:cubicBezTo>
                  <a:cubicBezTo>
                    <a:pt x="7514" y="786"/>
                    <a:pt x="7505" y="857"/>
                    <a:pt x="7567" y="839"/>
                  </a:cubicBezTo>
                  <a:cubicBezTo>
                    <a:pt x="7585" y="804"/>
                    <a:pt x="7488" y="831"/>
                    <a:pt x="7523" y="786"/>
                  </a:cubicBezTo>
                  <a:cubicBezTo>
                    <a:pt x="7611" y="778"/>
                    <a:pt x="7708" y="857"/>
                    <a:pt x="7779" y="866"/>
                  </a:cubicBezTo>
                  <a:cubicBezTo>
                    <a:pt x="7788" y="804"/>
                    <a:pt x="7673" y="831"/>
                    <a:pt x="7647" y="795"/>
                  </a:cubicBezTo>
                  <a:cubicBezTo>
                    <a:pt x="7638" y="725"/>
                    <a:pt x="7700" y="751"/>
                    <a:pt x="7700" y="707"/>
                  </a:cubicBezTo>
                  <a:cubicBezTo>
                    <a:pt x="7797" y="716"/>
                    <a:pt x="7876" y="725"/>
                    <a:pt x="7947" y="751"/>
                  </a:cubicBezTo>
                  <a:cubicBezTo>
                    <a:pt x="8026" y="769"/>
                    <a:pt x="8088" y="804"/>
                    <a:pt x="8150" y="822"/>
                  </a:cubicBezTo>
                  <a:cubicBezTo>
                    <a:pt x="8265" y="804"/>
                    <a:pt x="8379" y="813"/>
                    <a:pt x="8485" y="857"/>
                  </a:cubicBezTo>
                  <a:cubicBezTo>
                    <a:pt x="8512" y="804"/>
                    <a:pt x="8485" y="786"/>
                    <a:pt x="8432" y="769"/>
                  </a:cubicBezTo>
                  <a:cubicBezTo>
                    <a:pt x="8441" y="742"/>
                    <a:pt x="8512" y="769"/>
                    <a:pt x="8530" y="742"/>
                  </a:cubicBezTo>
                  <a:cubicBezTo>
                    <a:pt x="8538" y="689"/>
                    <a:pt x="8477" y="733"/>
                    <a:pt x="8459" y="733"/>
                  </a:cubicBezTo>
                  <a:cubicBezTo>
                    <a:pt x="8406" y="725"/>
                    <a:pt x="8344" y="689"/>
                    <a:pt x="8274" y="680"/>
                  </a:cubicBezTo>
                  <a:cubicBezTo>
                    <a:pt x="8256" y="680"/>
                    <a:pt x="8256" y="707"/>
                    <a:pt x="8229" y="707"/>
                  </a:cubicBezTo>
                  <a:cubicBezTo>
                    <a:pt x="8168" y="698"/>
                    <a:pt x="8150" y="672"/>
                    <a:pt x="8115" y="654"/>
                  </a:cubicBezTo>
                  <a:cubicBezTo>
                    <a:pt x="8079" y="654"/>
                    <a:pt x="8132" y="680"/>
                    <a:pt x="8088" y="689"/>
                  </a:cubicBezTo>
                  <a:cubicBezTo>
                    <a:pt x="7982" y="636"/>
                    <a:pt x="7832" y="663"/>
                    <a:pt x="7717" y="610"/>
                  </a:cubicBezTo>
                  <a:cubicBezTo>
                    <a:pt x="7779" y="566"/>
                    <a:pt x="7629" y="548"/>
                    <a:pt x="7629" y="495"/>
                  </a:cubicBezTo>
                  <a:cubicBezTo>
                    <a:pt x="7576" y="486"/>
                    <a:pt x="7629" y="583"/>
                    <a:pt x="7558" y="548"/>
                  </a:cubicBezTo>
                  <a:cubicBezTo>
                    <a:pt x="7558" y="566"/>
                    <a:pt x="7594" y="566"/>
                    <a:pt x="7611" y="574"/>
                  </a:cubicBezTo>
                  <a:cubicBezTo>
                    <a:pt x="7664" y="592"/>
                    <a:pt x="7576" y="583"/>
                    <a:pt x="7558" y="574"/>
                  </a:cubicBezTo>
                  <a:cubicBezTo>
                    <a:pt x="7514" y="557"/>
                    <a:pt x="7497" y="522"/>
                    <a:pt x="7435" y="513"/>
                  </a:cubicBezTo>
                  <a:cubicBezTo>
                    <a:pt x="7408" y="557"/>
                    <a:pt x="7470" y="548"/>
                    <a:pt x="7505" y="557"/>
                  </a:cubicBezTo>
                  <a:cubicBezTo>
                    <a:pt x="7497" y="601"/>
                    <a:pt x="7452" y="557"/>
                    <a:pt x="7408" y="557"/>
                  </a:cubicBezTo>
                  <a:cubicBezTo>
                    <a:pt x="7329" y="557"/>
                    <a:pt x="7214" y="557"/>
                    <a:pt x="7117" y="539"/>
                  </a:cubicBezTo>
                  <a:cubicBezTo>
                    <a:pt x="7108" y="504"/>
                    <a:pt x="7143" y="513"/>
                    <a:pt x="7170" y="513"/>
                  </a:cubicBezTo>
                  <a:cubicBezTo>
                    <a:pt x="7143" y="433"/>
                    <a:pt x="7064" y="504"/>
                    <a:pt x="7037" y="530"/>
                  </a:cubicBezTo>
                  <a:cubicBezTo>
                    <a:pt x="6887" y="513"/>
                    <a:pt x="6887" y="442"/>
                    <a:pt x="6746" y="451"/>
                  </a:cubicBezTo>
                  <a:cubicBezTo>
                    <a:pt x="6728" y="504"/>
                    <a:pt x="6834" y="469"/>
                    <a:pt x="6878" y="486"/>
                  </a:cubicBezTo>
                  <a:cubicBezTo>
                    <a:pt x="6799" y="513"/>
                    <a:pt x="6719" y="513"/>
                    <a:pt x="6640" y="504"/>
                  </a:cubicBezTo>
                  <a:cubicBezTo>
                    <a:pt x="6561" y="495"/>
                    <a:pt x="6481" y="469"/>
                    <a:pt x="6428" y="486"/>
                  </a:cubicBezTo>
                  <a:cubicBezTo>
                    <a:pt x="6410" y="486"/>
                    <a:pt x="6393" y="513"/>
                    <a:pt x="6384" y="513"/>
                  </a:cubicBezTo>
                  <a:cubicBezTo>
                    <a:pt x="6357" y="513"/>
                    <a:pt x="6393" y="486"/>
                    <a:pt x="6384" y="486"/>
                  </a:cubicBezTo>
                  <a:cubicBezTo>
                    <a:pt x="6349" y="486"/>
                    <a:pt x="6304" y="513"/>
                    <a:pt x="6278" y="513"/>
                  </a:cubicBezTo>
                  <a:cubicBezTo>
                    <a:pt x="6199" y="522"/>
                    <a:pt x="6181" y="469"/>
                    <a:pt x="6119" y="477"/>
                  </a:cubicBezTo>
                  <a:cubicBezTo>
                    <a:pt x="6101" y="477"/>
                    <a:pt x="6110" y="504"/>
                    <a:pt x="6101" y="522"/>
                  </a:cubicBezTo>
                  <a:cubicBezTo>
                    <a:pt x="5925" y="522"/>
                    <a:pt x="5775" y="583"/>
                    <a:pt x="5651" y="548"/>
                  </a:cubicBezTo>
                  <a:cubicBezTo>
                    <a:pt x="5625" y="548"/>
                    <a:pt x="5642" y="566"/>
                    <a:pt x="5651" y="566"/>
                  </a:cubicBezTo>
                  <a:cubicBezTo>
                    <a:pt x="5589" y="601"/>
                    <a:pt x="5422" y="619"/>
                    <a:pt x="5369" y="592"/>
                  </a:cubicBezTo>
                  <a:cubicBezTo>
                    <a:pt x="5333" y="619"/>
                    <a:pt x="5289" y="636"/>
                    <a:pt x="5263" y="663"/>
                  </a:cubicBezTo>
                  <a:cubicBezTo>
                    <a:pt x="5112" y="680"/>
                    <a:pt x="4901" y="716"/>
                    <a:pt x="4724" y="733"/>
                  </a:cubicBezTo>
                  <a:cubicBezTo>
                    <a:pt x="4680" y="672"/>
                    <a:pt x="4618" y="672"/>
                    <a:pt x="4600" y="619"/>
                  </a:cubicBezTo>
                  <a:cubicBezTo>
                    <a:pt x="4450" y="698"/>
                    <a:pt x="4362" y="707"/>
                    <a:pt x="4212" y="778"/>
                  </a:cubicBezTo>
                  <a:cubicBezTo>
                    <a:pt x="4203" y="795"/>
                    <a:pt x="4194" y="813"/>
                    <a:pt x="4194" y="839"/>
                  </a:cubicBezTo>
                  <a:cubicBezTo>
                    <a:pt x="4159" y="857"/>
                    <a:pt x="4124" y="866"/>
                    <a:pt x="4097" y="866"/>
                  </a:cubicBezTo>
                  <a:cubicBezTo>
                    <a:pt x="4062" y="892"/>
                    <a:pt x="4141" y="892"/>
                    <a:pt x="4159" y="892"/>
                  </a:cubicBezTo>
                  <a:cubicBezTo>
                    <a:pt x="4247" y="866"/>
                    <a:pt x="4229" y="786"/>
                    <a:pt x="4309" y="804"/>
                  </a:cubicBezTo>
                  <a:cubicBezTo>
                    <a:pt x="4291" y="848"/>
                    <a:pt x="4238" y="884"/>
                    <a:pt x="4168" y="919"/>
                  </a:cubicBezTo>
                  <a:cubicBezTo>
                    <a:pt x="4185" y="928"/>
                    <a:pt x="4194" y="937"/>
                    <a:pt x="4221" y="928"/>
                  </a:cubicBezTo>
                  <a:cubicBezTo>
                    <a:pt x="4221" y="954"/>
                    <a:pt x="4194" y="945"/>
                    <a:pt x="4185" y="945"/>
                  </a:cubicBezTo>
                  <a:cubicBezTo>
                    <a:pt x="4168" y="945"/>
                    <a:pt x="4124" y="954"/>
                    <a:pt x="4124" y="910"/>
                  </a:cubicBezTo>
                  <a:cubicBezTo>
                    <a:pt x="4097" y="919"/>
                    <a:pt x="4071" y="937"/>
                    <a:pt x="4053" y="945"/>
                  </a:cubicBezTo>
                  <a:cubicBezTo>
                    <a:pt x="4026" y="954"/>
                    <a:pt x="3982" y="945"/>
                    <a:pt x="3982" y="945"/>
                  </a:cubicBezTo>
                  <a:cubicBezTo>
                    <a:pt x="3956" y="963"/>
                    <a:pt x="3973" y="1007"/>
                    <a:pt x="3912" y="1016"/>
                  </a:cubicBezTo>
                  <a:cubicBezTo>
                    <a:pt x="3876" y="972"/>
                    <a:pt x="3797" y="1042"/>
                    <a:pt x="3762" y="998"/>
                  </a:cubicBezTo>
                  <a:cubicBezTo>
                    <a:pt x="3717" y="1042"/>
                    <a:pt x="3814" y="1034"/>
                    <a:pt x="3788" y="1078"/>
                  </a:cubicBezTo>
                  <a:cubicBezTo>
                    <a:pt x="3735" y="1113"/>
                    <a:pt x="3691" y="1104"/>
                    <a:pt x="3709" y="1060"/>
                  </a:cubicBezTo>
                  <a:cubicBezTo>
                    <a:pt x="3691" y="1131"/>
                    <a:pt x="3567" y="1113"/>
                    <a:pt x="3620" y="1175"/>
                  </a:cubicBezTo>
                  <a:cubicBezTo>
                    <a:pt x="3656" y="1219"/>
                    <a:pt x="3673" y="1087"/>
                    <a:pt x="3700" y="1122"/>
                  </a:cubicBezTo>
                  <a:cubicBezTo>
                    <a:pt x="3744" y="1157"/>
                    <a:pt x="3638" y="1193"/>
                    <a:pt x="3620" y="1219"/>
                  </a:cubicBezTo>
                  <a:cubicBezTo>
                    <a:pt x="3603" y="1228"/>
                    <a:pt x="3594" y="1263"/>
                    <a:pt x="3585" y="1272"/>
                  </a:cubicBezTo>
                  <a:cubicBezTo>
                    <a:pt x="3550" y="1307"/>
                    <a:pt x="3497" y="1343"/>
                    <a:pt x="3444" y="1378"/>
                  </a:cubicBezTo>
                  <a:cubicBezTo>
                    <a:pt x="3399" y="1413"/>
                    <a:pt x="3347" y="1431"/>
                    <a:pt x="3311" y="1431"/>
                  </a:cubicBezTo>
                  <a:cubicBezTo>
                    <a:pt x="3285" y="1484"/>
                    <a:pt x="3196" y="1510"/>
                    <a:pt x="3143" y="1563"/>
                  </a:cubicBezTo>
                  <a:cubicBezTo>
                    <a:pt x="3117" y="1599"/>
                    <a:pt x="3099" y="1643"/>
                    <a:pt x="3090" y="1669"/>
                  </a:cubicBezTo>
                  <a:cubicBezTo>
                    <a:pt x="3179" y="1652"/>
                    <a:pt x="3188" y="1555"/>
                    <a:pt x="3267" y="1528"/>
                  </a:cubicBezTo>
                  <a:cubicBezTo>
                    <a:pt x="3276" y="1590"/>
                    <a:pt x="3205" y="1625"/>
                    <a:pt x="3161" y="1669"/>
                  </a:cubicBezTo>
                  <a:cubicBezTo>
                    <a:pt x="3117" y="1714"/>
                    <a:pt x="3037" y="1740"/>
                    <a:pt x="2976" y="1811"/>
                  </a:cubicBezTo>
                  <a:cubicBezTo>
                    <a:pt x="2932" y="1784"/>
                    <a:pt x="2993" y="1758"/>
                    <a:pt x="2984" y="1722"/>
                  </a:cubicBezTo>
                  <a:cubicBezTo>
                    <a:pt x="2949" y="1775"/>
                    <a:pt x="2940" y="1828"/>
                    <a:pt x="2905" y="1872"/>
                  </a:cubicBezTo>
                  <a:cubicBezTo>
                    <a:pt x="2843" y="1864"/>
                    <a:pt x="2843" y="1925"/>
                    <a:pt x="2764" y="1970"/>
                  </a:cubicBezTo>
                  <a:cubicBezTo>
                    <a:pt x="2790" y="2005"/>
                    <a:pt x="2834" y="1890"/>
                    <a:pt x="2852" y="1952"/>
                  </a:cubicBezTo>
                  <a:cubicBezTo>
                    <a:pt x="2817" y="1996"/>
                    <a:pt x="2737" y="2040"/>
                    <a:pt x="2764" y="2084"/>
                  </a:cubicBezTo>
                  <a:cubicBezTo>
                    <a:pt x="2720" y="2093"/>
                    <a:pt x="2667" y="2137"/>
                    <a:pt x="2622" y="2120"/>
                  </a:cubicBezTo>
                  <a:cubicBezTo>
                    <a:pt x="2605" y="2155"/>
                    <a:pt x="2578" y="2182"/>
                    <a:pt x="2622" y="2208"/>
                  </a:cubicBezTo>
                  <a:cubicBezTo>
                    <a:pt x="2605" y="2252"/>
                    <a:pt x="2534" y="2234"/>
                    <a:pt x="2587" y="2270"/>
                  </a:cubicBezTo>
                  <a:cubicBezTo>
                    <a:pt x="2543" y="2323"/>
                    <a:pt x="2499" y="2287"/>
                    <a:pt x="2455" y="2296"/>
                  </a:cubicBezTo>
                  <a:cubicBezTo>
                    <a:pt x="2437" y="2349"/>
                    <a:pt x="2508" y="2279"/>
                    <a:pt x="2525" y="2340"/>
                  </a:cubicBezTo>
                  <a:cubicBezTo>
                    <a:pt x="2402" y="2393"/>
                    <a:pt x="2375" y="2517"/>
                    <a:pt x="2287" y="2588"/>
                  </a:cubicBezTo>
                  <a:cubicBezTo>
                    <a:pt x="2278" y="2605"/>
                    <a:pt x="2296" y="2623"/>
                    <a:pt x="2269" y="2649"/>
                  </a:cubicBezTo>
                  <a:cubicBezTo>
                    <a:pt x="2252" y="2570"/>
                    <a:pt x="2225" y="2658"/>
                    <a:pt x="2181" y="2641"/>
                  </a:cubicBezTo>
                  <a:cubicBezTo>
                    <a:pt x="2181" y="2667"/>
                    <a:pt x="2119" y="2782"/>
                    <a:pt x="2163" y="2773"/>
                  </a:cubicBezTo>
                  <a:cubicBezTo>
                    <a:pt x="2190" y="2817"/>
                    <a:pt x="2128" y="2791"/>
                    <a:pt x="2119" y="2800"/>
                  </a:cubicBezTo>
                  <a:cubicBezTo>
                    <a:pt x="2102" y="2853"/>
                    <a:pt x="2163" y="2808"/>
                    <a:pt x="2154" y="2853"/>
                  </a:cubicBezTo>
                  <a:cubicBezTo>
                    <a:pt x="2031" y="2985"/>
                    <a:pt x="1951" y="3117"/>
                    <a:pt x="1872" y="3232"/>
                  </a:cubicBezTo>
                  <a:cubicBezTo>
                    <a:pt x="1854" y="3259"/>
                    <a:pt x="1837" y="3250"/>
                    <a:pt x="1819" y="3268"/>
                  </a:cubicBezTo>
                  <a:cubicBezTo>
                    <a:pt x="1792" y="3303"/>
                    <a:pt x="1801" y="3356"/>
                    <a:pt x="1757" y="3400"/>
                  </a:cubicBezTo>
                  <a:cubicBezTo>
                    <a:pt x="1748" y="3418"/>
                    <a:pt x="1722" y="3444"/>
                    <a:pt x="1695" y="3444"/>
                  </a:cubicBezTo>
                  <a:cubicBezTo>
                    <a:pt x="1660" y="3497"/>
                    <a:pt x="1607" y="3568"/>
                    <a:pt x="1572" y="3630"/>
                  </a:cubicBezTo>
                  <a:cubicBezTo>
                    <a:pt x="1528" y="3718"/>
                    <a:pt x="1475" y="3789"/>
                    <a:pt x="1422" y="3842"/>
                  </a:cubicBezTo>
                  <a:cubicBezTo>
                    <a:pt x="1369" y="3903"/>
                    <a:pt x="1307" y="3939"/>
                    <a:pt x="1227" y="3947"/>
                  </a:cubicBezTo>
                  <a:cubicBezTo>
                    <a:pt x="1183" y="3912"/>
                    <a:pt x="1139" y="3886"/>
                    <a:pt x="1095" y="3930"/>
                  </a:cubicBezTo>
                  <a:cubicBezTo>
                    <a:pt x="1077" y="3912"/>
                    <a:pt x="1086" y="3886"/>
                    <a:pt x="1113" y="3850"/>
                  </a:cubicBezTo>
                  <a:cubicBezTo>
                    <a:pt x="1068" y="3868"/>
                    <a:pt x="1042" y="3744"/>
                    <a:pt x="980" y="3833"/>
                  </a:cubicBezTo>
                  <a:cubicBezTo>
                    <a:pt x="1007" y="3771"/>
                    <a:pt x="954" y="3736"/>
                    <a:pt x="945" y="3691"/>
                  </a:cubicBezTo>
                  <a:cubicBezTo>
                    <a:pt x="945" y="3674"/>
                    <a:pt x="998" y="3630"/>
                    <a:pt x="954" y="3630"/>
                  </a:cubicBezTo>
                  <a:cubicBezTo>
                    <a:pt x="1015" y="3550"/>
                    <a:pt x="1086" y="3471"/>
                    <a:pt x="1148" y="3391"/>
                  </a:cubicBezTo>
                  <a:cubicBezTo>
                    <a:pt x="1174" y="3347"/>
                    <a:pt x="1210" y="3303"/>
                    <a:pt x="1245" y="3268"/>
                  </a:cubicBezTo>
                  <a:cubicBezTo>
                    <a:pt x="1272" y="3223"/>
                    <a:pt x="1307" y="3188"/>
                    <a:pt x="1342" y="3153"/>
                  </a:cubicBezTo>
                  <a:cubicBezTo>
                    <a:pt x="1360" y="3126"/>
                    <a:pt x="1395" y="3117"/>
                    <a:pt x="1422" y="3091"/>
                  </a:cubicBezTo>
                  <a:cubicBezTo>
                    <a:pt x="1448" y="3056"/>
                    <a:pt x="1466" y="3003"/>
                    <a:pt x="1501" y="2967"/>
                  </a:cubicBezTo>
                  <a:cubicBezTo>
                    <a:pt x="1519" y="2941"/>
                    <a:pt x="1536" y="2941"/>
                    <a:pt x="1554" y="2914"/>
                  </a:cubicBezTo>
                  <a:cubicBezTo>
                    <a:pt x="1598" y="2861"/>
                    <a:pt x="1581" y="2800"/>
                    <a:pt x="1651" y="2800"/>
                  </a:cubicBezTo>
                  <a:cubicBezTo>
                    <a:pt x="1660" y="2782"/>
                    <a:pt x="1634" y="2773"/>
                    <a:pt x="1651" y="2747"/>
                  </a:cubicBezTo>
                  <a:cubicBezTo>
                    <a:pt x="1687" y="2711"/>
                    <a:pt x="1713" y="2667"/>
                    <a:pt x="1748" y="2632"/>
                  </a:cubicBezTo>
                  <a:cubicBezTo>
                    <a:pt x="1757" y="2623"/>
                    <a:pt x="1766" y="2623"/>
                    <a:pt x="1784" y="2614"/>
                  </a:cubicBezTo>
                  <a:cubicBezTo>
                    <a:pt x="1792" y="2614"/>
                    <a:pt x="1801" y="2614"/>
                    <a:pt x="1801" y="2614"/>
                  </a:cubicBezTo>
                  <a:cubicBezTo>
                    <a:pt x="1819" y="2597"/>
                    <a:pt x="1810" y="2570"/>
                    <a:pt x="1819" y="2544"/>
                  </a:cubicBezTo>
                  <a:cubicBezTo>
                    <a:pt x="1837" y="2508"/>
                    <a:pt x="1890" y="2491"/>
                    <a:pt x="1916" y="2455"/>
                  </a:cubicBezTo>
                  <a:cubicBezTo>
                    <a:pt x="1934" y="2429"/>
                    <a:pt x="1925" y="2411"/>
                    <a:pt x="1943" y="2385"/>
                  </a:cubicBezTo>
                  <a:cubicBezTo>
                    <a:pt x="1969" y="2332"/>
                    <a:pt x="2013" y="2287"/>
                    <a:pt x="2075" y="2252"/>
                  </a:cubicBezTo>
                  <a:cubicBezTo>
                    <a:pt x="2102" y="2234"/>
                    <a:pt x="2084" y="2217"/>
                    <a:pt x="2075" y="2199"/>
                  </a:cubicBezTo>
                  <a:cubicBezTo>
                    <a:pt x="2119" y="2173"/>
                    <a:pt x="2163" y="2120"/>
                    <a:pt x="2216" y="2067"/>
                  </a:cubicBezTo>
                  <a:cubicBezTo>
                    <a:pt x="2260" y="2014"/>
                    <a:pt x="2305" y="1952"/>
                    <a:pt x="2366" y="1881"/>
                  </a:cubicBezTo>
                  <a:cubicBezTo>
                    <a:pt x="2411" y="1872"/>
                    <a:pt x="2393" y="1952"/>
                    <a:pt x="2455" y="1908"/>
                  </a:cubicBezTo>
                  <a:cubicBezTo>
                    <a:pt x="2481" y="1855"/>
                    <a:pt x="2393" y="1890"/>
                    <a:pt x="2411" y="1837"/>
                  </a:cubicBezTo>
                  <a:cubicBezTo>
                    <a:pt x="2464" y="1784"/>
                    <a:pt x="2508" y="1749"/>
                    <a:pt x="2543" y="1714"/>
                  </a:cubicBezTo>
                  <a:cubicBezTo>
                    <a:pt x="2578" y="1678"/>
                    <a:pt x="2614" y="1643"/>
                    <a:pt x="2667" y="1581"/>
                  </a:cubicBezTo>
                  <a:cubicBezTo>
                    <a:pt x="2675" y="1608"/>
                    <a:pt x="2667" y="1625"/>
                    <a:pt x="2640" y="1652"/>
                  </a:cubicBezTo>
                  <a:cubicBezTo>
                    <a:pt x="2728" y="1643"/>
                    <a:pt x="2693" y="1555"/>
                    <a:pt x="2684" y="1546"/>
                  </a:cubicBezTo>
                  <a:cubicBezTo>
                    <a:pt x="2746" y="1475"/>
                    <a:pt x="2693" y="1590"/>
                    <a:pt x="2746" y="1555"/>
                  </a:cubicBezTo>
                  <a:cubicBezTo>
                    <a:pt x="2781" y="1528"/>
                    <a:pt x="2764" y="1510"/>
                    <a:pt x="2746" y="1493"/>
                  </a:cubicBezTo>
                  <a:lnTo>
                    <a:pt x="2852" y="1396"/>
                  </a:lnTo>
                  <a:cubicBezTo>
                    <a:pt x="2896" y="1396"/>
                    <a:pt x="2861" y="1413"/>
                    <a:pt x="2896" y="1440"/>
                  </a:cubicBezTo>
                  <a:lnTo>
                    <a:pt x="2940" y="1404"/>
                  </a:lnTo>
                  <a:cubicBezTo>
                    <a:pt x="2967" y="1369"/>
                    <a:pt x="2843" y="1404"/>
                    <a:pt x="2932" y="1334"/>
                  </a:cubicBezTo>
                  <a:cubicBezTo>
                    <a:pt x="2993" y="1272"/>
                    <a:pt x="2940" y="1352"/>
                    <a:pt x="2984" y="1369"/>
                  </a:cubicBezTo>
                  <a:cubicBezTo>
                    <a:pt x="3029" y="1334"/>
                    <a:pt x="3029" y="1360"/>
                    <a:pt x="3046" y="1316"/>
                  </a:cubicBezTo>
                  <a:cubicBezTo>
                    <a:pt x="3082" y="1281"/>
                    <a:pt x="3011" y="1254"/>
                    <a:pt x="3011" y="1228"/>
                  </a:cubicBezTo>
                  <a:lnTo>
                    <a:pt x="3126" y="1140"/>
                  </a:lnTo>
                  <a:cubicBezTo>
                    <a:pt x="3117" y="1166"/>
                    <a:pt x="3126" y="1184"/>
                    <a:pt x="3143" y="1201"/>
                  </a:cubicBezTo>
                  <a:cubicBezTo>
                    <a:pt x="3152" y="1166"/>
                    <a:pt x="3232" y="1131"/>
                    <a:pt x="3170" y="1104"/>
                  </a:cubicBezTo>
                  <a:cubicBezTo>
                    <a:pt x="3214" y="1060"/>
                    <a:pt x="3249" y="1042"/>
                    <a:pt x="3285" y="1034"/>
                  </a:cubicBezTo>
                  <a:cubicBezTo>
                    <a:pt x="3320" y="1016"/>
                    <a:pt x="3347" y="1025"/>
                    <a:pt x="3373" y="1034"/>
                  </a:cubicBezTo>
                  <a:cubicBezTo>
                    <a:pt x="3408" y="1016"/>
                    <a:pt x="3417" y="919"/>
                    <a:pt x="3461" y="972"/>
                  </a:cubicBezTo>
                  <a:cubicBezTo>
                    <a:pt x="3505" y="937"/>
                    <a:pt x="3391" y="954"/>
                    <a:pt x="3488" y="901"/>
                  </a:cubicBezTo>
                  <a:cubicBezTo>
                    <a:pt x="3479" y="892"/>
                    <a:pt x="3461" y="892"/>
                    <a:pt x="3435" y="901"/>
                  </a:cubicBezTo>
                  <a:cubicBezTo>
                    <a:pt x="3444" y="892"/>
                    <a:pt x="3576" y="751"/>
                    <a:pt x="3576" y="848"/>
                  </a:cubicBezTo>
                  <a:cubicBezTo>
                    <a:pt x="3629" y="813"/>
                    <a:pt x="3594" y="778"/>
                    <a:pt x="3664" y="742"/>
                  </a:cubicBezTo>
                  <a:lnTo>
                    <a:pt x="3682" y="786"/>
                  </a:lnTo>
                  <a:cubicBezTo>
                    <a:pt x="3682" y="751"/>
                    <a:pt x="3726" y="733"/>
                    <a:pt x="3735" y="698"/>
                  </a:cubicBezTo>
                  <a:cubicBezTo>
                    <a:pt x="3788" y="672"/>
                    <a:pt x="3823" y="698"/>
                    <a:pt x="3859" y="707"/>
                  </a:cubicBezTo>
                  <a:cubicBezTo>
                    <a:pt x="3841" y="672"/>
                    <a:pt x="3876" y="645"/>
                    <a:pt x="3912" y="627"/>
                  </a:cubicBezTo>
                  <a:cubicBezTo>
                    <a:pt x="3947" y="601"/>
                    <a:pt x="3991" y="592"/>
                    <a:pt x="4009" y="574"/>
                  </a:cubicBezTo>
                  <a:cubicBezTo>
                    <a:pt x="4009" y="574"/>
                    <a:pt x="3956" y="574"/>
                    <a:pt x="3947" y="592"/>
                  </a:cubicBezTo>
                  <a:cubicBezTo>
                    <a:pt x="3982" y="548"/>
                    <a:pt x="4044" y="522"/>
                    <a:pt x="4115" y="495"/>
                  </a:cubicBezTo>
                  <a:cubicBezTo>
                    <a:pt x="4177" y="477"/>
                    <a:pt x="4247" y="451"/>
                    <a:pt x="4309" y="424"/>
                  </a:cubicBezTo>
                  <a:cubicBezTo>
                    <a:pt x="4362" y="460"/>
                    <a:pt x="4397" y="486"/>
                    <a:pt x="4494" y="495"/>
                  </a:cubicBezTo>
                  <a:cubicBezTo>
                    <a:pt x="4556" y="486"/>
                    <a:pt x="4521" y="442"/>
                    <a:pt x="4583" y="433"/>
                  </a:cubicBezTo>
                  <a:cubicBezTo>
                    <a:pt x="4503" y="407"/>
                    <a:pt x="4627" y="345"/>
                    <a:pt x="4539" y="354"/>
                  </a:cubicBezTo>
                  <a:cubicBezTo>
                    <a:pt x="4539" y="336"/>
                    <a:pt x="4574" y="327"/>
                    <a:pt x="4600" y="310"/>
                  </a:cubicBezTo>
                  <a:cubicBezTo>
                    <a:pt x="4627" y="301"/>
                    <a:pt x="4644" y="283"/>
                    <a:pt x="4609" y="248"/>
                  </a:cubicBezTo>
                  <a:cubicBezTo>
                    <a:pt x="4724" y="195"/>
                    <a:pt x="4865" y="151"/>
                    <a:pt x="5007" y="115"/>
                  </a:cubicBezTo>
                  <a:cubicBezTo>
                    <a:pt x="5077" y="107"/>
                    <a:pt x="5148" y="89"/>
                    <a:pt x="5210" y="80"/>
                  </a:cubicBezTo>
                  <a:cubicBezTo>
                    <a:pt x="5280" y="62"/>
                    <a:pt x="5342" y="54"/>
                    <a:pt x="5395" y="36"/>
                  </a:cubicBezTo>
                  <a:cubicBezTo>
                    <a:pt x="5395" y="71"/>
                    <a:pt x="5360" y="80"/>
                    <a:pt x="5324" y="89"/>
                  </a:cubicBezTo>
                  <a:cubicBezTo>
                    <a:pt x="5280" y="98"/>
                    <a:pt x="5236" y="98"/>
                    <a:pt x="5192" y="107"/>
                  </a:cubicBezTo>
                  <a:cubicBezTo>
                    <a:pt x="5121" y="124"/>
                    <a:pt x="5033" y="142"/>
                    <a:pt x="4989" y="168"/>
                  </a:cubicBezTo>
                  <a:cubicBezTo>
                    <a:pt x="5033" y="177"/>
                    <a:pt x="5095" y="168"/>
                    <a:pt x="5121" y="204"/>
                  </a:cubicBezTo>
                  <a:cubicBezTo>
                    <a:pt x="5210" y="195"/>
                    <a:pt x="5165" y="124"/>
                    <a:pt x="5236" y="115"/>
                  </a:cubicBezTo>
                  <a:lnTo>
                    <a:pt x="5245" y="142"/>
                  </a:lnTo>
                  <a:cubicBezTo>
                    <a:pt x="5342" y="115"/>
                    <a:pt x="5395" y="133"/>
                    <a:pt x="5457" y="151"/>
                  </a:cubicBezTo>
                  <a:cubicBezTo>
                    <a:pt x="5474" y="142"/>
                    <a:pt x="5466" y="124"/>
                    <a:pt x="5492" y="115"/>
                  </a:cubicBezTo>
                  <a:lnTo>
                    <a:pt x="5633" y="98"/>
                  </a:lnTo>
                  <a:cubicBezTo>
                    <a:pt x="5686" y="107"/>
                    <a:pt x="5651" y="124"/>
                    <a:pt x="5678" y="133"/>
                  </a:cubicBezTo>
                  <a:cubicBezTo>
                    <a:pt x="5766" y="124"/>
                    <a:pt x="5669" y="115"/>
                    <a:pt x="5722" y="80"/>
                  </a:cubicBezTo>
                  <a:cubicBezTo>
                    <a:pt x="5775" y="80"/>
                    <a:pt x="5845" y="89"/>
                    <a:pt x="5819" y="27"/>
                  </a:cubicBezTo>
                  <a:cubicBezTo>
                    <a:pt x="5942" y="54"/>
                    <a:pt x="6128" y="1"/>
                    <a:pt x="6225" y="18"/>
                  </a:cubicBezTo>
                  <a:cubicBezTo>
                    <a:pt x="6190" y="36"/>
                    <a:pt x="6137" y="36"/>
                    <a:pt x="6075" y="45"/>
                  </a:cubicBezTo>
                  <a:cubicBezTo>
                    <a:pt x="6013" y="45"/>
                    <a:pt x="5951" y="45"/>
                    <a:pt x="5898" y="54"/>
                  </a:cubicBezTo>
                  <a:cubicBezTo>
                    <a:pt x="5881" y="80"/>
                    <a:pt x="5845" y="98"/>
                    <a:pt x="5845" y="133"/>
                  </a:cubicBezTo>
                  <a:cubicBezTo>
                    <a:pt x="5898" y="133"/>
                    <a:pt x="5934" y="124"/>
                    <a:pt x="5925" y="80"/>
                  </a:cubicBezTo>
                  <a:cubicBezTo>
                    <a:pt x="5960" y="98"/>
                    <a:pt x="5995" y="89"/>
                    <a:pt x="6031" y="80"/>
                  </a:cubicBezTo>
                  <a:cubicBezTo>
                    <a:pt x="6075" y="71"/>
                    <a:pt x="6110" y="62"/>
                    <a:pt x="6172" y="62"/>
                  </a:cubicBezTo>
                  <a:cubicBezTo>
                    <a:pt x="6146" y="89"/>
                    <a:pt x="6163" y="89"/>
                    <a:pt x="6172" y="115"/>
                  </a:cubicBezTo>
                  <a:cubicBezTo>
                    <a:pt x="6252" y="98"/>
                    <a:pt x="6340" y="98"/>
                    <a:pt x="6428" y="89"/>
                  </a:cubicBezTo>
                  <a:cubicBezTo>
                    <a:pt x="6525" y="80"/>
                    <a:pt x="6614" y="80"/>
                    <a:pt x="6728" y="89"/>
                  </a:cubicBezTo>
                  <a:cubicBezTo>
                    <a:pt x="6772" y="107"/>
                    <a:pt x="6693" y="133"/>
                    <a:pt x="6746" y="142"/>
                  </a:cubicBezTo>
                  <a:cubicBezTo>
                    <a:pt x="6834" y="151"/>
                    <a:pt x="6719" y="62"/>
                    <a:pt x="6852" y="89"/>
                  </a:cubicBezTo>
                  <a:cubicBezTo>
                    <a:pt x="6887" y="124"/>
                    <a:pt x="6817" y="168"/>
                    <a:pt x="6764" y="177"/>
                  </a:cubicBezTo>
                  <a:cubicBezTo>
                    <a:pt x="6772" y="230"/>
                    <a:pt x="6887" y="204"/>
                    <a:pt x="6861" y="133"/>
                  </a:cubicBezTo>
                  <a:cubicBezTo>
                    <a:pt x="6905" y="142"/>
                    <a:pt x="6931" y="133"/>
                    <a:pt x="6905" y="124"/>
                  </a:cubicBezTo>
                  <a:cubicBezTo>
                    <a:pt x="7002" y="133"/>
                    <a:pt x="7108" y="142"/>
                    <a:pt x="7214" y="151"/>
                  </a:cubicBezTo>
                  <a:cubicBezTo>
                    <a:pt x="7329" y="159"/>
                    <a:pt x="7444" y="177"/>
                    <a:pt x="7558" y="195"/>
                  </a:cubicBezTo>
                  <a:cubicBezTo>
                    <a:pt x="7673" y="212"/>
                    <a:pt x="7779" y="239"/>
                    <a:pt x="7885" y="257"/>
                  </a:cubicBezTo>
                  <a:cubicBezTo>
                    <a:pt x="7938" y="257"/>
                    <a:pt x="7991" y="265"/>
                    <a:pt x="8035" y="274"/>
                  </a:cubicBezTo>
                  <a:cubicBezTo>
                    <a:pt x="8088" y="283"/>
                    <a:pt x="8132" y="283"/>
                    <a:pt x="8168" y="292"/>
                  </a:cubicBezTo>
                  <a:cubicBezTo>
                    <a:pt x="8194" y="292"/>
                    <a:pt x="8185" y="274"/>
                    <a:pt x="8176" y="274"/>
                  </a:cubicBezTo>
                  <a:cubicBezTo>
                    <a:pt x="8212" y="274"/>
                    <a:pt x="8282" y="292"/>
                    <a:pt x="8362" y="301"/>
                  </a:cubicBezTo>
                  <a:cubicBezTo>
                    <a:pt x="8371" y="345"/>
                    <a:pt x="8300" y="310"/>
                    <a:pt x="8335" y="354"/>
                  </a:cubicBezTo>
                  <a:cubicBezTo>
                    <a:pt x="8379" y="398"/>
                    <a:pt x="8406" y="380"/>
                    <a:pt x="8424" y="389"/>
                  </a:cubicBezTo>
                  <a:cubicBezTo>
                    <a:pt x="8459" y="416"/>
                    <a:pt x="8362" y="380"/>
                    <a:pt x="8327" y="398"/>
                  </a:cubicBezTo>
                  <a:cubicBezTo>
                    <a:pt x="8388" y="433"/>
                    <a:pt x="8441" y="469"/>
                    <a:pt x="8503" y="495"/>
                  </a:cubicBezTo>
                  <a:cubicBezTo>
                    <a:pt x="8538" y="433"/>
                    <a:pt x="8609" y="416"/>
                    <a:pt x="8671" y="389"/>
                  </a:cubicBezTo>
                  <a:cubicBezTo>
                    <a:pt x="8715" y="407"/>
                    <a:pt x="8759" y="416"/>
                    <a:pt x="8750" y="469"/>
                  </a:cubicBezTo>
                  <a:cubicBezTo>
                    <a:pt x="8839" y="433"/>
                    <a:pt x="8927" y="495"/>
                    <a:pt x="9104" y="522"/>
                  </a:cubicBezTo>
                  <a:cubicBezTo>
                    <a:pt x="9112" y="530"/>
                    <a:pt x="9112" y="557"/>
                    <a:pt x="9104" y="583"/>
                  </a:cubicBezTo>
                  <a:cubicBezTo>
                    <a:pt x="9139" y="592"/>
                    <a:pt x="9148" y="566"/>
                    <a:pt x="9148" y="548"/>
                  </a:cubicBezTo>
                  <a:cubicBezTo>
                    <a:pt x="9227" y="574"/>
                    <a:pt x="9324" y="583"/>
                    <a:pt x="9430" y="601"/>
                  </a:cubicBezTo>
                  <a:cubicBezTo>
                    <a:pt x="9589" y="636"/>
                    <a:pt x="9739" y="698"/>
                    <a:pt x="9863" y="742"/>
                  </a:cubicBezTo>
                  <a:cubicBezTo>
                    <a:pt x="9925" y="760"/>
                    <a:pt x="9995" y="742"/>
                    <a:pt x="10022" y="795"/>
                  </a:cubicBezTo>
                  <a:cubicBezTo>
                    <a:pt x="10048" y="795"/>
                    <a:pt x="10057" y="769"/>
                    <a:pt x="10084" y="778"/>
                  </a:cubicBezTo>
                  <a:cubicBezTo>
                    <a:pt x="10128" y="786"/>
                    <a:pt x="10137" y="813"/>
                    <a:pt x="10163" y="839"/>
                  </a:cubicBezTo>
                  <a:cubicBezTo>
                    <a:pt x="10313" y="813"/>
                    <a:pt x="10481" y="919"/>
                    <a:pt x="10719" y="963"/>
                  </a:cubicBezTo>
                  <a:cubicBezTo>
                    <a:pt x="10746" y="1007"/>
                    <a:pt x="10684" y="981"/>
                    <a:pt x="10675" y="1034"/>
                  </a:cubicBezTo>
                  <a:cubicBezTo>
                    <a:pt x="10764" y="1051"/>
                    <a:pt x="10772" y="963"/>
                    <a:pt x="10878" y="1007"/>
                  </a:cubicBezTo>
                  <a:cubicBezTo>
                    <a:pt x="10852" y="1034"/>
                    <a:pt x="10817" y="1034"/>
                    <a:pt x="10817" y="1087"/>
                  </a:cubicBezTo>
                  <a:cubicBezTo>
                    <a:pt x="10878" y="1113"/>
                    <a:pt x="10905" y="1051"/>
                    <a:pt x="10940" y="1113"/>
                  </a:cubicBezTo>
                  <a:cubicBezTo>
                    <a:pt x="10922" y="1140"/>
                    <a:pt x="10861" y="1095"/>
                    <a:pt x="10843" y="1131"/>
                  </a:cubicBezTo>
                  <a:cubicBezTo>
                    <a:pt x="10870" y="1175"/>
                    <a:pt x="10949" y="1104"/>
                    <a:pt x="11028" y="1148"/>
                  </a:cubicBezTo>
                  <a:cubicBezTo>
                    <a:pt x="11020" y="1193"/>
                    <a:pt x="10984" y="1193"/>
                    <a:pt x="10940" y="1175"/>
                  </a:cubicBezTo>
                  <a:cubicBezTo>
                    <a:pt x="10958" y="1228"/>
                    <a:pt x="11011" y="1166"/>
                    <a:pt x="11055" y="1193"/>
                  </a:cubicBezTo>
                  <a:cubicBezTo>
                    <a:pt x="11046" y="1219"/>
                    <a:pt x="11126" y="1219"/>
                    <a:pt x="11134" y="1246"/>
                  </a:cubicBezTo>
                  <a:cubicBezTo>
                    <a:pt x="11187" y="1237"/>
                    <a:pt x="11276" y="1184"/>
                    <a:pt x="11311" y="1228"/>
                  </a:cubicBezTo>
                  <a:cubicBezTo>
                    <a:pt x="11293" y="1237"/>
                    <a:pt x="11276" y="1272"/>
                    <a:pt x="11258" y="1281"/>
                  </a:cubicBezTo>
                  <a:cubicBezTo>
                    <a:pt x="11223" y="1272"/>
                    <a:pt x="11223" y="1254"/>
                    <a:pt x="11187" y="1246"/>
                  </a:cubicBezTo>
                  <a:cubicBezTo>
                    <a:pt x="11161" y="1316"/>
                    <a:pt x="11276" y="1316"/>
                    <a:pt x="11320" y="1325"/>
                  </a:cubicBezTo>
                  <a:cubicBezTo>
                    <a:pt x="11311" y="1360"/>
                    <a:pt x="11267" y="1352"/>
                    <a:pt x="11258" y="1396"/>
                  </a:cubicBezTo>
                  <a:cubicBezTo>
                    <a:pt x="11285" y="1387"/>
                    <a:pt x="11311" y="1369"/>
                    <a:pt x="11346" y="1360"/>
                  </a:cubicBezTo>
                  <a:cubicBezTo>
                    <a:pt x="11408" y="1378"/>
                    <a:pt x="11390" y="1422"/>
                    <a:pt x="11408" y="1449"/>
                  </a:cubicBezTo>
                  <a:cubicBezTo>
                    <a:pt x="11329" y="1422"/>
                    <a:pt x="11117" y="1413"/>
                    <a:pt x="11073" y="1316"/>
                  </a:cubicBezTo>
                  <a:cubicBezTo>
                    <a:pt x="11028" y="1316"/>
                    <a:pt x="11081" y="1352"/>
                    <a:pt x="11037" y="1360"/>
                  </a:cubicBezTo>
                  <a:cubicBezTo>
                    <a:pt x="10967" y="1334"/>
                    <a:pt x="10852" y="1316"/>
                    <a:pt x="10817" y="1272"/>
                  </a:cubicBezTo>
                  <a:cubicBezTo>
                    <a:pt x="10799" y="1272"/>
                    <a:pt x="10799" y="1290"/>
                    <a:pt x="10790" y="1299"/>
                  </a:cubicBezTo>
                  <a:cubicBezTo>
                    <a:pt x="10693" y="1272"/>
                    <a:pt x="10631" y="1210"/>
                    <a:pt x="10543" y="1246"/>
                  </a:cubicBezTo>
                  <a:cubicBezTo>
                    <a:pt x="10507" y="1193"/>
                    <a:pt x="10322" y="1175"/>
                    <a:pt x="10243" y="1184"/>
                  </a:cubicBezTo>
                  <a:cubicBezTo>
                    <a:pt x="10225" y="1140"/>
                    <a:pt x="10154" y="1131"/>
                    <a:pt x="10092" y="1104"/>
                  </a:cubicBezTo>
                  <a:cubicBezTo>
                    <a:pt x="10084" y="1157"/>
                    <a:pt x="10154" y="1166"/>
                    <a:pt x="10181" y="1201"/>
                  </a:cubicBezTo>
                  <a:cubicBezTo>
                    <a:pt x="10145" y="1254"/>
                    <a:pt x="10145" y="1193"/>
                    <a:pt x="10092" y="1184"/>
                  </a:cubicBezTo>
                  <a:cubicBezTo>
                    <a:pt x="10057" y="1166"/>
                    <a:pt x="10075" y="1228"/>
                    <a:pt x="10057" y="1254"/>
                  </a:cubicBezTo>
                  <a:cubicBezTo>
                    <a:pt x="10163" y="1290"/>
                    <a:pt x="10207" y="1246"/>
                    <a:pt x="10269" y="1219"/>
                  </a:cubicBezTo>
                  <a:cubicBezTo>
                    <a:pt x="10481" y="1290"/>
                    <a:pt x="10613" y="1307"/>
                    <a:pt x="10772" y="1369"/>
                  </a:cubicBezTo>
                  <a:cubicBezTo>
                    <a:pt x="10719" y="1378"/>
                    <a:pt x="10711" y="1440"/>
                    <a:pt x="10658" y="1431"/>
                  </a:cubicBezTo>
                  <a:cubicBezTo>
                    <a:pt x="10658" y="1466"/>
                    <a:pt x="10746" y="1457"/>
                    <a:pt x="10755" y="1493"/>
                  </a:cubicBezTo>
                  <a:cubicBezTo>
                    <a:pt x="10764" y="1466"/>
                    <a:pt x="10764" y="1449"/>
                    <a:pt x="10728" y="1440"/>
                  </a:cubicBezTo>
                  <a:cubicBezTo>
                    <a:pt x="10746" y="1396"/>
                    <a:pt x="10825" y="1440"/>
                    <a:pt x="10878" y="1449"/>
                  </a:cubicBezTo>
                  <a:cubicBezTo>
                    <a:pt x="10870" y="1475"/>
                    <a:pt x="10852" y="1502"/>
                    <a:pt x="10878" y="1510"/>
                  </a:cubicBezTo>
                  <a:cubicBezTo>
                    <a:pt x="10931" y="1546"/>
                    <a:pt x="10905" y="1449"/>
                    <a:pt x="10975" y="1493"/>
                  </a:cubicBezTo>
                  <a:cubicBezTo>
                    <a:pt x="10931" y="1537"/>
                    <a:pt x="10931" y="1519"/>
                    <a:pt x="10967" y="1572"/>
                  </a:cubicBezTo>
                  <a:cubicBezTo>
                    <a:pt x="11002" y="1572"/>
                    <a:pt x="10993" y="1546"/>
                    <a:pt x="10958" y="1537"/>
                  </a:cubicBezTo>
                  <a:cubicBezTo>
                    <a:pt x="10975" y="1519"/>
                    <a:pt x="11011" y="1555"/>
                    <a:pt x="11020" y="1528"/>
                  </a:cubicBezTo>
                  <a:cubicBezTo>
                    <a:pt x="11055" y="1563"/>
                    <a:pt x="11090" y="1590"/>
                    <a:pt x="11046" y="1625"/>
                  </a:cubicBezTo>
                  <a:cubicBezTo>
                    <a:pt x="11117" y="1661"/>
                    <a:pt x="11126" y="1608"/>
                    <a:pt x="11205" y="1652"/>
                  </a:cubicBezTo>
                  <a:cubicBezTo>
                    <a:pt x="11276" y="1669"/>
                    <a:pt x="11240" y="1731"/>
                    <a:pt x="11302" y="1749"/>
                  </a:cubicBezTo>
                  <a:cubicBezTo>
                    <a:pt x="11355" y="1749"/>
                    <a:pt x="11417" y="1749"/>
                    <a:pt x="11399" y="1687"/>
                  </a:cubicBezTo>
                  <a:cubicBezTo>
                    <a:pt x="11496" y="1722"/>
                    <a:pt x="11549" y="1714"/>
                    <a:pt x="11567" y="1669"/>
                  </a:cubicBezTo>
                  <a:cubicBezTo>
                    <a:pt x="11620" y="1669"/>
                    <a:pt x="11602" y="1705"/>
                    <a:pt x="11647" y="1714"/>
                  </a:cubicBezTo>
                  <a:cubicBezTo>
                    <a:pt x="11638" y="1749"/>
                    <a:pt x="11611" y="1731"/>
                    <a:pt x="11585" y="1722"/>
                  </a:cubicBezTo>
                  <a:cubicBezTo>
                    <a:pt x="11567" y="1767"/>
                    <a:pt x="11602" y="1784"/>
                    <a:pt x="11620" y="1819"/>
                  </a:cubicBezTo>
                  <a:cubicBezTo>
                    <a:pt x="11691" y="1819"/>
                    <a:pt x="11682" y="1811"/>
                    <a:pt x="11735" y="1864"/>
                  </a:cubicBezTo>
                  <a:cubicBezTo>
                    <a:pt x="11735" y="1917"/>
                    <a:pt x="11682" y="1855"/>
                    <a:pt x="11682" y="1908"/>
                  </a:cubicBezTo>
                  <a:cubicBezTo>
                    <a:pt x="11664" y="1934"/>
                    <a:pt x="11726" y="1917"/>
                    <a:pt x="11726" y="1890"/>
                  </a:cubicBezTo>
                  <a:cubicBezTo>
                    <a:pt x="11779" y="1917"/>
                    <a:pt x="11814" y="1899"/>
                    <a:pt x="11876" y="1943"/>
                  </a:cubicBezTo>
                  <a:cubicBezTo>
                    <a:pt x="11894" y="1908"/>
                    <a:pt x="11894" y="1881"/>
                    <a:pt x="11894" y="1864"/>
                  </a:cubicBezTo>
                  <a:cubicBezTo>
                    <a:pt x="11858" y="1872"/>
                    <a:pt x="11814" y="1846"/>
                    <a:pt x="11770" y="1828"/>
                  </a:cubicBezTo>
                  <a:cubicBezTo>
                    <a:pt x="11805" y="1767"/>
                    <a:pt x="11700" y="1740"/>
                    <a:pt x="11735" y="1678"/>
                  </a:cubicBezTo>
                  <a:cubicBezTo>
                    <a:pt x="11779" y="1705"/>
                    <a:pt x="11832" y="1731"/>
                    <a:pt x="11894" y="1758"/>
                  </a:cubicBezTo>
                  <a:cubicBezTo>
                    <a:pt x="11929" y="1767"/>
                    <a:pt x="11964" y="1775"/>
                    <a:pt x="11991" y="1793"/>
                  </a:cubicBezTo>
                  <a:cubicBezTo>
                    <a:pt x="12026" y="1811"/>
                    <a:pt x="12062" y="1819"/>
                    <a:pt x="12088" y="1837"/>
                  </a:cubicBezTo>
                  <a:cubicBezTo>
                    <a:pt x="12159" y="1872"/>
                    <a:pt x="12220" y="1899"/>
                    <a:pt x="12282" y="1934"/>
                  </a:cubicBezTo>
                  <a:cubicBezTo>
                    <a:pt x="12335" y="1970"/>
                    <a:pt x="12388" y="2005"/>
                    <a:pt x="12424" y="2040"/>
                  </a:cubicBezTo>
                  <a:cubicBezTo>
                    <a:pt x="12379" y="2093"/>
                    <a:pt x="12379" y="2031"/>
                    <a:pt x="12353" y="2014"/>
                  </a:cubicBezTo>
                  <a:cubicBezTo>
                    <a:pt x="12318" y="1987"/>
                    <a:pt x="12282" y="1970"/>
                    <a:pt x="12238" y="1943"/>
                  </a:cubicBezTo>
                  <a:cubicBezTo>
                    <a:pt x="12194" y="1925"/>
                    <a:pt x="12150" y="1908"/>
                    <a:pt x="12106" y="1881"/>
                  </a:cubicBezTo>
                  <a:cubicBezTo>
                    <a:pt x="12062" y="1864"/>
                    <a:pt x="12017" y="1837"/>
                    <a:pt x="11973" y="1819"/>
                  </a:cubicBezTo>
                  <a:cubicBezTo>
                    <a:pt x="11929" y="1802"/>
                    <a:pt x="11894" y="1784"/>
                    <a:pt x="11858" y="1767"/>
                  </a:cubicBezTo>
                  <a:cubicBezTo>
                    <a:pt x="11894" y="1811"/>
                    <a:pt x="11982" y="1837"/>
                    <a:pt x="11973" y="1899"/>
                  </a:cubicBezTo>
                  <a:cubicBezTo>
                    <a:pt x="12026" y="1934"/>
                    <a:pt x="12017" y="1855"/>
                    <a:pt x="12079" y="1899"/>
                  </a:cubicBezTo>
                  <a:cubicBezTo>
                    <a:pt x="12115" y="1908"/>
                    <a:pt x="12088" y="1934"/>
                    <a:pt x="12115" y="1952"/>
                  </a:cubicBezTo>
                  <a:cubicBezTo>
                    <a:pt x="12141" y="1987"/>
                    <a:pt x="12167" y="1943"/>
                    <a:pt x="12176" y="1952"/>
                  </a:cubicBezTo>
                  <a:cubicBezTo>
                    <a:pt x="12185" y="1952"/>
                    <a:pt x="12185" y="1970"/>
                    <a:pt x="12203" y="1978"/>
                  </a:cubicBezTo>
                  <a:cubicBezTo>
                    <a:pt x="12220" y="1987"/>
                    <a:pt x="12238" y="1978"/>
                    <a:pt x="12238" y="1978"/>
                  </a:cubicBezTo>
                  <a:cubicBezTo>
                    <a:pt x="12309" y="2023"/>
                    <a:pt x="12344" y="2084"/>
                    <a:pt x="12441" y="2102"/>
                  </a:cubicBezTo>
                  <a:cubicBezTo>
                    <a:pt x="12477" y="2120"/>
                    <a:pt x="12468" y="2129"/>
                    <a:pt x="12459" y="2146"/>
                  </a:cubicBezTo>
                  <a:cubicBezTo>
                    <a:pt x="12512" y="2173"/>
                    <a:pt x="12459" y="2111"/>
                    <a:pt x="12494" y="2102"/>
                  </a:cubicBezTo>
                  <a:cubicBezTo>
                    <a:pt x="12530" y="2120"/>
                    <a:pt x="12512" y="2155"/>
                    <a:pt x="12530" y="2182"/>
                  </a:cubicBezTo>
                  <a:cubicBezTo>
                    <a:pt x="12556" y="2199"/>
                    <a:pt x="12565" y="2137"/>
                    <a:pt x="12582" y="2129"/>
                  </a:cubicBezTo>
                  <a:cubicBezTo>
                    <a:pt x="12653" y="2164"/>
                    <a:pt x="12715" y="2199"/>
                    <a:pt x="12768" y="2234"/>
                  </a:cubicBezTo>
                  <a:cubicBezTo>
                    <a:pt x="12830" y="2270"/>
                    <a:pt x="12883" y="2314"/>
                    <a:pt x="12927" y="2358"/>
                  </a:cubicBezTo>
                  <a:cubicBezTo>
                    <a:pt x="12945" y="2367"/>
                    <a:pt x="12927" y="2393"/>
                    <a:pt x="12936" y="2402"/>
                  </a:cubicBezTo>
                  <a:cubicBezTo>
                    <a:pt x="12953" y="2420"/>
                    <a:pt x="13006" y="2446"/>
                    <a:pt x="13033" y="2464"/>
                  </a:cubicBezTo>
                  <a:cubicBezTo>
                    <a:pt x="13059" y="2491"/>
                    <a:pt x="13086" y="2544"/>
                    <a:pt x="13121" y="2535"/>
                  </a:cubicBezTo>
                  <a:cubicBezTo>
                    <a:pt x="13121" y="2561"/>
                    <a:pt x="13148" y="2579"/>
                    <a:pt x="13139" y="2597"/>
                  </a:cubicBezTo>
                  <a:cubicBezTo>
                    <a:pt x="13165" y="2605"/>
                    <a:pt x="13183" y="2623"/>
                    <a:pt x="13209" y="2649"/>
                  </a:cubicBezTo>
                  <a:cubicBezTo>
                    <a:pt x="13236" y="2676"/>
                    <a:pt x="13262" y="2702"/>
                    <a:pt x="13289" y="2738"/>
                  </a:cubicBezTo>
                  <a:cubicBezTo>
                    <a:pt x="13342" y="2800"/>
                    <a:pt x="13395" y="2870"/>
                    <a:pt x="13448" y="2914"/>
                  </a:cubicBezTo>
                  <a:cubicBezTo>
                    <a:pt x="13421" y="2959"/>
                    <a:pt x="13395" y="2897"/>
                    <a:pt x="13368" y="2914"/>
                  </a:cubicBezTo>
                  <a:cubicBezTo>
                    <a:pt x="13333" y="2844"/>
                    <a:pt x="13307" y="2817"/>
                    <a:pt x="13254" y="2773"/>
                  </a:cubicBezTo>
                  <a:cubicBezTo>
                    <a:pt x="13227" y="2747"/>
                    <a:pt x="13201" y="2800"/>
                    <a:pt x="13174" y="2747"/>
                  </a:cubicBezTo>
                  <a:cubicBezTo>
                    <a:pt x="13165" y="2817"/>
                    <a:pt x="13262" y="2808"/>
                    <a:pt x="13298" y="2853"/>
                  </a:cubicBezTo>
                  <a:cubicBezTo>
                    <a:pt x="13289" y="2870"/>
                    <a:pt x="13315" y="2888"/>
                    <a:pt x="13324" y="2914"/>
                  </a:cubicBezTo>
                  <a:cubicBezTo>
                    <a:pt x="13342" y="2932"/>
                    <a:pt x="13351" y="2959"/>
                    <a:pt x="13324" y="2967"/>
                  </a:cubicBezTo>
                  <a:cubicBezTo>
                    <a:pt x="13360" y="2985"/>
                    <a:pt x="13360" y="2914"/>
                    <a:pt x="13412" y="2950"/>
                  </a:cubicBezTo>
                  <a:cubicBezTo>
                    <a:pt x="13457" y="2976"/>
                    <a:pt x="13430" y="2994"/>
                    <a:pt x="13457" y="3029"/>
                  </a:cubicBezTo>
                  <a:cubicBezTo>
                    <a:pt x="13510" y="3020"/>
                    <a:pt x="13457" y="2976"/>
                    <a:pt x="13439" y="2950"/>
                  </a:cubicBezTo>
                  <a:cubicBezTo>
                    <a:pt x="13483" y="2950"/>
                    <a:pt x="13545" y="3029"/>
                    <a:pt x="13589" y="3073"/>
                  </a:cubicBezTo>
                  <a:cubicBezTo>
                    <a:pt x="13616" y="3117"/>
                    <a:pt x="13651" y="3162"/>
                    <a:pt x="13669" y="3197"/>
                  </a:cubicBezTo>
                  <a:cubicBezTo>
                    <a:pt x="13677" y="3223"/>
                    <a:pt x="13669" y="3268"/>
                    <a:pt x="13669" y="3268"/>
                  </a:cubicBezTo>
                  <a:cubicBezTo>
                    <a:pt x="13686" y="3285"/>
                    <a:pt x="13704" y="3268"/>
                    <a:pt x="13713" y="3276"/>
                  </a:cubicBezTo>
                  <a:cubicBezTo>
                    <a:pt x="13748" y="3312"/>
                    <a:pt x="13722" y="3356"/>
                    <a:pt x="13783" y="3365"/>
                  </a:cubicBezTo>
                  <a:cubicBezTo>
                    <a:pt x="13810" y="3391"/>
                    <a:pt x="13792" y="3400"/>
                    <a:pt x="13775" y="3418"/>
                  </a:cubicBezTo>
                  <a:cubicBezTo>
                    <a:pt x="13801" y="3462"/>
                    <a:pt x="13836" y="3453"/>
                    <a:pt x="13854" y="3497"/>
                  </a:cubicBezTo>
                  <a:cubicBezTo>
                    <a:pt x="13827" y="3506"/>
                    <a:pt x="13810" y="3488"/>
                    <a:pt x="13792" y="3444"/>
                  </a:cubicBezTo>
                  <a:cubicBezTo>
                    <a:pt x="13775" y="3471"/>
                    <a:pt x="13792" y="3515"/>
                    <a:pt x="13775" y="3541"/>
                  </a:cubicBezTo>
                  <a:cubicBezTo>
                    <a:pt x="13801" y="3577"/>
                    <a:pt x="13827" y="3612"/>
                    <a:pt x="13863" y="3577"/>
                  </a:cubicBezTo>
                  <a:cubicBezTo>
                    <a:pt x="13863" y="3594"/>
                    <a:pt x="13880" y="3691"/>
                    <a:pt x="13916" y="3656"/>
                  </a:cubicBezTo>
                  <a:cubicBezTo>
                    <a:pt x="13942" y="3621"/>
                    <a:pt x="13872" y="3603"/>
                    <a:pt x="13863" y="3541"/>
                  </a:cubicBezTo>
                  <a:cubicBezTo>
                    <a:pt x="13889" y="3541"/>
                    <a:pt x="13907" y="3577"/>
                    <a:pt x="13933" y="3612"/>
                  </a:cubicBezTo>
                  <a:cubicBezTo>
                    <a:pt x="13969" y="3577"/>
                    <a:pt x="13907" y="3506"/>
                    <a:pt x="13942" y="3471"/>
                  </a:cubicBezTo>
                  <a:cubicBezTo>
                    <a:pt x="13889" y="3409"/>
                    <a:pt x="13898" y="3391"/>
                    <a:pt x="13898" y="3329"/>
                  </a:cubicBezTo>
                  <a:cubicBezTo>
                    <a:pt x="13933" y="3321"/>
                    <a:pt x="13889" y="3427"/>
                    <a:pt x="13960" y="3400"/>
                  </a:cubicBezTo>
                  <a:cubicBezTo>
                    <a:pt x="13969" y="3391"/>
                    <a:pt x="13951" y="3365"/>
                    <a:pt x="13942" y="3374"/>
                  </a:cubicBezTo>
                  <a:cubicBezTo>
                    <a:pt x="13942" y="3303"/>
                    <a:pt x="14066" y="3400"/>
                    <a:pt x="13995" y="3276"/>
                  </a:cubicBezTo>
                  <a:cubicBezTo>
                    <a:pt x="14057" y="3250"/>
                    <a:pt x="14039" y="3427"/>
                    <a:pt x="14119" y="3409"/>
                  </a:cubicBezTo>
                  <a:cubicBezTo>
                    <a:pt x="14092" y="3338"/>
                    <a:pt x="14101" y="3285"/>
                    <a:pt x="14048" y="3197"/>
                  </a:cubicBezTo>
                  <a:cubicBezTo>
                    <a:pt x="14013" y="3153"/>
                    <a:pt x="14031" y="3241"/>
                    <a:pt x="13986" y="3232"/>
                  </a:cubicBezTo>
                  <a:cubicBezTo>
                    <a:pt x="13978" y="3188"/>
                    <a:pt x="14013" y="3162"/>
                    <a:pt x="14022" y="3117"/>
                  </a:cubicBezTo>
                  <a:cubicBezTo>
                    <a:pt x="13995" y="3082"/>
                    <a:pt x="13951" y="3064"/>
                    <a:pt x="13960" y="3020"/>
                  </a:cubicBezTo>
                  <a:cubicBezTo>
                    <a:pt x="14013" y="3029"/>
                    <a:pt x="14048" y="3073"/>
                    <a:pt x="14075" y="3126"/>
                  </a:cubicBezTo>
                  <a:cubicBezTo>
                    <a:pt x="14101" y="3179"/>
                    <a:pt x="14128" y="3241"/>
                    <a:pt x="14172" y="3294"/>
                  </a:cubicBezTo>
                  <a:cubicBezTo>
                    <a:pt x="14145" y="3294"/>
                    <a:pt x="14128" y="3241"/>
                    <a:pt x="14101" y="3285"/>
                  </a:cubicBezTo>
                  <a:cubicBezTo>
                    <a:pt x="14128" y="3356"/>
                    <a:pt x="14172" y="3285"/>
                    <a:pt x="14198" y="3365"/>
                  </a:cubicBezTo>
                  <a:cubicBezTo>
                    <a:pt x="14216" y="3365"/>
                    <a:pt x="14216" y="3347"/>
                    <a:pt x="14216" y="3338"/>
                  </a:cubicBezTo>
                  <a:cubicBezTo>
                    <a:pt x="14278" y="3382"/>
                    <a:pt x="14322" y="3444"/>
                    <a:pt x="14393" y="3427"/>
                  </a:cubicBezTo>
                  <a:cubicBezTo>
                    <a:pt x="14437" y="3479"/>
                    <a:pt x="14401" y="3497"/>
                    <a:pt x="14410" y="3532"/>
                  </a:cubicBezTo>
                  <a:cubicBezTo>
                    <a:pt x="14437" y="3621"/>
                    <a:pt x="14481" y="3638"/>
                    <a:pt x="14507" y="3709"/>
                  </a:cubicBezTo>
                  <a:cubicBezTo>
                    <a:pt x="14481" y="3727"/>
                    <a:pt x="14454" y="3718"/>
                    <a:pt x="14446" y="3674"/>
                  </a:cubicBezTo>
                  <a:cubicBezTo>
                    <a:pt x="14401" y="3753"/>
                    <a:pt x="14525" y="3868"/>
                    <a:pt x="14437" y="3912"/>
                  </a:cubicBezTo>
                  <a:cubicBezTo>
                    <a:pt x="14490" y="3983"/>
                    <a:pt x="14525" y="3877"/>
                    <a:pt x="14525" y="3833"/>
                  </a:cubicBezTo>
                  <a:cubicBezTo>
                    <a:pt x="14552" y="3824"/>
                    <a:pt x="14560" y="3903"/>
                    <a:pt x="14578" y="3921"/>
                  </a:cubicBezTo>
                  <a:cubicBezTo>
                    <a:pt x="14507" y="3886"/>
                    <a:pt x="14525" y="3974"/>
                    <a:pt x="14490" y="4000"/>
                  </a:cubicBezTo>
                  <a:cubicBezTo>
                    <a:pt x="14552" y="4080"/>
                    <a:pt x="14622" y="4098"/>
                    <a:pt x="14666" y="4230"/>
                  </a:cubicBezTo>
                  <a:cubicBezTo>
                    <a:pt x="14693" y="4274"/>
                    <a:pt x="14649" y="4274"/>
                    <a:pt x="14640" y="4301"/>
                  </a:cubicBezTo>
                  <a:cubicBezTo>
                    <a:pt x="14649" y="4318"/>
                    <a:pt x="14657" y="4318"/>
                    <a:pt x="14666" y="4336"/>
                  </a:cubicBezTo>
                  <a:cubicBezTo>
                    <a:pt x="14693" y="4371"/>
                    <a:pt x="14684" y="4265"/>
                    <a:pt x="14728" y="4336"/>
                  </a:cubicBezTo>
                  <a:cubicBezTo>
                    <a:pt x="14746" y="4371"/>
                    <a:pt x="14719" y="4380"/>
                    <a:pt x="14693" y="4389"/>
                  </a:cubicBezTo>
                  <a:cubicBezTo>
                    <a:pt x="14728" y="4442"/>
                    <a:pt x="14772" y="4477"/>
                    <a:pt x="14790" y="4566"/>
                  </a:cubicBezTo>
                  <a:cubicBezTo>
                    <a:pt x="14799" y="4619"/>
                    <a:pt x="14763" y="4627"/>
                    <a:pt x="14799" y="4707"/>
                  </a:cubicBezTo>
                  <a:cubicBezTo>
                    <a:pt x="14816" y="4698"/>
                    <a:pt x="14799" y="4671"/>
                    <a:pt x="14799" y="4645"/>
                  </a:cubicBezTo>
                  <a:cubicBezTo>
                    <a:pt x="14852" y="4689"/>
                    <a:pt x="14852" y="4919"/>
                    <a:pt x="14914" y="5025"/>
                  </a:cubicBezTo>
                  <a:cubicBezTo>
                    <a:pt x="14905" y="5069"/>
                    <a:pt x="14834" y="5051"/>
                    <a:pt x="14852" y="5113"/>
                  </a:cubicBezTo>
                  <a:cubicBezTo>
                    <a:pt x="14861" y="5139"/>
                    <a:pt x="14869" y="5104"/>
                    <a:pt x="14896" y="5104"/>
                  </a:cubicBezTo>
                  <a:cubicBezTo>
                    <a:pt x="14914" y="5219"/>
                    <a:pt x="14922" y="5325"/>
                    <a:pt x="14958" y="5413"/>
                  </a:cubicBezTo>
                  <a:cubicBezTo>
                    <a:pt x="14914" y="5422"/>
                    <a:pt x="14887" y="5449"/>
                    <a:pt x="14905" y="5510"/>
                  </a:cubicBezTo>
                  <a:cubicBezTo>
                    <a:pt x="14922" y="5501"/>
                    <a:pt x="14922" y="5466"/>
                    <a:pt x="14949" y="5475"/>
                  </a:cubicBezTo>
                  <a:cubicBezTo>
                    <a:pt x="14975" y="5510"/>
                    <a:pt x="14922" y="5501"/>
                    <a:pt x="14922" y="5510"/>
                  </a:cubicBezTo>
                  <a:cubicBezTo>
                    <a:pt x="14922" y="5554"/>
                    <a:pt x="14975" y="5599"/>
                    <a:pt x="14940" y="5643"/>
                  </a:cubicBezTo>
                  <a:cubicBezTo>
                    <a:pt x="14878" y="5590"/>
                    <a:pt x="14914" y="5519"/>
                    <a:pt x="14878" y="5422"/>
                  </a:cubicBezTo>
                  <a:cubicBezTo>
                    <a:pt x="14869" y="5378"/>
                    <a:pt x="14825" y="5396"/>
                    <a:pt x="14825" y="5334"/>
                  </a:cubicBezTo>
                  <a:cubicBezTo>
                    <a:pt x="14887" y="5378"/>
                    <a:pt x="14816" y="5192"/>
                    <a:pt x="14843" y="5157"/>
                  </a:cubicBezTo>
                  <a:cubicBezTo>
                    <a:pt x="14825" y="5139"/>
                    <a:pt x="14808" y="5122"/>
                    <a:pt x="14781" y="5104"/>
                  </a:cubicBezTo>
                  <a:cubicBezTo>
                    <a:pt x="14790" y="5051"/>
                    <a:pt x="14834" y="5042"/>
                    <a:pt x="14861" y="5016"/>
                  </a:cubicBezTo>
                  <a:cubicBezTo>
                    <a:pt x="14808" y="4963"/>
                    <a:pt x="14887" y="4936"/>
                    <a:pt x="14843" y="4857"/>
                  </a:cubicBezTo>
                  <a:cubicBezTo>
                    <a:pt x="14755" y="4848"/>
                    <a:pt x="14808" y="4981"/>
                    <a:pt x="14728" y="4936"/>
                  </a:cubicBezTo>
                  <a:cubicBezTo>
                    <a:pt x="14737" y="4883"/>
                    <a:pt x="14755" y="4830"/>
                    <a:pt x="14825" y="4822"/>
                  </a:cubicBezTo>
                  <a:cubicBezTo>
                    <a:pt x="14816" y="4733"/>
                    <a:pt x="14763" y="4742"/>
                    <a:pt x="14755" y="4795"/>
                  </a:cubicBezTo>
                  <a:cubicBezTo>
                    <a:pt x="14728" y="4786"/>
                    <a:pt x="14737" y="4751"/>
                    <a:pt x="14763" y="4751"/>
                  </a:cubicBezTo>
                  <a:cubicBezTo>
                    <a:pt x="14737" y="4689"/>
                    <a:pt x="14755" y="4663"/>
                    <a:pt x="14763" y="4619"/>
                  </a:cubicBezTo>
                  <a:cubicBezTo>
                    <a:pt x="14755" y="4574"/>
                    <a:pt x="14684" y="4601"/>
                    <a:pt x="14719" y="4645"/>
                  </a:cubicBezTo>
                  <a:cubicBezTo>
                    <a:pt x="14675" y="4627"/>
                    <a:pt x="14728" y="4557"/>
                    <a:pt x="14675" y="4539"/>
                  </a:cubicBezTo>
                  <a:cubicBezTo>
                    <a:pt x="14649" y="4539"/>
                    <a:pt x="14657" y="4557"/>
                    <a:pt x="14640" y="4566"/>
                  </a:cubicBezTo>
                  <a:cubicBezTo>
                    <a:pt x="14666" y="4592"/>
                    <a:pt x="14666" y="4689"/>
                    <a:pt x="14710" y="4663"/>
                  </a:cubicBezTo>
                  <a:cubicBezTo>
                    <a:pt x="14746" y="4742"/>
                    <a:pt x="14684" y="4733"/>
                    <a:pt x="14710" y="4804"/>
                  </a:cubicBezTo>
                  <a:cubicBezTo>
                    <a:pt x="14684" y="4822"/>
                    <a:pt x="14684" y="4777"/>
                    <a:pt x="14657" y="4777"/>
                  </a:cubicBezTo>
                  <a:cubicBezTo>
                    <a:pt x="14622" y="4795"/>
                    <a:pt x="14684" y="4804"/>
                    <a:pt x="14684" y="4813"/>
                  </a:cubicBezTo>
                  <a:cubicBezTo>
                    <a:pt x="14684" y="4839"/>
                    <a:pt x="14657" y="4848"/>
                    <a:pt x="14666" y="4875"/>
                  </a:cubicBezTo>
                  <a:cubicBezTo>
                    <a:pt x="14675" y="4901"/>
                    <a:pt x="14710" y="4919"/>
                    <a:pt x="14710" y="4963"/>
                  </a:cubicBezTo>
                  <a:cubicBezTo>
                    <a:pt x="14719" y="4989"/>
                    <a:pt x="14755" y="4972"/>
                    <a:pt x="14781" y="4972"/>
                  </a:cubicBezTo>
                  <a:cubicBezTo>
                    <a:pt x="14799" y="5042"/>
                    <a:pt x="14755" y="5060"/>
                    <a:pt x="14737" y="5113"/>
                  </a:cubicBezTo>
                  <a:cubicBezTo>
                    <a:pt x="14746" y="5175"/>
                    <a:pt x="14790" y="5157"/>
                    <a:pt x="14816" y="5175"/>
                  </a:cubicBezTo>
                  <a:cubicBezTo>
                    <a:pt x="14799" y="5228"/>
                    <a:pt x="14763" y="5245"/>
                    <a:pt x="14737" y="5290"/>
                  </a:cubicBezTo>
                  <a:cubicBezTo>
                    <a:pt x="14808" y="5316"/>
                    <a:pt x="14816" y="5431"/>
                    <a:pt x="14852" y="5519"/>
                  </a:cubicBezTo>
                  <a:cubicBezTo>
                    <a:pt x="14790" y="5510"/>
                    <a:pt x="14834" y="5599"/>
                    <a:pt x="14834" y="5634"/>
                  </a:cubicBezTo>
                  <a:cubicBezTo>
                    <a:pt x="14843" y="5696"/>
                    <a:pt x="14914" y="5669"/>
                    <a:pt x="14905" y="5766"/>
                  </a:cubicBezTo>
                  <a:cubicBezTo>
                    <a:pt x="14887" y="5749"/>
                    <a:pt x="14878" y="5731"/>
                    <a:pt x="14869" y="5713"/>
                  </a:cubicBezTo>
                  <a:cubicBezTo>
                    <a:pt x="14834" y="5722"/>
                    <a:pt x="14869" y="5793"/>
                    <a:pt x="14878" y="5802"/>
                  </a:cubicBezTo>
                  <a:cubicBezTo>
                    <a:pt x="14887" y="5793"/>
                    <a:pt x="14905" y="5784"/>
                    <a:pt x="14922" y="5766"/>
                  </a:cubicBezTo>
                  <a:cubicBezTo>
                    <a:pt x="14958" y="5705"/>
                    <a:pt x="14922" y="5669"/>
                    <a:pt x="14975" y="5705"/>
                  </a:cubicBezTo>
                  <a:cubicBezTo>
                    <a:pt x="14967" y="5643"/>
                    <a:pt x="14967" y="5590"/>
                    <a:pt x="14958" y="5528"/>
                  </a:cubicBezTo>
                  <a:cubicBezTo>
                    <a:pt x="15011" y="5554"/>
                    <a:pt x="14975" y="5652"/>
                    <a:pt x="14993" y="5740"/>
                  </a:cubicBezTo>
                  <a:cubicBezTo>
                    <a:pt x="15002" y="5775"/>
                    <a:pt x="15011" y="5819"/>
                    <a:pt x="15011" y="5872"/>
                  </a:cubicBezTo>
                  <a:cubicBezTo>
                    <a:pt x="15020" y="5925"/>
                    <a:pt x="15020" y="5987"/>
                    <a:pt x="15011" y="6049"/>
                  </a:cubicBezTo>
                  <a:cubicBezTo>
                    <a:pt x="14967" y="6031"/>
                    <a:pt x="14958" y="6067"/>
                    <a:pt x="14922" y="6067"/>
                  </a:cubicBezTo>
                  <a:cubicBezTo>
                    <a:pt x="14914" y="6173"/>
                    <a:pt x="14940" y="6208"/>
                    <a:pt x="14922" y="6296"/>
                  </a:cubicBezTo>
                  <a:cubicBezTo>
                    <a:pt x="14887" y="6287"/>
                    <a:pt x="14861" y="6261"/>
                    <a:pt x="14861" y="6226"/>
                  </a:cubicBezTo>
                  <a:cubicBezTo>
                    <a:pt x="14808" y="6279"/>
                    <a:pt x="14914" y="6305"/>
                    <a:pt x="14922" y="6358"/>
                  </a:cubicBezTo>
                  <a:cubicBezTo>
                    <a:pt x="14931" y="6420"/>
                    <a:pt x="14869" y="6402"/>
                    <a:pt x="14878" y="6464"/>
                  </a:cubicBezTo>
                  <a:cubicBezTo>
                    <a:pt x="14878" y="6499"/>
                    <a:pt x="14940" y="6464"/>
                    <a:pt x="14922" y="6411"/>
                  </a:cubicBezTo>
                  <a:cubicBezTo>
                    <a:pt x="14993" y="6446"/>
                    <a:pt x="14896" y="6482"/>
                    <a:pt x="14887" y="6526"/>
                  </a:cubicBezTo>
                  <a:cubicBezTo>
                    <a:pt x="14905" y="6605"/>
                    <a:pt x="14940" y="6552"/>
                    <a:pt x="14984" y="6588"/>
                  </a:cubicBezTo>
                  <a:cubicBezTo>
                    <a:pt x="14975" y="6658"/>
                    <a:pt x="14914" y="6561"/>
                    <a:pt x="14905" y="6641"/>
                  </a:cubicBezTo>
                  <a:cubicBezTo>
                    <a:pt x="14940" y="6649"/>
                    <a:pt x="14914" y="6738"/>
                    <a:pt x="14975" y="6720"/>
                  </a:cubicBezTo>
                  <a:cubicBezTo>
                    <a:pt x="14949" y="6773"/>
                    <a:pt x="14993" y="6879"/>
                    <a:pt x="14949" y="6826"/>
                  </a:cubicBezTo>
                  <a:cubicBezTo>
                    <a:pt x="14958" y="6879"/>
                    <a:pt x="14922" y="6976"/>
                    <a:pt x="14949" y="7003"/>
                  </a:cubicBezTo>
                  <a:cubicBezTo>
                    <a:pt x="14940" y="7029"/>
                    <a:pt x="14922" y="7003"/>
                    <a:pt x="14905" y="6994"/>
                  </a:cubicBezTo>
                  <a:cubicBezTo>
                    <a:pt x="14887" y="7056"/>
                    <a:pt x="14958" y="7029"/>
                    <a:pt x="14967" y="7056"/>
                  </a:cubicBezTo>
                  <a:cubicBezTo>
                    <a:pt x="14905" y="7082"/>
                    <a:pt x="14984" y="7109"/>
                    <a:pt x="14958" y="7206"/>
                  </a:cubicBezTo>
                  <a:cubicBezTo>
                    <a:pt x="14922" y="7197"/>
                    <a:pt x="14905" y="7161"/>
                    <a:pt x="14887" y="7144"/>
                  </a:cubicBezTo>
                  <a:cubicBezTo>
                    <a:pt x="14905" y="6967"/>
                    <a:pt x="14896" y="6844"/>
                    <a:pt x="14878" y="6729"/>
                  </a:cubicBezTo>
                  <a:cubicBezTo>
                    <a:pt x="14878" y="6667"/>
                    <a:pt x="14869" y="6605"/>
                    <a:pt x="14861" y="6543"/>
                  </a:cubicBezTo>
                  <a:cubicBezTo>
                    <a:pt x="14852" y="6482"/>
                    <a:pt x="14843" y="6411"/>
                    <a:pt x="14843" y="6331"/>
                  </a:cubicBezTo>
                  <a:cubicBezTo>
                    <a:pt x="14834" y="6305"/>
                    <a:pt x="14816" y="6331"/>
                    <a:pt x="14816" y="6358"/>
                  </a:cubicBezTo>
                  <a:cubicBezTo>
                    <a:pt x="14799" y="6287"/>
                    <a:pt x="14781" y="6217"/>
                    <a:pt x="14781" y="6164"/>
                  </a:cubicBezTo>
                  <a:cubicBezTo>
                    <a:pt x="14781" y="6155"/>
                    <a:pt x="14808" y="6137"/>
                    <a:pt x="14808" y="6111"/>
                  </a:cubicBezTo>
                  <a:cubicBezTo>
                    <a:pt x="14808" y="6093"/>
                    <a:pt x="14790" y="6067"/>
                    <a:pt x="14790" y="6075"/>
                  </a:cubicBezTo>
                  <a:cubicBezTo>
                    <a:pt x="14790" y="6040"/>
                    <a:pt x="14834" y="6093"/>
                    <a:pt x="14816" y="5996"/>
                  </a:cubicBezTo>
                  <a:cubicBezTo>
                    <a:pt x="14914" y="6022"/>
                    <a:pt x="14843" y="6128"/>
                    <a:pt x="14869" y="6181"/>
                  </a:cubicBezTo>
                  <a:cubicBezTo>
                    <a:pt x="14922" y="6102"/>
                    <a:pt x="14940" y="5978"/>
                    <a:pt x="14940" y="5837"/>
                  </a:cubicBezTo>
                  <a:cubicBezTo>
                    <a:pt x="14949" y="5846"/>
                    <a:pt x="14967" y="5855"/>
                    <a:pt x="14984" y="5855"/>
                  </a:cubicBezTo>
                  <a:cubicBezTo>
                    <a:pt x="14967" y="5775"/>
                    <a:pt x="14914" y="5819"/>
                    <a:pt x="14861" y="5846"/>
                  </a:cubicBezTo>
                  <a:cubicBezTo>
                    <a:pt x="14861" y="5925"/>
                    <a:pt x="14922" y="5899"/>
                    <a:pt x="14922" y="5969"/>
                  </a:cubicBezTo>
                  <a:cubicBezTo>
                    <a:pt x="14852" y="5969"/>
                    <a:pt x="14772" y="5899"/>
                    <a:pt x="14772" y="6022"/>
                  </a:cubicBezTo>
                  <a:cubicBezTo>
                    <a:pt x="14763" y="5978"/>
                    <a:pt x="14763" y="5943"/>
                    <a:pt x="14755" y="5899"/>
                  </a:cubicBezTo>
                  <a:cubicBezTo>
                    <a:pt x="14737" y="5855"/>
                    <a:pt x="14728" y="5811"/>
                    <a:pt x="14719" y="5758"/>
                  </a:cubicBezTo>
                  <a:cubicBezTo>
                    <a:pt x="14702" y="5669"/>
                    <a:pt x="14693" y="5572"/>
                    <a:pt x="14702" y="5475"/>
                  </a:cubicBezTo>
                  <a:cubicBezTo>
                    <a:pt x="14649" y="5431"/>
                    <a:pt x="14657" y="5290"/>
                    <a:pt x="14631" y="5184"/>
                  </a:cubicBezTo>
                  <a:cubicBezTo>
                    <a:pt x="14622" y="5148"/>
                    <a:pt x="14569" y="5184"/>
                    <a:pt x="14569" y="5122"/>
                  </a:cubicBezTo>
                  <a:cubicBezTo>
                    <a:pt x="14605" y="5069"/>
                    <a:pt x="14631" y="5060"/>
                    <a:pt x="14666" y="5042"/>
                  </a:cubicBezTo>
                  <a:cubicBezTo>
                    <a:pt x="14640" y="4963"/>
                    <a:pt x="14649" y="4972"/>
                    <a:pt x="14613" y="4866"/>
                  </a:cubicBezTo>
                  <a:cubicBezTo>
                    <a:pt x="14578" y="4866"/>
                    <a:pt x="14578" y="4883"/>
                    <a:pt x="14560" y="4892"/>
                  </a:cubicBezTo>
                  <a:cubicBezTo>
                    <a:pt x="14596" y="4919"/>
                    <a:pt x="14605" y="4989"/>
                    <a:pt x="14649" y="5016"/>
                  </a:cubicBezTo>
                  <a:cubicBezTo>
                    <a:pt x="14569" y="5139"/>
                    <a:pt x="14507" y="4963"/>
                    <a:pt x="14507" y="4866"/>
                  </a:cubicBezTo>
                  <a:cubicBezTo>
                    <a:pt x="14507" y="4866"/>
                    <a:pt x="14543" y="4883"/>
                    <a:pt x="14543" y="4875"/>
                  </a:cubicBezTo>
                  <a:cubicBezTo>
                    <a:pt x="14543" y="4866"/>
                    <a:pt x="14516" y="4769"/>
                    <a:pt x="14490" y="4795"/>
                  </a:cubicBezTo>
                  <a:cubicBezTo>
                    <a:pt x="14481" y="4742"/>
                    <a:pt x="14463" y="4654"/>
                    <a:pt x="14428" y="4574"/>
                  </a:cubicBezTo>
                  <a:cubicBezTo>
                    <a:pt x="14401" y="4486"/>
                    <a:pt x="14366" y="4389"/>
                    <a:pt x="14331" y="4309"/>
                  </a:cubicBezTo>
                  <a:cubicBezTo>
                    <a:pt x="14278" y="4212"/>
                    <a:pt x="14269" y="4080"/>
                    <a:pt x="14216" y="3992"/>
                  </a:cubicBezTo>
                  <a:cubicBezTo>
                    <a:pt x="14198" y="3947"/>
                    <a:pt x="14137" y="3903"/>
                    <a:pt x="14110" y="3850"/>
                  </a:cubicBezTo>
                  <a:cubicBezTo>
                    <a:pt x="14075" y="3789"/>
                    <a:pt x="14048" y="3718"/>
                    <a:pt x="13995" y="3700"/>
                  </a:cubicBezTo>
                  <a:cubicBezTo>
                    <a:pt x="13951" y="3736"/>
                    <a:pt x="14004" y="3815"/>
                    <a:pt x="13960" y="3842"/>
                  </a:cubicBezTo>
                  <a:cubicBezTo>
                    <a:pt x="14022" y="3903"/>
                    <a:pt x="14057" y="4036"/>
                    <a:pt x="14004" y="4071"/>
                  </a:cubicBezTo>
                  <a:cubicBezTo>
                    <a:pt x="14057" y="4071"/>
                    <a:pt x="14110" y="4115"/>
                    <a:pt x="14137" y="4177"/>
                  </a:cubicBezTo>
                  <a:cubicBezTo>
                    <a:pt x="14190" y="4177"/>
                    <a:pt x="14172" y="4142"/>
                    <a:pt x="14207" y="4142"/>
                  </a:cubicBezTo>
                  <a:cubicBezTo>
                    <a:pt x="14260" y="4239"/>
                    <a:pt x="14145" y="4221"/>
                    <a:pt x="14101" y="4212"/>
                  </a:cubicBezTo>
                  <a:cubicBezTo>
                    <a:pt x="14101" y="4230"/>
                    <a:pt x="14137" y="4301"/>
                    <a:pt x="14137" y="4354"/>
                  </a:cubicBezTo>
                  <a:cubicBezTo>
                    <a:pt x="14145" y="4389"/>
                    <a:pt x="14181" y="4309"/>
                    <a:pt x="14216" y="4354"/>
                  </a:cubicBezTo>
                  <a:cubicBezTo>
                    <a:pt x="14234" y="4336"/>
                    <a:pt x="14137" y="4283"/>
                    <a:pt x="14172" y="4230"/>
                  </a:cubicBezTo>
                  <a:cubicBezTo>
                    <a:pt x="14198" y="4239"/>
                    <a:pt x="14216" y="4265"/>
                    <a:pt x="14251" y="4265"/>
                  </a:cubicBezTo>
                  <a:cubicBezTo>
                    <a:pt x="14278" y="4398"/>
                    <a:pt x="14340" y="4539"/>
                    <a:pt x="14384" y="4742"/>
                  </a:cubicBezTo>
                  <a:cubicBezTo>
                    <a:pt x="14375" y="4777"/>
                    <a:pt x="14375" y="4742"/>
                    <a:pt x="14366" y="4716"/>
                  </a:cubicBezTo>
                  <a:cubicBezTo>
                    <a:pt x="14357" y="4680"/>
                    <a:pt x="14340" y="4645"/>
                    <a:pt x="14322" y="4663"/>
                  </a:cubicBezTo>
                  <a:cubicBezTo>
                    <a:pt x="14287" y="4671"/>
                    <a:pt x="14304" y="4733"/>
                    <a:pt x="14313" y="4777"/>
                  </a:cubicBezTo>
                  <a:cubicBezTo>
                    <a:pt x="14322" y="4822"/>
                    <a:pt x="14375" y="4777"/>
                    <a:pt x="14375" y="4839"/>
                  </a:cubicBezTo>
                  <a:cubicBezTo>
                    <a:pt x="14322" y="4804"/>
                    <a:pt x="14322" y="4875"/>
                    <a:pt x="14348" y="4901"/>
                  </a:cubicBezTo>
                  <a:cubicBezTo>
                    <a:pt x="14366" y="4936"/>
                    <a:pt x="14410" y="4883"/>
                    <a:pt x="14366" y="4936"/>
                  </a:cubicBezTo>
                  <a:cubicBezTo>
                    <a:pt x="14331" y="4972"/>
                    <a:pt x="14331" y="5025"/>
                    <a:pt x="14366" y="5060"/>
                  </a:cubicBezTo>
                  <a:cubicBezTo>
                    <a:pt x="14393" y="5042"/>
                    <a:pt x="14375" y="4981"/>
                    <a:pt x="14428" y="4981"/>
                  </a:cubicBezTo>
                  <a:cubicBezTo>
                    <a:pt x="14446" y="5034"/>
                    <a:pt x="14393" y="5034"/>
                    <a:pt x="14401" y="5078"/>
                  </a:cubicBezTo>
                  <a:cubicBezTo>
                    <a:pt x="14401" y="5086"/>
                    <a:pt x="14419" y="5095"/>
                    <a:pt x="14419" y="5113"/>
                  </a:cubicBezTo>
                  <a:cubicBezTo>
                    <a:pt x="14463" y="5113"/>
                    <a:pt x="14437" y="5069"/>
                    <a:pt x="14454" y="5051"/>
                  </a:cubicBezTo>
                  <a:cubicBezTo>
                    <a:pt x="14481" y="5025"/>
                    <a:pt x="14481" y="5095"/>
                    <a:pt x="14481" y="5095"/>
                  </a:cubicBezTo>
                  <a:cubicBezTo>
                    <a:pt x="14499" y="5139"/>
                    <a:pt x="14516" y="5139"/>
                    <a:pt x="14525" y="5166"/>
                  </a:cubicBezTo>
                  <a:cubicBezTo>
                    <a:pt x="14534" y="5210"/>
                    <a:pt x="14543" y="5254"/>
                    <a:pt x="14543" y="5307"/>
                  </a:cubicBezTo>
                  <a:cubicBezTo>
                    <a:pt x="14552" y="5351"/>
                    <a:pt x="14560" y="5404"/>
                    <a:pt x="14569" y="5457"/>
                  </a:cubicBezTo>
                  <a:cubicBezTo>
                    <a:pt x="14516" y="5413"/>
                    <a:pt x="14543" y="5387"/>
                    <a:pt x="14534" y="5316"/>
                  </a:cubicBezTo>
                  <a:cubicBezTo>
                    <a:pt x="14499" y="5325"/>
                    <a:pt x="14507" y="5378"/>
                    <a:pt x="14516" y="5431"/>
                  </a:cubicBezTo>
                  <a:cubicBezTo>
                    <a:pt x="14472" y="5431"/>
                    <a:pt x="14463" y="5475"/>
                    <a:pt x="14454" y="5510"/>
                  </a:cubicBezTo>
                  <a:cubicBezTo>
                    <a:pt x="14490" y="5563"/>
                    <a:pt x="14481" y="5457"/>
                    <a:pt x="14543" y="5484"/>
                  </a:cubicBezTo>
                  <a:cubicBezTo>
                    <a:pt x="14569" y="5581"/>
                    <a:pt x="14463" y="5563"/>
                    <a:pt x="14437" y="5616"/>
                  </a:cubicBezTo>
                  <a:cubicBezTo>
                    <a:pt x="14446" y="5687"/>
                    <a:pt x="14428" y="5731"/>
                    <a:pt x="14419" y="5784"/>
                  </a:cubicBezTo>
                  <a:cubicBezTo>
                    <a:pt x="14428" y="5819"/>
                    <a:pt x="14472" y="5793"/>
                    <a:pt x="14481" y="5819"/>
                  </a:cubicBezTo>
                  <a:cubicBezTo>
                    <a:pt x="14507" y="5908"/>
                    <a:pt x="14428" y="5899"/>
                    <a:pt x="14454" y="5996"/>
                  </a:cubicBezTo>
                  <a:cubicBezTo>
                    <a:pt x="14384" y="5996"/>
                    <a:pt x="14393" y="6067"/>
                    <a:pt x="14322" y="6058"/>
                  </a:cubicBezTo>
                  <a:cubicBezTo>
                    <a:pt x="14357" y="5996"/>
                    <a:pt x="14295" y="5934"/>
                    <a:pt x="14260" y="5908"/>
                  </a:cubicBezTo>
                  <a:cubicBezTo>
                    <a:pt x="14242" y="5908"/>
                    <a:pt x="14260" y="5952"/>
                    <a:pt x="14251" y="5978"/>
                  </a:cubicBezTo>
                  <a:cubicBezTo>
                    <a:pt x="14242" y="5961"/>
                    <a:pt x="14216" y="5961"/>
                    <a:pt x="14190" y="5961"/>
                  </a:cubicBezTo>
                  <a:cubicBezTo>
                    <a:pt x="14190" y="5925"/>
                    <a:pt x="14198" y="5908"/>
                    <a:pt x="14234" y="5908"/>
                  </a:cubicBezTo>
                  <a:cubicBezTo>
                    <a:pt x="14242" y="5881"/>
                    <a:pt x="14172" y="5872"/>
                    <a:pt x="14216" y="5855"/>
                  </a:cubicBezTo>
                  <a:cubicBezTo>
                    <a:pt x="14234" y="5828"/>
                    <a:pt x="14242" y="5837"/>
                    <a:pt x="14242" y="5890"/>
                  </a:cubicBezTo>
                  <a:cubicBezTo>
                    <a:pt x="14269" y="5855"/>
                    <a:pt x="14322" y="5864"/>
                    <a:pt x="14340" y="5899"/>
                  </a:cubicBezTo>
                  <a:cubicBezTo>
                    <a:pt x="14384" y="5872"/>
                    <a:pt x="14304" y="5837"/>
                    <a:pt x="14313" y="5793"/>
                  </a:cubicBezTo>
                  <a:cubicBezTo>
                    <a:pt x="14348" y="5784"/>
                    <a:pt x="14366" y="5758"/>
                    <a:pt x="14419" y="5766"/>
                  </a:cubicBezTo>
                  <a:cubicBezTo>
                    <a:pt x="14410" y="5713"/>
                    <a:pt x="14340" y="5758"/>
                    <a:pt x="14340" y="5705"/>
                  </a:cubicBezTo>
                  <a:cubicBezTo>
                    <a:pt x="14295" y="5705"/>
                    <a:pt x="14331" y="5775"/>
                    <a:pt x="14278" y="5758"/>
                  </a:cubicBezTo>
                  <a:cubicBezTo>
                    <a:pt x="14287" y="5731"/>
                    <a:pt x="14260" y="5669"/>
                    <a:pt x="14287" y="5669"/>
                  </a:cubicBezTo>
                  <a:cubicBezTo>
                    <a:pt x="14269" y="5643"/>
                    <a:pt x="14234" y="5634"/>
                    <a:pt x="14234" y="5572"/>
                  </a:cubicBezTo>
                  <a:cubicBezTo>
                    <a:pt x="14287" y="5599"/>
                    <a:pt x="14331" y="5581"/>
                    <a:pt x="14295" y="5493"/>
                  </a:cubicBezTo>
                  <a:cubicBezTo>
                    <a:pt x="14322" y="5440"/>
                    <a:pt x="14340" y="5537"/>
                    <a:pt x="14375" y="5484"/>
                  </a:cubicBezTo>
                  <a:cubicBezTo>
                    <a:pt x="14348" y="5466"/>
                    <a:pt x="14322" y="5457"/>
                    <a:pt x="14331" y="5396"/>
                  </a:cubicBezTo>
                  <a:cubicBezTo>
                    <a:pt x="14357" y="5404"/>
                    <a:pt x="14357" y="5378"/>
                    <a:pt x="14357" y="5360"/>
                  </a:cubicBezTo>
                  <a:cubicBezTo>
                    <a:pt x="14393" y="5360"/>
                    <a:pt x="14454" y="5378"/>
                    <a:pt x="14472" y="5343"/>
                  </a:cubicBezTo>
                  <a:cubicBezTo>
                    <a:pt x="14454" y="5307"/>
                    <a:pt x="14410" y="5325"/>
                    <a:pt x="14419" y="5254"/>
                  </a:cubicBezTo>
                  <a:cubicBezTo>
                    <a:pt x="14472" y="5228"/>
                    <a:pt x="14454" y="5307"/>
                    <a:pt x="14516" y="5281"/>
                  </a:cubicBezTo>
                  <a:cubicBezTo>
                    <a:pt x="14516" y="5201"/>
                    <a:pt x="14463" y="5237"/>
                    <a:pt x="14437" y="5219"/>
                  </a:cubicBezTo>
                  <a:cubicBezTo>
                    <a:pt x="14437" y="5184"/>
                    <a:pt x="14507" y="5201"/>
                    <a:pt x="14472" y="5139"/>
                  </a:cubicBezTo>
                  <a:cubicBezTo>
                    <a:pt x="14454" y="5131"/>
                    <a:pt x="14410" y="5139"/>
                    <a:pt x="14384" y="5095"/>
                  </a:cubicBezTo>
                  <a:cubicBezTo>
                    <a:pt x="14357" y="5113"/>
                    <a:pt x="14437" y="5131"/>
                    <a:pt x="14419" y="5201"/>
                  </a:cubicBezTo>
                  <a:cubicBezTo>
                    <a:pt x="14375" y="5184"/>
                    <a:pt x="14401" y="5245"/>
                    <a:pt x="14384" y="5263"/>
                  </a:cubicBezTo>
                  <a:cubicBezTo>
                    <a:pt x="14375" y="5272"/>
                    <a:pt x="14348" y="5263"/>
                    <a:pt x="14340" y="5272"/>
                  </a:cubicBezTo>
                  <a:cubicBezTo>
                    <a:pt x="14322" y="5281"/>
                    <a:pt x="14331" y="5316"/>
                    <a:pt x="14304" y="5307"/>
                  </a:cubicBezTo>
                  <a:cubicBezTo>
                    <a:pt x="14287" y="5290"/>
                    <a:pt x="14278" y="5263"/>
                    <a:pt x="14269" y="5228"/>
                  </a:cubicBezTo>
                  <a:cubicBezTo>
                    <a:pt x="14295" y="5228"/>
                    <a:pt x="14304" y="5254"/>
                    <a:pt x="14322" y="5254"/>
                  </a:cubicBezTo>
                  <a:cubicBezTo>
                    <a:pt x="14313" y="5210"/>
                    <a:pt x="14304" y="5184"/>
                    <a:pt x="14278" y="5166"/>
                  </a:cubicBezTo>
                  <a:cubicBezTo>
                    <a:pt x="14207" y="5192"/>
                    <a:pt x="14234" y="5272"/>
                    <a:pt x="14260" y="5334"/>
                  </a:cubicBezTo>
                  <a:cubicBezTo>
                    <a:pt x="14216" y="5360"/>
                    <a:pt x="14225" y="5298"/>
                    <a:pt x="14216" y="5272"/>
                  </a:cubicBezTo>
                  <a:cubicBezTo>
                    <a:pt x="14190" y="5307"/>
                    <a:pt x="14154" y="5334"/>
                    <a:pt x="14110" y="5290"/>
                  </a:cubicBezTo>
                  <a:cubicBezTo>
                    <a:pt x="14101" y="5290"/>
                    <a:pt x="14110" y="5325"/>
                    <a:pt x="14092" y="5325"/>
                  </a:cubicBezTo>
                  <a:cubicBezTo>
                    <a:pt x="14101" y="5369"/>
                    <a:pt x="14154" y="5369"/>
                    <a:pt x="14119" y="5422"/>
                  </a:cubicBezTo>
                  <a:cubicBezTo>
                    <a:pt x="14057" y="5422"/>
                    <a:pt x="14057" y="5272"/>
                    <a:pt x="14031" y="5175"/>
                  </a:cubicBezTo>
                  <a:cubicBezTo>
                    <a:pt x="14022" y="5122"/>
                    <a:pt x="13986" y="5078"/>
                    <a:pt x="13986" y="5025"/>
                  </a:cubicBezTo>
                  <a:cubicBezTo>
                    <a:pt x="13995" y="5025"/>
                    <a:pt x="14022" y="5078"/>
                    <a:pt x="14022" y="5095"/>
                  </a:cubicBezTo>
                  <a:cubicBezTo>
                    <a:pt x="14039" y="5034"/>
                    <a:pt x="13995" y="5034"/>
                    <a:pt x="13978" y="4998"/>
                  </a:cubicBezTo>
                  <a:cubicBezTo>
                    <a:pt x="13978" y="4972"/>
                    <a:pt x="13995" y="4936"/>
                    <a:pt x="13995" y="4936"/>
                  </a:cubicBezTo>
                  <a:cubicBezTo>
                    <a:pt x="13986" y="4910"/>
                    <a:pt x="13951" y="4892"/>
                    <a:pt x="13933" y="4866"/>
                  </a:cubicBezTo>
                  <a:cubicBezTo>
                    <a:pt x="13925" y="4839"/>
                    <a:pt x="13942" y="4822"/>
                    <a:pt x="13933" y="4795"/>
                  </a:cubicBezTo>
                  <a:cubicBezTo>
                    <a:pt x="13916" y="4742"/>
                    <a:pt x="13863" y="4680"/>
                    <a:pt x="13889" y="4627"/>
                  </a:cubicBezTo>
                  <a:cubicBezTo>
                    <a:pt x="13969" y="4619"/>
                    <a:pt x="14013" y="4680"/>
                    <a:pt x="14013" y="4777"/>
                  </a:cubicBezTo>
                  <a:cubicBezTo>
                    <a:pt x="14057" y="4760"/>
                    <a:pt x="14031" y="4689"/>
                    <a:pt x="14013" y="4627"/>
                  </a:cubicBezTo>
                  <a:cubicBezTo>
                    <a:pt x="13986" y="4583"/>
                    <a:pt x="13986" y="4619"/>
                    <a:pt x="13951" y="4627"/>
                  </a:cubicBezTo>
                  <a:cubicBezTo>
                    <a:pt x="13951" y="4592"/>
                    <a:pt x="13933" y="4574"/>
                    <a:pt x="13907" y="4583"/>
                  </a:cubicBezTo>
                  <a:cubicBezTo>
                    <a:pt x="13898" y="4557"/>
                    <a:pt x="13898" y="4495"/>
                    <a:pt x="13863" y="4530"/>
                  </a:cubicBezTo>
                  <a:cubicBezTo>
                    <a:pt x="13836" y="4539"/>
                    <a:pt x="13898" y="4583"/>
                    <a:pt x="13872" y="4619"/>
                  </a:cubicBezTo>
                  <a:cubicBezTo>
                    <a:pt x="13810" y="4548"/>
                    <a:pt x="13819" y="4451"/>
                    <a:pt x="13775" y="4362"/>
                  </a:cubicBezTo>
                  <a:cubicBezTo>
                    <a:pt x="13766" y="4336"/>
                    <a:pt x="13739" y="4327"/>
                    <a:pt x="13722" y="4301"/>
                  </a:cubicBezTo>
                  <a:cubicBezTo>
                    <a:pt x="13695" y="4239"/>
                    <a:pt x="13651" y="4142"/>
                    <a:pt x="13616" y="4071"/>
                  </a:cubicBezTo>
                  <a:cubicBezTo>
                    <a:pt x="13589" y="4018"/>
                    <a:pt x="13563" y="3956"/>
                    <a:pt x="13536" y="3903"/>
                  </a:cubicBezTo>
                  <a:cubicBezTo>
                    <a:pt x="13510" y="3850"/>
                    <a:pt x="13483" y="3797"/>
                    <a:pt x="13474" y="3753"/>
                  </a:cubicBezTo>
                  <a:cubicBezTo>
                    <a:pt x="13465" y="3753"/>
                    <a:pt x="13501" y="3744"/>
                    <a:pt x="13501" y="3744"/>
                  </a:cubicBezTo>
                  <a:cubicBezTo>
                    <a:pt x="13501" y="3718"/>
                    <a:pt x="13448" y="3718"/>
                    <a:pt x="13448" y="3691"/>
                  </a:cubicBezTo>
                  <a:cubicBezTo>
                    <a:pt x="13554" y="3674"/>
                    <a:pt x="13412" y="3674"/>
                    <a:pt x="13395" y="3585"/>
                  </a:cubicBezTo>
                  <a:cubicBezTo>
                    <a:pt x="13386" y="3568"/>
                    <a:pt x="13368" y="3585"/>
                    <a:pt x="13351" y="3594"/>
                  </a:cubicBezTo>
                  <a:cubicBezTo>
                    <a:pt x="13315" y="3532"/>
                    <a:pt x="13254" y="3471"/>
                    <a:pt x="13280" y="3427"/>
                  </a:cubicBezTo>
                  <a:cubicBezTo>
                    <a:pt x="13254" y="3374"/>
                    <a:pt x="13218" y="3418"/>
                    <a:pt x="13201" y="3356"/>
                  </a:cubicBezTo>
                  <a:cubicBezTo>
                    <a:pt x="13236" y="3321"/>
                    <a:pt x="13262" y="3321"/>
                    <a:pt x="13289" y="3382"/>
                  </a:cubicBezTo>
                  <a:cubicBezTo>
                    <a:pt x="13324" y="3356"/>
                    <a:pt x="13298" y="3312"/>
                    <a:pt x="13271" y="3268"/>
                  </a:cubicBezTo>
                  <a:cubicBezTo>
                    <a:pt x="13218" y="3285"/>
                    <a:pt x="13236" y="3312"/>
                    <a:pt x="13201" y="3338"/>
                  </a:cubicBezTo>
                  <a:cubicBezTo>
                    <a:pt x="12953" y="3029"/>
                    <a:pt x="12671" y="2755"/>
                    <a:pt x="12362" y="2526"/>
                  </a:cubicBezTo>
                  <a:cubicBezTo>
                    <a:pt x="12203" y="2411"/>
                    <a:pt x="12035" y="2323"/>
                    <a:pt x="11858" y="2234"/>
                  </a:cubicBezTo>
                  <a:cubicBezTo>
                    <a:pt x="11770" y="2190"/>
                    <a:pt x="11682" y="2155"/>
                    <a:pt x="11585" y="2111"/>
                  </a:cubicBezTo>
                  <a:cubicBezTo>
                    <a:pt x="11496" y="2076"/>
                    <a:pt x="11399" y="2040"/>
                    <a:pt x="11311" y="2005"/>
                  </a:cubicBezTo>
                  <a:cubicBezTo>
                    <a:pt x="11249" y="1987"/>
                    <a:pt x="11187" y="1961"/>
                    <a:pt x="11126" y="1943"/>
                  </a:cubicBezTo>
                  <a:cubicBezTo>
                    <a:pt x="11073" y="1925"/>
                    <a:pt x="11011" y="1908"/>
                    <a:pt x="10949" y="1881"/>
                  </a:cubicBezTo>
                  <a:cubicBezTo>
                    <a:pt x="10922" y="1872"/>
                    <a:pt x="10914" y="1890"/>
                    <a:pt x="10896" y="1881"/>
                  </a:cubicBezTo>
                  <a:cubicBezTo>
                    <a:pt x="10843" y="1864"/>
                    <a:pt x="10737" y="1819"/>
                    <a:pt x="10631" y="1784"/>
                  </a:cubicBezTo>
                  <a:cubicBezTo>
                    <a:pt x="10578" y="1775"/>
                    <a:pt x="10516" y="1775"/>
                    <a:pt x="10463" y="1758"/>
                  </a:cubicBezTo>
                  <a:cubicBezTo>
                    <a:pt x="10384" y="1722"/>
                    <a:pt x="10145" y="1652"/>
                    <a:pt x="10004" y="1643"/>
                  </a:cubicBezTo>
                  <a:cubicBezTo>
                    <a:pt x="9925" y="1634"/>
                    <a:pt x="9810" y="1652"/>
                    <a:pt x="9713" y="1572"/>
                  </a:cubicBezTo>
                  <a:cubicBezTo>
                    <a:pt x="9624" y="1572"/>
                    <a:pt x="9554" y="1572"/>
                    <a:pt x="9492" y="1528"/>
                  </a:cubicBezTo>
                  <a:cubicBezTo>
                    <a:pt x="9501" y="1546"/>
                    <a:pt x="9527" y="1546"/>
                    <a:pt x="9519" y="1572"/>
                  </a:cubicBezTo>
                  <a:cubicBezTo>
                    <a:pt x="9395" y="1528"/>
                    <a:pt x="9289" y="1537"/>
                    <a:pt x="9139" y="1493"/>
                  </a:cubicBezTo>
                  <a:cubicBezTo>
                    <a:pt x="9148" y="1475"/>
                    <a:pt x="9174" y="1484"/>
                    <a:pt x="9183" y="1457"/>
                  </a:cubicBezTo>
                  <a:cubicBezTo>
                    <a:pt x="9121" y="1431"/>
                    <a:pt x="9130" y="1502"/>
                    <a:pt x="9086" y="1502"/>
                  </a:cubicBezTo>
                  <a:cubicBezTo>
                    <a:pt x="9051" y="1493"/>
                    <a:pt x="9086" y="1431"/>
                    <a:pt x="9104" y="1431"/>
                  </a:cubicBezTo>
                  <a:cubicBezTo>
                    <a:pt x="9051" y="1422"/>
                    <a:pt x="9024" y="1449"/>
                    <a:pt x="8971" y="1449"/>
                  </a:cubicBezTo>
                  <a:cubicBezTo>
                    <a:pt x="8918" y="1413"/>
                    <a:pt x="8883" y="1431"/>
                    <a:pt x="8812" y="1413"/>
                  </a:cubicBezTo>
                  <a:cubicBezTo>
                    <a:pt x="8786" y="1413"/>
                    <a:pt x="8759" y="1387"/>
                    <a:pt x="8733" y="1387"/>
                  </a:cubicBezTo>
                  <a:cubicBezTo>
                    <a:pt x="8689" y="1378"/>
                    <a:pt x="8609" y="1404"/>
                    <a:pt x="8521" y="1369"/>
                  </a:cubicBezTo>
                  <a:cubicBezTo>
                    <a:pt x="8494" y="1360"/>
                    <a:pt x="8477" y="1334"/>
                    <a:pt x="8468" y="1334"/>
                  </a:cubicBezTo>
                  <a:cubicBezTo>
                    <a:pt x="8441" y="1325"/>
                    <a:pt x="8415" y="1378"/>
                    <a:pt x="8388" y="1316"/>
                  </a:cubicBezTo>
                  <a:cubicBezTo>
                    <a:pt x="8327" y="1316"/>
                    <a:pt x="8176" y="1334"/>
                    <a:pt x="8097" y="1325"/>
                  </a:cubicBezTo>
                  <a:cubicBezTo>
                    <a:pt x="8062" y="1316"/>
                    <a:pt x="8035" y="1299"/>
                    <a:pt x="8026" y="1290"/>
                  </a:cubicBezTo>
                  <a:cubicBezTo>
                    <a:pt x="8000" y="1290"/>
                    <a:pt x="7991" y="1299"/>
                    <a:pt x="7956" y="1299"/>
                  </a:cubicBezTo>
                  <a:cubicBezTo>
                    <a:pt x="7920" y="1290"/>
                    <a:pt x="7920" y="1263"/>
                    <a:pt x="7912" y="1254"/>
                  </a:cubicBezTo>
                  <a:cubicBezTo>
                    <a:pt x="7903" y="1254"/>
                    <a:pt x="7876" y="1263"/>
                    <a:pt x="7850" y="1263"/>
                  </a:cubicBezTo>
                  <a:cubicBezTo>
                    <a:pt x="7779" y="1246"/>
                    <a:pt x="7673" y="1201"/>
                    <a:pt x="7602" y="1201"/>
                  </a:cubicBezTo>
                  <a:cubicBezTo>
                    <a:pt x="7567" y="1201"/>
                    <a:pt x="7549" y="1219"/>
                    <a:pt x="7514" y="1210"/>
                  </a:cubicBezTo>
                  <a:cubicBezTo>
                    <a:pt x="7505" y="1193"/>
                    <a:pt x="7488" y="1184"/>
                    <a:pt x="7461" y="1175"/>
                  </a:cubicBezTo>
                  <a:cubicBezTo>
                    <a:pt x="7426" y="1201"/>
                    <a:pt x="7364" y="1175"/>
                    <a:pt x="7311" y="1166"/>
                  </a:cubicBezTo>
                  <a:cubicBezTo>
                    <a:pt x="7276" y="1166"/>
                    <a:pt x="7223" y="1184"/>
                    <a:pt x="7187" y="1184"/>
                  </a:cubicBezTo>
                  <a:cubicBezTo>
                    <a:pt x="7152" y="1184"/>
                    <a:pt x="7152" y="1157"/>
                    <a:pt x="7117" y="1157"/>
                  </a:cubicBezTo>
                  <a:cubicBezTo>
                    <a:pt x="7064" y="1157"/>
                    <a:pt x="6993" y="1157"/>
                    <a:pt x="6931" y="1157"/>
                  </a:cubicBezTo>
                  <a:cubicBezTo>
                    <a:pt x="6861" y="1157"/>
                    <a:pt x="6790" y="1157"/>
                    <a:pt x="6728" y="1157"/>
                  </a:cubicBezTo>
                  <a:cubicBezTo>
                    <a:pt x="6702" y="1157"/>
                    <a:pt x="6702" y="1140"/>
                    <a:pt x="6675" y="1140"/>
                  </a:cubicBezTo>
                  <a:cubicBezTo>
                    <a:pt x="6561" y="1140"/>
                    <a:pt x="6463" y="1166"/>
                    <a:pt x="6393" y="1166"/>
                  </a:cubicBezTo>
                  <a:cubicBezTo>
                    <a:pt x="6357" y="1166"/>
                    <a:pt x="6366" y="1148"/>
                    <a:pt x="6340" y="1140"/>
                  </a:cubicBezTo>
                  <a:cubicBezTo>
                    <a:pt x="6252" y="1148"/>
                    <a:pt x="6172" y="1166"/>
                    <a:pt x="6075" y="1175"/>
                  </a:cubicBezTo>
                  <a:cubicBezTo>
                    <a:pt x="6066" y="1166"/>
                    <a:pt x="6031" y="1166"/>
                    <a:pt x="6040" y="1131"/>
                  </a:cubicBezTo>
                  <a:cubicBezTo>
                    <a:pt x="6022" y="1140"/>
                    <a:pt x="6022" y="1166"/>
                    <a:pt x="6022" y="1184"/>
                  </a:cubicBezTo>
                  <a:cubicBezTo>
                    <a:pt x="5969" y="1184"/>
                    <a:pt x="5925" y="1201"/>
                    <a:pt x="5881" y="1219"/>
                  </a:cubicBezTo>
                  <a:cubicBezTo>
                    <a:pt x="5845" y="1228"/>
                    <a:pt x="5801" y="1237"/>
                    <a:pt x="5757" y="1210"/>
                  </a:cubicBezTo>
                  <a:cubicBezTo>
                    <a:pt x="5704" y="1228"/>
                    <a:pt x="5704" y="1219"/>
                    <a:pt x="5633" y="1246"/>
                  </a:cubicBezTo>
                  <a:cubicBezTo>
                    <a:pt x="5607" y="1228"/>
                    <a:pt x="5580" y="1219"/>
                    <a:pt x="5589" y="1175"/>
                  </a:cubicBezTo>
                  <a:cubicBezTo>
                    <a:pt x="5510" y="1184"/>
                    <a:pt x="5572" y="1210"/>
                    <a:pt x="5545" y="1246"/>
                  </a:cubicBezTo>
                  <a:cubicBezTo>
                    <a:pt x="5474" y="1272"/>
                    <a:pt x="5466" y="1219"/>
                    <a:pt x="5395" y="1246"/>
                  </a:cubicBezTo>
                  <a:cubicBezTo>
                    <a:pt x="5369" y="1254"/>
                    <a:pt x="5395" y="1299"/>
                    <a:pt x="5377" y="1307"/>
                  </a:cubicBezTo>
                  <a:cubicBezTo>
                    <a:pt x="5289" y="1299"/>
                    <a:pt x="5192" y="1369"/>
                    <a:pt x="5077" y="1387"/>
                  </a:cubicBezTo>
                  <a:cubicBezTo>
                    <a:pt x="5042" y="1396"/>
                    <a:pt x="4989" y="1387"/>
                    <a:pt x="4954" y="1396"/>
                  </a:cubicBezTo>
                  <a:cubicBezTo>
                    <a:pt x="4856" y="1431"/>
                    <a:pt x="4706" y="1546"/>
                    <a:pt x="4627" y="1510"/>
                  </a:cubicBezTo>
                  <a:cubicBezTo>
                    <a:pt x="4618" y="1528"/>
                    <a:pt x="4618" y="1546"/>
                    <a:pt x="4618" y="1563"/>
                  </a:cubicBezTo>
                  <a:cubicBezTo>
                    <a:pt x="4503" y="1581"/>
                    <a:pt x="4477" y="1669"/>
                    <a:pt x="4353" y="1696"/>
                  </a:cubicBezTo>
                  <a:cubicBezTo>
                    <a:pt x="4362" y="1767"/>
                    <a:pt x="4309" y="1758"/>
                    <a:pt x="4256" y="1802"/>
                  </a:cubicBezTo>
                  <a:cubicBezTo>
                    <a:pt x="4265" y="1819"/>
                    <a:pt x="4300" y="1828"/>
                    <a:pt x="4309" y="1828"/>
                  </a:cubicBezTo>
                  <a:cubicBezTo>
                    <a:pt x="4327" y="1819"/>
                    <a:pt x="4318" y="1784"/>
                    <a:pt x="4335" y="1775"/>
                  </a:cubicBezTo>
                  <a:cubicBezTo>
                    <a:pt x="4362" y="1758"/>
                    <a:pt x="4371" y="1775"/>
                    <a:pt x="4388" y="1767"/>
                  </a:cubicBezTo>
                  <a:cubicBezTo>
                    <a:pt x="4406" y="1749"/>
                    <a:pt x="4415" y="1722"/>
                    <a:pt x="4433" y="1705"/>
                  </a:cubicBezTo>
                  <a:cubicBezTo>
                    <a:pt x="4459" y="1687"/>
                    <a:pt x="4486" y="1687"/>
                    <a:pt x="4521" y="1678"/>
                  </a:cubicBezTo>
                  <a:cubicBezTo>
                    <a:pt x="4556" y="1661"/>
                    <a:pt x="4600" y="1625"/>
                    <a:pt x="4671" y="1608"/>
                  </a:cubicBezTo>
                  <a:cubicBezTo>
                    <a:pt x="4689" y="1599"/>
                    <a:pt x="4724" y="1616"/>
                    <a:pt x="4724" y="1616"/>
                  </a:cubicBezTo>
                  <a:cubicBezTo>
                    <a:pt x="4742" y="1608"/>
                    <a:pt x="4786" y="1572"/>
                    <a:pt x="4821" y="1555"/>
                  </a:cubicBezTo>
                  <a:cubicBezTo>
                    <a:pt x="4874" y="1546"/>
                    <a:pt x="4883" y="1537"/>
                    <a:pt x="4945" y="1510"/>
                  </a:cubicBezTo>
                  <a:cubicBezTo>
                    <a:pt x="4971" y="1502"/>
                    <a:pt x="5007" y="1493"/>
                    <a:pt x="5042" y="1484"/>
                  </a:cubicBezTo>
                  <a:cubicBezTo>
                    <a:pt x="5077" y="1475"/>
                    <a:pt x="5121" y="1457"/>
                    <a:pt x="5157" y="1449"/>
                  </a:cubicBezTo>
                  <a:cubicBezTo>
                    <a:pt x="5174" y="1466"/>
                    <a:pt x="5157" y="1475"/>
                    <a:pt x="5157" y="1493"/>
                  </a:cubicBezTo>
                  <a:cubicBezTo>
                    <a:pt x="5201" y="1475"/>
                    <a:pt x="5254" y="1457"/>
                    <a:pt x="5263" y="1510"/>
                  </a:cubicBezTo>
                  <a:cubicBezTo>
                    <a:pt x="5280" y="1502"/>
                    <a:pt x="5271" y="1475"/>
                    <a:pt x="5263" y="1457"/>
                  </a:cubicBezTo>
                  <a:cubicBezTo>
                    <a:pt x="5263" y="1431"/>
                    <a:pt x="5210" y="1475"/>
                    <a:pt x="5183" y="1466"/>
                  </a:cubicBezTo>
                  <a:cubicBezTo>
                    <a:pt x="5201" y="1440"/>
                    <a:pt x="5236" y="1413"/>
                    <a:pt x="5280" y="1404"/>
                  </a:cubicBezTo>
                  <a:cubicBezTo>
                    <a:pt x="5324" y="1387"/>
                    <a:pt x="5369" y="1396"/>
                    <a:pt x="5413" y="1396"/>
                  </a:cubicBezTo>
                  <a:cubicBezTo>
                    <a:pt x="5457" y="1404"/>
                    <a:pt x="5448" y="1325"/>
                    <a:pt x="5474" y="1369"/>
                  </a:cubicBezTo>
                  <a:cubicBezTo>
                    <a:pt x="5510" y="1387"/>
                    <a:pt x="5474" y="1396"/>
                    <a:pt x="5448" y="1413"/>
                  </a:cubicBezTo>
                  <a:cubicBezTo>
                    <a:pt x="5439" y="1431"/>
                    <a:pt x="5466" y="1449"/>
                    <a:pt x="5430" y="1457"/>
                  </a:cubicBezTo>
                  <a:cubicBezTo>
                    <a:pt x="5413" y="1457"/>
                    <a:pt x="5413" y="1440"/>
                    <a:pt x="5395" y="1449"/>
                  </a:cubicBezTo>
                  <a:cubicBezTo>
                    <a:pt x="5395" y="1431"/>
                    <a:pt x="5422" y="1431"/>
                    <a:pt x="5439" y="1422"/>
                  </a:cubicBezTo>
                  <a:cubicBezTo>
                    <a:pt x="5377" y="1396"/>
                    <a:pt x="5333" y="1449"/>
                    <a:pt x="5280" y="1440"/>
                  </a:cubicBezTo>
                  <a:cubicBezTo>
                    <a:pt x="5280" y="1484"/>
                    <a:pt x="5307" y="1475"/>
                    <a:pt x="5333" y="1475"/>
                  </a:cubicBezTo>
                  <a:cubicBezTo>
                    <a:pt x="5369" y="1466"/>
                    <a:pt x="5395" y="1466"/>
                    <a:pt x="5395" y="1510"/>
                  </a:cubicBezTo>
                  <a:cubicBezTo>
                    <a:pt x="5474" y="1466"/>
                    <a:pt x="5483" y="1396"/>
                    <a:pt x="5598" y="1404"/>
                  </a:cubicBezTo>
                  <a:cubicBezTo>
                    <a:pt x="5607" y="1334"/>
                    <a:pt x="5519" y="1404"/>
                    <a:pt x="5519" y="1343"/>
                  </a:cubicBezTo>
                  <a:cubicBezTo>
                    <a:pt x="5589" y="1316"/>
                    <a:pt x="5660" y="1316"/>
                    <a:pt x="5704" y="1343"/>
                  </a:cubicBezTo>
                  <a:cubicBezTo>
                    <a:pt x="5678" y="1369"/>
                    <a:pt x="5589" y="1378"/>
                    <a:pt x="5651" y="1422"/>
                  </a:cubicBezTo>
                  <a:cubicBezTo>
                    <a:pt x="5678" y="1413"/>
                    <a:pt x="5651" y="1369"/>
                    <a:pt x="5704" y="1369"/>
                  </a:cubicBezTo>
                  <a:cubicBezTo>
                    <a:pt x="5704" y="1457"/>
                    <a:pt x="5819" y="1413"/>
                    <a:pt x="5837" y="1369"/>
                  </a:cubicBezTo>
                  <a:cubicBezTo>
                    <a:pt x="5819" y="1343"/>
                    <a:pt x="5784" y="1343"/>
                    <a:pt x="5731" y="1352"/>
                  </a:cubicBezTo>
                  <a:cubicBezTo>
                    <a:pt x="5739" y="1290"/>
                    <a:pt x="5810" y="1325"/>
                    <a:pt x="5863" y="1316"/>
                  </a:cubicBezTo>
                  <a:cubicBezTo>
                    <a:pt x="5828" y="1387"/>
                    <a:pt x="5898" y="1369"/>
                    <a:pt x="5934" y="1404"/>
                  </a:cubicBezTo>
                  <a:cubicBezTo>
                    <a:pt x="5942" y="1343"/>
                    <a:pt x="5872" y="1352"/>
                    <a:pt x="5907" y="1316"/>
                  </a:cubicBezTo>
                  <a:cubicBezTo>
                    <a:pt x="5951" y="1316"/>
                    <a:pt x="5951" y="1369"/>
                    <a:pt x="6013" y="1369"/>
                  </a:cubicBezTo>
                  <a:cubicBezTo>
                    <a:pt x="6057" y="1352"/>
                    <a:pt x="5987" y="1343"/>
                    <a:pt x="5978" y="1343"/>
                  </a:cubicBezTo>
                  <a:cubicBezTo>
                    <a:pt x="6128" y="1290"/>
                    <a:pt x="6366" y="1290"/>
                    <a:pt x="6578" y="1290"/>
                  </a:cubicBezTo>
                  <a:cubicBezTo>
                    <a:pt x="6596" y="1290"/>
                    <a:pt x="6667" y="1334"/>
                    <a:pt x="6693" y="1281"/>
                  </a:cubicBezTo>
                  <a:cubicBezTo>
                    <a:pt x="6790" y="1307"/>
                    <a:pt x="6967" y="1325"/>
                    <a:pt x="7046" y="1325"/>
                  </a:cubicBezTo>
                  <a:cubicBezTo>
                    <a:pt x="7011" y="1369"/>
                    <a:pt x="6931" y="1343"/>
                    <a:pt x="6861" y="1334"/>
                  </a:cubicBezTo>
                  <a:cubicBezTo>
                    <a:pt x="6755" y="1325"/>
                    <a:pt x="6667" y="1316"/>
                    <a:pt x="6596" y="1334"/>
                  </a:cubicBezTo>
                  <a:cubicBezTo>
                    <a:pt x="6596" y="1387"/>
                    <a:pt x="6640" y="1378"/>
                    <a:pt x="6605" y="1431"/>
                  </a:cubicBezTo>
                  <a:cubicBezTo>
                    <a:pt x="6667" y="1413"/>
                    <a:pt x="6693" y="1457"/>
                    <a:pt x="6719" y="1431"/>
                  </a:cubicBezTo>
                  <a:cubicBezTo>
                    <a:pt x="6702" y="1422"/>
                    <a:pt x="6684" y="1413"/>
                    <a:pt x="6640" y="1396"/>
                  </a:cubicBezTo>
                  <a:cubicBezTo>
                    <a:pt x="6684" y="1325"/>
                    <a:pt x="6737" y="1413"/>
                    <a:pt x="6799" y="1404"/>
                  </a:cubicBezTo>
                  <a:cubicBezTo>
                    <a:pt x="6808" y="1369"/>
                    <a:pt x="6728" y="1413"/>
                    <a:pt x="6755" y="1360"/>
                  </a:cubicBezTo>
                  <a:cubicBezTo>
                    <a:pt x="6852" y="1360"/>
                    <a:pt x="6958" y="1378"/>
                    <a:pt x="7064" y="1387"/>
                  </a:cubicBezTo>
                  <a:cubicBezTo>
                    <a:pt x="7170" y="1396"/>
                    <a:pt x="7285" y="1422"/>
                    <a:pt x="7408" y="1431"/>
                  </a:cubicBezTo>
                  <a:cubicBezTo>
                    <a:pt x="7523" y="1449"/>
                    <a:pt x="7638" y="1475"/>
                    <a:pt x="7753" y="1493"/>
                  </a:cubicBezTo>
                  <a:cubicBezTo>
                    <a:pt x="7867" y="1510"/>
                    <a:pt x="7982" y="1537"/>
                    <a:pt x="8088" y="1555"/>
                  </a:cubicBezTo>
                  <a:cubicBezTo>
                    <a:pt x="8115" y="1555"/>
                    <a:pt x="8141" y="1581"/>
                    <a:pt x="8176" y="1581"/>
                  </a:cubicBezTo>
                  <a:cubicBezTo>
                    <a:pt x="8212" y="1590"/>
                    <a:pt x="8247" y="1581"/>
                    <a:pt x="8282" y="1590"/>
                  </a:cubicBezTo>
                  <a:cubicBezTo>
                    <a:pt x="8335" y="1608"/>
                    <a:pt x="8397" y="1687"/>
                    <a:pt x="8450" y="1634"/>
                  </a:cubicBezTo>
                  <a:cubicBezTo>
                    <a:pt x="8450" y="1669"/>
                    <a:pt x="8512" y="1669"/>
                    <a:pt x="8530" y="1696"/>
                  </a:cubicBezTo>
                  <a:cubicBezTo>
                    <a:pt x="8547" y="1705"/>
                    <a:pt x="8556" y="1669"/>
                    <a:pt x="8538" y="1669"/>
                  </a:cubicBezTo>
                  <a:cubicBezTo>
                    <a:pt x="8856" y="1652"/>
                    <a:pt x="9165" y="1811"/>
                    <a:pt x="9421" y="1802"/>
                  </a:cubicBezTo>
                  <a:cubicBezTo>
                    <a:pt x="9439" y="1811"/>
                    <a:pt x="9413" y="1811"/>
                    <a:pt x="9413" y="1828"/>
                  </a:cubicBezTo>
                  <a:cubicBezTo>
                    <a:pt x="9474" y="1828"/>
                    <a:pt x="9545" y="1828"/>
                    <a:pt x="9624" y="1846"/>
                  </a:cubicBezTo>
                  <a:cubicBezTo>
                    <a:pt x="9616" y="1881"/>
                    <a:pt x="9554" y="1855"/>
                    <a:pt x="9545" y="1890"/>
                  </a:cubicBezTo>
                  <a:cubicBezTo>
                    <a:pt x="9598" y="1908"/>
                    <a:pt x="9677" y="1864"/>
                    <a:pt x="9713" y="1917"/>
                  </a:cubicBezTo>
                  <a:cubicBezTo>
                    <a:pt x="9695" y="1978"/>
                    <a:pt x="9642" y="1881"/>
                    <a:pt x="9616" y="1943"/>
                  </a:cubicBezTo>
                  <a:cubicBezTo>
                    <a:pt x="9563" y="1934"/>
                    <a:pt x="9563" y="1899"/>
                    <a:pt x="9501" y="1899"/>
                  </a:cubicBezTo>
                  <a:cubicBezTo>
                    <a:pt x="9492" y="1899"/>
                    <a:pt x="9483" y="1908"/>
                    <a:pt x="9466" y="1908"/>
                  </a:cubicBezTo>
                  <a:cubicBezTo>
                    <a:pt x="9457" y="1943"/>
                    <a:pt x="9457" y="1961"/>
                    <a:pt x="9492" y="1970"/>
                  </a:cubicBezTo>
                  <a:cubicBezTo>
                    <a:pt x="9430" y="1978"/>
                    <a:pt x="9404" y="2040"/>
                    <a:pt x="9395" y="2058"/>
                  </a:cubicBezTo>
                  <a:cubicBezTo>
                    <a:pt x="9413" y="2129"/>
                    <a:pt x="9501" y="2084"/>
                    <a:pt x="9527" y="2120"/>
                  </a:cubicBezTo>
                  <a:cubicBezTo>
                    <a:pt x="9527" y="2173"/>
                    <a:pt x="9466" y="2120"/>
                    <a:pt x="9457" y="2120"/>
                  </a:cubicBezTo>
                  <a:cubicBezTo>
                    <a:pt x="9439" y="2120"/>
                    <a:pt x="9439" y="2146"/>
                    <a:pt x="9430" y="2146"/>
                  </a:cubicBezTo>
                  <a:cubicBezTo>
                    <a:pt x="9377" y="2146"/>
                    <a:pt x="9315" y="2129"/>
                    <a:pt x="9245" y="2120"/>
                  </a:cubicBezTo>
                  <a:cubicBezTo>
                    <a:pt x="9218" y="2084"/>
                    <a:pt x="9245" y="2005"/>
                    <a:pt x="9289" y="2005"/>
                  </a:cubicBezTo>
                  <a:cubicBezTo>
                    <a:pt x="9307" y="1978"/>
                    <a:pt x="9236" y="1934"/>
                    <a:pt x="9227" y="1961"/>
                  </a:cubicBezTo>
                  <a:cubicBezTo>
                    <a:pt x="9174" y="1925"/>
                    <a:pt x="9271" y="1925"/>
                    <a:pt x="9271" y="1899"/>
                  </a:cubicBezTo>
                  <a:cubicBezTo>
                    <a:pt x="9236" y="1881"/>
                    <a:pt x="9218" y="1899"/>
                    <a:pt x="9209" y="1925"/>
                  </a:cubicBezTo>
                  <a:cubicBezTo>
                    <a:pt x="9157" y="1925"/>
                    <a:pt x="9183" y="1872"/>
                    <a:pt x="9121" y="1881"/>
                  </a:cubicBezTo>
                  <a:cubicBezTo>
                    <a:pt x="9157" y="1828"/>
                    <a:pt x="9227" y="1917"/>
                    <a:pt x="9262" y="1864"/>
                  </a:cubicBezTo>
                  <a:cubicBezTo>
                    <a:pt x="9324" y="1872"/>
                    <a:pt x="9377" y="1952"/>
                    <a:pt x="9448" y="1917"/>
                  </a:cubicBezTo>
                  <a:cubicBezTo>
                    <a:pt x="9483" y="1855"/>
                    <a:pt x="9315" y="1890"/>
                    <a:pt x="9395" y="1846"/>
                  </a:cubicBezTo>
                  <a:cubicBezTo>
                    <a:pt x="9315" y="1864"/>
                    <a:pt x="9271" y="1819"/>
                    <a:pt x="9209" y="1855"/>
                  </a:cubicBezTo>
                  <a:cubicBezTo>
                    <a:pt x="9183" y="1837"/>
                    <a:pt x="9139" y="1828"/>
                    <a:pt x="9157" y="1793"/>
                  </a:cubicBezTo>
                  <a:cubicBezTo>
                    <a:pt x="9077" y="1819"/>
                    <a:pt x="8936" y="1767"/>
                    <a:pt x="8812" y="1722"/>
                  </a:cubicBezTo>
                  <a:cubicBezTo>
                    <a:pt x="8742" y="1749"/>
                    <a:pt x="8644" y="1749"/>
                    <a:pt x="8600" y="1714"/>
                  </a:cubicBezTo>
                  <a:cubicBezTo>
                    <a:pt x="8547" y="1722"/>
                    <a:pt x="8503" y="1740"/>
                    <a:pt x="8432" y="1722"/>
                  </a:cubicBezTo>
                  <a:cubicBezTo>
                    <a:pt x="8432" y="1696"/>
                    <a:pt x="8459" y="1696"/>
                    <a:pt x="8459" y="1669"/>
                  </a:cubicBezTo>
                  <a:cubicBezTo>
                    <a:pt x="8415" y="1661"/>
                    <a:pt x="8415" y="1696"/>
                    <a:pt x="8379" y="1705"/>
                  </a:cubicBezTo>
                  <a:cubicBezTo>
                    <a:pt x="8327" y="1696"/>
                    <a:pt x="8247" y="1661"/>
                    <a:pt x="8203" y="1678"/>
                  </a:cubicBezTo>
                  <a:cubicBezTo>
                    <a:pt x="8212" y="1705"/>
                    <a:pt x="8238" y="1714"/>
                    <a:pt x="8274" y="1722"/>
                  </a:cubicBezTo>
                  <a:cubicBezTo>
                    <a:pt x="8229" y="1749"/>
                    <a:pt x="8159" y="1714"/>
                    <a:pt x="8123" y="1740"/>
                  </a:cubicBezTo>
                  <a:cubicBezTo>
                    <a:pt x="8044" y="1722"/>
                    <a:pt x="8035" y="1669"/>
                    <a:pt x="7956" y="1652"/>
                  </a:cubicBezTo>
                  <a:cubicBezTo>
                    <a:pt x="7929" y="1652"/>
                    <a:pt x="7964" y="1669"/>
                    <a:pt x="7947" y="1696"/>
                  </a:cubicBezTo>
                  <a:cubicBezTo>
                    <a:pt x="7876" y="1678"/>
                    <a:pt x="7867" y="1634"/>
                    <a:pt x="7779" y="1625"/>
                  </a:cubicBezTo>
                  <a:cubicBezTo>
                    <a:pt x="7761" y="1634"/>
                    <a:pt x="7761" y="1661"/>
                    <a:pt x="7726" y="1652"/>
                  </a:cubicBezTo>
                  <a:cubicBezTo>
                    <a:pt x="7717" y="1678"/>
                    <a:pt x="7735" y="1678"/>
                    <a:pt x="7753" y="1687"/>
                  </a:cubicBezTo>
                  <a:cubicBezTo>
                    <a:pt x="7691" y="1705"/>
                    <a:pt x="7655" y="1678"/>
                    <a:pt x="7629" y="1652"/>
                  </a:cubicBezTo>
                  <a:cubicBezTo>
                    <a:pt x="7594" y="1652"/>
                    <a:pt x="7647" y="1678"/>
                    <a:pt x="7602" y="1687"/>
                  </a:cubicBezTo>
                  <a:cubicBezTo>
                    <a:pt x="7549" y="1669"/>
                    <a:pt x="7602" y="1590"/>
                    <a:pt x="7505" y="1599"/>
                  </a:cubicBezTo>
                  <a:cubicBezTo>
                    <a:pt x="7514" y="1608"/>
                    <a:pt x="7541" y="1616"/>
                    <a:pt x="7532" y="1643"/>
                  </a:cubicBezTo>
                  <a:cubicBezTo>
                    <a:pt x="7479" y="1608"/>
                    <a:pt x="7461" y="1669"/>
                    <a:pt x="7426" y="1643"/>
                  </a:cubicBezTo>
                  <a:cubicBezTo>
                    <a:pt x="7435" y="1643"/>
                    <a:pt x="7452" y="1608"/>
                    <a:pt x="7435" y="1599"/>
                  </a:cubicBezTo>
                  <a:cubicBezTo>
                    <a:pt x="7426" y="1590"/>
                    <a:pt x="7391" y="1625"/>
                    <a:pt x="7417" y="1625"/>
                  </a:cubicBezTo>
                  <a:cubicBezTo>
                    <a:pt x="7417" y="1669"/>
                    <a:pt x="7329" y="1599"/>
                    <a:pt x="7329" y="1643"/>
                  </a:cubicBezTo>
                  <a:cubicBezTo>
                    <a:pt x="7346" y="1687"/>
                    <a:pt x="7479" y="1643"/>
                    <a:pt x="7452" y="1722"/>
                  </a:cubicBezTo>
                  <a:cubicBezTo>
                    <a:pt x="7470" y="1722"/>
                    <a:pt x="7470" y="1687"/>
                    <a:pt x="7479" y="1669"/>
                  </a:cubicBezTo>
                  <a:close/>
                  <a:moveTo>
                    <a:pt x="9307" y="2120"/>
                  </a:moveTo>
                  <a:cubicBezTo>
                    <a:pt x="9315" y="2067"/>
                    <a:pt x="9315" y="2023"/>
                    <a:pt x="9262" y="2014"/>
                  </a:cubicBezTo>
                  <a:lnTo>
                    <a:pt x="9245" y="2102"/>
                  </a:lnTo>
                  <a:close/>
                  <a:moveTo>
                    <a:pt x="9333" y="1925"/>
                  </a:moveTo>
                  <a:lnTo>
                    <a:pt x="9280" y="1908"/>
                  </a:lnTo>
                  <a:cubicBezTo>
                    <a:pt x="9289" y="1961"/>
                    <a:pt x="9280" y="2014"/>
                    <a:pt x="9368" y="2023"/>
                  </a:cubicBezTo>
                  <a:cubicBezTo>
                    <a:pt x="9413" y="1961"/>
                    <a:pt x="9289" y="1987"/>
                    <a:pt x="9333" y="1925"/>
                  </a:cubicBezTo>
                  <a:close/>
                  <a:moveTo>
                    <a:pt x="8035" y="1634"/>
                  </a:moveTo>
                  <a:cubicBezTo>
                    <a:pt x="8079" y="1643"/>
                    <a:pt x="8026" y="1722"/>
                    <a:pt x="8123" y="1714"/>
                  </a:cubicBezTo>
                  <a:cubicBezTo>
                    <a:pt x="8150" y="1669"/>
                    <a:pt x="8106" y="1669"/>
                    <a:pt x="8097" y="1643"/>
                  </a:cubicBezTo>
                  <a:cubicBezTo>
                    <a:pt x="8115" y="1625"/>
                    <a:pt x="8026" y="1608"/>
                    <a:pt x="8035" y="1634"/>
                  </a:cubicBezTo>
                  <a:close/>
                  <a:moveTo>
                    <a:pt x="14295" y="5590"/>
                  </a:moveTo>
                  <a:cubicBezTo>
                    <a:pt x="14322" y="5625"/>
                    <a:pt x="14322" y="5705"/>
                    <a:pt x="14384" y="5687"/>
                  </a:cubicBezTo>
                  <a:cubicBezTo>
                    <a:pt x="14393" y="5634"/>
                    <a:pt x="14340" y="5660"/>
                    <a:pt x="14331" y="5625"/>
                  </a:cubicBezTo>
                  <a:cubicBezTo>
                    <a:pt x="14366" y="5625"/>
                    <a:pt x="14401" y="5616"/>
                    <a:pt x="14401" y="5581"/>
                  </a:cubicBezTo>
                  <a:cubicBezTo>
                    <a:pt x="14366" y="5581"/>
                    <a:pt x="14331" y="5590"/>
                    <a:pt x="14295" y="5590"/>
                  </a:cubicBezTo>
                  <a:close/>
                  <a:moveTo>
                    <a:pt x="14181" y="4760"/>
                  </a:moveTo>
                  <a:cubicBezTo>
                    <a:pt x="14172" y="4742"/>
                    <a:pt x="14172" y="4724"/>
                    <a:pt x="14163" y="4707"/>
                  </a:cubicBezTo>
                  <a:cubicBezTo>
                    <a:pt x="14119" y="4733"/>
                    <a:pt x="14101" y="4707"/>
                    <a:pt x="14075" y="4716"/>
                  </a:cubicBezTo>
                  <a:cubicBezTo>
                    <a:pt x="14084" y="4777"/>
                    <a:pt x="14137" y="4751"/>
                    <a:pt x="14181" y="4760"/>
                  </a:cubicBezTo>
                  <a:close/>
                  <a:moveTo>
                    <a:pt x="14048" y="4830"/>
                  </a:moveTo>
                  <a:cubicBezTo>
                    <a:pt x="13995" y="4804"/>
                    <a:pt x="13978" y="4822"/>
                    <a:pt x="13925" y="4769"/>
                  </a:cubicBezTo>
                  <a:cubicBezTo>
                    <a:pt x="13951" y="4822"/>
                    <a:pt x="14039" y="4910"/>
                    <a:pt x="14048" y="4830"/>
                  </a:cubicBezTo>
                  <a:close/>
                  <a:moveTo>
                    <a:pt x="14190" y="5122"/>
                  </a:moveTo>
                  <a:cubicBezTo>
                    <a:pt x="14145" y="5131"/>
                    <a:pt x="14092" y="5069"/>
                    <a:pt x="14110" y="5157"/>
                  </a:cubicBezTo>
                  <a:cubicBezTo>
                    <a:pt x="14154" y="5131"/>
                    <a:pt x="14163" y="5184"/>
                    <a:pt x="14190" y="5192"/>
                  </a:cubicBezTo>
                  <a:cubicBezTo>
                    <a:pt x="14181" y="5166"/>
                    <a:pt x="14198" y="5157"/>
                    <a:pt x="14190" y="5122"/>
                  </a:cubicBezTo>
                  <a:close/>
                  <a:moveTo>
                    <a:pt x="14278" y="5086"/>
                  </a:moveTo>
                  <a:cubicBezTo>
                    <a:pt x="14304" y="5086"/>
                    <a:pt x="14304" y="5113"/>
                    <a:pt x="14331" y="5113"/>
                  </a:cubicBezTo>
                  <a:cubicBezTo>
                    <a:pt x="14331" y="5086"/>
                    <a:pt x="14348" y="5078"/>
                    <a:pt x="14331" y="5042"/>
                  </a:cubicBezTo>
                  <a:cubicBezTo>
                    <a:pt x="14295" y="5042"/>
                    <a:pt x="14278" y="5060"/>
                    <a:pt x="14278" y="5086"/>
                  </a:cubicBezTo>
                  <a:close/>
                  <a:moveTo>
                    <a:pt x="14101" y="5034"/>
                  </a:moveTo>
                  <a:cubicBezTo>
                    <a:pt x="14075" y="5034"/>
                    <a:pt x="14066" y="5016"/>
                    <a:pt x="14039" y="5025"/>
                  </a:cubicBezTo>
                  <a:cubicBezTo>
                    <a:pt x="14039" y="5060"/>
                    <a:pt x="14048" y="5078"/>
                    <a:pt x="14031" y="5095"/>
                  </a:cubicBezTo>
                  <a:cubicBezTo>
                    <a:pt x="14075" y="5095"/>
                    <a:pt x="14119" y="5086"/>
                    <a:pt x="14101" y="5034"/>
                  </a:cubicBezTo>
                  <a:close/>
                  <a:moveTo>
                    <a:pt x="14216" y="4663"/>
                  </a:moveTo>
                  <a:cubicBezTo>
                    <a:pt x="14190" y="4724"/>
                    <a:pt x="14260" y="4769"/>
                    <a:pt x="14260" y="4857"/>
                  </a:cubicBezTo>
                  <a:cubicBezTo>
                    <a:pt x="14242" y="4866"/>
                    <a:pt x="14242" y="4883"/>
                    <a:pt x="14225" y="4901"/>
                  </a:cubicBezTo>
                  <a:cubicBezTo>
                    <a:pt x="14207" y="4901"/>
                    <a:pt x="14198" y="4875"/>
                    <a:pt x="14190" y="4866"/>
                  </a:cubicBezTo>
                  <a:cubicBezTo>
                    <a:pt x="14181" y="4919"/>
                    <a:pt x="14128" y="4919"/>
                    <a:pt x="14154" y="4989"/>
                  </a:cubicBezTo>
                  <a:cubicBezTo>
                    <a:pt x="14163" y="5016"/>
                    <a:pt x="14190" y="5025"/>
                    <a:pt x="14207" y="5042"/>
                  </a:cubicBezTo>
                  <a:cubicBezTo>
                    <a:pt x="14287" y="5025"/>
                    <a:pt x="14322" y="4981"/>
                    <a:pt x="14313" y="4892"/>
                  </a:cubicBezTo>
                  <a:cubicBezTo>
                    <a:pt x="14287" y="4892"/>
                    <a:pt x="14304" y="4928"/>
                    <a:pt x="14295" y="4936"/>
                  </a:cubicBezTo>
                  <a:cubicBezTo>
                    <a:pt x="14287" y="4963"/>
                    <a:pt x="14242" y="5007"/>
                    <a:pt x="14225" y="4972"/>
                  </a:cubicBezTo>
                  <a:cubicBezTo>
                    <a:pt x="14225" y="4928"/>
                    <a:pt x="14242" y="4892"/>
                    <a:pt x="14295" y="4883"/>
                  </a:cubicBezTo>
                  <a:cubicBezTo>
                    <a:pt x="14278" y="4795"/>
                    <a:pt x="14251" y="4716"/>
                    <a:pt x="14216" y="4663"/>
                  </a:cubicBezTo>
                  <a:close/>
                  <a:moveTo>
                    <a:pt x="14481" y="4557"/>
                  </a:moveTo>
                  <a:cubicBezTo>
                    <a:pt x="14490" y="4610"/>
                    <a:pt x="14507" y="4645"/>
                    <a:pt x="14543" y="4654"/>
                  </a:cubicBezTo>
                  <a:cubicBezTo>
                    <a:pt x="14499" y="4592"/>
                    <a:pt x="14525" y="4601"/>
                    <a:pt x="14525" y="4539"/>
                  </a:cubicBezTo>
                  <a:close/>
                  <a:moveTo>
                    <a:pt x="14543" y="4115"/>
                  </a:moveTo>
                  <a:cubicBezTo>
                    <a:pt x="14534" y="4133"/>
                    <a:pt x="14552" y="4274"/>
                    <a:pt x="14596" y="4239"/>
                  </a:cubicBezTo>
                  <a:cubicBezTo>
                    <a:pt x="14622" y="4221"/>
                    <a:pt x="14569" y="4098"/>
                    <a:pt x="14543" y="4115"/>
                  </a:cubicBezTo>
                  <a:close/>
                  <a:moveTo>
                    <a:pt x="14313" y="3983"/>
                  </a:moveTo>
                  <a:cubicBezTo>
                    <a:pt x="14366" y="4071"/>
                    <a:pt x="14313" y="4159"/>
                    <a:pt x="14384" y="4221"/>
                  </a:cubicBezTo>
                  <a:cubicBezTo>
                    <a:pt x="14463" y="4221"/>
                    <a:pt x="14419" y="4124"/>
                    <a:pt x="14375" y="4106"/>
                  </a:cubicBezTo>
                  <a:cubicBezTo>
                    <a:pt x="14348" y="4036"/>
                    <a:pt x="14375" y="4000"/>
                    <a:pt x="14313" y="3983"/>
                  </a:cubicBezTo>
                  <a:close/>
                  <a:moveTo>
                    <a:pt x="14216" y="3736"/>
                  </a:moveTo>
                  <a:cubicBezTo>
                    <a:pt x="14198" y="3815"/>
                    <a:pt x="14313" y="3850"/>
                    <a:pt x="14295" y="3930"/>
                  </a:cubicBezTo>
                  <a:cubicBezTo>
                    <a:pt x="14357" y="3868"/>
                    <a:pt x="14260" y="3780"/>
                    <a:pt x="14216" y="3736"/>
                  </a:cubicBezTo>
                  <a:close/>
                  <a:moveTo>
                    <a:pt x="14331" y="3594"/>
                  </a:moveTo>
                  <a:cubicBezTo>
                    <a:pt x="14375" y="3683"/>
                    <a:pt x="14348" y="3806"/>
                    <a:pt x="14437" y="3833"/>
                  </a:cubicBezTo>
                  <a:cubicBezTo>
                    <a:pt x="14410" y="3797"/>
                    <a:pt x="14401" y="3744"/>
                    <a:pt x="14393" y="3700"/>
                  </a:cubicBezTo>
                  <a:cubicBezTo>
                    <a:pt x="14384" y="3656"/>
                    <a:pt x="14366" y="3621"/>
                    <a:pt x="14331" y="3594"/>
                  </a:cubicBezTo>
                  <a:close/>
                  <a:moveTo>
                    <a:pt x="13960" y="4486"/>
                  </a:moveTo>
                  <a:cubicBezTo>
                    <a:pt x="13951" y="4495"/>
                    <a:pt x="13942" y="4495"/>
                    <a:pt x="13942" y="4477"/>
                  </a:cubicBezTo>
                  <a:cubicBezTo>
                    <a:pt x="13898" y="4486"/>
                    <a:pt x="13898" y="4513"/>
                    <a:pt x="13916" y="4557"/>
                  </a:cubicBezTo>
                  <a:cubicBezTo>
                    <a:pt x="13960" y="4548"/>
                    <a:pt x="13978" y="4530"/>
                    <a:pt x="13960" y="4486"/>
                  </a:cubicBezTo>
                  <a:close/>
                  <a:moveTo>
                    <a:pt x="14216" y="4398"/>
                  </a:moveTo>
                  <a:cubicBezTo>
                    <a:pt x="14154" y="4398"/>
                    <a:pt x="14225" y="4495"/>
                    <a:pt x="14225" y="4539"/>
                  </a:cubicBezTo>
                  <a:cubicBezTo>
                    <a:pt x="14172" y="4530"/>
                    <a:pt x="14172" y="4566"/>
                    <a:pt x="14190" y="4627"/>
                  </a:cubicBezTo>
                  <a:cubicBezTo>
                    <a:pt x="14287" y="4619"/>
                    <a:pt x="14242" y="4442"/>
                    <a:pt x="14216" y="4398"/>
                  </a:cubicBezTo>
                  <a:close/>
                  <a:moveTo>
                    <a:pt x="14110" y="4424"/>
                  </a:moveTo>
                  <a:cubicBezTo>
                    <a:pt x="14145" y="4477"/>
                    <a:pt x="14110" y="4486"/>
                    <a:pt x="14092" y="4504"/>
                  </a:cubicBezTo>
                  <a:cubicBezTo>
                    <a:pt x="14101" y="4539"/>
                    <a:pt x="14119" y="4566"/>
                    <a:pt x="14137" y="4566"/>
                  </a:cubicBezTo>
                  <a:cubicBezTo>
                    <a:pt x="14128" y="4495"/>
                    <a:pt x="14145" y="4486"/>
                    <a:pt x="14190" y="4513"/>
                  </a:cubicBezTo>
                  <a:cubicBezTo>
                    <a:pt x="14181" y="4468"/>
                    <a:pt x="14110" y="4398"/>
                    <a:pt x="14110" y="4424"/>
                  </a:cubicBezTo>
                  <a:close/>
                  <a:moveTo>
                    <a:pt x="13889" y="4477"/>
                  </a:moveTo>
                  <a:cubicBezTo>
                    <a:pt x="13889" y="4424"/>
                    <a:pt x="13969" y="4415"/>
                    <a:pt x="13925" y="4336"/>
                  </a:cubicBezTo>
                  <a:cubicBezTo>
                    <a:pt x="13889" y="4327"/>
                    <a:pt x="13907" y="4371"/>
                    <a:pt x="13880" y="4389"/>
                  </a:cubicBezTo>
                  <a:cubicBezTo>
                    <a:pt x="13872" y="4389"/>
                    <a:pt x="13845" y="4354"/>
                    <a:pt x="13827" y="4371"/>
                  </a:cubicBezTo>
                  <a:cubicBezTo>
                    <a:pt x="13810" y="4380"/>
                    <a:pt x="13792" y="4389"/>
                    <a:pt x="13819" y="4442"/>
                  </a:cubicBezTo>
                  <a:cubicBezTo>
                    <a:pt x="13889" y="4398"/>
                    <a:pt x="13854" y="4460"/>
                    <a:pt x="13889" y="4477"/>
                  </a:cubicBezTo>
                  <a:close/>
                  <a:moveTo>
                    <a:pt x="13845" y="4062"/>
                  </a:moveTo>
                  <a:cubicBezTo>
                    <a:pt x="13925" y="4018"/>
                    <a:pt x="13872" y="4212"/>
                    <a:pt x="13951" y="4124"/>
                  </a:cubicBezTo>
                  <a:cubicBezTo>
                    <a:pt x="13960" y="4186"/>
                    <a:pt x="13986" y="4186"/>
                    <a:pt x="14013" y="4212"/>
                  </a:cubicBezTo>
                  <a:cubicBezTo>
                    <a:pt x="14004" y="4283"/>
                    <a:pt x="13995" y="4345"/>
                    <a:pt x="14004" y="4424"/>
                  </a:cubicBezTo>
                  <a:lnTo>
                    <a:pt x="14057" y="4407"/>
                  </a:lnTo>
                  <a:cubicBezTo>
                    <a:pt x="14031" y="4327"/>
                    <a:pt x="14031" y="4283"/>
                    <a:pt x="14092" y="4301"/>
                  </a:cubicBezTo>
                  <a:cubicBezTo>
                    <a:pt x="14057" y="4212"/>
                    <a:pt x="14004" y="4159"/>
                    <a:pt x="13960" y="4080"/>
                  </a:cubicBezTo>
                  <a:cubicBezTo>
                    <a:pt x="13907" y="4124"/>
                    <a:pt x="13854" y="3939"/>
                    <a:pt x="13845" y="4062"/>
                  </a:cubicBezTo>
                  <a:close/>
                  <a:moveTo>
                    <a:pt x="13571" y="3974"/>
                  </a:moveTo>
                  <a:cubicBezTo>
                    <a:pt x="13616" y="4027"/>
                    <a:pt x="13651" y="4062"/>
                    <a:pt x="13695" y="4106"/>
                  </a:cubicBezTo>
                  <a:cubicBezTo>
                    <a:pt x="13695" y="4177"/>
                    <a:pt x="13722" y="4248"/>
                    <a:pt x="13748" y="4336"/>
                  </a:cubicBezTo>
                  <a:cubicBezTo>
                    <a:pt x="13783" y="4336"/>
                    <a:pt x="13801" y="4318"/>
                    <a:pt x="13819" y="4301"/>
                  </a:cubicBezTo>
                  <a:cubicBezTo>
                    <a:pt x="13792" y="4274"/>
                    <a:pt x="13783" y="4204"/>
                    <a:pt x="13748" y="4195"/>
                  </a:cubicBezTo>
                  <a:cubicBezTo>
                    <a:pt x="13739" y="4248"/>
                    <a:pt x="13783" y="4248"/>
                    <a:pt x="13766" y="4283"/>
                  </a:cubicBezTo>
                  <a:cubicBezTo>
                    <a:pt x="13713" y="4248"/>
                    <a:pt x="13722" y="4177"/>
                    <a:pt x="13739" y="4142"/>
                  </a:cubicBezTo>
                  <a:cubicBezTo>
                    <a:pt x="13801" y="4221"/>
                    <a:pt x="13810" y="4151"/>
                    <a:pt x="13863" y="4195"/>
                  </a:cubicBezTo>
                  <a:cubicBezTo>
                    <a:pt x="13872" y="4221"/>
                    <a:pt x="13854" y="4230"/>
                    <a:pt x="13872" y="4265"/>
                  </a:cubicBezTo>
                  <a:cubicBezTo>
                    <a:pt x="13907" y="4248"/>
                    <a:pt x="13889" y="4204"/>
                    <a:pt x="13925" y="4186"/>
                  </a:cubicBezTo>
                  <a:cubicBezTo>
                    <a:pt x="13933" y="4195"/>
                    <a:pt x="13969" y="4265"/>
                    <a:pt x="13960" y="4212"/>
                  </a:cubicBezTo>
                  <a:cubicBezTo>
                    <a:pt x="13933" y="4159"/>
                    <a:pt x="13863" y="4186"/>
                    <a:pt x="13845" y="4106"/>
                  </a:cubicBezTo>
                  <a:cubicBezTo>
                    <a:pt x="13792" y="4168"/>
                    <a:pt x="13766" y="4106"/>
                    <a:pt x="13757" y="4080"/>
                  </a:cubicBezTo>
                  <a:cubicBezTo>
                    <a:pt x="13766" y="4115"/>
                    <a:pt x="13695" y="4098"/>
                    <a:pt x="13686" y="4071"/>
                  </a:cubicBezTo>
                  <a:cubicBezTo>
                    <a:pt x="13722" y="4062"/>
                    <a:pt x="13722" y="4027"/>
                    <a:pt x="13713" y="4000"/>
                  </a:cubicBezTo>
                  <a:cubicBezTo>
                    <a:pt x="13704" y="3965"/>
                    <a:pt x="13695" y="3930"/>
                    <a:pt x="13713" y="3912"/>
                  </a:cubicBezTo>
                  <a:lnTo>
                    <a:pt x="13642" y="3939"/>
                  </a:lnTo>
                  <a:cubicBezTo>
                    <a:pt x="13669" y="3983"/>
                    <a:pt x="13695" y="4027"/>
                    <a:pt x="13660" y="4045"/>
                  </a:cubicBezTo>
                  <a:cubicBezTo>
                    <a:pt x="13642" y="4009"/>
                    <a:pt x="13624" y="3921"/>
                    <a:pt x="13571" y="3974"/>
                  </a:cubicBezTo>
                  <a:close/>
                  <a:moveTo>
                    <a:pt x="13783" y="3780"/>
                  </a:moveTo>
                  <a:cubicBezTo>
                    <a:pt x="13757" y="3744"/>
                    <a:pt x="13783" y="3736"/>
                    <a:pt x="13766" y="3691"/>
                  </a:cubicBezTo>
                  <a:cubicBezTo>
                    <a:pt x="13686" y="3700"/>
                    <a:pt x="13757" y="3806"/>
                    <a:pt x="13783" y="3780"/>
                  </a:cubicBezTo>
                  <a:close/>
                  <a:moveTo>
                    <a:pt x="13607" y="3753"/>
                  </a:moveTo>
                  <a:cubicBezTo>
                    <a:pt x="13633" y="3824"/>
                    <a:pt x="13651" y="3753"/>
                    <a:pt x="13669" y="3780"/>
                  </a:cubicBezTo>
                  <a:cubicBezTo>
                    <a:pt x="13686" y="3824"/>
                    <a:pt x="13704" y="3877"/>
                    <a:pt x="13739" y="3859"/>
                  </a:cubicBezTo>
                  <a:cubicBezTo>
                    <a:pt x="13722" y="3797"/>
                    <a:pt x="13669" y="3771"/>
                    <a:pt x="13686" y="3736"/>
                  </a:cubicBezTo>
                  <a:cubicBezTo>
                    <a:pt x="13651" y="3762"/>
                    <a:pt x="13633" y="3727"/>
                    <a:pt x="13607" y="3753"/>
                  </a:cubicBezTo>
                  <a:close/>
                  <a:moveTo>
                    <a:pt x="13492" y="3691"/>
                  </a:moveTo>
                  <a:cubicBezTo>
                    <a:pt x="13510" y="3718"/>
                    <a:pt x="13492" y="3789"/>
                    <a:pt x="13536" y="3789"/>
                  </a:cubicBezTo>
                  <a:cubicBezTo>
                    <a:pt x="13536" y="3771"/>
                    <a:pt x="13545" y="3762"/>
                    <a:pt x="13554" y="3753"/>
                  </a:cubicBezTo>
                  <a:cubicBezTo>
                    <a:pt x="13536" y="3718"/>
                    <a:pt x="13518" y="3683"/>
                    <a:pt x="13492" y="3691"/>
                  </a:cubicBezTo>
                  <a:close/>
                  <a:moveTo>
                    <a:pt x="13457" y="3577"/>
                  </a:moveTo>
                  <a:cubicBezTo>
                    <a:pt x="13421" y="3532"/>
                    <a:pt x="13501" y="3541"/>
                    <a:pt x="13457" y="3497"/>
                  </a:cubicBezTo>
                  <a:cubicBezTo>
                    <a:pt x="13430" y="3479"/>
                    <a:pt x="13404" y="3515"/>
                    <a:pt x="13395" y="3453"/>
                  </a:cubicBezTo>
                  <a:cubicBezTo>
                    <a:pt x="13342" y="3462"/>
                    <a:pt x="13412" y="3506"/>
                    <a:pt x="13360" y="3515"/>
                  </a:cubicBezTo>
                  <a:cubicBezTo>
                    <a:pt x="13324" y="3479"/>
                    <a:pt x="13360" y="3418"/>
                    <a:pt x="13307" y="3435"/>
                  </a:cubicBezTo>
                  <a:cubicBezTo>
                    <a:pt x="13333" y="3471"/>
                    <a:pt x="13298" y="3497"/>
                    <a:pt x="13333" y="3532"/>
                  </a:cubicBezTo>
                  <a:cubicBezTo>
                    <a:pt x="13386" y="3568"/>
                    <a:pt x="13439" y="3585"/>
                    <a:pt x="13483" y="3656"/>
                  </a:cubicBezTo>
                  <a:cubicBezTo>
                    <a:pt x="13501" y="3647"/>
                    <a:pt x="13518" y="3630"/>
                    <a:pt x="13536" y="3647"/>
                  </a:cubicBezTo>
                  <a:cubicBezTo>
                    <a:pt x="13589" y="3718"/>
                    <a:pt x="13527" y="3603"/>
                    <a:pt x="13501" y="3612"/>
                  </a:cubicBezTo>
                  <a:cubicBezTo>
                    <a:pt x="13483" y="3594"/>
                    <a:pt x="13527" y="3541"/>
                    <a:pt x="13474" y="3541"/>
                  </a:cubicBezTo>
                  <a:cubicBezTo>
                    <a:pt x="13483" y="3568"/>
                    <a:pt x="13474" y="3594"/>
                    <a:pt x="13457" y="3577"/>
                  </a:cubicBezTo>
                  <a:close/>
                  <a:moveTo>
                    <a:pt x="13448" y="3347"/>
                  </a:moveTo>
                  <a:cubicBezTo>
                    <a:pt x="13439" y="3374"/>
                    <a:pt x="13465" y="3400"/>
                    <a:pt x="13492" y="3444"/>
                  </a:cubicBezTo>
                  <a:cubicBezTo>
                    <a:pt x="13545" y="3435"/>
                    <a:pt x="13465" y="3382"/>
                    <a:pt x="13518" y="3382"/>
                  </a:cubicBezTo>
                  <a:cubicBezTo>
                    <a:pt x="13563" y="3418"/>
                    <a:pt x="13545" y="3444"/>
                    <a:pt x="13563" y="3479"/>
                  </a:cubicBezTo>
                  <a:cubicBezTo>
                    <a:pt x="13598" y="3488"/>
                    <a:pt x="13580" y="3471"/>
                    <a:pt x="13616" y="3444"/>
                  </a:cubicBezTo>
                  <a:cubicBezTo>
                    <a:pt x="13580" y="3409"/>
                    <a:pt x="13536" y="3329"/>
                    <a:pt x="13492" y="3338"/>
                  </a:cubicBezTo>
                  <a:cubicBezTo>
                    <a:pt x="13536" y="3409"/>
                    <a:pt x="13465" y="3338"/>
                    <a:pt x="13448" y="3347"/>
                  </a:cubicBezTo>
                  <a:close/>
                  <a:moveTo>
                    <a:pt x="13333" y="3329"/>
                  </a:moveTo>
                  <a:cubicBezTo>
                    <a:pt x="13351" y="3303"/>
                    <a:pt x="13430" y="3223"/>
                    <a:pt x="13360" y="3215"/>
                  </a:cubicBezTo>
                  <a:cubicBezTo>
                    <a:pt x="13377" y="3241"/>
                    <a:pt x="13360" y="3259"/>
                    <a:pt x="13333" y="3276"/>
                  </a:cubicBezTo>
                  <a:cubicBezTo>
                    <a:pt x="13315" y="3250"/>
                    <a:pt x="13289" y="3197"/>
                    <a:pt x="13262" y="3232"/>
                  </a:cubicBezTo>
                  <a:cubicBezTo>
                    <a:pt x="13307" y="3276"/>
                    <a:pt x="13315" y="3321"/>
                    <a:pt x="13324" y="3356"/>
                  </a:cubicBezTo>
                  <a:cubicBezTo>
                    <a:pt x="13342" y="3374"/>
                    <a:pt x="13395" y="3462"/>
                    <a:pt x="13377" y="3409"/>
                  </a:cubicBezTo>
                  <a:close/>
                  <a:moveTo>
                    <a:pt x="13527" y="3276"/>
                  </a:moveTo>
                  <a:cubicBezTo>
                    <a:pt x="13527" y="3250"/>
                    <a:pt x="13465" y="3100"/>
                    <a:pt x="13474" y="3162"/>
                  </a:cubicBezTo>
                  <a:cubicBezTo>
                    <a:pt x="13448" y="3179"/>
                    <a:pt x="13483" y="3276"/>
                    <a:pt x="13527" y="3276"/>
                  </a:cubicBezTo>
                  <a:close/>
                  <a:moveTo>
                    <a:pt x="13501" y="3117"/>
                  </a:moveTo>
                  <a:cubicBezTo>
                    <a:pt x="13518" y="3179"/>
                    <a:pt x="13545" y="3100"/>
                    <a:pt x="13563" y="3162"/>
                  </a:cubicBezTo>
                  <a:cubicBezTo>
                    <a:pt x="13580" y="3188"/>
                    <a:pt x="13536" y="3197"/>
                    <a:pt x="13571" y="3223"/>
                  </a:cubicBezTo>
                  <a:lnTo>
                    <a:pt x="13616" y="3197"/>
                  </a:lnTo>
                  <a:cubicBezTo>
                    <a:pt x="13571" y="3144"/>
                    <a:pt x="13589" y="3109"/>
                    <a:pt x="13554" y="3064"/>
                  </a:cubicBezTo>
                  <a:cubicBezTo>
                    <a:pt x="13510" y="3082"/>
                    <a:pt x="13554" y="3135"/>
                    <a:pt x="13501" y="3117"/>
                  </a:cubicBezTo>
                  <a:close/>
                  <a:moveTo>
                    <a:pt x="13289" y="3091"/>
                  </a:moveTo>
                  <a:cubicBezTo>
                    <a:pt x="13236" y="3100"/>
                    <a:pt x="13333" y="3241"/>
                    <a:pt x="13324" y="3188"/>
                  </a:cubicBezTo>
                  <a:cubicBezTo>
                    <a:pt x="13271" y="3144"/>
                    <a:pt x="13351" y="3135"/>
                    <a:pt x="13289" y="3091"/>
                  </a:cubicBezTo>
                  <a:close/>
                  <a:moveTo>
                    <a:pt x="13360" y="2950"/>
                  </a:moveTo>
                  <a:cubicBezTo>
                    <a:pt x="13377" y="3003"/>
                    <a:pt x="13360" y="3038"/>
                    <a:pt x="13404" y="3091"/>
                  </a:cubicBezTo>
                  <a:cubicBezTo>
                    <a:pt x="13457" y="3073"/>
                    <a:pt x="13412" y="2959"/>
                    <a:pt x="13360" y="2950"/>
                  </a:cubicBezTo>
                  <a:close/>
                  <a:moveTo>
                    <a:pt x="13192" y="2826"/>
                  </a:moveTo>
                  <a:cubicBezTo>
                    <a:pt x="13218" y="2861"/>
                    <a:pt x="13245" y="2967"/>
                    <a:pt x="13298" y="2950"/>
                  </a:cubicBezTo>
                  <a:cubicBezTo>
                    <a:pt x="13280" y="2906"/>
                    <a:pt x="13236" y="2800"/>
                    <a:pt x="13192" y="2826"/>
                  </a:cubicBezTo>
                  <a:close/>
                  <a:moveTo>
                    <a:pt x="13033" y="2870"/>
                  </a:moveTo>
                  <a:cubicBezTo>
                    <a:pt x="13068" y="2897"/>
                    <a:pt x="13033" y="2976"/>
                    <a:pt x="13077" y="2967"/>
                  </a:cubicBezTo>
                  <a:cubicBezTo>
                    <a:pt x="13086" y="2932"/>
                    <a:pt x="13095" y="2844"/>
                    <a:pt x="13033" y="2870"/>
                  </a:cubicBezTo>
                  <a:close/>
                  <a:moveTo>
                    <a:pt x="12936" y="2959"/>
                  </a:moveTo>
                  <a:cubicBezTo>
                    <a:pt x="12936" y="3012"/>
                    <a:pt x="13015" y="3064"/>
                    <a:pt x="13050" y="3117"/>
                  </a:cubicBezTo>
                  <a:cubicBezTo>
                    <a:pt x="13103" y="3100"/>
                    <a:pt x="12997" y="3047"/>
                    <a:pt x="13042" y="3020"/>
                  </a:cubicBezTo>
                  <a:cubicBezTo>
                    <a:pt x="13059" y="3038"/>
                    <a:pt x="13086" y="3012"/>
                    <a:pt x="13059" y="2985"/>
                  </a:cubicBezTo>
                  <a:cubicBezTo>
                    <a:pt x="13033" y="2994"/>
                    <a:pt x="13006" y="3056"/>
                    <a:pt x="12989" y="3020"/>
                  </a:cubicBezTo>
                  <a:cubicBezTo>
                    <a:pt x="13006" y="2985"/>
                    <a:pt x="12971" y="2950"/>
                    <a:pt x="12936" y="2959"/>
                  </a:cubicBezTo>
                  <a:close/>
                  <a:moveTo>
                    <a:pt x="12494" y="2526"/>
                  </a:moveTo>
                  <a:cubicBezTo>
                    <a:pt x="12459" y="2508"/>
                    <a:pt x="12468" y="2482"/>
                    <a:pt x="12424" y="2455"/>
                  </a:cubicBezTo>
                  <a:cubicBezTo>
                    <a:pt x="12371" y="2482"/>
                    <a:pt x="12477" y="2544"/>
                    <a:pt x="12494" y="2526"/>
                  </a:cubicBezTo>
                  <a:close/>
                  <a:moveTo>
                    <a:pt x="13139" y="2711"/>
                  </a:moveTo>
                  <a:cubicBezTo>
                    <a:pt x="13121" y="2702"/>
                    <a:pt x="13112" y="2685"/>
                    <a:pt x="13103" y="2694"/>
                  </a:cubicBezTo>
                  <a:cubicBezTo>
                    <a:pt x="13139" y="2755"/>
                    <a:pt x="13174" y="2702"/>
                    <a:pt x="13209" y="2694"/>
                  </a:cubicBezTo>
                  <a:cubicBezTo>
                    <a:pt x="13192" y="2676"/>
                    <a:pt x="13174" y="2658"/>
                    <a:pt x="13156" y="2641"/>
                  </a:cubicBezTo>
                  <a:cubicBezTo>
                    <a:pt x="13112" y="2658"/>
                    <a:pt x="13156" y="2685"/>
                    <a:pt x="13139" y="2711"/>
                  </a:cubicBezTo>
                  <a:close/>
                  <a:moveTo>
                    <a:pt x="12892" y="2861"/>
                  </a:moveTo>
                  <a:cubicBezTo>
                    <a:pt x="12856" y="2888"/>
                    <a:pt x="12874" y="2914"/>
                    <a:pt x="12874" y="2941"/>
                  </a:cubicBezTo>
                  <a:cubicBezTo>
                    <a:pt x="12900" y="2932"/>
                    <a:pt x="12918" y="2941"/>
                    <a:pt x="12936" y="2914"/>
                  </a:cubicBezTo>
                  <a:cubicBezTo>
                    <a:pt x="12918" y="2897"/>
                    <a:pt x="12900" y="2879"/>
                    <a:pt x="12892" y="2861"/>
                  </a:cubicBezTo>
                  <a:close/>
                  <a:moveTo>
                    <a:pt x="12918" y="2491"/>
                  </a:moveTo>
                  <a:cubicBezTo>
                    <a:pt x="12971" y="2570"/>
                    <a:pt x="13015" y="2552"/>
                    <a:pt x="13068" y="2597"/>
                  </a:cubicBezTo>
                  <a:cubicBezTo>
                    <a:pt x="13042" y="2623"/>
                    <a:pt x="13006" y="2588"/>
                    <a:pt x="12971" y="2588"/>
                  </a:cubicBezTo>
                  <a:cubicBezTo>
                    <a:pt x="12980" y="2649"/>
                    <a:pt x="13059" y="2632"/>
                    <a:pt x="13103" y="2632"/>
                  </a:cubicBezTo>
                  <a:cubicBezTo>
                    <a:pt x="13050" y="2552"/>
                    <a:pt x="12989" y="2535"/>
                    <a:pt x="12980" y="2446"/>
                  </a:cubicBezTo>
                  <a:cubicBezTo>
                    <a:pt x="12962" y="2482"/>
                    <a:pt x="12936" y="2455"/>
                    <a:pt x="12918" y="2491"/>
                  </a:cubicBezTo>
                  <a:close/>
                  <a:moveTo>
                    <a:pt x="12803" y="2694"/>
                  </a:moveTo>
                  <a:cubicBezTo>
                    <a:pt x="12733" y="2632"/>
                    <a:pt x="12733" y="2658"/>
                    <a:pt x="12768" y="2685"/>
                  </a:cubicBezTo>
                  <a:cubicBezTo>
                    <a:pt x="12794" y="2711"/>
                    <a:pt x="12839" y="2747"/>
                    <a:pt x="12856" y="2729"/>
                  </a:cubicBezTo>
                  <a:cubicBezTo>
                    <a:pt x="12839" y="2702"/>
                    <a:pt x="12821" y="2711"/>
                    <a:pt x="12803" y="2694"/>
                  </a:cubicBezTo>
                  <a:close/>
                  <a:moveTo>
                    <a:pt x="12644" y="2535"/>
                  </a:moveTo>
                  <a:lnTo>
                    <a:pt x="12591" y="2588"/>
                  </a:lnTo>
                  <a:cubicBezTo>
                    <a:pt x="12574" y="2605"/>
                    <a:pt x="12494" y="2517"/>
                    <a:pt x="12521" y="2570"/>
                  </a:cubicBezTo>
                  <a:cubicBezTo>
                    <a:pt x="12574" y="2605"/>
                    <a:pt x="12618" y="2649"/>
                    <a:pt x="12635" y="2694"/>
                  </a:cubicBezTo>
                  <a:cubicBezTo>
                    <a:pt x="12706" y="2649"/>
                    <a:pt x="12591" y="2614"/>
                    <a:pt x="12644" y="2579"/>
                  </a:cubicBezTo>
                  <a:cubicBezTo>
                    <a:pt x="12671" y="2597"/>
                    <a:pt x="12688" y="2588"/>
                    <a:pt x="12706" y="2614"/>
                  </a:cubicBezTo>
                  <a:cubicBezTo>
                    <a:pt x="12680" y="2641"/>
                    <a:pt x="12688" y="2685"/>
                    <a:pt x="12715" y="2729"/>
                  </a:cubicBezTo>
                  <a:cubicBezTo>
                    <a:pt x="12733" y="2764"/>
                    <a:pt x="12777" y="2791"/>
                    <a:pt x="12812" y="2773"/>
                  </a:cubicBezTo>
                  <a:cubicBezTo>
                    <a:pt x="12794" y="2747"/>
                    <a:pt x="12768" y="2720"/>
                    <a:pt x="12750" y="2702"/>
                  </a:cubicBezTo>
                  <a:cubicBezTo>
                    <a:pt x="12733" y="2676"/>
                    <a:pt x="12724" y="2667"/>
                    <a:pt x="12715" y="2658"/>
                  </a:cubicBezTo>
                  <a:cubicBezTo>
                    <a:pt x="12741" y="2579"/>
                    <a:pt x="12786" y="2658"/>
                    <a:pt x="12821" y="2623"/>
                  </a:cubicBezTo>
                  <a:cubicBezTo>
                    <a:pt x="12750" y="2570"/>
                    <a:pt x="12706" y="2605"/>
                    <a:pt x="12644" y="2535"/>
                  </a:cubicBezTo>
                  <a:close/>
                  <a:moveTo>
                    <a:pt x="12556" y="2199"/>
                  </a:moveTo>
                  <a:cubicBezTo>
                    <a:pt x="12609" y="2226"/>
                    <a:pt x="12574" y="2252"/>
                    <a:pt x="12600" y="2270"/>
                  </a:cubicBezTo>
                  <a:cubicBezTo>
                    <a:pt x="12644" y="2279"/>
                    <a:pt x="12600" y="2226"/>
                    <a:pt x="12644" y="2243"/>
                  </a:cubicBezTo>
                  <a:cubicBezTo>
                    <a:pt x="12635" y="2270"/>
                    <a:pt x="12662" y="2252"/>
                    <a:pt x="12688" y="2279"/>
                  </a:cubicBezTo>
                  <a:cubicBezTo>
                    <a:pt x="12662" y="2323"/>
                    <a:pt x="12627" y="2296"/>
                    <a:pt x="12644" y="2332"/>
                  </a:cubicBezTo>
                  <a:cubicBezTo>
                    <a:pt x="12662" y="2349"/>
                    <a:pt x="12688" y="2376"/>
                    <a:pt x="12706" y="2367"/>
                  </a:cubicBezTo>
                  <a:cubicBezTo>
                    <a:pt x="12697" y="2358"/>
                    <a:pt x="12697" y="2340"/>
                    <a:pt x="12715" y="2358"/>
                  </a:cubicBezTo>
                  <a:cubicBezTo>
                    <a:pt x="12803" y="2402"/>
                    <a:pt x="12741" y="2438"/>
                    <a:pt x="12768" y="2482"/>
                  </a:cubicBezTo>
                  <a:cubicBezTo>
                    <a:pt x="12803" y="2429"/>
                    <a:pt x="12847" y="2438"/>
                    <a:pt x="12883" y="2385"/>
                  </a:cubicBezTo>
                  <a:cubicBezTo>
                    <a:pt x="12812" y="2340"/>
                    <a:pt x="12821" y="2323"/>
                    <a:pt x="12768" y="2261"/>
                  </a:cubicBezTo>
                  <a:cubicBezTo>
                    <a:pt x="12759" y="2270"/>
                    <a:pt x="12741" y="2287"/>
                    <a:pt x="12715" y="2261"/>
                  </a:cubicBezTo>
                  <a:cubicBezTo>
                    <a:pt x="12671" y="2234"/>
                    <a:pt x="12706" y="2190"/>
                    <a:pt x="12635" y="2164"/>
                  </a:cubicBezTo>
                  <a:cubicBezTo>
                    <a:pt x="12609" y="2182"/>
                    <a:pt x="12574" y="2155"/>
                    <a:pt x="12556" y="2199"/>
                  </a:cubicBezTo>
                  <a:close/>
                  <a:moveTo>
                    <a:pt x="12521" y="2287"/>
                  </a:moveTo>
                  <a:cubicBezTo>
                    <a:pt x="12556" y="2358"/>
                    <a:pt x="12521" y="2349"/>
                    <a:pt x="12582" y="2349"/>
                  </a:cubicBezTo>
                  <a:cubicBezTo>
                    <a:pt x="12538" y="2385"/>
                    <a:pt x="12591" y="2411"/>
                    <a:pt x="12556" y="2446"/>
                  </a:cubicBezTo>
                  <a:cubicBezTo>
                    <a:pt x="12582" y="2473"/>
                    <a:pt x="12644" y="2446"/>
                    <a:pt x="12618" y="2429"/>
                  </a:cubicBezTo>
                  <a:cubicBezTo>
                    <a:pt x="12609" y="2438"/>
                    <a:pt x="12582" y="2429"/>
                    <a:pt x="12582" y="2411"/>
                  </a:cubicBezTo>
                  <a:lnTo>
                    <a:pt x="12609" y="2385"/>
                  </a:lnTo>
                  <a:cubicBezTo>
                    <a:pt x="12644" y="2393"/>
                    <a:pt x="12680" y="2473"/>
                    <a:pt x="12715" y="2446"/>
                  </a:cubicBezTo>
                  <a:cubicBezTo>
                    <a:pt x="12706" y="2402"/>
                    <a:pt x="12653" y="2385"/>
                    <a:pt x="12618" y="2367"/>
                  </a:cubicBezTo>
                  <a:cubicBezTo>
                    <a:pt x="12609" y="2296"/>
                    <a:pt x="12547" y="2287"/>
                    <a:pt x="12494" y="2226"/>
                  </a:cubicBezTo>
                  <a:cubicBezTo>
                    <a:pt x="12459" y="2252"/>
                    <a:pt x="12512" y="2261"/>
                    <a:pt x="12521" y="2287"/>
                  </a:cubicBezTo>
                  <a:close/>
                  <a:moveTo>
                    <a:pt x="12291" y="2279"/>
                  </a:moveTo>
                  <a:cubicBezTo>
                    <a:pt x="12318" y="2305"/>
                    <a:pt x="12353" y="2323"/>
                    <a:pt x="12353" y="2349"/>
                  </a:cubicBezTo>
                  <a:lnTo>
                    <a:pt x="12247" y="2287"/>
                  </a:lnTo>
                  <a:cubicBezTo>
                    <a:pt x="12229" y="2296"/>
                    <a:pt x="12212" y="2314"/>
                    <a:pt x="12194" y="2340"/>
                  </a:cubicBezTo>
                  <a:cubicBezTo>
                    <a:pt x="12265" y="2411"/>
                    <a:pt x="12309" y="2349"/>
                    <a:pt x="12371" y="2402"/>
                  </a:cubicBezTo>
                  <a:cubicBezTo>
                    <a:pt x="12397" y="2385"/>
                    <a:pt x="12371" y="2358"/>
                    <a:pt x="12371" y="2349"/>
                  </a:cubicBezTo>
                  <a:cubicBezTo>
                    <a:pt x="12371" y="2349"/>
                    <a:pt x="12415" y="2349"/>
                    <a:pt x="12415" y="2340"/>
                  </a:cubicBezTo>
                  <a:cubicBezTo>
                    <a:pt x="12415" y="2349"/>
                    <a:pt x="12397" y="2314"/>
                    <a:pt x="12397" y="2305"/>
                  </a:cubicBezTo>
                  <a:cubicBezTo>
                    <a:pt x="12397" y="2296"/>
                    <a:pt x="12450" y="2305"/>
                    <a:pt x="12397" y="2270"/>
                  </a:cubicBezTo>
                  <a:cubicBezTo>
                    <a:pt x="12388" y="2358"/>
                    <a:pt x="12318" y="2252"/>
                    <a:pt x="12291" y="2279"/>
                  </a:cubicBezTo>
                  <a:close/>
                  <a:moveTo>
                    <a:pt x="12220" y="2093"/>
                  </a:moveTo>
                  <a:cubicBezTo>
                    <a:pt x="12238" y="2137"/>
                    <a:pt x="12318" y="2164"/>
                    <a:pt x="12371" y="2199"/>
                  </a:cubicBezTo>
                  <a:cubicBezTo>
                    <a:pt x="12406" y="2120"/>
                    <a:pt x="12282" y="2093"/>
                    <a:pt x="12220" y="2093"/>
                  </a:cubicBezTo>
                  <a:close/>
                  <a:moveTo>
                    <a:pt x="12141" y="2129"/>
                  </a:moveTo>
                  <a:cubicBezTo>
                    <a:pt x="12132" y="2120"/>
                    <a:pt x="12123" y="2111"/>
                    <a:pt x="12115" y="2102"/>
                  </a:cubicBezTo>
                  <a:cubicBezTo>
                    <a:pt x="12097" y="2084"/>
                    <a:pt x="12115" y="2076"/>
                    <a:pt x="12079" y="2049"/>
                  </a:cubicBezTo>
                  <a:cubicBezTo>
                    <a:pt x="12070" y="2049"/>
                    <a:pt x="12026" y="2014"/>
                    <a:pt x="12000" y="2049"/>
                  </a:cubicBezTo>
                  <a:cubicBezTo>
                    <a:pt x="12026" y="2067"/>
                    <a:pt x="12106" y="2076"/>
                    <a:pt x="12088" y="2111"/>
                  </a:cubicBezTo>
                  <a:cubicBezTo>
                    <a:pt x="12026" y="2058"/>
                    <a:pt x="12026" y="2120"/>
                    <a:pt x="12009" y="2120"/>
                  </a:cubicBezTo>
                  <a:cubicBezTo>
                    <a:pt x="12000" y="2093"/>
                    <a:pt x="11964" y="2076"/>
                    <a:pt x="11920" y="2058"/>
                  </a:cubicBezTo>
                  <a:cubicBezTo>
                    <a:pt x="11903" y="2129"/>
                    <a:pt x="12026" y="2146"/>
                    <a:pt x="12062" y="2199"/>
                  </a:cubicBezTo>
                  <a:cubicBezTo>
                    <a:pt x="12062" y="2208"/>
                    <a:pt x="12044" y="2208"/>
                    <a:pt x="12035" y="2217"/>
                  </a:cubicBezTo>
                  <a:cubicBezTo>
                    <a:pt x="12070" y="2252"/>
                    <a:pt x="12062" y="2234"/>
                    <a:pt x="12106" y="2252"/>
                  </a:cubicBezTo>
                  <a:cubicBezTo>
                    <a:pt x="12132" y="2234"/>
                    <a:pt x="12115" y="2226"/>
                    <a:pt x="12106" y="2217"/>
                  </a:cubicBezTo>
                  <a:cubicBezTo>
                    <a:pt x="12088" y="2208"/>
                    <a:pt x="12070" y="2199"/>
                    <a:pt x="12097" y="2173"/>
                  </a:cubicBezTo>
                  <a:cubicBezTo>
                    <a:pt x="12123" y="2190"/>
                    <a:pt x="12141" y="2208"/>
                    <a:pt x="12167" y="2217"/>
                  </a:cubicBezTo>
                  <a:cubicBezTo>
                    <a:pt x="12212" y="2173"/>
                    <a:pt x="12106" y="2173"/>
                    <a:pt x="12115" y="2137"/>
                  </a:cubicBezTo>
                  <a:cubicBezTo>
                    <a:pt x="12123" y="2120"/>
                    <a:pt x="12132" y="2120"/>
                    <a:pt x="12141" y="2129"/>
                  </a:cubicBezTo>
                  <a:cubicBezTo>
                    <a:pt x="12150" y="2137"/>
                    <a:pt x="12150" y="2129"/>
                    <a:pt x="12141" y="2129"/>
                  </a:cubicBezTo>
                  <a:close/>
                  <a:moveTo>
                    <a:pt x="11911" y="1952"/>
                  </a:moveTo>
                  <a:cubicBezTo>
                    <a:pt x="11991" y="2005"/>
                    <a:pt x="11964" y="1952"/>
                    <a:pt x="11991" y="1961"/>
                  </a:cubicBezTo>
                  <a:cubicBezTo>
                    <a:pt x="12062" y="1978"/>
                    <a:pt x="12115" y="2058"/>
                    <a:pt x="12176" y="2067"/>
                  </a:cubicBezTo>
                  <a:cubicBezTo>
                    <a:pt x="12150" y="2049"/>
                    <a:pt x="12176" y="2031"/>
                    <a:pt x="12185" y="2005"/>
                  </a:cubicBezTo>
                  <a:cubicBezTo>
                    <a:pt x="12097" y="2005"/>
                    <a:pt x="12053" y="1952"/>
                    <a:pt x="11938" y="1899"/>
                  </a:cubicBezTo>
                  <a:close/>
                  <a:moveTo>
                    <a:pt x="11479" y="1749"/>
                  </a:moveTo>
                  <a:cubicBezTo>
                    <a:pt x="11470" y="1767"/>
                    <a:pt x="11479" y="1784"/>
                    <a:pt x="11479" y="1793"/>
                  </a:cubicBezTo>
                  <a:cubicBezTo>
                    <a:pt x="11523" y="1811"/>
                    <a:pt x="11541" y="1793"/>
                    <a:pt x="11558" y="1775"/>
                  </a:cubicBezTo>
                  <a:cubicBezTo>
                    <a:pt x="11549" y="1749"/>
                    <a:pt x="11505" y="1740"/>
                    <a:pt x="11479" y="1749"/>
                  </a:cubicBezTo>
                  <a:close/>
                  <a:moveTo>
                    <a:pt x="11249" y="1811"/>
                  </a:moveTo>
                  <a:cubicBezTo>
                    <a:pt x="11285" y="1811"/>
                    <a:pt x="11337" y="1864"/>
                    <a:pt x="11355" y="1828"/>
                  </a:cubicBezTo>
                  <a:cubicBezTo>
                    <a:pt x="11337" y="1802"/>
                    <a:pt x="11267" y="1767"/>
                    <a:pt x="11249" y="1811"/>
                  </a:cubicBezTo>
                  <a:close/>
                  <a:moveTo>
                    <a:pt x="10852" y="1793"/>
                  </a:moveTo>
                  <a:cubicBezTo>
                    <a:pt x="10878" y="1819"/>
                    <a:pt x="10870" y="1793"/>
                    <a:pt x="10914" y="1811"/>
                  </a:cubicBezTo>
                  <a:cubicBezTo>
                    <a:pt x="10949" y="1758"/>
                    <a:pt x="10852" y="1731"/>
                    <a:pt x="10852" y="1793"/>
                  </a:cubicBezTo>
                  <a:close/>
                  <a:moveTo>
                    <a:pt x="10878" y="1643"/>
                  </a:moveTo>
                  <a:cubicBezTo>
                    <a:pt x="10914" y="1661"/>
                    <a:pt x="10984" y="1731"/>
                    <a:pt x="11046" y="1705"/>
                  </a:cubicBezTo>
                  <a:cubicBezTo>
                    <a:pt x="11002" y="1687"/>
                    <a:pt x="10914" y="1616"/>
                    <a:pt x="10878" y="1643"/>
                  </a:cubicBezTo>
                  <a:close/>
                  <a:moveTo>
                    <a:pt x="10613" y="1360"/>
                  </a:moveTo>
                  <a:cubicBezTo>
                    <a:pt x="10631" y="1369"/>
                    <a:pt x="10613" y="1404"/>
                    <a:pt x="10666" y="1404"/>
                  </a:cubicBezTo>
                  <a:lnTo>
                    <a:pt x="10684" y="1360"/>
                  </a:lnTo>
                  <a:cubicBezTo>
                    <a:pt x="10658" y="1360"/>
                    <a:pt x="10622" y="1343"/>
                    <a:pt x="10613" y="1360"/>
                  </a:cubicBezTo>
                  <a:close/>
                  <a:moveTo>
                    <a:pt x="10454" y="1378"/>
                  </a:moveTo>
                  <a:cubicBezTo>
                    <a:pt x="10507" y="1422"/>
                    <a:pt x="10578" y="1431"/>
                    <a:pt x="10596" y="1352"/>
                  </a:cubicBezTo>
                  <a:cubicBezTo>
                    <a:pt x="10578" y="1343"/>
                    <a:pt x="10534" y="1299"/>
                    <a:pt x="10525" y="1334"/>
                  </a:cubicBezTo>
                  <a:cubicBezTo>
                    <a:pt x="10534" y="1334"/>
                    <a:pt x="10543" y="1343"/>
                    <a:pt x="10534" y="1352"/>
                  </a:cubicBezTo>
                  <a:cubicBezTo>
                    <a:pt x="10481" y="1325"/>
                    <a:pt x="10472" y="1360"/>
                    <a:pt x="10454" y="1378"/>
                  </a:cubicBezTo>
                  <a:close/>
                  <a:moveTo>
                    <a:pt x="10225" y="1254"/>
                  </a:moveTo>
                  <a:cubicBezTo>
                    <a:pt x="10207" y="1325"/>
                    <a:pt x="10296" y="1281"/>
                    <a:pt x="10331" y="1281"/>
                  </a:cubicBezTo>
                  <a:cubicBezTo>
                    <a:pt x="10375" y="1290"/>
                    <a:pt x="10446" y="1352"/>
                    <a:pt x="10472" y="1307"/>
                  </a:cubicBezTo>
                  <a:cubicBezTo>
                    <a:pt x="10393" y="1290"/>
                    <a:pt x="10287" y="1237"/>
                    <a:pt x="10225" y="1254"/>
                  </a:cubicBezTo>
                  <a:close/>
                  <a:moveTo>
                    <a:pt x="10048" y="1387"/>
                  </a:moveTo>
                  <a:cubicBezTo>
                    <a:pt x="10066" y="1413"/>
                    <a:pt x="10145" y="1431"/>
                    <a:pt x="10154" y="1396"/>
                  </a:cubicBezTo>
                  <a:cubicBezTo>
                    <a:pt x="10128" y="1396"/>
                    <a:pt x="10057" y="1352"/>
                    <a:pt x="10048" y="1387"/>
                  </a:cubicBezTo>
                  <a:close/>
                  <a:moveTo>
                    <a:pt x="11099" y="1307"/>
                  </a:moveTo>
                  <a:cubicBezTo>
                    <a:pt x="11152" y="1325"/>
                    <a:pt x="11152" y="1369"/>
                    <a:pt x="11223" y="1387"/>
                  </a:cubicBezTo>
                  <a:cubicBezTo>
                    <a:pt x="11249" y="1316"/>
                    <a:pt x="11152" y="1299"/>
                    <a:pt x="11099" y="1307"/>
                  </a:cubicBezTo>
                  <a:close/>
                  <a:moveTo>
                    <a:pt x="10905" y="1237"/>
                  </a:moveTo>
                  <a:cubicBezTo>
                    <a:pt x="10975" y="1237"/>
                    <a:pt x="10984" y="1325"/>
                    <a:pt x="11028" y="1290"/>
                  </a:cubicBezTo>
                  <a:cubicBezTo>
                    <a:pt x="10958" y="1254"/>
                    <a:pt x="10993" y="1246"/>
                    <a:pt x="11046" y="1228"/>
                  </a:cubicBezTo>
                  <a:cubicBezTo>
                    <a:pt x="10993" y="1219"/>
                    <a:pt x="10931" y="1210"/>
                    <a:pt x="10905" y="1237"/>
                  </a:cubicBezTo>
                  <a:close/>
                  <a:moveTo>
                    <a:pt x="10737" y="1042"/>
                  </a:moveTo>
                  <a:cubicBezTo>
                    <a:pt x="10746" y="1087"/>
                    <a:pt x="10711" y="1140"/>
                    <a:pt x="10781" y="1148"/>
                  </a:cubicBezTo>
                  <a:cubicBezTo>
                    <a:pt x="10808" y="1104"/>
                    <a:pt x="10764" y="1078"/>
                    <a:pt x="10737" y="1042"/>
                  </a:cubicBezTo>
                  <a:close/>
                  <a:moveTo>
                    <a:pt x="10666" y="1104"/>
                  </a:moveTo>
                  <a:cubicBezTo>
                    <a:pt x="10755" y="1148"/>
                    <a:pt x="10569" y="1175"/>
                    <a:pt x="10693" y="1201"/>
                  </a:cubicBezTo>
                  <a:cubicBezTo>
                    <a:pt x="10728" y="1166"/>
                    <a:pt x="10711" y="1087"/>
                    <a:pt x="10666" y="1104"/>
                  </a:cubicBezTo>
                  <a:close/>
                  <a:moveTo>
                    <a:pt x="10172" y="1042"/>
                  </a:moveTo>
                  <a:cubicBezTo>
                    <a:pt x="10154" y="1034"/>
                    <a:pt x="10154" y="1016"/>
                    <a:pt x="10163" y="989"/>
                  </a:cubicBezTo>
                  <a:cubicBezTo>
                    <a:pt x="10137" y="981"/>
                    <a:pt x="10110" y="981"/>
                    <a:pt x="10092" y="989"/>
                  </a:cubicBezTo>
                  <a:cubicBezTo>
                    <a:pt x="10066" y="1025"/>
                    <a:pt x="10154" y="1069"/>
                    <a:pt x="10172" y="1042"/>
                  </a:cubicBezTo>
                  <a:close/>
                  <a:moveTo>
                    <a:pt x="10075" y="813"/>
                  </a:moveTo>
                  <a:cubicBezTo>
                    <a:pt x="10075" y="839"/>
                    <a:pt x="10057" y="866"/>
                    <a:pt x="10084" y="875"/>
                  </a:cubicBezTo>
                  <a:cubicBezTo>
                    <a:pt x="10084" y="848"/>
                    <a:pt x="10128" y="892"/>
                    <a:pt x="10128" y="901"/>
                  </a:cubicBezTo>
                  <a:cubicBezTo>
                    <a:pt x="10119" y="928"/>
                    <a:pt x="10084" y="910"/>
                    <a:pt x="10084" y="937"/>
                  </a:cubicBezTo>
                  <a:cubicBezTo>
                    <a:pt x="10163" y="963"/>
                    <a:pt x="10278" y="954"/>
                    <a:pt x="10349" y="989"/>
                  </a:cubicBezTo>
                  <a:cubicBezTo>
                    <a:pt x="10393" y="1007"/>
                    <a:pt x="10402" y="1060"/>
                    <a:pt x="10446" y="1078"/>
                  </a:cubicBezTo>
                  <a:cubicBezTo>
                    <a:pt x="10384" y="1069"/>
                    <a:pt x="10278" y="1087"/>
                    <a:pt x="10304" y="1122"/>
                  </a:cubicBezTo>
                  <a:cubicBezTo>
                    <a:pt x="10349" y="1078"/>
                    <a:pt x="10463" y="1113"/>
                    <a:pt x="10499" y="1078"/>
                  </a:cubicBezTo>
                  <a:cubicBezTo>
                    <a:pt x="10499" y="1078"/>
                    <a:pt x="10446" y="1051"/>
                    <a:pt x="10472" y="1034"/>
                  </a:cubicBezTo>
                  <a:cubicBezTo>
                    <a:pt x="10499" y="1051"/>
                    <a:pt x="10552" y="1016"/>
                    <a:pt x="10560" y="1060"/>
                  </a:cubicBezTo>
                  <a:cubicBezTo>
                    <a:pt x="10534" y="1060"/>
                    <a:pt x="10507" y="1042"/>
                    <a:pt x="10499" y="1060"/>
                  </a:cubicBezTo>
                  <a:cubicBezTo>
                    <a:pt x="10525" y="1087"/>
                    <a:pt x="10569" y="1095"/>
                    <a:pt x="10578" y="1131"/>
                  </a:cubicBezTo>
                  <a:cubicBezTo>
                    <a:pt x="10552" y="1140"/>
                    <a:pt x="10552" y="1157"/>
                    <a:pt x="10587" y="1175"/>
                  </a:cubicBezTo>
                  <a:cubicBezTo>
                    <a:pt x="10587" y="1131"/>
                    <a:pt x="10649" y="1175"/>
                    <a:pt x="10640" y="1113"/>
                  </a:cubicBezTo>
                  <a:cubicBezTo>
                    <a:pt x="10596" y="1104"/>
                    <a:pt x="10578" y="1131"/>
                    <a:pt x="10578" y="1078"/>
                  </a:cubicBezTo>
                  <a:cubicBezTo>
                    <a:pt x="10605" y="1042"/>
                    <a:pt x="10631" y="998"/>
                    <a:pt x="10666" y="963"/>
                  </a:cubicBezTo>
                  <a:lnTo>
                    <a:pt x="10596" y="945"/>
                  </a:lnTo>
                  <a:cubicBezTo>
                    <a:pt x="10560" y="972"/>
                    <a:pt x="10649" y="1007"/>
                    <a:pt x="10596" y="1007"/>
                  </a:cubicBezTo>
                  <a:cubicBezTo>
                    <a:pt x="10578" y="998"/>
                    <a:pt x="10516" y="989"/>
                    <a:pt x="10525" y="972"/>
                  </a:cubicBezTo>
                  <a:cubicBezTo>
                    <a:pt x="10525" y="972"/>
                    <a:pt x="10578" y="972"/>
                    <a:pt x="10569" y="963"/>
                  </a:cubicBezTo>
                  <a:cubicBezTo>
                    <a:pt x="10525" y="937"/>
                    <a:pt x="10463" y="937"/>
                    <a:pt x="10410" y="928"/>
                  </a:cubicBezTo>
                  <a:cubicBezTo>
                    <a:pt x="10366" y="919"/>
                    <a:pt x="10313" y="857"/>
                    <a:pt x="10296" y="910"/>
                  </a:cubicBezTo>
                  <a:cubicBezTo>
                    <a:pt x="10384" y="937"/>
                    <a:pt x="10393" y="989"/>
                    <a:pt x="10454" y="1016"/>
                  </a:cubicBezTo>
                  <a:cubicBezTo>
                    <a:pt x="10393" y="1051"/>
                    <a:pt x="10366" y="963"/>
                    <a:pt x="10331" y="937"/>
                  </a:cubicBezTo>
                  <a:cubicBezTo>
                    <a:pt x="10287" y="937"/>
                    <a:pt x="10190" y="945"/>
                    <a:pt x="10172" y="901"/>
                  </a:cubicBezTo>
                  <a:cubicBezTo>
                    <a:pt x="10172" y="857"/>
                    <a:pt x="10278" y="945"/>
                    <a:pt x="10269" y="875"/>
                  </a:cubicBezTo>
                  <a:cubicBezTo>
                    <a:pt x="10181" y="884"/>
                    <a:pt x="10163" y="839"/>
                    <a:pt x="10075" y="813"/>
                  </a:cubicBezTo>
                  <a:close/>
                  <a:moveTo>
                    <a:pt x="9669" y="1078"/>
                  </a:moveTo>
                  <a:cubicBezTo>
                    <a:pt x="9660" y="1122"/>
                    <a:pt x="9695" y="1219"/>
                    <a:pt x="9766" y="1175"/>
                  </a:cubicBezTo>
                  <a:cubicBezTo>
                    <a:pt x="9748" y="1166"/>
                    <a:pt x="9748" y="1157"/>
                    <a:pt x="9739" y="1140"/>
                  </a:cubicBezTo>
                  <a:cubicBezTo>
                    <a:pt x="9766" y="1122"/>
                    <a:pt x="9819" y="1140"/>
                    <a:pt x="9872" y="1157"/>
                  </a:cubicBezTo>
                  <a:cubicBezTo>
                    <a:pt x="9836" y="1193"/>
                    <a:pt x="9889" y="1193"/>
                    <a:pt x="9889" y="1219"/>
                  </a:cubicBezTo>
                  <a:cubicBezTo>
                    <a:pt x="9942" y="1246"/>
                    <a:pt x="9960" y="1219"/>
                    <a:pt x="10013" y="1237"/>
                  </a:cubicBezTo>
                  <a:cubicBezTo>
                    <a:pt x="10013" y="1184"/>
                    <a:pt x="10004" y="1201"/>
                    <a:pt x="10031" y="1157"/>
                  </a:cubicBezTo>
                  <a:cubicBezTo>
                    <a:pt x="9907" y="1131"/>
                    <a:pt x="9783" y="1104"/>
                    <a:pt x="9669" y="1078"/>
                  </a:cubicBezTo>
                  <a:close/>
                  <a:moveTo>
                    <a:pt x="9165" y="1034"/>
                  </a:moveTo>
                  <a:cubicBezTo>
                    <a:pt x="9227" y="1051"/>
                    <a:pt x="9280" y="1060"/>
                    <a:pt x="9324" y="1051"/>
                  </a:cubicBezTo>
                  <a:cubicBezTo>
                    <a:pt x="9324" y="1087"/>
                    <a:pt x="9271" y="1060"/>
                    <a:pt x="9262" y="1087"/>
                  </a:cubicBezTo>
                  <a:cubicBezTo>
                    <a:pt x="9271" y="1095"/>
                    <a:pt x="9298" y="1095"/>
                    <a:pt x="9298" y="1113"/>
                  </a:cubicBezTo>
                  <a:lnTo>
                    <a:pt x="9324" y="1113"/>
                  </a:lnTo>
                  <a:cubicBezTo>
                    <a:pt x="9333" y="1095"/>
                    <a:pt x="9333" y="1060"/>
                    <a:pt x="9360" y="1060"/>
                  </a:cubicBezTo>
                  <a:cubicBezTo>
                    <a:pt x="9368" y="1131"/>
                    <a:pt x="9448" y="1078"/>
                    <a:pt x="9501" y="1087"/>
                  </a:cubicBezTo>
                  <a:lnTo>
                    <a:pt x="9483" y="1131"/>
                  </a:lnTo>
                  <a:cubicBezTo>
                    <a:pt x="9572" y="1104"/>
                    <a:pt x="9660" y="1228"/>
                    <a:pt x="9677" y="1157"/>
                  </a:cubicBezTo>
                  <a:cubicBezTo>
                    <a:pt x="9607" y="1157"/>
                    <a:pt x="9563" y="1095"/>
                    <a:pt x="9607" y="1069"/>
                  </a:cubicBezTo>
                  <a:cubicBezTo>
                    <a:pt x="9545" y="1051"/>
                    <a:pt x="9483" y="1051"/>
                    <a:pt x="9448" y="1078"/>
                  </a:cubicBezTo>
                  <a:cubicBezTo>
                    <a:pt x="9351" y="1069"/>
                    <a:pt x="9218" y="937"/>
                    <a:pt x="9165" y="1034"/>
                  </a:cubicBezTo>
                  <a:close/>
                  <a:moveTo>
                    <a:pt x="8883" y="530"/>
                  </a:moveTo>
                  <a:cubicBezTo>
                    <a:pt x="8945" y="522"/>
                    <a:pt x="8945" y="566"/>
                    <a:pt x="8980" y="522"/>
                  </a:cubicBezTo>
                  <a:cubicBezTo>
                    <a:pt x="8945" y="495"/>
                    <a:pt x="8945" y="513"/>
                    <a:pt x="8892" y="486"/>
                  </a:cubicBezTo>
                  <a:close/>
                  <a:moveTo>
                    <a:pt x="8724" y="795"/>
                  </a:moveTo>
                  <a:cubicBezTo>
                    <a:pt x="8742" y="813"/>
                    <a:pt x="8786" y="822"/>
                    <a:pt x="8821" y="831"/>
                  </a:cubicBezTo>
                  <a:cubicBezTo>
                    <a:pt x="8856" y="786"/>
                    <a:pt x="8724" y="769"/>
                    <a:pt x="8724" y="795"/>
                  </a:cubicBezTo>
                  <a:close/>
                  <a:moveTo>
                    <a:pt x="8680" y="928"/>
                  </a:moveTo>
                  <a:cubicBezTo>
                    <a:pt x="8794" y="937"/>
                    <a:pt x="8653" y="972"/>
                    <a:pt x="8697" y="1007"/>
                  </a:cubicBezTo>
                  <a:cubicBezTo>
                    <a:pt x="8777" y="1025"/>
                    <a:pt x="8830" y="1025"/>
                    <a:pt x="8892" y="1025"/>
                  </a:cubicBezTo>
                  <a:cubicBezTo>
                    <a:pt x="8936" y="1016"/>
                    <a:pt x="8874" y="981"/>
                    <a:pt x="8927" y="972"/>
                  </a:cubicBezTo>
                  <a:cubicBezTo>
                    <a:pt x="8953" y="1007"/>
                    <a:pt x="8989" y="1051"/>
                    <a:pt x="9042" y="1069"/>
                  </a:cubicBezTo>
                  <a:cubicBezTo>
                    <a:pt x="9077" y="1060"/>
                    <a:pt x="9104" y="1034"/>
                    <a:pt x="9121" y="998"/>
                  </a:cubicBezTo>
                  <a:cubicBezTo>
                    <a:pt x="9051" y="981"/>
                    <a:pt x="8980" y="963"/>
                    <a:pt x="9042" y="1007"/>
                  </a:cubicBezTo>
                  <a:cubicBezTo>
                    <a:pt x="8980" y="989"/>
                    <a:pt x="8953" y="954"/>
                    <a:pt x="8892" y="937"/>
                  </a:cubicBezTo>
                  <a:cubicBezTo>
                    <a:pt x="8839" y="998"/>
                    <a:pt x="8742" y="892"/>
                    <a:pt x="8680" y="928"/>
                  </a:cubicBezTo>
                  <a:close/>
                  <a:moveTo>
                    <a:pt x="8644" y="998"/>
                  </a:moveTo>
                  <a:cubicBezTo>
                    <a:pt x="8627" y="989"/>
                    <a:pt x="8636" y="972"/>
                    <a:pt x="8653" y="963"/>
                  </a:cubicBezTo>
                  <a:cubicBezTo>
                    <a:pt x="8600" y="954"/>
                    <a:pt x="8627" y="910"/>
                    <a:pt x="8574" y="901"/>
                  </a:cubicBezTo>
                  <a:cubicBezTo>
                    <a:pt x="8538" y="919"/>
                    <a:pt x="8600" y="1034"/>
                    <a:pt x="8644" y="998"/>
                  </a:cubicBezTo>
                  <a:close/>
                  <a:moveTo>
                    <a:pt x="1219" y="3347"/>
                  </a:moveTo>
                  <a:cubicBezTo>
                    <a:pt x="1201" y="3374"/>
                    <a:pt x="1183" y="3391"/>
                    <a:pt x="1192" y="3409"/>
                  </a:cubicBezTo>
                  <a:cubicBezTo>
                    <a:pt x="1245" y="3356"/>
                    <a:pt x="1227" y="3488"/>
                    <a:pt x="1263" y="3409"/>
                  </a:cubicBezTo>
                  <a:cubicBezTo>
                    <a:pt x="1263" y="3382"/>
                    <a:pt x="1245" y="3391"/>
                    <a:pt x="1219" y="3347"/>
                  </a:cubicBezTo>
                  <a:close/>
                  <a:moveTo>
                    <a:pt x="2084" y="2853"/>
                  </a:moveTo>
                  <a:cubicBezTo>
                    <a:pt x="2022" y="2906"/>
                    <a:pt x="1978" y="2932"/>
                    <a:pt x="1978" y="3003"/>
                  </a:cubicBezTo>
                  <a:cubicBezTo>
                    <a:pt x="1996" y="2985"/>
                    <a:pt x="2075" y="2897"/>
                    <a:pt x="2084" y="2853"/>
                  </a:cubicBezTo>
                  <a:close/>
                  <a:moveTo>
                    <a:pt x="2358" y="1934"/>
                  </a:moveTo>
                  <a:cubicBezTo>
                    <a:pt x="2322" y="1987"/>
                    <a:pt x="2305" y="1978"/>
                    <a:pt x="2269" y="2014"/>
                  </a:cubicBezTo>
                  <a:cubicBezTo>
                    <a:pt x="2305" y="2040"/>
                    <a:pt x="2384" y="1970"/>
                    <a:pt x="2358" y="1934"/>
                  </a:cubicBezTo>
                  <a:close/>
                  <a:moveTo>
                    <a:pt x="2561" y="1714"/>
                  </a:moveTo>
                  <a:cubicBezTo>
                    <a:pt x="2543" y="1775"/>
                    <a:pt x="2455" y="1775"/>
                    <a:pt x="2455" y="1837"/>
                  </a:cubicBezTo>
                  <a:cubicBezTo>
                    <a:pt x="2481" y="1828"/>
                    <a:pt x="2605" y="1749"/>
                    <a:pt x="2561" y="1714"/>
                  </a:cubicBezTo>
                  <a:close/>
                  <a:moveTo>
                    <a:pt x="4168" y="592"/>
                  </a:moveTo>
                  <a:cubicBezTo>
                    <a:pt x="4150" y="619"/>
                    <a:pt x="4168" y="654"/>
                    <a:pt x="4159" y="680"/>
                  </a:cubicBezTo>
                  <a:lnTo>
                    <a:pt x="4229" y="645"/>
                  </a:lnTo>
                  <a:cubicBezTo>
                    <a:pt x="4221" y="610"/>
                    <a:pt x="4203" y="574"/>
                    <a:pt x="4168" y="592"/>
                  </a:cubicBezTo>
                  <a:close/>
                  <a:moveTo>
                    <a:pt x="5139" y="592"/>
                  </a:moveTo>
                  <a:cubicBezTo>
                    <a:pt x="5068" y="619"/>
                    <a:pt x="5086" y="530"/>
                    <a:pt x="4998" y="583"/>
                  </a:cubicBezTo>
                  <a:cubicBezTo>
                    <a:pt x="4998" y="627"/>
                    <a:pt x="5068" y="601"/>
                    <a:pt x="5033" y="645"/>
                  </a:cubicBezTo>
                  <a:cubicBezTo>
                    <a:pt x="5086" y="636"/>
                    <a:pt x="5130" y="619"/>
                    <a:pt x="5139" y="592"/>
                  </a:cubicBezTo>
                  <a:close/>
                  <a:moveTo>
                    <a:pt x="5377" y="151"/>
                  </a:moveTo>
                  <a:cubicBezTo>
                    <a:pt x="5316" y="177"/>
                    <a:pt x="5324" y="142"/>
                    <a:pt x="5298" y="142"/>
                  </a:cubicBezTo>
                  <a:cubicBezTo>
                    <a:pt x="5298" y="186"/>
                    <a:pt x="5342" y="177"/>
                    <a:pt x="5369" y="204"/>
                  </a:cubicBezTo>
                  <a:cubicBezTo>
                    <a:pt x="5369" y="230"/>
                    <a:pt x="5316" y="230"/>
                    <a:pt x="5342" y="265"/>
                  </a:cubicBezTo>
                  <a:cubicBezTo>
                    <a:pt x="5457" y="257"/>
                    <a:pt x="5377" y="221"/>
                    <a:pt x="5377" y="151"/>
                  </a:cubicBezTo>
                  <a:close/>
                  <a:moveTo>
                    <a:pt x="6534" y="115"/>
                  </a:moveTo>
                  <a:cubicBezTo>
                    <a:pt x="6481" y="107"/>
                    <a:pt x="6437" y="115"/>
                    <a:pt x="6419" y="142"/>
                  </a:cubicBezTo>
                  <a:cubicBezTo>
                    <a:pt x="6490" y="133"/>
                    <a:pt x="6534" y="186"/>
                    <a:pt x="6534" y="115"/>
                  </a:cubicBezTo>
                  <a:close/>
                  <a:moveTo>
                    <a:pt x="7020" y="451"/>
                  </a:moveTo>
                  <a:lnTo>
                    <a:pt x="6923" y="442"/>
                  </a:lnTo>
                  <a:cubicBezTo>
                    <a:pt x="6896" y="495"/>
                    <a:pt x="7029" y="513"/>
                    <a:pt x="7020" y="451"/>
                  </a:cubicBezTo>
                  <a:close/>
                  <a:moveTo>
                    <a:pt x="7196" y="230"/>
                  </a:moveTo>
                  <a:cubicBezTo>
                    <a:pt x="7143" y="230"/>
                    <a:pt x="7082" y="212"/>
                    <a:pt x="7073" y="257"/>
                  </a:cubicBezTo>
                  <a:cubicBezTo>
                    <a:pt x="7117" y="248"/>
                    <a:pt x="7205" y="292"/>
                    <a:pt x="7196" y="230"/>
                  </a:cubicBezTo>
                  <a:close/>
                  <a:moveTo>
                    <a:pt x="7488" y="318"/>
                  </a:moveTo>
                  <a:cubicBezTo>
                    <a:pt x="7426" y="301"/>
                    <a:pt x="7329" y="327"/>
                    <a:pt x="7364" y="363"/>
                  </a:cubicBezTo>
                  <a:cubicBezTo>
                    <a:pt x="7382" y="345"/>
                    <a:pt x="7505" y="416"/>
                    <a:pt x="7488" y="318"/>
                  </a:cubicBezTo>
                  <a:close/>
                  <a:moveTo>
                    <a:pt x="7876" y="610"/>
                  </a:moveTo>
                  <a:cubicBezTo>
                    <a:pt x="7867" y="566"/>
                    <a:pt x="7832" y="539"/>
                    <a:pt x="7761" y="530"/>
                  </a:cubicBezTo>
                  <a:cubicBezTo>
                    <a:pt x="7708" y="610"/>
                    <a:pt x="7806" y="601"/>
                    <a:pt x="7876" y="610"/>
                  </a:cubicBezTo>
                  <a:close/>
                  <a:moveTo>
                    <a:pt x="8265" y="380"/>
                  </a:moveTo>
                  <a:cubicBezTo>
                    <a:pt x="8221" y="327"/>
                    <a:pt x="8150" y="363"/>
                    <a:pt x="8097" y="301"/>
                  </a:cubicBezTo>
                  <a:cubicBezTo>
                    <a:pt x="8079" y="336"/>
                    <a:pt x="8123" y="327"/>
                    <a:pt x="8150" y="345"/>
                  </a:cubicBezTo>
                  <a:cubicBezTo>
                    <a:pt x="8185" y="371"/>
                    <a:pt x="8238" y="433"/>
                    <a:pt x="8265" y="380"/>
                  </a:cubicBezTo>
                  <a:close/>
                  <a:moveTo>
                    <a:pt x="8459" y="866"/>
                  </a:moveTo>
                  <a:cubicBezTo>
                    <a:pt x="8379" y="857"/>
                    <a:pt x="8327" y="892"/>
                    <a:pt x="8282" y="928"/>
                  </a:cubicBezTo>
                  <a:cubicBezTo>
                    <a:pt x="8327" y="928"/>
                    <a:pt x="8397" y="989"/>
                    <a:pt x="8441" y="954"/>
                  </a:cubicBezTo>
                  <a:cubicBezTo>
                    <a:pt x="8397" y="937"/>
                    <a:pt x="8441" y="875"/>
                    <a:pt x="8459" y="866"/>
                  </a:cubicBezTo>
                  <a:close/>
                  <a:moveTo>
                    <a:pt x="8009" y="839"/>
                  </a:moveTo>
                  <a:cubicBezTo>
                    <a:pt x="7991" y="892"/>
                    <a:pt x="8097" y="875"/>
                    <a:pt x="8141" y="901"/>
                  </a:cubicBezTo>
                  <a:cubicBezTo>
                    <a:pt x="8168" y="901"/>
                    <a:pt x="8176" y="884"/>
                    <a:pt x="8212" y="892"/>
                  </a:cubicBezTo>
                  <a:cubicBezTo>
                    <a:pt x="8194" y="937"/>
                    <a:pt x="8212" y="954"/>
                    <a:pt x="8256" y="954"/>
                  </a:cubicBezTo>
                  <a:cubicBezTo>
                    <a:pt x="8282" y="910"/>
                    <a:pt x="8221" y="910"/>
                    <a:pt x="8238" y="875"/>
                  </a:cubicBezTo>
                  <a:cubicBezTo>
                    <a:pt x="8300" y="901"/>
                    <a:pt x="8318" y="857"/>
                    <a:pt x="8353" y="848"/>
                  </a:cubicBezTo>
                  <a:cubicBezTo>
                    <a:pt x="8238" y="839"/>
                    <a:pt x="8097" y="884"/>
                    <a:pt x="8009" y="839"/>
                  </a:cubicBezTo>
                  <a:close/>
                  <a:moveTo>
                    <a:pt x="7064" y="680"/>
                  </a:moveTo>
                  <a:cubicBezTo>
                    <a:pt x="7082" y="680"/>
                    <a:pt x="7090" y="689"/>
                    <a:pt x="7082" y="707"/>
                  </a:cubicBezTo>
                  <a:cubicBezTo>
                    <a:pt x="7143" y="707"/>
                    <a:pt x="7117" y="698"/>
                    <a:pt x="7170" y="716"/>
                  </a:cubicBezTo>
                  <a:cubicBezTo>
                    <a:pt x="7196" y="672"/>
                    <a:pt x="7055" y="672"/>
                    <a:pt x="7064" y="680"/>
                  </a:cubicBezTo>
                  <a:close/>
                  <a:moveTo>
                    <a:pt x="6719" y="680"/>
                  </a:moveTo>
                  <a:cubicBezTo>
                    <a:pt x="6764" y="689"/>
                    <a:pt x="6790" y="680"/>
                    <a:pt x="6799" y="654"/>
                  </a:cubicBezTo>
                  <a:cubicBezTo>
                    <a:pt x="6772" y="654"/>
                    <a:pt x="6764" y="627"/>
                    <a:pt x="6719" y="636"/>
                  </a:cubicBezTo>
                  <a:close/>
                  <a:moveTo>
                    <a:pt x="6596" y="663"/>
                  </a:moveTo>
                  <a:cubicBezTo>
                    <a:pt x="6614" y="707"/>
                    <a:pt x="6622" y="760"/>
                    <a:pt x="6702" y="760"/>
                  </a:cubicBezTo>
                  <a:cubicBezTo>
                    <a:pt x="6719" y="707"/>
                    <a:pt x="6675" y="725"/>
                    <a:pt x="6667" y="698"/>
                  </a:cubicBezTo>
                  <a:cubicBezTo>
                    <a:pt x="6667" y="698"/>
                    <a:pt x="6693" y="672"/>
                    <a:pt x="6667" y="663"/>
                  </a:cubicBezTo>
                  <a:close/>
                  <a:moveTo>
                    <a:pt x="5386" y="848"/>
                  </a:moveTo>
                  <a:cubicBezTo>
                    <a:pt x="5439" y="839"/>
                    <a:pt x="5474" y="822"/>
                    <a:pt x="5483" y="795"/>
                  </a:cubicBezTo>
                  <a:cubicBezTo>
                    <a:pt x="5439" y="804"/>
                    <a:pt x="5430" y="769"/>
                    <a:pt x="5377" y="786"/>
                  </a:cubicBezTo>
                  <a:close/>
                  <a:moveTo>
                    <a:pt x="539" y="5449"/>
                  </a:moveTo>
                  <a:cubicBezTo>
                    <a:pt x="512" y="5440"/>
                    <a:pt x="521" y="5396"/>
                    <a:pt x="521" y="5334"/>
                  </a:cubicBezTo>
                  <a:cubicBezTo>
                    <a:pt x="503" y="5369"/>
                    <a:pt x="468" y="5343"/>
                    <a:pt x="459" y="5396"/>
                  </a:cubicBezTo>
                  <a:cubicBezTo>
                    <a:pt x="477" y="5413"/>
                    <a:pt x="521" y="5519"/>
                    <a:pt x="539" y="5449"/>
                  </a:cubicBezTo>
                  <a:close/>
                  <a:moveTo>
                    <a:pt x="433" y="5846"/>
                  </a:moveTo>
                  <a:cubicBezTo>
                    <a:pt x="442" y="5837"/>
                    <a:pt x="450" y="5828"/>
                    <a:pt x="468" y="5837"/>
                  </a:cubicBezTo>
                  <a:cubicBezTo>
                    <a:pt x="494" y="5784"/>
                    <a:pt x="459" y="5775"/>
                    <a:pt x="450" y="5731"/>
                  </a:cubicBezTo>
                  <a:cubicBezTo>
                    <a:pt x="450" y="5775"/>
                    <a:pt x="406" y="5837"/>
                    <a:pt x="433" y="5846"/>
                  </a:cubicBezTo>
                  <a:close/>
                  <a:moveTo>
                    <a:pt x="6225" y="11179"/>
                  </a:moveTo>
                  <a:cubicBezTo>
                    <a:pt x="6181" y="11170"/>
                    <a:pt x="6181" y="11091"/>
                    <a:pt x="6137" y="11126"/>
                  </a:cubicBezTo>
                  <a:cubicBezTo>
                    <a:pt x="6146" y="11144"/>
                    <a:pt x="6190" y="11214"/>
                    <a:pt x="6225" y="11179"/>
                  </a:cubicBezTo>
                  <a:close/>
                  <a:moveTo>
                    <a:pt x="6446" y="11364"/>
                  </a:moveTo>
                  <a:cubicBezTo>
                    <a:pt x="6410" y="11356"/>
                    <a:pt x="6410" y="11338"/>
                    <a:pt x="6428" y="11311"/>
                  </a:cubicBezTo>
                  <a:cubicBezTo>
                    <a:pt x="6375" y="11285"/>
                    <a:pt x="6357" y="11311"/>
                    <a:pt x="6304" y="11285"/>
                  </a:cubicBezTo>
                  <a:cubicBezTo>
                    <a:pt x="6287" y="11311"/>
                    <a:pt x="6366" y="11373"/>
                    <a:pt x="6384" y="11373"/>
                  </a:cubicBezTo>
                  <a:cubicBezTo>
                    <a:pt x="6393" y="11373"/>
                    <a:pt x="6393" y="11338"/>
                    <a:pt x="6410" y="11356"/>
                  </a:cubicBezTo>
                  <a:cubicBezTo>
                    <a:pt x="6402" y="11373"/>
                    <a:pt x="6437" y="11417"/>
                    <a:pt x="6446" y="11364"/>
                  </a:cubicBezTo>
                  <a:close/>
                  <a:moveTo>
                    <a:pt x="6764" y="11382"/>
                  </a:moveTo>
                  <a:cubicBezTo>
                    <a:pt x="6781" y="11347"/>
                    <a:pt x="6693" y="11294"/>
                    <a:pt x="6667" y="11320"/>
                  </a:cubicBezTo>
                  <a:cubicBezTo>
                    <a:pt x="6693" y="11338"/>
                    <a:pt x="6719" y="11364"/>
                    <a:pt x="6764" y="11382"/>
                  </a:cubicBezTo>
                  <a:close/>
                  <a:moveTo>
                    <a:pt x="11982" y="11779"/>
                  </a:moveTo>
                  <a:cubicBezTo>
                    <a:pt x="12053" y="11762"/>
                    <a:pt x="12026" y="11682"/>
                    <a:pt x="11964" y="11726"/>
                  </a:cubicBezTo>
                  <a:close/>
                  <a:moveTo>
                    <a:pt x="11514" y="11956"/>
                  </a:moveTo>
                  <a:cubicBezTo>
                    <a:pt x="11523" y="12000"/>
                    <a:pt x="11576" y="11983"/>
                    <a:pt x="11629" y="11974"/>
                  </a:cubicBezTo>
                  <a:cubicBezTo>
                    <a:pt x="11629" y="11912"/>
                    <a:pt x="11567" y="11938"/>
                    <a:pt x="11514" y="11956"/>
                  </a:cubicBezTo>
                  <a:close/>
                  <a:moveTo>
                    <a:pt x="11099" y="10861"/>
                  </a:moveTo>
                  <a:cubicBezTo>
                    <a:pt x="11117" y="10888"/>
                    <a:pt x="11108" y="10958"/>
                    <a:pt x="11152" y="10949"/>
                  </a:cubicBezTo>
                  <a:cubicBezTo>
                    <a:pt x="11161" y="10932"/>
                    <a:pt x="11161" y="10905"/>
                    <a:pt x="11152" y="10870"/>
                  </a:cubicBezTo>
                  <a:cubicBezTo>
                    <a:pt x="11126" y="10879"/>
                    <a:pt x="11117" y="10861"/>
                    <a:pt x="11099" y="10861"/>
                  </a:cubicBezTo>
                  <a:close/>
                  <a:moveTo>
                    <a:pt x="10746" y="10879"/>
                  </a:moveTo>
                  <a:cubicBezTo>
                    <a:pt x="10737" y="10905"/>
                    <a:pt x="10764" y="10905"/>
                    <a:pt x="10772" y="10923"/>
                  </a:cubicBezTo>
                  <a:cubicBezTo>
                    <a:pt x="10772" y="10958"/>
                    <a:pt x="10755" y="11002"/>
                    <a:pt x="10808" y="10994"/>
                  </a:cubicBezTo>
                  <a:cubicBezTo>
                    <a:pt x="10808" y="10976"/>
                    <a:pt x="10799" y="10967"/>
                    <a:pt x="10790" y="10949"/>
                  </a:cubicBezTo>
                  <a:cubicBezTo>
                    <a:pt x="10817" y="10949"/>
                    <a:pt x="10834" y="10932"/>
                    <a:pt x="10825" y="10905"/>
                  </a:cubicBezTo>
                  <a:cubicBezTo>
                    <a:pt x="10781" y="10914"/>
                    <a:pt x="10764" y="10888"/>
                    <a:pt x="10746" y="10879"/>
                  </a:cubicBezTo>
                  <a:close/>
                  <a:moveTo>
                    <a:pt x="10781" y="12283"/>
                  </a:moveTo>
                  <a:cubicBezTo>
                    <a:pt x="10834" y="12274"/>
                    <a:pt x="10958" y="12300"/>
                    <a:pt x="10949" y="12239"/>
                  </a:cubicBezTo>
                  <a:cubicBezTo>
                    <a:pt x="10931" y="12194"/>
                    <a:pt x="10922" y="12283"/>
                    <a:pt x="10870" y="12265"/>
                  </a:cubicBezTo>
                  <a:cubicBezTo>
                    <a:pt x="10870" y="12247"/>
                    <a:pt x="10870" y="12230"/>
                    <a:pt x="10834" y="12239"/>
                  </a:cubicBezTo>
                  <a:cubicBezTo>
                    <a:pt x="10870" y="12292"/>
                    <a:pt x="10772" y="12247"/>
                    <a:pt x="10781" y="12283"/>
                  </a:cubicBezTo>
                  <a:close/>
                  <a:moveTo>
                    <a:pt x="10622" y="11002"/>
                  </a:moveTo>
                  <a:cubicBezTo>
                    <a:pt x="10658" y="11002"/>
                    <a:pt x="10711" y="10967"/>
                    <a:pt x="10693" y="10923"/>
                  </a:cubicBezTo>
                  <a:cubicBezTo>
                    <a:pt x="10640" y="10932"/>
                    <a:pt x="10613" y="11020"/>
                    <a:pt x="10552" y="10976"/>
                  </a:cubicBezTo>
                  <a:cubicBezTo>
                    <a:pt x="10534" y="11020"/>
                    <a:pt x="10596" y="11011"/>
                    <a:pt x="10622" y="11002"/>
                  </a:cubicBezTo>
                  <a:close/>
                  <a:moveTo>
                    <a:pt x="10446" y="11082"/>
                  </a:moveTo>
                  <a:cubicBezTo>
                    <a:pt x="10472" y="11055"/>
                    <a:pt x="10516" y="11047"/>
                    <a:pt x="10516" y="10994"/>
                  </a:cubicBezTo>
                  <a:cubicBezTo>
                    <a:pt x="10454" y="10976"/>
                    <a:pt x="10384" y="11055"/>
                    <a:pt x="10446" y="11082"/>
                  </a:cubicBezTo>
                  <a:close/>
                  <a:moveTo>
                    <a:pt x="9324" y="12203"/>
                  </a:moveTo>
                  <a:cubicBezTo>
                    <a:pt x="9280" y="12186"/>
                    <a:pt x="9298" y="12141"/>
                    <a:pt x="9236" y="12141"/>
                  </a:cubicBezTo>
                  <a:cubicBezTo>
                    <a:pt x="9218" y="12177"/>
                    <a:pt x="9298" y="12230"/>
                    <a:pt x="9324" y="12203"/>
                  </a:cubicBezTo>
                  <a:close/>
                  <a:moveTo>
                    <a:pt x="8097" y="11506"/>
                  </a:moveTo>
                  <a:lnTo>
                    <a:pt x="8115" y="11444"/>
                  </a:lnTo>
                  <a:lnTo>
                    <a:pt x="8070" y="11426"/>
                  </a:lnTo>
                  <a:cubicBezTo>
                    <a:pt x="8053" y="11470"/>
                    <a:pt x="8053" y="11497"/>
                    <a:pt x="8097" y="11506"/>
                  </a:cubicBezTo>
                  <a:close/>
                  <a:moveTo>
                    <a:pt x="5960" y="10870"/>
                  </a:moveTo>
                  <a:cubicBezTo>
                    <a:pt x="6013" y="10896"/>
                    <a:pt x="6128" y="10914"/>
                    <a:pt x="6110" y="10896"/>
                  </a:cubicBezTo>
                  <a:cubicBezTo>
                    <a:pt x="6075" y="10896"/>
                    <a:pt x="5934" y="10844"/>
                    <a:pt x="5960" y="10870"/>
                  </a:cubicBezTo>
                  <a:close/>
                  <a:moveTo>
                    <a:pt x="5784" y="10693"/>
                  </a:moveTo>
                  <a:cubicBezTo>
                    <a:pt x="5819" y="10720"/>
                    <a:pt x="5801" y="10764"/>
                    <a:pt x="5863" y="10773"/>
                  </a:cubicBezTo>
                  <a:cubicBezTo>
                    <a:pt x="5881" y="10738"/>
                    <a:pt x="5819" y="10667"/>
                    <a:pt x="5784" y="10693"/>
                  </a:cubicBezTo>
                  <a:close/>
                  <a:moveTo>
                    <a:pt x="5563" y="10844"/>
                  </a:moveTo>
                  <a:cubicBezTo>
                    <a:pt x="5589" y="10782"/>
                    <a:pt x="5466" y="10799"/>
                    <a:pt x="5439" y="10799"/>
                  </a:cubicBezTo>
                  <a:cubicBezTo>
                    <a:pt x="5474" y="10817"/>
                    <a:pt x="5519" y="10861"/>
                    <a:pt x="5563" y="10844"/>
                  </a:cubicBezTo>
                  <a:close/>
                  <a:moveTo>
                    <a:pt x="4989" y="10481"/>
                  </a:moveTo>
                  <a:cubicBezTo>
                    <a:pt x="5042" y="10490"/>
                    <a:pt x="5015" y="10526"/>
                    <a:pt x="5024" y="10543"/>
                  </a:cubicBezTo>
                  <a:cubicBezTo>
                    <a:pt x="5095" y="10570"/>
                    <a:pt x="5148" y="10587"/>
                    <a:pt x="5192" y="10561"/>
                  </a:cubicBezTo>
                  <a:cubicBezTo>
                    <a:pt x="5183" y="10587"/>
                    <a:pt x="5218" y="10596"/>
                    <a:pt x="5227" y="10614"/>
                  </a:cubicBezTo>
                  <a:cubicBezTo>
                    <a:pt x="5333" y="10596"/>
                    <a:pt x="5457" y="10667"/>
                    <a:pt x="5554" y="10711"/>
                  </a:cubicBezTo>
                  <a:cubicBezTo>
                    <a:pt x="5545" y="10676"/>
                    <a:pt x="5651" y="10738"/>
                    <a:pt x="5598" y="10693"/>
                  </a:cubicBezTo>
                  <a:cubicBezTo>
                    <a:pt x="5563" y="10676"/>
                    <a:pt x="5554" y="10693"/>
                    <a:pt x="5527" y="10685"/>
                  </a:cubicBezTo>
                  <a:cubicBezTo>
                    <a:pt x="5527" y="10649"/>
                    <a:pt x="5474" y="10614"/>
                    <a:pt x="5448" y="10587"/>
                  </a:cubicBezTo>
                  <a:cubicBezTo>
                    <a:pt x="5413" y="10579"/>
                    <a:pt x="5395" y="10587"/>
                    <a:pt x="5351" y="10579"/>
                  </a:cubicBezTo>
                  <a:cubicBezTo>
                    <a:pt x="5316" y="10561"/>
                    <a:pt x="5271" y="10517"/>
                    <a:pt x="5227" y="10499"/>
                  </a:cubicBezTo>
                  <a:cubicBezTo>
                    <a:pt x="5210" y="10490"/>
                    <a:pt x="5201" y="10508"/>
                    <a:pt x="5174" y="10499"/>
                  </a:cubicBezTo>
                  <a:cubicBezTo>
                    <a:pt x="5130" y="10473"/>
                    <a:pt x="5015" y="10420"/>
                    <a:pt x="4989" y="10481"/>
                  </a:cubicBezTo>
                  <a:close/>
                  <a:moveTo>
                    <a:pt x="2905" y="9978"/>
                  </a:moveTo>
                  <a:cubicBezTo>
                    <a:pt x="2949" y="9996"/>
                    <a:pt x="2976" y="10040"/>
                    <a:pt x="3011" y="10049"/>
                  </a:cubicBezTo>
                  <a:cubicBezTo>
                    <a:pt x="3055" y="10066"/>
                    <a:pt x="3073" y="10040"/>
                    <a:pt x="3108" y="10040"/>
                  </a:cubicBezTo>
                  <a:cubicBezTo>
                    <a:pt x="3126" y="10049"/>
                    <a:pt x="3117" y="10058"/>
                    <a:pt x="3117" y="10066"/>
                  </a:cubicBezTo>
                  <a:cubicBezTo>
                    <a:pt x="3135" y="10066"/>
                    <a:pt x="3143" y="10049"/>
                    <a:pt x="3143" y="10049"/>
                  </a:cubicBezTo>
                  <a:cubicBezTo>
                    <a:pt x="3232" y="10066"/>
                    <a:pt x="3276" y="10066"/>
                    <a:pt x="3311" y="10031"/>
                  </a:cubicBezTo>
                  <a:cubicBezTo>
                    <a:pt x="3249" y="10005"/>
                    <a:pt x="3143" y="10014"/>
                    <a:pt x="3046" y="9996"/>
                  </a:cubicBezTo>
                  <a:cubicBezTo>
                    <a:pt x="2993" y="9987"/>
                    <a:pt x="2940" y="9916"/>
                    <a:pt x="2905" y="9978"/>
                  </a:cubicBezTo>
                  <a:close/>
                  <a:moveTo>
                    <a:pt x="477" y="8883"/>
                  </a:moveTo>
                  <a:cubicBezTo>
                    <a:pt x="494" y="8927"/>
                    <a:pt x="494" y="8972"/>
                    <a:pt x="539" y="8998"/>
                  </a:cubicBezTo>
                  <a:cubicBezTo>
                    <a:pt x="592" y="8989"/>
                    <a:pt x="503" y="8857"/>
                    <a:pt x="477" y="8883"/>
                  </a:cubicBezTo>
                  <a:close/>
                  <a:moveTo>
                    <a:pt x="759" y="9157"/>
                  </a:moveTo>
                  <a:cubicBezTo>
                    <a:pt x="742" y="9078"/>
                    <a:pt x="653" y="9122"/>
                    <a:pt x="671" y="9157"/>
                  </a:cubicBezTo>
                  <a:cubicBezTo>
                    <a:pt x="698" y="9122"/>
                    <a:pt x="724" y="9210"/>
                    <a:pt x="759" y="9157"/>
                  </a:cubicBezTo>
                  <a:close/>
                  <a:moveTo>
                    <a:pt x="768" y="9033"/>
                  </a:moveTo>
                  <a:cubicBezTo>
                    <a:pt x="786" y="9069"/>
                    <a:pt x="742" y="9086"/>
                    <a:pt x="786" y="9139"/>
                  </a:cubicBezTo>
                  <a:cubicBezTo>
                    <a:pt x="874" y="9201"/>
                    <a:pt x="848" y="9025"/>
                    <a:pt x="768" y="9033"/>
                  </a:cubicBezTo>
                  <a:close/>
                  <a:moveTo>
                    <a:pt x="2861" y="10022"/>
                  </a:moveTo>
                  <a:cubicBezTo>
                    <a:pt x="2870" y="9987"/>
                    <a:pt x="2834" y="9969"/>
                    <a:pt x="2852" y="9925"/>
                  </a:cubicBezTo>
                  <a:cubicBezTo>
                    <a:pt x="2861" y="9925"/>
                    <a:pt x="2879" y="9934"/>
                    <a:pt x="2887" y="9925"/>
                  </a:cubicBezTo>
                  <a:cubicBezTo>
                    <a:pt x="2790" y="9899"/>
                    <a:pt x="2755" y="9996"/>
                    <a:pt x="2861" y="10022"/>
                  </a:cubicBezTo>
                  <a:close/>
                  <a:moveTo>
                    <a:pt x="2278" y="9033"/>
                  </a:moveTo>
                  <a:cubicBezTo>
                    <a:pt x="2287" y="9078"/>
                    <a:pt x="2349" y="9086"/>
                    <a:pt x="2384" y="9078"/>
                  </a:cubicBezTo>
                  <a:cubicBezTo>
                    <a:pt x="2331" y="9060"/>
                    <a:pt x="2331" y="9007"/>
                    <a:pt x="2278" y="9033"/>
                  </a:cubicBezTo>
                  <a:close/>
                  <a:moveTo>
                    <a:pt x="1996" y="8866"/>
                  </a:moveTo>
                  <a:cubicBezTo>
                    <a:pt x="2049" y="8866"/>
                    <a:pt x="2013" y="8910"/>
                    <a:pt x="2040" y="8945"/>
                  </a:cubicBezTo>
                  <a:cubicBezTo>
                    <a:pt x="2066" y="8919"/>
                    <a:pt x="2084" y="8919"/>
                    <a:pt x="2084" y="8883"/>
                  </a:cubicBezTo>
                  <a:cubicBezTo>
                    <a:pt x="2057" y="8892"/>
                    <a:pt x="2022" y="8821"/>
                    <a:pt x="1996" y="8866"/>
                  </a:cubicBezTo>
                  <a:close/>
                  <a:moveTo>
                    <a:pt x="1528" y="8301"/>
                  </a:moveTo>
                  <a:cubicBezTo>
                    <a:pt x="1510" y="8327"/>
                    <a:pt x="1536" y="8371"/>
                    <a:pt x="1572" y="8354"/>
                  </a:cubicBezTo>
                  <a:cubicBezTo>
                    <a:pt x="1581" y="8327"/>
                    <a:pt x="1563" y="8283"/>
                    <a:pt x="1528" y="8301"/>
                  </a:cubicBezTo>
                  <a:close/>
                  <a:moveTo>
                    <a:pt x="839" y="8724"/>
                  </a:moveTo>
                  <a:cubicBezTo>
                    <a:pt x="848" y="8795"/>
                    <a:pt x="883" y="8795"/>
                    <a:pt x="927" y="8848"/>
                  </a:cubicBezTo>
                  <a:cubicBezTo>
                    <a:pt x="865" y="8866"/>
                    <a:pt x="945" y="8919"/>
                    <a:pt x="945" y="8919"/>
                  </a:cubicBezTo>
                  <a:cubicBezTo>
                    <a:pt x="962" y="8954"/>
                    <a:pt x="936" y="8980"/>
                    <a:pt x="962" y="9025"/>
                  </a:cubicBezTo>
                  <a:cubicBezTo>
                    <a:pt x="1007" y="8972"/>
                    <a:pt x="1042" y="9095"/>
                    <a:pt x="1086" y="9078"/>
                  </a:cubicBezTo>
                  <a:cubicBezTo>
                    <a:pt x="1104" y="9104"/>
                    <a:pt x="1157" y="9139"/>
                    <a:pt x="1104" y="9148"/>
                  </a:cubicBezTo>
                  <a:cubicBezTo>
                    <a:pt x="1068" y="9113"/>
                    <a:pt x="1086" y="9069"/>
                    <a:pt x="1042" y="9086"/>
                  </a:cubicBezTo>
                  <a:cubicBezTo>
                    <a:pt x="1042" y="9122"/>
                    <a:pt x="1060" y="9148"/>
                    <a:pt x="1086" y="9166"/>
                  </a:cubicBezTo>
                  <a:cubicBezTo>
                    <a:pt x="1095" y="9184"/>
                    <a:pt x="1139" y="9192"/>
                    <a:pt x="1174" y="9210"/>
                  </a:cubicBezTo>
                  <a:cubicBezTo>
                    <a:pt x="1210" y="9228"/>
                    <a:pt x="1236" y="9254"/>
                    <a:pt x="1219" y="9281"/>
                  </a:cubicBezTo>
                  <a:cubicBezTo>
                    <a:pt x="1210" y="9272"/>
                    <a:pt x="1192" y="9272"/>
                    <a:pt x="1201" y="9289"/>
                  </a:cubicBezTo>
                  <a:cubicBezTo>
                    <a:pt x="1254" y="9281"/>
                    <a:pt x="1227" y="9422"/>
                    <a:pt x="1307" y="9378"/>
                  </a:cubicBezTo>
                  <a:cubicBezTo>
                    <a:pt x="1307" y="9351"/>
                    <a:pt x="1254" y="9325"/>
                    <a:pt x="1272" y="9298"/>
                  </a:cubicBezTo>
                  <a:cubicBezTo>
                    <a:pt x="1333" y="9369"/>
                    <a:pt x="1360" y="9440"/>
                    <a:pt x="1430" y="9440"/>
                  </a:cubicBezTo>
                  <a:cubicBezTo>
                    <a:pt x="1439" y="9448"/>
                    <a:pt x="1422" y="9493"/>
                    <a:pt x="1430" y="9493"/>
                  </a:cubicBezTo>
                  <a:cubicBezTo>
                    <a:pt x="1430" y="9510"/>
                    <a:pt x="1528" y="9572"/>
                    <a:pt x="1528" y="9581"/>
                  </a:cubicBezTo>
                  <a:cubicBezTo>
                    <a:pt x="1528" y="9581"/>
                    <a:pt x="1510" y="9599"/>
                    <a:pt x="1510" y="9607"/>
                  </a:cubicBezTo>
                  <a:cubicBezTo>
                    <a:pt x="1536" y="9634"/>
                    <a:pt x="1589" y="9625"/>
                    <a:pt x="1607" y="9660"/>
                  </a:cubicBezTo>
                  <a:cubicBezTo>
                    <a:pt x="1598" y="9678"/>
                    <a:pt x="1581" y="9696"/>
                    <a:pt x="1598" y="9704"/>
                  </a:cubicBezTo>
                  <a:cubicBezTo>
                    <a:pt x="1651" y="9704"/>
                    <a:pt x="1625" y="9669"/>
                    <a:pt x="1625" y="9634"/>
                  </a:cubicBezTo>
                  <a:cubicBezTo>
                    <a:pt x="1704" y="9669"/>
                    <a:pt x="1678" y="9599"/>
                    <a:pt x="1766" y="9643"/>
                  </a:cubicBezTo>
                  <a:cubicBezTo>
                    <a:pt x="1792" y="9660"/>
                    <a:pt x="1757" y="9687"/>
                    <a:pt x="1810" y="9704"/>
                  </a:cubicBezTo>
                  <a:cubicBezTo>
                    <a:pt x="1837" y="9687"/>
                    <a:pt x="1863" y="9704"/>
                    <a:pt x="1890" y="9713"/>
                  </a:cubicBezTo>
                  <a:cubicBezTo>
                    <a:pt x="1987" y="9757"/>
                    <a:pt x="2102" y="9810"/>
                    <a:pt x="2207" y="9881"/>
                  </a:cubicBezTo>
                  <a:cubicBezTo>
                    <a:pt x="2234" y="9863"/>
                    <a:pt x="2252" y="9846"/>
                    <a:pt x="2296" y="9863"/>
                  </a:cubicBezTo>
                  <a:cubicBezTo>
                    <a:pt x="2481" y="9925"/>
                    <a:pt x="2561" y="9943"/>
                    <a:pt x="2755" y="9996"/>
                  </a:cubicBezTo>
                  <a:cubicBezTo>
                    <a:pt x="2799" y="9899"/>
                    <a:pt x="2640" y="9925"/>
                    <a:pt x="2578" y="9908"/>
                  </a:cubicBezTo>
                  <a:cubicBezTo>
                    <a:pt x="2534" y="9890"/>
                    <a:pt x="2481" y="9863"/>
                    <a:pt x="2437" y="9846"/>
                  </a:cubicBezTo>
                  <a:cubicBezTo>
                    <a:pt x="2393" y="9819"/>
                    <a:pt x="2358" y="9793"/>
                    <a:pt x="2313" y="9775"/>
                  </a:cubicBezTo>
                  <a:cubicBezTo>
                    <a:pt x="2305" y="9802"/>
                    <a:pt x="2287" y="9802"/>
                    <a:pt x="2260" y="9802"/>
                  </a:cubicBezTo>
                  <a:cubicBezTo>
                    <a:pt x="2199" y="9757"/>
                    <a:pt x="2146" y="9740"/>
                    <a:pt x="2093" y="9722"/>
                  </a:cubicBezTo>
                  <a:cubicBezTo>
                    <a:pt x="2040" y="9704"/>
                    <a:pt x="1987" y="9687"/>
                    <a:pt x="1916" y="9660"/>
                  </a:cubicBezTo>
                  <a:cubicBezTo>
                    <a:pt x="1925" y="9634"/>
                    <a:pt x="1987" y="9643"/>
                    <a:pt x="1925" y="9616"/>
                  </a:cubicBezTo>
                  <a:cubicBezTo>
                    <a:pt x="1890" y="9634"/>
                    <a:pt x="1854" y="9607"/>
                    <a:pt x="1819" y="9625"/>
                  </a:cubicBezTo>
                  <a:cubicBezTo>
                    <a:pt x="1766" y="9581"/>
                    <a:pt x="1713" y="9546"/>
                    <a:pt x="1660" y="9519"/>
                  </a:cubicBezTo>
                  <a:cubicBezTo>
                    <a:pt x="1616" y="9484"/>
                    <a:pt x="1581" y="9457"/>
                    <a:pt x="1572" y="9422"/>
                  </a:cubicBezTo>
                  <a:cubicBezTo>
                    <a:pt x="1501" y="9395"/>
                    <a:pt x="1448" y="9342"/>
                    <a:pt x="1430" y="9289"/>
                  </a:cubicBezTo>
                  <a:cubicBezTo>
                    <a:pt x="1413" y="9316"/>
                    <a:pt x="1386" y="9307"/>
                    <a:pt x="1369" y="9289"/>
                  </a:cubicBezTo>
                  <a:cubicBezTo>
                    <a:pt x="1342" y="9272"/>
                    <a:pt x="1324" y="9236"/>
                    <a:pt x="1298" y="9236"/>
                  </a:cubicBezTo>
                  <a:cubicBezTo>
                    <a:pt x="1324" y="9219"/>
                    <a:pt x="1351" y="9254"/>
                    <a:pt x="1377" y="9236"/>
                  </a:cubicBezTo>
                  <a:cubicBezTo>
                    <a:pt x="1316" y="9210"/>
                    <a:pt x="1324" y="9175"/>
                    <a:pt x="1272" y="9113"/>
                  </a:cubicBezTo>
                  <a:cubicBezTo>
                    <a:pt x="1245" y="9122"/>
                    <a:pt x="1254" y="9139"/>
                    <a:pt x="1272" y="9157"/>
                  </a:cubicBezTo>
                  <a:cubicBezTo>
                    <a:pt x="1280" y="9166"/>
                    <a:pt x="1307" y="9184"/>
                    <a:pt x="1289" y="9192"/>
                  </a:cubicBezTo>
                  <a:cubicBezTo>
                    <a:pt x="1236" y="9228"/>
                    <a:pt x="1236" y="9131"/>
                    <a:pt x="1174" y="9078"/>
                  </a:cubicBezTo>
                  <a:cubicBezTo>
                    <a:pt x="1157" y="9086"/>
                    <a:pt x="1139" y="9095"/>
                    <a:pt x="1121" y="9069"/>
                  </a:cubicBezTo>
                  <a:cubicBezTo>
                    <a:pt x="1183" y="9069"/>
                    <a:pt x="1130" y="9060"/>
                    <a:pt x="1104" y="9016"/>
                  </a:cubicBezTo>
                  <a:cubicBezTo>
                    <a:pt x="1068" y="8945"/>
                    <a:pt x="1042" y="8901"/>
                    <a:pt x="989" y="8892"/>
                  </a:cubicBezTo>
                  <a:cubicBezTo>
                    <a:pt x="1015" y="8883"/>
                    <a:pt x="1033" y="8874"/>
                    <a:pt x="1051" y="8883"/>
                  </a:cubicBezTo>
                  <a:cubicBezTo>
                    <a:pt x="1033" y="8813"/>
                    <a:pt x="998" y="8848"/>
                    <a:pt x="962" y="8821"/>
                  </a:cubicBezTo>
                  <a:cubicBezTo>
                    <a:pt x="945" y="8769"/>
                    <a:pt x="918" y="8724"/>
                    <a:pt x="901" y="8680"/>
                  </a:cubicBezTo>
                  <a:cubicBezTo>
                    <a:pt x="883" y="8636"/>
                    <a:pt x="874" y="8601"/>
                    <a:pt x="892" y="8583"/>
                  </a:cubicBezTo>
                  <a:cubicBezTo>
                    <a:pt x="909" y="8574"/>
                    <a:pt x="936" y="8592"/>
                    <a:pt x="927" y="8565"/>
                  </a:cubicBezTo>
                  <a:cubicBezTo>
                    <a:pt x="901" y="8548"/>
                    <a:pt x="865" y="8557"/>
                    <a:pt x="839" y="8539"/>
                  </a:cubicBezTo>
                  <a:cubicBezTo>
                    <a:pt x="821" y="8495"/>
                    <a:pt x="865" y="8442"/>
                    <a:pt x="795" y="8442"/>
                  </a:cubicBezTo>
                  <a:cubicBezTo>
                    <a:pt x="812" y="8521"/>
                    <a:pt x="865" y="8565"/>
                    <a:pt x="830" y="8610"/>
                  </a:cubicBezTo>
                  <a:cubicBezTo>
                    <a:pt x="812" y="8583"/>
                    <a:pt x="786" y="8539"/>
                    <a:pt x="759" y="8504"/>
                  </a:cubicBezTo>
                  <a:cubicBezTo>
                    <a:pt x="706" y="8433"/>
                    <a:pt x="751" y="8468"/>
                    <a:pt x="733" y="8406"/>
                  </a:cubicBezTo>
                  <a:cubicBezTo>
                    <a:pt x="671" y="8380"/>
                    <a:pt x="680" y="8468"/>
                    <a:pt x="724" y="8557"/>
                  </a:cubicBezTo>
                  <a:cubicBezTo>
                    <a:pt x="759" y="8654"/>
                    <a:pt x="821" y="8733"/>
                    <a:pt x="839" y="8724"/>
                  </a:cubicBezTo>
                  <a:close/>
                  <a:moveTo>
                    <a:pt x="486" y="7921"/>
                  </a:moveTo>
                  <a:cubicBezTo>
                    <a:pt x="539" y="7921"/>
                    <a:pt x="530" y="7850"/>
                    <a:pt x="494" y="7824"/>
                  </a:cubicBezTo>
                  <a:cubicBezTo>
                    <a:pt x="442" y="7824"/>
                    <a:pt x="450" y="7894"/>
                    <a:pt x="486" y="7921"/>
                  </a:cubicBezTo>
                  <a:close/>
                  <a:moveTo>
                    <a:pt x="97" y="7373"/>
                  </a:moveTo>
                  <a:cubicBezTo>
                    <a:pt x="97" y="7435"/>
                    <a:pt x="115" y="7506"/>
                    <a:pt x="97" y="7541"/>
                  </a:cubicBezTo>
                  <a:cubicBezTo>
                    <a:pt x="115" y="7524"/>
                    <a:pt x="185" y="7462"/>
                    <a:pt x="150" y="7435"/>
                  </a:cubicBezTo>
                  <a:cubicBezTo>
                    <a:pt x="150" y="7444"/>
                    <a:pt x="150" y="7453"/>
                    <a:pt x="132" y="7453"/>
                  </a:cubicBezTo>
                  <a:cubicBezTo>
                    <a:pt x="124" y="7418"/>
                    <a:pt x="124" y="7382"/>
                    <a:pt x="97" y="7373"/>
                  </a:cubicBezTo>
                  <a:close/>
                  <a:moveTo>
                    <a:pt x="247" y="7232"/>
                  </a:moveTo>
                  <a:cubicBezTo>
                    <a:pt x="221" y="7259"/>
                    <a:pt x="238" y="7329"/>
                    <a:pt x="265" y="7347"/>
                  </a:cubicBezTo>
                  <a:cubicBezTo>
                    <a:pt x="291" y="7320"/>
                    <a:pt x="274" y="7250"/>
                    <a:pt x="247" y="7232"/>
                  </a:cubicBezTo>
                  <a:close/>
                  <a:moveTo>
                    <a:pt x="327" y="7179"/>
                  </a:moveTo>
                  <a:cubicBezTo>
                    <a:pt x="265" y="7170"/>
                    <a:pt x="283" y="7223"/>
                    <a:pt x="291" y="7267"/>
                  </a:cubicBezTo>
                  <a:cubicBezTo>
                    <a:pt x="344" y="7294"/>
                    <a:pt x="318" y="7214"/>
                    <a:pt x="327" y="7179"/>
                  </a:cubicBezTo>
                  <a:close/>
                  <a:moveTo>
                    <a:pt x="1192" y="7144"/>
                  </a:moveTo>
                  <a:cubicBezTo>
                    <a:pt x="1148" y="7188"/>
                    <a:pt x="1210" y="7214"/>
                    <a:pt x="1236" y="7250"/>
                  </a:cubicBezTo>
                  <a:cubicBezTo>
                    <a:pt x="1236" y="7197"/>
                    <a:pt x="1227" y="7161"/>
                    <a:pt x="1192" y="7144"/>
                  </a:cubicBezTo>
                  <a:close/>
                  <a:moveTo>
                    <a:pt x="1280" y="7117"/>
                  </a:moveTo>
                  <a:cubicBezTo>
                    <a:pt x="1324" y="7126"/>
                    <a:pt x="1324" y="7091"/>
                    <a:pt x="1324" y="7047"/>
                  </a:cubicBezTo>
                  <a:cubicBezTo>
                    <a:pt x="1280" y="7038"/>
                    <a:pt x="1280" y="7082"/>
                    <a:pt x="1280" y="7117"/>
                  </a:cubicBezTo>
                  <a:close/>
                  <a:moveTo>
                    <a:pt x="1210" y="6905"/>
                  </a:moveTo>
                  <a:cubicBezTo>
                    <a:pt x="1201" y="6941"/>
                    <a:pt x="1192" y="6976"/>
                    <a:pt x="1227" y="6985"/>
                  </a:cubicBezTo>
                  <a:cubicBezTo>
                    <a:pt x="1254" y="6958"/>
                    <a:pt x="1263" y="6897"/>
                    <a:pt x="1210" y="6905"/>
                  </a:cubicBezTo>
                  <a:close/>
                  <a:moveTo>
                    <a:pt x="494" y="6632"/>
                  </a:moveTo>
                  <a:cubicBezTo>
                    <a:pt x="459" y="6694"/>
                    <a:pt x="521" y="6667"/>
                    <a:pt x="503" y="6720"/>
                  </a:cubicBezTo>
                  <a:cubicBezTo>
                    <a:pt x="494" y="6755"/>
                    <a:pt x="424" y="6897"/>
                    <a:pt x="486" y="6923"/>
                  </a:cubicBezTo>
                  <a:cubicBezTo>
                    <a:pt x="503" y="6861"/>
                    <a:pt x="477" y="6782"/>
                    <a:pt x="521" y="6764"/>
                  </a:cubicBezTo>
                  <a:cubicBezTo>
                    <a:pt x="512" y="6764"/>
                    <a:pt x="521" y="6817"/>
                    <a:pt x="530" y="6782"/>
                  </a:cubicBezTo>
                  <a:cubicBezTo>
                    <a:pt x="512" y="6764"/>
                    <a:pt x="521" y="6720"/>
                    <a:pt x="530" y="6685"/>
                  </a:cubicBezTo>
                  <a:cubicBezTo>
                    <a:pt x="530" y="6658"/>
                    <a:pt x="530" y="6623"/>
                    <a:pt x="494" y="6632"/>
                  </a:cubicBezTo>
                  <a:close/>
                  <a:moveTo>
                    <a:pt x="1227" y="6711"/>
                  </a:moveTo>
                  <a:cubicBezTo>
                    <a:pt x="1236" y="6755"/>
                    <a:pt x="1201" y="6746"/>
                    <a:pt x="1201" y="6782"/>
                  </a:cubicBezTo>
                  <a:cubicBezTo>
                    <a:pt x="1227" y="6782"/>
                    <a:pt x="1245" y="6782"/>
                    <a:pt x="1263" y="6773"/>
                  </a:cubicBezTo>
                  <a:cubicBezTo>
                    <a:pt x="1272" y="6738"/>
                    <a:pt x="1254" y="6729"/>
                    <a:pt x="1227" y="6711"/>
                  </a:cubicBezTo>
                  <a:close/>
                  <a:moveTo>
                    <a:pt x="565" y="6058"/>
                  </a:moveTo>
                  <a:cubicBezTo>
                    <a:pt x="574" y="6164"/>
                    <a:pt x="486" y="6199"/>
                    <a:pt x="530" y="6243"/>
                  </a:cubicBezTo>
                  <a:cubicBezTo>
                    <a:pt x="556" y="6190"/>
                    <a:pt x="618" y="6208"/>
                    <a:pt x="636" y="6137"/>
                  </a:cubicBezTo>
                  <a:cubicBezTo>
                    <a:pt x="618" y="6111"/>
                    <a:pt x="600" y="6111"/>
                    <a:pt x="574" y="6120"/>
                  </a:cubicBezTo>
                  <a:cubicBezTo>
                    <a:pt x="583" y="6093"/>
                    <a:pt x="574" y="6075"/>
                    <a:pt x="565" y="6058"/>
                  </a:cubicBezTo>
                  <a:close/>
                  <a:moveTo>
                    <a:pt x="715" y="5916"/>
                  </a:moveTo>
                  <a:cubicBezTo>
                    <a:pt x="698" y="5961"/>
                    <a:pt x="715" y="5978"/>
                    <a:pt x="759" y="5987"/>
                  </a:cubicBezTo>
                  <a:cubicBezTo>
                    <a:pt x="768" y="5943"/>
                    <a:pt x="751" y="5899"/>
                    <a:pt x="715" y="5916"/>
                  </a:cubicBezTo>
                  <a:close/>
                  <a:moveTo>
                    <a:pt x="1095" y="5007"/>
                  </a:moveTo>
                  <a:cubicBezTo>
                    <a:pt x="1086" y="5025"/>
                    <a:pt x="1077" y="5025"/>
                    <a:pt x="1060" y="5016"/>
                  </a:cubicBezTo>
                  <a:cubicBezTo>
                    <a:pt x="1024" y="5051"/>
                    <a:pt x="1024" y="5131"/>
                    <a:pt x="1007" y="5122"/>
                  </a:cubicBezTo>
                  <a:cubicBezTo>
                    <a:pt x="980" y="5104"/>
                    <a:pt x="1033" y="5051"/>
                    <a:pt x="998" y="5042"/>
                  </a:cubicBezTo>
                  <a:cubicBezTo>
                    <a:pt x="936" y="5086"/>
                    <a:pt x="971" y="5104"/>
                    <a:pt x="954" y="5166"/>
                  </a:cubicBezTo>
                  <a:cubicBezTo>
                    <a:pt x="1007" y="5157"/>
                    <a:pt x="1007" y="5192"/>
                    <a:pt x="1042" y="5184"/>
                  </a:cubicBezTo>
                  <a:cubicBezTo>
                    <a:pt x="1051" y="5113"/>
                    <a:pt x="1077" y="5051"/>
                    <a:pt x="1095" y="5007"/>
                  </a:cubicBezTo>
                  <a:close/>
                  <a:moveTo>
                    <a:pt x="1528" y="4018"/>
                  </a:moveTo>
                  <a:cubicBezTo>
                    <a:pt x="1510" y="4053"/>
                    <a:pt x="1492" y="4045"/>
                    <a:pt x="1475" y="4071"/>
                  </a:cubicBezTo>
                  <a:cubicBezTo>
                    <a:pt x="1519" y="4080"/>
                    <a:pt x="1492" y="4115"/>
                    <a:pt x="1528" y="4124"/>
                  </a:cubicBezTo>
                  <a:cubicBezTo>
                    <a:pt x="1554" y="4080"/>
                    <a:pt x="1536" y="4053"/>
                    <a:pt x="1528" y="4018"/>
                  </a:cubicBezTo>
                  <a:close/>
                  <a:moveTo>
                    <a:pt x="1669" y="3815"/>
                  </a:moveTo>
                  <a:cubicBezTo>
                    <a:pt x="1634" y="3842"/>
                    <a:pt x="1581" y="3842"/>
                    <a:pt x="1581" y="3886"/>
                  </a:cubicBezTo>
                  <a:cubicBezTo>
                    <a:pt x="1598" y="3894"/>
                    <a:pt x="1616" y="3894"/>
                    <a:pt x="1625" y="3894"/>
                  </a:cubicBezTo>
                  <a:cubicBezTo>
                    <a:pt x="1625" y="3965"/>
                    <a:pt x="1536" y="3965"/>
                    <a:pt x="1545" y="4009"/>
                  </a:cubicBezTo>
                  <a:cubicBezTo>
                    <a:pt x="1598" y="4018"/>
                    <a:pt x="1634" y="3930"/>
                    <a:pt x="1678" y="3903"/>
                  </a:cubicBezTo>
                  <a:cubicBezTo>
                    <a:pt x="1660" y="3886"/>
                    <a:pt x="1625" y="3877"/>
                    <a:pt x="1634" y="3850"/>
                  </a:cubicBezTo>
                  <a:cubicBezTo>
                    <a:pt x="1660" y="3868"/>
                    <a:pt x="1678" y="3806"/>
                    <a:pt x="1704" y="3815"/>
                  </a:cubicBezTo>
                  <a:cubicBezTo>
                    <a:pt x="1731" y="3691"/>
                    <a:pt x="1713" y="3771"/>
                    <a:pt x="1669" y="3815"/>
                  </a:cubicBezTo>
                  <a:close/>
                  <a:moveTo>
                    <a:pt x="3841" y="2729"/>
                  </a:moveTo>
                  <a:cubicBezTo>
                    <a:pt x="3797" y="2773"/>
                    <a:pt x="3762" y="2764"/>
                    <a:pt x="3762" y="2817"/>
                  </a:cubicBezTo>
                  <a:cubicBezTo>
                    <a:pt x="3779" y="2808"/>
                    <a:pt x="3779" y="2826"/>
                    <a:pt x="3788" y="2844"/>
                  </a:cubicBezTo>
                  <a:cubicBezTo>
                    <a:pt x="3806" y="2791"/>
                    <a:pt x="3894" y="2808"/>
                    <a:pt x="3841" y="2729"/>
                  </a:cubicBezTo>
                  <a:close/>
                  <a:moveTo>
                    <a:pt x="3841" y="2685"/>
                  </a:moveTo>
                  <a:cubicBezTo>
                    <a:pt x="3832" y="2676"/>
                    <a:pt x="3814" y="2694"/>
                    <a:pt x="3823" y="2702"/>
                  </a:cubicBezTo>
                  <a:cubicBezTo>
                    <a:pt x="3850" y="2694"/>
                    <a:pt x="3885" y="2729"/>
                    <a:pt x="3920" y="2702"/>
                  </a:cubicBezTo>
                  <a:cubicBezTo>
                    <a:pt x="3894" y="2658"/>
                    <a:pt x="3867" y="2702"/>
                    <a:pt x="3841" y="2685"/>
                  </a:cubicBezTo>
                  <a:close/>
                  <a:moveTo>
                    <a:pt x="4026" y="2570"/>
                  </a:moveTo>
                  <a:cubicBezTo>
                    <a:pt x="3991" y="2570"/>
                    <a:pt x="3947" y="2614"/>
                    <a:pt x="3973" y="2649"/>
                  </a:cubicBezTo>
                  <a:cubicBezTo>
                    <a:pt x="3991" y="2605"/>
                    <a:pt x="4044" y="2623"/>
                    <a:pt x="4026" y="2570"/>
                  </a:cubicBezTo>
                  <a:close/>
                  <a:moveTo>
                    <a:pt x="3938" y="1970"/>
                  </a:moveTo>
                  <a:cubicBezTo>
                    <a:pt x="3912" y="2005"/>
                    <a:pt x="3876" y="2040"/>
                    <a:pt x="3876" y="2076"/>
                  </a:cubicBezTo>
                  <a:cubicBezTo>
                    <a:pt x="3938" y="2049"/>
                    <a:pt x="3938" y="2023"/>
                    <a:pt x="3938" y="1970"/>
                  </a:cubicBezTo>
                  <a:close/>
                  <a:moveTo>
                    <a:pt x="4300" y="2349"/>
                  </a:moveTo>
                  <a:cubicBezTo>
                    <a:pt x="4247" y="2376"/>
                    <a:pt x="4229" y="2376"/>
                    <a:pt x="4238" y="2420"/>
                  </a:cubicBezTo>
                  <a:cubicBezTo>
                    <a:pt x="4282" y="2429"/>
                    <a:pt x="4309" y="2385"/>
                    <a:pt x="4300" y="2349"/>
                  </a:cubicBezTo>
                  <a:close/>
                  <a:moveTo>
                    <a:pt x="5024" y="1502"/>
                  </a:moveTo>
                  <a:cubicBezTo>
                    <a:pt x="4989" y="1510"/>
                    <a:pt x="4954" y="1528"/>
                    <a:pt x="4936" y="1546"/>
                  </a:cubicBezTo>
                  <a:cubicBezTo>
                    <a:pt x="4954" y="1572"/>
                    <a:pt x="4962" y="1590"/>
                    <a:pt x="4989" y="1599"/>
                  </a:cubicBezTo>
                  <a:cubicBezTo>
                    <a:pt x="4954" y="1546"/>
                    <a:pt x="5015" y="1537"/>
                    <a:pt x="5024" y="1502"/>
                  </a:cubicBezTo>
                  <a:close/>
                  <a:moveTo>
                    <a:pt x="5130" y="1502"/>
                  </a:moveTo>
                  <a:cubicBezTo>
                    <a:pt x="5112" y="1502"/>
                    <a:pt x="5059" y="1457"/>
                    <a:pt x="5059" y="1510"/>
                  </a:cubicBezTo>
                  <a:cubicBezTo>
                    <a:pt x="5121" y="1563"/>
                    <a:pt x="5024" y="1528"/>
                    <a:pt x="5007" y="1555"/>
                  </a:cubicBezTo>
                  <a:cubicBezTo>
                    <a:pt x="5042" y="1634"/>
                    <a:pt x="5121" y="1546"/>
                    <a:pt x="5130" y="1502"/>
                  </a:cubicBezTo>
                  <a:close/>
                  <a:moveTo>
                    <a:pt x="5810" y="1608"/>
                  </a:moveTo>
                  <a:cubicBezTo>
                    <a:pt x="5784" y="1590"/>
                    <a:pt x="5704" y="1590"/>
                    <a:pt x="5704" y="1634"/>
                  </a:cubicBezTo>
                  <a:cubicBezTo>
                    <a:pt x="5739" y="1599"/>
                    <a:pt x="5784" y="1643"/>
                    <a:pt x="5810" y="1608"/>
                  </a:cubicBezTo>
                  <a:close/>
                  <a:moveTo>
                    <a:pt x="6393" y="1555"/>
                  </a:moveTo>
                  <a:cubicBezTo>
                    <a:pt x="6384" y="1572"/>
                    <a:pt x="6366" y="1581"/>
                    <a:pt x="6340" y="1581"/>
                  </a:cubicBezTo>
                  <a:cubicBezTo>
                    <a:pt x="6340" y="1634"/>
                    <a:pt x="6366" y="1643"/>
                    <a:pt x="6393" y="1661"/>
                  </a:cubicBezTo>
                  <a:cubicBezTo>
                    <a:pt x="6384" y="1634"/>
                    <a:pt x="6410" y="1625"/>
                    <a:pt x="6437" y="1625"/>
                  </a:cubicBezTo>
                  <a:cubicBezTo>
                    <a:pt x="6446" y="1581"/>
                    <a:pt x="6419" y="1563"/>
                    <a:pt x="6393" y="1555"/>
                  </a:cubicBezTo>
                  <a:close/>
                  <a:moveTo>
                    <a:pt x="6525" y="1634"/>
                  </a:moveTo>
                  <a:cubicBezTo>
                    <a:pt x="6525" y="1590"/>
                    <a:pt x="6499" y="1563"/>
                    <a:pt x="6481" y="1537"/>
                  </a:cubicBezTo>
                  <a:cubicBezTo>
                    <a:pt x="6490" y="1581"/>
                    <a:pt x="6463" y="1652"/>
                    <a:pt x="6525" y="1634"/>
                  </a:cubicBezTo>
                  <a:close/>
                  <a:moveTo>
                    <a:pt x="6534" y="1325"/>
                  </a:moveTo>
                  <a:cubicBezTo>
                    <a:pt x="6472" y="1343"/>
                    <a:pt x="6357" y="1325"/>
                    <a:pt x="6340" y="1387"/>
                  </a:cubicBezTo>
                  <a:cubicBezTo>
                    <a:pt x="6366" y="1413"/>
                    <a:pt x="6357" y="1378"/>
                    <a:pt x="6393" y="1369"/>
                  </a:cubicBezTo>
                  <a:cubicBezTo>
                    <a:pt x="6437" y="1360"/>
                    <a:pt x="6543" y="1396"/>
                    <a:pt x="6534" y="1325"/>
                  </a:cubicBezTo>
                  <a:close/>
                  <a:moveTo>
                    <a:pt x="7082" y="1484"/>
                  </a:moveTo>
                  <a:cubicBezTo>
                    <a:pt x="7117" y="1475"/>
                    <a:pt x="7161" y="1475"/>
                    <a:pt x="7170" y="1440"/>
                  </a:cubicBezTo>
                  <a:cubicBezTo>
                    <a:pt x="7126" y="1440"/>
                    <a:pt x="7134" y="1413"/>
                    <a:pt x="7090" y="1413"/>
                  </a:cubicBezTo>
                  <a:close/>
                  <a:moveTo>
                    <a:pt x="6993" y="1572"/>
                  </a:moveTo>
                  <a:cubicBezTo>
                    <a:pt x="6958" y="1563"/>
                    <a:pt x="6931" y="1563"/>
                    <a:pt x="6914" y="1581"/>
                  </a:cubicBezTo>
                  <a:cubicBezTo>
                    <a:pt x="6896" y="1608"/>
                    <a:pt x="6923" y="1678"/>
                    <a:pt x="6940" y="1643"/>
                  </a:cubicBezTo>
                  <a:cubicBezTo>
                    <a:pt x="6905" y="1616"/>
                    <a:pt x="6976" y="1581"/>
                    <a:pt x="6993" y="1572"/>
                  </a:cubicBezTo>
                  <a:close/>
                  <a:moveTo>
                    <a:pt x="7240" y="1643"/>
                  </a:moveTo>
                  <a:cubicBezTo>
                    <a:pt x="7196" y="1652"/>
                    <a:pt x="7108" y="1599"/>
                    <a:pt x="7108" y="1661"/>
                  </a:cubicBezTo>
                  <a:cubicBezTo>
                    <a:pt x="7152" y="1652"/>
                    <a:pt x="7240" y="1705"/>
                    <a:pt x="7240" y="1643"/>
                  </a:cubicBezTo>
                  <a:close/>
                  <a:moveTo>
                    <a:pt x="7240" y="1634"/>
                  </a:moveTo>
                  <a:cubicBezTo>
                    <a:pt x="7249" y="1563"/>
                    <a:pt x="7108" y="1599"/>
                    <a:pt x="7055" y="1572"/>
                  </a:cubicBezTo>
                  <a:cubicBezTo>
                    <a:pt x="7046" y="1608"/>
                    <a:pt x="7002" y="1581"/>
                    <a:pt x="7002" y="1616"/>
                  </a:cubicBezTo>
                  <a:cubicBezTo>
                    <a:pt x="7108" y="1616"/>
                    <a:pt x="7134" y="1590"/>
                    <a:pt x="7240" y="1634"/>
                  </a:cubicBezTo>
                  <a:close/>
                  <a:moveTo>
                    <a:pt x="1536" y="9572"/>
                  </a:moveTo>
                  <a:cubicBezTo>
                    <a:pt x="1572" y="9546"/>
                    <a:pt x="1616" y="9554"/>
                    <a:pt x="1660" y="9590"/>
                  </a:cubicBezTo>
                  <a:cubicBezTo>
                    <a:pt x="1642" y="9599"/>
                    <a:pt x="1625" y="9599"/>
                    <a:pt x="1598" y="9581"/>
                  </a:cubicBezTo>
                  <a:cubicBezTo>
                    <a:pt x="1589" y="9590"/>
                    <a:pt x="1598" y="9599"/>
                    <a:pt x="1607" y="9607"/>
                  </a:cubicBezTo>
                  <a:cubicBezTo>
                    <a:pt x="1589" y="9616"/>
                    <a:pt x="1563" y="9590"/>
                    <a:pt x="1536" y="9572"/>
                  </a:cubicBezTo>
                  <a:close/>
                  <a:moveTo>
                    <a:pt x="14428" y="4892"/>
                  </a:moveTo>
                  <a:cubicBezTo>
                    <a:pt x="14375" y="4892"/>
                    <a:pt x="14384" y="4830"/>
                    <a:pt x="14384" y="4786"/>
                  </a:cubicBezTo>
                  <a:cubicBezTo>
                    <a:pt x="14428" y="4795"/>
                    <a:pt x="14419" y="4857"/>
                    <a:pt x="14428" y="4892"/>
                  </a:cubicBezTo>
                  <a:close/>
                  <a:moveTo>
                    <a:pt x="1801" y="3524"/>
                  </a:moveTo>
                  <a:cubicBezTo>
                    <a:pt x="1801" y="3471"/>
                    <a:pt x="1872" y="3338"/>
                    <a:pt x="1934" y="3321"/>
                  </a:cubicBezTo>
                  <a:cubicBezTo>
                    <a:pt x="1987" y="3356"/>
                    <a:pt x="1916" y="3338"/>
                    <a:pt x="1907" y="3356"/>
                  </a:cubicBezTo>
                  <a:cubicBezTo>
                    <a:pt x="1898" y="3418"/>
                    <a:pt x="1828" y="3488"/>
                    <a:pt x="1801" y="3524"/>
                  </a:cubicBezTo>
                  <a:close/>
                  <a:moveTo>
                    <a:pt x="3532" y="1669"/>
                  </a:moveTo>
                  <a:cubicBezTo>
                    <a:pt x="3550" y="1643"/>
                    <a:pt x="3567" y="1625"/>
                    <a:pt x="3603" y="1599"/>
                  </a:cubicBezTo>
                  <a:cubicBezTo>
                    <a:pt x="3629" y="1572"/>
                    <a:pt x="3673" y="1555"/>
                    <a:pt x="3717" y="1519"/>
                  </a:cubicBezTo>
                  <a:cubicBezTo>
                    <a:pt x="3691" y="1546"/>
                    <a:pt x="3664" y="1581"/>
                    <a:pt x="3629" y="1608"/>
                  </a:cubicBezTo>
                  <a:cubicBezTo>
                    <a:pt x="3594" y="1634"/>
                    <a:pt x="3558" y="1661"/>
                    <a:pt x="3532" y="1669"/>
                  </a:cubicBezTo>
                  <a:close/>
                  <a:moveTo>
                    <a:pt x="13121" y="3771"/>
                  </a:moveTo>
                  <a:cubicBezTo>
                    <a:pt x="13033" y="3789"/>
                    <a:pt x="13015" y="3665"/>
                    <a:pt x="12989" y="3612"/>
                  </a:cubicBezTo>
                  <a:cubicBezTo>
                    <a:pt x="12971" y="3577"/>
                    <a:pt x="12900" y="3532"/>
                    <a:pt x="12945" y="3488"/>
                  </a:cubicBezTo>
                  <a:cubicBezTo>
                    <a:pt x="12962" y="3541"/>
                    <a:pt x="12997" y="3603"/>
                    <a:pt x="13024" y="3647"/>
                  </a:cubicBezTo>
                  <a:cubicBezTo>
                    <a:pt x="13059" y="3691"/>
                    <a:pt x="13095" y="3736"/>
                    <a:pt x="13121" y="3771"/>
                  </a:cubicBezTo>
                  <a:close/>
                  <a:moveTo>
                    <a:pt x="14172" y="5501"/>
                  </a:moveTo>
                  <a:cubicBezTo>
                    <a:pt x="14172" y="5466"/>
                    <a:pt x="14154" y="5466"/>
                    <a:pt x="14154" y="5431"/>
                  </a:cubicBezTo>
                  <a:cubicBezTo>
                    <a:pt x="14181" y="5413"/>
                    <a:pt x="14225" y="5387"/>
                    <a:pt x="14269" y="5378"/>
                  </a:cubicBezTo>
                  <a:cubicBezTo>
                    <a:pt x="14251" y="5440"/>
                    <a:pt x="14234" y="5484"/>
                    <a:pt x="14172" y="5501"/>
                  </a:cubicBezTo>
                  <a:close/>
                  <a:moveTo>
                    <a:pt x="13218" y="4062"/>
                  </a:moveTo>
                  <a:cubicBezTo>
                    <a:pt x="13174" y="4045"/>
                    <a:pt x="13156" y="3939"/>
                    <a:pt x="13112" y="3894"/>
                  </a:cubicBezTo>
                  <a:cubicBezTo>
                    <a:pt x="13139" y="3903"/>
                    <a:pt x="13165" y="3930"/>
                    <a:pt x="13174" y="3965"/>
                  </a:cubicBezTo>
                  <a:cubicBezTo>
                    <a:pt x="13192" y="4000"/>
                    <a:pt x="13201" y="4036"/>
                    <a:pt x="13218" y="4062"/>
                  </a:cubicBezTo>
                  <a:close/>
                  <a:moveTo>
                    <a:pt x="12485" y="2932"/>
                  </a:moveTo>
                  <a:cubicBezTo>
                    <a:pt x="12512" y="2959"/>
                    <a:pt x="12547" y="2994"/>
                    <a:pt x="12582" y="3029"/>
                  </a:cubicBezTo>
                  <a:cubicBezTo>
                    <a:pt x="12609" y="3056"/>
                    <a:pt x="12644" y="3091"/>
                    <a:pt x="12662" y="3117"/>
                  </a:cubicBezTo>
                  <a:cubicBezTo>
                    <a:pt x="12591" y="3091"/>
                    <a:pt x="12547" y="3038"/>
                    <a:pt x="12503" y="2985"/>
                  </a:cubicBezTo>
                  <a:cubicBezTo>
                    <a:pt x="12450" y="2932"/>
                    <a:pt x="12397" y="2861"/>
                    <a:pt x="12318" y="2808"/>
                  </a:cubicBezTo>
                  <a:cubicBezTo>
                    <a:pt x="12309" y="2764"/>
                    <a:pt x="12432" y="2897"/>
                    <a:pt x="12485" y="2932"/>
                  </a:cubicBezTo>
                  <a:close/>
                  <a:moveTo>
                    <a:pt x="14110" y="5607"/>
                  </a:moveTo>
                  <a:lnTo>
                    <a:pt x="14092" y="5440"/>
                  </a:lnTo>
                  <a:cubicBezTo>
                    <a:pt x="14110" y="5475"/>
                    <a:pt x="14181" y="5599"/>
                    <a:pt x="14110" y="5607"/>
                  </a:cubicBezTo>
                  <a:close/>
                  <a:moveTo>
                    <a:pt x="14198" y="6093"/>
                  </a:moveTo>
                  <a:cubicBezTo>
                    <a:pt x="14163" y="6067"/>
                    <a:pt x="14172" y="6031"/>
                    <a:pt x="14181" y="5987"/>
                  </a:cubicBezTo>
                  <a:cubicBezTo>
                    <a:pt x="14216" y="6014"/>
                    <a:pt x="14207" y="6049"/>
                    <a:pt x="14198" y="6093"/>
                  </a:cubicBezTo>
                  <a:close/>
                  <a:moveTo>
                    <a:pt x="14154" y="5819"/>
                  </a:moveTo>
                  <a:cubicBezTo>
                    <a:pt x="14110" y="5749"/>
                    <a:pt x="14137" y="5713"/>
                    <a:pt x="14145" y="5643"/>
                  </a:cubicBezTo>
                  <a:cubicBezTo>
                    <a:pt x="14181" y="5669"/>
                    <a:pt x="14190" y="5713"/>
                    <a:pt x="14190" y="5775"/>
                  </a:cubicBezTo>
                  <a:cubicBezTo>
                    <a:pt x="14163" y="5784"/>
                    <a:pt x="14154" y="5793"/>
                    <a:pt x="14154" y="5819"/>
                  </a:cubicBezTo>
                  <a:close/>
                  <a:moveTo>
                    <a:pt x="14119" y="4098"/>
                  </a:moveTo>
                  <a:cubicBezTo>
                    <a:pt x="14101" y="4018"/>
                    <a:pt x="14057" y="4045"/>
                    <a:pt x="14039" y="3992"/>
                  </a:cubicBezTo>
                  <a:cubicBezTo>
                    <a:pt x="14110" y="3912"/>
                    <a:pt x="13986" y="3877"/>
                    <a:pt x="13995" y="3833"/>
                  </a:cubicBezTo>
                  <a:cubicBezTo>
                    <a:pt x="14004" y="3833"/>
                    <a:pt x="14022" y="3842"/>
                    <a:pt x="14039" y="3833"/>
                  </a:cubicBezTo>
                  <a:cubicBezTo>
                    <a:pt x="14048" y="3868"/>
                    <a:pt x="14101" y="3939"/>
                    <a:pt x="14075" y="3956"/>
                  </a:cubicBezTo>
                  <a:cubicBezTo>
                    <a:pt x="14101" y="3992"/>
                    <a:pt x="14190" y="4071"/>
                    <a:pt x="14119" y="4098"/>
                  </a:cubicBezTo>
                  <a:close/>
                  <a:moveTo>
                    <a:pt x="4344" y="10923"/>
                  </a:moveTo>
                  <a:cubicBezTo>
                    <a:pt x="4238" y="10905"/>
                    <a:pt x="4132" y="10870"/>
                    <a:pt x="4009" y="10826"/>
                  </a:cubicBezTo>
                  <a:cubicBezTo>
                    <a:pt x="4097" y="10826"/>
                    <a:pt x="4212" y="10844"/>
                    <a:pt x="4327" y="10888"/>
                  </a:cubicBezTo>
                  <a:cubicBezTo>
                    <a:pt x="4353" y="10888"/>
                    <a:pt x="4353" y="10905"/>
                    <a:pt x="4344" y="10923"/>
                  </a:cubicBezTo>
                  <a:close/>
                  <a:moveTo>
                    <a:pt x="1801" y="5802"/>
                  </a:moveTo>
                  <a:lnTo>
                    <a:pt x="1766" y="5899"/>
                  </a:lnTo>
                  <a:cubicBezTo>
                    <a:pt x="1739" y="5890"/>
                    <a:pt x="1748" y="5775"/>
                    <a:pt x="1801" y="5802"/>
                  </a:cubicBezTo>
                  <a:close/>
                  <a:moveTo>
                    <a:pt x="7814" y="10499"/>
                  </a:moveTo>
                  <a:cubicBezTo>
                    <a:pt x="7823" y="10481"/>
                    <a:pt x="7894" y="10481"/>
                    <a:pt x="7920" y="10490"/>
                  </a:cubicBezTo>
                  <a:cubicBezTo>
                    <a:pt x="7947" y="10499"/>
                    <a:pt x="8009" y="10526"/>
                    <a:pt x="7991" y="10552"/>
                  </a:cubicBezTo>
                  <a:cubicBezTo>
                    <a:pt x="7920" y="10517"/>
                    <a:pt x="7894" y="10534"/>
                    <a:pt x="7814" y="10499"/>
                  </a:cubicBezTo>
                  <a:close/>
                  <a:moveTo>
                    <a:pt x="1598" y="6490"/>
                  </a:moveTo>
                  <a:cubicBezTo>
                    <a:pt x="1563" y="6517"/>
                    <a:pt x="1563" y="6588"/>
                    <a:pt x="1545" y="6641"/>
                  </a:cubicBezTo>
                  <a:cubicBezTo>
                    <a:pt x="1536" y="6694"/>
                    <a:pt x="1554" y="6773"/>
                    <a:pt x="1492" y="6773"/>
                  </a:cubicBezTo>
                  <a:cubicBezTo>
                    <a:pt x="1510" y="6729"/>
                    <a:pt x="1510" y="6667"/>
                    <a:pt x="1519" y="6605"/>
                  </a:cubicBezTo>
                  <a:cubicBezTo>
                    <a:pt x="1528" y="6543"/>
                    <a:pt x="1545" y="6490"/>
                    <a:pt x="1598" y="6490"/>
                  </a:cubicBezTo>
                  <a:close/>
                  <a:moveTo>
                    <a:pt x="2737" y="9113"/>
                  </a:moveTo>
                  <a:cubicBezTo>
                    <a:pt x="2711" y="9051"/>
                    <a:pt x="2843" y="9139"/>
                    <a:pt x="2879" y="9113"/>
                  </a:cubicBezTo>
                  <a:cubicBezTo>
                    <a:pt x="2870" y="9131"/>
                    <a:pt x="2896" y="9131"/>
                    <a:pt x="2914" y="9139"/>
                  </a:cubicBezTo>
                  <a:cubicBezTo>
                    <a:pt x="2896" y="9166"/>
                    <a:pt x="2861" y="9157"/>
                    <a:pt x="2817" y="9139"/>
                  </a:cubicBezTo>
                  <a:cubicBezTo>
                    <a:pt x="2781" y="9131"/>
                    <a:pt x="2755" y="9104"/>
                    <a:pt x="2737" y="9113"/>
                  </a:cubicBezTo>
                  <a:close/>
                  <a:moveTo>
                    <a:pt x="1351" y="7338"/>
                  </a:moveTo>
                  <a:cubicBezTo>
                    <a:pt x="1360" y="7373"/>
                    <a:pt x="1360" y="7409"/>
                    <a:pt x="1316" y="7418"/>
                  </a:cubicBezTo>
                  <a:cubicBezTo>
                    <a:pt x="1307" y="7373"/>
                    <a:pt x="1307" y="7338"/>
                    <a:pt x="1351" y="7338"/>
                  </a:cubicBezTo>
                  <a:close/>
                  <a:moveTo>
                    <a:pt x="1483" y="6358"/>
                  </a:moveTo>
                  <a:cubicBezTo>
                    <a:pt x="1528" y="6367"/>
                    <a:pt x="1457" y="6437"/>
                    <a:pt x="1501" y="6437"/>
                  </a:cubicBezTo>
                  <a:cubicBezTo>
                    <a:pt x="1457" y="6446"/>
                    <a:pt x="1492" y="6552"/>
                    <a:pt x="1430" y="6535"/>
                  </a:cubicBezTo>
                  <a:cubicBezTo>
                    <a:pt x="1448" y="6473"/>
                    <a:pt x="1483" y="6437"/>
                    <a:pt x="1483" y="6358"/>
                  </a:cubicBezTo>
                  <a:close/>
                  <a:moveTo>
                    <a:pt x="1634" y="5899"/>
                  </a:moveTo>
                  <a:cubicBezTo>
                    <a:pt x="1616" y="5969"/>
                    <a:pt x="1572" y="5969"/>
                    <a:pt x="1545" y="6014"/>
                  </a:cubicBezTo>
                  <a:cubicBezTo>
                    <a:pt x="1536" y="6014"/>
                    <a:pt x="1572" y="5855"/>
                    <a:pt x="1634" y="5899"/>
                  </a:cubicBezTo>
                  <a:close/>
                  <a:moveTo>
                    <a:pt x="1422" y="6393"/>
                  </a:moveTo>
                  <a:cubicBezTo>
                    <a:pt x="1404" y="6437"/>
                    <a:pt x="1395" y="6490"/>
                    <a:pt x="1351" y="6482"/>
                  </a:cubicBezTo>
                  <a:cubicBezTo>
                    <a:pt x="1377" y="6464"/>
                    <a:pt x="1369" y="6376"/>
                    <a:pt x="1422" y="6393"/>
                  </a:cubicBezTo>
                  <a:close/>
                  <a:moveTo>
                    <a:pt x="1333" y="6570"/>
                  </a:moveTo>
                  <a:cubicBezTo>
                    <a:pt x="1377" y="6588"/>
                    <a:pt x="1360" y="6517"/>
                    <a:pt x="1413" y="6543"/>
                  </a:cubicBezTo>
                  <a:cubicBezTo>
                    <a:pt x="1404" y="6588"/>
                    <a:pt x="1351" y="6579"/>
                    <a:pt x="1351" y="6632"/>
                  </a:cubicBezTo>
                  <a:cubicBezTo>
                    <a:pt x="1324" y="6632"/>
                    <a:pt x="1324" y="6605"/>
                    <a:pt x="1333" y="6570"/>
                  </a:cubicBezTo>
                  <a:close/>
                  <a:moveTo>
                    <a:pt x="5165" y="11153"/>
                  </a:moveTo>
                  <a:cubicBezTo>
                    <a:pt x="5121" y="11188"/>
                    <a:pt x="5033" y="11135"/>
                    <a:pt x="4971" y="11117"/>
                  </a:cubicBezTo>
                  <a:cubicBezTo>
                    <a:pt x="4821" y="11064"/>
                    <a:pt x="4697" y="11020"/>
                    <a:pt x="4565" y="10976"/>
                  </a:cubicBezTo>
                  <a:cubicBezTo>
                    <a:pt x="4494" y="10958"/>
                    <a:pt x="4388" y="10985"/>
                    <a:pt x="4388" y="10905"/>
                  </a:cubicBezTo>
                  <a:cubicBezTo>
                    <a:pt x="4512" y="10976"/>
                    <a:pt x="4662" y="10976"/>
                    <a:pt x="4803" y="11029"/>
                  </a:cubicBezTo>
                  <a:cubicBezTo>
                    <a:pt x="4909" y="11064"/>
                    <a:pt x="5033" y="11117"/>
                    <a:pt x="5165" y="11153"/>
                  </a:cubicBezTo>
                  <a:close/>
                  <a:moveTo>
                    <a:pt x="3735" y="10755"/>
                  </a:moveTo>
                  <a:cubicBezTo>
                    <a:pt x="3709" y="10746"/>
                    <a:pt x="3603" y="10738"/>
                    <a:pt x="3567" y="10711"/>
                  </a:cubicBezTo>
                  <a:cubicBezTo>
                    <a:pt x="3620" y="10676"/>
                    <a:pt x="3691" y="10720"/>
                    <a:pt x="3735" y="10755"/>
                  </a:cubicBezTo>
                  <a:close/>
                  <a:moveTo>
                    <a:pt x="2720" y="10490"/>
                  </a:moveTo>
                  <a:cubicBezTo>
                    <a:pt x="2693" y="10508"/>
                    <a:pt x="2640" y="10490"/>
                    <a:pt x="2587" y="10481"/>
                  </a:cubicBezTo>
                  <a:cubicBezTo>
                    <a:pt x="2587" y="10420"/>
                    <a:pt x="2675" y="10490"/>
                    <a:pt x="2720" y="10490"/>
                  </a:cubicBezTo>
                  <a:close/>
                  <a:moveTo>
                    <a:pt x="3541" y="10685"/>
                  </a:moveTo>
                  <a:cubicBezTo>
                    <a:pt x="3532" y="10746"/>
                    <a:pt x="3347" y="10676"/>
                    <a:pt x="3311" y="10649"/>
                  </a:cubicBezTo>
                  <a:cubicBezTo>
                    <a:pt x="3355" y="10632"/>
                    <a:pt x="3470" y="10685"/>
                    <a:pt x="3541" y="10685"/>
                  </a:cubicBezTo>
                  <a:close/>
                  <a:moveTo>
                    <a:pt x="6437" y="11559"/>
                  </a:moveTo>
                  <a:cubicBezTo>
                    <a:pt x="6366" y="11576"/>
                    <a:pt x="6331" y="11541"/>
                    <a:pt x="6260" y="11506"/>
                  </a:cubicBezTo>
                  <a:cubicBezTo>
                    <a:pt x="6296" y="11488"/>
                    <a:pt x="6375" y="11550"/>
                    <a:pt x="6437" y="11559"/>
                  </a:cubicBezTo>
                  <a:close/>
                  <a:moveTo>
                    <a:pt x="7823" y="11930"/>
                  </a:moveTo>
                  <a:cubicBezTo>
                    <a:pt x="7797" y="11974"/>
                    <a:pt x="7761" y="11921"/>
                    <a:pt x="7717" y="11912"/>
                  </a:cubicBezTo>
                  <a:cubicBezTo>
                    <a:pt x="7567" y="11877"/>
                    <a:pt x="7355" y="11832"/>
                    <a:pt x="7205" y="11788"/>
                  </a:cubicBezTo>
                  <a:cubicBezTo>
                    <a:pt x="7258" y="11709"/>
                    <a:pt x="7329" y="11797"/>
                    <a:pt x="7373" y="11806"/>
                  </a:cubicBezTo>
                  <a:cubicBezTo>
                    <a:pt x="7497" y="11841"/>
                    <a:pt x="7629" y="11868"/>
                    <a:pt x="7823" y="11930"/>
                  </a:cubicBezTo>
                  <a:close/>
                  <a:moveTo>
                    <a:pt x="5386" y="11223"/>
                  </a:moveTo>
                  <a:cubicBezTo>
                    <a:pt x="5342" y="11267"/>
                    <a:pt x="5165" y="11197"/>
                    <a:pt x="5201" y="11161"/>
                  </a:cubicBezTo>
                  <a:cubicBezTo>
                    <a:pt x="5245" y="11197"/>
                    <a:pt x="5307" y="11188"/>
                    <a:pt x="5386" y="11223"/>
                  </a:cubicBezTo>
                  <a:close/>
                  <a:moveTo>
                    <a:pt x="6234" y="11488"/>
                  </a:moveTo>
                  <a:cubicBezTo>
                    <a:pt x="6216" y="11523"/>
                    <a:pt x="6137" y="11488"/>
                    <a:pt x="6128" y="11462"/>
                  </a:cubicBezTo>
                  <a:cubicBezTo>
                    <a:pt x="6137" y="11435"/>
                    <a:pt x="6199" y="11479"/>
                    <a:pt x="6234" y="11488"/>
                  </a:cubicBezTo>
                  <a:close/>
                  <a:moveTo>
                    <a:pt x="2437" y="4530"/>
                  </a:moveTo>
                  <a:cubicBezTo>
                    <a:pt x="2455" y="4574"/>
                    <a:pt x="2375" y="4645"/>
                    <a:pt x="2349" y="4698"/>
                  </a:cubicBezTo>
                  <a:cubicBezTo>
                    <a:pt x="2331" y="4654"/>
                    <a:pt x="2419" y="4583"/>
                    <a:pt x="2437" y="4530"/>
                  </a:cubicBezTo>
                  <a:close/>
                  <a:moveTo>
                    <a:pt x="9889" y="2111"/>
                  </a:moveTo>
                  <a:cubicBezTo>
                    <a:pt x="9863" y="2129"/>
                    <a:pt x="9810" y="2111"/>
                    <a:pt x="9775" y="2129"/>
                  </a:cubicBezTo>
                  <a:cubicBezTo>
                    <a:pt x="9783" y="2146"/>
                    <a:pt x="9783" y="2155"/>
                    <a:pt x="9801" y="2164"/>
                  </a:cubicBezTo>
                  <a:cubicBezTo>
                    <a:pt x="9766" y="2217"/>
                    <a:pt x="9783" y="2129"/>
                    <a:pt x="9739" y="2137"/>
                  </a:cubicBezTo>
                  <a:cubicBezTo>
                    <a:pt x="9783" y="2111"/>
                    <a:pt x="9863" y="2076"/>
                    <a:pt x="9889" y="2111"/>
                  </a:cubicBezTo>
                  <a:close/>
                  <a:moveTo>
                    <a:pt x="10278" y="2234"/>
                  </a:moveTo>
                  <a:cubicBezTo>
                    <a:pt x="10243" y="2305"/>
                    <a:pt x="10190" y="2243"/>
                    <a:pt x="10137" y="2217"/>
                  </a:cubicBezTo>
                  <a:cubicBezTo>
                    <a:pt x="10163" y="2190"/>
                    <a:pt x="10234" y="2234"/>
                    <a:pt x="10278" y="2234"/>
                  </a:cubicBezTo>
                  <a:close/>
                  <a:moveTo>
                    <a:pt x="9695" y="2279"/>
                  </a:moveTo>
                  <a:cubicBezTo>
                    <a:pt x="9642" y="2270"/>
                    <a:pt x="9589" y="2261"/>
                    <a:pt x="9598" y="2208"/>
                  </a:cubicBezTo>
                  <a:cubicBezTo>
                    <a:pt x="9607" y="2252"/>
                    <a:pt x="9722" y="2226"/>
                    <a:pt x="9695" y="2279"/>
                  </a:cubicBezTo>
                  <a:close/>
                  <a:moveTo>
                    <a:pt x="10075" y="2332"/>
                  </a:moveTo>
                  <a:cubicBezTo>
                    <a:pt x="10039" y="2358"/>
                    <a:pt x="9978" y="2305"/>
                    <a:pt x="9969" y="2287"/>
                  </a:cubicBezTo>
                  <a:cubicBezTo>
                    <a:pt x="9925" y="2279"/>
                    <a:pt x="9907" y="2296"/>
                    <a:pt x="9889" y="2261"/>
                  </a:cubicBezTo>
                  <a:cubicBezTo>
                    <a:pt x="9951" y="2234"/>
                    <a:pt x="10031" y="2305"/>
                    <a:pt x="10075" y="2332"/>
                  </a:cubicBezTo>
                  <a:close/>
                  <a:moveTo>
                    <a:pt x="9739" y="2164"/>
                  </a:moveTo>
                  <a:cubicBezTo>
                    <a:pt x="9713" y="2199"/>
                    <a:pt x="9677" y="2155"/>
                    <a:pt x="9651" y="2164"/>
                  </a:cubicBezTo>
                  <a:cubicBezTo>
                    <a:pt x="9633" y="2164"/>
                    <a:pt x="9624" y="2190"/>
                    <a:pt x="9624" y="2190"/>
                  </a:cubicBezTo>
                  <a:cubicBezTo>
                    <a:pt x="9598" y="2190"/>
                    <a:pt x="9598" y="2164"/>
                    <a:pt x="9580" y="2164"/>
                  </a:cubicBezTo>
                  <a:cubicBezTo>
                    <a:pt x="9563" y="2155"/>
                    <a:pt x="9519" y="2208"/>
                    <a:pt x="9466" y="2182"/>
                  </a:cubicBezTo>
                  <a:cubicBezTo>
                    <a:pt x="9466" y="2137"/>
                    <a:pt x="9510" y="2164"/>
                    <a:pt x="9545" y="2164"/>
                  </a:cubicBezTo>
                  <a:cubicBezTo>
                    <a:pt x="9545" y="2120"/>
                    <a:pt x="9598" y="2120"/>
                    <a:pt x="9545" y="2093"/>
                  </a:cubicBezTo>
                  <a:cubicBezTo>
                    <a:pt x="9572" y="2040"/>
                    <a:pt x="9572" y="2111"/>
                    <a:pt x="9589" y="2120"/>
                  </a:cubicBezTo>
                  <a:cubicBezTo>
                    <a:pt x="9607" y="2120"/>
                    <a:pt x="9598" y="2093"/>
                    <a:pt x="9607" y="2093"/>
                  </a:cubicBezTo>
                  <a:cubicBezTo>
                    <a:pt x="9642" y="2084"/>
                    <a:pt x="9669" y="2137"/>
                    <a:pt x="9722" y="2129"/>
                  </a:cubicBezTo>
                  <a:cubicBezTo>
                    <a:pt x="9722" y="2146"/>
                    <a:pt x="9722" y="2155"/>
                    <a:pt x="9739" y="2164"/>
                  </a:cubicBezTo>
                  <a:close/>
                  <a:moveTo>
                    <a:pt x="8786" y="1978"/>
                  </a:moveTo>
                  <a:cubicBezTo>
                    <a:pt x="8706" y="1952"/>
                    <a:pt x="8680" y="2005"/>
                    <a:pt x="8574" y="1970"/>
                  </a:cubicBezTo>
                  <a:cubicBezTo>
                    <a:pt x="8591" y="1934"/>
                    <a:pt x="8556" y="1934"/>
                    <a:pt x="8530" y="1925"/>
                  </a:cubicBezTo>
                  <a:cubicBezTo>
                    <a:pt x="8583" y="1872"/>
                    <a:pt x="8689" y="1890"/>
                    <a:pt x="8742" y="1952"/>
                  </a:cubicBezTo>
                  <a:cubicBezTo>
                    <a:pt x="8742" y="1917"/>
                    <a:pt x="8715" y="1899"/>
                    <a:pt x="8759" y="1881"/>
                  </a:cubicBezTo>
                  <a:cubicBezTo>
                    <a:pt x="8680" y="1872"/>
                    <a:pt x="8477" y="1837"/>
                    <a:pt x="8477" y="1749"/>
                  </a:cubicBezTo>
                  <a:cubicBezTo>
                    <a:pt x="8547" y="1767"/>
                    <a:pt x="8574" y="1811"/>
                    <a:pt x="8644" y="1828"/>
                  </a:cubicBezTo>
                  <a:cubicBezTo>
                    <a:pt x="8662" y="1837"/>
                    <a:pt x="8706" y="1793"/>
                    <a:pt x="8671" y="1784"/>
                  </a:cubicBezTo>
                  <a:cubicBezTo>
                    <a:pt x="8786" y="1758"/>
                    <a:pt x="8962" y="1864"/>
                    <a:pt x="9068" y="1846"/>
                  </a:cubicBezTo>
                  <a:cubicBezTo>
                    <a:pt x="9024" y="1899"/>
                    <a:pt x="8936" y="1872"/>
                    <a:pt x="8900" y="1881"/>
                  </a:cubicBezTo>
                  <a:cubicBezTo>
                    <a:pt x="8874" y="1908"/>
                    <a:pt x="8953" y="1952"/>
                    <a:pt x="8962" y="1925"/>
                  </a:cubicBezTo>
                  <a:cubicBezTo>
                    <a:pt x="9015" y="1970"/>
                    <a:pt x="8892" y="1943"/>
                    <a:pt x="8847" y="1934"/>
                  </a:cubicBezTo>
                  <a:cubicBezTo>
                    <a:pt x="8821" y="1899"/>
                    <a:pt x="8865" y="1890"/>
                    <a:pt x="8883" y="1864"/>
                  </a:cubicBezTo>
                  <a:cubicBezTo>
                    <a:pt x="8812" y="1855"/>
                    <a:pt x="8786" y="1828"/>
                    <a:pt x="8733" y="1811"/>
                  </a:cubicBezTo>
                  <a:cubicBezTo>
                    <a:pt x="8706" y="1872"/>
                    <a:pt x="8777" y="1855"/>
                    <a:pt x="8794" y="1872"/>
                  </a:cubicBezTo>
                  <a:cubicBezTo>
                    <a:pt x="8794" y="1881"/>
                    <a:pt x="8759" y="1890"/>
                    <a:pt x="8768" y="1899"/>
                  </a:cubicBezTo>
                  <a:cubicBezTo>
                    <a:pt x="8777" y="1908"/>
                    <a:pt x="8830" y="1908"/>
                    <a:pt x="8812" y="1952"/>
                  </a:cubicBezTo>
                  <a:cubicBezTo>
                    <a:pt x="8794" y="1952"/>
                    <a:pt x="8794" y="1970"/>
                    <a:pt x="8786" y="1978"/>
                  </a:cubicBezTo>
                  <a:close/>
                  <a:moveTo>
                    <a:pt x="9686" y="2385"/>
                  </a:moveTo>
                  <a:cubicBezTo>
                    <a:pt x="9616" y="2376"/>
                    <a:pt x="9545" y="2411"/>
                    <a:pt x="9483" y="2420"/>
                  </a:cubicBezTo>
                  <a:cubicBezTo>
                    <a:pt x="9439" y="2420"/>
                    <a:pt x="9466" y="2385"/>
                    <a:pt x="9421" y="2402"/>
                  </a:cubicBezTo>
                  <a:cubicBezTo>
                    <a:pt x="9324" y="2438"/>
                    <a:pt x="9174" y="2411"/>
                    <a:pt x="8989" y="2393"/>
                  </a:cubicBezTo>
                  <a:cubicBezTo>
                    <a:pt x="8971" y="2367"/>
                    <a:pt x="8936" y="2358"/>
                    <a:pt x="8927" y="2332"/>
                  </a:cubicBezTo>
                  <a:cubicBezTo>
                    <a:pt x="8936" y="2261"/>
                    <a:pt x="9033" y="2314"/>
                    <a:pt x="8998" y="2234"/>
                  </a:cubicBezTo>
                  <a:cubicBezTo>
                    <a:pt x="9068" y="2226"/>
                    <a:pt x="9077" y="2261"/>
                    <a:pt x="9139" y="2252"/>
                  </a:cubicBezTo>
                  <a:cubicBezTo>
                    <a:pt x="9157" y="2190"/>
                    <a:pt x="9051" y="2190"/>
                    <a:pt x="8980" y="2173"/>
                  </a:cubicBezTo>
                  <a:cubicBezTo>
                    <a:pt x="8980" y="2146"/>
                    <a:pt x="9006" y="2146"/>
                    <a:pt x="9006" y="2120"/>
                  </a:cubicBezTo>
                  <a:cubicBezTo>
                    <a:pt x="9086" y="2190"/>
                    <a:pt x="9209" y="2164"/>
                    <a:pt x="9324" y="2199"/>
                  </a:cubicBezTo>
                  <a:cubicBezTo>
                    <a:pt x="9324" y="2234"/>
                    <a:pt x="9298" y="2226"/>
                    <a:pt x="9271" y="2217"/>
                  </a:cubicBezTo>
                  <a:cubicBezTo>
                    <a:pt x="9227" y="2217"/>
                    <a:pt x="9209" y="2252"/>
                    <a:pt x="9192" y="2279"/>
                  </a:cubicBezTo>
                  <a:cubicBezTo>
                    <a:pt x="9236" y="2332"/>
                    <a:pt x="9245" y="2279"/>
                    <a:pt x="9280" y="2261"/>
                  </a:cubicBezTo>
                  <a:cubicBezTo>
                    <a:pt x="9413" y="2296"/>
                    <a:pt x="9519" y="2367"/>
                    <a:pt x="9624" y="2340"/>
                  </a:cubicBezTo>
                  <a:cubicBezTo>
                    <a:pt x="9633" y="2367"/>
                    <a:pt x="9651" y="2376"/>
                    <a:pt x="9686" y="2385"/>
                  </a:cubicBezTo>
                  <a:close/>
                  <a:moveTo>
                    <a:pt x="9360" y="2349"/>
                  </a:moveTo>
                  <a:cubicBezTo>
                    <a:pt x="9360" y="2323"/>
                    <a:pt x="9333" y="2323"/>
                    <a:pt x="9315" y="2305"/>
                  </a:cubicBezTo>
                  <a:cubicBezTo>
                    <a:pt x="9298" y="2358"/>
                    <a:pt x="9377" y="2358"/>
                    <a:pt x="9421" y="2376"/>
                  </a:cubicBezTo>
                  <a:cubicBezTo>
                    <a:pt x="9536" y="2393"/>
                    <a:pt x="9413" y="2349"/>
                    <a:pt x="9360" y="2349"/>
                  </a:cubicBezTo>
                  <a:close/>
                  <a:moveTo>
                    <a:pt x="8936" y="2040"/>
                  </a:moveTo>
                  <a:cubicBezTo>
                    <a:pt x="8945" y="2023"/>
                    <a:pt x="8971" y="2040"/>
                    <a:pt x="8980" y="2014"/>
                  </a:cubicBezTo>
                  <a:cubicBezTo>
                    <a:pt x="8980" y="1987"/>
                    <a:pt x="8909" y="1996"/>
                    <a:pt x="8874" y="1978"/>
                  </a:cubicBezTo>
                  <a:cubicBezTo>
                    <a:pt x="8874" y="1996"/>
                    <a:pt x="8900" y="1996"/>
                    <a:pt x="8909" y="2005"/>
                  </a:cubicBezTo>
                  <a:cubicBezTo>
                    <a:pt x="8909" y="2049"/>
                    <a:pt x="8847" y="2058"/>
                    <a:pt x="8927" y="2067"/>
                  </a:cubicBezTo>
                  <a:cubicBezTo>
                    <a:pt x="8883" y="2102"/>
                    <a:pt x="8874" y="2084"/>
                    <a:pt x="8821" y="2067"/>
                  </a:cubicBezTo>
                  <a:cubicBezTo>
                    <a:pt x="8812" y="2058"/>
                    <a:pt x="8865" y="2049"/>
                    <a:pt x="8865" y="2058"/>
                  </a:cubicBezTo>
                  <a:cubicBezTo>
                    <a:pt x="8874" y="2040"/>
                    <a:pt x="8759" y="2040"/>
                    <a:pt x="8742" y="2031"/>
                  </a:cubicBezTo>
                  <a:cubicBezTo>
                    <a:pt x="8742" y="1996"/>
                    <a:pt x="8768" y="2005"/>
                    <a:pt x="8803" y="2014"/>
                  </a:cubicBezTo>
                  <a:cubicBezTo>
                    <a:pt x="8856" y="1961"/>
                    <a:pt x="8945" y="1943"/>
                    <a:pt x="9059" y="1970"/>
                  </a:cubicBezTo>
                  <a:cubicBezTo>
                    <a:pt x="9042" y="1978"/>
                    <a:pt x="9033" y="1987"/>
                    <a:pt x="9033" y="2014"/>
                  </a:cubicBezTo>
                  <a:cubicBezTo>
                    <a:pt x="9068" y="1996"/>
                    <a:pt x="9077" y="1943"/>
                    <a:pt x="9148" y="1970"/>
                  </a:cubicBezTo>
                  <a:cubicBezTo>
                    <a:pt x="9130" y="2014"/>
                    <a:pt x="9139" y="2040"/>
                    <a:pt x="9183" y="2040"/>
                  </a:cubicBezTo>
                  <a:cubicBezTo>
                    <a:pt x="9148" y="2129"/>
                    <a:pt x="9068" y="2076"/>
                    <a:pt x="8998" y="2084"/>
                  </a:cubicBezTo>
                  <a:cubicBezTo>
                    <a:pt x="9006" y="2040"/>
                    <a:pt x="9033" y="2058"/>
                    <a:pt x="9006" y="2023"/>
                  </a:cubicBezTo>
                  <a:cubicBezTo>
                    <a:pt x="8980" y="2023"/>
                    <a:pt x="8989" y="2067"/>
                    <a:pt x="8936" y="2040"/>
                  </a:cubicBezTo>
                  <a:close/>
                  <a:moveTo>
                    <a:pt x="10349" y="2146"/>
                  </a:moveTo>
                  <a:cubicBezTo>
                    <a:pt x="10340" y="2173"/>
                    <a:pt x="10304" y="2137"/>
                    <a:pt x="10296" y="2164"/>
                  </a:cubicBezTo>
                  <a:cubicBezTo>
                    <a:pt x="10251" y="2155"/>
                    <a:pt x="10198" y="2137"/>
                    <a:pt x="10163" y="2129"/>
                  </a:cubicBezTo>
                  <a:cubicBezTo>
                    <a:pt x="10110" y="2111"/>
                    <a:pt x="10039" y="2102"/>
                    <a:pt x="10039" y="2049"/>
                  </a:cubicBezTo>
                  <a:cubicBezTo>
                    <a:pt x="10084" y="2058"/>
                    <a:pt x="10075" y="2084"/>
                    <a:pt x="10119" y="2084"/>
                  </a:cubicBezTo>
                  <a:lnTo>
                    <a:pt x="10137" y="2040"/>
                  </a:lnTo>
                  <a:cubicBezTo>
                    <a:pt x="10101" y="1987"/>
                    <a:pt x="10039" y="2014"/>
                    <a:pt x="9951" y="1987"/>
                  </a:cubicBezTo>
                  <a:cubicBezTo>
                    <a:pt x="9951" y="1925"/>
                    <a:pt x="10013" y="1970"/>
                    <a:pt x="10048" y="1978"/>
                  </a:cubicBezTo>
                  <a:cubicBezTo>
                    <a:pt x="10075" y="1978"/>
                    <a:pt x="10110" y="1961"/>
                    <a:pt x="10137" y="1970"/>
                  </a:cubicBezTo>
                  <a:cubicBezTo>
                    <a:pt x="10225" y="1978"/>
                    <a:pt x="10304" y="2014"/>
                    <a:pt x="10366" y="2014"/>
                  </a:cubicBezTo>
                  <a:cubicBezTo>
                    <a:pt x="10402" y="2058"/>
                    <a:pt x="10340" y="2031"/>
                    <a:pt x="10331" y="2084"/>
                  </a:cubicBezTo>
                  <a:cubicBezTo>
                    <a:pt x="10340" y="2014"/>
                    <a:pt x="10207" y="1996"/>
                    <a:pt x="10145" y="2005"/>
                  </a:cubicBezTo>
                  <a:cubicBezTo>
                    <a:pt x="10145" y="2049"/>
                    <a:pt x="10172" y="2076"/>
                    <a:pt x="10225" y="2102"/>
                  </a:cubicBezTo>
                  <a:cubicBezTo>
                    <a:pt x="10243" y="2067"/>
                    <a:pt x="10234" y="2049"/>
                    <a:pt x="10190" y="2040"/>
                  </a:cubicBezTo>
                  <a:cubicBezTo>
                    <a:pt x="10260" y="2023"/>
                    <a:pt x="10296" y="2120"/>
                    <a:pt x="10349" y="2146"/>
                  </a:cubicBezTo>
                  <a:close/>
                  <a:moveTo>
                    <a:pt x="8530" y="1961"/>
                  </a:moveTo>
                  <a:cubicBezTo>
                    <a:pt x="8441" y="2014"/>
                    <a:pt x="8441" y="1908"/>
                    <a:pt x="8335" y="1908"/>
                  </a:cubicBezTo>
                  <a:cubicBezTo>
                    <a:pt x="8406" y="1943"/>
                    <a:pt x="8362" y="1961"/>
                    <a:pt x="8291" y="1961"/>
                  </a:cubicBezTo>
                  <a:cubicBezTo>
                    <a:pt x="8318" y="1890"/>
                    <a:pt x="8229" y="1925"/>
                    <a:pt x="8203" y="1864"/>
                  </a:cubicBezTo>
                  <a:cubicBezTo>
                    <a:pt x="8221" y="1855"/>
                    <a:pt x="8282" y="1828"/>
                    <a:pt x="8212" y="1819"/>
                  </a:cubicBezTo>
                  <a:cubicBezTo>
                    <a:pt x="8238" y="1767"/>
                    <a:pt x="8300" y="1828"/>
                    <a:pt x="8353" y="1828"/>
                  </a:cubicBezTo>
                  <a:cubicBezTo>
                    <a:pt x="8335" y="1864"/>
                    <a:pt x="8256" y="1828"/>
                    <a:pt x="8265" y="1890"/>
                  </a:cubicBezTo>
                  <a:cubicBezTo>
                    <a:pt x="8282" y="1899"/>
                    <a:pt x="8282" y="1881"/>
                    <a:pt x="8291" y="1864"/>
                  </a:cubicBezTo>
                  <a:lnTo>
                    <a:pt x="8415" y="1890"/>
                  </a:lnTo>
                  <a:cubicBezTo>
                    <a:pt x="8441" y="1890"/>
                    <a:pt x="8397" y="1811"/>
                    <a:pt x="8477" y="1837"/>
                  </a:cubicBezTo>
                  <a:cubicBezTo>
                    <a:pt x="8503" y="1890"/>
                    <a:pt x="8388" y="1934"/>
                    <a:pt x="8530" y="1961"/>
                  </a:cubicBezTo>
                  <a:close/>
                  <a:moveTo>
                    <a:pt x="10790" y="2420"/>
                  </a:moveTo>
                  <a:cubicBezTo>
                    <a:pt x="10843" y="2446"/>
                    <a:pt x="10817" y="2473"/>
                    <a:pt x="10878" y="2464"/>
                  </a:cubicBezTo>
                  <a:cubicBezTo>
                    <a:pt x="10870" y="2526"/>
                    <a:pt x="10772" y="2455"/>
                    <a:pt x="10790" y="2420"/>
                  </a:cubicBezTo>
                  <a:close/>
                  <a:moveTo>
                    <a:pt x="13333" y="10552"/>
                  </a:moveTo>
                  <a:cubicBezTo>
                    <a:pt x="13333" y="10605"/>
                    <a:pt x="13236" y="10676"/>
                    <a:pt x="13201" y="10738"/>
                  </a:cubicBezTo>
                  <a:cubicBezTo>
                    <a:pt x="13201" y="10685"/>
                    <a:pt x="13298" y="10614"/>
                    <a:pt x="13333" y="10552"/>
                  </a:cubicBezTo>
                  <a:close/>
                  <a:moveTo>
                    <a:pt x="10817" y="2393"/>
                  </a:moveTo>
                  <a:cubicBezTo>
                    <a:pt x="10781" y="2411"/>
                    <a:pt x="10737" y="2402"/>
                    <a:pt x="10719" y="2446"/>
                  </a:cubicBezTo>
                  <a:cubicBezTo>
                    <a:pt x="10666" y="2420"/>
                    <a:pt x="10596" y="2411"/>
                    <a:pt x="10605" y="2358"/>
                  </a:cubicBezTo>
                  <a:cubicBezTo>
                    <a:pt x="10631" y="2402"/>
                    <a:pt x="10702" y="2402"/>
                    <a:pt x="10746" y="2402"/>
                  </a:cubicBezTo>
                  <a:cubicBezTo>
                    <a:pt x="10746" y="2393"/>
                    <a:pt x="10728" y="2385"/>
                    <a:pt x="10719" y="2385"/>
                  </a:cubicBezTo>
                  <a:cubicBezTo>
                    <a:pt x="10737" y="2358"/>
                    <a:pt x="10799" y="2367"/>
                    <a:pt x="10817" y="2393"/>
                  </a:cubicBezTo>
                  <a:close/>
                  <a:moveTo>
                    <a:pt x="12582" y="10270"/>
                  </a:moveTo>
                  <a:cubicBezTo>
                    <a:pt x="12565" y="10252"/>
                    <a:pt x="12574" y="10234"/>
                    <a:pt x="12591" y="10208"/>
                  </a:cubicBezTo>
                  <a:cubicBezTo>
                    <a:pt x="12565" y="10181"/>
                    <a:pt x="12556" y="10208"/>
                    <a:pt x="12547" y="10172"/>
                  </a:cubicBezTo>
                  <a:cubicBezTo>
                    <a:pt x="12556" y="10119"/>
                    <a:pt x="12591" y="10084"/>
                    <a:pt x="12618" y="10031"/>
                  </a:cubicBezTo>
                  <a:cubicBezTo>
                    <a:pt x="12653" y="9961"/>
                    <a:pt x="12680" y="9872"/>
                    <a:pt x="12724" y="9793"/>
                  </a:cubicBezTo>
                  <a:cubicBezTo>
                    <a:pt x="12733" y="9775"/>
                    <a:pt x="12750" y="9766"/>
                    <a:pt x="12750" y="9766"/>
                  </a:cubicBezTo>
                  <a:cubicBezTo>
                    <a:pt x="12786" y="9704"/>
                    <a:pt x="12812" y="9625"/>
                    <a:pt x="12830" y="9554"/>
                  </a:cubicBezTo>
                  <a:cubicBezTo>
                    <a:pt x="12847" y="9484"/>
                    <a:pt x="12865" y="9404"/>
                    <a:pt x="12892" y="9342"/>
                  </a:cubicBezTo>
                  <a:cubicBezTo>
                    <a:pt x="12900" y="9316"/>
                    <a:pt x="12927" y="9289"/>
                    <a:pt x="12936" y="9263"/>
                  </a:cubicBezTo>
                  <a:cubicBezTo>
                    <a:pt x="12945" y="9245"/>
                    <a:pt x="12927" y="9210"/>
                    <a:pt x="12936" y="9192"/>
                  </a:cubicBezTo>
                  <a:cubicBezTo>
                    <a:pt x="12945" y="9175"/>
                    <a:pt x="12971" y="9148"/>
                    <a:pt x="12971" y="9131"/>
                  </a:cubicBezTo>
                  <a:cubicBezTo>
                    <a:pt x="13006" y="9025"/>
                    <a:pt x="13033" y="8892"/>
                    <a:pt x="13077" y="8786"/>
                  </a:cubicBezTo>
                  <a:cubicBezTo>
                    <a:pt x="13112" y="8813"/>
                    <a:pt x="13121" y="8777"/>
                    <a:pt x="13156" y="8795"/>
                  </a:cubicBezTo>
                  <a:cubicBezTo>
                    <a:pt x="13156" y="8733"/>
                    <a:pt x="13121" y="8786"/>
                    <a:pt x="13086" y="8769"/>
                  </a:cubicBezTo>
                  <a:cubicBezTo>
                    <a:pt x="13103" y="8663"/>
                    <a:pt x="13130" y="8610"/>
                    <a:pt x="13103" y="8548"/>
                  </a:cubicBezTo>
                  <a:cubicBezTo>
                    <a:pt x="13077" y="8512"/>
                    <a:pt x="13130" y="8512"/>
                    <a:pt x="13130" y="8495"/>
                  </a:cubicBezTo>
                  <a:cubicBezTo>
                    <a:pt x="13139" y="8459"/>
                    <a:pt x="13103" y="8424"/>
                    <a:pt x="13156" y="8389"/>
                  </a:cubicBezTo>
                  <a:cubicBezTo>
                    <a:pt x="13059" y="8389"/>
                    <a:pt x="13148" y="8336"/>
                    <a:pt x="13121" y="8301"/>
                  </a:cubicBezTo>
                  <a:cubicBezTo>
                    <a:pt x="13095" y="8327"/>
                    <a:pt x="13059" y="8327"/>
                    <a:pt x="13033" y="8345"/>
                  </a:cubicBezTo>
                  <a:cubicBezTo>
                    <a:pt x="13050" y="8371"/>
                    <a:pt x="13086" y="8345"/>
                    <a:pt x="13112" y="8398"/>
                  </a:cubicBezTo>
                  <a:cubicBezTo>
                    <a:pt x="13103" y="8442"/>
                    <a:pt x="13068" y="8442"/>
                    <a:pt x="13068" y="8495"/>
                  </a:cubicBezTo>
                  <a:lnTo>
                    <a:pt x="13015" y="8477"/>
                  </a:lnTo>
                  <a:cubicBezTo>
                    <a:pt x="12989" y="8530"/>
                    <a:pt x="13086" y="8512"/>
                    <a:pt x="13077" y="8574"/>
                  </a:cubicBezTo>
                  <a:cubicBezTo>
                    <a:pt x="13050" y="8574"/>
                    <a:pt x="13050" y="8548"/>
                    <a:pt x="13024" y="8548"/>
                  </a:cubicBezTo>
                  <a:cubicBezTo>
                    <a:pt x="12997" y="8601"/>
                    <a:pt x="13059" y="8636"/>
                    <a:pt x="13006" y="8671"/>
                  </a:cubicBezTo>
                  <a:cubicBezTo>
                    <a:pt x="13024" y="8716"/>
                    <a:pt x="13042" y="8769"/>
                    <a:pt x="13015" y="8848"/>
                  </a:cubicBezTo>
                  <a:cubicBezTo>
                    <a:pt x="12997" y="8821"/>
                    <a:pt x="12989" y="8786"/>
                    <a:pt x="12997" y="8742"/>
                  </a:cubicBezTo>
                  <a:cubicBezTo>
                    <a:pt x="12971" y="8751"/>
                    <a:pt x="12953" y="8777"/>
                    <a:pt x="12936" y="8786"/>
                  </a:cubicBezTo>
                  <a:cubicBezTo>
                    <a:pt x="12927" y="8821"/>
                    <a:pt x="12971" y="8786"/>
                    <a:pt x="12971" y="8786"/>
                  </a:cubicBezTo>
                  <a:cubicBezTo>
                    <a:pt x="12989" y="8795"/>
                    <a:pt x="12962" y="8813"/>
                    <a:pt x="12971" y="8830"/>
                  </a:cubicBezTo>
                  <a:cubicBezTo>
                    <a:pt x="12980" y="8857"/>
                    <a:pt x="13033" y="8883"/>
                    <a:pt x="12971" y="8910"/>
                  </a:cubicBezTo>
                  <a:cubicBezTo>
                    <a:pt x="12927" y="8919"/>
                    <a:pt x="12971" y="8874"/>
                    <a:pt x="12962" y="8857"/>
                  </a:cubicBezTo>
                  <a:cubicBezTo>
                    <a:pt x="12953" y="8848"/>
                    <a:pt x="12909" y="8848"/>
                    <a:pt x="12909" y="8813"/>
                  </a:cubicBezTo>
                  <a:cubicBezTo>
                    <a:pt x="12839" y="8848"/>
                    <a:pt x="12865" y="8892"/>
                    <a:pt x="12830" y="8945"/>
                  </a:cubicBezTo>
                  <a:cubicBezTo>
                    <a:pt x="12900" y="8972"/>
                    <a:pt x="12865" y="8892"/>
                    <a:pt x="12900" y="8892"/>
                  </a:cubicBezTo>
                  <a:cubicBezTo>
                    <a:pt x="12971" y="8892"/>
                    <a:pt x="12927" y="8945"/>
                    <a:pt x="12953" y="8972"/>
                  </a:cubicBezTo>
                  <a:cubicBezTo>
                    <a:pt x="12927" y="9016"/>
                    <a:pt x="12927" y="8972"/>
                    <a:pt x="12874" y="8963"/>
                  </a:cubicBezTo>
                  <a:cubicBezTo>
                    <a:pt x="12839" y="8972"/>
                    <a:pt x="12794" y="8972"/>
                    <a:pt x="12786" y="9033"/>
                  </a:cubicBezTo>
                  <a:cubicBezTo>
                    <a:pt x="12733" y="9016"/>
                    <a:pt x="12706" y="8954"/>
                    <a:pt x="12768" y="8954"/>
                  </a:cubicBezTo>
                  <a:cubicBezTo>
                    <a:pt x="12768" y="8910"/>
                    <a:pt x="12724" y="8980"/>
                    <a:pt x="12688" y="8936"/>
                  </a:cubicBezTo>
                  <a:cubicBezTo>
                    <a:pt x="12662" y="8901"/>
                    <a:pt x="12715" y="8874"/>
                    <a:pt x="12724" y="8839"/>
                  </a:cubicBezTo>
                  <a:cubicBezTo>
                    <a:pt x="12733" y="8830"/>
                    <a:pt x="12724" y="8804"/>
                    <a:pt x="12733" y="8786"/>
                  </a:cubicBezTo>
                  <a:cubicBezTo>
                    <a:pt x="12750" y="8716"/>
                    <a:pt x="12803" y="8654"/>
                    <a:pt x="12821" y="8583"/>
                  </a:cubicBezTo>
                  <a:cubicBezTo>
                    <a:pt x="12830" y="8557"/>
                    <a:pt x="12821" y="8539"/>
                    <a:pt x="12830" y="8521"/>
                  </a:cubicBezTo>
                  <a:cubicBezTo>
                    <a:pt x="12839" y="8468"/>
                    <a:pt x="12865" y="8415"/>
                    <a:pt x="12883" y="8354"/>
                  </a:cubicBezTo>
                  <a:cubicBezTo>
                    <a:pt x="12900" y="8301"/>
                    <a:pt x="12918" y="8239"/>
                    <a:pt x="12927" y="8186"/>
                  </a:cubicBezTo>
                  <a:cubicBezTo>
                    <a:pt x="12936" y="8142"/>
                    <a:pt x="12953" y="8115"/>
                    <a:pt x="12971" y="8080"/>
                  </a:cubicBezTo>
                  <a:cubicBezTo>
                    <a:pt x="13050" y="7833"/>
                    <a:pt x="13095" y="7568"/>
                    <a:pt x="13165" y="7320"/>
                  </a:cubicBezTo>
                  <a:cubicBezTo>
                    <a:pt x="13174" y="7294"/>
                    <a:pt x="13201" y="7285"/>
                    <a:pt x="13209" y="7259"/>
                  </a:cubicBezTo>
                  <a:cubicBezTo>
                    <a:pt x="13227" y="7206"/>
                    <a:pt x="13218" y="7153"/>
                    <a:pt x="13218" y="7091"/>
                  </a:cubicBezTo>
                  <a:cubicBezTo>
                    <a:pt x="13227" y="7047"/>
                    <a:pt x="13254" y="7020"/>
                    <a:pt x="13227" y="6967"/>
                  </a:cubicBezTo>
                  <a:cubicBezTo>
                    <a:pt x="13227" y="6923"/>
                    <a:pt x="13271" y="6932"/>
                    <a:pt x="13280" y="6897"/>
                  </a:cubicBezTo>
                  <a:cubicBezTo>
                    <a:pt x="13254" y="6817"/>
                    <a:pt x="13307" y="6729"/>
                    <a:pt x="13271" y="6641"/>
                  </a:cubicBezTo>
                  <a:cubicBezTo>
                    <a:pt x="13271" y="6614"/>
                    <a:pt x="13333" y="6641"/>
                    <a:pt x="13315" y="6676"/>
                  </a:cubicBezTo>
                  <a:cubicBezTo>
                    <a:pt x="13368" y="6623"/>
                    <a:pt x="13298" y="6535"/>
                    <a:pt x="13271" y="6552"/>
                  </a:cubicBezTo>
                  <a:cubicBezTo>
                    <a:pt x="13289" y="6499"/>
                    <a:pt x="13289" y="6420"/>
                    <a:pt x="13351" y="6411"/>
                  </a:cubicBezTo>
                  <a:cubicBezTo>
                    <a:pt x="13315" y="6376"/>
                    <a:pt x="13324" y="6323"/>
                    <a:pt x="13333" y="6279"/>
                  </a:cubicBezTo>
                  <a:cubicBezTo>
                    <a:pt x="13342" y="6226"/>
                    <a:pt x="13351" y="6181"/>
                    <a:pt x="13315" y="6146"/>
                  </a:cubicBezTo>
                  <a:cubicBezTo>
                    <a:pt x="13298" y="6120"/>
                    <a:pt x="13342" y="6111"/>
                    <a:pt x="13342" y="6102"/>
                  </a:cubicBezTo>
                  <a:cubicBezTo>
                    <a:pt x="13342" y="6093"/>
                    <a:pt x="13315" y="6075"/>
                    <a:pt x="13324" y="6058"/>
                  </a:cubicBezTo>
                  <a:cubicBezTo>
                    <a:pt x="13333" y="5987"/>
                    <a:pt x="13351" y="5872"/>
                    <a:pt x="13342" y="5775"/>
                  </a:cubicBezTo>
                  <a:cubicBezTo>
                    <a:pt x="13342" y="5758"/>
                    <a:pt x="13324" y="5705"/>
                    <a:pt x="13307" y="5705"/>
                  </a:cubicBezTo>
                  <a:cubicBezTo>
                    <a:pt x="13307" y="5687"/>
                    <a:pt x="13333" y="5687"/>
                    <a:pt x="13351" y="5687"/>
                  </a:cubicBezTo>
                  <a:cubicBezTo>
                    <a:pt x="13324" y="5599"/>
                    <a:pt x="13315" y="5537"/>
                    <a:pt x="13315" y="5466"/>
                  </a:cubicBezTo>
                  <a:cubicBezTo>
                    <a:pt x="13315" y="5457"/>
                    <a:pt x="13298" y="5457"/>
                    <a:pt x="13289" y="5457"/>
                  </a:cubicBezTo>
                  <a:cubicBezTo>
                    <a:pt x="13307" y="5396"/>
                    <a:pt x="13262" y="5378"/>
                    <a:pt x="13298" y="5334"/>
                  </a:cubicBezTo>
                  <a:cubicBezTo>
                    <a:pt x="13298" y="5298"/>
                    <a:pt x="13262" y="5316"/>
                    <a:pt x="13254" y="5298"/>
                  </a:cubicBezTo>
                  <a:cubicBezTo>
                    <a:pt x="13271" y="5254"/>
                    <a:pt x="13262" y="5192"/>
                    <a:pt x="13254" y="5131"/>
                  </a:cubicBezTo>
                  <a:cubicBezTo>
                    <a:pt x="13245" y="5086"/>
                    <a:pt x="13218" y="5016"/>
                    <a:pt x="13209" y="4998"/>
                  </a:cubicBezTo>
                  <a:cubicBezTo>
                    <a:pt x="13192" y="4972"/>
                    <a:pt x="13165" y="4945"/>
                    <a:pt x="13156" y="4919"/>
                  </a:cubicBezTo>
                  <a:cubicBezTo>
                    <a:pt x="13139" y="4866"/>
                    <a:pt x="13121" y="4813"/>
                    <a:pt x="13103" y="4769"/>
                  </a:cubicBezTo>
                  <a:cubicBezTo>
                    <a:pt x="13095" y="4716"/>
                    <a:pt x="13077" y="4671"/>
                    <a:pt x="13068" y="4627"/>
                  </a:cubicBezTo>
                  <a:cubicBezTo>
                    <a:pt x="13042" y="4539"/>
                    <a:pt x="12953" y="4477"/>
                    <a:pt x="12989" y="4407"/>
                  </a:cubicBezTo>
                  <a:cubicBezTo>
                    <a:pt x="12971" y="4389"/>
                    <a:pt x="12953" y="4389"/>
                    <a:pt x="12936" y="4362"/>
                  </a:cubicBezTo>
                  <a:cubicBezTo>
                    <a:pt x="12927" y="4345"/>
                    <a:pt x="12945" y="4336"/>
                    <a:pt x="12936" y="4318"/>
                  </a:cubicBezTo>
                  <a:cubicBezTo>
                    <a:pt x="12918" y="4292"/>
                    <a:pt x="12874" y="4256"/>
                    <a:pt x="12865" y="4230"/>
                  </a:cubicBezTo>
                  <a:cubicBezTo>
                    <a:pt x="12847" y="4195"/>
                    <a:pt x="12839" y="4159"/>
                    <a:pt x="12821" y="4115"/>
                  </a:cubicBezTo>
                  <a:cubicBezTo>
                    <a:pt x="12812" y="4080"/>
                    <a:pt x="12794" y="4045"/>
                    <a:pt x="12768" y="4009"/>
                  </a:cubicBezTo>
                  <a:cubicBezTo>
                    <a:pt x="12759" y="3992"/>
                    <a:pt x="12750" y="4000"/>
                    <a:pt x="12741" y="3983"/>
                  </a:cubicBezTo>
                  <a:cubicBezTo>
                    <a:pt x="12724" y="3965"/>
                    <a:pt x="12733" y="3939"/>
                    <a:pt x="12715" y="3912"/>
                  </a:cubicBezTo>
                  <a:cubicBezTo>
                    <a:pt x="12706" y="3903"/>
                    <a:pt x="12671" y="3894"/>
                    <a:pt x="12662" y="3886"/>
                  </a:cubicBezTo>
                  <a:cubicBezTo>
                    <a:pt x="12653" y="3877"/>
                    <a:pt x="12662" y="3859"/>
                    <a:pt x="12653" y="3842"/>
                  </a:cubicBezTo>
                  <a:cubicBezTo>
                    <a:pt x="12644" y="3824"/>
                    <a:pt x="12627" y="3833"/>
                    <a:pt x="12609" y="3806"/>
                  </a:cubicBezTo>
                  <a:cubicBezTo>
                    <a:pt x="12582" y="3762"/>
                    <a:pt x="12556" y="3718"/>
                    <a:pt x="12530" y="3674"/>
                  </a:cubicBezTo>
                  <a:cubicBezTo>
                    <a:pt x="12512" y="3656"/>
                    <a:pt x="12494" y="3630"/>
                    <a:pt x="12485" y="3612"/>
                  </a:cubicBezTo>
                  <a:cubicBezTo>
                    <a:pt x="12468" y="3594"/>
                    <a:pt x="12450" y="3577"/>
                    <a:pt x="12432" y="3559"/>
                  </a:cubicBezTo>
                  <a:cubicBezTo>
                    <a:pt x="12415" y="3550"/>
                    <a:pt x="12432" y="3532"/>
                    <a:pt x="12415" y="3524"/>
                  </a:cubicBezTo>
                  <a:cubicBezTo>
                    <a:pt x="12379" y="3488"/>
                    <a:pt x="12309" y="3479"/>
                    <a:pt x="12291" y="3400"/>
                  </a:cubicBezTo>
                  <a:cubicBezTo>
                    <a:pt x="12220" y="3400"/>
                    <a:pt x="12203" y="3312"/>
                    <a:pt x="12123" y="3259"/>
                  </a:cubicBezTo>
                  <a:cubicBezTo>
                    <a:pt x="12141" y="3241"/>
                    <a:pt x="12159" y="3285"/>
                    <a:pt x="12176" y="3250"/>
                  </a:cubicBezTo>
                  <a:cubicBezTo>
                    <a:pt x="12159" y="3232"/>
                    <a:pt x="12132" y="3241"/>
                    <a:pt x="12115" y="3250"/>
                  </a:cubicBezTo>
                  <a:cubicBezTo>
                    <a:pt x="12115" y="3232"/>
                    <a:pt x="12097" y="3223"/>
                    <a:pt x="12079" y="3206"/>
                  </a:cubicBezTo>
                  <a:cubicBezTo>
                    <a:pt x="12070" y="3197"/>
                    <a:pt x="12062" y="3188"/>
                    <a:pt x="12053" y="3179"/>
                  </a:cubicBezTo>
                  <a:cubicBezTo>
                    <a:pt x="12044" y="3170"/>
                    <a:pt x="12035" y="3170"/>
                    <a:pt x="12026" y="3162"/>
                  </a:cubicBezTo>
                  <a:cubicBezTo>
                    <a:pt x="12000" y="3144"/>
                    <a:pt x="11982" y="3188"/>
                    <a:pt x="11964" y="3179"/>
                  </a:cubicBezTo>
                  <a:cubicBezTo>
                    <a:pt x="11858" y="3109"/>
                    <a:pt x="11779" y="3029"/>
                    <a:pt x="11673" y="2985"/>
                  </a:cubicBezTo>
                  <a:cubicBezTo>
                    <a:pt x="11647" y="2976"/>
                    <a:pt x="11620" y="2994"/>
                    <a:pt x="11594" y="2976"/>
                  </a:cubicBezTo>
                  <a:cubicBezTo>
                    <a:pt x="11558" y="2967"/>
                    <a:pt x="11532" y="2950"/>
                    <a:pt x="11488" y="2923"/>
                  </a:cubicBezTo>
                  <a:cubicBezTo>
                    <a:pt x="11443" y="2897"/>
                    <a:pt x="11408" y="2879"/>
                    <a:pt x="11364" y="2853"/>
                  </a:cubicBezTo>
                  <a:cubicBezTo>
                    <a:pt x="11337" y="2844"/>
                    <a:pt x="11293" y="2844"/>
                    <a:pt x="11267" y="2835"/>
                  </a:cubicBezTo>
                  <a:cubicBezTo>
                    <a:pt x="11240" y="2826"/>
                    <a:pt x="11240" y="2791"/>
                    <a:pt x="11205" y="2782"/>
                  </a:cubicBezTo>
                  <a:cubicBezTo>
                    <a:pt x="11187" y="2764"/>
                    <a:pt x="11161" y="2773"/>
                    <a:pt x="11134" y="2764"/>
                  </a:cubicBezTo>
                  <a:cubicBezTo>
                    <a:pt x="11020" y="2720"/>
                    <a:pt x="10896" y="2658"/>
                    <a:pt x="10781" y="2614"/>
                  </a:cubicBezTo>
                  <a:cubicBezTo>
                    <a:pt x="10790" y="2561"/>
                    <a:pt x="10843" y="2623"/>
                    <a:pt x="10896" y="2632"/>
                  </a:cubicBezTo>
                  <a:cubicBezTo>
                    <a:pt x="10922" y="2632"/>
                    <a:pt x="11011" y="2597"/>
                    <a:pt x="11002" y="2667"/>
                  </a:cubicBezTo>
                  <a:cubicBezTo>
                    <a:pt x="11046" y="2694"/>
                    <a:pt x="11055" y="2632"/>
                    <a:pt x="11099" y="2658"/>
                  </a:cubicBezTo>
                  <a:cubicBezTo>
                    <a:pt x="11090" y="2685"/>
                    <a:pt x="11099" y="2694"/>
                    <a:pt x="11117" y="2711"/>
                  </a:cubicBezTo>
                  <a:cubicBezTo>
                    <a:pt x="11126" y="2676"/>
                    <a:pt x="11187" y="2667"/>
                    <a:pt x="11214" y="2729"/>
                  </a:cubicBezTo>
                  <a:cubicBezTo>
                    <a:pt x="11249" y="2685"/>
                    <a:pt x="11161" y="2685"/>
                    <a:pt x="11196" y="2641"/>
                  </a:cubicBezTo>
                  <a:cubicBezTo>
                    <a:pt x="11293" y="2667"/>
                    <a:pt x="11337" y="2694"/>
                    <a:pt x="11417" y="2711"/>
                  </a:cubicBezTo>
                  <a:cubicBezTo>
                    <a:pt x="11452" y="2667"/>
                    <a:pt x="11364" y="2667"/>
                    <a:pt x="11408" y="2614"/>
                  </a:cubicBezTo>
                  <a:cubicBezTo>
                    <a:pt x="11452" y="2649"/>
                    <a:pt x="11505" y="2658"/>
                    <a:pt x="11549" y="2667"/>
                  </a:cubicBezTo>
                  <a:cubicBezTo>
                    <a:pt x="11567" y="2667"/>
                    <a:pt x="11585" y="2676"/>
                    <a:pt x="11602" y="2685"/>
                  </a:cubicBezTo>
                  <a:cubicBezTo>
                    <a:pt x="11620" y="2694"/>
                    <a:pt x="11629" y="2711"/>
                    <a:pt x="11638" y="2729"/>
                  </a:cubicBezTo>
                  <a:cubicBezTo>
                    <a:pt x="11673" y="2738"/>
                    <a:pt x="11682" y="2720"/>
                    <a:pt x="11673" y="2694"/>
                  </a:cubicBezTo>
                  <a:cubicBezTo>
                    <a:pt x="11708" y="2694"/>
                    <a:pt x="11700" y="2755"/>
                    <a:pt x="11726" y="2720"/>
                  </a:cubicBezTo>
                  <a:cubicBezTo>
                    <a:pt x="11752" y="2738"/>
                    <a:pt x="11691" y="2755"/>
                    <a:pt x="11682" y="2773"/>
                  </a:cubicBezTo>
                  <a:cubicBezTo>
                    <a:pt x="11735" y="2773"/>
                    <a:pt x="11779" y="2782"/>
                    <a:pt x="11814" y="2800"/>
                  </a:cubicBezTo>
                  <a:cubicBezTo>
                    <a:pt x="11850" y="2808"/>
                    <a:pt x="11885" y="2835"/>
                    <a:pt x="11920" y="2870"/>
                  </a:cubicBezTo>
                  <a:cubicBezTo>
                    <a:pt x="11929" y="2861"/>
                    <a:pt x="11911" y="2853"/>
                    <a:pt x="11911" y="2844"/>
                  </a:cubicBezTo>
                  <a:cubicBezTo>
                    <a:pt x="11929" y="2861"/>
                    <a:pt x="11973" y="2870"/>
                    <a:pt x="12009" y="2897"/>
                  </a:cubicBezTo>
                  <a:cubicBezTo>
                    <a:pt x="12053" y="2914"/>
                    <a:pt x="12088" y="2950"/>
                    <a:pt x="12115" y="2985"/>
                  </a:cubicBezTo>
                  <a:cubicBezTo>
                    <a:pt x="12141" y="3020"/>
                    <a:pt x="12167" y="2959"/>
                    <a:pt x="12203" y="2994"/>
                  </a:cubicBezTo>
                  <a:cubicBezTo>
                    <a:pt x="12203" y="3020"/>
                    <a:pt x="12220" y="3047"/>
                    <a:pt x="12247" y="3073"/>
                  </a:cubicBezTo>
                  <a:cubicBezTo>
                    <a:pt x="12265" y="3091"/>
                    <a:pt x="12273" y="3082"/>
                    <a:pt x="12291" y="3073"/>
                  </a:cubicBezTo>
                  <a:cubicBezTo>
                    <a:pt x="12309" y="3091"/>
                    <a:pt x="12318" y="3144"/>
                    <a:pt x="12362" y="3109"/>
                  </a:cubicBezTo>
                  <a:cubicBezTo>
                    <a:pt x="12379" y="3082"/>
                    <a:pt x="12309" y="3056"/>
                    <a:pt x="12291" y="3029"/>
                  </a:cubicBezTo>
                  <a:cubicBezTo>
                    <a:pt x="12318" y="3003"/>
                    <a:pt x="12326" y="2976"/>
                    <a:pt x="12291" y="2959"/>
                  </a:cubicBezTo>
                  <a:cubicBezTo>
                    <a:pt x="12282" y="2950"/>
                    <a:pt x="12273" y="2959"/>
                    <a:pt x="12265" y="2950"/>
                  </a:cubicBezTo>
                  <a:cubicBezTo>
                    <a:pt x="12265" y="2967"/>
                    <a:pt x="12273" y="2985"/>
                    <a:pt x="12256" y="3003"/>
                  </a:cubicBezTo>
                  <a:cubicBezTo>
                    <a:pt x="12132" y="2879"/>
                    <a:pt x="12026" y="2808"/>
                    <a:pt x="11911" y="2755"/>
                  </a:cubicBezTo>
                  <a:cubicBezTo>
                    <a:pt x="11885" y="2738"/>
                    <a:pt x="11858" y="2720"/>
                    <a:pt x="11832" y="2702"/>
                  </a:cubicBezTo>
                  <a:cubicBezTo>
                    <a:pt x="11805" y="2694"/>
                    <a:pt x="11779" y="2676"/>
                    <a:pt x="11744" y="2667"/>
                  </a:cubicBezTo>
                  <a:cubicBezTo>
                    <a:pt x="11717" y="2649"/>
                    <a:pt x="11691" y="2632"/>
                    <a:pt x="11655" y="2614"/>
                  </a:cubicBezTo>
                  <a:cubicBezTo>
                    <a:pt x="11620" y="2597"/>
                    <a:pt x="11576" y="2579"/>
                    <a:pt x="11541" y="2552"/>
                  </a:cubicBezTo>
                  <a:cubicBezTo>
                    <a:pt x="11532" y="2535"/>
                    <a:pt x="11541" y="2535"/>
                    <a:pt x="11558" y="2517"/>
                  </a:cubicBezTo>
                  <a:cubicBezTo>
                    <a:pt x="11461" y="2473"/>
                    <a:pt x="11373" y="2455"/>
                    <a:pt x="11302" y="2411"/>
                  </a:cubicBezTo>
                  <a:cubicBezTo>
                    <a:pt x="11285" y="2411"/>
                    <a:pt x="11276" y="2438"/>
                    <a:pt x="11258" y="2429"/>
                  </a:cubicBezTo>
                  <a:cubicBezTo>
                    <a:pt x="11223" y="2402"/>
                    <a:pt x="11179" y="2385"/>
                    <a:pt x="11205" y="2332"/>
                  </a:cubicBezTo>
                  <a:cubicBezTo>
                    <a:pt x="11161" y="2332"/>
                    <a:pt x="11152" y="2323"/>
                    <a:pt x="11152" y="2376"/>
                  </a:cubicBezTo>
                  <a:cubicBezTo>
                    <a:pt x="11143" y="2358"/>
                    <a:pt x="11152" y="2332"/>
                    <a:pt x="11117" y="2332"/>
                  </a:cubicBezTo>
                  <a:cubicBezTo>
                    <a:pt x="11143" y="2279"/>
                    <a:pt x="11205" y="2296"/>
                    <a:pt x="11240" y="2279"/>
                  </a:cubicBezTo>
                  <a:cubicBezTo>
                    <a:pt x="11293" y="2323"/>
                    <a:pt x="11293" y="2314"/>
                    <a:pt x="11382" y="2340"/>
                  </a:cubicBezTo>
                  <a:cubicBezTo>
                    <a:pt x="11382" y="2402"/>
                    <a:pt x="11320" y="2332"/>
                    <a:pt x="11311" y="2367"/>
                  </a:cubicBezTo>
                  <a:cubicBezTo>
                    <a:pt x="11329" y="2411"/>
                    <a:pt x="11435" y="2420"/>
                    <a:pt x="11408" y="2358"/>
                  </a:cubicBezTo>
                  <a:cubicBezTo>
                    <a:pt x="11461" y="2393"/>
                    <a:pt x="11514" y="2358"/>
                    <a:pt x="11532" y="2402"/>
                  </a:cubicBezTo>
                  <a:cubicBezTo>
                    <a:pt x="11523" y="2438"/>
                    <a:pt x="11496" y="2420"/>
                    <a:pt x="11479" y="2411"/>
                  </a:cubicBezTo>
                  <a:cubicBezTo>
                    <a:pt x="11479" y="2464"/>
                    <a:pt x="11567" y="2464"/>
                    <a:pt x="11576" y="2429"/>
                  </a:cubicBezTo>
                  <a:cubicBezTo>
                    <a:pt x="11611" y="2446"/>
                    <a:pt x="11655" y="2473"/>
                    <a:pt x="11691" y="2491"/>
                  </a:cubicBezTo>
                  <a:cubicBezTo>
                    <a:pt x="11735" y="2508"/>
                    <a:pt x="11770" y="2526"/>
                    <a:pt x="11814" y="2535"/>
                  </a:cubicBezTo>
                  <a:cubicBezTo>
                    <a:pt x="11850" y="2561"/>
                    <a:pt x="11858" y="2597"/>
                    <a:pt x="11885" y="2623"/>
                  </a:cubicBezTo>
                  <a:cubicBezTo>
                    <a:pt x="11903" y="2632"/>
                    <a:pt x="11911" y="2605"/>
                    <a:pt x="11929" y="2614"/>
                  </a:cubicBezTo>
                  <a:cubicBezTo>
                    <a:pt x="11982" y="2649"/>
                    <a:pt x="12053" y="2685"/>
                    <a:pt x="12123" y="2729"/>
                  </a:cubicBezTo>
                  <a:cubicBezTo>
                    <a:pt x="12185" y="2773"/>
                    <a:pt x="12238" y="2817"/>
                    <a:pt x="12273" y="2861"/>
                  </a:cubicBezTo>
                  <a:cubicBezTo>
                    <a:pt x="12256" y="2914"/>
                    <a:pt x="12220" y="2853"/>
                    <a:pt x="12194" y="2844"/>
                  </a:cubicBezTo>
                  <a:cubicBezTo>
                    <a:pt x="12203" y="2914"/>
                    <a:pt x="12291" y="2888"/>
                    <a:pt x="12326" y="2888"/>
                  </a:cubicBezTo>
                  <a:cubicBezTo>
                    <a:pt x="12450" y="3038"/>
                    <a:pt x="12547" y="3117"/>
                    <a:pt x="12680" y="3250"/>
                  </a:cubicBezTo>
                  <a:cubicBezTo>
                    <a:pt x="12662" y="3276"/>
                    <a:pt x="12697" y="3294"/>
                    <a:pt x="12653" y="3294"/>
                  </a:cubicBezTo>
                  <a:cubicBezTo>
                    <a:pt x="12671" y="3338"/>
                    <a:pt x="12688" y="3303"/>
                    <a:pt x="12715" y="3312"/>
                  </a:cubicBezTo>
                  <a:cubicBezTo>
                    <a:pt x="12724" y="3338"/>
                    <a:pt x="12741" y="3365"/>
                    <a:pt x="12759" y="3391"/>
                  </a:cubicBezTo>
                  <a:cubicBezTo>
                    <a:pt x="12777" y="3418"/>
                    <a:pt x="12794" y="3444"/>
                    <a:pt x="12812" y="3471"/>
                  </a:cubicBezTo>
                  <a:cubicBezTo>
                    <a:pt x="12839" y="3524"/>
                    <a:pt x="12883" y="3568"/>
                    <a:pt x="12909" y="3612"/>
                  </a:cubicBezTo>
                  <a:cubicBezTo>
                    <a:pt x="12945" y="3656"/>
                    <a:pt x="12989" y="3709"/>
                    <a:pt x="13024" y="3753"/>
                  </a:cubicBezTo>
                  <a:cubicBezTo>
                    <a:pt x="13042" y="3797"/>
                    <a:pt x="13042" y="3833"/>
                    <a:pt x="13068" y="3868"/>
                  </a:cubicBezTo>
                  <a:cubicBezTo>
                    <a:pt x="13077" y="3894"/>
                    <a:pt x="13103" y="3912"/>
                    <a:pt x="13112" y="3930"/>
                  </a:cubicBezTo>
                  <a:cubicBezTo>
                    <a:pt x="13121" y="3947"/>
                    <a:pt x="13103" y="3974"/>
                    <a:pt x="13112" y="4000"/>
                  </a:cubicBezTo>
                  <a:cubicBezTo>
                    <a:pt x="13121" y="4018"/>
                    <a:pt x="13192" y="4124"/>
                    <a:pt x="13218" y="4151"/>
                  </a:cubicBezTo>
                  <a:cubicBezTo>
                    <a:pt x="13227" y="4159"/>
                    <a:pt x="13254" y="4151"/>
                    <a:pt x="13262" y="4168"/>
                  </a:cubicBezTo>
                  <a:cubicBezTo>
                    <a:pt x="13254" y="4212"/>
                    <a:pt x="13262" y="4221"/>
                    <a:pt x="13289" y="4274"/>
                  </a:cubicBezTo>
                  <a:cubicBezTo>
                    <a:pt x="13307" y="4318"/>
                    <a:pt x="13280" y="4345"/>
                    <a:pt x="13333" y="4354"/>
                  </a:cubicBezTo>
                  <a:cubicBezTo>
                    <a:pt x="13351" y="4398"/>
                    <a:pt x="13315" y="4415"/>
                    <a:pt x="13342" y="4468"/>
                  </a:cubicBezTo>
                  <a:cubicBezTo>
                    <a:pt x="13360" y="4460"/>
                    <a:pt x="13351" y="4433"/>
                    <a:pt x="13342" y="4415"/>
                  </a:cubicBezTo>
                  <a:cubicBezTo>
                    <a:pt x="13404" y="4415"/>
                    <a:pt x="13377" y="4468"/>
                    <a:pt x="13386" y="4504"/>
                  </a:cubicBezTo>
                  <a:cubicBezTo>
                    <a:pt x="13421" y="4592"/>
                    <a:pt x="13457" y="4680"/>
                    <a:pt x="13483" y="4777"/>
                  </a:cubicBezTo>
                  <a:cubicBezTo>
                    <a:pt x="13492" y="4822"/>
                    <a:pt x="13510" y="4875"/>
                    <a:pt x="13527" y="4928"/>
                  </a:cubicBezTo>
                  <a:cubicBezTo>
                    <a:pt x="13536" y="4981"/>
                    <a:pt x="13545" y="5034"/>
                    <a:pt x="13554" y="5095"/>
                  </a:cubicBezTo>
                  <a:cubicBezTo>
                    <a:pt x="13563" y="5175"/>
                    <a:pt x="13589" y="5307"/>
                    <a:pt x="13616" y="5413"/>
                  </a:cubicBezTo>
                  <a:cubicBezTo>
                    <a:pt x="13616" y="5440"/>
                    <a:pt x="13598" y="5449"/>
                    <a:pt x="13607" y="5475"/>
                  </a:cubicBezTo>
                  <a:cubicBezTo>
                    <a:pt x="13616" y="5546"/>
                    <a:pt x="13669" y="5616"/>
                    <a:pt x="13616" y="5660"/>
                  </a:cubicBezTo>
                  <a:cubicBezTo>
                    <a:pt x="13651" y="5669"/>
                    <a:pt x="13686" y="5811"/>
                    <a:pt x="13660" y="5846"/>
                  </a:cubicBezTo>
                  <a:cubicBezTo>
                    <a:pt x="13660" y="5855"/>
                    <a:pt x="13642" y="5811"/>
                    <a:pt x="13642" y="5802"/>
                  </a:cubicBezTo>
                  <a:cubicBezTo>
                    <a:pt x="13616" y="5793"/>
                    <a:pt x="13624" y="5890"/>
                    <a:pt x="13669" y="5864"/>
                  </a:cubicBezTo>
                  <a:cubicBezTo>
                    <a:pt x="13642" y="5890"/>
                    <a:pt x="13633" y="5934"/>
                    <a:pt x="13642" y="5996"/>
                  </a:cubicBezTo>
                  <a:cubicBezTo>
                    <a:pt x="13660" y="5996"/>
                    <a:pt x="13660" y="5969"/>
                    <a:pt x="13660" y="5961"/>
                  </a:cubicBezTo>
                  <a:cubicBezTo>
                    <a:pt x="13695" y="6022"/>
                    <a:pt x="13677" y="6164"/>
                    <a:pt x="13686" y="6252"/>
                  </a:cubicBezTo>
                  <a:cubicBezTo>
                    <a:pt x="13651" y="6314"/>
                    <a:pt x="13616" y="6384"/>
                    <a:pt x="13633" y="6499"/>
                  </a:cubicBezTo>
                  <a:cubicBezTo>
                    <a:pt x="13660" y="6490"/>
                    <a:pt x="13633" y="6411"/>
                    <a:pt x="13695" y="6429"/>
                  </a:cubicBezTo>
                  <a:cubicBezTo>
                    <a:pt x="13677" y="6526"/>
                    <a:pt x="13739" y="6543"/>
                    <a:pt x="13722" y="6641"/>
                  </a:cubicBezTo>
                  <a:cubicBezTo>
                    <a:pt x="13713" y="6702"/>
                    <a:pt x="13686" y="6773"/>
                    <a:pt x="13686" y="6844"/>
                  </a:cubicBezTo>
                  <a:cubicBezTo>
                    <a:pt x="13669" y="6835"/>
                    <a:pt x="13677" y="6808"/>
                    <a:pt x="13669" y="6791"/>
                  </a:cubicBezTo>
                  <a:cubicBezTo>
                    <a:pt x="13633" y="6826"/>
                    <a:pt x="13669" y="6897"/>
                    <a:pt x="13713" y="6861"/>
                  </a:cubicBezTo>
                  <a:cubicBezTo>
                    <a:pt x="13722" y="6897"/>
                    <a:pt x="13704" y="6923"/>
                    <a:pt x="13677" y="6923"/>
                  </a:cubicBezTo>
                  <a:cubicBezTo>
                    <a:pt x="13704" y="6967"/>
                    <a:pt x="13695" y="7038"/>
                    <a:pt x="13695" y="7100"/>
                  </a:cubicBezTo>
                  <a:cubicBezTo>
                    <a:pt x="13686" y="7170"/>
                    <a:pt x="13677" y="7241"/>
                    <a:pt x="13686" y="7303"/>
                  </a:cubicBezTo>
                  <a:cubicBezTo>
                    <a:pt x="13642" y="7241"/>
                    <a:pt x="13616" y="7365"/>
                    <a:pt x="13642" y="7400"/>
                  </a:cubicBezTo>
                  <a:cubicBezTo>
                    <a:pt x="13695" y="7391"/>
                    <a:pt x="13607" y="7312"/>
                    <a:pt x="13677" y="7338"/>
                  </a:cubicBezTo>
                  <a:cubicBezTo>
                    <a:pt x="13669" y="7488"/>
                    <a:pt x="13633" y="7682"/>
                    <a:pt x="13616" y="7788"/>
                  </a:cubicBezTo>
                  <a:cubicBezTo>
                    <a:pt x="13598" y="7780"/>
                    <a:pt x="13589" y="7797"/>
                    <a:pt x="13571" y="7797"/>
                  </a:cubicBezTo>
                  <a:lnTo>
                    <a:pt x="13607" y="7859"/>
                  </a:lnTo>
                  <a:cubicBezTo>
                    <a:pt x="13598" y="7921"/>
                    <a:pt x="13580" y="8000"/>
                    <a:pt x="13571" y="8062"/>
                  </a:cubicBezTo>
                  <a:cubicBezTo>
                    <a:pt x="13563" y="8124"/>
                    <a:pt x="13545" y="8186"/>
                    <a:pt x="13527" y="8248"/>
                  </a:cubicBezTo>
                  <a:cubicBezTo>
                    <a:pt x="13510" y="8309"/>
                    <a:pt x="13492" y="8362"/>
                    <a:pt x="13474" y="8433"/>
                  </a:cubicBezTo>
                  <a:cubicBezTo>
                    <a:pt x="13465" y="8459"/>
                    <a:pt x="13474" y="8495"/>
                    <a:pt x="13465" y="8530"/>
                  </a:cubicBezTo>
                  <a:cubicBezTo>
                    <a:pt x="13430" y="8663"/>
                    <a:pt x="13351" y="8892"/>
                    <a:pt x="13307" y="9051"/>
                  </a:cubicBezTo>
                  <a:cubicBezTo>
                    <a:pt x="13289" y="9104"/>
                    <a:pt x="13298" y="9157"/>
                    <a:pt x="13280" y="9201"/>
                  </a:cubicBezTo>
                  <a:cubicBezTo>
                    <a:pt x="13254" y="9307"/>
                    <a:pt x="13209" y="9387"/>
                    <a:pt x="13174" y="9484"/>
                  </a:cubicBezTo>
                  <a:cubicBezTo>
                    <a:pt x="13148" y="9546"/>
                    <a:pt x="13130" y="9599"/>
                    <a:pt x="13112" y="9660"/>
                  </a:cubicBezTo>
                  <a:cubicBezTo>
                    <a:pt x="13086" y="9722"/>
                    <a:pt x="13068" y="9775"/>
                    <a:pt x="13042" y="9828"/>
                  </a:cubicBezTo>
                  <a:cubicBezTo>
                    <a:pt x="13033" y="9855"/>
                    <a:pt x="13015" y="9846"/>
                    <a:pt x="12997" y="9872"/>
                  </a:cubicBezTo>
                  <a:cubicBezTo>
                    <a:pt x="12989" y="9899"/>
                    <a:pt x="12997" y="9916"/>
                    <a:pt x="12989" y="9934"/>
                  </a:cubicBezTo>
                  <a:cubicBezTo>
                    <a:pt x="12962" y="9969"/>
                    <a:pt x="12918" y="9987"/>
                    <a:pt x="12936" y="10040"/>
                  </a:cubicBezTo>
                  <a:cubicBezTo>
                    <a:pt x="12839" y="10190"/>
                    <a:pt x="12839" y="10217"/>
                    <a:pt x="12724" y="10349"/>
                  </a:cubicBezTo>
                  <a:cubicBezTo>
                    <a:pt x="12697" y="10331"/>
                    <a:pt x="12706" y="10314"/>
                    <a:pt x="12680" y="10296"/>
                  </a:cubicBezTo>
                  <a:cubicBezTo>
                    <a:pt x="12706" y="10270"/>
                    <a:pt x="12733" y="10234"/>
                    <a:pt x="12750" y="10208"/>
                  </a:cubicBezTo>
                  <a:cubicBezTo>
                    <a:pt x="12768" y="10190"/>
                    <a:pt x="12715" y="10172"/>
                    <a:pt x="12697" y="10155"/>
                  </a:cubicBezTo>
                  <a:cubicBezTo>
                    <a:pt x="12671" y="10172"/>
                    <a:pt x="12706" y="10181"/>
                    <a:pt x="12697" y="10208"/>
                  </a:cubicBezTo>
                  <a:cubicBezTo>
                    <a:pt x="12680" y="10234"/>
                    <a:pt x="12671" y="10199"/>
                    <a:pt x="12662" y="10208"/>
                  </a:cubicBezTo>
                  <a:cubicBezTo>
                    <a:pt x="12635" y="10217"/>
                    <a:pt x="12644" y="10243"/>
                    <a:pt x="12644" y="10243"/>
                  </a:cubicBezTo>
                  <a:cubicBezTo>
                    <a:pt x="12627" y="10270"/>
                    <a:pt x="12582" y="10234"/>
                    <a:pt x="12582" y="10270"/>
                  </a:cubicBezTo>
                  <a:close/>
                  <a:moveTo>
                    <a:pt x="12167" y="2835"/>
                  </a:moveTo>
                  <a:cubicBezTo>
                    <a:pt x="12141" y="2817"/>
                    <a:pt x="12159" y="2738"/>
                    <a:pt x="12106" y="2764"/>
                  </a:cubicBezTo>
                  <a:cubicBezTo>
                    <a:pt x="12132" y="2782"/>
                    <a:pt x="12115" y="2861"/>
                    <a:pt x="12167" y="2835"/>
                  </a:cubicBezTo>
                  <a:close/>
                  <a:moveTo>
                    <a:pt x="11549" y="2738"/>
                  </a:moveTo>
                  <a:cubicBezTo>
                    <a:pt x="11523" y="2711"/>
                    <a:pt x="11488" y="2694"/>
                    <a:pt x="11452" y="2667"/>
                  </a:cubicBezTo>
                  <a:cubicBezTo>
                    <a:pt x="11426" y="2711"/>
                    <a:pt x="11496" y="2782"/>
                    <a:pt x="11514" y="2773"/>
                  </a:cubicBezTo>
                  <a:cubicBezTo>
                    <a:pt x="11479" y="2747"/>
                    <a:pt x="11541" y="2755"/>
                    <a:pt x="11549" y="2738"/>
                  </a:cubicBezTo>
                  <a:close/>
                  <a:moveTo>
                    <a:pt x="11594" y="2950"/>
                  </a:moveTo>
                  <a:cubicBezTo>
                    <a:pt x="11611" y="2906"/>
                    <a:pt x="11549" y="2853"/>
                    <a:pt x="11514" y="2870"/>
                  </a:cubicBezTo>
                  <a:cubicBezTo>
                    <a:pt x="11541" y="2906"/>
                    <a:pt x="11549" y="2932"/>
                    <a:pt x="11594" y="2950"/>
                  </a:cubicBezTo>
                  <a:close/>
                  <a:moveTo>
                    <a:pt x="11982" y="3126"/>
                  </a:moveTo>
                  <a:cubicBezTo>
                    <a:pt x="11964" y="3109"/>
                    <a:pt x="11920" y="3038"/>
                    <a:pt x="11885" y="3073"/>
                  </a:cubicBezTo>
                  <a:cubicBezTo>
                    <a:pt x="11929" y="3082"/>
                    <a:pt x="11929" y="3144"/>
                    <a:pt x="11982" y="3126"/>
                  </a:cubicBezTo>
                  <a:close/>
                  <a:moveTo>
                    <a:pt x="12450" y="3091"/>
                  </a:moveTo>
                  <a:cubicBezTo>
                    <a:pt x="12459" y="3056"/>
                    <a:pt x="12344" y="3020"/>
                    <a:pt x="12362" y="3047"/>
                  </a:cubicBezTo>
                  <a:cubicBezTo>
                    <a:pt x="12379" y="3038"/>
                    <a:pt x="12388" y="3056"/>
                    <a:pt x="12406" y="3073"/>
                  </a:cubicBezTo>
                  <a:cubicBezTo>
                    <a:pt x="12424" y="3091"/>
                    <a:pt x="12441" y="3100"/>
                    <a:pt x="12450" y="3091"/>
                  </a:cubicBezTo>
                  <a:close/>
                  <a:moveTo>
                    <a:pt x="12821" y="4018"/>
                  </a:moveTo>
                  <a:cubicBezTo>
                    <a:pt x="12812" y="3974"/>
                    <a:pt x="12803" y="3947"/>
                    <a:pt x="12759" y="3939"/>
                  </a:cubicBezTo>
                  <a:cubicBezTo>
                    <a:pt x="12768" y="3965"/>
                    <a:pt x="12768" y="4036"/>
                    <a:pt x="12821" y="4018"/>
                  </a:cubicBezTo>
                  <a:close/>
                  <a:moveTo>
                    <a:pt x="13024" y="4389"/>
                  </a:moveTo>
                  <a:cubicBezTo>
                    <a:pt x="13059" y="4371"/>
                    <a:pt x="12997" y="4362"/>
                    <a:pt x="12980" y="4362"/>
                  </a:cubicBezTo>
                  <a:lnTo>
                    <a:pt x="13033" y="4486"/>
                  </a:lnTo>
                  <a:cubicBezTo>
                    <a:pt x="13086" y="4477"/>
                    <a:pt x="13033" y="4424"/>
                    <a:pt x="13024" y="4389"/>
                  </a:cubicBezTo>
                  <a:close/>
                  <a:moveTo>
                    <a:pt x="13518" y="6173"/>
                  </a:moveTo>
                  <a:cubicBezTo>
                    <a:pt x="13527" y="6120"/>
                    <a:pt x="13501" y="6111"/>
                    <a:pt x="13474" y="6093"/>
                  </a:cubicBezTo>
                  <a:cubicBezTo>
                    <a:pt x="13474" y="6137"/>
                    <a:pt x="13483" y="6181"/>
                    <a:pt x="13518" y="6173"/>
                  </a:cubicBezTo>
                  <a:close/>
                  <a:moveTo>
                    <a:pt x="13660" y="6252"/>
                  </a:moveTo>
                  <a:cubicBezTo>
                    <a:pt x="13642" y="6190"/>
                    <a:pt x="13713" y="6049"/>
                    <a:pt x="13633" y="6040"/>
                  </a:cubicBezTo>
                  <a:cubicBezTo>
                    <a:pt x="13616" y="6102"/>
                    <a:pt x="13633" y="6067"/>
                    <a:pt x="13651" y="6084"/>
                  </a:cubicBezTo>
                  <a:cubicBezTo>
                    <a:pt x="13704" y="6137"/>
                    <a:pt x="13563" y="6243"/>
                    <a:pt x="13660" y="6252"/>
                  </a:cubicBezTo>
                  <a:close/>
                  <a:moveTo>
                    <a:pt x="13695" y="6605"/>
                  </a:moveTo>
                  <a:cubicBezTo>
                    <a:pt x="13722" y="6579"/>
                    <a:pt x="13704" y="6508"/>
                    <a:pt x="13651" y="6508"/>
                  </a:cubicBezTo>
                  <a:cubicBezTo>
                    <a:pt x="13642" y="6570"/>
                    <a:pt x="13677" y="6579"/>
                    <a:pt x="13695" y="6605"/>
                  </a:cubicBezTo>
                  <a:close/>
                  <a:moveTo>
                    <a:pt x="13669" y="6641"/>
                  </a:moveTo>
                  <a:cubicBezTo>
                    <a:pt x="13669" y="6685"/>
                    <a:pt x="13633" y="6685"/>
                    <a:pt x="13633" y="6738"/>
                  </a:cubicBezTo>
                  <a:cubicBezTo>
                    <a:pt x="13686" y="6755"/>
                    <a:pt x="13695" y="6658"/>
                    <a:pt x="13669" y="6641"/>
                  </a:cubicBezTo>
                  <a:close/>
                  <a:moveTo>
                    <a:pt x="13271" y="7303"/>
                  </a:moveTo>
                  <a:lnTo>
                    <a:pt x="13280" y="7241"/>
                  </a:lnTo>
                  <a:cubicBezTo>
                    <a:pt x="13209" y="7206"/>
                    <a:pt x="13218" y="7312"/>
                    <a:pt x="13271" y="7303"/>
                  </a:cubicBezTo>
                  <a:close/>
                  <a:moveTo>
                    <a:pt x="13262" y="7532"/>
                  </a:moveTo>
                  <a:cubicBezTo>
                    <a:pt x="13254" y="7453"/>
                    <a:pt x="13342" y="7497"/>
                    <a:pt x="13342" y="7418"/>
                  </a:cubicBezTo>
                  <a:cubicBezTo>
                    <a:pt x="13289" y="7418"/>
                    <a:pt x="13280" y="7471"/>
                    <a:pt x="13254" y="7488"/>
                  </a:cubicBezTo>
                  <a:cubicBezTo>
                    <a:pt x="13201" y="7497"/>
                    <a:pt x="13245" y="7435"/>
                    <a:pt x="13201" y="7453"/>
                  </a:cubicBezTo>
                  <a:cubicBezTo>
                    <a:pt x="13192" y="7497"/>
                    <a:pt x="13236" y="7515"/>
                    <a:pt x="13262" y="7532"/>
                  </a:cubicBezTo>
                  <a:close/>
                  <a:moveTo>
                    <a:pt x="13033" y="8000"/>
                  </a:moveTo>
                  <a:lnTo>
                    <a:pt x="13015" y="8053"/>
                  </a:lnTo>
                  <a:cubicBezTo>
                    <a:pt x="13068" y="8080"/>
                    <a:pt x="13086" y="8000"/>
                    <a:pt x="13033" y="8000"/>
                  </a:cubicBezTo>
                  <a:close/>
                  <a:moveTo>
                    <a:pt x="13156" y="8124"/>
                  </a:moveTo>
                  <a:cubicBezTo>
                    <a:pt x="13174" y="8080"/>
                    <a:pt x="13174" y="8044"/>
                    <a:pt x="13148" y="8018"/>
                  </a:cubicBezTo>
                  <a:cubicBezTo>
                    <a:pt x="13139" y="8036"/>
                    <a:pt x="13130" y="8044"/>
                    <a:pt x="13112" y="8044"/>
                  </a:cubicBezTo>
                  <a:cubicBezTo>
                    <a:pt x="13103" y="8089"/>
                    <a:pt x="13121" y="8106"/>
                    <a:pt x="13156" y="8124"/>
                  </a:cubicBezTo>
                  <a:close/>
                  <a:moveTo>
                    <a:pt x="12830" y="8848"/>
                  </a:moveTo>
                  <a:cubicBezTo>
                    <a:pt x="12794" y="8874"/>
                    <a:pt x="12741" y="8866"/>
                    <a:pt x="12715" y="8901"/>
                  </a:cubicBezTo>
                  <a:cubicBezTo>
                    <a:pt x="12759" y="8945"/>
                    <a:pt x="12777" y="8883"/>
                    <a:pt x="12794" y="8866"/>
                  </a:cubicBezTo>
                  <a:cubicBezTo>
                    <a:pt x="12794" y="8866"/>
                    <a:pt x="12812" y="8883"/>
                    <a:pt x="12821" y="8883"/>
                  </a:cubicBezTo>
                  <a:cubicBezTo>
                    <a:pt x="12821" y="8883"/>
                    <a:pt x="12847" y="8857"/>
                    <a:pt x="12847" y="8857"/>
                  </a:cubicBezTo>
                  <a:cubicBezTo>
                    <a:pt x="12865" y="8839"/>
                    <a:pt x="12865" y="8821"/>
                    <a:pt x="12883" y="8804"/>
                  </a:cubicBezTo>
                  <a:cubicBezTo>
                    <a:pt x="12839" y="8777"/>
                    <a:pt x="12847" y="8830"/>
                    <a:pt x="12830" y="8848"/>
                  </a:cubicBezTo>
                  <a:close/>
                  <a:moveTo>
                    <a:pt x="12821" y="8742"/>
                  </a:moveTo>
                  <a:lnTo>
                    <a:pt x="12847" y="8671"/>
                  </a:lnTo>
                  <a:cubicBezTo>
                    <a:pt x="12803" y="8636"/>
                    <a:pt x="12768" y="8742"/>
                    <a:pt x="12821" y="8742"/>
                  </a:cubicBezTo>
                  <a:close/>
                  <a:moveTo>
                    <a:pt x="12962" y="8645"/>
                  </a:moveTo>
                  <a:cubicBezTo>
                    <a:pt x="12883" y="8627"/>
                    <a:pt x="12927" y="8716"/>
                    <a:pt x="12874" y="8724"/>
                  </a:cubicBezTo>
                  <a:cubicBezTo>
                    <a:pt x="12909" y="8733"/>
                    <a:pt x="12874" y="8769"/>
                    <a:pt x="12900" y="8777"/>
                  </a:cubicBezTo>
                  <a:cubicBezTo>
                    <a:pt x="12936" y="8733"/>
                    <a:pt x="12918" y="8698"/>
                    <a:pt x="12962" y="8645"/>
                  </a:cubicBezTo>
                  <a:close/>
                  <a:moveTo>
                    <a:pt x="12865" y="8486"/>
                  </a:moveTo>
                  <a:cubicBezTo>
                    <a:pt x="12839" y="8521"/>
                    <a:pt x="12874" y="8539"/>
                    <a:pt x="12874" y="8565"/>
                  </a:cubicBezTo>
                  <a:cubicBezTo>
                    <a:pt x="12874" y="8583"/>
                    <a:pt x="12803" y="8627"/>
                    <a:pt x="12865" y="8645"/>
                  </a:cubicBezTo>
                  <a:cubicBezTo>
                    <a:pt x="12900" y="8627"/>
                    <a:pt x="12927" y="8504"/>
                    <a:pt x="12865" y="8486"/>
                  </a:cubicBezTo>
                  <a:close/>
                  <a:moveTo>
                    <a:pt x="12953" y="8265"/>
                  </a:moveTo>
                  <a:cubicBezTo>
                    <a:pt x="12953" y="8301"/>
                    <a:pt x="12953" y="8345"/>
                    <a:pt x="12997" y="8354"/>
                  </a:cubicBezTo>
                  <a:cubicBezTo>
                    <a:pt x="12997" y="8309"/>
                    <a:pt x="13006" y="8274"/>
                    <a:pt x="12953" y="8265"/>
                  </a:cubicBezTo>
                  <a:close/>
                  <a:moveTo>
                    <a:pt x="12847" y="9863"/>
                  </a:moveTo>
                  <a:cubicBezTo>
                    <a:pt x="12874" y="9872"/>
                    <a:pt x="12909" y="9899"/>
                    <a:pt x="12927" y="9863"/>
                  </a:cubicBezTo>
                  <a:cubicBezTo>
                    <a:pt x="12909" y="9819"/>
                    <a:pt x="12900" y="9810"/>
                    <a:pt x="12847" y="9802"/>
                  </a:cubicBezTo>
                  <a:cubicBezTo>
                    <a:pt x="12821" y="9828"/>
                    <a:pt x="12865" y="9846"/>
                    <a:pt x="12847" y="9863"/>
                  </a:cubicBezTo>
                  <a:close/>
                  <a:moveTo>
                    <a:pt x="12830" y="10084"/>
                  </a:moveTo>
                  <a:cubicBezTo>
                    <a:pt x="12839" y="10066"/>
                    <a:pt x="12856" y="10075"/>
                    <a:pt x="12865" y="10075"/>
                  </a:cubicBezTo>
                  <a:cubicBezTo>
                    <a:pt x="12856" y="10084"/>
                    <a:pt x="12847" y="10111"/>
                    <a:pt x="12874" y="10093"/>
                  </a:cubicBezTo>
                  <a:cubicBezTo>
                    <a:pt x="12856" y="10049"/>
                    <a:pt x="12909" y="10058"/>
                    <a:pt x="12927" y="10005"/>
                  </a:cubicBezTo>
                  <a:cubicBezTo>
                    <a:pt x="12874" y="9969"/>
                    <a:pt x="12865" y="10031"/>
                    <a:pt x="12856" y="10066"/>
                  </a:cubicBezTo>
                  <a:cubicBezTo>
                    <a:pt x="12839" y="10049"/>
                    <a:pt x="12812" y="10058"/>
                    <a:pt x="12830" y="10084"/>
                  </a:cubicBezTo>
                  <a:close/>
                  <a:moveTo>
                    <a:pt x="10613" y="2208"/>
                  </a:moveTo>
                  <a:cubicBezTo>
                    <a:pt x="10534" y="2190"/>
                    <a:pt x="10516" y="2217"/>
                    <a:pt x="10437" y="2217"/>
                  </a:cubicBezTo>
                  <a:cubicBezTo>
                    <a:pt x="10402" y="2182"/>
                    <a:pt x="10375" y="2146"/>
                    <a:pt x="10349" y="2102"/>
                  </a:cubicBezTo>
                  <a:cubicBezTo>
                    <a:pt x="10393" y="2058"/>
                    <a:pt x="10472" y="2067"/>
                    <a:pt x="10552" y="2067"/>
                  </a:cubicBezTo>
                  <a:cubicBezTo>
                    <a:pt x="10516" y="2084"/>
                    <a:pt x="10481" y="2102"/>
                    <a:pt x="10419" y="2093"/>
                  </a:cubicBezTo>
                  <a:cubicBezTo>
                    <a:pt x="10402" y="2129"/>
                    <a:pt x="10428" y="2146"/>
                    <a:pt x="10472" y="2146"/>
                  </a:cubicBezTo>
                  <a:cubicBezTo>
                    <a:pt x="10507" y="2076"/>
                    <a:pt x="10719" y="2049"/>
                    <a:pt x="10711" y="2173"/>
                  </a:cubicBezTo>
                  <a:cubicBezTo>
                    <a:pt x="10675" y="2164"/>
                    <a:pt x="10666" y="2129"/>
                    <a:pt x="10631" y="2146"/>
                  </a:cubicBezTo>
                  <a:cubicBezTo>
                    <a:pt x="10684" y="2234"/>
                    <a:pt x="10834" y="2182"/>
                    <a:pt x="10861" y="2252"/>
                  </a:cubicBezTo>
                  <a:lnTo>
                    <a:pt x="10878" y="2199"/>
                  </a:lnTo>
                  <a:cubicBezTo>
                    <a:pt x="10825" y="2164"/>
                    <a:pt x="10799" y="2190"/>
                    <a:pt x="10746" y="2173"/>
                  </a:cubicBezTo>
                  <a:cubicBezTo>
                    <a:pt x="10746" y="2076"/>
                    <a:pt x="10922" y="2146"/>
                    <a:pt x="10914" y="2190"/>
                  </a:cubicBezTo>
                  <a:cubicBezTo>
                    <a:pt x="10967" y="2190"/>
                    <a:pt x="11011" y="2199"/>
                    <a:pt x="11046" y="2234"/>
                  </a:cubicBezTo>
                  <a:cubicBezTo>
                    <a:pt x="11020" y="2252"/>
                    <a:pt x="10975" y="2234"/>
                    <a:pt x="10967" y="2270"/>
                  </a:cubicBezTo>
                  <a:cubicBezTo>
                    <a:pt x="10931" y="2261"/>
                    <a:pt x="10967" y="2217"/>
                    <a:pt x="10931" y="2208"/>
                  </a:cubicBezTo>
                  <a:cubicBezTo>
                    <a:pt x="10905" y="2208"/>
                    <a:pt x="10914" y="2252"/>
                    <a:pt x="10887" y="2243"/>
                  </a:cubicBezTo>
                  <a:cubicBezTo>
                    <a:pt x="10878" y="2270"/>
                    <a:pt x="10922" y="2270"/>
                    <a:pt x="10940" y="2279"/>
                  </a:cubicBezTo>
                  <a:cubicBezTo>
                    <a:pt x="10905" y="2332"/>
                    <a:pt x="10834" y="2323"/>
                    <a:pt x="10772" y="2305"/>
                  </a:cubicBezTo>
                  <a:cubicBezTo>
                    <a:pt x="10719" y="2287"/>
                    <a:pt x="10675" y="2226"/>
                    <a:pt x="10613" y="2208"/>
                  </a:cubicBezTo>
                  <a:close/>
                  <a:moveTo>
                    <a:pt x="10578" y="2402"/>
                  </a:moveTo>
                  <a:lnTo>
                    <a:pt x="10525" y="2385"/>
                  </a:lnTo>
                  <a:cubicBezTo>
                    <a:pt x="10578" y="2367"/>
                    <a:pt x="10507" y="2349"/>
                    <a:pt x="10534" y="2314"/>
                  </a:cubicBezTo>
                  <a:cubicBezTo>
                    <a:pt x="10578" y="2323"/>
                    <a:pt x="10578" y="2367"/>
                    <a:pt x="10578" y="2402"/>
                  </a:cubicBezTo>
                  <a:close/>
                  <a:moveTo>
                    <a:pt x="10870" y="2402"/>
                  </a:moveTo>
                  <a:cubicBezTo>
                    <a:pt x="10922" y="2429"/>
                    <a:pt x="10922" y="2420"/>
                    <a:pt x="10958" y="2446"/>
                  </a:cubicBezTo>
                  <a:cubicBezTo>
                    <a:pt x="10949" y="2464"/>
                    <a:pt x="10834" y="2438"/>
                    <a:pt x="10870" y="24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8" name="Google Shape;2488;p7"/>
          <p:cNvGrpSpPr/>
          <p:nvPr/>
        </p:nvGrpSpPr>
        <p:grpSpPr>
          <a:xfrm>
            <a:off x="8175697" y="6262951"/>
            <a:ext cx="1228001" cy="1320864"/>
            <a:chOff x="6131772" y="4697213"/>
            <a:chExt cx="921001" cy="990648"/>
          </a:xfrm>
        </p:grpSpPr>
        <p:sp>
          <p:nvSpPr>
            <p:cNvPr id="2489" name="Google Shape;2489;p7"/>
            <p:cNvSpPr/>
            <p:nvPr/>
          </p:nvSpPr>
          <p:spPr>
            <a:xfrm rot="-3130557">
              <a:off x="6676143" y="5328372"/>
              <a:ext cx="123915" cy="114225"/>
            </a:xfrm>
            <a:custGeom>
              <a:avLst/>
              <a:gdLst/>
              <a:ahLst/>
              <a:cxnLst/>
              <a:rect l="l" t="t" r="r" b="b"/>
              <a:pathLst>
                <a:path w="1199" h="943" extrusionOk="0">
                  <a:moveTo>
                    <a:pt x="278" y="1"/>
                  </a:moveTo>
                  <a:cubicBezTo>
                    <a:pt x="82" y="1"/>
                    <a:pt x="0" y="333"/>
                    <a:pt x="229" y="404"/>
                  </a:cubicBezTo>
                  <a:cubicBezTo>
                    <a:pt x="362" y="440"/>
                    <a:pt x="467" y="554"/>
                    <a:pt x="582" y="634"/>
                  </a:cubicBezTo>
                  <a:cubicBezTo>
                    <a:pt x="715" y="731"/>
                    <a:pt x="856" y="837"/>
                    <a:pt x="1006" y="925"/>
                  </a:cubicBezTo>
                  <a:cubicBezTo>
                    <a:pt x="1027" y="937"/>
                    <a:pt x="1049" y="942"/>
                    <a:pt x="1069" y="942"/>
                  </a:cubicBezTo>
                  <a:cubicBezTo>
                    <a:pt x="1141" y="942"/>
                    <a:pt x="1198" y="875"/>
                    <a:pt x="1192" y="793"/>
                  </a:cubicBezTo>
                  <a:cubicBezTo>
                    <a:pt x="1174" y="598"/>
                    <a:pt x="935" y="466"/>
                    <a:pt x="803" y="342"/>
                  </a:cubicBezTo>
                  <a:cubicBezTo>
                    <a:pt x="653" y="219"/>
                    <a:pt x="538" y="86"/>
                    <a:pt x="353" y="16"/>
                  </a:cubicBezTo>
                  <a:cubicBezTo>
                    <a:pt x="327" y="5"/>
                    <a:pt x="302" y="1"/>
                    <a:pt x="2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0" name="Google Shape;2490;p7"/>
            <p:cNvSpPr/>
            <p:nvPr/>
          </p:nvSpPr>
          <p:spPr>
            <a:xfrm rot="-3130557">
              <a:off x="6691453" y="5109234"/>
              <a:ext cx="126189" cy="91695"/>
            </a:xfrm>
            <a:custGeom>
              <a:avLst/>
              <a:gdLst/>
              <a:ahLst/>
              <a:cxnLst/>
              <a:rect l="l" t="t" r="r" b="b"/>
              <a:pathLst>
                <a:path w="1221" h="757" extrusionOk="0">
                  <a:moveTo>
                    <a:pt x="247" y="0"/>
                  </a:moveTo>
                  <a:cubicBezTo>
                    <a:pt x="172" y="0"/>
                    <a:pt x="92" y="46"/>
                    <a:pt x="54" y="110"/>
                  </a:cubicBezTo>
                  <a:cubicBezTo>
                    <a:pt x="1" y="216"/>
                    <a:pt x="54" y="322"/>
                    <a:pt x="142" y="383"/>
                  </a:cubicBezTo>
                  <a:cubicBezTo>
                    <a:pt x="265" y="463"/>
                    <a:pt x="416" y="507"/>
                    <a:pt x="548" y="569"/>
                  </a:cubicBezTo>
                  <a:cubicBezTo>
                    <a:pt x="680" y="631"/>
                    <a:pt x="813" y="728"/>
                    <a:pt x="963" y="754"/>
                  </a:cubicBezTo>
                  <a:cubicBezTo>
                    <a:pt x="972" y="756"/>
                    <a:pt x="982" y="757"/>
                    <a:pt x="991" y="757"/>
                  </a:cubicBezTo>
                  <a:cubicBezTo>
                    <a:pt x="1127" y="757"/>
                    <a:pt x="1220" y="580"/>
                    <a:pt x="1104" y="480"/>
                  </a:cubicBezTo>
                  <a:cubicBezTo>
                    <a:pt x="875" y="286"/>
                    <a:pt x="574" y="189"/>
                    <a:pt x="327" y="21"/>
                  </a:cubicBezTo>
                  <a:cubicBezTo>
                    <a:pt x="303" y="7"/>
                    <a:pt x="275" y="0"/>
                    <a:pt x="2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1" name="Google Shape;2491;p7"/>
            <p:cNvSpPr/>
            <p:nvPr/>
          </p:nvSpPr>
          <p:spPr>
            <a:xfrm rot="-3130557">
              <a:off x="6824069" y="4882790"/>
              <a:ext cx="152026" cy="112893"/>
            </a:xfrm>
            <a:custGeom>
              <a:avLst/>
              <a:gdLst/>
              <a:ahLst/>
              <a:cxnLst/>
              <a:rect l="l" t="t" r="r" b="b"/>
              <a:pathLst>
                <a:path w="1471" h="932" extrusionOk="0">
                  <a:moveTo>
                    <a:pt x="366" y="0"/>
                  </a:moveTo>
                  <a:cubicBezTo>
                    <a:pt x="144" y="0"/>
                    <a:pt x="0" y="345"/>
                    <a:pt x="269" y="469"/>
                  </a:cubicBezTo>
                  <a:cubicBezTo>
                    <a:pt x="358" y="513"/>
                    <a:pt x="437" y="566"/>
                    <a:pt x="534" y="601"/>
                  </a:cubicBezTo>
                  <a:cubicBezTo>
                    <a:pt x="640" y="645"/>
                    <a:pt x="746" y="698"/>
                    <a:pt x="843" y="751"/>
                  </a:cubicBezTo>
                  <a:cubicBezTo>
                    <a:pt x="977" y="825"/>
                    <a:pt x="1129" y="931"/>
                    <a:pt x="1285" y="931"/>
                  </a:cubicBezTo>
                  <a:cubicBezTo>
                    <a:pt x="1314" y="931"/>
                    <a:pt x="1344" y="927"/>
                    <a:pt x="1373" y="919"/>
                  </a:cubicBezTo>
                  <a:cubicBezTo>
                    <a:pt x="1461" y="892"/>
                    <a:pt x="1470" y="751"/>
                    <a:pt x="1399" y="698"/>
                  </a:cubicBezTo>
                  <a:cubicBezTo>
                    <a:pt x="1099" y="486"/>
                    <a:pt x="817" y="257"/>
                    <a:pt x="516" y="54"/>
                  </a:cubicBezTo>
                  <a:cubicBezTo>
                    <a:pt x="465" y="16"/>
                    <a:pt x="414" y="0"/>
                    <a:pt x="3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2" name="Google Shape;2492;p7"/>
            <p:cNvSpPr/>
            <p:nvPr/>
          </p:nvSpPr>
          <p:spPr>
            <a:xfrm rot="-3130557">
              <a:off x="6621677" y="5530442"/>
              <a:ext cx="126499" cy="111682"/>
            </a:xfrm>
            <a:custGeom>
              <a:avLst/>
              <a:gdLst/>
              <a:ahLst/>
              <a:cxnLst/>
              <a:rect l="l" t="t" r="r" b="b"/>
              <a:pathLst>
                <a:path w="1224" h="922" extrusionOk="0">
                  <a:moveTo>
                    <a:pt x="181" y="1"/>
                  </a:moveTo>
                  <a:cubicBezTo>
                    <a:pt x="171" y="1"/>
                    <a:pt x="161" y="1"/>
                    <a:pt x="151" y="2"/>
                  </a:cubicBezTo>
                  <a:cubicBezTo>
                    <a:pt x="63" y="11"/>
                    <a:pt x="1" y="108"/>
                    <a:pt x="10" y="187"/>
                  </a:cubicBezTo>
                  <a:cubicBezTo>
                    <a:pt x="63" y="435"/>
                    <a:pt x="336" y="549"/>
                    <a:pt x="539" y="664"/>
                  </a:cubicBezTo>
                  <a:cubicBezTo>
                    <a:pt x="689" y="744"/>
                    <a:pt x="866" y="903"/>
                    <a:pt x="1034" y="920"/>
                  </a:cubicBezTo>
                  <a:cubicBezTo>
                    <a:pt x="1041" y="921"/>
                    <a:pt x="1048" y="922"/>
                    <a:pt x="1054" y="922"/>
                  </a:cubicBezTo>
                  <a:cubicBezTo>
                    <a:pt x="1180" y="922"/>
                    <a:pt x="1223" y="766"/>
                    <a:pt x="1131" y="691"/>
                  </a:cubicBezTo>
                  <a:cubicBezTo>
                    <a:pt x="990" y="567"/>
                    <a:pt x="848" y="435"/>
                    <a:pt x="698" y="320"/>
                  </a:cubicBezTo>
                  <a:cubicBezTo>
                    <a:pt x="529" y="185"/>
                    <a:pt x="401" y="1"/>
                    <a:pt x="1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3" name="Google Shape;2493;p7"/>
            <p:cNvSpPr/>
            <p:nvPr/>
          </p:nvSpPr>
          <p:spPr>
            <a:xfrm rot="-3130557">
              <a:off x="6465294" y="5363130"/>
              <a:ext cx="123812" cy="117980"/>
            </a:xfrm>
            <a:custGeom>
              <a:avLst/>
              <a:gdLst/>
              <a:ahLst/>
              <a:cxnLst/>
              <a:rect l="l" t="t" r="r" b="b"/>
              <a:pathLst>
                <a:path w="1198" h="974" extrusionOk="0">
                  <a:moveTo>
                    <a:pt x="315" y="1"/>
                  </a:moveTo>
                  <a:cubicBezTo>
                    <a:pt x="155" y="1"/>
                    <a:pt x="0" y="209"/>
                    <a:pt x="147" y="342"/>
                  </a:cubicBezTo>
                  <a:cubicBezTo>
                    <a:pt x="314" y="501"/>
                    <a:pt x="500" y="642"/>
                    <a:pt x="694" y="757"/>
                  </a:cubicBezTo>
                  <a:cubicBezTo>
                    <a:pt x="782" y="810"/>
                    <a:pt x="959" y="872"/>
                    <a:pt x="1012" y="960"/>
                  </a:cubicBezTo>
                  <a:cubicBezTo>
                    <a:pt x="1021" y="969"/>
                    <a:pt x="1034" y="973"/>
                    <a:pt x="1047" y="973"/>
                  </a:cubicBezTo>
                  <a:cubicBezTo>
                    <a:pt x="1060" y="973"/>
                    <a:pt x="1074" y="969"/>
                    <a:pt x="1083" y="960"/>
                  </a:cubicBezTo>
                  <a:cubicBezTo>
                    <a:pt x="1197" y="872"/>
                    <a:pt x="1074" y="713"/>
                    <a:pt x="994" y="642"/>
                  </a:cubicBezTo>
                  <a:cubicBezTo>
                    <a:pt x="818" y="457"/>
                    <a:pt x="632" y="280"/>
                    <a:pt x="464" y="77"/>
                  </a:cubicBezTo>
                  <a:cubicBezTo>
                    <a:pt x="421" y="23"/>
                    <a:pt x="368" y="1"/>
                    <a:pt x="3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4" name="Google Shape;2494;p7"/>
            <p:cNvSpPr/>
            <p:nvPr/>
          </p:nvSpPr>
          <p:spPr>
            <a:xfrm rot="-3130557">
              <a:off x="6474960" y="5043617"/>
              <a:ext cx="109136" cy="132274"/>
            </a:xfrm>
            <a:custGeom>
              <a:avLst/>
              <a:gdLst/>
              <a:ahLst/>
              <a:cxnLst/>
              <a:rect l="l" t="t" r="r" b="b"/>
              <a:pathLst>
                <a:path w="1056" h="1092" extrusionOk="0">
                  <a:moveTo>
                    <a:pt x="222" y="0"/>
                  </a:moveTo>
                  <a:cubicBezTo>
                    <a:pt x="108" y="0"/>
                    <a:pt x="0" y="80"/>
                    <a:pt x="13" y="218"/>
                  </a:cubicBezTo>
                  <a:cubicBezTo>
                    <a:pt x="30" y="430"/>
                    <a:pt x="233" y="528"/>
                    <a:pt x="375" y="660"/>
                  </a:cubicBezTo>
                  <a:cubicBezTo>
                    <a:pt x="516" y="801"/>
                    <a:pt x="693" y="1022"/>
                    <a:pt x="887" y="1084"/>
                  </a:cubicBezTo>
                  <a:cubicBezTo>
                    <a:pt x="901" y="1089"/>
                    <a:pt x="915" y="1091"/>
                    <a:pt x="928" y="1091"/>
                  </a:cubicBezTo>
                  <a:cubicBezTo>
                    <a:pt x="1004" y="1091"/>
                    <a:pt x="1056" y="1009"/>
                    <a:pt x="1010" y="934"/>
                  </a:cubicBezTo>
                  <a:cubicBezTo>
                    <a:pt x="913" y="748"/>
                    <a:pt x="816" y="589"/>
                    <a:pt x="693" y="422"/>
                  </a:cubicBezTo>
                  <a:cubicBezTo>
                    <a:pt x="595" y="298"/>
                    <a:pt x="490" y="139"/>
                    <a:pt x="357" y="42"/>
                  </a:cubicBezTo>
                  <a:cubicBezTo>
                    <a:pt x="316" y="14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5" name="Google Shape;2495;p7"/>
            <p:cNvSpPr/>
            <p:nvPr/>
          </p:nvSpPr>
          <p:spPr>
            <a:xfrm rot="-3130557">
              <a:off x="6458675" y="4756145"/>
              <a:ext cx="160914" cy="122220"/>
            </a:xfrm>
            <a:custGeom>
              <a:avLst/>
              <a:gdLst/>
              <a:ahLst/>
              <a:cxnLst/>
              <a:rect l="l" t="t" r="r" b="b"/>
              <a:pathLst>
                <a:path w="1557" h="1009" extrusionOk="0">
                  <a:moveTo>
                    <a:pt x="401" y="0"/>
                  </a:moveTo>
                  <a:cubicBezTo>
                    <a:pt x="171" y="0"/>
                    <a:pt x="1" y="398"/>
                    <a:pt x="325" y="504"/>
                  </a:cubicBezTo>
                  <a:cubicBezTo>
                    <a:pt x="695" y="627"/>
                    <a:pt x="1005" y="936"/>
                    <a:pt x="1393" y="1007"/>
                  </a:cubicBezTo>
                  <a:cubicBezTo>
                    <a:pt x="1401" y="1008"/>
                    <a:pt x="1409" y="1009"/>
                    <a:pt x="1416" y="1009"/>
                  </a:cubicBezTo>
                  <a:cubicBezTo>
                    <a:pt x="1508" y="1009"/>
                    <a:pt x="1556" y="912"/>
                    <a:pt x="1499" y="830"/>
                  </a:cubicBezTo>
                  <a:cubicBezTo>
                    <a:pt x="1269" y="512"/>
                    <a:pt x="854" y="371"/>
                    <a:pt x="581" y="89"/>
                  </a:cubicBezTo>
                  <a:cubicBezTo>
                    <a:pt x="522" y="26"/>
                    <a:pt x="459" y="0"/>
                    <a:pt x="4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6" name="Google Shape;2496;p7"/>
            <p:cNvSpPr/>
            <p:nvPr/>
          </p:nvSpPr>
          <p:spPr>
            <a:xfrm rot="-3130557">
              <a:off x="6917594" y="5200297"/>
              <a:ext cx="143241" cy="102960"/>
            </a:xfrm>
            <a:custGeom>
              <a:avLst/>
              <a:gdLst/>
              <a:ahLst/>
              <a:cxnLst/>
              <a:rect l="l" t="t" r="r" b="b"/>
              <a:pathLst>
                <a:path w="1386" h="850" extrusionOk="0">
                  <a:moveTo>
                    <a:pt x="260" y="1"/>
                  </a:moveTo>
                  <a:cubicBezTo>
                    <a:pt x="18" y="1"/>
                    <a:pt x="1" y="382"/>
                    <a:pt x="258" y="408"/>
                  </a:cubicBezTo>
                  <a:cubicBezTo>
                    <a:pt x="293" y="417"/>
                    <a:pt x="355" y="461"/>
                    <a:pt x="390" y="479"/>
                  </a:cubicBezTo>
                  <a:cubicBezTo>
                    <a:pt x="496" y="532"/>
                    <a:pt x="602" y="576"/>
                    <a:pt x="708" y="629"/>
                  </a:cubicBezTo>
                  <a:cubicBezTo>
                    <a:pt x="858" y="699"/>
                    <a:pt x="1008" y="849"/>
                    <a:pt x="1185" y="849"/>
                  </a:cubicBezTo>
                  <a:cubicBezTo>
                    <a:pt x="1188" y="850"/>
                    <a:pt x="1192" y="850"/>
                    <a:pt x="1195" y="850"/>
                  </a:cubicBezTo>
                  <a:cubicBezTo>
                    <a:pt x="1313" y="850"/>
                    <a:pt x="1385" y="705"/>
                    <a:pt x="1299" y="602"/>
                  </a:cubicBezTo>
                  <a:cubicBezTo>
                    <a:pt x="1167" y="452"/>
                    <a:pt x="982" y="320"/>
                    <a:pt x="796" y="231"/>
                  </a:cubicBezTo>
                  <a:cubicBezTo>
                    <a:pt x="646" y="161"/>
                    <a:pt x="461" y="28"/>
                    <a:pt x="284" y="2"/>
                  </a:cubicBezTo>
                  <a:cubicBezTo>
                    <a:pt x="276" y="1"/>
                    <a:pt x="268" y="1"/>
                    <a:pt x="26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7" name="Google Shape;2497;p7"/>
            <p:cNvSpPr/>
            <p:nvPr/>
          </p:nvSpPr>
          <p:spPr>
            <a:xfrm rot="-3130557">
              <a:off x="6641707" y="4859376"/>
              <a:ext cx="106449" cy="81157"/>
            </a:xfrm>
            <a:custGeom>
              <a:avLst/>
              <a:gdLst/>
              <a:ahLst/>
              <a:cxnLst/>
              <a:rect l="l" t="t" r="r" b="b"/>
              <a:pathLst>
                <a:path w="1030" h="670" extrusionOk="0">
                  <a:moveTo>
                    <a:pt x="282" y="1"/>
                  </a:moveTo>
                  <a:cubicBezTo>
                    <a:pt x="114" y="1"/>
                    <a:pt x="0" y="279"/>
                    <a:pt x="194" y="368"/>
                  </a:cubicBezTo>
                  <a:cubicBezTo>
                    <a:pt x="291" y="412"/>
                    <a:pt x="371" y="483"/>
                    <a:pt x="468" y="518"/>
                  </a:cubicBezTo>
                  <a:cubicBezTo>
                    <a:pt x="565" y="562"/>
                    <a:pt x="688" y="580"/>
                    <a:pt x="777" y="642"/>
                  </a:cubicBezTo>
                  <a:cubicBezTo>
                    <a:pt x="800" y="661"/>
                    <a:pt x="828" y="669"/>
                    <a:pt x="856" y="669"/>
                  </a:cubicBezTo>
                  <a:cubicBezTo>
                    <a:pt x="943" y="669"/>
                    <a:pt x="1029" y="586"/>
                    <a:pt x="962" y="492"/>
                  </a:cubicBezTo>
                  <a:cubicBezTo>
                    <a:pt x="891" y="395"/>
                    <a:pt x="794" y="324"/>
                    <a:pt x="688" y="262"/>
                  </a:cubicBezTo>
                  <a:cubicBezTo>
                    <a:pt x="574" y="192"/>
                    <a:pt x="485" y="103"/>
                    <a:pt x="379" y="33"/>
                  </a:cubicBezTo>
                  <a:cubicBezTo>
                    <a:pt x="346" y="10"/>
                    <a:pt x="313" y="1"/>
                    <a:pt x="2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8" name="Google Shape;2498;p7"/>
            <p:cNvSpPr/>
            <p:nvPr/>
          </p:nvSpPr>
          <p:spPr>
            <a:xfrm rot="-3130557">
              <a:off x="6291582" y="4823455"/>
              <a:ext cx="115131" cy="115194"/>
            </a:xfrm>
            <a:custGeom>
              <a:avLst/>
              <a:gdLst/>
              <a:ahLst/>
              <a:cxnLst/>
              <a:rect l="l" t="t" r="r" b="b"/>
              <a:pathLst>
                <a:path w="1114" h="951" extrusionOk="0">
                  <a:moveTo>
                    <a:pt x="279" y="1"/>
                  </a:moveTo>
                  <a:cubicBezTo>
                    <a:pt x="192" y="1"/>
                    <a:pt x="108" y="44"/>
                    <a:pt x="62" y="126"/>
                  </a:cubicBezTo>
                  <a:cubicBezTo>
                    <a:pt x="54" y="135"/>
                    <a:pt x="54" y="135"/>
                    <a:pt x="54" y="143"/>
                  </a:cubicBezTo>
                  <a:cubicBezTo>
                    <a:pt x="9" y="223"/>
                    <a:pt x="1" y="338"/>
                    <a:pt x="62" y="408"/>
                  </a:cubicBezTo>
                  <a:cubicBezTo>
                    <a:pt x="151" y="541"/>
                    <a:pt x="274" y="594"/>
                    <a:pt x="407" y="647"/>
                  </a:cubicBezTo>
                  <a:cubicBezTo>
                    <a:pt x="583" y="717"/>
                    <a:pt x="742" y="823"/>
                    <a:pt x="892" y="929"/>
                  </a:cubicBezTo>
                  <a:cubicBezTo>
                    <a:pt x="910" y="944"/>
                    <a:pt x="932" y="951"/>
                    <a:pt x="955" y="951"/>
                  </a:cubicBezTo>
                  <a:cubicBezTo>
                    <a:pt x="1014" y="951"/>
                    <a:pt x="1080" y="907"/>
                    <a:pt x="1087" y="850"/>
                  </a:cubicBezTo>
                  <a:cubicBezTo>
                    <a:pt x="1113" y="629"/>
                    <a:pt x="901" y="488"/>
                    <a:pt x="751" y="355"/>
                  </a:cubicBezTo>
                  <a:cubicBezTo>
                    <a:pt x="689" y="311"/>
                    <a:pt x="636" y="267"/>
                    <a:pt x="583" y="223"/>
                  </a:cubicBezTo>
                  <a:lnTo>
                    <a:pt x="583" y="223"/>
                  </a:lnTo>
                  <a:cubicBezTo>
                    <a:pt x="578" y="218"/>
                    <a:pt x="549" y="188"/>
                    <a:pt x="539" y="179"/>
                  </a:cubicBezTo>
                  <a:lnTo>
                    <a:pt x="539" y="179"/>
                  </a:lnTo>
                  <a:cubicBezTo>
                    <a:pt x="543" y="185"/>
                    <a:pt x="544" y="187"/>
                    <a:pt x="544" y="187"/>
                  </a:cubicBezTo>
                  <a:cubicBezTo>
                    <a:pt x="541" y="187"/>
                    <a:pt x="467" y="80"/>
                    <a:pt x="460" y="73"/>
                  </a:cubicBezTo>
                  <a:cubicBezTo>
                    <a:pt x="407" y="24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9" name="Google Shape;2499;p7"/>
            <p:cNvSpPr/>
            <p:nvPr/>
          </p:nvSpPr>
          <p:spPr>
            <a:xfrm rot="-3130557">
              <a:off x="6313481" y="5179761"/>
              <a:ext cx="114200" cy="114952"/>
            </a:xfrm>
            <a:custGeom>
              <a:avLst/>
              <a:gdLst/>
              <a:ahLst/>
              <a:cxnLst/>
              <a:rect l="l" t="t" r="r" b="b"/>
              <a:pathLst>
                <a:path w="1105" h="949" extrusionOk="0">
                  <a:moveTo>
                    <a:pt x="279" y="0"/>
                  </a:moveTo>
                  <a:cubicBezTo>
                    <a:pt x="191" y="0"/>
                    <a:pt x="104" y="43"/>
                    <a:pt x="53" y="129"/>
                  </a:cubicBezTo>
                  <a:cubicBezTo>
                    <a:pt x="53" y="129"/>
                    <a:pt x="53" y="138"/>
                    <a:pt x="45" y="138"/>
                  </a:cubicBezTo>
                  <a:cubicBezTo>
                    <a:pt x="9" y="218"/>
                    <a:pt x="0" y="333"/>
                    <a:pt x="53" y="412"/>
                  </a:cubicBezTo>
                  <a:cubicBezTo>
                    <a:pt x="151" y="536"/>
                    <a:pt x="265" y="589"/>
                    <a:pt x="407" y="642"/>
                  </a:cubicBezTo>
                  <a:cubicBezTo>
                    <a:pt x="574" y="721"/>
                    <a:pt x="733" y="818"/>
                    <a:pt x="883" y="933"/>
                  </a:cubicBezTo>
                  <a:cubicBezTo>
                    <a:pt x="901" y="944"/>
                    <a:pt x="922" y="949"/>
                    <a:pt x="944" y="949"/>
                  </a:cubicBezTo>
                  <a:cubicBezTo>
                    <a:pt x="1009" y="949"/>
                    <a:pt x="1080" y="904"/>
                    <a:pt x="1086" y="845"/>
                  </a:cubicBezTo>
                  <a:cubicBezTo>
                    <a:pt x="1104" y="624"/>
                    <a:pt x="892" y="483"/>
                    <a:pt x="742" y="359"/>
                  </a:cubicBezTo>
                  <a:cubicBezTo>
                    <a:pt x="689" y="306"/>
                    <a:pt x="627" y="262"/>
                    <a:pt x="574" y="218"/>
                  </a:cubicBezTo>
                  <a:lnTo>
                    <a:pt x="574" y="218"/>
                  </a:lnTo>
                  <a:cubicBezTo>
                    <a:pt x="570" y="214"/>
                    <a:pt x="550" y="193"/>
                    <a:pt x="538" y="181"/>
                  </a:cubicBezTo>
                  <a:lnTo>
                    <a:pt x="538" y="181"/>
                  </a:lnTo>
                  <a:cubicBezTo>
                    <a:pt x="532" y="169"/>
                    <a:pt x="467" y="75"/>
                    <a:pt x="460" y="68"/>
                  </a:cubicBezTo>
                  <a:cubicBezTo>
                    <a:pt x="407" y="23"/>
                    <a:pt x="343" y="0"/>
                    <a:pt x="2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0" name="Google Shape;2500;p7"/>
            <p:cNvSpPr/>
            <p:nvPr/>
          </p:nvSpPr>
          <p:spPr>
            <a:xfrm rot="-3130557">
              <a:off x="6131572" y="5010802"/>
              <a:ext cx="115131" cy="115679"/>
            </a:xfrm>
            <a:custGeom>
              <a:avLst/>
              <a:gdLst/>
              <a:ahLst/>
              <a:cxnLst/>
              <a:rect l="l" t="t" r="r" b="b"/>
              <a:pathLst>
                <a:path w="1114" h="955" extrusionOk="0">
                  <a:moveTo>
                    <a:pt x="279" y="1"/>
                  </a:moveTo>
                  <a:cubicBezTo>
                    <a:pt x="193" y="1"/>
                    <a:pt x="108" y="43"/>
                    <a:pt x="63" y="130"/>
                  </a:cubicBezTo>
                  <a:cubicBezTo>
                    <a:pt x="54" y="139"/>
                    <a:pt x="54" y="139"/>
                    <a:pt x="54" y="147"/>
                  </a:cubicBezTo>
                  <a:cubicBezTo>
                    <a:pt x="10" y="227"/>
                    <a:pt x="1" y="342"/>
                    <a:pt x="54" y="412"/>
                  </a:cubicBezTo>
                  <a:cubicBezTo>
                    <a:pt x="151" y="536"/>
                    <a:pt x="266" y="589"/>
                    <a:pt x="407" y="651"/>
                  </a:cubicBezTo>
                  <a:cubicBezTo>
                    <a:pt x="583" y="721"/>
                    <a:pt x="734" y="827"/>
                    <a:pt x="893" y="933"/>
                  </a:cubicBezTo>
                  <a:cubicBezTo>
                    <a:pt x="910" y="948"/>
                    <a:pt x="931" y="954"/>
                    <a:pt x="954" y="954"/>
                  </a:cubicBezTo>
                  <a:cubicBezTo>
                    <a:pt x="1014" y="954"/>
                    <a:pt x="1080" y="909"/>
                    <a:pt x="1087" y="845"/>
                  </a:cubicBezTo>
                  <a:cubicBezTo>
                    <a:pt x="1113" y="624"/>
                    <a:pt x="901" y="492"/>
                    <a:pt x="742" y="359"/>
                  </a:cubicBezTo>
                  <a:cubicBezTo>
                    <a:pt x="689" y="315"/>
                    <a:pt x="636" y="271"/>
                    <a:pt x="583" y="227"/>
                  </a:cubicBezTo>
                  <a:lnTo>
                    <a:pt x="583" y="227"/>
                  </a:lnTo>
                  <a:cubicBezTo>
                    <a:pt x="584" y="227"/>
                    <a:pt x="584" y="228"/>
                    <a:pt x="584" y="228"/>
                  </a:cubicBezTo>
                  <a:cubicBezTo>
                    <a:pt x="584" y="228"/>
                    <a:pt x="551" y="194"/>
                    <a:pt x="536" y="182"/>
                  </a:cubicBezTo>
                  <a:lnTo>
                    <a:pt x="536" y="182"/>
                  </a:lnTo>
                  <a:cubicBezTo>
                    <a:pt x="522" y="159"/>
                    <a:pt x="466" y="81"/>
                    <a:pt x="460" y="68"/>
                  </a:cubicBezTo>
                  <a:cubicBezTo>
                    <a:pt x="408" y="23"/>
                    <a:pt x="343" y="1"/>
                    <a:pt x="2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01" name="Google Shape;2501;p7"/>
          <p:cNvGrpSpPr/>
          <p:nvPr/>
        </p:nvGrpSpPr>
        <p:grpSpPr>
          <a:xfrm>
            <a:off x="-1668198" y="-1174724"/>
            <a:ext cx="3536799" cy="2475568"/>
            <a:chOff x="-1251149" y="-881043"/>
            <a:chExt cx="2652599" cy="1856676"/>
          </a:xfrm>
        </p:grpSpPr>
        <p:sp>
          <p:nvSpPr>
            <p:cNvPr id="2502" name="Google Shape;2502;p7"/>
            <p:cNvSpPr/>
            <p:nvPr/>
          </p:nvSpPr>
          <p:spPr>
            <a:xfrm rot="6027211">
              <a:off x="-296313" y="-561430"/>
              <a:ext cx="205507" cy="224897"/>
            </a:xfrm>
            <a:custGeom>
              <a:avLst/>
              <a:gdLst/>
              <a:ahLst/>
              <a:cxnLst/>
              <a:rect l="l" t="t" r="r" b="b"/>
              <a:pathLst>
                <a:path w="1187" h="1299" extrusionOk="0">
                  <a:moveTo>
                    <a:pt x="293" y="1"/>
                  </a:moveTo>
                  <a:cubicBezTo>
                    <a:pt x="144" y="1"/>
                    <a:pt x="0" y="134"/>
                    <a:pt x="75" y="333"/>
                  </a:cubicBezTo>
                  <a:cubicBezTo>
                    <a:pt x="111" y="422"/>
                    <a:pt x="172" y="457"/>
                    <a:pt x="234" y="528"/>
                  </a:cubicBezTo>
                  <a:cubicBezTo>
                    <a:pt x="314" y="607"/>
                    <a:pt x="393" y="704"/>
                    <a:pt x="473" y="792"/>
                  </a:cubicBezTo>
                  <a:cubicBezTo>
                    <a:pt x="543" y="881"/>
                    <a:pt x="605" y="987"/>
                    <a:pt x="676" y="1066"/>
                  </a:cubicBezTo>
                  <a:cubicBezTo>
                    <a:pt x="738" y="1128"/>
                    <a:pt x="808" y="1172"/>
                    <a:pt x="861" y="1243"/>
                  </a:cubicBezTo>
                  <a:cubicBezTo>
                    <a:pt x="890" y="1282"/>
                    <a:pt x="931" y="1299"/>
                    <a:pt x="974" y="1299"/>
                  </a:cubicBezTo>
                  <a:cubicBezTo>
                    <a:pt x="1076" y="1299"/>
                    <a:pt x="1186" y="1204"/>
                    <a:pt x="1161" y="1093"/>
                  </a:cubicBezTo>
                  <a:cubicBezTo>
                    <a:pt x="1117" y="916"/>
                    <a:pt x="958" y="775"/>
                    <a:pt x="861" y="625"/>
                  </a:cubicBezTo>
                  <a:cubicBezTo>
                    <a:pt x="808" y="536"/>
                    <a:pt x="746" y="448"/>
                    <a:pt x="685" y="360"/>
                  </a:cubicBezTo>
                  <a:cubicBezTo>
                    <a:pt x="658" y="324"/>
                    <a:pt x="632" y="289"/>
                    <a:pt x="596" y="245"/>
                  </a:cubicBezTo>
                  <a:lnTo>
                    <a:pt x="596" y="245"/>
                  </a:lnTo>
                  <a:cubicBezTo>
                    <a:pt x="597" y="245"/>
                    <a:pt x="597" y="245"/>
                    <a:pt x="597" y="245"/>
                  </a:cubicBezTo>
                  <a:cubicBezTo>
                    <a:pt x="598" y="245"/>
                    <a:pt x="537" y="163"/>
                    <a:pt x="524" y="163"/>
                  </a:cubicBezTo>
                  <a:cubicBezTo>
                    <a:pt x="521" y="163"/>
                    <a:pt x="521" y="167"/>
                    <a:pt x="523" y="175"/>
                  </a:cubicBezTo>
                  <a:lnTo>
                    <a:pt x="523" y="175"/>
                  </a:lnTo>
                  <a:cubicBezTo>
                    <a:pt x="480" y="53"/>
                    <a:pt x="386" y="1"/>
                    <a:pt x="29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3" name="Google Shape;2503;p7"/>
            <p:cNvSpPr/>
            <p:nvPr/>
          </p:nvSpPr>
          <p:spPr>
            <a:xfrm rot="6027211">
              <a:off x="-799862" y="-703150"/>
              <a:ext cx="185943" cy="193041"/>
            </a:xfrm>
            <a:custGeom>
              <a:avLst/>
              <a:gdLst/>
              <a:ahLst/>
              <a:cxnLst/>
              <a:rect l="l" t="t" r="r" b="b"/>
              <a:pathLst>
                <a:path w="1074" h="1115" extrusionOk="0">
                  <a:moveTo>
                    <a:pt x="286" y="0"/>
                  </a:moveTo>
                  <a:cubicBezTo>
                    <a:pt x="147" y="0"/>
                    <a:pt x="1" y="115"/>
                    <a:pt x="50" y="268"/>
                  </a:cubicBezTo>
                  <a:cubicBezTo>
                    <a:pt x="85" y="383"/>
                    <a:pt x="147" y="410"/>
                    <a:pt x="235" y="480"/>
                  </a:cubicBezTo>
                  <a:cubicBezTo>
                    <a:pt x="306" y="533"/>
                    <a:pt x="376" y="613"/>
                    <a:pt x="438" y="683"/>
                  </a:cubicBezTo>
                  <a:cubicBezTo>
                    <a:pt x="588" y="816"/>
                    <a:pt x="756" y="939"/>
                    <a:pt x="888" y="1081"/>
                  </a:cubicBezTo>
                  <a:cubicBezTo>
                    <a:pt x="908" y="1104"/>
                    <a:pt x="937" y="1114"/>
                    <a:pt x="967" y="1114"/>
                  </a:cubicBezTo>
                  <a:cubicBezTo>
                    <a:pt x="1017" y="1114"/>
                    <a:pt x="1068" y="1083"/>
                    <a:pt x="1074" y="1028"/>
                  </a:cubicBezTo>
                  <a:cubicBezTo>
                    <a:pt x="1074" y="851"/>
                    <a:pt x="915" y="675"/>
                    <a:pt x="827" y="542"/>
                  </a:cubicBezTo>
                  <a:cubicBezTo>
                    <a:pt x="765" y="445"/>
                    <a:pt x="685" y="357"/>
                    <a:pt x="615" y="260"/>
                  </a:cubicBezTo>
                  <a:cubicBezTo>
                    <a:pt x="562" y="198"/>
                    <a:pt x="482" y="127"/>
                    <a:pt x="447" y="74"/>
                  </a:cubicBezTo>
                  <a:cubicBezTo>
                    <a:pt x="406" y="23"/>
                    <a:pt x="347" y="0"/>
                    <a:pt x="2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4" name="Google Shape;2504;p7"/>
            <p:cNvSpPr/>
            <p:nvPr/>
          </p:nvSpPr>
          <p:spPr>
            <a:xfrm rot="6027211">
              <a:off x="-370288" y="-785263"/>
              <a:ext cx="170707" cy="180229"/>
            </a:xfrm>
            <a:custGeom>
              <a:avLst/>
              <a:gdLst/>
              <a:ahLst/>
              <a:cxnLst/>
              <a:rect l="l" t="t" r="r" b="b"/>
              <a:pathLst>
                <a:path w="986" h="1041" extrusionOk="0">
                  <a:moveTo>
                    <a:pt x="280" y="1"/>
                  </a:moveTo>
                  <a:cubicBezTo>
                    <a:pt x="136" y="1"/>
                    <a:pt x="1" y="139"/>
                    <a:pt x="77" y="319"/>
                  </a:cubicBezTo>
                  <a:cubicBezTo>
                    <a:pt x="147" y="496"/>
                    <a:pt x="350" y="655"/>
                    <a:pt x="474" y="796"/>
                  </a:cubicBezTo>
                  <a:cubicBezTo>
                    <a:pt x="544" y="887"/>
                    <a:pt x="665" y="1041"/>
                    <a:pt x="792" y="1041"/>
                  </a:cubicBezTo>
                  <a:cubicBezTo>
                    <a:pt x="824" y="1041"/>
                    <a:pt x="857" y="1031"/>
                    <a:pt x="889" y="1008"/>
                  </a:cubicBezTo>
                  <a:cubicBezTo>
                    <a:pt x="898" y="1008"/>
                    <a:pt x="898" y="999"/>
                    <a:pt x="907" y="999"/>
                  </a:cubicBezTo>
                  <a:cubicBezTo>
                    <a:pt x="951" y="964"/>
                    <a:pt x="986" y="884"/>
                    <a:pt x="968" y="831"/>
                  </a:cubicBezTo>
                  <a:cubicBezTo>
                    <a:pt x="924" y="690"/>
                    <a:pt x="818" y="575"/>
                    <a:pt x="739" y="460"/>
                  </a:cubicBezTo>
                  <a:cubicBezTo>
                    <a:pt x="659" y="346"/>
                    <a:pt x="562" y="240"/>
                    <a:pt x="483" y="125"/>
                  </a:cubicBezTo>
                  <a:cubicBezTo>
                    <a:pt x="431" y="38"/>
                    <a:pt x="355" y="1"/>
                    <a:pt x="2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5" name="Google Shape;2505;p7"/>
            <p:cNvSpPr/>
            <p:nvPr/>
          </p:nvSpPr>
          <p:spPr>
            <a:xfrm rot="6027211">
              <a:off x="162849" y="-621326"/>
              <a:ext cx="177113" cy="193041"/>
            </a:xfrm>
            <a:custGeom>
              <a:avLst/>
              <a:gdLst/>
              <a:ahLst/>
              <a:cxnLst/>
              <a:rect l="l" t="t" r="r" b="b"/>
              <a:pathLst>
                <a:path w="1023" h="1115" extrusionOk="0">
                  <a:moveTo>
                    <a:pt x="296" y="0"/>
                  </a:moveTo>
                  <a:cubicBezTo>
                    <a:pt x="131" y="0"/>
                    <a:pt x="1" y="258"/>
                    <a:pt x="175" y="367"/>
                  </a:cubicBezTo>
                  <a:cubicBezTo>
                    <a:pt x="299" y="447"/>
                    <a:pt x="361" y="579"/>
                    <a:pt x="449" y="694"/>
                  </a:cubicBezTo>
                  <a:cubicBezTo>
                    <a:pt x="546" y="817"/>
                    <a:pt x="661" y="959"/>
                    <a:pt x="767" y="1073"/>
                  </a:cubicBezTo>
                  <a:cubicBezTo>
                    <a:pt x="795" y="1101"/>
                    <a:pt x="827" y="1114"/>
                    <a:pt x="858" y="1114"/>
                  </a:cubicBezTo>
                  <a:cubicBezTo>
                    <a:pt x="915" y="1114"/>
                    <a:pt x="967" y="1071"/>
                    <a:pt x="979" y="1003"/>
                  </a:cubicBezTo>
                  <a:cubicBezTo>
                    <a:pt x="1023" y="817"/>
                    <a:pt x="829" y="623"/>
                    <a:pt x="731" y="473"/>
                  </a:cubicBezTo>
                  <a:cubicBezTo>
                    <a:pt x="634" y="314"/>
                    <a:pt x="564" y="155"/>
                    <a:pt x="405" y="40"/>
                  </a:cubicBezTo>
                  <a:cubicBezTo>
                    <a:pt x="369" y="12"/>
                    <a:pt x="331" y="0"/>
                    <a:pt x="2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6" name="Google Shape;2506;p7"/>
            <p:cNvSpPr/>
            <p:nvPr/>
          </p:nvSpPr>
          <p:spPr>
            <a:xfrm rot="6027211">
              <a:off x="261600" y="-338393"/>
              <a:ext cx="181095" cy="162051"/>
            </a:xfrm>
            <a:custGeom>
              <a:avLst/>
              <a:gdLst/>
              <a:ahLst/>
              <a:cxnLst/>
              <a:rect l="l" t="t" r="r" b="b"/>
              <a:pathLst>
                <a:path w="1046" h="936" extrusionOk="0">
                  <a:moveTo>
                    <a:pt x="235" y="1"/>
                  </a:moveTo>
                  <a:cubicBezTo>
                    <a:pt x="178" y="1"/>
                    <a:pt x="118" y="23"/>
                    <a:pt x="80" y="62"/>
                  </a:cubicBezTo>
                  <a:cubicBezTo>
                    <a:pt x="0" y="141"/>
                    <a:pt x="18" y="256"/>
                    <a:pt x="89" y="335"/>
                  </a:cubicBezTo>
                  <a:cubicBezTo>
                    <a:pt x="177" y="450"/>
                    <a:pt x="310" y="530"/>
                    <a:pt x="415" y="627"/>
                  </a:cubicBezTo>
                  <a:cubicBezTo>
                    <a:pt x="521" y="724"/>
                    <a:pt x="627" y="848"/>
                    <a:pt x="760" y="918"/>
                  </a:cubicBezTo>
                  <a:cubicBezTo>
                    <a:pt x="782" y="930"/>
                    <a:pt x="806" y="936"/>
                    <a:pt x="829" y="936"/>
                  </a:cubicBezTo>
                  <a:cubicBezTo>
                    <a:pt x="942" y="936"/>
                    <a:pt x="1045" y="807"/>
                    <a:pt x="972" y="697"/>
                  </a:cubicBezTo>
                  <a:cubicBezTo>
                    <a:pt x="804" y="450"/>
                    <a:pt x="548" y="274"/>
                    <a:pt x="363" y="53"/>
                  </a:cubicBezTo>
                  <a:cubicBezTo>
                    <a:pt x="330" y="17"/>
                    <a:pt x="283" y="1"/>
                    <a:pt x="2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7" name="Google Shape;2507;p7"/>
            <p:cNvSpPr/>
            <p:nvPr/>
          </p:nvSpPr>
          <p:spPr>
            <a:xfrm rot="6027211">
              <a:off x="63663" y="49037"/>
              <a:ext cx="255888" cy="149412"/>
            </a:xfrm>
            <a:custGeom>
              <a:avLst/>
              <a:gdLst/>
              <a:ahLst/>
              <a:cxnLst/>
              <a:rect l="l" t="t" r="r" b="b"/>
              <a:pathLst>
                <a:path w="1478" h="863" extrusionOk="0">
                  <a:moveTo>
                    <a:pt x="362" y="1"/>
                  </a:moveTo>
                  <a:cubicBezTo>
                    <a:pt x="133" y="1"/>
                    <a:pt x="1" y="363"/>
                    <a:pt x="276" y="475"/>
                  </a:cubicBezTo>
                  <a:cubicBezTo>
                    <a:pt x="365" y="510"/>
                    <a:pt x="444" y="555"/>
                    <a:pt x="541" y="581"/>
                  </a:cubicBezTo>
                  <a:cubicBezTo>
                    <a:pt x="656" y="616"/>
                    <a:pt x="753" y="661"/>
                    <a:pt x="859" y="714"/>
                  </a:cubicBezTo>
                  <a:cubicBezTo>
                    <a:pt x="988" y="771"/>
                    <a:pt x="1140" y="863"/>
                    <a:pt x="1287" y="863"/>
                  </a:cubicBezTo>
                  <a:cubicBezTo>
                    <a:pt x="1321" y="863"/>
                    <a:pt x="1355" y="858"/>
                    <a:pt x="1389" y="846"/>
                  </a:cubicBezTo>
                  <a:cubicBezTo>
                    <a:pt x="1477" y="811"/>
                    <a:pt x="1477" y="678"/>
                    <a:pt x="1407" y="634"/>
                  </a:cubicBezTo>
                  <a:cubicBezTo>
                    <a:pt x="1098" y="440"/>
                    <a:pt x="806" y="228"/>
                    <a:pt x="497" y="42"/>
                  </a:cubicBezTo>
                  <a:cubicBezTo>
                    <a:pt x="450" y="13"/>
                    <a:pt x="404" y="1"/>
                    <a:pt x="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8" name="Google Shape;2508;p7"/>
            <p:cNvSpPr/>
            <p:nvPr/>
          </p:nvSpPr>
          <p:spPr>
            <a:xfrm rot="6027211">
              <a:off x="-360272" y="153653"/>
              <a:ext cx="205853" cy="133138"/>
            </a:xfrm>
            <a:custGeom>
              <a:avLst/>
              <a:gdLst/>
              <a:ahLst/>
              <a:cxnLst/>
              <a:rect l="l" t="t" r="r" b="b"/>
              <a:pathLst>
                <a:path w="1189" h="769" extrusionOk="0">
                  <a:moveTo>
                    <a:pt x="296" y="1"/>
                  </a:moveTo>
                  <a:cubicBezTo>
                    <a:pt x="63" y="1"/>
                    <a:pt x="1" y="403"/>
                    <a:pt x="261" y="451"/>
                  </a:cubicBezTo>
                  <a:cubicBezTo>
                    <a:pt x="520" y="492"/>
                    <a:pt x="734" y="768"/>
                    <a:pt x="998" y="768"/>
                  </a:cubicBezTo>
                  <a:cubicBezTo>
                    <a:pt x="1023" y="768"/>
                    <a:pt x="1048" y="766"/>
                    <a:pt x="1074" y="760"/>
                  </a:cubicBezTo>
                  <a:cubicBezTo>
                    <a:pt x="1144" y="743"/>
                    <a:pt x="1188" y="646"/>
                    <a:pt x="1162" y="584"/>
                  </a:cubicBezTo>
                  <a:cubicBezTo>
                    <a:pt x="1100" y="443"/>
                    <a:pt x="932" y="319"/>
                    <a:pt x="800" y="240"/>
                  </a:cubicBezTo>
                  <a:cubicBezTo>
                    <a:pt x="650" y="160"/>
                    <a:pt x="526" y="54"/>
                    <a:pt x="358" y="10"/>
                  </a:cubicBezTo>
                  <a:cubicBezTo>
                    <a:pt x="336" y="4"/>
                    <a:pt x="315" y="1"/>
                    <a:pt x="2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9" name="Google Shape;2509;p7"/>
            <p:cNvSpPr/>
            <p:nvPr/>
          </p:nvSpPr>
          <p:spPr>
            <a:xfrm rot="6027211">
              <a:off x="-780288" y="429586"/>
              <a:ext cx="235285" cy="103532"/>
            </a:xfrm>
            <a:custGeom>
              <a:avLst/>
              <a:gdLst/>
              <a:ahLst/>
              <a:cxnLst/>
              <a:rect l="l" t="t" r="r" b="b"/>
              <a:pathLst>
                <a:path w="1359" h="598" extrusionOk="0">
                  <a:moveTo>
                    <a:pt x="290" y="0"/>
                  </a:moveTo>
                  <a:cubicBezTo>
                    <a:pt x="91" y="0"/>
                    <a:pt x="0" y="339"/>
                    <a:pt x="222" y="395"/>
                  </a:cubicBezTo>
                  <a:cubicBezTo>
                    <a:pt x="451" y="457"/>
                    <a:pt x="672" y="510"/>
                    <a:pt x="902" y="554"/>
                  </a:cubicBezTo>
                  <a:cubicBezTo>
                    <a:pt x="982" y="569"/>
                    <a:pt x="1062" y="598"/>
                    <a:pt x="1137" y="598"/>
                  </a:cubicBezTo>
                  <a:cubicBezTo>
                    <a:pt x="1195" y="598"/>
                    <a:pt x="1249" y="581"/>
                    <a:pt x="1299" y="527"/>
                  </a:cubicBezTo>
                  <a:cubicBezTo>
                    <a:pt x="1358" y="460"/>
                    <a:pt x="1280" y="368"/>
                    <a:pt x="1203" y="368"/>
                  </a:cubicBezTo>
                  <a:cubicBezTo>
                    <a:pt x="1200" y="368"/>
                    <a:pt x="1197" y="368"/>
                    <a:pt x="1193" y="368"/>
                  </a:cubicBezTo>
                  <a:cubicBezTo>
                    <a:pt x="1228" y="359"/>
                    <a:pt x="1123" y="324"/>
                    <a:pt x="1096" y="306"/>
                  </a:cubicBezTo>
                  <a:cubicBezTo>
                    <a:pt x="1017" y="280"/>
                    <a:pt x="937" y="245"/>
                    <a:pt x="858" y="218"/>
                  </a:cubicBezTo>
                  <a:cubicBezTo>
                    <a:pt x="690" y="165"/>
                    <a:pt x="531" y="77"/>
                    <a:pt x="363" y="15"/>
                  </a:cubicBezTo>
                  <a:cubicBezTo>
                    <a:pt x="337" y="5"/>
                    <a:pt x="313" y="0"/>
                    <a:pt x="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0" name="Google Shape;2510;p7"/>
            <p:cNvSpPr/>
            <p:nvPr/>
          </p:nvSpPr>
          <p:spPr>
            <a:xfrm rot="6027211">
              <a:off x="-1050898" y="371942"/>
              <a:ext cx="217106" cy="97127"/>
            </a:xfrm>
            <a:custGeom>
              <a:avLst/>
              <a:gdLst/>
              <a:ahLst/>
              <a:cxnLst/>
              <a:rect l="l" t="t" r="r" b="b"/>
              <a:pathLst>
                <a:path w="1254" h="561" extrusionOk="0">
                  <a:moveTo>
                    <a:pt x="266" y="1"/>
                  </a:moveTo>
                  <a:cubicBezTo>
                    <a:pt x="137" y="1"/>
                    <a:pt x="1" y="110"/>
                    <a:pt x="45" y="251"/>
                  </a:cubicBezTo>
                  <a:cubicBezTo>
                    <a:pt x="142" y="560"/>
                    <a:pt x="504" y="481"/>
                    <a:pt x="760" y="525"/>
                  </a:cubicBezTo>
                  <a:cubicBezTo>
                    <a:pt x="784" y="528"/>
                    <a:pt x="867" y="538"/>
                    <a:pt x="955" y="538"/>
                  </a:cubicBezTo>
                  <a:cubicBezTo>
                    <a:pt x="1098" y="538"/>
                    <a:pt x="1253" y="513"/>
                    <a:pt x="1193" y="393"/>
                  </a:cubicBezTo>
                  <a:cubicBezTo>
                    <a:pt x="1140" y="278"/>
                    <a:pt x="919" y="216"/>
                    <a:pt x="813" y="181"/>
                  </a:cubicBezTo>
                  <a:cubicBezTo>
                    <a:pt x="716" y="145"/>
                    <a:pt x="628" y="119"/>
                    <a:pt x="531" y="92"/>
                  </a:cubicBezTo>
                  <a:cubicBezTo>
                    <a:pt x="531" y="92"/>
                    <a:pt x="454" y="71"/>
                    <a:pt x="426" y="67"/>
                  </a:cubicBezTo>
                  <a:lnTo>
                    <a:pt x="426" y="67"/>
                  </a:lnTo>
                  <a:cubicBezTo>
                    <a:pt x="398" y="46"/>
                    <a:pt x="370" y="20"/>
                    <a:pt x="337" y="13"/>
                  </a:cubicBezTo>
                  <a:cubicBezTo>
                    <a:pt x="314" y="4"/>
                    <a:pt x="290" y="1"/>
                    <a:pt x="2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1" name="Google Shape;2511;p7"/>
            <p:cNvSpPr/>
            <p:nvPr/>
          </p:nvSpPr>
          <p:spPr>
            <a:xfrm rot="6027211">
              <a:off x="-681910" y="61430"/>
              <a:ext cx="202390" cy="154952"/>
            </a:xfrm>
            <a:custGeom>
              <a:avLst/>
              <a:gdLst/>
              <a:ahLst/>
              <a:cxnLst/>
              <a:rect l="l" t="t" r="r" b="b"/>
              <a:pathLst>
                <a:path w="1169" h="895" extrusionOk="0">
                  <a:moveTo>
                    <a:pt x="258" y="1"/>
                  </a:moveTo>
                  <a:cubicBezTo>
                    <a:pt x="100" y="1"/>
                    <a:pt x="1" y="210"/>
                    <a:pt x="153" y="341"/>
                  </a:cubicBezTo>
                  <a:cubicBezTo>
                    <a:pt x="242" y="411"/>
                    <a:pt x="339" y="464"/>
                    <a:pt x="436" y="526"/>
                  </a:cubicBezTo>
                  <a:cubicBezTo>
                    <a:pt x="542" y="597"/>
                    <a:pt x="639" y="676"/>
                    <a:pt x="736" y="747"/>
                  </a:cubicBezTo>
                  <a:cubicBezTo>
                    <a:pt x="817" y="800"/>
                    <a:pt x="922" y="895"/>
                    <a:pt x="1027" y="895"/>
                  </a:cubicBezTo>
                  <a:cubicBezTo>
                    <a:pt x="1060" y="895"/>
                    <a:pt x="1093" y="885"/>
                    <a:pt x="1125" y="862"/>
                  </a:cubicBezTo>
                  <a:cubicBezTo>
                    <a:pt x="1169" y="826"/>
                    <a:pt x="1151" y="765"/>
                    <a:pt x="1116" y="738"/>
                  </a:cubicBezTo>
                  <a:cubicBezTo>
                    <a:pt x="1089" y="712"/>
                    <a:pt x="1063" y="659"/>
                    <a:pt x="1036" y="632"/>
                  </a:cubicBezTo>
                  <a:cubicBezTo>
                    <a:pt x="975" y="544"/>
                    <a:pt x="895" y="464"/>
                    <a:pt x="816" y="394"/>
                  </a:cubicBezTo>
                  <a:cubicBezTo>
                    <a:pt x="674" y="270"/>
                    <a:pt x="533" y="120"/>
                    <a:pt x="365" y="32"/>
                  </a:cubicBezTo>
                  <a:cubicBezTo>
                    <a:pt x="328" y="10"/>
                    <a:pt x="292" y="1"/>
                    <a:pt x="25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2" name="Google Shape;2512;p7"/>
            <p:cNvSpPr/>
            <p:nvPr/>
          </p:nvSpPr>
          <p:spPr>
            <a:xfrm rot="6027211">
              <a:off x="-1011482" y="48174"/>
              <a:ext cx="184385" cy="72023"/>
            </a:xfrm>
            <a:custGeom>
              <a:avLst/>
              <a:gdLst/>
              <a:ahLst/>
              <a:cxnLst/>
              <a:rect l="l" t="t" r="r" b="b"/>
              <a:pathLst>
                <a:path w="1065" h="416" extrusionOk="0">
                  <a:moveTo>
                    <a:pt x="241" y="0"/>
                  </a:moveTo>
                  <a:cubicBezTo>
                    <a:pt x="93" y="0"/>
                    <a:pt x="0" y="192"/>
                    <a:pt x="102" y="311"/>
                  </a:cubicBezTo>
                  <a:cubicBezTo>
                    <a:pt x="176" y="390"/>
                    <a:pt x="266" y="415"/>
                    <a:pt x="360" y="415"/>
                  </a:cubicBezTo>
                  <a:cubicBezTo>
                    <a:pt x="423" y="415"/>
                    <a:pt x="488" y="404"/>
                    <a:pt x="552" y="390"/>
                  </a:cubicBezTo>
                  <a:cubicBezTo>
                    <a:pt x="702" y="355"/>
                    <a:pt x="896" y="355"/>
                    <a:pt x="1020" y="266"/>
                  </a:cubicBezTo>
                  <a:cubicBezTo>
                    <a:pt x="1064" y="240"/>
                    <a:pt x="1046" y="169"/>
                    <a:pt x="993" y="152"/>
                  </a:cubicBezTo>
                  <a:cubicBezTo>
                    <a:pt x="861" y="107"/>
                    <a:pt x="737" y="90"/>
                    <a:pt x="596" y="72"/>
                  </a:cubicBezTo>
                  <a:cubicBezTo>
                    <a:pt x="481" y="63"/>
                    <a:pt x="375" y="10"/>
                    <a:pt x="261" y="1"/>
                  </a:cubicBezTo>
                  <a:cubicBezTo>
                    <a:pt x="254" y="1"/>
                    <a:pt x="248" y="0"/>
                    <a:pt x="24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3" name="Google Shape;2513;p7"/>
            <p:cNvSpPr/>
            <p:nvPr/>
          </p:nvSpPr>
          <p:spPr>
            <a:xfrm rot="6027211">
              <a:off x="192496" y="-923330"/>
              <a:ext cx="105091" cy="229572"/>
            </a:xfrm>
            <a:custGeom>
              <a:avLst/>
              <a:gdLst/>
              <a:ahLst/>
              <a:cxnLst/>
              <a:rect l="l" t="t" r="r" b="b"/>
              <a:pathLst>
                <a:path w="607" h="1326" extrusionOk="0">
                  <a:moveTo>
                    <a:pt x="262" y="0"/>
                  </a:moveTo>
                  <a:cubicBezTo>
                    <a:pt x="208" y="0"/>
                    <a:pt x="152" y="24"/>
                    <a:pt x="124" y="68"/>
                  </a:cubicBezTo>
                  <a:cubicBezTo>
                    <a:pt x="0" y="280"/>
                    <a:pt x="124" y="545"/>
                    <a:pt x="186" y="766"/>
                  </a:cubicBezTo>
                  <a:cubicBezTo>
                    <a:pt x="239" y="925"/>
                    <a:pt x="265" y="1154"/>
                    <a:pt x="371" y="1278"/>
                  </a:cubicBezTo>
                  <a:cubicBezTo>
                    <a:pt x="399" y="1311"/>
                    <a:pt x="433" y="1325"/>
                    <a:pt x="466" y="1325"/>
                  </a:cubicBezTo>
                  <a:cubicBezTo>
                    <a:pt x="538" y="1325"/>
                    <a:pt x="607" y="1257"/>
                    <a:pt x="601" y="1172"/>
                  </a:cubicBezTo>
                  <a:cubicBezTo>
                    <a:pt x="574" y="987"/>
                    <a:pt x="557" y="810"/>
                    <a:pt x="530" y="616"/>
                  </a:cubicBezTo>
                  <a:cubicBezTo>
                    <a:pt x="495" y="404"/>
                    <a:pt x="530" y="174"/>
                    <a:pt x="345" y="24"/>
                  </a:cubicBezTo>
                  <a:cubicBezTo>
                    <a:pt x="322" y="8"/>
                    <a:pt x="292" y="0"/>
                    <a:pt x="2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4" name="Google Shape;2514;p7"/>
            <p:cNvSpPr/>
            <p:nvPr/>
          </p:nvSpPr>
          <p:spPr>
            <a:xfrm rot="6027211">
              <a:off x="716748" y="-779892"/>
              <a:ext cx="75139" cy="219876"/>
            </a:xfrm>
            <a:custGeom>
              <a:avLst/>
              <a:gdLst/>
              <a:ahLst/>
              <a:cxnLst/>
              <a:rect l="l" t="t" r="r" b="b"/>
              <a:pathLst>
                <a:path w="434" h="1270" extrusionOk="0">
                  <a:moveTo>
                    <a:pt x="203" y="1"/>
                  </a:moveTo>
                  <a:cubicBezTo>
                    <a:pt x="100" y="1"/>
                    <a:pt x="1" y="61"/>
                    <a:pt x="5" y="182"/>
                  </a:cubicBezTo>
                  <a:cubicBezTo>
                    <a:pt x="22" y="403"/>
                    <a:pt x="49" y="633"/>
                    <a:pt x="102" y="853"/>
                  </a:cubicBezTo>
                  <a:cubicBezTo>
                    <a:pt x="128" y="950"/>
                    <a:pt x="208" y="1118"/>
                    <a:pt x="190" y="1215"/>
                  </a:cubicBezTo>
                  <a:cubicBezTo>
                    <a:pt x="181" y="1242"/>
                    <a:pt x="208" y="1259"/>
                    <a:pt x="226" y="1268"/>
                  </a:cubicBezTo>
                  <a:cubicBezTo>
                    <a:pt x="232" y="1269"/>
                    <a:pt x="238" y="1269"/>
                    <a:pt x="243" y="1269"/>
                  </a:cubicBezTo>
                  <a:cubicBezTo>
                    <a:pt x="377" y="1269"/>
                    <a:pt x="393" y="1079"/>
                    <a:pt x="393" y="977"/>
                  </a:cubicBezTo>
                  <a:cubicBezTo>
                    <a:pt x="393" y="721"/>
                    <a:pt x="393" y="474"/>
                    <a:pt x="420" y="218"/>
                  </a:cubicBezTo>
                  <a:cubicBezTo>
                    <a:pt x="434" y="74"/>
                    <a:pt x="316" y="1"/>
                    <a:pt x="2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5" name="Google Shape;2515;p7"/>
            <p:cNvSpPr/>
            <p:nvPr/>
          </p:nvSpPr>
          <p:spPr>
            <a:xfrm rot="6027211">
              <a:off x="767357" y="-552712"/>
              <a:ext cx="91933" cy="231822"/>
            </a:xfrm>
            <a:custGeom>
              <a:avLst/>
              <a:gdLst/>
              <a:ahLst/>
              <a:cxnLst/>
              <a:rect l="l" t="t" r="r" b="b"/>
              <a:pathLst>
                <a:path w="531" h="1339" extrusionOk="0">
                  <a:moveTo>
                    <a:pt x="275" y="1"/>
                  </a:moveTo>
                  <a:cubicBezTo>
                    <a:pt x="215" y="1"/>
                    <a:pt x="157" y="28"/>
                    <a:pt x="115" y="90"/>
                  </a:cubicBezTo>
                  <a:cubicBezTo>
                    <a:pt x="0" y="258"/>
                    <a:pt x="89" y="461"/>
                    <a:pt x="115" y="646"/>
                  </a:cubicBezTo>
                  <a:cubicBezTo>
                    <a:pt x="142" y="840"/>
                    <a:pt x="133" y="1114"/>
                    <a:pt x="239" y="1282"/>
                  </a:cubicBezTo>
                  <a:cubicBezTo>
                    <a:pt x="266" y="1320"/>
                    <a:pt x="302" y="1338"/>
                    <a:pt x="337" y="1338"/>
                  </a:cubicBezTo>
                  <a:cubicBezTo>
                    <a:pt x="382" y="1338"/>
                    <a:pt x="423" y="1307"/>
                    <a:pt x="433" y="1247"/>
                  </a:cubicBezTo>
                  <a:cubicBezTo>
                    <a:pt x="477" y="1052"/>
                    <a:pt x="504" y="867"/>
                    <a:pt x="513" y="664"/>
                  </a:cubicBezTo>
                  <a:cubicBezTo>
                    <a:pt x="513" y="514"/>
                    <a:pt x="530" y="319"/>
                    <a:pt x="495" y="169"/>
                  </a:cubicBezTo>
                  <a:cubicBezTo>
                    <a:pt x="463" y="67"/>
                    <a:pt x="368" y="1"/>
                    <a:pt x="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6" name="Google Shape;2516;p7"/>
            <p:cNvSpPr/>
            <p:nvPr/>
          </p:nvSpPr>
          <p:spPr>
            <a:xfrm rot="6027211">
              <a:off x="920941" y="-319128"/>
              <a:ext cx="126039" cy="262294"/>
            </a:xfrm>
            <a:custGeom>
              <a:avLst/>
              <a:gdLst/>
              <a:ahLst/>
              <a:cxnLst/>
              <a:rect l="l" t="t" r="r" b="b"/>
              <a:pathLst>
                <a:path w="728" h="1515" extrusionOk="0">
                  <a:moveTo>
                    <a:pt x="340" y="1"/>
                  </a:moveTo>
                  <a:cubicBezTo>
                    <a:pt x="175" y="1"/>
                    <a:pt x="1" y="134"/>
                    <a:pt x="101" y="348"/>
                  </a:cubicBezTo>
                  <a:cubicBezTo>
                    <a:pt x="260" y="702"/>
                    <a:pt x="242" y="1125"/>
                    <a:pt x="454" y="1461"/>
                  </a:cubicBezTo>
                  <a:cubicBezTo>
                    <a:pt x="476" y="1498"/>
                    <a:pt x="509" y="1515"/>
                    <a:pt x="541" y="1515"/>
                  </a:cubicBezTo>
                  <a:cubicBezTo>
                    <a:pt x="586" y="1515"/>
                    <a:pt x="629" y="1482"/>
                    <a:pt x="639" y="1426"/>
                  </a:cubicBezTo>
                  <a:cubicBezTo>
                    <a:pt x="728" y="1037"/>
                    <a:pt x="551" y="649"/>
                    <a:pt x="577" y="260"/>
                  </a:cubicBezTo>
                  <a:cubicBezTo>
                    <a:pt x="589" y="80"/>
                    <a:pt x="467" y="1"/>
                    <a:pt x="3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7" name="Google Shape;2517;p7"/>
            <p:cNvSpPr/>
            <p:nvPr/>
          </p:nvSpPr>
          <p:spPr>
            <a:xfrm rot="6027211">
              <a:off x="-247286" y="417180"/>
              <a:ext cx="206545" cy="135215"/>
            </a:xfrm>
            <a:custGeom>
              <a:avLst/>
              <a:gdLst/>
              <a:ahLst/>
              <a:cxnLst/>
              <a:rect l="l" t="t" r="r" b="b"/>
              <a:pathLst>
                <a:path w="1193" h="781" extrusionOk="0">
                  <a:moveTo>
                    <a:pt x="124" y="1"/>
                  </a:moveTo>
                  <a:cubicBezTo>
                    <a:pt x="62" y="1"/>
                    <a:pt x="1" y="45"/>
                    <a:pt x="18" y="116"/>
                  </a:cubicBezTo>
                  <a:cubicBezTo>
                    <a:pt x="36" y="186"/>
                    <a:pt x="71" y="222"/>
                    <a:pt x="124" y="266"/>
                  </a:cubicBezTo>
                  <a:cubicBezTo>
                    <a:pt x="221" y="337"/>
                    <a:pt x="301" y="416"/>
                    <a:pt x="398" y="487"/>
                  </a:cubicBezTo>
                  <a:cubicBezTo>
                    <a:pt x="548" y="601"/>
                    <a:pt x="698" y="672"/>
                    <a:pt x="866" y="760"/>
                  </a:cubicBezTo>
                  <a:cubicBezTo>
                    <a:pt x="893" y="774"/>
                    <a:pt x="920" y="780"/>
                    <a:pt x="945" y="780"/>
                  </a:cubicBezTo>
                  <a:cubicBezTo>
                    <a:pt x="1097" y="780"/>
                    <a:pt x="1193" y="555"/>
                    <a:pt x="1087" y="434"/>
                  </a:cubicBezTo>
                  <a:cubicBezTo>
                    <a:pt x="1034" y="363"/>
                    <a:pt x="981" y="354"/>
                    <a:pt x="892" y="328"/>
                  </a:cubicBezTo>
                  <a:cubicBezTo>
                    <a:pt x="795" y="301"/>
                    <a:pt x="707" y="257"/>
                    <a:pt x="619" y="204"/>
                  </a:cubicBezTo>
                  <a:cubicBezTo>
                    <a:pt x="469" y="125"/>
                    <a:pt x="292" y="1"/>
                    <a:pt x="1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8" name="Google Shape;2518;p7"/>
            <p:cNvSpPr/>
            <p:nvPr/>
          </p:nvSpPr>
          <p:spPr>
            <a:xfrm rot="6027211">
              <a:off x="-513566" y="649848"/>
              <a:ext cx="221088" cy="83449"/>
            </a:xfrm>
            <a:custGeom>
              <a:avLst/>
              <a:gdLst/>
              <a:ahLst/>
              <a:cxnLst/>
              <a:rect l="l" t="t" r="r" b="b"/>
              <a:pathLst>
                <a:path w="1277" h="482" extrusionOk="0">
                  <a:moveTo>
                    <a:pt x="980" y="1"/>
                  </a:moveTo>
                  <a:cubicBezTo>
                    <a:pt x="960" y="1"/>
                    <a:pt x="940" y="4"/>
                    <a:pt x="919" y="10"/>
                  </a:cubicBezTo>
                  <a:cubicBezTo>
                    <a:pt x="733" y="63"/>
                    <a:pt x="548" y="107"/>
                    <a:pt x="354" y="133"/>
                  </a:cubicBezTo>
                  <a:cubicBezTo>
                    <a:pt x="248" y="142"/>
                    <a:pt x="80" y="151"/>
                    <a:pt x="27" y="257"/>
                  </a:cubicBezTo>
                  <a:cubicBezTo>
                    <a:pt x="9" y="283"/>
                    <a:pt x="1" y="319"/>
                    <a:pt x="36" y="345"/>
                  </a:cubicBezTo>
                  <a:cubicBezTo>
                    <a:pt x="133" y="442"/>
                    <a:pt x="265" y="451"/>
                    <a:pt x="398" y="469"/>
                  </a:cubicBezTo>
                  <a:cubicBezTo>
                    <a:pt x="472" y="478"/>
                    <a:pt x="542" y="482"/>
                    <a:pt x="612" y="482"/>
                  </a:cubicBezTo>
                  <a:cubicBezTo>
                    <a:pt x="742" y="482"/>
                    <a:pt x="869" y="468"/>
                    <a:pt x="1007" y="451"/>
                  </a:cubicBezTo>
                  <a:cubicBezTo>
                    <a:pt x="1277" y="419"/>
                    <a:pt x="1214" y="1"/>
                    <a:pt x="9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9" name="Google Shape;2519;p7"/>
            <p:cNvSpPr/>
            <p:nvPr/>
          </p:nvSpPr>
          <p:spPr>
            <a:xfrm rot="6027211">
              <a:off x="-875470" y="786361"/>
              <a:ext cx="210008" cy="145603"/>
            </a:xfrm>
            <a:custGeom>
              <a:avLst/>
              <a:gdLst/>
              <a:ahLst/>
              <a:cxnLst/>
              <a:rect l="l" t="t" r="r" b="b"/>
              <a:pathLst>
                <a:path w="1213" h="841" extrusionOk="0">
                  <a:moveTo>
                    <a:pt x="803" y="0"/>
                  </a:moveTo>
                  <a:cubicBezTo>
                    <a:pt x="734" y="0"/>
                    <a:pt x="669" y="33"/>
                    <a:pt x="627" y="114"/>
                  </a:cubicBezTo>
                  <a:cubicBezTo>
                    <a:pt x="565" y="220"/>
                    <a:pt x="486" y="282"/>
                    <a:pt x="398" y="353"/>
                  </a:cubicBezTo>
                  <a:cubicBezTo>
                    <a:pt x="345" y="388"/>
                    <a:pt x="283" y="423"/>
                    <a:pt x="230" y="468"/>
                  </a:cubicBezTo>
                  <a:cubicBezTo>
                    <a:pt x="177" y="512"/>
                    <a:pt x="141" y="573"/>
                    <a:pt x="88" y="609"/>
                  </a:cubicBezTo>
                  <a:cubicBezTo>
                    <a:pt x="0" y="688"/>
                    <a:pt x="53" y="821"/>
                    <a:pt x="159" y="838"/>
                  </a:cubicBezTo>
                  <a:cubicBezTo>
                    <a:pt x="169" y="840"/>
                    <a:pt x="179" y="840"/>
                    <a:pt x="189" y="840"/>
                  </a:cubicBezTo>
                  <a:cubicBezTo>
                    <a:pt x="331" y="840"/>
                    <a:pt x="486" y="728"/>
                    <a:pt x="609" y="671"/>
                  </a:cubicBezTo>
                  <a:cubicBezTo>
                    <a:pt x="742" y="618"/>
                    <a:pt x="883" y="556"/>
                    <a:pt x="998" y="450"/>
                  </a:cubicBezTo>
                  <a:cubicBezTo>
                    <a:pt x="1213" y="261"/>
                    <a:pt x="996" y="0"/>
                    <a:pt x="80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0" name="Google Shape;2520;p7"/>
            <p:cNvSpPr/>
            <p:nvPr/>
          </p:nvSpPr>
          <p:spPr>
            <a:xfrm rot="6027211">
              <a:off x="-1293971" y="52661"/>
              <a:ext cx="235458" cy="108899"/>
            </a:xfrm>
            <a:custGeom>
              <a:avLst/>
              <a:gdLst/>
              <a:ahLst/>
              <a:cxnLst/>
              <a:rect l="l" t="t" r="r" b="b"/>
              <a:pathLst>
                <a:path w="1360" h="629" extrusionOk="0">
                  <a:moveTo>
                    <a:pt x="329" y="1"/>
                  </a:moveTo>
                  <a:cubicBezTo>
                    <a:pt x="39" y="1"/>
                    <a:pt x="0" y="503"/>
                    <a:pt x="326" y="544"/>
                  </a:cubicBezTo>
                  <a:cubicBezTo>
                    <a:pt x="485" y="562"/>
                    <a:pt x="644" y="571"/>
                    <a:pt x="794" y="580"/>
                  </a:cubicBezTo>
                  <a:cubicBezTo>
                    <a:pt x="890" y="592"/>
                    <a:pt x="982" y="628"/>
                    <a:pt x="1073" y="628"/>
                  </a:cubicBezTo>
                  <a:cubicBezTo>
                    <a:pt x="1116" y="628"/>
                    <a:pt x="1158" y="620"/>
                    <a:pt x="1201" y="597"/>
                  </a:cubicBezTo>
                  <a:cubicBezTo>
                    <a:pt x="1315" y="536"/>
                    <a:pt x="1360" y="341"/>
                    <a:pt x="1227" y="271"/>
                  </a:cubicBezTo>
                  <a:cubicBezTo>
                    <a:pt x="1103" y="200"/>
                    <a:pt x="989" y="138"/>
                    <a:pt x="847" y="103"/>
                  </a:cubicBezTo>
                  <a:cubicBezTo>
                    <a:pt x="688" y="68"/>
                    <a:pt x="530" y="41"/>
                    <a:pt x="379" y="6"/>
                  </a:cubicBezTo>
                  <a:cubicBezTo>
                    <a:pt x="362" y="3"/>
                    <a:pt x="345" y="1"/>
                    <a:pt x="3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1" name="Google Shape;2521;p7"/>
            <p:cNvSpPr/>
            <p:nvPr/>
          </p:nvSpPr>
          <p:spPr>
            <a:xfrm rot="6027211">
              <a:off x="-1097399" y="-356380"/>
              <a:ext cx="217626" cy="128463"/>
            </a:xfrm>
            <a:custGeom>
              <a:avLst/>
              <a:gdLst/>
              <a:ahLst/>
              <a:cxnLst/>
              <a:rect l="l" t="t" r="r" b="b"/>
              <a:pathLst>
                <a:path w="1257" h="742" extrusionOk="0">
                  <a:moveTo>
                    <a:pt x="370" y="0"/>
                  </a:moveTo>
                  <a:cubicBezTo>
                    <a:pt x="163" y="0"/>
                    <a:pt x="0" y="320"/>
                    <a:pt x="223" y="471"/>
                  </a:cubicBezTo>
                  <a:cubicBezTo>
                    <a:pt x="285" y="516"/>
                    <a:pt x="355" y="542"/>
                    <a:pt x="426" y="568"/>
                  </a:cubicBezTo>
                  <a:cubicBezTo>
                    <a:pt x="514" y="595"/>
                    <a:pt x="594" y="639"/>
                    <a:pt x="673" y="666"/>
                  </a:cubicBezTo>
                  <a:cubicBezTo>
                    <a:pt x="781" y="702"/>
                    <a:pt x="885" y="742"/>
                    <a:pt x="990" y="742"/>
                  </a:cubicBezTo>
                  <a:cubicBezTo>
                    <a:pt x="1040" y="742"/>
                    <a:pt x="1090" y="733"/>
                    <a:pt x="1141" y="710"/>
                  </a:cubicBezTo>
                  <a:cubicBezTo>
                    <a:pt x="1247" y="666"/>
                    <a:pt x="1256" y="507"/>
                    <a:pt x="1159" y="454"/>
                  </a:cubicBezTo>
                  <a:cubicBezTo>
                    <a:pt x="1053" y="383"/>
                    <a:pt x="965" y="295"/>
                    <a:pt x="850" y="233"/>
                  </a:cubicBezTo>
                  <a:cubicBezTo>
                    <a:pt x="744" y="180"/>
                    <a:pt x="603" y="127"/>
                    <a:pt x="514" y="56"/>
                  </a:cubicBezTo>
                  <a:cubicBezTo>
                    <a:pt x="467" y="17"/>
                    <a:pt x="417" y="0"/>
                    <a:pt x="3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2" name="Google Shape;2522;p7"/>
            <p:cNvSpPr/>
            <p:nvPr/>
          </p:nvSpPr>
          <p:spPr>
            <a:xfrm rot="6027211">
              <a:off x="-259049" y="-225730"/>
              <a:ext cx="206718" cy="185943"/>
            </a:xfrm>
            <a:custGeom>
              <a:avLst/>
              <a:gdLst/>
              <a:ahLst/>
              <a:cxnLst/>
              <a:rect l="l" t="t" r="r" b="b"/>
              <a:pathLst>
                <a:path w="1194" h="1074" extrusionOk="0">
                  <a:moveTo>
                    <a:pt x="269" y="1"/>
                  </a:moveTo>
                  <a:cubicBezTo>
                    <a:pt x="81" y="1"/>
                    <a:pt x="0" y="310"/>
                    <a:pt x="212" y="396"/>
                  </a:cubicBezTo>
                  <a:cubicBezTo>
                    <a:pt x="247" y="405"/>
                    <a:pt x="283" y="476"/>
                    <a:pt x="318" y="494"/>
                  </a:cubicBezTo>
                  <a:cubicBezTo>
                    <a:pt x="397" y="573"/>
                    <a:pt x="494" y="644"/>
                    <a:pt x="574" y="723"/>
                  </a:cubicBezTo>
                  <a:cubicBezTo>
                    <a:pt x="698" y="838"/>
                    <a:pt x="795" y="1015"/>
                    <a:pt x="962" y="1067"/>
                  </a:cubicBezTo>
                  <a:cubicBezTo>
                    <a:pt x="977" y="1072"/>
                    <a:pt x="991" y="1074"/>
                    <a:pt x="1006" y="1074"/>
                  </a:cubicBezTo>
                  <a:cubicBezTo>
                    <a:pt x="1105" y="1074"/>
                    <a:pt x="1193" y="973"/>
                    <a:pt x="1139" y="864"/>
                  </a:cubicBezTo>
                  <a:cubicBezTo>
                    <a:pt x="1060" y="688"/>
                    <a:pt x="918" y="511"/>
                    <a:pt x="768" y="379"/>
                  </a:cubicBezTo>
                  <a:cubicBezTo>
                    <a:pt x="645" y="264"/>
                    <a:pt x="503" y="87"/>
                    <a:pt x="344" y="17"/>
                  </a:cubicBezTo>
                  <a:cubicBezTo>
                    <a:pt x="318" y="6"/>
                    <a:pt x="292" y="1"/>
                    <a:pt x="2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3" name="Google Shape;2523;p7"/>
            <p:cNvSpPr/>
            <p:nvPr/>
          </p:nvSpPr>
          <p:spPr>
            <a:xfrm rot="6027211">
              <a:off x="-718849" y="-269516"/>
              <a:ext cx="211393" cy="127424"/>
            </a:xfrm>
            <a:custGeom>
              <a:avLst/>
              <a:gdLst/>
              <a:ahLst/>
              <a:cxnLst/>
              <a:rect l="l" t="t" r="r" b="b"/>
              <a:pathLst>
                <a:path w="1221" h="736" extrusionOk="0">
                  <a:moveTo>
                    <a:pt x="274" y="0"/>
                  </a:moveTo>
                  <a:cubicBezTo>
                    <a:pt x="105" y="0"/>
                    <a:pt x="1" y="222"/>
                    <a:pt x="161" y="360"/>
                  </a:cubicBezTo>
                  <a:cubicBezTo>
                    <a:pt x="311" y="484"/>
                    <a:pt x="523" y="581"/>
                    <a:pt x="708" y="643"/>
                  </a:cubicBezTo>
                  <a:cubicBezTo>
                    <a:pt x="802" y="674"/>
                    <a:pt x="925" y="736"/>
                    <a:pt x="1034" y="736"/>
                  </a:cubicBezTo>
                  <a:cubicBezTo>
                    <a:pt x="1079" y="736"/>
                    <a:pt x="1122" y="725"/>
                    <a:pt x="1159" y="696"/>
                  </a:cubicBezTo>
                  <a:cubicBezTo>
                    <a:pt x="1221" y="652"/>
                    <a:pt x="1194" y="563"/>
                    <a:pt x="1132" y="537"/>
                  </a:cubicBezTo>
                  <a:cubicBezTo>
                    <a:pt x="1070" y="510"/>
                    <a:pt x="1026" y="457"/>
                    <a:pt x="973" y="413"/>
                  </a:cubicBezTo>
                  <a:cubicBezTo>
                    <a:pt x="911" y="369"/>
                    <a:pt x="841" y="343"/>
                    <a:pt x="779" y="307"/>
                  </a:cubicBezTo>
                  <a:cubicBezTo>
                    <a:pt x="638" y="228"/>
                    <a:pt x="523" y="104"/>
                    <a:pt x="391" y="34"/>
                  </a:cubicBezTo>
                  <a:cubicBezTo>
                    <a:pt x="350" y="10"/>
                    <a:pt x="311" y="0"/>
                    <a:pt x="2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4" name="Google Shape;2524;p7"/>
            <p:cNvSpPr/>
            <p:nvPr/>
          </p:nvSpPr>
          <p:spPr>
            <a:xfrm rot="6027211">
              <a:off x="517520" y="-198616"/>
              <a:ext cx="109246" cy="159973"/>
            </a:xfrm>
            <a:custGeom>
              <a:avLst/>
              <a:gdLst/>
              <a:ahLst/>
              <a:cxnLst/>
              <a:rect l="l" t="t" r="r" b="b"/>
              <a:pathLst>
                <a:path w="631" h="924" extrusionOk="0">
                  <a:moveTo>
                    <a:pt x="273" y="1"/>
                  </a:moveTo>
                  <a:cubicBezTo>
                    <a:pt x="143" y="1"/>
                    <a:pt x="1" y="129"/>
                    <a:pt x="83" y="276"/>
                  </a:cubicBezTo>
                  <a:cubicBezTo>
                    <a:pt x="136" y="365"/>
                    <a:pt x="163" y="471"/>
                    <a:pt x="216" y="559"/>
                  </a:cubicBezTo>
                  <a:cubicBezTo>
                    <a:pt x="269" y="647"/>
                    <a:pt x="357" y="727"/>
                    <a:pt x="392" y="833"/>
                  </a:cubicBezTo>
                  <a:cubicBezTo>
                    <a:pt x="410" y="890"/>
                    <a:pt x="469" y="923"/>
                    <a:pt x="525" y="923"/>
                  </a:cubicBezTo>
                  <a:cubicBezTo>
                    <a:pt x="580" y="923"/>
                    <a:pt x="631" y="890"/>
                    <a:pt x="631" y="815"/>
                  </a:cubicBezTo>
                  <a:cubicBezTo>
                    <a:pt x="631" y="691"/>
                    <a:pt x="595" y="585"/>
                    <a:pt x="542" y="471"/>
                  </a:cubicBezTo>
                  <a:cubicBezTo>
                    <a:pt x="489" y="356"/>
                    <a:pt x="472" y="232"/>
                    <a:pt x="428" y="109"/>
                  </a:cubicBezTo>
                  <a:cubicBezTo>
                    <a:pt x="398" y="32"/>
                    <a:pt x="337" y="1"/>
                    <a:pt x="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5" name="Google Shape;2525;p7"/>
            <p:cNvSpPr/>
            <p:nvPr/>
          </p:nvSpPr>
          <p:spPr>
            <a:xfrm rot="6027211">
              <a:off x="1229326" y="-457603"/>
              <a:ext cx="115998" cy="210700"/>
            </a:xfrm>
            <a:custGeom>
              <a:avLst/>
              <a:gdLst/>
              <a:ahLst/>
              <a:cxnLst/>
              <a:rect l="l" t="t" r="r" b="b"/>
              <a:pathLst>
                <a:path w="670" h="1217" extrusionOk="0">
                  <a:moveTo>
                    <a:pt x="369" y="1"/>
                  </a:moveTo>
                  <a:cubicBezTo>
                    <a:pt x="287" y="1"/>
                    <a:pt x="197" y="36"/>
                    <a:pt x="157" y="108"/>
                  </a:cubicBezTo>
                  <a:cubicBezTo>
                    <a:pt x="78" y="249"/>
                    <a:pt x="78" y="373"/>
                    <a:pt x="78" y="523"/>
                  </a:cubicBezTo>
                  <a:cubicBezTo>
                    <a:pt x="86" y="708"/>
                    <a:pt x="51" y="885"/>
                    <a:pt x="16" y="1070"/>
                  </a:cubicBezTo>
                  <a:cubicBezTo>
                    <a:pt x="0" y="1140"/>
                    <a:pt x="73" y="1216"/>
                    <a:pt x="145" y="1216"/>
                  </a:cubicBezTo>
                  <a:cubicBezTo>
                    <a:pt x="155" y="1216"/>
                    <a:pt x="165" y="1215"/>
                    <a:pt x="175" y="1212"/>
                  </a:cubicBezTo>
                  <a:cubicBezTo>
                    <a:pt x="387" y="1141"/>
                    <a:pt x="422" y="903"/>
                    <a:pt x="475" y="708"/>
                  </a:cubicBezTo>
                  <a:cubicBezTo>
                    <a:pt x="501" y="647"/>
                    <a:pt x="510" y="576"/>
                    <a:pt x="537" y="505"/>
                  </a:cubicBezTo>
                  <a:lnTo>
                    <a:pt x="537" y="505"/>
                  </a:lnTo>
                  <a:cubicBezTo>
                    <a:pt x="536" y="506"/>
                    <a:pt x="536" y="506"/>
                    <a:pt x="536" y="506"/>
                  </a:cubicBezTo>
                  <a:cubicBezTo>
                    <a:pt x="533" y="506"/>
                    <a:pt x="545" y="472"/>
                    <a:pt x="552" y="453"/>
                  </a:cubicBezTo>
                  <a:lnTo>
                    <a:pt x="552" y="453"/>
                  </a:lnTo>
                  <a:cubicBezTo>
                    <a:pt x="564" y="438"/>
                    <a:pt x="618" y="351"/>
                    <a:pt x="625" y="338"/>
                  </a:cubicBezTo>
                  <a:cubicBezTo>
                    <a:pt x="669" y="179"/>
                    <a:pt x="572" y="11"/>
                    <a:pt x="404" y="2"/>
                  </a:cubicBezTo>
                  <a:lnTo>
                    <a:pt x="396" y="2"/>
                  </a:lnTo>
                  <a:cubicBezTo>
                    <a:pt x="387" y="1"/>
                    <a:pt x="378" y="1"/>
                    <a:pt x="3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6" name="Google Shape;2526;p7"/>
            <p:cNvSpPr/>
            <p:nvPr/>
          </p:nvSpPr>
          <p:spPr>
            <a:xfrm rot="6027211">
              <a:off x="-1186958" y="592756"/>
              <a:ext cx="179710" cy="137466"/>
            </a:xfrm>
            <a:custGeom>
              <a:avLst/>
              <a:gdLst/>
              <a:ahLst/>
              <a:cxnLst/>
              <a:rect l="l" t="t" r="r" b="b"/>
              <a:pathLst>
                <a:path w="1038" h="794" extrusionOk="0">
                  <a:moveTo>
                    <a:pt x="782" y="0"/>
                  </a:moveTo>
                  <a:cubicBezTo>
                    <a:pt x="754" y="0"/>
                    <a:pt x="727" y="5"/>
                    <a:pt x="702" y="15"/>
                  </a:cubicBezTo>
                  <a:cubicBezTo>
                    <a:pt x="623" y="42"/>
                    <a:pt x="605" y="103"/>
                    <a:pt x="552" y="156"/>
                  </a:cubicBezTo>
                  <a:cubicBezTo>
                    <a:pt x="517" y="200"/>
                    <a:pt x="464" y="236"/>
                    <a:pt x="419" y="271"/>
                  </a:cubicBezTo>
                  <a:lnTo>
                    <a:pt x="261" y="404"/>
                  </a:lnTo>
                  <a:cubicBezTo>
                    <a:pt x="190" y="457"/>
                    <a:pt x="137" y="518"/>
                    <a:pt x="75" y="580"/>
                  </a:cubicBezTo>
                  <a:cubicBezTo>
                    <a:pt x="0" y="663"/>
                    <a:pt x="51" y="794"/>
                    <a:pt x="160" y="794"/>
                  </a:cubicBezTo>
                  <a:cubicBezTo>
                    <a:pt x="167" y="794"/>
                    <a:pt x="174" y="793"/>
                    <a:pt x="181" y="792"/>
                  </a:cubicBezTo>
                  <a:cubicBezTo>
                    <a:pt x="358" y="766"/>
                    <a:pt x="552" y="660"/>
                    <a:pt x="702" y="562"/>
                  </a:cubicBezTo>
                  <a:cubicBezTo>
                    <a:pt x="870" y="465"/>
                    <a:pt x="1038" y="315"/>
                    <a:pt x="958" y="103"/>
                  </a:cubicBezTo>
                  <a:cubicBezTo>
                    <a:pt x="926" y="33"/>
                    <a:pt x="853" y="0"/>
                    <a:pt x="78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59991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p10"/>
          <p:cNvSpPr/>
          <p:nvPr/>
        </p:nvSpPr>
        <p:spPr>
          <a:xfrm rot="-5400000">
            <a:off x="1017743" y="-2765926"/>
            <a:ext cx="6145517" cy="9285668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945" name="Google Shape;2945;p10"/>
          <p:cNvGrpSpPr/>
          <p:nvPr/>
        </p:nvGrpSpPr>
        <p:grpSpPr>
          <a:xfrm>
            <a:off x="-1733886" y="-1605970"/>
            <a:ext cx="5364607" cy="3448961"/>
            <a:chOff x="-1300415" y="-1204478"/>
            <a:chExt cx="4023455" cy="2586721"/>
          </a:xfrm>
        </p:grpSpPr>
        <p:sp>
          <p:nvSpPr>
            <p:cNvPr id="2946" name="Google Shape;2946;p10"/>
            <p:cNvSpPr/>
            <p:nvPr/>
          </p:nvSpPr>
          <p:spPr>
            <a:xfrm rot="-1517980">
              <a:off x="-621318" y="-109120"/>
              <a:ext cx="90342" cy="210710"/>
            </a:xfrm>
            <a:custGeom>
              <a:avLst/>
              <a:gdLst/>
              <a:ahLst/>
              <a:cxnLst/>
              <a:rect l="l" t="t" r="r" b="b"/>
              <a:pathLst>
                <a:path w="597" h="1706" extrusionOk="0">
                  <a:moveTo>
                    <a:pt x="271" y="0"/>
                  </a:moveTo>
                  <a:cubicBezTo>
                    <a:pt x="167" y="0"/>
                    <a:pt x="65" y="62"/>
                    <a:pt x="27" y="206"/>
                  </a:cubicBezTo>
                  <a:cubicBezTo>
                    <a:pt x="1" y="303"/>
                    <a:pt x="27" y="383"/>
                    <a:pt x="45" y="480"/>
                  </a:cubicBezTo>
                  <a:cubicBezTo>
                    <a:pt x="62" y="612"/>
                    <a:pt x="71" y="745"/>
                    <a:pt x="80" y="877"/>
                  </a:cubicBezTo>
                  <a:cubicBezTo>
                    <a:pt x="89" y="1001"/>
                    <a:pt x="71" y="1133"/>
                    <a:pt x="89" y="1257"/>
                  </a:cubicBezTo>
                  <a:cubicBezTo>
                    <a:pt x="98" y="1354"/>
                    <a:pt x="142" y="1442"/>
                    <a:pt x="142" y="1531"/>
                  </a:cubicBezTo>
                  <a:cubicBezTo>
                    <a:pt x="142" y="1643"/>
                    <a:pt x="236" y="1705"/>
                    <a:pt x="331" y="1705"/>
                  </a:cubicBezTo>
                  <a:cubicBezTo>
                    <a:pt x="401" y="1705"/>
                    <a:pt x="470" y="1672"/>
                    <a:pt x="504" y="1601"/>
                  </a:cubicBezTo>
                  <a:cubicBezTo>
                    <a:pt x="583" y="1416"/>
                    <a:pt x="530" y="1186"/>
                    <a:pt x="548" y="983"/>
                  </a:cubicBezTo>
                  <a:cubicBezTo>
                    <a:pt x="548" y="868"/>
                    <a:pt x="557" y="754"/>
                    <a:pt x="557" y="630"/>
                  </a:cubicBezTo>
                  <a:cubicBezTo>
                    <a:pt x="557" y="577"/>
                    <a:pt x="557" y="524"/>
                    <a:pt x="557" y="471"/>
                  </a:cubicBezTo>
                  <a:cubicBezTo>
                    <a:pt x="557" y="471"/>
                    <a:pt x="557" y="471"/>
                    <a:pt x="557" y="471"/>
                  </a:cubicBezTo>
                  <a:cubicBezTo>
                    <a:pt x="557" y="471"/>
                    <a:pt x="556" y="346"/>
                    <a:pt x="537" y="346"/>
                  </a:cubicBezTo>
                  <a:cubicBezTo>
                    <a:pt x="532" y="346"/>
                    <a:pt x="527" y="352"/>
                    <a:pt x="521" y="365"/>
                  </a:cubicBezTo>
                  <a:cubicBezTo>
                    <a:pt x="597" y="150"/>
                    <a:pt x="433" y="0"/>
                    <a:pt x="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7" name="Google Shape;2947;p10"/>
            <p:cNvSpPr/>
            <p:nvPr/>
          </p:nvSpPr>
          <p:spPr>
            <a:xfrm rot="-1517980">
              <a:off x="-960753" y="272349"/>
              <a:ext cx="81717" cy="189837"/>
            </a:xfrm>
            <a:custGeom>
              <a:avLst/>
              <a:gdLst/>
              <a:ahLst/>
              <a:cxnLst/>
              <a:rect l="l" t="t" r="r" b="b"/>
              <a:pathLst>
                <a:path w="540" h="1537" extrusionOk="0">
                  <a:moveTo>
                    <a:pt x="246" y="0"/>
                  </a:moveTo>
                  <a:cubicBezTo>
                    <a:pt x="162" y="0"/>
                    <a:pt x="82" y="40"/>
                    <a:pt x="45" y="132"/>
                  </a:cubicBezTo>
                  <a:cubicBezTo>
                    <a:pt x="1" y="255"/>
                    <a:pt x="27" y="317"/>
                    <a:pt x="54" y="441"/>
                  </a:cubicBezTo>
                  <a:cubicBezTo>
                    <a:pt x="80" y="538"/>
                    <a:pt x="80" y="661"/>
                    <a:pt x="89" y="759"/>
                  </a:cubicBezTo>
                  <a:cubicBezTo>
                    <a:pt x="124" y="979"/>
                    <a:pt x="177" y="1209"/>
                    <a:pt x="186" y="1421"/>
                  </a:cubicBezTo>
                  <a:cubicBezTo>
                    <a:pt x="192" y="1487"/>
                    <a:pt x="251" y="1537"/>
                    <a:pt x="311" y="1537"/>
                  </a:cubicBezTo>
                  <a:cubicBezTo>
                    <a:pt x="339" y="1537"/>
                    <a:pt x="367" y="1526"/>
                    <a:pt x="389" y="1500"/>
                  </a:cubicBezTo>
                  <a:cubicBezTo>
                    <a:pt x="513" y="1359"/>
                    <a:pt x="504" y="1094"/>
                    <a:pt x="522" y="917"/>
                  </a:cubicBezTo>
                  <a:cubicBezTo>
                    <a:pt x="531" y="785"/>
                    <a:pt x="531" y="653"/>
                    <a:pt x="531" y="520"/>
                  </a:cubicBezTo>
                  <a:cubicBezTo>
                    <a:pt x="539" y="432"/>
                    <a:pt x="513" y="317"/>
                    <a:pt x="522" y="246"/>
                  </a:cubicBezTo>
                  <a:cubicBezTo>
                    <a:pt x="522" y="100"/>
                    <a:pt x="379" y="0"/>
                    <a:pt x="2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8" name="Google Shape;2948;p10"/>
            <p:cNvSpPr/>
            <p:nvPr/>
          </p:nvSpPr>
          <p:spPr>
            <a:xfrm rot="-1517980">
              <a:off x="-987728" y="-43819"/>
              <a:ext cx="88224" cy="168346"/>
            </a:xfrm>
            <a:custGeom>
              <a:avLst/>
              <a:gdLst/>
              <a:ahLst/>
              <a:cxnLst/>
              <a:rect l="l" t="t" r="r" b="b"/>
              <a:pathLst>
                <a:path w="583" h="1363" extrusionOk="0">
                  <a:moveTo>
                    <a:pt x="302" y="1"/>
                  </a:moveTo>
                  <a:cubicBezTo>
                    <a:pt x="204" y="1"/>
                    <a:pt x="105" y="58"/>
                    <a:pt x="62" y="189"/>
                  </a:cubicBezTo>
                  <a:cubicBezTo>
                    <a:pt x="0" y="392"/>
                    <a:pt x="62" y="665"/>
                    <a:pt x="53" y="877"/>
                  </a:cubicBezTo>
                  <a:cubicBezTo>
                    <a:pt x="53" y="1036"/>
                    <a:pt x="44" y="1336"/>
                    <a:pt x="265" y="1354"/>
                  </a:cubicBezTo>
                  <a:cubicBezTo>
                    <a:pt x="274" y="1363"/>
                    <a:pt x="283" y="1363"/>
                    <a:pt x="283" y="1363"/>
                  </a:cubicBezTo>
                  <a:cubicBezTo>
                    <a:pt x="344" y="1363"/>
                    <a:pt x="433" y="1319"/>
                    <a:pt x="459" y="1257"/>
                  </a:cubicBezTo>
                  <a:cubicBezTo>
                    <a:pt x="521" y="1107"/>
                    <a:pt x="512" y="939"/>
                    <a:pt x="530" y="780"/>
                  </a:cubicBezTo>
                  <a:cubicBezTo>
                    <a:pt x="539" y="621"/>
                    <a:pt x="530" y="462"/>
                    <a:pt x="556" y="312"/>
                  </a:cubicBezTo>
                  <a:cubicBezTo>
                    <a:pt x="582" y="120"/>
                    <a:pt x="443" y="1"/>
                    <a:pt x="3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9" name="Google Shape;2949;p10"/>
            <p:cNvSpPr/>
            <p:nvPr/>
          </p:nvSpPr>
          <p:spPr>
            <a:xfrm rot="-1517980">
              <a:off x="-490572" y="-350687"/>
              <a:ext cx="83835" cy="176992"/>
            </a:xfrm>
            <a:custGeom>
              <a:avLst/>
              <a:gdLst/>
              <a:ahLst/>
              <a:cxnLst/>
              <a:rect l="l" t="t" r="r" b="b"/>
              <a:pathLst>
                <a:path w="554" h="1433" extrusionOk="0">
                  <a:moveTo>
                    <a:pt x="296" y="0"/>
                  </a:moveTo>
                  <a:cubicBezTo>
                    <a:pt x="153" y="0"/>
                    <a:pt x="1" y="125"/>
                    <a:pt x="68" y="293"/>
                  </a:cubicBezTo>
                  <a:cubicBezTo>
                    <a:pt x="130" y="443"/>
                    <a:pt x="95" y="602"/>
                    <a:pt x="103" y="761"/>
                  </a:cubicBezTo>
                  <a:cubicBezTo>
                    <a:pt x="112" y="937"/>
                    <a:pt x="121" y="1132"/>
                    <a:pt x="139" y="1317"/>
                  </a:cubicBezTo>
                  <a:cubicBezTo>
                    <a:pt x="150" y="1394"/>
                    <a:pt x="205" y="1433"/>
                    <a:pt x="266" y="1433"/>
                  </a:cubicBezTo>
                  <a:cubicBezTo>
                    <a:pt x="303" y="1433"/>
                    <a:pt x="343" y="1418"/>
                    <a:pt x="377" y="1388"/>
                  </a:cubicBezTo>
                  <a:cubicBezTo>
                    <a:pt x="536" y="1247"/>
                    <a:pt x="492" y="946"/>
                    <a:pt x="501" y="752"/>
                  </a:cubicBezTo>
                  <a:cubicBezTo>
                    <a:pt x="510" y="549"/>
                    <a:pt x="554" y="346"/>
                    <a:pt x="492" y="143"/>
                  </a:cubicBezTo>
                  <a:cubicBezTo>
                    <a:pt x="459" y="42"/>
                    <a:pt x="379" y="0"/>
                    <a:pt x="2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0" name="Google Shape;2950;p10"/>
            <p:cNvSpPr/>
            <p:nvPr/>
          </p:nvSpPr>
          <p:spPr>
            <a:xfrm rot="-1517980">
              <a:off x="-1266703" y="-32135"/>
              <a:ext cx="82322" cy="176251"/>
            </a:xfrm>
            <a:custGeom>
              <a:avLst/>
              <a:gdLst/>
              <a:ahLst/>
              <a:cxnLst/>
              <a:rect l="l" t="t" r="r" b="b"/>
              <a:pathLst>
                <a:path w="544" h="1427" extrusionOk="0">
                  <a:moveTo>
                    <a:pt x="284" y="0"/>
                  </a:moveTo>
                  <a:cubicBezTo>
                    <a:pt x="145" y="0"/>
                    <a:pt x="0" y="121"/>
                    <a:pt x="67" y="287"/>
                  </a:cubicBezTo>
                  <a:cubicBezTo>
                    <a:pt x="120" y="437"/>
                    <a:pt x="93" y="596"/>
                    <a:pt x="93" y="755"/>
                  </a:cubicBezTo>
                  <a:cubicBezTo>
                    <a:pt x="102" y="940"/>
                    <a:pt x="111" y="1126"/>
                    <a:pt x="129" y="1311"/>
                  </a:cubicBezTo>
                  <a:cubicBezTo>
                    <a:pt x="139" y="1388"/>
                    <a:pt x="194" y="1427"/>
                    <a:pt x="256" y="1427"/>
                  </a:cubicBezTo>
                  <a:cubicBezTo>
                    <a:pt x="293" y="1427"/>
                    <a:pt x="333" y="1412"/>
                    <a:pt x="367" y="1382"/>
                  </a:cubicBezTo>
                  <a:cubicBezTo>
                    <a:pt x="526" y="1241"/>
                    <a:pt x="482" y="940"/>
                    <a:pt x="491" y="746"/>
                  </a:cubicBezTo>
                  <a:cubicBezTo>
                    <a:pt x="508" y="543"/>
                    <a:pt x="544" y="349"/>
                    <a:pt x="482" y="146"/>
                  </a:cubicBezTo>
                  <a:cubicBezTo>
                    <a:pt x="449" y="43"/>
                    <a:pt x="368" y="0"/>
                    <a:pt x="2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1" name="Google Shape;2951;p10"/>
            <p:cNvSpPr/>
            <p:nvPr/>
          </p:nvSpPr>
          <p:spPr>
            <a:xfrm rot="-1517980">
              <a:off x="-218213" y="-409773"/>
              <a:ext cx="72334" cy="164023"/>
            </a:xfrm>
            <a:custGeom>
              <a:avLst/>
              <a:gdLst/>
              <a:ahLst/>
              <a:cxnLst/>
              <a:rect l="l" t="t" r="r" b="b"/>
              <a:pathLst>
                <a:path w="478" h="1328" extrusionOk="0">
                  <a:moveTo>
                    <a:pt x="224" y="0"/>
                  </a:moveTo>
                  <a:cubicBezTo>
                    <a:pt x="109" y="0"/>
                    <a:pt x="35" y="103"/>
                    <a:pt x="18" y="222"/>
                  </a:cubicBezTo>
                  <a:cubicBezTo>
                    <a:pt x="0" y="381"/>
                    <a:pt x="36" y="540"/>
                    <a:pt x="36" y="699"/>
                  </a:cubicBezTo>
                  <a:cubicBezTo>
                    <a:pt x="44" y="857"/>
                    <a:pt x="18" y="1043"/>
                    <a:pt x="62" y="1202"/>
                  </a:cubicBezTo>
                  <a:cubicBezTo>
                    <a:pt x="85" y="1283"/>
                    <a:pt x="163" y="1328"/>
                    <a:pt x="240" y="1328"/>
                  </a:cubicBezTo>
                  <a:cubicBezTo>
                    <a:pt x="313" y="1328"/>
                    <a:pt x="385" y="1288"/>
                    <a:pt x="407" y="1202"/>
                  </a:cubicBezTo>
                  <a:cubicBezTo>
                    <a:pt x="477" y="884"/>
                    <a:pt x="424" y="540"/>
                    <a:pt x="459" y="222"/>
                  </a:cubicBezTo>
                  <a:cubicBezTo>
                    <a:pt x="477" y="98"/>
                    <a:pt x="354" y="1"/>
                    <a:pt x="239" y="1"/>
                  </a:cubicBezTo>
                  <a:cubicBezTo>
                    <a:pt x="234" y="1"/>
                    <a:pt x="229" y="0"/>
                    <a:pt x="2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2" name="Google Shape;2952;p10"/>
            <p:cNvSpPr/>
            <p:nvPr/>
          </p:nvSpPr>
          <p:spPr>
            <a:xfrm rot="-1517980">
              <a:off x="15765" y="-259427"/>
              <a:ext cx="88072" cy="198236"/>
            </a:xfrm>
            <a:custGeom>
              <a:avLst/>
              <a:gdLst/>
              <a:ahLst/>
              <a:cxnLst/>
              <a:rect l="l" t="t" r="r" b="b"/>
              <a:pathLst>
                <a:path w="582" h="1605" extrusionOk="0">
                  <a:moveTo>
                    <a:pt x="303" y="1"/>
                  </a:moveTo>
                  <a:cubicBezTo>
                    <a:pt x="152" y="1"/>
                    <a:pt x="0" y="112"/>
                    <a:pt x="43" y="320"/>
                  </a:cubicBezTo>
                  <a:cubicBezTo>
                    <a:pt x="60" y="426"/>
                    <a:pt x="60" y="532"/>
                    <a:pt x="96" y="638"/>
                  </a:cubicBezTo>
                  <a:cubicBezTo>
                    <a:pt x="131" y="761"/>
                    <a:pt x="149" y="885"/>
                    <a:pt x="158" y="1008"/>
                  </a:cubicBezTo>
                  <a:cubicBezTo>
                    <a:pt x="184" y="1203"/>
                    <a:pt x="184" y="1459"/>
                    <a:pt x="352" y="1582"/>
                  </a:cubicBezTo>
                  <a:cubicBezTo>
                    <a:pt x="371" y="1598"/>
                    <a:pt x="394" y="1604"/>
                    <a:pt x="417" y="1604"/>
                  </a:cubicBezTo>
                  <a:cubicBezTo>
                    <a:pt x="488" y="1604"/>
                    <a:pt x="564" y="1541"/>
                    <a:pt x="564" y="1468"/>
                  </a:cubicBezTo>
                  <a:cubicBezTo>
                    <a:pt x="564" y="1070"/>
                    <a:pt x="581" y="664"/>
                    <a:pt x="573" y="267"/>
                  </a:cubicBezTo>
                  <a:cubicBezTo>
                    <a:pt x="568" y="86"/>
                    <a:pt x="436" y="1"/>
                    <a:pt x="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3" name="Google Shape;2953;p10"/>
            <p:cNvSpPr/>
            <p:nvPr/>
          </p:nvSpPr>
          <p:spPr>
            <a:xfrm rot="-1517980">
              <a:off x="-86734" y="132453"/>
              <a:ext cx="92309" cy="162541"/>
            </a:xfrm>
            <a:custGeom>
              <a:avLst/>
              <a:gdLst/>
              <a:ahLst/>
              <a:cxnLst/>
              <a:rect l="l" t="t" r="r" b="b"/>
              <a:pathLst>
                <a:path w="610" h="1316" extrusionOk="0">
                  <a:moveTo>
                    <a:pt x="333" y="1"/>
                  </a:moveTo>
                  <a:cubicBezTo>
                    <a:pt x="173" y="1"/>
                    <a:pt x="1" y="145"/>
                    <a:pt x="79" y="337"/>
                  </a:cubicBezTo>
                  <a:cubicBezTo>
                    <a:pt x="203" y="628"/>
                    <a:pt x="35" y="1043"/>
                    <a:pt x="274" y="1281"/>
                  </a:cubicBezTo>
                  <a:cubicBezTo>
                    <a:pt x="296" y="1304"/>
                    <a:pt x="330" y="1315"/>
                    <a:pt x="365" y="1315"/>
                  </a:cubicBezTo>
                  <a:cubicBezTo>
                    <a:pt x="412" y="1315"/>
                    <a:pt x="460" y="1295"/>
                    <a:pt x="485" y="1255"/>
                  </a:cubicBezTo>
                  <a:cubicBezTo>
                    <a:pt x="591" y="1114"/>
                    <a:pt x="600" y="884"/>
                    <a:pt x="591" y="707"/>
                  </a:cubicBezTo>
                  <a:cubicBezTo>
                    <a:pt x="574" y="531"/>
                    <a:pt x="609" y="337"/>
                    <a:pt x="547" y="160"/>
                  </a:cubicBezTo>
                  <a:cubicBezTo>
                    <a:pt x="512" y="48"/>
                    <a:pt x="424" y="1"/>
                    <a:pt x="3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4" name="Google Shape;2954;p10"/>
            <p:cNvSpPr/>
            <p:nvPr/>
          </p:nvSpPr>
          <p:spPr>
            <a:xfrm rot="-1517980">
              <a:off x="-44727" y="514149"/>
              <a:ext cx="107745" cy="167605"/>
            </a:xfrm>
            <a:custGeom>
              <a:avLst/>
              <a:gdLst/>
              <a:ahLst/>
              <a:cxnLst/>
              <a:rect l="l" t="t" r="r" b="b"/>
              <a:pathLst>
                <a:path w="712" h="1357" extrusionOk="0">
                  <a:moveTo>
                    <a:pt x="280" y="1"/>
                  </a:moveTo>
                  <a:cubicBezTo>
                    <a:pt x="142" y="1"/>
                    <a:pt x="1" y="107"/>
                    <a:pt x="53" y="269"/>
                  </a:cubicBezTo>
                  <a:cubicBezTo>
                    <a:pt x="132" y="516"/>
                    <a:pt x="212" y="763"/>
                    <a:pt x="309" y="1002"/>
                  </a:cubicBezTo>
                  <a:cubicBezTo>
                    <a:pt x="371" y="1143"/>
                    <a:pt x="397" y="1319"/>
                    <a:pt x="574" y="1355"/>
                  </a:cubicBezTo>
                  <a:cubicBezTo>
                    <a:pt x="580" y="1356"/>
                    <a:pt x="586" y="1356"/>
                    <a:pt x="592" y="1356"/>
                  </a:cubicBezTo>
                  <a:cubicBezTo>
                    <a:pt x="683" y="1356"/>
                    <a:pt x="712" y="1229"/>
                    <a:pt x="663" y="1162"/>
                  </a:cubicBezTo>
                  <a:lnTo>
                    <a:pt x="663" y="1162"/>
                  </a:lnTo>
                  <a:cubicBezTo>
                    <a:pt x="665" y="1164"/>
                    <a:pt x="666" y="1164"/>
                    <a:pt x="666" y="1164"/>
                  </a:cubicBezTo>
                  <a:cubicBezTo>
                    <a:pt x="677" y="1164"/>
                    <a:pt x="661" y="1061"/>
                    <a:pt x="653" y="1037"/>
                  </a:cubicBezTo>
                  <a:cubicBezTo>
                    <a:pt x="645" y="949"/>
                    <a:pt x="618" y="851"/>
                    <a:pt x="600" y="763"/>
                  </a:cubicBezTo>
                  <a:cubicBezTo>
                    <a:pt x="547" y="569"/>
                    <a:pt x="530" y="366"/>
                    <a:pt x="494" y="172"/>
                  </a:cubicBezTo>
                  <a:cubicBezTo>
                    <a:pt x="469" y="52"/>
                    <a:pt x="376" y="1"/>
                    <a:pt x="2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5" name="Google Shape;2955;p10"/>
            <p:cNvSpPr/>
            <p:nvPr/>
          </p:nvSpPr>
          <p:spPr>
            <a:xfrm rot="-1517980">
              <a:off x="-214245" y="720846"/>
              <a:ext cx="98817" cy="165011"/>
            </a:xfrm>
            <a:custGeom>
              <a:avLst/>
              <a:gdLst/>
              <a:ahLst/>
              <a:cxnLst/>
              <a:rect l="l" t="t" r="r" b="b"/>
              <a:pathLst>
                <a:path w="653" h="1336" extrusionOk="0">
                  <a:moveTo>
                    <a:pt x="398" y="1"/>
                  </a:moveTo>
                  <a:cubicBezTo>
                    <a:pt x="366" y="1"/>
                    <a:pt x="333" y="9"/>
                    <a:pt x="301" y="28"/>
                  </a:cubicBezTo>
                  <a:cubicBezTo>
                    <a:pt x="1" y="204"/>
                    <a:pt x="168" y="584"/>
                    <a:pt x="186" y="867"/>
                  </a:cubicBezTo>
                  <a:cubicBezTo>
                    <a:pt x="194" y="928"/>
                    <a:pt x="242" y="1335"/>
                    <a:pt x="378" y="1335"/>
                  </a:cubicBezTo>
                  <a:cubicBezTo>
                    <a:pt x="398" y="1335"/>
                    <a:pt x="419" y="1327"/>
                    <a:pt x="442" y="1308"/>
                  </a:cubicBezTo>
                  <a:cubicBezTo>
                    <a:pt x="557" y="1220"/>
                    <a:pt x="566" y="973"/>
                    <a:pt x="583" y="840"/>
                  </a:cubicBezTo>
                  <a:cubicBezTo>
                    <a:pt x="592" y="734"/>
                    <a:pt x="592" y="628"/>
                    <a:pt x="601" y="513"/>
                  </a:cubicBezTo>
                  <a:cubicBezTo>
                    <a:pt x="601" y="513"/>
                    <a:pt x="605" y="426"/>
                    <a:pt x="603" y="396"/>
                  </a:cubicBezTo>
                  <a:lnTo>
                    <a:pt x="603" y="396"/>
                  </a:lnTo>
                  <a:cubicBezTo>
                    <a:pt x="617" y="359"/>
                    <a:pt x="639" y="324"/>
                    <a:pt x="645" y="284"/>
                  </a:cubicBezTo>
                  <a:cubicBezTo>
                    <a:pt x="652" y="148"/>
                    <a:pt x="532" y="1"/>
                    <a:pt x="3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6" name="Google Shape;2956;p10"/>
            <p:cNvSpPr/>
            <p:nvPr/>
          </p:nvSpPr>
          <p:spPr>
            <a:xfrm rot="-1517980">
              <a:off x="-419678" y="1108283"/>
              <a:ext cx="98817" cy="165382"/>
            </a:xfrm>
            <a:custGeom>
              <a:avLst/>
              <a:gdLst/>
              <a:ahLst/>
              <a:cxnLst/>
              <a:rect l="l" t="t" r="r" b="b"/>
              <a:pathLst>
                <a:path w="653" h="1339" extrusionOk="0">
                  <a:moveTo>
                    <a:pt x="401" y="1"/>
                  </a:moveTo>
                  <a:cubicBezTo>
                    <a:pt x="368" y="1"/>
                    <a:pt x="334" y="10"/>
                    <a:pt x="301" y="31"/>
                  </a:cubicBezTo>
                  <a:cubicBezTo>
                    <a:pt x="0" y="207"/>
                    <a:pt x="168" y="587"/>
                    <a:pt x="195" y="870"/>
                  </a:cubicBezTo>
                  <a:cubicBezTo>
                    <a:pt x="195" y="931"/>
                    <a:pt x="242" y="1338"/>
                    <a:pt x="378" y="1338"/>
                  </a:cubicBezTo>
                  <a:cubicBezTo>
                    <a:pt x="397" y="1338"/>
                    <a:pt x="419" y="1330"/>
                    <a:pt x="442" y="1311"/>
                  </a:cubicBezTo>
                  <a:cubicBezTo>
                    <a:pt x="557" y="1223"/>
                    <a:pt x="565" y="976"/>
                    <a:pt x="583" y="843"/>
                  </a:cubicBezTo>
                  <a:cubicBezTo>
                    <a:pt x="592" y="737"/>
                    <a:pt x="601" y="622"/>
                    <a:pt x="601" y="516"/>
                  </a:cubicBezTo>
                  <a:cubicBezTo>
                    <a:pt x="601" y="516"/>
                    <a:pt x="604" y="426"/>
                    <a:pt x="602" y="396"/>
                  </a:cubicBezTo>
                  <a:lnTo>
                    <a:pt x="602" y="396"/>
                  </a:lnTo>
                  <a:cubicBezTo>
                    <a:pt x="616" y="361"/>
                    <a:pt x="638" y="325"/>
                    <a:pt x="645" y="278"/>
                  </a:cubicBezTo>
                  <a:cubicBezTo>
                    <a:pt x="652" y="151"/>
                    <a:pt x="534" y="1"/>
                    <a:pt x="40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7" name="Google Shape;2957;p10"/>
            <p:cNvSpPr/>
            <p:nvPr/>
          </p:nvSpPr>
          <p:spPr>
            <a:xfrm rot="-1517980">
              <a:off x="-274557" y="358737"/>
              <a:ext cx="77631" cy="175633"/>
            </a:xfrm>
            <a:custGeom>
              <a:avLst/>
              <a:gdLst/>
              <a:ahLst/>
              <a:cxnLst/>
              <a:rect l="l" t="t" r="r" b="b"/>
              <a:pathLst>
                <a:path w="513" h="1422" extrusionOk="0">
                  <a:moveTo>
                    <a:pt x="288" y="1"/>
                  </a:moveTo>
                  <a:cubicBezTo>
                    <a:pt x="192" y="1"/>
                    <a:pt x="97" y="63"/>
                    <a:pt x="79" y="191"/>
                  </a:cubicBezTo>
                  <a:cubicBezTo>
                    <a:pt x="71" y="314"/>
                    <a:pt x="79" y="447"/>
                    <a:pt x="71" y="570"/>
                  </a:cubicBezTo>
                  <a:cubicBezTo>
                    <a:pt x="71" y="712"/>
                    <a:pt x="53" y="844"/>
                    <a:pt x="53" y="985"/>
                  </a:cubicBezTo>
                  <a:cubicBezTo>
                    <a:pt x="44" y="1127"/>
                    <a:pt x="0" y="1356"/>
                    <a:pt x="168" y="1418"/>
                  </a:cubicBezTo>
                  <a:cubicBezTo>
                    <a:pt x="176" y="1420"/>
                    <a:pt x="184" y="1421"/>
                    <a:pt x="192" y="1421"/>
                  </a:cubicBezTo>
                  <a:cubicBezTo>
                    <a:pt x="243" y="1421"/>
                    <a:pt x="283" y="1375"/>
                    <a:pt x="283" y="1330"/>
                  </a:cubicBezTo>
                  <a:cubicBezTo>
                    <a:pt x="291" y="1294"/>
                    <a:pt x="327" y="1241"/>
                    <a:pt x="344" y="1197"/>
                  </a:cubicBezTo>
                  <a:cubicBezTo>
                    <a:pt x="389" y="1091"/>
                    <a:pt x="406" y="968"/>
                    <a:pt x="424" y="853"/>
                  </a:cubicBezTo>
                  <a:cubicBezTo>
                    <a:pt x="468" y="641"/>
                    <a:pt x="512" y="420"/>
                    <a:pt x="503" y="208"/>
                  </a:cubicBezTo>
                  <a:cubicBezTo>
                    <a:pt x="494" y="71"/>
                    <a:pt x="391" y="1"/>
                    <a:pt x="28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8" name="Google Shape;2958;p10"/>
            <p:cNvSpPr/>
            <p:nvPr/>
          </p:nvSpPr>
          <p:spPr>
            <a:xfrm rot="-1517980">
              <a:off x="-468667" y="631551"/>
              <a:ext cx="75815" cy="134874"/>
            </a:xfrm>
            <a:custGeom>
              <a:avLst/>
              <a:gdLst/>
              <a:ahLst/>
              <a:cxnLst/>
              <a:rect l="l" t="t" r="r" b="b"/>
              <a:pathLst>
                <a:path w="501" h="1092" extrusionOk="0">
                  <a:moveTo>
                    <a:pt x="281" y="1"/>
                  </a:moveTo>
                  <a:cubicBezTo>
                    <a:pt x="228" y="1"/>
                    <a:pt x="175" y="20"/>
                    <a:pt x="133" y="62"/>
                  </a:cubicBezTo>
                  <a:cubicBezTo>
                    <a:pt x="0" y="204"/>
                    <a:pt x="35" y="389"/>
                    <a:pt x="88" y="566"/>
                  </a:cubicBezTo>
                  <a:cubicBezTo>
                    <a:pt x="133" y="724"/>
                    <a:pt x="141" y="945"/>
                    <a:pt x="247" y="1069"/>
                  </a:cubicBezTo>
                  <a:cubicBezTo>
                    <a:pt x="263" y="1084"/>
                    <a:pt x="283" y="1091"/>
                    <a:pt x="302" y="1091"/>
                  </a:cubicBezTo>
                  <a:cubicBezTo>
                    <a:pt x="339" y="1091"/>
                    <a:pt x="374" y="1068"/>
                    <a:pt x="380" y="1034"/>
                  </a:cubicBezTo>
                  <a:cubicBezTo>
                    <a:pt x="415" y="883"/>
                    <a:pt x="433" y="742"/>
                    <a:pt x="442" y="592"/>
                  </a:cubicBezTo>
                  <a:cubicBezTo>
                    <a:pt x="442" y="460"/>
                    <a:pt x="486" y="336"/>
                    <a:pt x="495" y="212"/>
                  </a:cubicBezTo>
                  <a:cubicBezTo>
                    <a:pt x="501" y="86"/>
                    <a:pt x="392" y="1"/>
                    <a:pt x="2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9" name="Google Shape;2959;p10"/>
            <p:cNvSpPr/>
            <p:nvPr/>
          </p:nvSpPr>
          <p:spPr>
            <a:xfrm rot="-1517980">
              <a:off x="510974" y="256837"/>
              <a:ext cx="77631" cy="170569"/>
            </a:xfrm>
            <a:custGeom>
              <a:avLst/>
              <a:gdLst/>
              <a:ahLst/>
              <a:cxnLst/>
              <a:rect l="l" t="t" r="r" b="b"/>
              <a:pathLst>
                <a:path w="513" h="1381" extrusionOk="0">
                  <a:moveTo>
                    <a:pt x="208" y="0"/>
                  </a:moveTo>
                  <a:cubicBezTo>
                    <a:pt x="181" y="0"/>
                    <a:pt x="154" y="11"/>
                    <a:pt x="133" y="35"/>
                  </a:cubicBezTo>
                  <a:cubicBezTo>
                    <a:pt x="80" y="97"/>
                    <a:pt x="71" y="141"/>
                    <a:pt x="63" y="230"/>
                  </a:cubicBezTo>
                  <a:cubicBezTo>
                    <a:pt x="45" y="353"/>
                    <a:pt x="27" y="477"/>
                    <a:pt x="19" y="609"/>
                  </a:cubicBezTo>
                  <a:cubicBezTo>
                    <a:pt x="1" y="813"/>
                    <a:pt x="27" y="1007"/>
                    <a:pt x="45" y="1210"/>
                  </a:cubicBezTo>
                  <a:cubicBezTo>
                    <a:pt x="58" y="1328"/>
                    <a:pt x="149" y="1381"/>
                    <a:pt x="245" y="1381"/>
                  </a:cubicBezTo>
                  <a:cubicBezTo>
                    <a:pt x="343" y="1381"/>
                    <a:pt x="446" y="1326"/>
                    <a:pt x="478" y="1228"/>
                  </a:cubicBezTo>
                  <a:cubicBezTo>
                    <a:pt x="513" y="1130"/>
                    <a:pt x="486" y="1077"/>
                    <a:pt x="460" y="980"/>
                  </a:cubicBezTo>
                  <a:cubicBezTo>
                    <a:pt x="425" y="874"/>
                    <a:pt x="416" y="760"/>
                    <a:pt x="407" y="654"/>
                  </a:cubicBezTo>
                  <a:cubicBezTo>
                    <a:pt x="398" y="468"/>
                    <a:pt x="407" y="221"/>
                    <a:pt x="310" y="62"/>
                  </a:cubicBezTo>
                  <a:cubicBezTo>
                    <a:pt x="289" y="25"/>
                    <a:pt x="248" y="0"/>
                    <a:pt x="2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0" name="Google Shape;2960;p10"/>
            <p:cNvSpPr/>
            <p:nvPr/>
          </p:nvSpPr>
          <p:spPr>
            <a:xfrm rot="-1517980">
              <a:off x="569037" y="670513"/>
              <a:ext cx="77631" cy="170322"/>
            </a:xfrm>
            <a:custGeom>
              <a:avLst/>
              <a:gdLst/>
              <a:ahLst/>
              <a:cxnLst/>
              <a:rect l="l" t="t" r="r" b="b"/>
              <a:pathLst>
                <a:path w="513" h="1379" extrusionOk="0">
                  <a:moveTo>
                    <a:pt x="210" y="0"/>
                  </a:moveTo>
                  <a:cubicBezTo>
                    <a:pt x="186" y="0"/>
                    <a:pt x="162" y="9"/>
                    <a:pt x="142" y="29"/>
                  </a:cubicBezTo>
                  <a:cubicBezTo>
                    <a:pt x="80" y="91"/>
                    <a:pt x="71" y="144"/>
                    <a:pt x="62" y="224"/>
                  </a:cubicBezTo>
                  <a:cubicBezTo>
                    <a:pt x="54" y="347"/>
                    <a:pt x="27" y="480"/>
                    <a:pt x="18" y="603"/>
                  </a:cubicBezTo>
                  <a:cubicBezTo>
                    <a:pt x="1" y="815"/>
                    <a:pt x="27" y="1001"/>
                    <a:pt x="45" y="1204"/>
                  </a:cubicBezTo>
                  <a:cubicBezTo>
                    <a:pt x="58" y="1323"/>
                    <a:pt x="153" y="1378"/>
                    <a:pt x="252" y="1378"/>
                  </a:cubicBezTo>
                  <a:cubicBezTo>
                    <a:pt x="352" y="1378"/>
                    <a:pt x="455" y="1323"/>
                    <a:pt x="486" y="1221"/>
                  </a:cubicBezTo>
                  <a:cubicBezTo>
                    <a:pt x="513" y="1124"/>
                    <a:pt x="486" y="1071"/>
                    <a:pt x="460" y="974"/>
                  </a:cubicBezTo>
                  <a:cubicBezTo>
                    <a:pt x="433" y="868"/>
                    <a:pt x="425" y="753"/>
                    <a:pt x="416" y="647"/>
                  </a:cubicBezTo>
                  <a:cubicBezTo>
                    <a:pt x="398" y="462"/>
                    <a:pt x="416" y="224"/>
                    <a:pt x="310" y="56"/>
                  </a:cubicBezTo>
                  <a:cubicBezTo>
                    <a:pt x="288" y="23"/>
                    <a:pt x="249" y="0"/>
                    <a:pt x="2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1" name="Google Shape;2961;p10"/>
            <p:cNvSpPr/>
            <p:nvPr/>
          </p:nvSpPr>
          <p:spPr>
            <a:xfrm rot="-1517980">
              <a:off x="789708" y="674789"/>
              <a:ext cx="77631" cy="169828"/>
            </a:xfrm>
            <a:custGeom>
              <a:avLst/>
              <a:gdLst/>
              <a:ahLst/>
              <a:cxnLst/>
              <a:rect l="l" t="t" r="r" b="b"/>
              <a:pathLst>
                <a:path w="513" h="1375" extrusionOk="0">
                  <a:moveTo>
                    <a:pt x="204" y="0"/>
                  </a:moveTo>
                  <a:cubicBezTo>
                    <a:pt x="179" y="0"/>
                    <a:pt x="153" y="9"/>
                    <a:pt x="133" y="29"/>
                  </a:cubicBezTo>
                  <a:cubicBezTo>
                    <a:pt x="71" y="91"/>
                    <a:pt x="71" y="135"/>
                    <a:pt x="62" y="223"/>
                  </a:cubicBezTo>
                  <a:cubicBezTo>
                    <a:pt x="45" y="347"/>
                    <a:pt x="27" y="471"/>
                    <a:pt x="18" y="603"/>
                  </a:cubicBezTo>
                  <a:cubicBezTo>
                    <a:pt x="0" y="806"/>
                    <a:pt x="18" y="1000"/>
                    <a:pt x="45" y="1203"/>
                  </a:cubicBezTo>
                  <a:cubicBezTo>
                    <a:pt x="53" y="1321"/>
                    <a:pt x="144" y="1374"/>
                    <a:pt x="241" y="1374"/>
                  </a:cubicBezTo>
                  <a:cubicBezTo>
                    <a:pt x="341" y="1374"/>
                    <a:pt x="446" y="1319"/>
                    <a:pt x="477" y="1221"/>
                  </a:cubicBezTo>
                  <a:cubicBezTo>
                    <a:pt x="513" y="1124"/>
                    <a:pt x="486" y="1071"/>
                    <a:pt x="460" y="974"/>
                  </a:cubicBezTo>
                  <a:cubicBezTo>
                    <a:pt x="424" y="868"/>
                    <a:pt x="415" y="753"/>
                    <a:pt x="407" y="647"/>
                  </a:cubicBezTo>
                  <a:cubicBezTo>
                    <a:pt x="398" y="462"/>
                    <a:pt x="407" y="214"/>
                    <a:pt x="310" y="56"/>
                  </a:cubicBezTo>
                  <a:cubicBezTo>
                    <a:pt x="288" y="23"/>
                    <a:pt x="246" y="0"/>
                    <a:pt x="20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2" name="Google Shape;2962;p10"/>
            <p:cNvSpPr/>
            <p:nvPr/>
          </p:nvSpPr>
          <p:spPr>
            <a:xfrm rot="-1517980">
              <a:off x="313151" y="-43228"/>
              <a:ext cx="77631" cy="170940"/>
            </a:xfrm>
            <a:custGeom>
              <a:avLst/>
              <a:gdLst/>
              <a:ahLst/>
              <a:cxnLst/>
              <a:rect l="l" t="t" r="r" b="b"/>
              <a:pathLst>
                <a:path w="513" h="1384" extrusionOk="0">
                  <a:moveTo>
                    <a:pt x="202" y="1"/>
                  </a:moveTo>
                  <a:cubicBezTo>
                    <a:pt x="177" y="1"/>
                    <a:pt x="152" y="9"/>
                    <a:pt x="133" y="29"/>
                  </a:cubicBezTo>
                  <a:cubicBezTo>
                    <a:pt x="80" y="91"/>
                    <a:pt x="71" y="144"/>
                    <a:pt x="62" y="223"/>
                  </a:cubicBezTo>
                  <a:cubicBezTo>
                    <a:pt x="44" y="356"/>
                    <a:pt x="27" y="479"/>
                    <a:pt x="18" y="603"/>
                  </a:cubicBezTo>
                  <a:cubicBezTo>
                    <a:pt x="0" y="815"/>
                    <a:pt x="27" y="1000"/>
                    <a:pt x="44" y="1212"/>
                  </a:cubicBezTo>
                  <a:cubicBezTo>
                    <a:pt x="58" y="1330"/>
                    <a:pt x="149" y="1383"/>
                    <a:pt x="245" y="1383"/>
                  </a:cubicBezTo>
                  <a:cubicBezTo>
                    <a:pt x="343" y="1383"/>
                    <a:pt x="446" y="1328"/>
                    <a:pt x="477" y="1230"/>
                  </a:cubicBezTo>
                  <a:cubicBezTo>
                    <a:pt x="512" y="1124"/>
                    <a:pt x="486" y="1071"/>
                    <a:pt x="459" y="983"/>
                  </a:cubicBezTo>
                  <a:cubicBezTo>
                    <a:pt x="424" y="877"/>
                    <a:pt x="415" y="762"/>
                    <a:pt x="406" y="647"/>
                  </a:cubicBezTo>
                  <a:cubicBezTo>
                    <a:pt x="398" y="462"/>
                    <a:pt x="406" y="223"/>
                    <a:pt x="309" y="64"/>
                  </a:cubicBezTo>
                  <a:cubicBezTo>
                    <a:pt x="287" y="26"/>
                    <a:pt x="244" y="1"/>
                    <a:pt x="2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3" name="Google Shape;2963;p10"/>
            <p:cNvSpPr/>
            <p:nvPr/>
          </p:nvSpPr>
          <p:spPr>
            <a:xfrm rot="-1517980">
              <a:off x="252798" y="357883"/>
              <a:ext cx="79749" cy="160318"/>
            </a:xfrm>
            <a:custGeom>
              <a:avLst/>
              <a:gdLst/>
              <a:ahLst/>
              <a:cxnLst/>
              <a:rect l="l" t="t" r="r" b="b"/>
              <a:pathLst>
                <a:path w="527" h="1298" extrusionOk="0">
                  <a:moveTo>
                    <a:pt x="322" y="0"/>
                  </a:moveTo>
                  <a:cubicBezTo>
                    <a:pt x="309" y="0"/>
                    <a:pt x="297" y="4"/>
                    <a:pt x="287" y="14"/>
                  </a:cubicBezTo>
                  <a:cubicBezTo>
                    <a:pt x="164" y="111"/>
                    <a:pt x="128" y="252"/>
                    <a:pt x="93" y="402"/>
                  </a:cubicBezTo>
                  <a:cubicBezTo>
                    <a:pt x="31" y="623"/>
                    <a:pt x="14" y="835"/>
                    <a:pt x="5" y="1064"/>
                  </a:cubicBezTo>
                  <a:cubicBezTo>
                    <a:pt x="0" y="1222"/>
                    <a:pt x="126" y="1298"/>
                    <a:pt x="253" y="1298"/>
                  </a:cubicBezTo>
                  <a:cubicBezTo>
                    <a:pt x="389" y="1298"/>
                    <a:pt x="526" y="1211"/>
                    <a:pt x="508" y="1047"/>
                  </a:cubicBezTo>
                  <a:cubicBezTo>
                    <a:pt x="482" y="826"/>
                    <a:pt x="455" y="623"/>
                    <a:pt x="464" y="402"/>
                  </a:cubicBezTo>
                  <a:cubicBezTo>
                    <a:pt x="473" y="287"/>
                    <a:pt x="490" y="102"/>
                    <a:pt x="384" y="23"/>
                  </a:cubicBezTo>
                  <a:cubicBezTo>
                    <a:pt x="368" y="11"/>
                    <a:pt x="344" y="0"/>
                    <a:pt x="3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4" name="Google Shape;2964;p10"/>
            <p:cNvSpPr/>
            <p:nvPr/>
          </p:nvSpPr>
          <p:spPr>
            <a:xfrm rot="-1517980">
              <a:off x="235387" y="676399"/>
              <a:ext cx="106080" cy="159700"/>
            </a:xfrm>
            <a:custGeom>
              <a:avLst/>
              <a:gdLst/>
              <a:ahLst/>
              <a:cxnLst/>
              <a:rect l="l" t="t" r="r" b="b"/>
              <a:pathLst>
                <a:path w="701" h="1293" extrusionOk="0">
                  <a:moveTo>
                    <a:pt x="229" y="1"/>
                  </a:moveTo>
                  <a:cubicBezTo>
                    <a:pt x="183" y="1"/>
                    <a:pt x="137" y="21"/>
                    <a:pt x="106" y="63"/>
                  </a:cubicBezTo>
                  <a:cubicBezTo>
                    <a:pt x="9" y="196"/>
                    <a:pt x="44" y="425"/>
                    <a:pt x="27" y="584"/>
                  </a:cubicBezTo>
                  <a:cubicBezTo>
                    <a:pt x="9" y="752"/>
                    <a:pt x="0" y="920"/>
                    <a:pt x="36" y="1079"/>
                  </a:cubicBezTo>
                  <a:cubicBezTo>
                    <a:pt x="74" y="1232"/>
                    <a:pt x="181" y="1293"/>
                    <a:pt x="293" y="1293"/>
                  </a:cubicBezTo>
                  <a:cubicBezTo>
                    <a:pt x="490" y="1293"/>
                    <a:pt x="701" y="1102"/>
                    <a:pt x="565" y="893"/>
                  </a:cubicBezTo>
                  <a:cubicBezTo>
                    <a:pt x="495" y="787"/>
                    <a:pt x="468" y="672"/>
                    <a:pt x="459" y="549"/>
                  </a:cubicBezTo>
                  <a:cubicBezTo>
                    <a:pt x="442" y="478"/>
                    <a:pt x="442" y="399"/>
                    <a:pt x="424" y="328"/>
                  </a:cubicBezTo>
                  <a:cubicBezTo>
                    <a:pt x="415" y="249"/>
                    <a:pt x="371" y="178"/>
                    <a:pt x="362" y="107"/>
                  </a:cubicBezTo>
                  <a:cubicBezTo>
                    <a:pt x="347" y="37"/>
                    <a:pt x="289" y="1"/>
                    <a:pt x="2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5" name="Google Shape;2965;p10"/>
            <p:cNvSpPr/>
            <p:nvPr/>
          </p:nvSpPr>
          <p:spPr>
            <a:xfrm rot="-1517980">
              <a:off x="-559005" y="825196"/>
              <a:ext cx="94277" cy="167852"/>
            </a:xfrm>
            <a:custGeom>
              <a:avLst/>
              <a:gdLst/>
              <a:ahLst/>
              <a:cxnLst/>
              <a:rect l="l" t="t" r="r" b="b"/>
              <a:pathLst>
                <a:path w="623" h="1359" extrusionOk="0">
                  <a:moveTo>
                    <a:pt x="333" y="1"/>
                  </a:moveTo>
                  <a:cubicBezTo>
                    <a:pt x="177" y="1"/>
                    <a:pt x="13" y="102"/>
                    <a:pt x="18" y="307"/>
                  </a:cubicBezTo>
                  <a:cubicBezTo>
                    <a:pt x="27" y="483"/>
                    <a:pt x="44" y="651"/>
                    <a:pt x="53" y="828"/>
                  </a:cubicBezTo>
                  <a:cubicBezTo>
                    <a:pt x="62" y="978"/>
                    <a:pt x="0" y="1128"/>
                    <a:pt x="97" y="1269"/>
                  </a:cubicBezTo>
                  <a:cubicBezTo>
                    <a:pt x="141" y="1326"/>
                    <a:pt x="216" y="1359"/>
                    <a:pt x="288" y="1359"/>
                  </a:cubicBezTo>
                  <a:cubicBezTo>
                    <a:pt x="362" y="1359"/>
                    <a:pt x="432" y="1324"/>
                    <a:pt x="459" y="1243"/>
                  </a:cubicBezTo>
                  <a:cubicBezTo>
                    <a:pt x="512" y="1102"/>
                    <a:pt x="565" y="960"/>
                    <a:pt x="583" y="810"/>
                  </a:cubicBezTo>
                  <a:cubicBezTo>
                    <a:pt x="600" y="634"/>
                    <a:pt x="600" y="448"/>
                    <a:pt x="609" y="272"/>
                  </a:cubicBezTo>
                  <a:cubicBezTo>
                    <a:pt x="622" y="91"/>
                    <a:pt x="481" y="1"/>
                    <a:pt x="3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6" name="Google Shape;2966;p10"/>
            <p:cNvSpPr/>
            <p:nvPr/>
          </p:nvSpPr>
          <p:spPr>
            <a:xfrm rot="-1517980">
              <a:off x="-819698" y="590657"/>
              <a:ext cx="92309" cy="159700"/>
            </a:xfrm>
            <a:custGeom>
              <a:avLst/>
              <a:gdLst/>
              <a:ahLst/>
              <a:cxnLst/>
              <a:rect l="l" t="t" r="r" b="b"/>
              <a:pathLst>
                <a:path w="610" h="1293" extrusionOk="0">
                  <a:moveTo>
                    <a:pt x="287" y="1"/>
                  </a:moveTo>
                  <a:cubicBezTo>
                    <a:pt x="146" y="1"/>
                    <a:pt x="4" y="85"/>
                    <a:pt x="0" y="259"/>
                  </a:cubicBezTo>
                  <a:cubicBezTo>
                    <a:pt x="0" y="356"/>
                    <a:pt x="18" y="427"/>
                    <a:pt x="35" y="515"/>
                  </a:cubicBezTo>
                  <a:cubicBezTo>
                    <a:pt x="62" y="612"/>
                    <a:pt x="62" y="710"/>
                    <a:pt x="88" y="807"/>
                  </a:cubicBezTo>
                  <a:cubicBezTo>
                    <a:pt x="133" y="983"/>
                    <a:pt x="159" y="1160"/>
                    <a:pt x="327" y="1266"/>
                  </a:cubicBezTo>
                  <a:cubicBezTo>
                    <a:pt x="352" y="1284"/>
                    <a:pt x="381" y="1292"/>
                    <a:pt x="411" y="1292"/>
                  </a:cubicBezTo>
                  <a:cubicBezTo>
                    <a:pt x="496" y="1292"/>
                    <a:pt x="583" y="1225"/>
                    <a:pt x="583" y="1133"/>
                  </a:cubicBezTo>
                  <a:cubicBezTo>
                    <a:pt x="583" y="992"/>
                    <a:pt x="609" y="851"/>
                    <a:pt x="601" y="710"/>
                  </a:cubicBezTo>
                  <a:cubicBezTo>
                    <a:pt x="592" y="577"/>
                    <a:pt x="548" y="418"/>
                    <a:pt x="565" y="286"/>
                  </a:cubicBezTo>
                  <a:cubicBezTo>
                    <a:pt x="588" y="98"/>
                    <a:pt x="438" y="1"/>
                    <a:pt x="2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7" name="Google Shape;2967;p10"/>
            <p:cNvSpPr/>
            <p:nvPr/>
          </p:nvSpPr>
          <p:spPr>
            <a:xfrm rot="-1517980">
              <a:off x="-335221" y="-49793"/>
              <a:ext cx="82322" cy="188231"/>
            </a:xfrm>
            <a:custGeom>
              <a:avLst/>
              <a:gdLst/>
              <a:ahLst/>
              <a:cxnLst/>
              <a:rect l="l" t="t" r="r" b="b"/>
              <a:pathLst>
                <a:path w="544" h="1524" extrusionOk="0">
                  <a:moveTo>
                    <a:pt x="292" y="1"/>
                  </a:moveTo>
                  <a:cubicBezTo>
                    <a:pt x="150" y="1"/>
                    <a:pt x="0" y="141"/>
                    <a:pt x="76" y="315"/>
                  </a:cubicBezTo>
                  <a:cubicBezTo>
                    <a:pt x="85" y="350"/>
                    <a:pt x="76" y="438"/>
                    <a:pt x="76" y="483"/>
                  </a:cubicBezTo>
                  <a:cubicBezTo>
                    <a:pt x="85" y="606"/>
                    <a:pt x="102" y="730"/>
                    <a:pt x="102" y="862"/>
                  </a:cubicBezTo>
                  <a:cubicBezTo>
                    <a:pt x="120" y="1048"/>
                    <a:pt x="49" y="1260"/>
                    <a:pt x="146" y="1436"/>
                  </a:cubicBezTo>
                  <a:cubicBezTo>
                    <a:pt x="176" y="1495"/>
                    <a:pt x="233" y="1524"/>
                    <a:pt x="290" y="1524"/>
                  </a:cubicBezTo>
                  <a:cubicBezTo>
                    <a:pt x="354" y="1524"/>
                    <a:pt x="419" y="1488"/>
                    <a:pt x="447" y="1419"/>
                  </a:cubicBezTo>
                  <a:cubicBezTo>
                    <a:pt x="517" y="1207"/>
                    <a:pt x="544" y="959"/>
                    <a:pt x="535" y="739"/>
                  </a:cubicBezTo>
                  <a:cubicBezTo>
                    <a:pt x="517" y="553"/>
                    <a:pt x="544" y="306"/>
                    <a:pt x="473" y="129"/>
                  </a:cubicBezTo>
                  <a:cubicBezTo>
                    <a:pt x="437" y="39"/>
                    <a:pt x="365" y="1"/>
                    <a:pt x="2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8" name="Google Shape;2968;p10"/>
            <p:cNvSpPr/>
            <p:nvPr/>
          </p:nvSpPr>
          <p:spPr>
            <a:xfrm rot="-1517980">
              <a:off x="-585714" y="309316"/>
              <a:ext cx="72334" cy="166617"/>
            </a:xfrm>
            <a:custGeom>
              <a:avLst/>
              <a:gdLst/>
              <a:ahLst/>
              <a:cxnLst/>
              <a:rect l="l" t="t" r="r" b="b"/>
              <a:pathLst>
                <a:path w="478" h="1349" extrusionOk="0">
                  <a:moveTo>
                    <a:pt x="245" y="1"/>
                  </a:moveTo>
                  <a:cubicBezTo>
                    <a:pt x="144" y="1"/>
                    <a:pt x="44" y="67"/>
                    <a:pt x="27" y="204"/>
                  </a:cubicBezTo>
                  <a:cubicBezTo>
                    <a:pt x="1" y="425"/>
                    <a:pt x="36" y="672"/>
                    <a:pt x="89" y="884"/>
                  </a:cubicBezTo>
                  <a:cubicBezTo>
                    <a:pt x="124" y="1043"/>
                    <a:pt x="142" y="1281"/>
                    <a:pt x="310" y="1343"/>
                  </a:cubicBezTo>
                  <a:cubicBezTo>
                    <a:pt x="319" y="1347"/>
                    <a:pt x="329" y="1348"/>
                    <a:pt x="338" y="1348"/>
                  </a:cubicBezTo>
                  <a:cubicBezTo>
                    <a:pt x="398" y="1348"/>
                    <a:pt x="450" y="1281"/>
                    <a:pt x="442" y="1220"/>
                  </a:cubicBezTo>
                  <a:cubicBezTo>
                    <a:pt x="425" y="1149"/>
                    <a:pt x="451" y="1069"/>
                    <a:pt x="460" y="999"/>
                  </a:cubicBezTo>
                  <a:cubicBezTo>
                    <a:pt x="460" y="919"/>
                    <a:pt x="451" y="840"/>
                    <a:pt x="442" y="752"/>
                  </a:cubicBezTo>
                  <a:cubicBezTo>
                    <a:pt x="434" y="575"/>
                    <a:pt x="478" y="398"/>
                    <a:pt x="469" y="222"/>
                  </a:cubicBezTo>
                  <a:cubicBezTo>
                    <a:pt x="460" y="76"/>
                    <a:pt x="352" y="1"/>
                    <a:pt x="2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9" name="Google Shape;2969;p10"/>
            <p:cNvSpPr/>
            <p:nvPr/>
          </p:nvSpPr>
          <p:spPr>
            <a:xfrm rot="-1517980">
              <a:off x="-60737" y="900788"/>
              <a:ext cx="82927" cy="151548"/>
            </a:xfrm>
            <a:custGeom>
              <a:avLst/>
              <a:gdLst/>
              <a:ahLst/>
              <a:cxnLst/>
              <a:rect l="l" t="t" r="r" b="b"/>
              <a:pathLst>
                <a:path w="548" h="1227" extrusionOk="0">
                  <a:moveTo>
                    <a:pt x="297" y="0"/>
                  </a:moveTo>
                  <a:cubicBezTo>
                    <a:pt x="252" y="0"/>
                    <a:pt x="206" y="23"/>
                    <a:pt x="177" y="74"/>
                  </a:cubicBezTo>
                  <a:cubicBezTo>
                    <a:pt x="80" y="241"/>
                    <a:pt x="53" y="489"/>
                    <a:pt x="27" y="683"/>
                  </a:cubicBezTo>
                  <a:cubicBezTo>
                    <a:pt x="0" y="904"/>
                    <a:pt x="27" y="1151"/>
                    <a:pt x="274" y="1222"/>
                  </a:cubicBezTo>
                  <a:cubicBezTo>
                    <a:pt x="288" y="1225"/>
                    <a:pt x="302" y="1226"/>
                    <a:pt x="315" y="1226"/>
                  </a:cubicBezTo>
                  <a:cubicBezTo>
                    <a:pt x="412" y="1226"/>
                    <a:pt x="490" y="1147"/>
                    <a:pt x="521" y="1054"/>
                  </a:cubicBezTo>
                  <a:cubicBezTo>
                    <a:pt x="548" y="966"/>
                    <a:pt x="512" y="904"/>
                    <a:pt x="495" y="824"/>
                  </a:cubicBezTo>
                  <a:cubicBezTo>
                    <a:pt x="477" y="762"/>
                    <a:pt x="477" y="692"/>
                    <a:pt x="477" y="630"/>
                  </a:cubicBezTo>
                  <a:cubicBezTo>
                    <a:pt x="477" y="559"/>
                    <a:pt x="477" y="480"/>
                    <a:pt x="468" y="400"/>
                  </a:cubicBezTo>
                  <a:cubicBezTo>
                    <a:pt x="468" y="303"/>
                    <a:pt x="451" y="215"/>
                    <a:pt x="433" y="118"/>
                  </a:cubicBezTo>
                  <a:cubicBezTo>
                    <a:pt x="423" y="45"/>
                    <a:pt x="361" y="0"/>
                    <a:pt x="2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0" name="Google Shape;2970;p10"/>
            <p:cNvSpPr/>
            <p:nvPr/>
          </p:nvSpPr>
          <p:spPr>
            <a:xfrm rot="-1517980">
              <a:off x="-60656" y="1219741"/>
              <a:ext cx="83079" cy="152043"/>
            </a:xfrm>
            <a:custGeom>
              <a:avLst/>
              <a:gdLst/>
              <a:ahLst/>
              <a:cxnLst/>
              <a:rect l="l" t="t" r="r" b="b"/>
              <a:pathLst>
                <a:path w="549" h="1231" extrusionOk="0">
                  <a:moveTo>
                    <a:pt x="297" y="1"/>
                  </a:moveTo>
                  <a:cubicBezTo>
                    <a:pt x="252" y="1"/>
                    <a:pt x="206" y="22"/>
                    <a:pt x="177" y="70"/>
                  </a:cubicBezTo>
                  <a:cubicBezTo>
                    <a:pt x="80" y="246"/>
                    <a:pt x="54" y="494"/>
                    <a:pt x="27" y="688"/>
                  </a:cubicBezTo>
                  <a:cubicBezTo>
                    <a:pt x="1" y="909"/>
                    <a:pt x="36" y="1156"/>
                    <a:pt x="274" y="1226"/>
                  </a:cubicBezTo>
                  <a:cubicBezTo>
                    <a:pt x="287" y="1229"/>
                    <a:pt x="300" y="1231"/>
                    <a:pt x="313" y="1231"/>
                  </a:cubicBezTo>
                  <a:cubicBezTo>
                    <a:pt x="412" y="1231"/>
                    <a:pt x="498" y="1145"/>
                    <a:pt x="522" y="1059"/>
                  </a:cubicBezTo>
                  <a:cubicBezTo>
                    <a:pt x="548" y="962"/>
                    <a:pt x="513" y="909"/>
                    <a:pt x="495" y="829"/>
                  </a:cubicBezTo>
                  <a:cubicBezTo>
                    <a:pt x="477" y="767"/>
                    <a:pt x="486" y="697"/>
                    <a:pt x="477" y="635"/>
                  </a:cubicBezTo>
                  <a:cubicBezTo>
                    <a:pt x="477" y="555"/>
                    <a:pt x="477" y="485"/>
                    <a:pt x="477" y="405"/>
                  </a:cubicBezTo>
                  <a:cubicBezTo>
                    <a:pt x="469" y="299"/>
                    <a:pt x="451" y="220"/>
                    <a:pt x="433" y="123"/>
                  </a:cubicBezTo>
                  <a:cubicBezTo>
                    <a:pt x="423" y="45"/>
                    <a:pt x="361" y="1"/>
                    <a:pt x="2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1" name="Google Shape;2971;p10"/>
            <p:cNvSpPr/>
            <p:nvPr/>
          </p:nvSpPr>
          <p:spPr>
            <a:xfrm rot="-1517980">
              <a:off x="778905" y="-695297"/>
              <a:ext cx="89586" cy="210093"/>
            </a:xfrm>
            <a:custGeom>
              <a:avLst/>
              <a:gdLst/>
              <a:ahLst/>
              <a:cxnLst/>
              <a:rect l="l" t="t" r="r" b="b"/>
              <a:pathLst>
                <a:path w="592" h="1701" extrusionOk="0">
                  <a:moveTo>
                    <a:pt x="274" y="1"/>
                  </a:moveTo>
                  <a:cubicBezTo>
                    <a:pt x="169" y="1"/>
                    <a:pt x="65" y="63"/>
                    <a:pt x="27" y="210"/>
                  </a:cubicBezTo>
                  <a:cubicBezTo>
                    <a:pt x="0" y="307"/>
                    <a:pt x="27" y="386"/>
                    <a:pt x="44" y="483"/>
                  </a:cubicBezTo>
                  <a:cubicBezTo>
                    <a:pt x="62" y="616"/>
                    <a:pt x="71" y="748"/>
                    <a:pt x="80" y="881"/>
                  </a:cubicBezTo>
                  <a:cubicBezTo>
                    <a:pt x="80" y="1004"/>
                    <a:pt x="71" y="1137"/>
                    <a:pt x="89" y="1260"/>
                  </a:cubicBezTo>
                  <a:cubicBezTo>
                    <a:pt x="97" y="1349"/>
                    <a:pt x="142" y="1437"/>
                    <a:pt x="142" y="1534"/>
                  </a:cubicBezTo>
                  <a:cubicBezTo>
                    <a:pt x="142" y="1640"/>
                    <a:pt x="235" y="1700"/>
                    <a:pt x="329" y="1700"/>
                  </a:cubicBezTo>
                  <a:cubicBezTo>
                    <a:pt x="399" y="1700"/>
                    <a:pt x="470" y="1667"/>
                    <a:pt x="504" y="1596"/>
                  </a:cubicBezTo>
                  <a:cubicBezTo>
                    <a:pt x="583" y="1410"/>
                    <a:pt x="530" y="1181"/>
                    <a:pt x="539" y="987"/>
                  </a:cubicBezTo>
                  <a:cubicBezTo>
                    <a:pt x="548" y="872"/>
                    <a:pt x="557" y="748"/>
                    <a:pt x="557" y="633"/>
                  </a:cubicBezTo>
                  <a:cubicBezTo>
                    <a:pt x="557" y="580"/>
                    <a:pt x="557" y="527"/>
                    <a:pt x="548" y="474"/>
                  </a:cubicBezTo>
                  <a:cubicBezTo>
                    <a:pt x="548" y="475"/>
                    <a:pt x="548" y="475"/>
                    <a:pt x="548" y="475"/>
                  </a:cubicBezTo>
                  <a:cubicBezTo>
                    <a:pt x="548" y="475"/>
                    <a:pt x="547" y="346"/>
                    <a:pt x="533" y="346"/>
                  </a:cubicBezTo>
                  <a:cubicBezTo>
                    <a:pt x="531" y="346"/>
                    <a:pt x="528" y="350"/>
                    <a:pt x="524" y="360"/>
                  </a:cubicBezTo>
                  <a:lnTo>
                    <a:pt x="524" y="360"/>
                  </a:lnTo>
                  <a:cubicBezTo>
                    <a:pt x="592" y="145"/>
                    <a:pt x="432" y="1"/>
                    <a:pt x="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2" name="Google Shape;2972;p10"/>
            <p:cNvSpPr/>
            <p:nvPr/>
          </p:nvSpPr>
          <p:spPr>
            <a:xfrm rot="-1517980">
              <a:off x="438281" y="-313425"/>
              <a:ext cx="81717" cy="189590"/>
            </a:xfrm>
            <a:custGeom>
              <a:avLst/>
              <a:gdLst/>
              <a:ahLst/>
              <a:cxnLst/>
              <a:rect l="l" t="t" r="r" b="b"/>
              <a:pathLst>
                <a:path w="540" h="1535" extrusionOk="0">
                  <a:moveTo>
                    <a:pt x="251" y="1"/>
                  </a:moveTo>
                  <a:cubicBezTo>
                    <a:pt x="169" y="1"/>
                    <a:pt x="91" y="38"/>
                    <a:pt x="54" y="126"/>
                  </a:cubicBezTo>
                  <a:cubicBezTo>
                    <a:pt x="1" y="259"/>
                    <a:pt x="27" y="320"/>
                    <a:pt x="63" y="444"/>
                  </a:cubicBezTo>
                  <a:cubicBezTo>
                    <a:pt x="89" y="541"/>
                    <a:pt x="89" y="665"/>
                    <a:pt x="98" y="762"/>
                  </a:cubicBezTo>
                  <a:cubicBezTo>
                    <a:pt x="124" y="983"/>
                    <a:pt x="186" y="1203"/>
                    <a:pt x="195" y="1424"/>
                  </a:cubicBezTo>
                  <a:cubicBezTo>
                    <a:pt x="201" y="1486"/>
                    <a:pt x="263" y="1534"/>
                    <a:pt x="324" y="1534"/>
                  </a:cubicBezTo>
                  <a:cubicBezTo>
                    <a:pt x="350" y="1534"/>
                    <a:pt x="377" y="1525"/>
                    <a:pt x="398" y="1504"/>
                  </a:cubicBezTo>
                  <a:cubicBezTo>
                    <a:pt x="522" y="1353"/>
                    <a:pt x="513" y="1097"/>
                    <a:pt x="522" y="912"/>
                  </a:cubicBezTo>
                  <a:cubicBezTo>
                    <a:pt x="539" y="788"/>
                    <a:pt x="531" y="656"/>
                    <a:pt x="539" y="523"/>
                  </a:cubicBezTo>
                  <a:cubicBezTo>
                    <a:pt x="539" y="435"/>
                    <a:pt x="522" y="312"/>
                    <a:pt x="522" y="241"/>
                  </a:cubicBezTo>
                  <a:cubicBezTo>
                    <a:pt x="527" y="99"/>
                    <a:pt x="384" y="1"/>
                    <a:pt x="2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3" name="Google Shape;2973;p10"/>
            <p:cNvSpPr/>
            <p:nvPr/>
          </p:nvSpPr>
          <p:spPr>
            <a:xfrm rot="-1517980">
              <a:off x="411268" y="-629520"/>
              <a:ext cx="89586" cy="167481"/>
            </a:xfrm>
            <a:custGeom>
              <a:avLst/>
              <a:gdLst/>
              <a:ahLst/>
              <a:cxnLst/>
              <a:rect l="l" t="t" r="r" b="b"/>
              <a:pathLst>
                <a:path w="592" h="1356" extrusionOk="0">
                  <a:moveTo>
                    <a:pt x="307" y="1"/>
                  </a:moveTo>
                  <a:cubicBezTo>
                    <a:pt x="208" y="1"/>
                    <a:pt x="111" y="58"/>
                    <a:pt x="71" y="189"/>
                  </a:cubicBezTo>
                  <a:cubicBezTo>
                    <a:pt x="0" y="392"/>
                    <a:pt x="62" y="657"/>
                    <a:pt x="62" y="869"/>
                  </a:cubicBezTo>
                  <a:cubicBezTo>
                    <a:pt x="62" y="1037"/>
                    <a:pt x="53" y="1337"/>
                    <a:pt x="274" y="1354"/>
                  </a:cubicBezTo>
                  <a:lnTo>
                    <a:pt x="291" y="1354"/>
                  </a:lnTo>
                  <a:cubicBezTo>
                    <a:pt x="297" y="1355"/>
                    <a:pt x="302" y="1356"/>
                    <a:pt x="308" y="1356"/>
                  </a:cubicBezTo>
                  <a:cubicBezTo>
                    <a:pt x="367" y="1356"/>
                    <a:pt x="435" y="1314"/>
                    <a:pt x="459" y="1257"/>
                  </a:cubicBezTo>
                  <a:cubicBezTo>
                    <a:pt x="530" y="1107"/>
                    <a:pt x="521" y="931"/>
                    <a:pt x="530" y="772"/>
                  </a:cubicBezTo>
                  <a:cubicBezTo>
                    <a:pt x="548" y="622"/>
                    <a:pt x="539" y="463"/>
                    <a:pt x="565" y="312"/>
                  </a:cubicBezTo>
                  <a:cubicBezTo>
                    <a:pt x="591" y="120"/>
                    <a:pt x="448" y="1"/>
                    <a:pt x="30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4" name="Google Shape;2974;p10"/>
            <p:cNvSpPr/>
            <p:nvPr/>
          </p:nvSpPr>
          <p:spPr>
            <a:xfrm rot="-1517980">
              <a:off x="909812" y="-936394"/>
              <a:ext cx="82473" cy="176251"/>
            </a:xfrm>
            <a:custGeom>
              <a:avLst/>
              <a:gdLst/>
              <a:ahLst/>
              <a:cxnLst/>
              <a:rect l="l" t="t" r="r" b="b"/>
              <a:pathLst>
                <a:path w="545" h="1427" extrusionOk="0">
                  <a:moveTo>
                    <a:pt x="294" y="0"/>
                  </a:moveTo>
                  <a:cubicBezTo>
                    <a:pt x="153" y="0"/>
                    <a:pt x="1" y="126"/>
                    <a:pt x="68" y="293"/>
                  </a:cubicBezTo>
                  <a:cubicBezTo>
                    <a:pt x="130" y="434"/>
                    <a:pt x="94" y="602"/>
                    <a:pt x="103" y="752"/>
                  </a:cubicBezTo>
                  <a:cubicBezTo>
                    <a:pt x="103" y="938"/>
                    <a:pt x="112" y="1132"/>
                    <a:pt x="139" y="1309"/>
                  </a:cubicBezTo>
                  <a:cubicBezTo>
                    <a:pt x="144" y="1387"/>
                    <a:pt x="203" y="1427"/>
                    <a:pt x="266" y="1427"/>
                  </a:cubicBezTo>
                  <a:cubicBezTo>
                    <a:pt x="302" y="1427"/>
                    <a:pt x="339" y="1414"/>
                    <a:pt x="368" y="1388"/>
                  </a:cubicBezTo>
                  <a:cubicBezTo>
                    <a:pt x="527" y="1247"/>
                    <a:pt x="492" y="947"/>
                    <a:pt x="501" y="752"/>
                  </a:cubicBezTo>
                  <a:cubicBezTo>
                    <a:pt x="509" y="540"/>
                    <a:pt x="545" y="346"/>
                    <a:pt x="483" y="143"/>
                  </a:cubicBezTo>
                  <a:cubicBezTo>
                    <a:pt x="454" y="43"/>
                    <a:pt x="376" y="0"/>
                    <a:pt x="2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5" name="Google Shape;2975;p10"/>
            <p:cNvSpPr/>
            <p:nvPr/>
          </p:nvSpPr>
          <p:spPr>
            <a:xfrm rot="-1517980">
              <a:off x="132016" y="-618515"/>
              <a:ext cx="83835" cy="176251"/>
            </a:xfrm>
            <a:custGeom>
              <a:avLst/>
              <a:gdLst/>
              <a:ahLst/>
              <a:cxnLst/>
              <a:rect l="l" t="t" r="r" b="b"/>
              <a:pathLst>
                <a:path w="554" h="1427" extrusionOk="0">
                  <a:moveTo>
                    <a:pt x="296" y="0"/>
                  </a:moveTo>
                  <a:cubicBezTo>
                    <a:pt x="153" y="0"/>
                    <a:pt x="1" y="126"/>
                    <a:pt x="68" y="293"/>
                  </a:cubicBezTo>
                  <a:cubicBezTo>
                    <a:pt x="130" y="443"/>
                    <a:pt x="94" y="602"/>
                    <a:pt x="103" y="761"/>
                  </a:cubicBezTo>
                  <a:cubicBezTo>
                    <a:pt x="112" y="938"/>
                    <a:pt x="121" y="1132"/>
                    <a:pt x="138" y="1309"/>
                  </a:cubicBezTo>
                  <a:cubicBezTo>
                    <a:pt x="150" y="1387"/>
                    <a:pt x="207" y="1427"/>
                    <a:pt x="271" y="1427"/>
                  </a:cubicBezTo>
                  <a:cubicBezTo>
                    <a:pt x="307" y="1427"/>
                    <a:pt x="345" y="1414"/>
                    <a:pt x="377" y="1388"/>
                  </a:cubicBezTo>
                  <a:cubicBezTo>
                    <a:pt x="536" y="1247"/>
                    <a:pt x="492" y="947"/>
                    <a:pt x="500" y="752"/>
                  </a:cubicBezTo>
                  <a:cubicBezTo>
                    <a:pt x="509" y="540"/>
                    <a:pt x="553" y="346"/>
                    <a:pt x="492" y="143"/>
                  </a:cubicBezTo>
                  <a:cubicBezTo>
                    <a:pt x="459" y="43"/>
                    <a:pt x="379" y="0"/>
                    <a:pt x="2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6" name="Google Shape;2976;p10"/>
            <p:cNvSpPr/>
            <p:nvPr/>
          </p:nvSpPr>
          <p:spPr>
            <a:xfrm rot="-1517980">
              <a:off x="1182007" y="-996703"/>
              <a:ext cx="72183" cy="164764"/>
            </a:xfrm>
            <a:custGeom>
              <a:avLst/>
              <a:gdLst/>
              <a:ahLst/>
              <a:cxnLst/>
              <a:rect l="l" t="t" r="r" b="b"/>
              <a:pathLst>
                <a:path w="477" h="1334" extrusionOk="0">
                  <a:moveTo>
                    <a:pt x="239" y="0"/>
                  </a:moveTo>
                  <a:cubicBezTo>
                    <a:pt x="106" y="0"/>
                    <a:pt x="27" y="106"/>
                    <a:pt x="18" y="221"/>
                  </a:cubicBezTo>
                  <a:cubicBezTo>
                    <a:pt x="0" y="380"/>
                    <a:pt x="27" y="548"/>
                    <a:pt x="35" y="707"/>
                  </a:cubicBezTo>
                  <a:cubicBezTo>
                    <a:pt x="44" y="866"/>
                    <a:pt x="9" y="1051"/>
                    <a:pt x="62" y="1201"/>
                  </a:cubicBezTo>
                  <a:cubicBezTo>
                    <a:pt x="85" y="1287"/>
                    <a:pt x="161" y="1334"/>
                    <a:pt x="235" y="1334"/>
                  </a:cubicBezTo>
                  <a:cubicBezTo>
                    <a:pt x="306" y="1334"/>
                    <a:pt x="376" y="1292"/>
                    <a:pt x="398" y="1201"/>
                  </a:cubicBezTo>
                  <a:cubicBezTo>
                    <a:pt x="477" y="883"/>
                    <a:pt x="424" y="548"/>
                    <a:pt x="459" y="221"/>
                  </a:cubicBezTo>
                  <a:cubicBezTo>
                    <a:pt x="468" y="106"/>
                    <a:pt x="345" y="9"/>
                    <a:pt x="23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7" name="Google Shape;2977;p10"/>
            <p:cNvSpPr/>
            <p:nvPr/>
          </p:nvSpPr>
          <p:spPr>
            <a:xfrm rot="-1517980">
              <a:off x="1415546" y="-844998"/>
              <a:ext cx="87316" cy="197371"/>
            </a:xfrm>
            <a:custGeom>
              <a:avLst/>
              <a:gdLst/>
              <a:ahLst/>
              <a:cxnLst/>
              <a:rect l="l" t="t" r="r" b="b"/>
              <a:pathLst>
                <a:path w="577" h="1598" extrusionOk="0">
                  <a:moveTo>
                    <a:pt x="306" y="1"/>
                  </a:moveTo>
                  <a:cubicBezTo>
                    <a:pt x="154" y="1"/>
                    <a:pt x="0" y="113"/>
                    <a:pt x="38" y="320"/>
                  </a:cubicBezTo>
                  <a:cubicBezTo>
                    <a:pt x="64" y="426"/>
                    <a:pt x="64" y="523"/>
                    <a:pt x="91" y="629"/>
                  </a:cubicBezTo>
                  <a:cubicBezTo>
                    <a:pt x="126" y="753"/>
                    <a:pt x="144" y="876"/>
                    <a:pt x="161" y="1009"/>
                  </a:cubicBezTo>
                  <a:cubicBezTo>
                    <a:pt x="188" y="1203"/>
                    <a:pt x="188" y="1450"/>
                    <a:pt x="356" y="1574"/>
                  </a:cubicBezTo>
                  <a:cubicBezTo>
                    <a:pt x="376" y="1590"/>
                    <a:pt x="401" y="1597"/>
                    <a:pt x="425" y="1597"/>
                  </a:cubicBezTo>
                  <a:cubicBezTo>
                    <a:pt x="495" y="1597"/>
                    <a:pt x="565" y="1540"/>
                    <a:pt x="559" y="1468"/>
                  </a:cubicBezTo>
                  <a:cubicBezTo>
                    <a:pt x="559" y="1062"/>
                    <a:pt x="576" y="664"/>
                    <a:pt x="576" y="267"/>
                  </a:cubicBezTo>
                  <a:cubicBezTo>
                    <a:pt x="572" y="86"/>
                    <a:pt x="440" y="1"/>
                    <a:pt x="3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8" name="Google Shape;2978;p10"/>
            <p:cNvSpPr/>
            <p:nvPr/>
          </p:nvSpPr>
          <p:spPr>
            <a:xfrm rot="-1517980">
              <a:off x="1313729" y="-453148"/>
              <a:ext cx="90948" cy="161923"/>
            </a:xfrm>
            <a:custGeom>
              <a:avLst/>
              <a:gdLst/>
              <a:ahLst/>
              <a:cxnLst/>
              <a:rect l="l" t="t" r="r" b="b"/>
              <a:pathLst>
                <a:path w="601" h="1311" extrusionOk="0">
                  <a:moveTo>
                    <a:pt x="333" y="0"/>
                  </a:moveTo>
                  <a:cubicBezTo>
                    <a:pt x="172" y="0"/>
                    <a:pt x="0" y="145"/>
                    <a:pt x="79" y="336"/>
                  </a:cubicBezTo>
                  <a:cubicBezTo>
                    <a:pt x="194" y="618"/>
                    <a:pt x="26" y="1033"/>
                    <a:pt x="273" y="1272"/>
                  </a:cubicBezTo>
                  <a:cubicBezTo>
                    <a:pt x="296" y="1298"/>
                    <a:pt x="330" y="1310"/>
                    <a:pt x="365" y="1310"/>
                  </a:cubicBezTo>
                  <a:cubicBezTo>
                    <a:pt x="412" y="1310"/>
                    <a:pt x="460" y="1289"/>
                    <a:pt x="485" y="1254"/>
                  </a:cubicBezTo>
                  <a:cubicBezTo>
                    <a:pt x="582" y="1113"/>
                    <a:pt x="600" y="883"/>
                    <a:pt x="582" y="707"/>
                  </a:cubicBezTo>
                  <a:cubicBezTo>
                    <a:pt x="574" y="521"/>
                    <a:pt x="600" y="336"/>
                    <a:pt x="547" y="159"/>
                  </a:cubicBezTo>
                  <a:cubicBezTo>
                    <a:pt x="512" y="47"/>
                    <a:pt x="424" y="0"/>
                    <a:pt x="3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9" name="Google Shape;2979;p10"/>
            <p:cNvSpPr/>
            <p:nvPr/>
          </p:nvSpPr>
          <p:spPr>
            <a:xfrm rot="-1517980">
              <a:off x="1355539" y="-71713"/>
              <a:ext cx="107745" cy="166370"/>
            </a:xfrm>
            <a:custGeom>
              <a:avLst/>
              <a:gdLst/>
              <a:ahLst/>
              <a:cxnLst/>
              <a:rect l="l" t="t" r="r" b="b"/>
              <a:pathLst>
                <a:path w="712" h="1347" extrusionOk="0">
                  <a:moveTo>
                    <a:pt x="280" y="0"/>
                  </a:moveTo>
                  <a:cubicBezTo>
                    <a:pt x="142" y="0"/>
                    <a:pt x="1" y="106"/>
                    <a:pt x="53" y="268"/>
                  </a:cubicBezTo>
                  <a:cubicBezTo>
                    <a:pt x="132" y="515"/>
                    <a:pt x="212" y="754"/>
                    <a:pt x="309" y="1001"/>
                  </a:cubicBezTo>
                  <a:cubicBezTo>
                    <a:pt x="371" y="1142"/>
                    <a:pt x="388" y="1319"/>
                    <a:pt x="574" y="1345"/>
                  </a:cubicBezTo>
                  <a:cubicBezTo>
                    <a:pt x="580" y="1346"/>
                    <a:pt x="587" y="1347"/>
                    <a:pt x="592" y="1347"/>
                  </a:cubicBezTo>
                  <a:cubicBezTo>
                    <a:pt x="683" y="1347"/>
                    <a:pt x="711" y="1228"/>
                    <a:pt x="663" y="1161"/>
                  </a:cubicBezTo>
                  <a:lnTo>
                    <a:pt x="663" y="1161"/>
                  </a:lnTo>
                  <a:cubicBezTo>
                    <a:pt x="664" y="1163"/>
                    <a:pt x="665" y="1164"/>
                    <a:pt x="666" y="1164"/>
                  </a:cubicBezTo>
                  <a:cubicBezTo>
                    <a:pt x="676" y="1164"/>
                    <a:pt x="661" y="1060"/>
                    <a:pt x="653" y="1036"/>
                  </a:cubicBezTo>
                  <a:cubicBezTo>
                    <a:pt x="636" y="939"/>
                    <a:pt x="618" y="851"/>
                    <a:pt x="591" y="754"/>
                  </a:cubicBezTo>
                  <a:cubicBezTo>
                    <a:pt x="547" y="559"/>
                    <a:pt x="530" y="365"/>
                    <a:pt x="494" y="171"/>
                  </a:cubicBezTo>
                  <a:cubicBezTo>
                    <a:pt x="469" y="51"/>
                    <a:pt x="375" y="0"/>
                    <a:pt x="2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0" name="Google Shape;2980;p10"/>
            <p:cNvSpPr/>
            <p:nvPr/>
          </p:nvSpPr>
          <p:spPr>
            <a:xfrm rot="-1517980">
              <a:off x="1184870" y="134816"/>
              <a:ext cx="99876" cy="165382"/>
            </a:xfrm>
            <a:custGeom>
              <a:avLst/>
              <a:gdLst/>
              <a:ahLst/>
              <a:cxnLst/>
              <a:rect l="l" t="t" r="r" b="b"/>
              <a:pathLst>
                <a:path w="660" h="1339" extrusionOk="0">
                  <a:moveTo>
                    <a:pt x="604" y="407"/>
                  </a:moveTo>
                  <a:cubicBezTo>
                    <a:pt x="603" y="412"/>
                    <a:pt x="602" y="420"/>
                    <a:pt x="601" y="428"/>
                  </a:cubicBezTo>
                  <a:cubicBezTo>
                    <a:pt x="601" y="421"/>
                    <a:pt x="602" y="414"/>
                    <a:pt x="604" y="407"/>
                  </a:cubicBezTo>
                  <a:close/>
                  <a:moveTo>
                    <a:pt x="410" y="1"/>
                  </a:moveTo>
                  <a:cubicBezTo>
                    <a:pt x="377" y="1"/>
                    <a:pt x="343" y="10"/>
                    <a:pt x="310" y="31"/>
                  </a:cubicBezTo>
                  <a:cubicBezTo>
                    <a:pt x="1" y="208"/>
                    <a:pt x="177" y="579"/>
                    <a:pt x="195" y="870"/>
                  </a:cubicBezTo>
                  <a:cubicBezTo>
                    <a:pt x="203" y="932"/>
                    <a:pt x="244" y="1338"/>
                    <a:pt x="385" y="1338"/>
                  </a:cubicBezTo>
                  <a:cubicBezTo>
                    <a:pt x="405" y="1338"/>
                    <a:pt x="427" y="1330"/>
                    <a:pt x="451" y="1311"/>
                  </a:cubicBezTo>
                  <a:cubicBezTo>
                    <a:pt x="566" y="1223"/>
                    <a:pt x="575" y="976"/>
                    <a:pt x="583" y="843"/>
                  </a:cubicBezTo>
                  <a:cubicBezTo>
                    <a:pt x="601" y="737"/>
                    <a:pt x="601" y="623"/>
                    <a:pt x="610" y="517"/>
                  </a:cubicBezTo>
                  <a:cubicBezTo>
                    <a:pt x="610" y="517"/>
                    <a:pt x="614" y="405"/>
                    <a:pt x="611" y="388"/>
                  </a:cubicBezTo>
                  <a:lnTo>
                    <a:pt x="611" y="388"/>
                  </a:lnTo>
                  <a:cubicBezTo>
                    <a:pt x="624" y="356"/>
                    <a:pt x="645" y="322"/>
                    <a:pt x="645" y="278"/>
                  </a:cubicBezTo>
                  <a:cubicBezTo>
                    <a:pt x="659" y="151"/>
                    <a:pt x="543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1" name="Google Shape;2981;p10"/>
            <p:cNvSpPr/>
            <p:nvPr/>
          </p:nvSpPr>
          <p:spPr>
            <a:xfrm rot="-1517980">
              <a:off x="979385" y="522017"/>
              <a:ext cx="99876" cy="165999"/>
            </a:xfrm>
            <a:custGeom>
              <a:avLst/>
              <a:gdLst/>
              <a:ahLst/>
              <a:cxnLst/>
              <a:rect l="l" t="t" r="r" b="b"/>
              <a:pathLst>
                <a:path w="660" h="1344" extrusionOk="0">
                  <a:moveTo>
                    <a:pt x="605" y="405"/>
                  </a:moveTo>
                  <a:cubicBezTo>
                    <a:pt x="604" y="412"/>
                    <a:pt x="602" y="421"/>
                    <a:pt x="601" y="433"/>
                  </a:cubicBezTo>
                  <a:cubicBezTo>
                    <a:pt x="601" y="424"/>
                    <a:pt x="602" y="414"/>
                    <a:pt x="605" y="405"/>
                  </a:cubicBezTo>
                  <a:close/>
                  <a:moveTo>
                    <a:pt x="406" y="0"/>
                  </a:moveTo>
                  <a:cubicBezTo>
                    <a:pt x="374" y="0"/>
                    <a:pt x="342" y="9"/>
                    <a:pt x="309" y="27"/>
                  </a:cubicBezTo>
                  <a:cubicBezTo>
                    <a:pt x="0" y="213"/>
                    <a:pt x="177" y="583"/>
                    <a:pt x="195" y="875"/>
                  </a:cubicBezTo>
                  <a:cubicBezTo>
                    <a:pt x="202" y="929"/>
                    <a:pt x="244" y="1343"/>
                    <a:pt x="385" y="1343"/>
                  </a:cubicBezTo>
                  <a:cubicBezTo>
                    <a:pt x="405" y="1343"/>
                    <a:pt x="427" y="1335"/>
                    <a:pt x="451" y="1316"/>
                  </a:cubicBezTo>
                  <a:cubicBezTo>
                    <a:pt x="565" y="1228"/>
                    <a:pt x="574" y="972"/>
                    <a:pt x="583" y="840"/>
                  </a:cubicBezTo>
                  <a:cubicBezTo>
                    <a:pt x="601" y="734"/>
                    <a:pt x="601" y="628"/>
                    <a:pt x="610" y="522"/>
                  </a:cubicBezTo>
                  <a:cubicBezTo>
                    <a:pt x="610" y="515"/>
                    <a:pt x="614" y="402"/>
                    <a:pt x="610" y="388"/>
                  </a:cubicBezTo>
                  <a:lnTo>
                    <a:pt x="610" y="388"/>
                  </a:lnTo>
                  <a:cubicBezTo>
                    <a:pt x="623" y="353"/>
                    <a:pt x="645" y="320"/>
                    <a:pt x="645" y="283"/>
                  </a:cubicBezTo>
                  <a:cubicBezTo>
                    <a:pt x="659" y="148"/>
                    <a:pt x="541" y="0"/>
                    <a:pt x="4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2" name="Google Shape;2982;p10"/>
            <p:cNvSpPr/>
            <p:nvPr/>
          </p:nvSpPr>
          <p:spPr>
            <a:xfrm rot="-1517980">
              <a:off x="1125572" y="-227555"/>
              <a:ext cx="77631" cy="175386"/>
            </a:xfrm>
            <a:custGeom>
              <a:avLst/>
              <a:gdLst/>
              <a:ahLst/>
              <a:cxnLst/>
              <a:rect l="l" t="t" r="r" b="b"/>
              <a:pathLst>
                <a:path w="513" h="1420" extrusionOk="0">
                  <a:moveTo>
                    <a:pt x="292" y="1"/>
                  </a:moveTo>
                  <a:cubicBezTo>
                    <a:pt x="195" y="1"/>
                    <a:pt x="98" y="65"/>
                    <a:pt x="80" y="194"/>
                  </a:cubicBezTo>
                  <a:cubicBezTo>
                    <a:pt x="63" y="317"/>
                    <a:pt x="80" y="450"/>
                    <a:pt x="71" y="574"/>
                  </a:cubicBezTo>
                  <a:cubicBezTo>
                    <a:pt x="71" y="715"/>
                    <a:pt x="54" y="847"/>
                    <a:pt x="54" y="989"/>
                  </a:cubicBezTo>
                  <a:cubicBezTo>
                    <a:pt x="45" y="1130"/>
                    <a:pt x="1" y="1359"/>
                    <a:pt x="169" y="1412"/>
                  </a:cubicBezTo>
                  <a:cubicBezTo>
                    <a:pt x="180" y="1417"/>
                    <a:pt x="191" y="1419"/>
                    <a:pt x="201" y="1419"/>
                  </a:cubicBezTo>
                  <a:cubicBezTo>
                    <a:pt x="245" y="1419"/>
                    <a:pt x="276" y="1376"/>
                    <a:pt x="283" y="1333"/>
                  </a:cubicBezTo>
                  <a:cubicBezTo>
                    <a:pt x="292" y="1298"/>
                    <a:pt x="328" y="1245"/>
                    <a:pt x="336" y="1200"/>
                  </a:cubicBezTo>
                  <a:cubicBezTo>
                    <a:pt x="381" y="1086"/>
                    <a:pt x="407" y="971"/>
                    <a:pt x="425" y="856"/>
                  </a:cubicBezTo>
                  <a:cubicBezTo>
                    <a:pt x="469" y="644"/>
                    <a:pt x="513" y="423"/>
                    <a:pt x="504" y="211"/>
                  </a:cubicBezTo>
                  <a:cubicBezTo>
                    <a:pt x="495" y="71"/>
                    <a:pt x="393" y="1"/>
                    <a:pt x="2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3" name="Google Shape;2983;p10"/>
            <p:cNvSpPr/>
            <p:nvPr/>
          </p:nvSpPr>
          <p:spPr>
            <a:xfrm rot="-1517980">
              <a:off x="930421" y="45394"/>
              <a:ext cx="75815" cy="135616"/>
            </a:xfrm>
            <a:custGeom>
              <a:avLst/>
              <a:gdLst/>
              <a:ahLst/>
              <a:cxnLst/>
              <a:rect l="l" t="t" r="r" b="b"/>
              <a:pathLst>
                <a:path w="501" h="1098" extrusionOk="0">
                  <a:moveTo>
                    <a:pt x="279" y="1"/>
                  </a:moveTo>
                  <a:cubicBezTo>
                    <a:pt x="229" y="1"/>
                    <a:pt x="180" y="19"/>
                    <a:pt x="141" y="60"/>
                  </a:cubicBezTo>
                  <a:cubicBezTo>
                    <a:pt x="0" y="210"/>
                    <a:pt x="44" y="395"/>
                    <a:pt x="88" y="572"/>
                  </a:cubicBezTo>
                  <a:cubicBezTo>
                    <a:pt x="133" y="731"/>
                    <a:pt x="150" y="943"/>
                    <a:pt x="256" y="1075"/>
                  </a:cubicBezTo>
                  <a:cubicBezTo>
                    <a:pt x="269" y="1091"/>
                    <a:pt x="286" y="1097"/>
                    <a:pt x="305" y="1097"/>
                  </a:cubicBezTo>
                  <a:cubicBezTo>
                    <a:pt x="340" y="1097"/>
                    <a:pt x="377" y="1074"/>
                    <a:pt x="389" y="1040"/>
                  </a:cubicBezTo>
                  <a:cubicBezTo>
                    <a:pt x="424" y="890"/>
                    <a:pt x="433" y="748"/>
                    <a:pt x="442" y="589"/>
                  </a:cubicBezTo>
                  <a:cubicBezTo>
                    <a:pt x="450" y="457"/>
                    <a:pt x="495" y="342"/>
                    <a:pt x="495" y="219"/>
                  </a:cubicBezTo>
                  <a:cubicBezTo>
                    <a:pt x="501" y="91"/>
                    <a:pt x="389" y="1"/>
                    <a:pt x="2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4" name="Google Shape;2984;p10"/>
            <p:cNvSpPr/>
            <p:nvPr/>
          </p:nvSpPr>
          <p:spPr>
            <a:xfrm rot="-1517980">
              <a:off x="1594640" y="-499156"/>
              <a:ext cx="77782" cy="170693"/>
            </a:xfrm>
            <a:custGeom>
              <a:avLst/>
              <a:gdLst/>
              <a:ahLst/>
              <a:cxnLst/>
              <a:rect l="l" t="t" r="r" b="b"/>
              <a:pathLst>
                <a:path w="514" h="1382" extrusionOk="0">
                  <a:moveTo>
                    <a:pt x="208" y="1"/>
                  </a:moveTo>
                  <a:cubicBezTo>
                    <a:pt x="181" y="1"/>
                    <a:pt x="154" y="11"/>
                    <a:pt x="133" y="36"/>
                  </a:cubicBezTo>
                  <a:cubicBezTo>
                    <a:pt x="72" y="89"/>
                    <a:pt x="72" y="142"/>
                    <a:pt x="63" y="230"/>
                  </a:cubicBezTo>
                  <a:cubicBezTo>
                    <a:pt x="45" y="354"/>
                    <a:pt x="27" y="477"/>
                    <a:pt x="19" y="610"/>
                  </a:cubicBezTo>
                  <a:cubicBezTo>
                    <a:pt x="1" y="813"/>
                    <a:pt x="19" y="1007"/>
                    <a:pt x="45" y="1210"/>
                  </a:cubicBezTo>
                  <a:cubicBezTo>
                    <a:pt x="54" y="1328"/>
                    <a:pt x="145" y="1381"/>
                    <a:pt x="242" y="1381"/>
                  </a:cubicBezTo>
                  <a:cubicBezTo>
                    <a:pt x="341" y="1381"/>
                    <a:pt x="447" y="1326"/>
                    <a:pt x="478" y="1228"/>
                  </a:cubicBezTo>
                  <a:cubicBezTo>
                    <a:pt x="513" y="1131"/>
                    <a:pt x="487" y="1069"/>
                    <a:pt x="460" y="981"/>
                  </a:cubicBezTo>
                  <a:cubicBezTo>
                    <a:pt x="425" y="875"/>
                    <a:pt x="416" y="760"/>
                    <a:pt x="407" y="654"/>
                  </a:cubicBezTo>
                  <a:cubicBezTo>
                    <a:pt x="398" y="469"/>
                    <a:pt x="407" y="221"/>
                    <a:pt x="310" y="62"/>
                  </a:cubicBezTo>
                  <a:cubicBezTo>
                    <a:pt x="289" y="25"/>
                    <a:pt x="248" y="1"/>
                    <a:pt x="2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5" name="Google Shape;2985;p10"/>
            <p:cNvSpPr/>
            <p:nvPr/>
          </p:nvSpPr>
          <p:spPr>
            <a:xfrm rot="-1517980">
              <a:off x="1653143" y="-228368"/>
              <a:ext cx="79749" cy="160194"/>
            </a:xfrm>
            <a:custGeom>
              <a:avLst/>
              <a:gdLst/>
              <a:ahLst/>
              <a:cxnLst/>
              <a:rect l="l" t="t" r="r" b="b"/>
              <a:pathLst>
                <a:path w="527" h="1297" extrusionOk="0">
                  <a:moveTo>
                    <a:pt x="325" y="0"/>
                  </a:moveTo>
                  <a:cubicBezTo>
                    <a:pt x="309" y="0"/>
                    <a:pt x="293" y="5"/>
                    <a:pt x="278" y="16"/>
                  </a:cubicBezTo>
                  <a:cubicBezTo>
                    <a:pt x="164" y="113"/>
                    <a:pt x="128" y="254"/>
                    <a:pt x="84" y="396"/>
                  </a:cubicBezTo>
                  <a:cubicBezTo>
                    <a:pt x="22" y="625"/>
                    <a:pt x="13" y="837"/>
                    <a:pt x="5" y="1067"/>
                  </a:cubicBezTo>
                  <a:cubicBezTo>
                    <a:pt x="0" y="1221"/>
                    <a:pt x="127" y="1297"/>
                    <a:pt x="255" y="1297"/>
                  </a:cubicBezTo>
                  <a:cubicBezTo>
                    <a:pt x="390" y="1297"/>
                    <a:pt x="526" y="1212"/>
                    <a:pt x="508" y="1049"/>
                  </a:cubicBezTo>
                  <a:cubicBezTo>
                    <a:pt x="481" y="828"/>
                    <a:pt x="455" y="625"/>
                    <a:pt x="464" y="405"/>
                  </a:cubicBezTo>
                  <a:cubicBezTo>
                    <a:pt x="473" y="290"/>
                    <a:pt x="490" y="104"/>
                    <a:pt x="384" y="25"/>
                  </a:cubicBezTo>
                  <a:cubicBezTo>
                    <a:pt x="369" y="9"/>
                    <a:pt x="348" y="0"/>
                    <a:pt x="32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6" name="Google Shape;2986;p10"/>
            <p:cNvSpPr/>
            <p:nvPr/>
          </p:nvSpPr>
          <p:spPr>
            <a:xfrm rot="-1517980">
              <a:off x="1634540" y="90539"/>
              <a:ext cx="107442" cy="159824"/>
            </a:xfrm>
            <a:custGeom>
              <a:avLst/>
              <a:gdLst/>
              <a:ahLst/>
              <a:cxnLst/>
              <a:rect l="l" t="t" r="r" b="b"/>
              <a:pathLst>
                <a:path w="710" h="1294" extrusionOk="0">
                  <a:moveTo>
                    <a:pt x="233" y="0"/>
                  </a:moveTo>
                  <a:cubicBezTo>
                    <a:pt x="189" y="0"/>
                    <a:pt x="145" y="19"/>
                    <a:pt x="115" y="56"/>
                  </a:cubicBezTo>
                  <a:cubicBezTo>
                    <a:pt x="9" y="197"/>
                    <a:pt x="44" y="418"/>
                    <a:pt x="36" y="585"/>
                  </a:cubicBezTo>
                  <a:cubicBezTo>
                    <a:pt x="18" y="753"/>
                    <a:pt x="0" y="921"/>
                    <a:pt x="44" y="1080"/>
                  </a:cubicBezTo>
                  <a:cubicBezTo>
                    <a:pt x="80" y="1233"/>
                    <a:pt x="186" y="1294"/>
                    <a:pt x="298" y="1294"/>
                  </a:cubicBezTo>
                  <a:cubicBezTo>
                    <a:pt x="495" y="1294"/>
                    <a:pt x="710" y="1103"/>
                    <a:pt x="574" y="894"/>
                  </a:cubicBezTo>
                  <a:cubicBezTo>
                    <a:pt x="495" y="788"/>
                    <a:pt x="477" y="674"/>
                    <a:pt x="459" y="550"/>
                  </a:cubicBezTo>
                  <a:cubicBezTo>
                    <a:pt x="451" y="471"/>
                    <a:pt x="451" y="400"/>
                    <a:pt x="433" y="320"/>
                  </a:cubicBezTo>
                  <a:cubicBezTo>
                    <a:pt x="415" y="250"/>
                    <a:pt x="380" y="179"/>
                    <a:pt x="371" y="109"/>
                  </a:cubicBezTo>
                  <a:cubicBezTo>
                    <a:pt x="356" y="36"/>
                    <a:pt x="295" y="0"/>
                    <a:pt x="2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7" name="Google Shape;2987;p10"/>
            <p:cNvSpPr/>
            <p:nvPr/>
          </p:nvSpPr>
          <p:spPr>
            <a:xfrm rot="-1517980">
              <a:off x="841229" y="238757"/>
              <a:ext cx="94277" cy="168346"/>
            </a:xfrm>
            <a:custGeom>
              <a:avLst/>
              <a:gdLst/>
              <a:ahLst/>
              <a:cxnLst/>
              <a:rect l="l" t="t" r="r" b="b"/>
              <a:pathLst>
                <a:path w="623" h="1363" extrusionOk="0">
                  <a:moveTo>
                    <a:pt x="334" y="1"/>
                  </a:moveTo>
                  <a:cubicBezTo>
                    <a:pt x="178" y="1"/>
                    <a:pt x="14" y="102"/>
                    <a:pt x="19" y="302"/>
                  </a:cubicBezTo>
                  <a:cubicBezTo>
                    <a:pt x="27" y="479"/>
                    <a:pt x="36" y="655"/>
                    <a:pt x="54" y="832"/>
                  </a:cubicBezTo>
                  <a:cubicBezTo>
                    <a:pt x="63" y="982"/>
                    <a:pt x="1" y="1132"/>
                    <a:pt x="98" y="1274"/>
                  </a:cubicBezTo>
                  <a:cubicBezTo>
                    <a:pt x="141" y="1330"/>
                    <a:pt x="217" y="1363"/>
                    <a:pt x="289" y="1363"/>
                  </a:cubicBezTo>
                  <a:cubicBezTo>
                    <a:pt x="363" y="1363"/>
                    <a:pt x="433" y="1328"/>
                    <a:pt x="460" y="1247"/>
                  </a:cubicBezTo>
                  <a:cubicBezTo>
                    <a:pt x="513" y="1097"/>
                    <a:pt x="566" y="965"/>
                    <a:pt x="575" y="814"/>
                  </a:cubicBezTo>
                  <a:cubicBezTo>
                    <a:pt x="601" y="629"/>
                    <a:pt x="601" y="452"/>
                    <a:pt x="610" y="276"/>
                  </a:cubicBezTo>
                  <a:cubicBezTo>
                    <a:pt x="623" y="91"/>
                    <a:pt x="482" y="1"/>
                    <a:pt x="3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8" name="Google Shape;2988;p10"/>
            <p:cNvSpPr/>
            <p:nvPr/>
          </p:nvSpPr>
          <p:spPr>
            <a:xfrm rot="-1517980">
              <a:off x="579442" y="4735"/>
              <a:ext cx="92309" cy="160194"/>
            </a:xfrm>
            <a:custGeom>
              <a:avLst/>
              <a:gdLst/>
              <a:ahLst/>
              <a:cxnLst/>
              <a:rect l="l" t="t" r="r" b="b"/>
              <a:pathLst>
                <a:path w="610" h="1297" extrusionOk="0">
                  <a:moveTo>
                    <a:pt x="292" y="0"/>
                  </a:moveTo>
                  <a:cubicBezTo>
                    <a:pt x="153" y="0"/>
                    <a:pt x="13" y="85"/>
                    <a:pt x="9" y="264"/>
                  </a:cubicBezTo>
                  <a:cubicBezTo>
                    <a:pt x="0" y="352"/>
                    <a:pt x="27" y="431"/>
                    <a:pt x="44" y="511"/>
                  </a:cubicBezTo>
                  <a:cubicBezTo>
                    <a:pt x="62" y="608"/>
                    <a:pt x="71" y="714"/>
                    <a:pt x="97" y="802"/>
                  </a:cubicBezTo>
                  <a:cubicBezTo>
                    <a:pt x="141" y="988"/>
                    <a:pt x="168" y="1155"/>
                    <a:pt x="336" y="1270"/>
                  </a:cubicBezTo>
                  <a:cubicBezTo>
                    <a:pt x="361" y="1288"/>
                    <a:pt x="390" y="1297"/>
                    <a:pt x="419" y="1297"/>
                  </a:cubicBezTo>
                  <a:cubicBezTo>
                    <a:pt x="504" y="1297"/>
                    <a:pt x="592" y="1227"/>
                    <a:pt x="592" y="1129"/>
                  </a:cubicBezTo>
                  <a:cubicBezTo>
                    <a:pt x="583" y="996"/>
                    <a:pt x="609" y="855"/>
                    <a:pt x="600" y="714"/>
                  </a:cubicBezTo>
                  <a:cubicBezTo>
                    <a:pt x="592" y="573"/>
                    <a:pt x="556" y="414"/>
                    <a:pt x="574" y="281"/>
                  </a:cubicBezTo>
                  <a:cubicBezTo>
                    <a:pt x="592" y="98"/>
                    <a:pt x="442" y="0"/>
                    <a:pt x="2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89" name="Google Shape;2989;p10"/>
            <p:cNvSpPr/>
            <p:nvPr/>
          </p:nvSpPr>
          <p:spPr>
            <a:xfrm rot="-1517980">
              <a:off x="1064389" y="-636373"/>
              <a:ext cx="82927" cy="188355"/>
            </a:xfrm>
            <a:custGeom>
              <a:avLst/>
              <a:gdLst/>
              <a:ahLst/>
              <a:cxnLst/>
              <a:rect l="l" t="t" r="r" b="b"/>
              <a:pathLst>
                <a:path w="548" h="1525" extrusionOk="0">
                  <a:moveTo>
                    <a:pt x="299" y="1"/>
                  </a:moveTo>
                  <a:cubicBezTo>
                    <a:pt x="156" y="1"/>
                    <a:pt x="0" y="145"/>
                    <a:pt x="71" y="321"/>
                  </a:cubicBezTo>
                  <a:cubicBezTo>
                    <a:pt x="88" y="356"/>
                    <a:pt x="71" y="436"/>
                    <a:pt x="80" y="480"/>
                  </a:cubicBezTo>
                  <a:cubicBezTo>
                    <a:pt x="88" y="612"/>
                    <a:pt x="97" y="736"/>
                    <a:pt x="106" y="860"/>
                  </a:cubicBezTo>
                  <a:cubicBezTo>
                    <a:pt x="115" y="1045"/>
                    <a:pt x="53" y="1266"/>
                    <a:pt x="141" y="1434"/>
                  </a:cubicBezTo>
                  <a:cubicBezTo>
                    <a:pt x="175" y="1493"/>
                    <a:pt x="236" y="1524"/>
                    <a:pt x="295" y="1524"/>
                  </a:cubicBezTo>
                  <a:cubicBezTo>
                    <a:pt x="358" y="1524"/>
                    <a:pt x="419" y="1489"/>
                    <a:pt x="442" y="1416"/>
                  </a:cubicBezTo>
                  <a:cubicBezTo>
                    <a:pt x="521" y="1213"/>
                    <a:pt x="547" y="966"/>
                    <a:pt x="530" y="745"/>
                  </a:cubicBezTo>
                  <a:cubicBezTo>
                    <a:pt x="521" y="551"/>
                    <a:pt x="547" y="312"/>
                    <a:pt x="477" y="127"/>
                  </a:cubicBezTo>
                  <a:cubicBezTo>
                    <a:pt x="441" y="38"/>
                    <a:pt x="372" y="1"/>
                    <a:pt x="2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0" name="Google Shape;2990;p10"/>
            <p:cNvSpPr/>
            <p:nvPr/>
          </p:nvSpPr>
          <p:spPr>
            <a:xfrm rot="-1517980">
              <a:off x="813387" y="-276779"/>
              <a:ext cx="73696" cy="166987"/>
            </a:xfrm>
            <a:custGeom>
              <a:avLst/>
              <a:gdLst/>
              <a:ahLst/>
              <a:cxnLst/>
              <a:rect l="l" t="t" r="r" b="b"/>
              <a:pathLst>
                <a:path w="487" h="1352" extrusionOk="0">
                  <a:moveTo>
                    <a:pt x="256" y="1"/>
                  </a:moveTo>
                  <a:cubicBezTo>
                    <a:pt x="155" y="1"/>
                    <a:pt x="53" y="69"/>
                    <a:pt x="36" y="207"/>
                  </a:cubicBezTo>
                  <a:cubicBezTo>
                    <a:pt x="1" y="428"/>
                    <a:pt x="45" y="675"/>
                    <a:pt x="98" y="887"/>
                  </a:cubicBezTo>
                  <a:cubicBezTo>
                    <a:pt x="133" y="1037"/>
                    <a:pt x="142" y="1285"/>
                    <a:pt x="310" y="1346"/>
                  </a:cubicBezTo>
                  <a:cubicBezTo>
                    <a:pt x="321" y="1350"/>
                    <a:pt x="331" y="1352"/>
                    <a:pt x="341" y="1352"/>
                  </a:cubicBezTo>
                  <a:cubicBezTo>
                    <a:pt x="407" y="1352"/>
                    <a:pt x="458" y="1284"/>
                    <a:pt x="442" y="1223"/>
                  </a:cubicBezTo>
                  <a:cubicBezTo>
                    <a:pt x="434" y="1152"/>
                    <a:pt x="460" y="1073"/>
                    <a:pt x="460" y="1002"/>
                  </a:cubicBezTo>
                  <a:cubicBezTo>
                    <a:pt x="469" y="923"/>
                    <a:pt x="451" y="834"/>
                    <a:pt x="451" y="755"/>
                  </a:cubicBezTo>
                  <a:cubicBezTo>
                    <a:pt x="442" y="578"/>
                    <a:pt x="487" y="402"/>
                    <a:pt x="478" y="225"/>
                  </a:cubicBezTo>
                  <a:cubicBezTo>
                    <a:pt x="469" y="76"/>
                    <a:pt x="363" y="1"/>
                    <a:pt x="2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1" name="Google Shape;2991;p10"/>
            <p:cNvSpPr/>
            <p:nvPr/>
          </p:nvSpPr>
          <p:spPr>
            <a:xfrm rot="-1517980">
              <a:off x="1339699" y="314575"/>
              <a:ext cx="81565" cy="152043"/>
            </a:xfrm>
            <a:custGeom>
              <a:avLst/>
              <a:gdLst/>
              <a:ahLst/>
              <a:cxnLst/>
              <a:rect l="l" t="t" r="r" b="b"/>
              <a:pathLst>
                <a:path w="539" h="1231" extrusionOk="0">
                  <a:moveTo>
                    <a:pt x="294" y="0"/>
                  </a:moveTo>
                  <a:cubicBezTo>
                    <a:pt x="250" y="0"/>
                    <a:pt x="206" y="22"/>
                    <a:pt x="177" y="69"/>
                  </a:cubicBezTo>
                  <a:cubicBezTo>
                    <a:pt x="80" y="246"/>
                    <a:pt x="44" y="493"/>
                    <a:pt x="27" y="687"/>
                  </a:cubicBezTo>
                  <a:cubicBezTo>
                    <a:pt x="0" y="908"/>
                    <a:pt x="27" y="1155"/>
                    <a:pt x="265" y="1226"/>
                  </a:cubicBezTo>
                  <a:cubicBezTo>
                    <a:pt x="279" y="1229"/>
                    <a:pt x="293" y="1230"/>
                    <a:pt x="306" y="1230"/>
                  </a:cubicBezTo>
                  <a:cubicBezTo>
                    <a:pt x="410" y="1230"/>
                    <a:pt x="490" y="1144"/>
                    <a:pt x="521" y="1058"/>
                  </a:cubicBezTo>
                  <a:cubicBezTo>
                    <a:pt x="539" y="961"/>
                    <a:pt x="503" y="908"/>
                    <a:pt x="486" y="829"/>
                  </a:cubicBezTo>
                  <a:cubicBezTo>
                    <a:pt x="477" y="767"/>
                    <a:pt x="477" y="696"/>
                    <a:pt x="477" y="634"/>
                  </a:cubicBezTo>
                  <a:cubicBezTo>
                    <a:pt x="477" y="555"/>
                    <a:pt x="468" y="484"/>
                    <a:pt x="468" y="405"/>
                  </a:cubicBezTo>
                  <a:cubicBezTo>
                    <a:pt x="468" y="308"/>
                    <a:pt x="442" y="219"/>
                    <a:pt x="433" y="122"/>
                  </a:cubicBezTo>
                  <a:cubicBezTo>
                    <a:pt x="417" y="44"/>
                    <a:pt x="356" y="0"/>
                    <a:pt x="2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2" name="Google Shape;2992;p10"/>
            <p:cNvSpPr/>
            <p:nvPr/>
          </p:nvSpPr>
          <p:spPr>
            <a:xfrm rot="-1517980">
              <a:off x="1339696" y="633769"/>
              <a:ext cx="82927" cy="151425"/>
            </a:xfrm>
            <a:custGeom>
              <a:avLst/>
              <a:gdLst/>
              <a:ahLst/>
              <a:cxnLst/>
              <a:rect l="l" t="t" r="r" b="b"/>
              <a:pathLst>
                <a:path w="548" h="1226" extrusionOk="0">
                  <a:moveTo>
                    <a:pt x="297" y="1"/>
                  </a:moveTo>
                  <a:cubicBezTo>
                    <a:pt x="252" y="1"/>
                    <a:pt x="206" y="23"/>
                    <a:pt x="177" y="70"/>
                  </a:cubicBezTo>
                  <a:cubicBezTo>
                    <a:pt x="80" y="247"/>
                    <a:pt x="53" y="494"/>
                    <a:pt x="27" y="688"/>
                  </a:cubicBezTo>
                  <a:cubicBezTo>
                    <a:pt x="0" y="900"/>
                    <a:pt x="27" y="1156"/>
                    <a:pt x="265" y="1218"/>
                  </a:cubicBezTo>
                  <a:cubicBezTo>
                    <a:pt x="283" y="1223"/>
                    <a:pt x="300" y="1225"/>
                    <a:pt x="317" y="1225"/>
                  </a:cubicBezTo>
                  <a:cubicBezTo>
                    <a:pt x="415" y="1225"/>
                    <a:pt x="491" y="1141"/>
                    <a:pt x="521" y="1050"/>
                  </a:cubicBezTo>
                  <a:cubicBezTo>
                    <a:pt x="548" y="962"/>
                    <a:pt x="513" y="909"/>
                    <a:pt x="486" y="821"/>
                  </a:cubicBezTo>
                  <a:cubicBezTo>
                    <a:pt x="477" y="768"/>
                    <a:pt x="477" y="697"/>
                    <a:pt x="477" y="635"/>
                  </a:cubicBezTo>
                  <a:cubicBezTo>
                    <a:pt x="477" y="556"/>
                    <a:pt x="477" y="476"/>
                    <a:pt x="468" y="406"/>
                  </a:cubicBezTo>
                  <a:cubicBezTo>
                    <a:pt x="468" y="300"/>
                    <a:pt x="442" y="220"/>
                    <a:pt x="433" y="123"/>
                  </a:cubicBezTo>
                  <a:cubicBezTo>
                    <a:pt x="423" y="45"/>
                    <a:pt x="361" y="1"/>
                    <a:pt x="2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3" name="Google Shape;2993;p10"/>
            <p:cNvSpPr/>
            <p:nvPr/>
          </p:nvSpPr>
          <p:spPr>
            <a:xfrm rot="-1517980">
              <a:off x="1710293" y="-877267"/>
              <a:ext cx="81717" cy="189466"/>
            </a:xfrm>
            <a:custGeom>
              <a:avLst/>
              <a:gdLst/>
              <a:ahLst/>
              <a:cxnLst/>
              <a:rect l="l" t="t" r="r" b="b"/>
              <a:pathLst>
                <a:path w="540" h="1534" extrusionOk="0">
                  <a:moveTo>
                    <a:pt x="251" y="1"/>
                  </a:moveTo>
                  <a:cubicBezTo>
                    <a:pt x="169" y="1"/>
                    <a:pt x="91" y="38"/>
                    <a:pt x="54" y="126"/>
                  </a:cubicBezTo>
                  <a:cubicBezTo>
                    <a:pt x="1" y="258"/>
                    <a:pt x="27" y="320"/>
                    <a:pt x="62" y="444"/>
                  </a:cubicBezTo>
                  <a:cubicBezTo>
                    <a:pt x="89" y="541"/>
                    <a:pt x="89" y="664"/>
                    <a:pt x="98" y="762"/>
                  </a:cubicBezTo>
                  <a:cubicBezTo>
                    <a:pt x="124" y="982"/>
                    <a:pt x="186" y="1203"/>
                    <a:pt x="195" y="1424"/>
                  </a:cubicBezTo>
                  <a:cubicBezTo>
                    <a:pt x="201" y="1485"/>
                    <a:pt x="263" y="1534"/>
                    <a:pt x="324" y="1534"/>
                  </a:cubicBezTo>
                  <a:cubicBezTo>
                    <a:pt x="350" y="1534"/>
                    <a:pt x="376" y="1525"/>
                    <a:pt x="398" y="1503"/>
                  </a:cubicBezTo>
                  <a:cubicBezTo>
                    <a:pt x="522" y="1353"/>
                    <a:pt x="513" y="1097"/>
                    <a:pt x="530" y="912"/>
                  </a:cubicBezTo>
                  <a:cubicBezTo>
                    <a:pt x="539" y="779"/>
                    <a:pt x="539" y="656"/>
                    <a:pt x="539" y="523"/>
                  </a:cubicBezTo>
                  <a:cubicBezTo>
                    <a:pt x="539" y="435"/>
                    <a:pt x="522" y="311"/>
                    <a:pt x="522" y="241"/>
                  </a:cubicBezTo>
                  <a:cubicBezTo>
                    <a:pt x="527" y="99"/>
                    <a:pt x="384" y="1"/>
                    <a:pt x="2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4" name="Google Shape;2994;p10"/>
            <p:cNvSpPr/>
            <p:nvPr/>
          </p:nvSpPr>
          <p:spPr>
            <a:xfrm rot="-1517980">
              <a:off x="1683162" y="-1193335"/>
              <a:ext cx="89737" cy="167481"/>
            </a:xfrm>
            <a:custGeom>
              <a:avLst/>
              <a:gdLst/>
              <a:ahLst/>
              <a:cxnLst/>
              <a:rect l="l" t="t" r="r" b="b"/>
              <a:pathLst>
                <a:path w="593" h="1356" extrusionOk="0">
                  <a:moveTo>
                    <a:pt x="311" y="1"/>
                  </a:moveTo>
                  <a:cubicBezTo>
                    <a:pt x="213" y="1"/>
                    <a:pt x="115" y="58"/>
                    <a:pt x="72" y="189"/>
                  </a:cubicBezTo>
                  <a:cubicBezTo>
                    <a:pt x="1" y="392"/>
                    <a:pt x="72" y="657"/>
                    <a:pt x="63" y="868"/>
                  </a:cubicBezTo>
                  <a:cubicBezTo>
                    <a:pt x="63" y="1036"/>
                    <a:pt x="54" y="1336"/>
                    <a:pt x="275" y="1354"/>
                  </a:cubicBezTo>
                  <a:lnTo>
                    <a:pt x="292" y="1354"/>
                  </a:lnTo>
                  <a:cubicBezTo>
                    <a:pt x="298" y="1355"/>
                    <a:pt x="303" y="1355"/>
                    <a:pt x="309" y="1355"/>
                  </a:cubicBezTo>
                  <a:cubicBezTo>
                    <a:pt x="369" y="1355"/>
                    <a:pt x="444" y="1313"/>
                    <a:pt x="460" y="1257"/>
                  </a:cubicBezTo>
                  <a:cubicBezTo>
                    <a:pt x="531" y="1107"/>
                    <a:pt x="522" y="930"/>
                    <a:pt x="531" y="771"/>
                  </a:cubicBezTo>
                  <a:cubicBezTo>
                    <a:pt x="548" y="621"/>
                    <a:pt x="540" y="462"/>
                    <a:pt x="566" y="312"/>
                  </a:cubicBezTo>
                  <a:cubicBezTo>
                    <a:pt x="592" y="120"/>
                    <a:pt x="452" y="1"/>
                    <a:pt x="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5" name="Google Shape;2995;p10"/>
            <p:cNvSpPr/>
            <p:nvPr/>
          </p:nvSpPr>
          <p:spPr>
            <a:xfrm rot="-1517980">
              <a:off x="1405456" y="-1182677"/>
              <a:ext cx="82473" cy="176745"/>
            </a:xfrm>
            <a:custGeom>
              <a:avLst/>
              <a:gdLst/>
              <a:ahLst/>
              <a:cxnLst/>
              <a:rect l="l" t="t" r="r" b="b"/>
              <a:pathLst>
                <a:path w="545" h="1431" extrusionOk="0">
                  <a:moveTo>
                    <a:pt x="290" y="0"/>
                  </a:moveTo>
                  <a:cubicBezTo>
                    <a:pt x="149" y="0"/>
                    <a:pt x="0" y="125"/>
                    <a:pt x="67" y="293"/>
                  </a:cubicBezTo>
                  <a:cubicBezTo>
                    <a:pt x="120" y="434"/>
                    <a:pt x="94" y="602"/>
                    <a:pt x="94" y="761"/>
                  </a:cubicBezTo>
                  <a:cubicBezTo>
                    <a:pt x="103" y="937"/>
                    <a:pt x="112" y="1132"/>
                    <a:pt x="129" y="1308"/>
                  </a:cubicBezTo>
                  <a:cubicBezTo>
                    <a:pt x="140" y="1387"/>
                    <a:pt x="199" y="1430"/>
                    <a:pt x="262" y="1430"/>
                  </a:cubicBezTo>
                  <a:cubicBezTo>
                    <a:pt x="298" y="1430"/>
                    <a:pt x="336" y="1416"/>
                    <a:pt x="368" y="1388"/>
                  </a:cubicBezTo>
                  <a:cubicBezTo>
                    <a:pt x="527" y="1247"/>
                    <a:pt x="482" y="946"/>
                    <a:pt x="491" y="752"/>
                  </a:cubicBezTo>
                  <a:cubicBezTo>
                    <a:pt x="500" y="540"/>
                    <a:pt x="544" y="346"/>
                    <a:pt x="482" y="143"/>
                  </a:cubicBezTo>
                  <a:cubicBezTo>
                    <a:pt x="450" y="42"/>
                    <a:pt x="371" y="0"/>
                    <a:pt x="2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6" name="Google Shape;2996;p10"/>
            <p:cNvSpPr/>
            <p:nvPr/>
          </p:nvSpPr>
          <p:spPr>
            <a:xfrm rot="-1517980">
              <a:off x="2252686" y="-42148"/>
              <a:ext cx="98665" cy="165876"/>
            </a:xfrm>
            <a:custGeom>
              <a:avLst/>
              <a:gdLst/>
              <a:ahLst/>
              <a:cxnLst/>
              <a:rect l="l" t="t" r="r" b="b"/>
              <a:pathLst>
                <a:path w="652" h="1343" extrusionOk="0">
                  <a:moveTo>
                    <a:pt x="397" y="0"/>
                  </a:moveTo>
                  <a:cubicBezTo>
                    <a:pt x="365" y="0"/>
                    <a:pt x="332" y="8"/>
                    <a:pt x="300" y="27"/>
                  </a:cubicBezTo>
                  <a:cubicBezTo>
                    <a:pt x="0" y="212"/>
                    <a:pt x="168" y="583"/>
                    <a:pt x="185" y="875"/>
                  </a:cubicBezTo>
                  <a:cubicBezTo>
                    <a:pt x="193" y="929"/>
                    <a:pt x="235" y="1343"/>
                    <a:pt x="376" y="1343"/>
                  </a:cubicBezTo>
                  <a:cubicBezTo>
                    <a:pt x="396" y="1343"/>
                    <a:pt x="418" y="1335"/>
                    <a:pt x="442" y="1316"/>
                  </a:cubicBezTo>
                  <a:cubicBezTo>
                    <a:pt x="556" y="1228"/>
                    <a:pt x="565" y="972"/>
                    <a:pt x="583" y="839"/>
                  </a:cubicBezTo>
                  <a:cubicBezTo>
                    <a:pt x="592" y="733"/>
                    <a:pt x="592" y="627"/>
                    <a:pt x="600" y="521"/>
                  </a:cubicBezTo>
                  <a:cubicBezTo>
                    <a:pt x="600" y="516"/>
                    <a:pt x="604" y="425"/>
                    <a:pt x="602" y="395"/>
                  </a:cubicBezTo>
                  <a:lnTo>
                    <a:pt x="602" y="395"/>
                  </a:lnTo>
                  <a:cubicBezTo>
                    <a:pt x="616" y="358"/>
                    <a:pt x="638" y="323"/>
                    <a:pt x="645" y="283"/>
                  </a:cubicBezTo>
                  <a:cubicBezTo>
                    <a:pt x="652" y="147"/>
                    <a:pt x="532" y="0"/>
                    <a:pt x="3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7" name="Google Shape;2997;p10"/>
            <p:cNvSpPr/>
            <p:nvPr/>
          </p:nvSpPr>
          <p:spPr>
            <a:xfrm rot="-1517980">
              <a:off x="1787218" y="364617"/>
              <a:ext cx="99876" cy="165876"/>
            </a:xfrm>
            <a:custGeom>
              <a:avLst/>
              <a:gdLst/>
              <a:ahLst/>
              <a:cxnLst/>
              <a:rect l="l" t="t" r="r" b="b"/>
              <a:pathLst>
                <a:path w="660" h="1343" extrusionOk="0">
                  <a:moveTo>
                    <a:pt x="396" y="0"/>
                  </a:moveTo>
                  <a:cubicBezTo>
                    <a:pt x="364" y="0"/>
                    <a:pt x="332" y="8"/>
                    <a:pt x="301" y="27"/>
                  </a:cubicBezTo>
                  <a:cubicBezTo>
                    <a:pt x="1" y="212"/>
                    <a:pt x="177" y="583"/>
                    <a:pt x="195" y="874"/>
                  </a:cubicBezTo>
                  <a:cubicBezTo>
                    <a:pt x="195" y="936"/>
                    <a:pt x="242" y="1343"/>
                    <a:pt x="378" y="1343"/>
                  </a:cubicBezTo>
                  <a:cubicBezTo>
                    <a:pt x="398" y="1343"/>
                    <a:pt x="419" y="1334"/>
                    <a:pt x="442" y="1316"/>
                  </a:cubicBezTo>
                  <a:cubicBezTo>
                    <a:pt x="557" y="1227"/>
                    <a:pt x="566" y="971"/>
                    <a:pt x="584" y="839"/>
                  </a:cubicBezTo>
                  <a:cubicBezTo>
                    <a:pt x="592" y="733"/>
                    <a:pt x="601" y="627"/>
                    <a:pt x="610" y="521"/>
                  </a:cubicBezTo>
                  <a:cubicBezTo>
                    <a:pt x="610" y="515"/>
                    <a:pt x="610" y="420"/>
                    <a:pt x="605" y="395"/>
                  </a:cubicBezTo>
                  <a:lnTo>
                    <a:pt x="605" y="395"/>
                  </a:lnTo>
                  <a:cubicBezTo>
                    <a:pt x="619" y="362"/>
                    <a:pt x="639" y="327"/>
                    <a:pt x="645" y="283"/>
                  </a:cubicBezTo>
                  <a:cubicBezTo>
                    <a:pt x="660" y="153"/>
                    <a:pt x="534" y="0"/>
                    <a:pt x="3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8" name="Google Shape;2998;p10"/>
            <p:cNvSpPr/>
            <p:nvPr/>
          </p:nvSpPr>
          <p:spPr>
            <a:xfrm rot="-1517980">
              <a:off x="1961077" y="169729"/>
              <a:ext cx="99725" cy="165258"/>
            </a:xfrm>
            <a:custGeom>
              <a:avLst/>
              <a:gdLst/>
              <a:ahLst/>
              <a:cxnLst/>
              <a:rect l="l" t="t" r="r" b="b"/>
              <a:pathLst>
                <a:path w="659" h="1338" extrusionOk="0">
                  <a:moveTo>
                    <a:pt x="402" y="0"/>
                  </a:moveTo>
                  <a:cubicBezTo>
                    <a:pt x="368" y="0"/>
                    <a:pt x="334" y="9"/>
                    <a:pt x="300" y="30"/>
                  </a:cubicBezTo>
                  <a:cubicBezTo>
                    <a:pt x="0" y="207"/>
                    <a:pt x="177" y="587"/>
                    <a:pt x="194" y="869"/>
                  </a:cubicBezTo>
                  <a:cubicBezTo>
                    <a:pt x="194" y="931"/>
                    <a:pt x="242" y="1338"/>
                    <a:pt x="378" y="1338"/>
                  </a:cubicBezTo>
                  <a:cubicBezTo>
                    <a:pt x="397" y="1338"/>
                    <a:pt x="418" y="1329"/>
                    <a:pt x="442" y="1311"/>
                  </a:cubicBezTo>
                  <a:cubicBezTo>
                    <a:pt x="556" y="1222"/>
                    <a:pt x="565" y="975"/>
                    <a:pt x="583" y="843"/>
                  </a:cubicBezTo>
                  <a:cubicBezTo>
                    <a:pt x="592" y="737"/>
                    <a:pt x="601" y="622"/>
                    <a:pt x="609" y="516"/>
                  </a:cubicBezTo>
                  <a:cubicBezTo>
                    <a:pt x="609" y="516"/>
                    <a:pt x="609" y="417"/>
                    <a:pt x="604" y="394"/>
                  </a:cubicBezTo>
                  <a:lnTo>
                    <a:pt x="604" y="394"/>
                  </a:lnTo>
                  <a:cubicBezTo>
                    <a:pt x="618" y="358"/>
                    <a:pt x="638" y="322"/>
                    <a:pt x="645" y="278"/>
                  </a:cubicBezTo>
                  <a:cubicBezTo>
                    <a:pt x="659" y="150"/>
                    <a:pt x="537" y="0"/>
                    <a:pt x="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9" name="Google Shape;2999;p10"/>
            <p:cNvSpPr/>
            <p:nvPr/>
          </p:nvSpPr>
          <p:spPr>
            <a:xfrm rot="-1517980">
              <a:off x="2202355" y="-518242"/>
              <a:ext cx="77328" cy="135121"/>
            </a:xfrm>
            <a:custGeom>
              <a:avLst/>
              <a:gdLst/>
              <a:ahLst/>
              <a:cxnLst/>
              <a:rect l="l" t="t" r="r" b="b"/>
              <a:pathLst>
                <a:path w="511" h="1094" extrusionOk="0">
                  <a:moveTo>
                    <a:pt x="285" y="0"/>
                  </a:moveTo>
                  <a:cubicBezTo>
                    <a:pt x="234" y="0"/>
                    <a:pt x="183" y="17"/>
                    <a:pt x="142" y="55"/>
                  </a:cubicBezTo>
                  <a:cubicBezTo>
                    <a:pt x="1" y="206"/>
                    <a:pt x="45" y="391"/>
                    <a:pt x="98" y="568"/>
                  </a:cubicBezTo>
                  <a:cubicBezTo>
                    <a:pt x="142" y="726"/>
                    <a:pt x="151" y="938"/>
                    <a:pt x="257" y="1071"/>
                  </a:cubicBezTo>
                  <a:cubicBezTo>
                    <a:pt x="269" y="1086"/>
                    <a:pt x="287" y="1093"/>
                    <a:pt x="306" y="1093"/>
                  </a:cubicBezTo>
                  <a:cubicBezTo>
                    <a:pt x="340" y="1093"/>
                    <a:pt x="378" y="1070"/>
                    <a:pt x="389" y="1036"/>
                  </a:cubicBezTo>
                  <a:cubicBezTo>
                    <a:pt x="425" y="885"/>
                    <a:pt x="442" y="744"/>
                    <a:pt x="442" y="585"/>
                  </a:cubicBezTo>
                  <a:cubicBezTo>
                    <a:pt x="451" y="462"/>
                    <a:pt x="495" y="338"/>
                    <a:pt x="504" y="214"/>
                  </a:cubicBezTo>
                  <a:cubicBezTo>
                    <a:pt x="510" y="86"/>
                    <a:pt x="398" y="0"/>
                    <a:pt x="28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0" name="Google Shape;3000;p10"/>
            <p:cNvSpPr/>
            <p:nvPr/>
          </p:nvSpPr>
          <p:spPr>
            <a:xfrm rot="-1517980">
              <a:off x="2113267" y="-325090"/>
              <a:ext cx="94277" cy="168346"/>
            </a:xfrm>
            <a:custGeom>
              <a:avLst/>
              <a:gdLst/>
              <a:ahLst/>
              <a:cxnLst/>
              <a:rect l="l" t="t" r="r" b="b"/>
              <a:pathLst>
                <a:path w="623" h="1363" extrusionOk="0">
                  <a:moveTo>
                    <a:pt x="334" y="0"/>
                  </a:moveTo>
                  <a:cubicBezTo>
                    <a:pt x="177" y="0"/>
                    <a:pt x="14" y="102"/>
                    <a:pt x="18" y="302"/>
                  </a:cubicBezTo>
                  <a:cubicBezTo>
                    <a:pt x="27" y="479"/>
                    <a:pt x="36" y="655"/>
                    <a:pt x="54" y="832"/>
                  </a:cubicBezTo>
                  <a:cubicBezTo>
                    <a:pt x="63" y="982"/>
                    <a:pt x="1" y="1132"/>
                    <a:pt x="98" y="1273"/>
                  </a:cubicBezTo>
                  <a:cubicBezTo>
                    <a:pt x="141" y="1330"/>
                    <a:pt x="217" y="1363"/>
                    <a:pt x="289" y="1363"/>
                  </a:cubicBezTo>
                  <a:cubicBezTo>
                    <a:pt x="363" y="1363"/>
                    <a:pt x="433" y="1328"/>
                    <a:pt x="460" y="1247"/>
                  </a:cubicBezTo>
                  <a:cubicBezTo>
                    <a:pt x="513" y="1097"/>
                    <a:pt x="566" y="964"/>
                    <a:pt x="583" y="814"/>
                  </a:cubicBezTo>
                  <a:cubicBezTo>
                    <a:pt x="601" y="629"/>
                    <a:pt x="601" y="452"/>
                    <a:pt x="610" y="276"/>
                  </a:cubicBezTo>
                  <a:cubicBezTo>
                    <a:pt x="623" y="91"/>
                    <a:pt x="482" y="0"/>
                    <a:pt x="3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1" name="Google Shape;3001;p10"/>
            <p:cNvSpPr/>
            <p:nvPr/>
          </p:nvSpPr>
          <p:spPr>
            <a:xfrm rot="-1517980">
              <a:off x="1928072" y="-144650"/>
              <a:ext cx="94277" cy="168346"/>
            </a:xfrm>
            <a:custGeom>
              <a:avLst/>
              <a:gdLst/>
              <a:ahLst/>
              <a:cxnLst/>
              <a:rect l="l" t="t" r="r" b="b"/>
              <a:pathLst>
                <a:path w="623" h="1363" extrusionOk="0">
                  <a:moveTo>
                    <a:pt x="334" y="0"/>
                  </a:moveTo>
                  <a:cubicBezTo>
                    <a:pt x="178" y="0"/>
                    <a:pt x="14" y="102"/>
                    <a:pt x="19" y="302"/>
                  </a:cubicBezTo>
                  <a:cubicBezTo>
                    <a:pt x="27" y="479"/>
                    <a:pt x="45" y="655"/>
                    <a:pt x="54" y="832"/>
                  </a:cubicBezTo>
                  <a:cubicBezTo>
                    <a:pt x="63" y="982"/>
                    <a:pt x="1" y="1132"/>
                    <a:pt x="98" y="1273"/>
                  </a:cubicBezTo>
                  <a:cubicBezTo>
                    <a:pt x="141" y="1330"/>
                    <a:pt x="217" y="1363"/>
                    <a:pt x="289" y="1363"/>
                  </a:cubicBezTo>
                  <a:cubicBezTo>
                    <a:pt x="363" y="1363"/>
                    <a:pt x="433" y="1327"/>
                    <a:pt x="460" y="1247"/>
                  </a:cubicBezTo>
                  <a:cubicBezTo>
                    <a:pt x="513" y="1097"/>
                    <a:pt x="566" y="964"/>
                    <a:pt x="584" y="814"/>
                  </a:cubicBezTo>
                  <a:cubicBezTo>
                    <a:pt x="601" y="629"/>
                    <a:pt x="601" y="452"/>
                    <a:pt x="610" y="275"/>
                  </a:cubicBezTo>
                  <a:cubicBezTo>
                    <a:pt x="623" y="91"/>
                    <a:pt x="482" y="0"/>
                    <a:pt x="3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2" name="Google Shape;3002;p10"/>
            <p:cNvSpPr/>
            <p:nvPr/>
          </p:nvSpPr>
          <p:spPr>
            <a:xfrm rot="-1517980">
              <a:off x="1851335" y="-559080"/>
              <a:ext cx="92461" cy="160194"/>
            </a:xfrm>
            <a:custGeom>
              <a:avLst/>
              <a:gdLst/>
              <a:ahLst/>
              <a:cxnLst/>
              <a:rect l="l" t="t" r="r" b="b"/>
              <a:pathLst>
                <a:path w="611" h="1297" extrusionOk="0">
                  <a:moveTo>
                    <a:pt x="296" y="0"/>
                  </a:moveTo>
                  <a:cubicBezTo>
                    <a:pt x="156" y="0"/>
                    <a:pt x="14" y="85"/>
                    <a:pt x="10" y="263"/>
                  </a:cubicBezTo>
                  <a:cubicBezTo>
                    <a:pt x="1" y="352"/>
                    <a:pt x="27" y="431"/>
                    <a:pt x="45" y="510"/>
                  </a:cubicBezTo>
                  <a:cubicBezTo>
                    <a:pt x="72" y="608"/>
                    <a:pt x="72" y="714"/>
                    <a:pt x="98" y="802"/>
                  </a:cubicBezTo>
                  <a:cubicBezTo>
                    <a:pt x="142" y="987"/>
                    <a:pt x="169" y="1155"/>
                    <a:pt x="336" y="1270"/>
                  </a:cubicBezTo>
                  <a:cubicBezTo>
                    <a:pt x="361" y="1288"/>
                    <a:pt x="390" y="1296"/>
                    <a:pt x="420" y="1296"/>
                  </a:cubicBezTo>
                  <a:cubicBezTo>
                    <a:pt x="505" y="1296"/>
                    <a:pt x="592" y="1227"/>
                    <a:pt x="592" y="1129"/>
                  </a:cubicBezTo>
                  <a:cubicBezTo>
                    <a:pt x="584" y="996"/>
                    <a:pt x="610" y="855"/>
                    <a:pt x="601" y="714"/>
                  </a:cubicBezTo>
                  <a:cubicBezTo>
                    <a:pt x="592" y="572"/>
                    <a:pt x="557" y="422"/>
                    <a:pt x="575" y="281"/>
                  </a:cubicBezTo>
                  <a:cubicBezTo>
                    <a:pt x="598" y="98"/>
                    <a:pt x="447" y="0"/>
                    <a:pt x="2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3" name="Google Shape;3003;p10"/>
            <p:cNvSpPr/>
            <p:nvPr/>
          </p:nvSpPr>
          <p:spPr>
            <a:xfrm rot="-1517980">
              <a:off x="2085425" y="-840626"/>
              <a:ext cx="73696" cy="166987"/>
            </a:xfrm>
            <a:custGeom>
              <a:avLst/>
              <a:gdLst/>
              <a:ahLst/>
              <a:cxnLst/>
              <a:rect l="l" t="t" r="r" b="b"/>
              <a:pathLst>
                <a:path w="487" h="1352" extrusionOk="0">
                  <a:moveTo>
                    <a:pt x="256" y="1"/>
                  </a:moveTo>
                  <a:cubicBezTo>
                    <a:pt x="155" y="1"/>
                    <a:pt x="53" y="69"/>
                    <a:pt x="36" y="207"/>
                  </a:cubicBezTo>
                  <a:cubicBezTo>
                    <a:pt x="1" y="428"/>
                    <a:pt x="45" y="675"/>
                    <a:pt x="98" y="887"/>
                  </a:cubicBezTo>
                  <a:cubicBezTo>
                    <a:pt x="133" y="1037"/>
                    <a:pt x="142" y="1284"/>
                    <a:pt x="310" y="1346"/>
                  </a:cubicBezTo>
                  <a:cubicBezTo>
                    <a:pt x="320" y="1350"/>
                    <a:pt x="331" y="1351"/>
                    <a:pt x="341" y="1351"/>
                  </a:cubicBezTo>
                  <a:cubicBezTo>
                    <a:pt x="407" y="1351"/>
                    <a:pt x="457" y="1284"/>
                    <a:pt x="442" y="1223"/>
                  </a:cubicBezTo>
                  <a:cubicBezTo>
                    <a:pt x="433" y="1152"/>
                    <a:pt x="460" y="1072"/>
                    <a:pt x="469" y="1002"/>
                  </a:cubicBezTo>
                  <a:cubicBezTo>
                    <a:pt x="469" y="922"/>
                    <a:pt x="460" y="834"/>
                    <a:pt x="451" y="755"/>
                  </a:cubicBezTo>
                  <a:cubicBezTo>
                    <a:pt x="442" y="578"/>
                    <a:pt x="486" y="401"/>
                    <a:pt x="477" y="225"/>
                  </a:cubicBezTo>
                  <a:cubicBezTo>
                    <a:pt x="468" y="76"/>
                    <a:pt x="362" y="1"/>
                    <a:pt x="2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4" name="Google Shape;3004;p10"/>
            <p:cNvSpPr/>
            <p:nvPr/>
          </p:nvSpPr>
          <p:spPr>
            <a:xfrm rot="-1517980">
              <a:off x="2611734" y="69922"/>
              <a:ext cx="82927" cy="151425"/>
            </a:xfrm>
            <a:custGeom>
              <a:avLst/>
              <a:gdLst/>
              <a:ahLst/>
              <a:cxnLst/>
              <a:rect l="l" t="t" r="r" b="b"/>
              <a:pathLst>
                <a:path w="548" h="1226" extrusionOk="0">
                  <a:moveTo>
                    <a:pt x="296" y="1"/>
                  </a:moveTo>
                  <a:cubicBezTo>
                    <a:pt x="252" y="1"/>
                    <a:pt x="206" y="22"/>
                    <a:pt x="177" y="70"/>
                  </a:cubicBezTo>
                  <a:cubicBezTo>
                    <a:pt x="80" y="246"/>
                    <a:pt x="53" y="494"/>
                    <a:pt x="27" y="688"/>
                  </a:cubicBezTo>
                  <a:cubicBezTo>
                    <a:pt x="0" y="900"/>
                    <a:pt x="27" y="1156"/>
                    <a:pt x="274" y="1218"/>
                  </a:cubicBezTo>
                  <a:cubicBezTo>
                    <a:pt x="290" y="1223"/>
                    <a:pt x="306" y="1225"/>
                    <a:pt x="322" y="1225"/>
                  </a:cubicBezTo>
                  <a:cubicBezTo>
                    <a:pt x="415" y="1225"/>
                    <a:pt x="491" y="1141"/>
                    <a:pt x="521" y="1050"/>
                  </a:cubicBezTo>
                  <a:cubicBezTo>
                    <a:pt x="548" y="962"/>
                    <a:pt x="512" y="909"/>
                    <a:pt x="495" y="820"/>
                  </a:cubicBezTo>
                  <a:cubicBezTo>
                    <a:pt x="477" y="767"/>
                    <a:pt x="477" y="697"/>
                    <a:pt x="477" y="635"/>
                  </a:cubicBezTo>
                  <a:cubicBezTo>
                    <a:pt x="477" y="555"/>
                    <a:pt x="477" y="476"/>
                    <a:pt x="468" y="405"/>
                  </a:cubicBezTo>
                  <a:cubicBezTo>
                    <a:pt x="468" y="299"/>
                    <a:pt x="451" y="220"/>
                    <a:pt x="433" y="123"/>
                  </a:cubicBezTo>
                  <a:cubicBezTo>
                    <a:pt x="423" y="45"/>
                    <a:pt x="360" y="1"/>
                    <a:pt x="2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005" name="Google Shape;3005;p1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4247600" cy="3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300"/>
              <a:buNone/>
              <a:defRPr sz="5067">
                <a:solidFill>
                  <a:srgbClr val="FFFFFF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grpSp>
        <p:nvGrpSpPr>
          <p:cNvPr id="3006" name="Google Shape;3006;p10"/>
          <p:cNvGrpSpPr/>
          <p:nvPr/>
        </p:nvGrpSpPr>
        <p:grpSpPr>
          <a:xfrm>
            <a:off x="9875403" y="-197621"/>
            <a:ext cx="3291789" cy="2745341"/>
            <a:chOff x="7406552" y="-148216"/>
            <a:chExt cx="2468842" cy="2059006"/>
          </a:xfrm>
        </p:grpSpPr>
        <p:sp>
          <p:nvSpPr>
            <p:cNvPr id="3007" name="Google Shape;3007;p10"/>
            <p:cNvSpPr/>
            <p:nvPr/>
          </p:nvSpPr>
          <p:spPr>
            <a:xfrm rot="2197045">
              <a:off x="7470585" y="52622"/>
              <a:ext cx="96659" cy="65540"/>
            </a:xfrm>
            <a:custGeom>
              <a:avLst/>
              <a:gdLst/>
              <a:ahLst/>
              <a:cxnLst/>
              <a:rect l="l" t="t" r="r" b="b"/>
              <a:pathLst>
                <a:path w="1053" h="714" extrusionOk="0">
                  <a:moveTo>
                    <a:pt x="268" y="0"/>
                  </a:moveTo>
                  <a:cubicBezTo>
                    <a:pt x="108" y="0"/>
                    <a:pt x="0" y="78"/>
                    <a:pt x="54" y="273"/>
                  </a:cubicBezTo>
                  <a:cubicBezTo>
                    <a:pt x="120" y="507"/>
                    <a:pt x="524" y="714"/>
                    <a:pt x="786" y="714"/>
                  </a:cubicBezTo>
                  <a:cubicBezTo>
                    <a:pt x="945" y="714"/>
                    <a:pt x="1052" y="637"/>
                    <a:pt x="998" y="445"/>
                  </a:cubicBezTo>
                  <a:cubicBezTo>
                    <a:pt x="933" y="208"/>
                    <a:pt x="530" y="0"/>
                    <a:pt x="26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8" name="Google Shape;3008;p10"/>
            <p:cNvSpPr/>
            <p:nvPr/>
          </p:nvSpPr>
          <p:spPr>
            <a:xfrm rot="2197045">
              <a:off x="7418896" y="-124277"/>
              <a:ext cx="96292" cy="73250"/>
            </a:xfrm>
            <a:custGeom>
              <a:avLst/>
              <a:gdLst/>
              <a:ahLst/>
              <a:cxnLst/>
              <a:rect l="l" t="t" r="r" b="b"/>
              <a:pathLst>
                <a:path w="1049" h="798" extrusionOk="0">
                  <a:moveTo>
                    <a:pt x="328" y="1"/>
                  </a:moveTo>
                  <a:cubicBezTo>
                    <a:pt x="246" y="1"/>
                    <a:pt x="176" y="33"/>
                    <a:pt x="139" y="118"/>
                  </a:cubicBezTo>
                  <a:cubicBezTo>
                    <a:pt x="129" y="133"/>
                    <a:pt x="124" y="152"/>
                    <a:pt x="115" y="166"/>
                  </a:cubicBezTo>
                  <a:cubicBezTo>
                    <a:pt x="0" y="433"/>
                    <a:pt x="334" y="652"/>
                    <a:pt x="534" y="743"/>
                  </a:cubicBezTo>
                  <a:cubicBezTo>
                    <a:pt x="613" y="776"/>
                    <a:pt x="691" y="797"/>
                    <a:pt x="768" y="797"/>
                  </a:cubicBezTo>
                  <a:cubicBezTo>
                    <a:pt x="845" y="797"/>
                    <a:pt x="920" y="776"/>
                    <a:pt x="992" y="724"/>
                  </a:cubicBezTo>
                  <a:cubicBezTo>
                    <a:pt x="1049" y="685"/>
                    <a:pt x="1044" y="628"/>
                    <a:pt x="1020" y="576"/>
                  </a:cubicBezTo>
                  <a:cubicBezTo>
                    <a:pt x="1025" y="480"/>
                    <a:pt x="982" y="380"/>
                    <a:pt x="915" y="314"/>
                  </a:cubicBezTo>
                  <a:cubicBezTo>
                    <a:pt x="896" y="295"/>
                    <a:pt x="873" y="271"/>
                    <a:pt x="853" y="252"/>
                  </a:cubicBezTo>
                  <a:cubicBezTo>
                    <a:pt x="767" y="169"/>
                    <a:pt x="515" y="1"/>
                    <a:pt x="32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9" name="Google Shape;3009;p10"/>
            <p:cNvSpPr/>
            <p:nvPr/>
          </p:nvSpPr>
          <p:spPr>
            <a:xfrm rot="2197045">
              <a:off x="7622127" y="-117327"/>
              <a:ext cx="128237" cy="74535"/>
            </a:xfrm>
            <a:custGeom>
              <a:avLst/>
              <a:gdLst/>
              <a:ahLst/>
              <a:cxnLst/>
              <a:rect l="l" t="t" r="r" b="b"/>
              <a:pathLst>
                <a:path w="1397" h="812" extrusionOk="0">
                  <a:moveTo>
                    <a:pt x="405" y="1"/>
                  </a:moveTo>
                  <a:cubicBezTo>
                    <a:pt x="325" y="1"/>
                    <a:pt x="248" y="24"/>
                    <a:pt x="182" y="77"/>
                  </a:cubicBezTo>
                  <a:cubicBezTo>
                    <a:pt x="167" y="92"/>
                    <a:pt x="153" y="101"/>
                    <a:pt x="143" y="111"/>
                  </a:cubicBezTo>
                  <a:cubicBezTo>
                    <a:pt x="0" y="220"/>
                    <a:pt x="67" y="420"/>
                    <a:pt x="177" y="530"/>
                  </a:cubicBezTo>
                  <a:cubicBezTo>
                    <a:pt x="172" y="544"/>
                    <a:pt x="172" y="554"/>
                    <a:pt x="167" y="563"/>
                  </a:cubicBezTo>
                  <a:cubicBezTo>
                    <a:pt x="141" y="677"/>
                    <a:pt x="331" y="812"/>
                    <a:pt x="463" y="812"/>
                  </a:cubicBezTo>
                  <a:cubicBezTo>
                    <a:pt x="497" y="812"/>
                    <a:pt x="527" y="803"/>
                    <a:pt x="549" y="783"/>
                  </a:cubicBezTo>
                  <a:cubicBezTo>
                    <a:pt x="553" y="778"/>
                    <a:pt x="558" y="773"/>
                    <a:pt x="563" y="768"/>
                  </a:cubicBezTo>
                  <a:cubicBezTo>
                    <a:pt x="622" y="786"/>
                    <a:pt x="678" y="798"/>
                    <a:pt x="737" y="798"/>
                  </a:cubicBezTo>
                  <a:cubicBezTo>
                    <a:pt x="759" y="798"/>
                    <a:pt x="782" y="796"/>
                    <a:pt x="806" y="792"/>
                  </a:cubicBezTo>
                  <a:cubicBezTo>
                    <a:pt x="1396" y="715"/>
                    <a:pt x="851" y="1"/>
                    <a:pt x="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0" name="Google Shape;3010;p10"/>
            <p:cNvSpPr/>
            <p:nvPr/>
          </p:nvSpPr>
          <p:spPr>
            <a:xfrm rot="2197045">
              <a:off x="7822151" y="38536"/>
              <a:ext cx="101616" cy="69487"/>
            </a:xfrm>
            <a:custGeom>
              <a:avLst/>
              <a:gdLst/>
              <a:ahLst/>
              <a:cxnLst/>
              <a:rect l="l" t="t" r="r" b="b"/>
              <a:pathLst>
                <a:path w="1107" h="757" extrusionOk="0">
                  <a:moveTo>
                    <a:pt x="335" y="1"/>
                  </a:moveTo>
                  <a:cubicBezTo>
                    <a:pt x="255" y="1"/>
                    <a:pt x="186" y="22"/>
                    <a:pt x="139" y="70"/>
                  </a:cubicBezTo>
                  <a:cubicBezTo>
                    <a:pt x="115" y="84"/>
                    <a:pt x="100" y="108"/>
                    <a:pt x="91" y="137"/>
                  </a:cubicBezTo>
                  <a:cubicBezTo>
                    <a:pt x="86" y="156"/>
                    <a:pt x="86" y="184"/>
                    <a:pt x="81" y="208"/>
                  </a:cubicBezTo>
                  <a:lnTo>
                    <a:pt x="77" y="208"/>
                  </a:lnTo>
                  <a:cubicBezTo>
                    <a:pt x="0" y="308"/>
                    <a:pt x="134" y="475"/>
                    <a:pt x="210" y="532"/>
                  </a:cubicBezTo>
                  <a:cubicBezTo>
                    <a:pt x="369" y="649"/>
                    <a:pt x="555" y="756"/>
                    <a:pt x="755" y="756"/>
                  </a:cubicBezTo>
                  <a:cubicBezTo>
                    <a:pt x="759" y="756"/>
                    <a:pt x="763" y="756"/>
                    <a:pt x="768" y="756"/>
                  </a:cubicBezTo>
                  <a:cubicBezTo>
                    <a:pt x="1001" y="752"/>
                    <a:pt x="1106" y="561"/>
                    <a:pt x="992" y="361"/>
                  </a:cubicBezTo>
                  <a:cubicBezTo>
                    <a:pt x="889" y="179"/>
                    <a:pt x="568" y="1"/>
                    <a:pt x="3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1" name="Google Shape;3011;p10"/>
            <p:cNvSpPr/>
            <p:nvPr/>
          </p:nvSpPr>
          <p:spPr>
            <a:xfrm rot="2197045">
              <a:off x="7638785" y="107422"/>
              <a:ext cx="78392" cy="62327"/>
            </a:xfrm>
            <a:custGeom>
              <a:avLst/>
              <a:gdLst/>
              <a:ahLst/>
              <a:cxnLst/>
              <a:rect l="l" t="t" r="r" b="b"/>
              <a:pathLst>
                <a:path w="854" h="679" extrusionOk="0">
                  <a:moveTo>
                    <a:pt x="304" y="0"/>
                  </a:moveTo>
                  <a:cubicBezTo>
                    <a:pt x="214" y="0"/>
                    <a:pt x="130" y="35"/>
                    <a:pt x="68" y="119"/>
                  </a:cubicBezTo>
                  <a:cubicBezTo>
                    <a:pt x="1" y="204"/>
                    <a:pt x="72" y="300"/>
                    <a:pt x="163" y="376"/>
                  </a:cubicBezTo>
                  <a:cubicBezTo>
                    <a:pt x="173" y="390"/>
                    <a:pt x="177" y="404"/>
                    <a:pt x="187" y="419"/>
                  </a:cubicBezTo>
                  <a:cubicBezTo>
                    <a:pt x="251" y="512"/>
                    <a:pt x="486" y="678"/>
                    <a:pt x="650" y="678"/>
                  </a:cubicBezTo>
                  <a:cubicBezTo>
                    <a:pt x="730" y="678"/>
                    <a:pt x="793" y="639"/>
                    <a:pt x="811" y="533"/>
                  </a:cubicBezTo>
                  <a:cubicBezTo>
                    <a:pt x="853" y="280"/>
                    <a:pt x="558" y="0"/>
                    <a:pt x="3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2" name="Google Shape;3012;p10"/>
            <p:cNvSpPr/>
            <p:nvPr/>
          </p:nvSpPr>
          <p:spPr>
            <a:xfrm rot="2197045">
              <a:off x="7670897" y="504091"/>
              <a:ext cx="107124" cy="75729"/>
            </a:xfrm>
            <a:custGeom>
              <a:avLst/>
              <a:gdLst/>
              <a:ahLst/>
              <a:cxnLst/>
              <a:rect l="l" t="t" r="r" b="b"/>
              <a:pathLst>
                <a:path w="1167" h="825" extrusionOk="0">
                  <a:moveTo>
                    <a:pt x="388" y="0"/>
                  </a:moveTo>
                  <a:cubicBezTo>
                    <a:pt x="203" y="0"/>
                    <a:pt x="0" y="92"/>
                    <a:pt x="66" y="317"/>
                  </a:cubicBezTo>
                  <a:cubicBezTo>
                    <a:pt x="137" y="584"/>
                    <a:pt x="433" y="770"/>
                    <a:pt x="690" y="818"/>
                  </a:cubicBezTo>
                  <a:cubicBezTo>
                    <a:pt x="718" y="822"/>
                    <a:pt x="748" y="825"/>
                    <a:pt x="778" y="825"/>
                  </a:cubicBezTo>
                  <a:cubicBezTo>
                    <a:pt x="963" y="825"/>
                    <a:pt x="1167" y="733"/>
                    <a:pt x="1105" y="503"/>
                  </a:cubicBezTo>
                  <a:cubicBezTo>
                    <a:pt x="1029" y="241"/>
                    <a:pt x="733" y="55"/>
                    <a:pt x="476" y="7"/>
                  </a:cubicBezTo>
                  <a:cubicBezTo>
                    <a:pt x="448" y="3"/>
                    <a:pt x="418" y="0"/>
                    <a:pt x="3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3" name="Google Shape;3013;p10"/>
            <p:cNvSpPr/>
            <p:nvPr/>
          </p:nvSpPr>
          <p:spPr>
            <a:xfrm rot="2197045">
              <a:off x="8009857" y="686769"/>
              <a:ext cx="107399" cy="72791"/>
            </a:xfrm>
            <a:custGeom>
              <a:avLst/>
              <a:gdLst/>
              <a:ahLst/>
              <a:cxnLst/>
              <a:rect l="l" t="t" r="r" b="b"/>
              <a:pathLst>
                <a:path w="1170" h="793" extrusionOk="0">
                  <a:moveTo>
                    <a:pt x="367" y="0"/>
                  </a:moveTo>
                  <a:cubicBezTo>
                    <a:pt x="187" y="0"/>
                    <a:pt x="77" y="127"/>
                    <a:pt x="105" y="305"/>
                  </a:cubicBezTo>
                  <a:cubicBezTo>
                    <a:pt x="100" y="310"/>
                    <a:pt x="95" y="315"/>
                    <a:pt x="86" y="343"/>
                  </a:cubicBezTo>
                  <a:cubicBezTo>
                    <a:pt x="67" y="401"/>
                    <a:pt x="33" y="444"/>
                    <a:pt x="19" y="506"/>
                  </a:cubicBezTo>
                  <a:cubicBezTo>
                    <a:pt x="0" y="582"/>
                    <a:pt x="114" y="658"/>
                    <a:pt x="172" y="677"/>
                  </a:cubicBezTo>
                  <a:cubicBezTo>
                    <a:pt x="386" y="744"/>
                    <a:pt x="605" y="782"/>
                    <a:pt x="829" y="791"/>
                  </a:cubicBezTo>
                  <a:cubicBezTo>
                    <a:pt x="837" y="792"/>
                    <a:pt x="844" y="792"/>
                    <a:pt x="851" y="792"/>
                  </a:cubicBezTo>
                  <a:cubicBezTo>
                    <a:pt x="1078" y="792"/>
                    <a:pt x="1169" y="571"/>
                    <a:pt x="1058" y="382"/>
                  </a:cubicBezTo>
                  <a:cubicBezTo>
                    <a:pt x="915" y="134"/>
                    <a:pt x="663" y="5"/>
                    <a:pt x="377" y="0"/>
                  </a:cubicBezTo>
                  <a:cubicBezTo>
                    <a:pt x="373" y="0"/>
                    <a:pt x="370" y="0"/>
                    <a:pt x="3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4" name="Google Shape;3014;p10"/>
            <p:cNvSpPr/>
            <p:nvPr/>
          </p:nvSpPr>
          <p:spPr>
            <a:xfrm rot="2197045">
              <a:off x="9526387" y="134623"/>
              <a:ext cx="117405" cy="71047"/>
            </a:xfrm>
            <a:custGeom>
              <a:avLst/>
              <a:gdLst/>
              <a:ahLst/>
              <a:cxnLst/>
              <a:rect l="l" t="t" r="r" b="b"/>
              <a:pathLst>
                <a:path w="1279" h="774" extrusionOk="0">
                  <a:moveTo>
                    <a:pt x="435" y="1"/>
                  </a:moveTo>
                  <a:cubicBezTo>
                    <a:pt x="176" y="1"/>
                    <a:pt x="0" y="223"/>
                    <a:pt x="234" y="491"/>
                  </a:cubicBezTo>
                  <a:cubicBezTo>
                    <a:pt x="320" y="589"/>
                    <a:pt x="647" y="773"/>
                    <a:pt x="872" y="773"/>
                  </a:cubicBezTo>
                  <a:cubicBezTo>
                    <a:pt x="996" y="773"/>
                    <a:pt x="1090" y="718"/>
                    <a:pt x="1097" y="562"/>
                  </a:cubicBezTo>
                  <a:cubicBezTo>
                    <a:pt x="1099" y="550"/>
                    <a:pt x="1098" y="544"/>
                    <a:pt x="1095" y="544"/>
                  </a:cubicBezTo>
                  <a:cubicBezTo>
                    <a:pt x="1094" y="544"/>
                    <a:pt x="1094" y="544"/>
                    <a:pt x="1094" y="544"/>
                  </a:cubicBezTo>
                  <a:lnTo>
                    <a:pt x="1094" y="544"/>
                  </a:lnTo>
                  <a:cubicBezTo>
                    <a:pt x="1278" y="315"/>
                    <a:pt x="788" y="71"/>
                    <a:pt x="611" y="62"/>
                  </a:cubicBezTo>
                  <a:cubicBezTo>
                    <a:pt x="668" y="62"/>
                    <a:pt x="673" y="57"/>
                    <a:pt x="634" y="43"/>
                  </a:cubicBezTo>
                  <a:cubicBezTo>
                    <a:pt x="566" y="14"/>
                    <a:pt x="498" y="1"/>
                    <a:pt x="4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5" name="Google Shape;3015;p10"/>
            <p:cNvSpPr/>
            <p:nvPr/>
          </p:nvSpPr>
          <p:spPr>
            <a:xfrm rot="2197045">
              <a:off x="9784928" y="281044"/>
              <a:ext cx="80871" cy="58931"/>
            </a:xfrm>
            <a:custGeom>
              <a:avLst/>
              <a:gdLst/>
              <a:ahLst/>
              <a:cxnLst/>
              <a:rect l="l" t="t" r="r" b="b"/>
              <a:pathLst>
                <a:path w="881" h="642" extrusionOk="0">
                  <a:moveTo>
                    <a:pt x="275" y="0"/>
                  </a:moveTo>
                  <a:cubicBezTo>
                    <a:pt x="178" y="0"/>
                    <a:pt x="100" y="42"/>
                    <a:pt x="72" y="144"/>
                  </a:cubicBezTo>
                  <a:cubicBezTo>
                    <a:pt x="0" y="403"/>
                    <a:pt x="385" y="641"/>
                    <a:pt x="644" y="641"/>
                  </a:cubicBezTo>
                  <a:cubicBezTo>
                    <a:pt x="762" y="641"/>
                    <a:pt x="853" y="592"/>
                    <a:pt x="864" y="473"/>
                  </a:cubicBezTo>
                  <a:cubicBezTo>
                    <a:pt x="881" y="259"/>
                    <a:pt x="519" y="0"/>
                    <a:pt x="27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6" name="Google Shape;3016;p10"/>
            <p:cNvSpPr/>
            <p:nvPr/>
          </p:nvSpPr>
          <p:spPr>
            <a:xfrm rot="2197045">
              <a:off x="9621415" y="582181"/>
              <a:ext cx="96201" cy="57829"/>
            </a:xfrm>
            <a:custGeom>
              <a:avLst/>
              <a:gdLst/>
              <a:ahLst/>
              <a:cxnLst/>
              <a:rect l="l" t="t" r="r" b="b"/>
              <a:pathLst>
                <a:path w="1048" h="630" extrusionOk="0">
                  <a:moveTo>
                    <a:pt x="383" y="1"/>
                  </a:moveTo>
                  <a:cubicBezTo>
                    <a:pt x="129" y="1"/>
                    <a:pt x="0" y="248"/>
                    <a:pt x="285" y="439"/>
                  </a:cubicBezTo>
                  <a:lnTo>
                    <a:pt x="338" y="477"/>
                  </a:lnTo>
                  <a:cubicBezTo>
                    <a:pt x="424" y="535"/>
                    <a:pt x="596" y="630"/>
                    <a:pt x="740" y="630"/>
                  </a:cubicBezTo>
                  <a:cubicBezTo>
                    <a:pt x="819" y="630"/>
                    <a:pt x="890" y="602"/>
                    <a:pt x="933" y="525"/>
                  </a:cubicBezTo>
                  <a:cubicBezTo>
                    <a:pt x="1048" y="320"/>
                    <a:pt x="743" y="91"/>
                    <a:pt x="581" y="43"/>
                  </a:cubicBezTo>
                  <a:cubicBezTo>
                    <a:pt x="562" y="34"/>
                    <a:pt x="542" y="29"/>
                    <a:pt x="523" y="24"/>
                  </a:cubicBezTo>
                  <a:cubicBezTo>
                    <a:pt x="474" y="8"/>
                    <a:pt x="427" y="1"/>
                    <a:pt x="3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7" name="Google Shape;3017;p10"/>
            <p:cNvSpPr/>
            <p:nvPr/>
          </p:nvSpPr>
          <p:spPr>
            <a:xfrm rot="2197045">
              <a:off x="9163270" y="331218"/>
              <a:ext cx="129247" cy="72057"/>
            </a:xfrm>
            <a:custGeom>
              <a:avLst/>
              <a:gdLst/>
              <a:ahLst/>
              <a:cxnLst/>
              <a:rect l="l" t="t" r="r" b="b"/>
              <a:pathLst>
                <a:path w="1408" h="785" extrusionOk="0">
                  <a:moveTo>
                    <a:pt x="474" y="0"/>
                  </a:moveTo>
                  <a:cubicBezTo>
                    <a:pt x="377" y="0"/>
                    <a:pt x="282" y="12"/>
                    <a:pt x="196" y="46"/>
                  </a:cubicBezTo>
                  <a:cubicBezTo>
                    <a:pt x="187" y="50"/>
                    <a:pt x="177" y="55"/>
                    <a:pt x="168" y="55"/>
                  </a:cubicBezTo>
                  <a:cubicBezTo>
                    <a:pt x="158" y="65"/>
                    <a:pt x="144" y="65"/>
                    <a:pt x="130" y="69"/>
                  </a:cubicBezTo>
                  <a:cubicBezTo>
                    <a:pt x="1" y="146"/>
                    <a:pt x="11" y="270"/>
                    <a:pt x="92" y="389"/>
                  </a:cubicBezTo>
                  <a:cubicBezTo>
                    <a:pt x="92" y="398"/>
                    <a:pt x="92" y="403"/>
                    <a:pt x="96" y="413"/>
                  </a:cubicBezTo>
                  <a:cubicBezTo>
                    <a:pt x="101" y="422"/>
                    <a:pt x="115" y="427"/>
                    <a:pt x="120" y="441"/>
                  </a:cubicBezTo>
                  <a:cubicBezTo>
                    <a:pt x="250" y="635"/>
                    <a:pt x="505" y="785"/>
                    <a:pt x="733" y="785"/>
                  </a:cubicBezTo>
                  <a:cubicBezTo>
                    <a:pt x="740" y="785"/>
                    <a:pt x="747" y="785"/>
                    <a:pt x="754" y="784"/>
                  </a:cubicBezTo>
                  <a:cubicBezTo>
                    <a:pt x="992" y="770"/>
                    <a:pt x="1121" y="613"/>
                    <a:pt x="1264" y="446"/>
                  </a:cubicBezTo>
                  <a:cubicBezTo>
                    <a:pt x="1407" y="279"/>
                    <a:pt x="1026" y="55"/>
                    <a:pt x="911" y="41"/>
                  </a:cubicBezTo>
                  <a:cubicBezTo>
                    <a:pt x="776" y="27"/>
                    <a:pt x="622" y="0"/>
                    <a:pt x="47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8" name="Google Shape;3018;p10"/>
            <p:cNvSpPr/>
            <p:nvPr/>
          </p:nvSpPr>
          <p:spPr>
            <a:xfrm rot="2197045">
              <a:off x="9515774" y="323191"/>
              <a:ext cx="115661" cy="81695"/>
            </a:xfrm>
            <a:custGeom>
              <a:avLst/>
              <a:gdLst/>
              <a:ahLst/>
              <a:cxnLst/>
              <a:rect l="l" t="t" r="r" b="b"/>
              <a:pathLst>
                <a:path w="1260" h="890" extrusionOk="0">
                  <a:moveTo>
                    <a:pt x="416" y="0"/>
                  </a:moveTo>
                  <a:cubicBezTo>
                    <a:pt x="215" y="0"/>
                    <a:pt x="1" y="101"/>
                    <a:pt x="66" y="342"/>
                  </a:cubicBezTo>
                  <a:cubicBezTo>
                    <a:pt x="147" y="633"/>
                    <a:pt x="466" y="833"/>
                    <a:pt x="743" y="881"/>
                  </a:cubicBezTo>
                  <a:cubicBezTo>
                    <a:pt x="776" y="886"/>
                    <a:pt x="810" y="889"/>
                    <a:pt x="845" y="889"/>
                  </a:cubicBezTo>
                  <a:cubicBezTo>
                    <a:pt x="1048" y="889"/>
                    <a:pt x="1260" y="791"/>
                    <a:pt x="1191" y="547"/>
                  </a:cubicBezTo>
                  <a:cubicBezTo>
                    <a:pt x="1115" y="261"/>
                    <a:pt x="790" y="61"/>
                    <a:pt x="514" y="9"/>
                  </a:cubicBezTo>
                  <a:cubicBezTo>
                    <a:pt x="483" y="3"/>
                    <a:pt x="449" y="0"/>
                    <a:pt x="41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9" name="Google Shape;3019;p10"/>
            <p:cNvSpPr/>
            <p:nvPr/>
          </p:nvSpPr>
          <p:spPr>
            <a:xfrm rot="2197045">
              <a:off x="9398644" y="530545"/>
              <a:ext cx="95466" cy="67559"/>
            </a:xfrm>
            <a:custGeom>
              <a:avLst/>
              <a:gdLst/>
              <a:ahLst/>
              <a:cxnLst/>
              <a:rect l="l" t="t" r="r" b="b"/>
              <a:pathLst>
                <a:path w="1040" h="736" extrusionOk="0">
                  <a:moveTo>
                    <a:pt x="341" y="1"/>
                  </a:moveTo>
                  <a:cubicBezTo>
                    <a:pt x="176" y="1"/>
                    <a:pt x="1" y="86"/>
                    <a:pt x="58" y="285"/>
                  </a:cubicBezTo>
                  <a:cubicBezTo>
                    <a:pt x="120" y="523"/>
                    <a:pt x="387" y="690"/>
                    <a:pt x="615" y="728"/>
                  </a:cubicBezTo>
                  <a:cubicBezTo>
                    <a:pt x="642" y="733"/>
                    <a:pt x="670" y="736"/>
                    <a:pt x="699" y="736"/>
                  </a:cubicBezTo>
                  <a:cubicBezTo>
                    <a:pt x="864" y="736"/>
                    <a:pt x="1039" y="651"/>
                    <a:pt x="982" y="452"/>
                  </a:cubicBezTo>
                  <a:cubicBezTo>
                    <a:pt x="916" y="213"/>
                    <a:pt x="653" y="51"/>
                    <a:pt x="425" y="8"/>
                  </a:cubicBezTo>
                  <a:cubicBezTo>
                    <a:pt x="398" y="3"/>
                    <a:pt x="370" y="1"/>
                    <a:pt x="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0" name="Google Shape;3020;p10"/>
            <p:cNvSpPr/>
            <p:nvPr/>
          </p:nvSpPr>
          <p:spPr>
            <a:xfrm rot="2197045">
              <a:off x="9252383" y="504297"/>
              <a:ext cx="118323" cy="71873"/>
            </a:xfrm>
            <a:custGeom>
              <a:avLst/>
              <a:gdLst/>
              <a:ahLst/>
              <a:cxnLst/>
              <a:rect l="l" t="t" r="r" b="b"/>
              <a:pathLst>
                <a:path w="1289" h="783" extrusionOk="0">
                  <a:moveTo>
                    <a:pt x="491" y="0"/>
                  </a:moveTo>
                  <a:cubicBezTo>
                    <a:pt x="0" y="0"/>
                    <a:pt x="351" y="520"/>
                    <a:pt x="560" y="648"/>
                  </a:cubicBezTo>
                  <a:cubicBezTo>
                    <a:pt x="569" y="658"/>
                    <a:pt x="583" y="668"/>
                    <a:pt x="603" y="677"/>
                  </a:cubicBezTo>
                  <a:cubicBezTo>
                    <a:pt x="684" y="730"/>
                    <a:pt x="843" y="783"/>
                    <a:pt x="984" y="783"/>
                  </a:cubicBezTo>
                  <a:cubicBezTo>
                    <a:pt x="1123" y="783"/>
                    <a:pt x="1246" y="731"/>
                    <a:pt x="1260" y="577"/>
                  </a:cubicBezTo>
                  <a:cubicBezTo>
                    <a:pt x="1289" y="234"/>
                    <a:pt x="817" y="5"/>
                    <a:pt x="541" y="0"/>
                  </a:cubicBezTo>
                  <a:cubicBezTo>
                    <a:pt x="536" y="2"/>
                    <a:pt x="531" y="2"/>
                    <a:pt x="526" y="2"/>
                  </a:cubicBezTo>
                  <a:cubicBezTo>
                    <a:pt x="517" y="2"/>
                    <a:pt x="507" y="0"/>
                    <a:pt x="498" y="0"/>
                  </a:cubicBezTo>
                  <a:cubicBezTo>
                    <a:pt x="495" y="0"/>
                    <a:pt x="493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1" name="Google Shape;3021;p10"/>
            <p:cNvSpPr/>
            <p:nvPr/>
          </p:nvSpPr>
          <p:spPr>
            <a:xfrm rot="2197045">
              <a:off x="9331759" y="158152"/>
              <a:ext cx="87847" cy="59390"/>
            </a:xfrm>
            <a:custGeom>
              <a:avLst/>
              <a:gdLst/>
              <a:ahLst/>
              <a:cxnLst/>
              <a:rect l="l" t="t" r="r" b="b"/>
              <a:pathLst>
                <a:path w="957" h="647" extrusionOk="0">
                  <a:moveTo>
                    <a:pt x="243" y="0"/>
                  </a:moveTo>
                  <a:cubicBezTo>
                    <a:pt x="98" y="0"/>
                    <a:pt x="1" y="70"/>
                    <a:pt x="49" y="246"/>
                  </a:cubicBezTo>
                  <a:cubicBezTo>
                    <a:pt x="108" y="459"/>
                    <a:pt x="474" y="646"/>
                    <a:pt x="712" y="646"/>
                  </a:cubicBezTo>
                  <a:cubicBezTo>
                    <a:pt x="858" y="646"/>
                    <a:pt x="956" y="576"/>
                    <a:pt x="907" y="399"/>
                  </a:cubicBezTo>
                  <a:cubicBezTo>
                    <a:pt x="848" y="189"/>
                    <a:pt x="481" y="0"/>
                    <a:pt x="2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2" name="Google Shape;3022;p10"/>
            <p:cNvSpPr/>
            <p:nvPr/>
          </p:nvSpPr>
          <p:spPr>
            <a:xfrm rot="2197045">
              <a:off x="8702342" y="1789771"/>
              <a:ext cx="122546" cy="93720"/>
            </a:xfrm>
            <a:custGeom>
              <a:avLst/>
              <a:gdLst/>
              <a:ahLst/>
              <a:cxnLst/>
              <a:rect l="l" t="t" r="r" b="b"/>
              <a:pathLst>
                <a:path w="1335" h="1021" extrusionOk="0">
                  <a:moveTo>
                    <a:pt x="507" y="1"/>
                  </a:moveTo>
                  <a:cubicBezTo>
                    <a:pt x="399" y="1"/>
                    <a:pt x="294" y="35"/>
                    <a:pt x="205" y="113"/>
                  </a:cubicBezTo>
                  <a:cubicBezTo>
                    <a:pt x="0" y="289"/>
                    <a:pt x="138" y="494"/>
                    <a:pt x="338" y="647"/>
                  </a:cubicBezTo>
                  <a:cubicBezTo>
                    <a:pt x="466" y="796"/>
                    <a:pt x="817" y="1021"/>
                    <a:pt x="1059" y="1021"/>
                  </a:cubicBezTo>
                  <a:cubicBezTo>
                    <a:pt x="1187" y="1021"/>
                    <a:pt x="1285" y="957"/>
                    <a:pt x="1301" y="785"/>
                  </a:cubicBezTo>
                  <a:cubicBezTo>
                    <a:pt x="1335" y="428"/>
                    <a:pt x="895" y="1"/>
                    <a:pt x="50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3" name="Google Shape;3023;p10"/>
            <p:cNvSpPr/>
            <p:nvPr/>
          </p:nvSpPr>
          <p:spPr>
            <a:xfrm rot="2197045">
              <a:off x="8538749" y="1721957"/>
              <a:ext cx="63430" cy="55718"/>
            </a:xfrm>
            <a:custGeom>
              <a:avLst/>
              <a:gdLst/>
              <a:ahLst/>
              <a:cxnLst/>
              <a:rect l="l" t="t" r="r" b="b"/>
              <a:pathLst>
                <a:path w="691" h="607" extrusionOk="0">
                  <a:moveTo>
                    <a:pt x="205" y="1"/>
                  </a:moveTo>
                  <a:cubicBezTo>
                    <a:pt x="137" y="1"/>
                    <a:pt x="78" y="23"/>
                    <a:pt x="48" y="87"/>
                  </a:cubicBezTo>
                  <a:cubicBezTo>
                    <a:pt x="48" y="82"/>
                    <a:pt x="48" y="72"/>
                    <a:pt x="48" y="68"/>
                  </a:cubicBezTo>
                  <a:cubicBezTo>
                    <a:pt x="39" y="82"/>
                    <a:pt x="39" y="96"/>
                    <a:pt x="39" y="106"/>
                  </a:cubicBezTo>
                  <a:cubicBezTo>
                    <a:pt x="39" y="110"/>
                    <a:pt x="36" y="113"/>
                    <a:pt x="35" y="117"/>
                  </a:cubicBezTo>
                  <a:lnTo>
                    <a:pt x="35" y="117"/>
                  </a:lnTo>
                  <a:cubicBezTo>
                    <a:pt x="36" y="110"/>
                    <a:pt x="36" y="106"/>
                    <a:pt x="35" y="106"/>
                  </a:cubicBezTo>
                  <a:lnTo>
                    <a:pt x="35" y="106"/>
                  </a:lnTo>
                  <a:cubicBezTo>
                    <a:pt x="32" y="106"/>
                    <a:pt x="10" y="182"/>
                    <a:pt x="10" y="182"/>
                  </a:cubicBezTo>
                  <a:cubicBezTo>
                    <a:pt x="1" y="230"/>
                    <a:pt x="29" y="268"/>
                    <a:pt x="67" y="296"/>
                  </a:cubicBezTo>
                  <a:cubicBezTo>
                    <a:pt x="77" y="320"/>
                    <a:pt x="91" y="344"/>
                    <a:pt x="101" y="368"/>
                  </a:cubicBezTo>
                  <a:cubicBezTo>
                    <a:pt x="146" y="452"/>
                    <a:pt x="401" y="607"/>
                    <a:pt x="560" y="607"/>
                  </a:cubicBezTo>
                  <a:cubicBezTo>
                    <a:pt x="636" y="607"/>
                    <a:pt x="690" y="571"/>
                    <a:pt x="687" y="473"/>
                  </a:cubicBezTo>
                  <a:cubicBezTo>
                    <a:pt x="682" y="234"/>
                    <a:pt x="506" y="44"/>
                    <a:pt x="263" y="6"/>
                  </a:cubicBezTo>
                  <a:cubicBezTo>
                    <a:pt x="243" y="3"/>
                    <a:pt x="224" y="1"/>
                    <a:pt x="2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4" name="Google Shape;3024;p10"/>
            <p:cNvSpPr/>
            <p:nvPr/>
          </p:nvSpPr>
          <p:spPr>
            <a:xfrm rot="2197045">
              <a:off x="8666953" y="1373128"/>
              <a:ext cx="99872" cy="83072"/>
            </a:xfrm>
            <a:custGeom>
              <a:avLst/>
              <a:gdLst/>
              <a:ahLst/>
              <a:cxnLst/>
              <a:rect l="l" t="t" r="r" b="b"/>
              <a:pathLst>
                <a:path w="1088" h="905" extrusionOk="0">
                  <a:moveTo>
                    <a:pt x="348" y="0"/>
                  </a:moveTo>
                  <a:cubicBezTo>
                    <a:pt x="76" y="0"/>
                    <a:pt x="1" y="244"/>
                    <a:pt x="177" y="476"/>
                  </a:cubicBezTo>
                  <a:cubicBezTo>
                    <a:pt x="210" y="514"/>
                    <a:pt x="239" y="562"/>
                    <a:pt x="258" y="610"/>
                  </a:cubicBezTo>
                  <a:cubicBezTo>
                    <a:pt x="316" y="713"/>
                    <a:pt x="623" y="904"/>
                    <a:pt x="818" y="904"/>
                  </a:cubicBezTo>
                  <a:cubicBezTo>
                    <a:pt x="912" y="904"/>
                    <a:pt x="981" y="860"/>
                    <a:pt x="982" y="738"/>
                  </a:cubicBezTo>
                  <a:cubicBezTo>
                    <a:pt x="982" y="700"/>
                    <a:pt x="982" y="662"/>
                    <a:pt x="987" y="624"/>
                  </a:cubicBezTo>
                  <a:cubicBezTo>
                    <a:pt x="1087" y="310"/>
                    <a:pt x="711" y="57"/>
                    <a:pt x="444" y="9"/>
                  </a:cubicBezTo>
                  <a:cubicBezTo>
                    <a:pt x="410" y="3"/>
                    <a:pt x="378" y="0"/>
                    <a:pt x="3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5" name="Google Shape;3025;p10"/>
            <p:cNvSpPr/>
            <p:nvPr/>
          </p:nvSpPr>
          <p:spPr>
            <a:xfrm rot="2197045">
              <a:off x="8938805" y="1561283"/>
              <a:ext cx="105931" cy="74719"/>
            </a:xfrm>
            <a:custGeom>
              <a:avLst/>
              <a:gdLst/>
              <a:ahLst/>
              <a:cxnLst/>
              <a:rect l="l" t="t" r="r" b="b"/>
              <a:pathLst>
                <a:path w="1154" h="814" extrusionOk="0">
                  <a:moveTo>
                    <a:pt x="261" y="0"/>
                  </a:moveTo>
                  <a:cubicBezTo>
                    <a:pt x="88" y="0"/>
                    <a:pt x="1" y="160"/>
                    <a:pt x="71" y="313"/>
                  </a:cubicBezTo>
                  <a:cubicBezTo>
                    <a:pt x="29" y="556"/>
                    <a:pt x="553" y="814"/>
                    <a:pt x="729" y="814"/>
                  </a:cubicBezTo>
                  <a:cubicBezTo>
                    <a:pt x="732" y="814"/>
                    <a:pt x="735" y="813"/>
                    <a:pt x="738" y="813"/>
                  </a:cubicBezTo>
                  <a:cubicBezTo>
                    <a:pt x="824" y="809"/>
                    <a:pt x="910" y="804"/>
                    <a:pt x="981" y="742"/>
                  </a:cubicBezTo>
                  <a:cubicBezTo>
                    <a:pt x="1153" y="594"/>
                    <a:pt x="1005" y="341"/>
                    <a:pt x="853" y="237"/>
                  </a:cubicBezTo>
                  <a:cubicBezTo>
                    <a:pt x="691" y="122"/>
                    <a:pt x="538" y="65"/>
                    <a:pt x="348" y="13"/>
                  </a:cubicBezTo>
                  <a:cubicBezTo>
                    <a:pt x="317" y="4"/>
                    <a:pt x="288" y="0"/>
                    <a:pt x="2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6" name="Google Shape;3026;p10"/>
            <p:cNvSpPr/>
            <p:nvPr/>
          </p:nvSpPr>
          <p:spPr>
            <a:xfrm rot="2197045">
              <a:off x="8736210" y="1592546"/>
              <a:ext cx="119516" cy="68844"/>
            </a:xfrm>
            <a:custGeom>
              <a:avLst/>
              <a:gdLst/>
              <a:ahLst/>
              <a:cxnLst/>
              <a:rect l="l" t="t" r="r" b="b"/>
              <a:pathLst>
                <a:path w="1302" h="750" extrusionOk="0">
                  <a:moveTo>
                    <a:pt x="358" y="1"/>
                  </a:moveTo>
                  <a:cubicBezTo>
                    <a:pt x="280" y="1"/>
                    <a:pt x="209" y="26"/>
                    <a:pt x="157" y="95"/>
                  </a:cubicBezTo>
                  <a:cubicBezTo>
                    <a:pt x="0" y="305"/>
                    <a:pt x="286" y="567"/>
                    <a:pt x="453" y="648"/>
                  </a:cubicBezTo>
                  <a:cubicBezTo>
                    <a:pt x="549" y="695"/>
                    <a:pt x="679" y="749"/>
                    <a:pt x="800" y="749"/>
                  </a:cubicBezTo>
                  <a:cubicBezTo>
                    <a:pt x="865" y="749"/>
                    <a:pt x="928" y="733"/>
                    <a:pt x="982" y="691"/>
                  </a:cubicBezTo>
                  <a:cubicBezTo>
                    <a:pt x="1011" y="672"/>
                    <a:pt x="1034" y="653"/>
                    <a:pt x="1058" y="629"/>
                  </a:cubicBezTo>
                  <a:cubicBezTo>
                    <a:pt x="1301" y="396"/>
                    <a:pt x="853" y="62"/>
                    <a:pt x="634" y="48"/>
                  </a:cubicBezTo>
                  <a:cubicBezTo>
                    <a:pt x="596" y="43"/>
                    <a:pt x="558" y="38"/>
                    <a:pt x="515" y="29"/>
                  </a:cubicBezTo>
                  <a:cubicBezTo>
                    <a:pt x="462" y="12"/>
                    <a:pt x="409" y="1"/>
                    <a:pt x="3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7" name="Google Shape;3027;p10"/>
            <p:cNvSpPr/>
            <p:nvPr/>
          </p:nvSpPr>
          <p:spPr>
            <a:xfrm rot="2197045">
              <a:off x="8492975" y="1489229"/>
              <a:ext cx="130532" cy="63612"/>
            </a:xfrm>
            <a:custGeom>
              <a:avLst/>
              <a:gdLst/>
              <a:ahLst/>
              <a:cxnLst/>
              <a:rect l="l" t="t" r="r" b="b"/>
              <a:pathLst>
                <a:path w="1422" h="693" extrusionOk="0">
                  <a:moveTo>
                    <a:pt x="445" y="1"/>
                  </a:moveTo>
                  <a:cubicBezTo>
                    <a:pt x="381" y="1"/>
                    <a:pt x="318" y="18"/>
                    <a:pt x="263" y="58"/>
                  </a:cubicBezTo>
                  <a:cubicBezTo>
                    <a:pt x="1" y="244"/>
                    <a:pt x="425" y="578"/>
                    <a:pt x="587" y="630"/>
                  </a:cubicBezTo>
                  <a:cubicBezTo>
                    <a:pt x="700" y="666"/>
                    <a:pt x="812" y="692"/>
                    <a:pt x="926" y="692"/>
                  </a:cubicBezTo>
                  <a:cubicBezTo>
                    <a:pt x="995" y="692"/>
                    <a:pt x="1065" y="682"/>
                    <a:pt x="1135" y="659"/>
                  </a:cubicBezTo>
                  <a:cubicBezTo>
                    <a:pt x="1421" y="554"/>
                    <a:pt x="1107" y="311"/>
                    <a:pt x="906" y="230"/>
                  </a:cubicBezTo>
                  <a:cubicBezTo>
                    <a:pt x="787" y="111"/>
                    <a:pt x="609" y="1"/>
                    <a:pt x="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8" name="Google Shape;3028;p10"/>
            <p:cNvSpPr/>
            <p:nvPr/>
          </p:nvSpPr>
          <p:spPr>
            <a:xfrm rot="2197045">
              <a:off x="8796565" y="1247929"/>
              <a:ext cx="99872" cy="85918"/>
            </a:xfrm>
            <a:custGeom>
              <a:avLst/>
              <a:gdLst/>
              <a:ahLst/>
              <a:cxnLst/>
              <a:rect l="l" t="t" r="r" b="b"/>
              <a:pathLst>
                <a:path w="1088" h="936" extrusionOk="0">
                  <a:moveTo>
                    <a:pt x="313" y="0"/>
                  </a:moveTo>
                  <a:cubicBezTo>
                    <a:pt x="187" y="0"/>
                    <a:pt x="70" y="50"/>
                    <a:pt x="43" y="191"/>
                  </a:cubicBezTo>
                  <a:cubicBezTo>
                    <a:pt x="0" y="405"/>
                    <a:pt x="139" y="577"/>
                    <a:pt x="253" y="734"/>
                  </a:cubicBezTo>
                  <a:cubicBezTo>
                    <a:pt x="294" y="796"/>
                    <a:pt x="473" y="936"/>
                    <a:pt x="598" y="936"/>
                  </a:cubicBezTo>
                  <a:cubicBezTo>
                    <a:pt x="645" y="936"/>
                    <a:pt x="685" y="915"/>
                    <a:pt x="706" y="863"/>
                  </a:cubicBezTo>
                  <a:cubicBezTo>
                    <a:pt x="763" y="720"/>
                    <a:pt x="887" y="701"/>
                    <a:pt x="954" y="577"/>
                  </a:cubicBezTo>
                  <a:cubicBezTo>
                    <a:pt x="1087" y="305"/>
                    <a:pt x="668" y="57"/>
                    <a:pt x="463" y="19"/>
                  </a:cubicBezTo>
                  <a:cubicBezTo>
                    <a:pt x="444" y="19"/>
                    <a:pt x="429" y="14"/>
                    <a:pt x="410" y="9"/>
                  </a:cubicBezTo>
                  <a:cubicBezTo>
                    <a:pt x="378" y="4"/>
                    <a:pt x="345" y="0"/>
                    <a:pt x="3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9" name="Google Shape;3029;p10"/>
            <p:cNvSpPr/>
            <p:nvPr/>
          </p:nvSpPr>
          <p:spPr>
            <a:xfrm rot="2197045">
              <a:off x="9036128" y="1785463"/>
              <a:ext cx="133102" cy="74260"/>
            </a:xfrm>
            <a:custGeom>
              <a:avLst/>
              <a:gdLst/>
              <a:ahLst/>
              <a:cxnLst/>
              <a:rect l="l" t="t" r="r" b="b"/>
              <a:pathLst>
                <a:path w="1450" h="809" extrusionOk="0">
                  <a:moveTo>
                    <a:pt x="439" y="1"/>
                  </a:moveTo>
                  <a:cubicBezTo>
                    <a:pt x="398" y="1"/>
                    <a:pt x="358" y="6"/>
                    <a:pt x="320" y="17"/>
                  </a:cubicBezTo>
                  <a:cubicBezTo>
                    <a:pt x="1" y="107"/>
                    <a:pt x="211" y="450"/>
                    <a:pt x="363" y="584"/>
                  </a:cubicBezTo>
                  <a:cubicBezTo>
                    <a:pt x="515" y="714"/>
                    <a:pt x="712" y="809"/>
                    <a:pt x="913" y="809"/>
                  </a:cubicBezTo>
                  <a:cubicBezTo>
                    <a:pt x="976" y="809"/>
                    <a:pt x="1039" y="800"/>
                    <a:pt x="1102" y="779"/>
                  </a:cubicBezTo>
                  <a:cubicBezTo>
                    <a:pt x="1450" y="665"/>
                    <a:pt x="1169" y="336"/>
                    <a:pt x="916" y="188"/>
                  </a:cubicBezTo>
                  <a:cubicBezTo>
                    <a:pt x="787" y="78"/>
                    <a:pt x="603" y="1"/>
                    <a:pt x="4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0" name="Google Shape;3030;p10"/>
            <p:cNvSpPr/>
            <p:nvPr/>
          </p:nvSpPr>
          <p:spPr>
            <a:xfrm rot="2197045">
              <a:off x="9184243" y="1016644"/>
              <a:ext cx="97669" cy="73526"/>
            </a:xfrm>
            <a:custGeom>
              <a:avLst/>
              <a:gdLst/>
              <a:ahLst/>
              <a:cxnLst/>
              <a:rect l="l" t="t" r="r" b="b"/>
              <a:pathLst>
                <a:path w="1064" h="801" extrusionOk="0">
                  <a:moveTo>
                    <a:pt x="359" y="1"/>
                  </a:moveTo>
                  <a:cubicBezTo>
                    <a:pt x="270" y="1"/>
                    <a:pt x="184" y="23"/>
                    <a:pt x="125" y="107"/>
                  </a:cubicBezTo>
                  <a:cubicBezTo>
                    <a:pt x="120" y="117"/>
                    <a:pt x="115" y="122"/>
                    <a:pt x="110" y="131"/>
                  </a:cubicBezTo>
                  <a:cubicBezTo>
                    <a:pt x="1" y="293"/>
                    <a:pt x="201" y="484"/>
                    <a:pt x="368" y="579"/>
                  </a:cubicBezTo>
                  <a:cubicBezTo>
                    <a:pt x="488" y="682"/>
                    <a:pt x="694" y="800"/>
                    <a:pt x="844" y="800"/>
                  </a:cubicBezTo>
                  <a:cubicBezTo>
                    <a:pt x="939" y="800"/>
                    <a:pt x="1011" y="754"/>
                    <a:pt x="1025" y="627"/>
                  </a:cubicBezTo>
                  <a:cubicBezTo>
                    <a:pt x="1064" y="303"/>
                    <a:pt x="768" y="36"/>
                    <a:pt x="453" y="7"/>
                  </a:cubicBezTo>
                  <a:cubicBezTo>
                    <a:pt x="422" y="4"/>
                    <a:pt x="391" y="1"/>
                    <a:pt x="3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1" name="Google Shape;3031;p10"/>
            <p:cNvSpPr/>
            <p:nvPr/>
          </p:nvSpPr>
          <p:spPr>
            <a:xfrm rot="2197045">
              <a:off x="8776715" y="742718"/>
              <a:ext cx="82064" cy="55534"/>
            </a:xfrm>
            <a:custGeom>
              <a:avLst/>
              <a:gdLst/>
              <a:ahLst/>
              <a:cxnLst/>
              <a:rect l="l" t="t" r="r" b="b"/>
              <a:pathLst>
                <a:path w="894" h="605" extrusionOk="0">
                  <a:moveTo>
                    <a:pt x="227" y="1"/>
                  </a:moveTo>
                  <a:cubicBezTo>
                    <a:pt x="91" y="1"/>
                    <a:pt x="1" y="66"/>
                    <a:pt x="47" y="232"/>
                  </a:cubicBezTo>
                  <a:cubicBezTo>
                    <a:pt x="101" y="431"/>
                    <a:pt x="442" y="605"/>
                    <a:pt x="665" y="605"/>
                  </a:cubicBezTo>
                  <a:cubicBezTo>
                    <a:pt x="801" y="605"/>
                    <a:pt x="893" y="540"/>
                    <a:pt x="848" y="375"/>
                  </a:cubicBezTo>
                  <a:cubicBezTo>
                    <a:pt x="792" y="177"/>
                    <a:pt x="449" y="1"/>
                    <a:pt x="2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2" name="Google Shape;3032;p10"/>
            <p:cNvSpPr/>
            <p:nvPr/>
          </p:nvSpPr>
          <p:spPr>
            <a:xfrm rot="2197045">
              <a:off x="8673164" y="959390"/>
              <a:ext cx="83992" cy="57554"/>
            </a:xfrm>
            <a:custGeom>
              <a:avLst/>
              <a:gdLst/>
              <a:ahLst/>
              <a:cxnLst/>
              <a:rect l="l" t="t" r="r" b="b"/>
              <a:pathLst>
                <a:path w="915" h="627" extrusionOk="0">
                  <a:moveTo>
                    <a:pt x="343" y="1"/>
                  </a:moveTo>
                  <a:cubicBezTo>
                    <a:pt x="145" y="1"/>
                    <a:pt x="1" y="107"/>
                    <a:pt x="189" y="338"/>
                  </a:cubicBezTo>
                  <a:cubicBezTo>
                    <a:pt x="222" y="376"/>
                    <a:pt x="251" y="419"/>
                    <a:pt x="284" y="457"/>
                  </a:cubicBezTo>
                  <a:cubicBezTo>
                    <a:pt x="334" y="516"/>
                    <a:pt x="511" y="626"/>
                    <a:pt x="639" y="626"/>
                  </a:cubicBezTo>
                  <a:cubicBezTo>
                    <a:pt x="696" y="626"/>
                    <a:pt x="743" y="605"/>
                    <a:pt x="765" y="547"/>
                  </a:cubicBezTo>
                  <a:cubicBezTo>
                    <a:pt x="775" y="514"/>
                    <a:pt x="789" y="481"/>
                    <a:pt x="804" y="452"/>
                  </a:cubicBezTo>
                  <a:cubicBezTo>
                    <a:pt x="914" y="163"/>
                    <a:pt x="587" y="1"/>
                    <a:pt x="3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3" name="Google Shape;3033;p10"/>
            <p:cNvSpPr/>
            <p:nvPr/>
          </p:nvSpPr>
          <p:spPr>
            <a:xfrm rot="2197045">
              <a:off x="8676305" y="481823"/>
              <a:ext cx="110061" cy="78115"/>
            </a:xfrm>
            <a:custGeom>
              <a:avLst/>
              <a:gdLst/>
              <a:ahLst/>
              <a:cxnLst/>
              <a:rect l="l" t="t" r="r" b="b"/>
              <a:pathLst>
                <a:path w="1199" h="851" extrusionOk="0">
                  <a:moveTo>
                    <a:pt x="399" y="1"/>
                  </a:moveTo>
                  <a:cubicBezTo>
                    <a:pt x="206" y="1"/>
                    <a:pt x="0" y="93"/>
                    <a:pt x="66" y="327"/>
                  </a:cubicBezTo>
                  <a:cubicBezTo>
                    <a:pt x="142" y="604"/>
                    <a:pt x="442" y="794"/>
                    <a:pt x="709" y="842"/>
                  </a:cubicBezTo>
                  <a:cubicBezTo>
                    <a:pt x="740" y="848"/>
                    <a:pt x="773" y="851"/>
                    <a:pt x="806" y="851"/>
                  </a:cubicBezTo>
                  <a:cubicBezTo>
                    <a:pt x="997" y="851"/>
                    <a:pt x="1198" y="754"/>
                    <a:pt x="1133" y="523"/>
                  </a:cubicBezTo>
                  <a:cubicBezTo>
                    <a:pt x="1057" y="251"/>
                    <a:pt x="752" y="60"/>
                    <a:pt x="490" y="8"/>
                  </a:cubicBezTo>
                  <a:cubicBezTo>
                    <a:pt x="461" y="3"/>
                    <a:pt x="430" y="1"/>
                    <a:pt x="3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2556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5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1" name="Google Shape;5551;p23"/>
          <p:cNvSpPr/>
          <p:nvPr/>
        </p:nvSpPr>
        <p:spPr>
          <a:xfrm rot="-327073">
            <a:off x="5320323" y="-967131"/>
            <a:ext cx="8984943" cy="4807044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552" name="Google Shape;5552;p23"/>
          <p:cNvSpPr/>
          <p:nvPr/>
        </p:nvSpPr>
        <p:spPr>
          <a:xfrm>
            <a:off x="-858166" y="-100800"/>
            <a:ext cx="9134044" cy="7481871"/>
          </a:xfrm>
          <a:custGeom>
            <a:avLst/>
            <a:gdLst/>
            <a:ahLst/>
            <a:cxnLst/>
            <a:rect l="l" t="t" r="r" b="b"/>
            <a:pathLst>
              <a:path w="190929" h="127286" extrusionOk="0">
                <a:moveTo>
                  <a:pt x="1" y="0"/>
                </a:moveTo>
                <a:lnTo>
                  <a:pt x="1" y="127285"/>
                </a:lnTo>
                <a:lnTo>
                  <a:pt x="190929" y="127285"/>
                </a:lnTo>
                <a:lnTo>
                  <a:pt x="190929" y="119241"/>
                </a:lnTo>
                <a:cubicBezTo>
                  <a:pt x="189503" y="119119"/>
                  <a:pt x="188098" y="118935"/>
                  <a:pt x="186672" y="118671"/>
                </a:cubicBezTo>
                <a:cubicBezTo>
                  <a:pt x="175573" y="116573"/>
                  <a:pt x="166042" y="109730"/>
                  <a:pt x="155757" y="105005"/>
                </a:cubicBezTo>
                <a:cubicBezTo>
                  <a:pt x="144778" y="99981"/>
                  <a:pt x="132700" y="97358"/>
                  <a:pt x="120626" y="97358"/>
                </a:cubicBezTo>
                <a:cubicBezTo>
                  <a:pt x="118949" y="97358"/>
                  <a:pt x="117271" y="97409"/>
                  <a:pt x="115596" y="97511"/>
                </a:cubicBezTo>
                <a:cubicBezTo>
                  <a:pt x="106696" y="98040"/>
                  <a:pt x="97919" y="99975"/>
                  <a:pt x="89019" y="100301"/>
                </a:cubicBezTo>
                <a:cubicBezTo>
                  <a:pt x="88266" y="100328"/>
                  <a:pt x="87509" y="100343"/>
                  <a:pt x="86750" y="100343"/>
                </a:cubicBezTo>
                <a:cubicBezTo>
                  <a:pt x="78544" y="100343"/>
                  <a:pt x="70119" y="98653"/>
                  <a:pt x="63725" y="93601"/>
                </a:cubicBezTo>
                <a:cubicBezTo>
                  <a:pt x="55049" y="86737"/>
                  <a:pt x="51750" y="75109"/>
                  <a:pt x="50671" y="64111"/>
                </a:cubicBezTo>
                <a:cubicBezTo>
                  <a:pt x="49591" y="53114"/>
                  <a:pt x="50202" y="41852"/>
                  <a:pt x="47127" y="31221"/>
                </a:cubicBezTo>
                <a:cubicBezTo>
                  <a:pt x="43624" y="19063"/>
                  <a:pt x="35132" y="8330"/>
                  <a:pt x="23951" y="2383"/>
                </a:cubicBezTo>
                <a:cubicBezTo>
                  <a:pt x="22240" y="1467"/>
                  <a:pt x="20489" y="672"/>
                  <a:pt x="1869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5553" name="Google Shape;5553;p23"/>
          <p:cNvGrpSpPr/>
          <p:nvPr/>
        </p:nvGrpSpPr>
        <p:grpSpPr>
          <a:xfrm>
            <a:off x="-939933" y="-856299"/>
            <a:ext cx="3250097" cy="2676969"/>
            <a:chOff x="-704950" y="-642225"/>
            <a:chExt cx="2437573" cy="2007727"/>
          </a:xfrm>
        </p:grpSpPr>
        <p:sp>
          <p:nvSpPr>
            <p:cNvPr id="5554" name="Google Shape;5554;p23"/>
            <p:cNvSpPr/>
            <p:nvPr/>
          </p:nvSpPr>
          <p:spPr>
            <a:xfrm>
              <a:off x="143714" y="-292899"/>
              <a:ext cx="250649" cy="181714"/>
            </a:xfrm>
            <a:custGeom>
              <a:avLst/>
              <a:gdLst/>
              <a:ahLst/>
              <a:cxnLst/>
              <a:rect l="l" t="t" r="r" b="b"/>
              <a:pathLst>
                <a:path w="4138" h="2463" extrusionOk="0">
                  <a:moveTo>
                    <a:pt x="3300" y="1"/>
                  </a:moveTo>
                  <a:cubicBezTo>
                    <a:pt x="3249" y="1"/>
                    <a:pt x="3194" y="6"/>
                    <a:pt x="3137" y="18"/>
                  </a:cubicBezTo>
                  <a:cubicBezTo>
                    <a:pt x="2893" y="59"/>
                    <a:pt x="2750" y="181"/>
                    <a:pt x="2546" y="324"/>
                  </a:cubicBezTo>
                  <a:cubicBezTo>
                    <a:pt x="2302" y="507"/>
                    <a:pt x="2017" y="670"/>
                    <a:pt x="1732" y="813"/>
                  </a:cubicBezTo>
                  <a:cubicBezTo>
                    <a:pt x="1467" y="955"/>
                    <a:pt x="1182" y="1057"/>
                    <a:pt x="938" y="1220"/>
                  </a:cubicBezTo>
                  <a:cubicBezTo>
                    <a:pt x="754" y="1342"/>
                    <a:pt x="591" y="1525"/>
                    <a:pt x="408" y="1607"/>
                  </a:cubicBezTo>
                  <a:cubicBezTo>
                    <a:pt x="1" y="1811"/>
                    <a:pt x="204" y="2462"/>
                    <a:pt x="632" y="2462"/>
                  </a:cubicBezTo>
                  <a:cubicBezTo>
                    <a:pt x="1101" y="2442"/>
                    <a:pt x="1549" y="2096"/>
                    <a:pt x="1997" y="1912"/>
                  </a:cubicBezTo>
                  <a:cubicBezTo>
                    <a:pt x="2241" y="1811"/>
                    <a:pt x="2506" y="1688"/>
                    <a:pt x="2750" y="1566"/>
                  </a:cubicBezTo>
                  <a:cubicBezTo>
                    <a:pt x="2872" y="1525"/>
                    <a:pt x="2974" y="1464"/>
                    <a:pt x="3096" y="1403"/>
                  </a:cubicBezTo>
                  <a:lnTo>
                    <a:pt x="3096" y="1403"/>
                  </a:lnTo>
                  <a:cubicBezTo>
                    <a:pt x="3095" y="1404"/>
                    <a:pt x="3095" y="1405"/>
                    <a:pt x="3096" y="1405"/>
                  </a:cubicBezTo>
                  <a:cubicBezTo>
                    <a:pt x="3114" y="1405"/>
                    <a:pt x="3457" y="1239"/>
                    <a:pt x="3325" y="1239"/>
                  </a:cubicBezTo>
                  <a:cubicBezTo>
                    <a:pt x="3318" y="1239"/>
                    <a:pt x="3310" y="1239"/>
                    <a:pt x="3300" y="1240"/>
                  </a:cubicBezTo>
                  <a:cubicBezTo>
                    <a:pt x="4137" y="1145"/>
                    <a:pt x="4032" y="1"/>
                    <a:pt x="33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5" name="Google Shape;5555;p23"/>
            <p:cNvSpPr/>
            <p:nvPr/>
          </p:nvSpPr>
          <p:spPr>
            <a:xfrm>
              <a:off x="-310207" y="-464574"/>
              <a:ext cx="212488" cy="169983"/>
            </a:xfrm>
            <a:custGeom>
              <a:avLst/>
              <a:gdLst/>
              <a:ahLst/>
              <a:cxnLst/>
              <a:rect l="l" t="t" r="r" b="b"/>
              <a:pathLst>
                <a:path w="3508" h="2304" extrusionOk="0">
                  <a:moveTo>
                    <a:pt x="2765" y="0"/>
                  </a:moveTo>
                  <a:cubicBezTo>
                    <a:pt x="2746" y="0"/>
                    <a:pt x="2728" y="1"/>
                    <a:pt x="2709" y="3"/>
                  </a:cubicBezTo>
                  <a:cubicBezTo>
                    <a:pt x="2403" y="44"/>
                    <a:pt x="2302" y="187"/>
                    <a:pt x="2078" y="390"/>
                  </a:cubicBezTo>
                  <a:cubicBezTo>
                    <a:pt x="1915" y="553"/>
                    <a:pt x="1650" y="696"/>
                    <a:pt x="1446" y="838"/>
                  </a:cubicBezTo>
                  <a:cubicBezTo>
                    <a:pt x="1039" y="1144"/>
                    <a:pt x="632" y="1510"/>
                    <a:pt x="184" y="1796"/>
                  </a:cubicBezTo>
                  <a:cubicBezTo>
                    <a:pt x="0" y="1918"/>
                    <a:pt x="21" y="2244"/>
                    <a:pt x="245" y="2284"/>
                  </a:cubicBezTo>
                  <a:cubicBezTo>
                    <a:pt x="303" y="2298"/>
                    <a:pt x="363" y="2304"/>
                    <a:pt x="424" y="2304"/>
                  </a:cubicBezTo>
                  <a:cubicBezTo>
                    <a:pt x="829" y="2304"/>
                    <a:pt x="1275" y="2039"/>
                    <a:pt x="1629" y="1897"/>
                  </a:cubicBezTo>
                  <a:cubicBezTo>
                    <a:pt x="1915" y="1775"/>
                    <a:pt x="2179" y="1612"/>
                    <a:pt x="2444" y="1470"/>
                  </a:cubicBezTo>
                  <a:cubicBezTo>
                    <a:pt x="2648" y="1368"/>
                    <a:pt x="2872" y="1205"/>
                    <a:pt x="3014" y="1124"/>
                  </a:cubicBezTo>
                  <a:cubicBezTo>
                    <a:pt x="3507" y="867"/>
                    <a:pt x="3313" y="0"/>
                    <a:pt x="27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6" name="Google Shape;5556;p23"/>
            <p:cNvSpPr/>
            <p:nvPr/>
          </p:nvSpPr>
          <p:spPr>
            <a:xfrm>
              <a:off x="82052" y="-555465"/>
              <a:ext cx="205704" cy="154416"/>
            </a:xfrm>
            <a:custGeom>
              <a:avLst/>
              <a:gdLst/>
              <a:ahLst/>
              <a:cxnLst/>
              <a:rect l="l" t="t" r="r" b="b"/>
              <a:pathLst>
                <a:path w="3396" h="2093" extrusionOk="0">
                  <a:moveTo>
                    <a:pt x="2545" y="0"/>
                  </a:moveTo>
                  <a:cubicBezTo>
                    <a:pt x="2500" y="0"/>
                    <a:pt x="2453" y="4"/>
                    <a:pt x="2404" y="13"/>
                  </a:cubicBezTo>
                  <a:cubicBezTo>
                    <a:pt x="1895" y="115"/>
                    <a:pt x="1406" y="563"/>
                    <a:pt x="978" y="808"/>
                  </a:cubicBezTo>
                  <a:cubicBezTo>
                    <a:pt x="632" y="991"/>
                    <a:pt x="1" y="1337"/>
                    <a:pt x="204" y="1806"/>
                  </a:cubicBezTo>
                  <a:cubicBezTo>
                    <a:pt x="225" y="1826"/>
                    <a:pt x="225" y="1846"/>
                    <a:pt x="225" y="1846"/>
                  </a:cubicBezTo>
                  <a:cubicBezTo>
                    <a:pt x="300" y="1978"/>
                    <a:pt x="463" y="2093"/>
                    <a:pt x="600" y="2093"/>
                  </a:cubicBezTo>
                  <a:cubicBezTo>
                    <a:pt x="611" y="2093"/>
                    <a:pt x="621" y="2092"/>
                    <a:pt x="632" y="2091"/>
                  </a:cubicBezTo>
                  <a:cubicBezTo>
                    <a:pt x="1019" y="2050"/>
                    <a:pt x="1365" y="1826"/>
                    <a:pt x="1732" y="1663"/>
                  </a:cubicBezTo>
                  <a:cubicBezTo>
                    <a:pt x="2057" y="1521"/>
                    <a:pt x="2383" y="1317"/>
                    <a:pt x="2709" y="1174"/>
                  </a:cubicBezTo>
                  <a:cubicBezTo>
                    <a:pt x="3396" y="926"/>
                    <a:pt x="3207" y="0"/>
                    <a:pt x="25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7" name="Google Shape;5557;p23"/>
            <p:cNvSpPr/>
            <p:nvPr/>
          </p:nvSpPr>
          <p:spPr>
            <a:xfrm>
              <a:off x="575466" y="-358707"/>
              <a:ext cx="211459" cy="146448"/>
            </a:xfrm>
            <a:custGeom>
              <a:avLst/>
              <a:gdLst/>
              <a:ahLst/>
              <a:cxnLst/>
              <a:rect l="l" t="t" r="r" b="b"/>
              <a:pathLst>
                <a:path w="3491" h="1985" extrusionOk="0">
                  <a:moveTo>
                    <a:pt x="2699" y="1"/>
                  </a:moveTo>
                  <a:cubicBezTo>
                    <a:pt x="2582" y="1"/>
                    <a:pt x="2464" y="47"/>
                    <a:pt x="2363" y="157"/>
                  </a:cubicBezTo>
                  <a:cubicBezTo>
                    <a:pt x="2098" y="442"/>
                    <a:pt x="1711" y="544"/>
                    <a:pt x="1386" y="707"/>
                  </a:cubicBezTo>
                  <a:cubicBezTo>
                    <a:pt x="999" y="910"/>
                    <a:pt x="612" y="1134"/>
                    <a:pt x="245" y="1358"/>
                  </a:cubicBezTo>
                  <a:cubicBezTo>
                    <a:pt x="1" y="1521"/>
                    <a:pt x="82" y="1827"/>
                    <a:pt x="327" y="1929"/>
                  </a:cubicBezTo>
                  <a:cubicBezTo>
                    <a:pt x="417" y="1968"/>
                    <a:pt x="512" y="1985"/>
                    <a:pt x="609" y="1985"/>
                  </a:cubicBezTo>
                  <a:cubicBezTo>
                    <a:pt x="1017" y="1985"/>
                    <a:pt x="1468" y="1694"/>
                    <a:pt x="1813" y="1562"/>
                  </a:cubicBezTo>
                  <a:cubicBezTo>
                    <a:pt x="2282" y="1358"/>
                    <a:pt x="2730" y="1257"/>
                    <a:pt x="3096" y="910"/>
                  </a:cubicBezTo>
                  <a:cubicBezTo>
                    <a:pt x="3491" y="547"/>
                    <a:pt x="3103" y="1"/>
                    <a:pt x="26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8" name="Google Shape;5558;p23"/>
            <p:cNvSpPr/>
            <p:nvPr/>
          </p:nvSpPr>
          <p:spPr>
            <a:xfrm>
              <a:off x="682132" y="-74820"/>
              <a:ext cx="175903" cy="165778"/>
            </a:xfrm>
            <a:custGeom>
              <a:avLst/>
              <a:gdLst/>
              <a:ahLst/>
              <a:cxnLst/>
              <a:rect l="l" t="t" r="r" b="b"/>
              <a:pathLst>
                <a:path w="2904" h="2247" extrusionOk="0">
                  <a:moveTo>
                    <a:pt x="2365" y="0"/>
                  </a:moveTo>
                  <a:cubicBezTo>
                    <a:pt x="2251" y="0"/>
                    <a:pt x="2134" y="35"/>
                    <a:pt x="2028" y="97"/>
                  </a:cubicBezTo>
                  <a:cubicBezTo>
                    <a:pt x="1702" y="280"/>
                    <a:pt x="1417" y="565"/>
                    <a:pt x="1132" y="810"/>
                  </a:cubicBezTo>
                  <a:cubicBezTo>
                    <a:pt x="826" y="1054"/>
                    <a:pt x="439" y="1258"/>
                    <a:pt x="195" y="1563"/>
                  </a:cubicBezTo>
                  <a:cubicBezTo>
                    <a:pt x="1" y="1828"/>
                    <a:pt x="205" y="2246"/>
                    <a:pt x="528" y="2246"/>
                  </a:cubicBezTo>
                  <a:cubicBezTo>
                    <a:pt x="577" y="2246"/>
                    <a:pt x="630" y="2237"/>
                    <a:pt x="684" y="2215"/>
                  </a:cubicBezTo>
                  <a:cubicBezTo>
                    <a:pt x="1396" y="1909"/>
                    <a:pt x="1967" y="1319"/>
                    <a:pt x="2639" y="932"/>
                  </a:cubicBezTo>
                  <a:cubicBezTo>
                    <a:pt x="2883" y="789"/>
                    <a:pt x="2903" y="423"/>
                    <a:pt x="2761" y="199"/>
                  </a:cubicBezTo>
                  <a:cubicBezTo>
                    <a:pt x="2657" y="60"/>
                    <a:pt x="2514" y="0"/>
                    <a:pt x="23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9" name="Google Shape;5559;p23"/>
            <p:cNvSpPr/>
            <p:nvPr/>
          </p:nvSpPr>
          <p:spPr>
            <a:xfrm>
              <a:off x="534762" y="326739"/>
              <a:ext cx="184564" cy="239998"/>
            </a:xfrm>
            <a:custGeom>
              <a:avLst/>
              <a:gdLst/>
              <a:ahLst/>
              <a:cxnLst/>
              <a:rect l="l" t="t" r="r" b="b"/>
              <a:pathLst>
                <a:path w="3047" h="3253" extrusionOk="0">
                  <a:moveTo>
                    <a:pt x="2104" y="0"/>
                  </a:moveTo>
                  <a:cubicBezTo>
                    <a:pt x="1917" y="0"/>
                    <a:pt x="1727" y="92"/>
                    <a:pt x="1589" y="316"/>
                  </a:cubicBezTo>
                  <a:cubicBezTo>
                    <a:pt x="1467" y="540"/>
                    <a:pt x="1304" y="723"/>
                    <a:pt x="1182" y="947"/>
                  </a:cubicBezTo>
                  <a:cubicBezTo>
                    <a:pt x="1039" y="1212"/>
                    <a:pt x="856" y="1456"/>
                    <a:pt x="693" y="1700"/>
                  </a:cubicBezTo>
                  <a:cubicBezTo>
                    <a:pt x="408" y="2087"/>
                    <a:pt x="1" y="2515"/>
                    <a:pt x="103" y="3024"/>
                  </a:cubicBezTo>
                  <a:cubicBezTo>
                    <a:pt x="129" y="3167"/>
                    <a:pt x="280" y="3252"/>
                    <a:pt x="422" y="3252"/>
                  </a:cubicBezTo>
                  <a:cubicBezTo>
                    <a:pt x="503" y="3252"/>
                    <a:pt x="581" y="3225"/>
                    <a:pt x="632" y="3167"/>
                  </a:cubicBezTo>
                  <a:cubicBezTo>
                    <a:pt x="1284" y="2454"/>
                    <a:pt x="1976" y="1782"/>
                    <a:pt x="2607" y="1089"/>
                  </a:cubicBezTo>
                  <a:cubicBezTo>
                    <a:pt x="3046" y="592"/>
                    <a:pt x="2582" y="0"/>
                    <a:pt x="210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0" name="Google Shape;5560;p23"/>
            <p:cNvSpPr/>
            <p:nvPr/>
          </p:nvSpPr>
          <p:spPr>
            <a:xfrm>
              <a:off x="135113" y="456436"/>
              <a:ext cx="153551" cy="194551"/>
            </a:xfrm>
            <a:custGeom>
              <a:avLst/>
              <a:gdLst/>
              <a:ahLst/>
              <a:cxnLst/>
              <a:rect l="l" t="t" r="r" b="b"/>
              <a:pathLst>
                <a:path w="2535" h="2637" extrusionOk="0">
                  <a:moveTo>
                    <a:pt x="1721" y="0"/>
                  </a:moveTo>
                  <a:cubicBezTo>
                    <a:pt x="1513" y="0"/>
                    <a:pt x="1314" y="103"/>
                    <a:pt x="1222" y="350"/>
                  </a:cubicBezTo>
                  <a:cubicBezTo>
                    <a:pt x="957" y="1042"/>
                    <a:pt x="0" y="1490"/>
                    <a:pt x="21" y="2305"/>
                  </a:cubicBezTo>
                  <a:cubicBezTo>
                    <a:pt x="39" y="2471"/>
                    <a:pt x="224" y="2636"/>
                    <a:pt x="395" y="2636"/>
                  </a:cubicBezTo>
                  <a:cubicBezTo>
                    <a:pt x="413" y="2636"/>
                    <a:pt x="431" y="2635"/>
                    <a:pt x="448" y="2631"/>
                  </a:cubicBezTo>
                  <a:cubicBezTo>
                    <a:pt x="856" y="2529"/>
                    <a:pt x="1243" y="2142"/>
                    <a:pt x="1507" y="1836"/>
                  </a:cubicBezTo>
                  <a:cubicBezTo>
                    <a:pt x="1772" y="1490"/>
                    <a:pt x="2139" y="1225"/>
                    <a:pt x="2322" y="818"/>
                  </a:cubicBezTo>
                  <a:cubicBezTo>
                    <a:pt x="2535" y="366"/>
                    <a:pt x="2113" y="0"/>
                    <a:pt x="17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1" name="Google Shape;5561;p23"/>
            <p:cNvSpPr/>
            <p:nvPr/>
          </p:nvSpPr>
          <p:spPr>
            <a:xfrm>
              <a:off x="-233766" y="732282"/>
              <a:ext cx="138772" cy="226792"/>
            </a:xfrm>
            <a:custGeom>
              <a:avLst/>
              <a:gdLst/>
              <a:ahLst/>
              <a:cxnLst/>
              <a:rect l="l" t="t" r="r" b="b"/>
              <a:pathLst>
                <a:path w="2291" h="3074" extrusionOk="0">
                  <a:moveTo>
                    <a:pt x="1530" y="1"/>
                  </a:moveTo>
                  <a:cubicBezTo>
                    <a:pt x="1366" y="1"/>
                    <a:pt x="1209" y="81"/>
                    <a:pt x="1121" y="277"/>
                  </a:cubicBezTo>
                  <a:cubicBezTo>
                    <a:pt x="856" y="826"/>
                    <a:pt x="592" y="1376"/>
                    <a:pt x="367" y="1946"/>
                  </a:cubicBezTo>
                  <a:cubicBezTo>
                    <a:pt x="245" y="2293"/>
                    <a:pt x="1" y="2639"/>
                    <a:pt x="266" y="2985"/>
                  </a:cubicBezTo>
                  <a:cubicBezTo>
                    <a:pt x="316" y="3048"/>
                    <a:pt x="378" y="3074"/>
                    <a:pt x="440" y="3074"/>
                  </a:cubicBezTo>
                  <a:cubicBezTo>
                    <a:pt x="575" y="3074"/>
                    <a:pt x="711" y="2951"/>
                    <a:pt x="732" y="2815"/>
                  </a:cubicBezTo>
                  <a:lnTo>
                    <a:pt x="732" y="2815"/>
                  </a:lnTo>
                  <a:cubicBezTo>
                    <a:pt x="733" y="2817"/>
                    <a:pt x="734" y="2818"/>
                    <a:pt x="735" y="2818"/>
                  </a:cubicBezTo>
                  <a:cubicBezTo>
                    <a:pt x="757" y="2818"/>
                    <a:pt x="882" y="2630"/>
                    <a:pt x="917" y="2578"/>
                  </a:cubicBezTo>
                  <a:cubicBezTo>
                    <a:pt x="1040" y="2395"/>
                    <a:pt x="1162" y="2191"/>
                    <a:pt x="1264" y="1987"/>
                  </a:cubicBezTo>
                  <a:cubicBezTo>
                    <a:pt x="1508" y="1580"/>
                    <a:pt x="1793" y="1213"/>
                    <a:pt x="2037" y="806"/>
                  </a:cubicBezTo>
                  <a:cubicBezTo>
                    <a:pt x="2290" y="398"/>
                    <a:pt x="1894" y="1"/>
                    <a:pt x="15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2" name="Google Shape;5562;p23"/>
            <p:cNvSpPr/>
            <p:nvPr/>
          </p:nvSpPr>
          <p:spPr>
            <a:xfrm>
              <a:off x="-487560" y="662343"/>
              <a:ext cx="127626" cy="217717"/>
            </a:xfrm>
            <a:custGeom>
              <a:avLst/>
              <a:gdLst/>
              <a:ahLst/>
              <a:cxnLst/>
              <a:rect l="l" t="t" r="r" b="b"/>
              <a:pathLst>
                <a:path w="2107" h="2951" extrusionOk="0">
                  <a:moveTo>
                    <a:pt x="1466" y="1"/>
                  </a:moveTo>
                  <a:cubicBezTo>
                    <a:pt x="1452" y="1"/>
                    <a:pt x="1436" y="1"/>
                    <a:pt x="1421" y="3"/>
                  </a:cubicBezTo>
                  <a:cubicBezTo>
                    <a:pt x="586" y="125"/>
                    <a:pt x="607" y="1102"/>
                    <a:pt x="383" y="1754"/>
                  </a:cubicBezTo>
                  <a:cubicBezTo>
                    <a:pt x="325" y="1888"/>
                    <a:pt x="0" y="2950"/>
                    <a:pt x="411" y="2950"/>
                  </a:cubicBezTo>
                  <a:cubicBezTo>
                    <a:pt x="439" y="2950"/>
                    <a:pt x="470" y="2946"/>
                    <a:pt x="505" y="2935"/>
                  </a:cubicBezTo>
                  <a:cubicBezTo>
                    <a:pt x="851" y="2854"/>
                    <a:pt x="1095" y="2324"/>
                    <a:pt x="1258" y="2039"/>
                  </a:cubicBezTo>
                  <a:cubicBezTo>
                    <a:pt x="1380" y="1815"/>
                    <a:pt x="1482" y="1591"/>
                    <a:pt x="1604" y="1367"/>
                  </a:cubicBezTo>
                  <a:cubicBezTo>
                    <a:pt x="1604" y="1354"/>
                    <a:pt x="1693" y="1164"/>
                    <a:pt x="1718" y="1096"/>
                  </a:cubicBezTo>
                  <a:lnTo>
                    <a:pt x="1718" y="1096"/>
                  </a:lnTo>
                  <a:cubicBezTo>
                    <a:pt x="1782" y="1029"/>
                    <a:pt x="1864" y="971"/>
                    <a:pt x="1910" y="878"/>
                  </a:cubicBezTo>
                  <a:cubicBezTo>
                    <a:pt x="2107" y="544"/>
                    <a:pt x="1885" y="1"/>
                    <a:pt x="14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3" name="Google Shape;5563;p23"/>
            <p:cNvSpPr/>
            <p:nvPr/>
          </p:nvSpPr>
          <p:spPr>
            <a:xfrm>
              <a:off x="-181917" y="368717"/>
              <a:ext cx="184383" cy="183854"/>
            </a:xfrm>
            <a:custGeom>
              <a:avLst/>
              <a:gdLst/>
              <a:ahLst/>
              <a:cxnLst/>
              <a:rect l="l" t="t" r="r" b="b"/>
              <a:pathLst>
                <a:path w="3044" h="2492" extrusionOk="0">
                  <a:moveTo>
                    <a:pt x="2370" y="0"/>
                  </a:moveTo>
                  <a:cubicBezTo>
                    <a:pt x="2256" y="0"/>
                    <a:pt x="2133" y="40"/>
                    <a:pt x="2016" y="133"/>
                  </a:cubicBezTo>
                  <a:cubicBezTo>
                    <a:pt x="1792" y="317"/>
                    <a:pt x="1609" y="561"/>
                    <a:pt x="1405" y="765"/>
                  </a:cubicBezTo>
                  <a:cubicBezTo>
                    <a:pt x="1181" y="1009"/>
                    <a:pt x="917" y="1213"/>
                    <a:pt x="693" y="1457"/>
                  </a:cubicBezTo>
                  <a:cubicBezTo>
                    <a:pt x="448" y="1702"/>
                    <a:pt x="0" y="2027"/>
                    <a:pt x="204" y="2394"/>
                  </a:cubicBezTo>
                  <a:cubicBezTo>
                    <a:pt x="238" y="2461"/>
                    <a:pt x="302" y="2492"/>
                    <a:pt x="370" y="2492"/>
                  </a:cubicBezTo>
                  <a:cubicBezTo>
                    <a:pt x="426" y="2492"/>
                    <a:pt x="484" y="2471"/>
                    <a:pt x="530" y="2435"/>
                  </a:cubicBezTo>
                  <a:cubicBezTo>
                    <a:pt x="591" y="2374"/>
                    <a:pt x="754" y="2333"/>
                    <a:pt x="856" y="2292"/>
                  </a:cubicBezTo>
                  <a:cubicBezTo>
                    <a:pt x="1100" y="2170"/>
                    <a:pt x="1324" y="2007"/>
                    <a:pt x="1568" y="1824"/>
                  </a:cubicBezTo>
                  <a:cubicBezTo>
                    <a:pt x="1955" y="1539"/>
                    <a:pt x="2403" y="1213"/>
                    <a:pt x="2729" y="826"/>
                  </a:cubicBezTo>
                  <a:cubicBezTo>
                    <a:pt x="3043" y="449"/>
                    <a:pt x="2752" y="0"/>
                    <a:pt x="23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4" name="Google Shape;5564;p23"/>
            <p:cNvSpPr/>
            <p:nvPr/>
          </p:nvSpPr>
          <p:spPr>
            <a:xfrm>
              <a:off x="-436074" y="304533"/>
              <a:ext cx="81228" cy="189018"/>
            </a:xfrm>
            <a:custGeom>
              <a:avLst/>
              <a:gdLst/>
              <a:ahLst/>
              <a:cxnLst/>
              <a:rect l="l" t="t" r="r" b="b"/>
              <a:pathLst>
                <a:path w="1341" h="2562" extrusionOk="0">
                  <a:moveTo>
                    <a:pt x="743" y="1"/>
                  </a:moveTo>
                  <a:cubicBezTo>
                    <a:pt x="664" y="1"/>
                    <a:pt x="585" y="21"/>
                    <a:pt x="510" y="67"/>
                  </a:cubicBezTo>
                  <a:cubicBezTo>
                    <a:pt x="103" y="331"/>
                    <a:pt x="82" y="779"/>
                    <a:pt x="103" y="1228"/>
                  </a:cubicBezTo>
                  <a:cubicBezTo>
                    <a:pt x="103" y="1614"/>
                    <a:pt x="1" y="2124"/>
                    <a:pt x="184" y="2470"/>
                  </a:cubicBezTo>
                  <a:cubicBezTo>
                    <a:pt x="215" y="2531"/>
                    <a:pt x="276" y="2561"/>
                    <a:pt x="337" y="2561"/>
                  </a:cubicBezTo>
                  <a:cubicBezTo>
                    <a:pt x="398" y="2561"/>
                    <a:pt x="459" y="2531"/>
                    <a:pt x="490" y="2470"/>
                  </a:cubicBezTo>
                  <a:cubicBezTo>
                    <a:pt x="673" y="2144"/>
                    <a:pt x="775" y="1818"/>
                    <a:pt x="897" y="1472"/>
                  </a:cubicBezTo>
                  <a:cubicBezTo>
                    <a:pt x="979" y="1187"/>
                    <a:pt x="1162" y="922"/>
                    <a:pt x="1243" y="637"/>
                  </a:cubicBezTo>
                  <a:cubicBezTo>
                    <a:pt x="1341" y="312"/>
                    <a:pt x="1050" y="1"/>
                    <a:pt x="7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5" name="Google Shape;5565;p23"/>
            <p:cNvSpPr/>
            <p:nvPr/>
          </p:nvSpPr>
          <p:spPr>
            <a:xfrm>
              <a:off x="554508" y="-642225"/>
              <a:ext cx="227026" cy="82557"/>
            </a:xfrm>
            <a:custGeom>
              <a:avLst/>
              <a:gdLst/>
              <a:ahLst/>
              <a:cxnLst/>
              <a:rect l="l" t="t" r="r" b="b"/>
              <a:pathLst>
                <a:path w="3748" h="1119" extrusionOk="0">
                  <a:moveTo>
                    <a:pt x="2723" y="1"/>
                  </a:moveTo>
                  <a:cubicBezTo>
                    <a:pt x="2392" y="1"/>
                    <a:pt x="2043" y="69"/>
                    <a:pt x="1732" y="110"/>
                  </a:cubicBezTo>
                  <a:cubicBezTo>
                    <a:pt x="1304" y="151"/>
                    <a:pt x="713" y="110"/>
                    <a:pt x="306" y="334"/>
                  </a:cubicBezTo>
                  <a:cubicBezTo>
                    <a:pt x="1" y="517"/>
                    <a:pt x="163" y="945"/>
                    <a:pt x="489" y="965"/>
                  </a:cubicBezTo>
                  <a:cubicBezTo>
                    <a:pt x="978" y="1006"/>
                    <a:pt x="1467" y="1047"/>
                    <a:pt x="1956" y="1067"/>
                  </a:cubicBezTo>
                  <a:cubicBezTo>
                    <a:pt x="2241" y="1067"/>
                    <a:pt x="2531" y="1118"/>
                    <a:pt x="2808" y="1118"/>
                  </a:cubicBezTo>
                  <a:cubicBezTo>
                    <a:pt x="3086" y="1118"/>
                    <a:pt x="3351" y="1067"/>
                    <a:pt x="3585" y="864"/>
                  </a:cubicBezTo>
                  <a:cubicBezTo>
                    <a:pt x="3748" y="721"/>
                    <a:pt x="3748" y="416"/>
                    <a:pt x="3585" y="273"/>
                  </a:cubicBezTo>
                  <a:cubicBezTo>
                    <a:pt x="3345" y="63"/>
                    <a:pt x="3042" y="1"/>
                    <a:pt x="27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6" name="Google Shape;5566;p23"/>
            <p:cNvSpPr/>
            <p:nvPr/>
          </p:nvSpPr>
          <p:spPr>
            <a:xfrm>
              <a:off x="1036837" y="-483903"/>
              <a:ext cx="221574" cy="85729"/>
            </a:xfrm>
            <a:custGeom>
              <a:avLst/>
              <a:gdLst/>
              <a:ahLst/>
              <a:cxnLst/>
              <a:rect l="l" t="t" r="r" b="b"/>
              <a:pathLst>
                <a:path w="3658" h="1162" extrusionOk="0">
                  <a:moveTo>
                    <a:pt x="1839" y="1"/>
                  </a:moveTo>
                  <a:cubicBezTo>
                    <a:pt x="1639" y="1"/>
                    <a:pt x="1440" y="7"/>
                    <a:pt x="1243" y="21"/>
                  </a:cubicBezTo>
                  <a:cubicBezTo>
                    <a:pt x="1044" y="21"/>
                    <a:pt x="731" y="90"/>
                    <a:pt x="484" y="90"/>
                  </a:cubicBezTo>
                  <a:cubicBezTo>
                    <a:pt x="401" y="90"/>
                    <a:pt x="326" y="82"/>
                    <a:pt x="265" y="62"/>
                  </a:cubicBezTo>
                  <a:cubicBezTo>
                    <a:pt x="254" y="58"/>
                    <a:pt x="243" y="56"/>
                    <a:pt x="231" y="56"/>
                  </a:cubicBezTo>
                  <a:cubicBezTo>
                    <a:pt x="177" y="56"/>
                    <a:pt x="119" y="93"/>
                    <a:pt x="102" y="143"/>
                  </a:cubicBezTo>
                  <a:cubicBezTo>
                    <a:pt x="1" y="510"/>
                    <a:pt x="510" y="673"/>
                    <a:pt x="774" y="713"/>
                  </a:cubicBezTo>
                  <a:cubicBezTo>
                    <a:pt x="1446" y="836"/>
                    <a:pt x="2098" y="937"/>
                    <a:pt x="2750" y="1141"/>
                  </a:cubicBezTo>
                  <a:cubicBezTo>
                    <a:pt x="2801" y="1155"/>
                    <a:pt x="2850" y="1161"/>
                    <a:pt x="2897" y="1161"/>
                  </a:cubicBezTo>
                  <a:cubicBezTo>
                    <a:pt x="3476" y="1161"/>
                    <a:pt x="3657" y="176"/>
                    <a:pt x="3035" y="82"/>
                  </a:cubicBezTo>
                  <a:cubicBezTo>
                    <a:pt x="2641" y="28"/>
                    <a:pt x="2238" y="1"/>
                    <a:pt x="1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7" name="Google Shape;5567;p23"/>
            <p:cNvSpPr/>
            <p:nvPr/>
          </p:nvSpPr>
          <p:spPr>
            <a:xfrm>
              <a:off x="1086203" y="-224805"/>
              <a:ext cx="228237" cy="94583"/>
            </a:xfrm>
            <a:custGeom>
              <a:avLst/>
              <a:gdLst/>
              <a:ahLst/>
              <a:cxnLst/>
              <a:rect l="l" t="t" r="r" b="b"/>
              <a:pathLst>
                <a:path w="3768" h="1282" extrusionOk="0">
                  <a:moveTo>
                    <a:pt x="887" y="1"/>
                  </a:moveTo>
                  <a:cubicBezTo>
                    <a:pt x="659" y="1"/>
                    <a:pt x="439" y="23"/>
                    <a:pt x="245" y="93"/>
                  </a:cubicBezTo>
                  <a:cubicBezTo>
                    <a:pt x="0" y="195"/>
                    <a:pt x="0" y="521"/>
                    <a:pt x="245" y="623"/>
                  </a:cubicBezTo>
                  <a:cubicBezTo>
                    <a:pt x="754" y="806"/>
                    <a:pt x="1202" y="969"/>
                    <a:pt x="1731" y="1091"/>
                  </a:cubicBezTo>
                  <a:cubicBezTo>
                    <a:pt x="2089" y="1163"/>
                    <a:pt x="2510" y="1282"/>
                    <a:pt x="2884" y="1282"/>
                  </a:cubicBezTo>
                  <a:cubicBezTo>
                    <a:pt x="2935" y="1282"/>
                    <a:pt x="2985" y="1279"/>
                    <a:pt x="3035" y="1275"/>
                  </a:cubicBezTo>
                  <a:cubicBezTo>
                    <a:pt x="3503" y="1234"/>
                    <a:pt x="3768" y="704"/>
                    <a:pt x="3422" y="338"/>
                  </a:cubicBezTo>
                  <a:cubicBezTo>
                    <a:pt x="3193" y="109"/>
                    <a:pt x="2899" y="72"/>
                    <a:pt x="2597" y="72"/>
                  </a:cubicBezTo>
                  <a:cubicBezTo>
                    <a:pt x="2456" y="72"/>
                    <a:pt x="2313" y="80"/>
                    <a:pt x="2173" y="80"/>
                  </a:cubicBezTo>
                  <a:cubicBezTo>
                    <a:pt x="2107" y="80"/>
                    <a:pt x="2040" y="78"/>
                    <a:pt x="1976" y="73"/>
                  </a:cubicBezTo>
                  <a:cubicBezTo>
                    <a:pt x="1648" y="60"/>
                    <a:pt x="1258" y="1"/>
                    <a:pt x="8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8" name="Google Shape;5568;p23"/>
            <p:cNvSpPr/>
            <p:nvPr/>
          </p:nvSpPr>
          <p:spPr>
            <a:xfrm>
              <a:off x="1226789" y="50230"/>
              <a:ext cx="260946" cy="97460"/>
            </a:xfrm>
            <a:custGeom>
              <a:avLst/>
              <a:gdLst/>
              <a:ahLst/>
              <a:cxnLst/>
              <a:rect l="l" t="t" r="r" b="b"/>
              <a:pathLst>
                <a:path w="4308" h="1321" extrusionOk="0">
                  <a:moveTo>
                    <a:pt x="3520" y="1"/>
                  </a:moveTo>
                  <a:cubicBezTo>
                    <a:pt x="3452" y="1"/>
                    <a:pt x="3379" y="10"/>
                    <a:pt x="3300" y="31"/>
                  </a:cubicBezTo>
                  <a:cubicBezTo>
                    <a:pt x="2322" y="276"/>
                    <a:pt x="1223" y="11"/>
                    <a:pt x="266" y="398"/>
                  </a:cubicBezTo>
                  <a:cubicBezTo>
                    <a:pt x="21" y="500"/>
                    <a:pt x="1" y="805"/>
                    <a:pt x="266" y="927"/>
                  </a:cubicBezTo>
                  <a:cubicBezTo>
                    <a:pt x="1223" y="1314"/>
                    <a:pt x="2322" y="1049"/>
                    <a:pt x="3300" y="1294"/>
                  </a:cubicBezTo>
                  <a:cubicBezTo>
                    <a:pt x="3373" y="1312"/>
                    <a:pt x="3440" y="1320"/>
                    <a:pt x="3503" y="1320"/>
                  </a:cubicBezTo>
                  <a:cubicBezTo>
                    <a:pt x="4289" y="1320"/>
                    <a:pt x="4308" y="1"/>
                    <a:pt x="35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9" name="Google Shape;5569;p23"/>
            <p:cNvSpPr/>
            <p:nvPr/>
          </p:nvSpPr>
          <p:spPr>
            <a:xfrm>
              <a:off x="232511" y="743643"/>
              <a:ext cx="159245" cy="199937"/>
            </a:xfrm>
            <a:custGeom>
              <a:avLst/>
              <a:gdLst/>
              <a:ahLst/>
              <a:cxnLst/>
              <a:rect l="l" t="t" r="r" b="b"/>
              <a:pathLst>
                <a:path w="2629" h="2710" extrusionOk="0">
                  <a:moveTo>
                    <a:pt x="2343" y="0"/>
                  </a:moveTo>
                  <a:cubicBezTo>
                    <a:pt x="2140" y="21"/>
                    <a:pt x="2058" y="102"/>
                    <a:pt x="1915" y="224"/>
                  </a:cubicBezTo>
                  <a:cubicBezTo>
                    <a:pt x="1671" y="428"/>
                    <a:pt x="1427" y="611"/>
                    <a:pt x="1203" y="815"/>
                  </a:cubicBezTo>
                  <a:cubicBezTo>
                    <a:pt x="836" y="1161"/>
                    <a:pt x="571" y="1507"/>
                    <a:pt x="286" y="1915"/>
                  </a:cubicBezTo>
                  <a:cubicBezTo>
                    <a:pt x="1" y="2284"/>
                    <a:pt x="381" y="2710"/>
                    <a:pt x="774" y="2710"/>
                  </a:cubicBezTo>
                  <a:cubicBezTo>
                    <a:pt x="857" y="2710"/>
                    <a:pt x="941" y="2691"/>
                    <a:pt x="1019" y="2648"/>
                  </a:cubicBezTo>
                  <a:cubicBezTo>
                    <a:pt x="1223" y="2526"/>
                    <a:pt x="1264" y="2383"/>
                    <a:pt x="1366" y="2179"/>
                  </a:cubicBezTo>
                  <a:cubicBezTo>
                    <a:pt x="1488" y="1935"/>
                    <a:pt x="1651" y="1731"/>
                    <a:pt x="1814" y="1528"/>
                  </a:cubicBezTo>
                  <a:cubicBezTo>
                    <a:pt x="2099" y="1182"/>
                    <a:pt x="2506" y="795"/>
                    <a:pt x="2608" y="347"/>
                  </a:cubicBezTo>
                  <a:cubicBezTo>
                    <a:pt x="2628" y="184"/>
                    <a:pt x="2526" y="0"/>
                    <a:pt x="234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0" name="Google Shape;5570;p23"/>
            <p:cNvSpPr/>
            <p:nvPr/>
          </p:nvSpPr>
          <p:spPr>
            <a:xfrm>
              <a:off x="30870" y="956190"/>
              <a:ext cx="75292" cy="227013"/>
            </a:xfrm>
            <a:custGeom>
              <a:avLst/>
              <a:gdLst/>
              <a:ahLst/>
              <a:cxnLst/>
              <a:rect l="l" t="t" r="r" b="b"/>
              <a:pathLst>
                <a:path w="1243" h="3077" extrusionOk="0">
                  <a:moveTo>
                    <a:pt x="850" y="0"/>
                  </a:moveTo>
                  <a:cubicBezTo>
                    <a:pt x="817" y="0"/>
                    <a:pt x="787" y="9"/>
                    <a:pt x="764" y="32"/>
                  </a:cubicBezTo>
                  <a:cubicBezTo>
                    <a:pt x="459" y="256"/>
                    <a:pt x="377" y="602"/>
                    <a:pt x="275" y="928"/>
                  </a:cubicBezTo>
                  <a:cubicBezTo>
                    <a:pt x="92" y="1457"/>
                    <a:pt x="51" y="1966"/>
                    <a:pt x="31" y="2496"/>
                  </a:cubicBezTo>
                  <a:cubicBezTo>
                    <a:pt x="0" y="2883"/>
                    <a:pt x="311" y="3076"/>
                    <a:pt x="621" y="3076"/>
                  </a:cubicBezTo>
                  <a:cubicBezTo>
                    <a:pt x="932" y="3076"/>
                    <a:pt x="1243" y="2883"/>
                    <a:pt x="1212" y="2496"/>
                  </a:cubicBezTo>
                  <a:cubicBezTo>
                    <a:pt x="1171" y="1987"/>
                    <a:pt x="1110" y="1498"/>
                    <a:pt x="1151" y="968"/>
                  </a:cubicBezTo>
                  <a:cubicBezTo>
                    <a:pt x="1192" y="683"/>
                    <a:pt x="1232" y="256"/>
                    <a:pt x="1008" y="52"/>
                  </a:cubicBezTo>
                  <a:cubicBezTo>
                    <a:pt x="970" y="26"/>
                    <a:pt x="907" y="0"/>
                    <a:pt x="8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1" name="Google Shape;5571;p23"/>
            <p:cNvSpPr/>
            <p:nvPr/>
          </p:nvSpPr>
          <p:spPr>
            <a:xfrm>
              <a:off x="-323775" y="1149334"/>
              <a:ext cx="140044" cy="216168"/>
            </a:xfrm>
            <a:custGeom>
              <a:avLst/>
              <a:gdLst/>
              <a:ahLst/>
              <a:cxnLst/>
              <a:rect l="l" t="t" r="r" b="b"/>
              <a:pathLst>
                <a:path w="2312" h="2930" extrusionOk="0">
                  <a:moveTo>
                    <a:pt x="473" y="0"/>
                  </a:moveTo>
                  <a:cubicBezTo>
                    <a:pt x="331" y="0"/>
                    <a:pt x="190" y="92"/>
                    <a:pt x="143" y="244"/>
                  </a:cubicBezTo>
                  <a:cubicBezTo>
                    <a:pt x="0" y="611"/>
                    <a:pt x="245" y="1100"/>
                    <a:pt x="346" y="1487"/>
                  </a:cubicBezTo>
                  <a:cubicBezTo>
                    <a:pt x="428" y="1874"/>
                    <a:pt x="509" y="2261"/>
                    <a:pt x="733" y="2607"/>
                  </a:cubicBezTo>
                  <a:cubicBezTo>
                    <a:pt x="873" y="2838"/>
                    <a:pt x="1062" y="2930"/>
                    <a:pt x="1252" y="2930"/>
                  </a:cubicBezTo>
                  <a:cubicBezTo>
                    <a:pt x="1781" y="2930"/>
                    <a:pt x="2312" y="2212"/>
                    <a:pt x="1772" y="1792"/>
                  </a:cubicBezTo>
                  <a:cubicBezTo>
                    <a:pt x="1528" y="1589"/>
                    <a:pt x="1405" y="1365"/>
                    <a:pt x="1283" y="1079"/>
                  </a:cubicBezTo>
                  <a:cubicBezTo>
                    <a:pt x="1202" y="916"/>
                    <a:pt x="1141" y="754"/>
                    <a:pt x="1059" y="591"/>
                  </a:cubicBezTo>
                  <a:cubicBezTo>
                    <a:pt x="978" y="448"/>
                    <a:pt x="835" y="306"/>
                    <a:pt x="754" y="163"/>
                  </a:cubicBezTo>
                  <a:cubicBezTo>
                    <a:pt x="685" y="50"/>
                    <a:pt x="579" y="0"/>
                    <a:pt x="4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2" name="Google Shape;5572;p23"/>
            <p:cNvSpPr/>
            <p:nvPr/>
          </p:nvSpPr>
          <p:spPr>
            <a:xfrm>
              <a:off x="-704950" y="310583"/>
              <a:ext cx="135501" cy="228932"/>
            </a:xfrm>
            <a:custGeom>
              <a:avLst/>
              <a:gdLst/>
              <a:ahLst/>
              <a:cxnLst/>
              <a:rect l="l" t="t" r="r" b="b"/>
              <a:pathLst>
                <a:path w="2237" h="3103" extrusionOk="0">
                  <a:moveTo>
                    <a:pt x="1335" y="1"/>
                  </a:moveTo>
                  <a:cubicBezTo>
                    <a:pt x="1053" y="1"/>
                    <a:pt x="775" y="146"/>
                    <a:pt x="672" y="494"/>
                  </a:cubicBezTo>
                  <a:cubicBezTo>
                    <a:pt x="550" y="881"/>
                    <a:pt x="448" y="1288"/>
                    <a:pt x="346" y="1695"/>
                  </a:cubicBezTo>
                  <a:cubicBezTo>
                    <a:pt x="245" y="2042"/>
                    <a:pt x="0" y="2347"/>
                    <a:pt x="122" y="2734"/>
                  </a:cubicBezTo>
                  <a:cubicBezTo>
                    <a:pt x="188" y="2944"/>
                    <a:pt x="414" y="3103"/>
                    <a:pt x="631" y="3103"/>
                  </a:cubicBezTo>
                  <a:cubicBezTo>
                    <a:pt x="752" y="3103"/>
                    <a:pt x="870" y="3054"/>
                    <a:pt x="957" y="2938"/>
                  </a:cubicBezTo>
                  <a:cubicBezTo>
                    <a:pt x="1181" y="2653"/>
                    <a:pt x="1405" y="2388"/>
                    <a:pt x="1548" y="2062"/>
                  </a:cubicBezTo>
                  <a:cubicBezTo>
                    <a:pt x="1731" y="1675"/>
                    <a:pt x="1874" y="1268"/>
                    <a:pt x="2037" y="860"/>
                  </a:cubicBezTo>
                  <a:cubicBezTo>
                    <a:pt x="2236" y="362"/>
                    <a:pt x="1780" y="1"/>
                    <a:pt x="13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3" name="Google Shape;5573;p23"/>
            <p:cNvSpPr/>
            <p:nvPr/>
          </p:nvSpPr>
          <p:spPr>
            <a:xfrm>
              <a:off x="-540923" y="-122995"/>
              <a:ext cx="159063" cy="203995"/>
            </a:xfrm>
            <a:custGeom>
              <a:avLst/>
              <a:gdLst/>
              <a:ahLst/>
              <a:cxnLst/>
              <a:rect l="l" t="t" r="r" b="b"/>
              <a:pathLst>
                <a:path w="2626" h="2765" extrusionOk="0">
                  <a:moveTo>
                    <a:pt x="1615" y="0"/>
                  </a:moveTo>
                  <a:cubicBezTo>
                    <a:pt x="1461" y="0"/>
                    <a:pt x="1303" y="59"/>
                    <a:pt x="1162" y="200"/>
                  </a:cubicBezTo>
                  <a:cubicBezTo>
                    <a:pt x="1019" y="343"/>
                    <a:pt x="938" y="506"/>
                    <a:pt x="836" y="689"/>
                  </a:cubicBezTo>
                  <a:cubicBezTo>
                    <a:pt x="714" y="892"/>
                    <a:pt x="551" y="1076"/>
                    <a:pt x="449" y="1279"/>
                  </a:cubicBezTo>
                  <a:cubicBezTo>
                    <a:pt x="225" y="1666"/>
                    <a:pt x="1" y="2013"/>
                    <a:pt x="103" y="2461"/>
                  </a:cubicBezTo>
                  <a:cubicBezTo>
                    <a:pt x="141" y="2653"/>
                    <a:pt x="317" y="2765"/>
                    <a:pt x="493" y="2765"/>
                  </a:cubicBezTo>
                  <a:cubicBezTo>
                    <a:pt x="597" y="2765"/>
                    <a:pt x="700" y="2727"/>
                    <a:pt x="775" y="2644"/>
                  </a:cubicBezTo>
                  <a:cubicBezTo>
                    <a:pt x="999" y="2400"/>
                    <a:pt x="1264" y="2196"/>
                    <a:pt x="1488" y="1951"/>
                  </a:cubicBezTo>
                  <a:cubicBezTo>
                    <a:pt x="1691" y="1687"/>
                    <a:pt x="1875" y="1341"/>
                    <a:pt x="2119" y="1137"/>
                  </a:cubicBezTo>
                  <a:cubicBezTo>
                    <a:pt x="2625" y="710"/>
                    <a:pt x="2149" y="0"/>
                    <a:pt x="16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4" name="Google Shape;5574;p23"/>
            <p:cNvSpPr/>
            <p:nvPr/>
          </p:nvSpPr>
          <p:spPr>
            <a:xfrm>
              <a:off x="201499" y="64468"/>
              <a:ext cx="206552" cy="180165"/>
            </a:xfrm>
            <a:custGeom>
              <a:avLst/>
              <a:gdLst/>
              <a:ahLst/>
              <a:cxnLst/>
              <a:rect l="l" t="t" r="r" b="b"/>
              <a:pathLst>
                <a:path w="3410" h="2442" extrusionOk="0">
                  <a:moveTo>
                    <a:pt x="2662" y="1"/>
                  </a:moveTo>
                  <a:cubicBezTo>
                    <a:pt x="2499" y="1"/>
                    <a:pt x="2335" y="72"/>
                    <a:pt x="2224" y="245"/>
                  </a:cubicBezTo>
                  <a:cubicBezTo>
                    <a:pt x="2183" y="307"/>
                    <a:pt x="2000" y="388"/>
                    <a:pt x="1918" y="449"/>
                  </a:cubicBezTo>
                  <a:cubicBezTo>
                    <a:pt x="1674" y="632"/>
                    <a:pt x="1450" y="836"/>
                    <a:pt x="1206" y="1019"/>
                  </a:cubicBezTo>
                  <a:cubicBezTo>
                    <a:pt x="859" y="1304"/>
                    <a:pt x="350" y="1467"/>
                    <a:pt x="126" y="1875"/>
                  </a:cubicBezTo>
                  <a:cubicBezTo>
                    <a:pt x="0" y="2127"/>
                    <a:pt x="176" y="2442"/>
                    <a:pt x="458" y="2442"/>
                  </a:cubicBezTo>
                  <a:cubicBezTo>
                    <a:pt x="495" y="2442"/>
                    <a:pt x="534" y="2436"/>
                    <a:pt x="574" y="2425"/>
                  </a:cubicBezTo>
                  <a:cubicBezTo>
                    <a:pt x="1063" y="2302"/>
                    <a:pt x="1592" y="2017"/>
                    <a:pt x="2000" y="1712"/>
                  </a:cubicBezTo>
                  <a:cubicBezTo>
                    <a:pt x="2366" y="1427"/>
                    <a:pt x="2876" y="1162"/>
                    <a:pt x="3140" y="775"/>
                  </a:cubicBezTo>
                  <a:cubicBezTo>
                    <a:pt x="3410" y="378"/>
                    <a:pt x="3037" y="1"/>
                    <a:pt x="2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5" name="Google Shape;5575;p23"/>
            <p:cNvSpPr/>
            <p:nvPr/>
          </p:nvSpPr>
          <p:spPr>
            <a:xfrm>
              <a:off x="-197969" y="-26866"/>
              <a:ext cx="159185" cy="199052"/>
            </a:xfrm>
            <a:custGeom>
              <a:avLst/>
              <a:gdLst/>
              <a:ahLst/>
              <a:cxnLst/>
              <a:rect l="l" t="t" r="r" b="b"/>
              <a:pathLst>
                <a:path w="2628" h="2698" extrusionOk="0">
                  <a:moveTo>
                    <a:pt x="1905" y="1"/>
                  </a:moveTo>
                  <a:cubicBezTo>
                    <a:pt x="1788" y="1"/>
                    <a:pt x="1664" y="42"/>
                    <a:pt x="1548" y="139"/>
                  </a:cubicBezTo>
                  <a:cubicBezTo>
                    <a:pt x="1141" y="486"/>
                    <a:pt x="795" y="974"/>
                    <a:pt x="550" y="1422"/>
                  </a:cubicBezTo>
                  <a:cubicBezTo>
                    <a:pt x="367" y="1769"/>
                    <a:pt x="1" y="2196"/>
                    <a:pt x="184" y="2583"/>
                  </a:cubicBezTo>
                  <a:cubicBezTo>
                    <a:pt x="223" y="2662"/>
                    <a:pt x="305" y="2698"/>
                    <a:pt x="389" y="2698"/>
                  </a:cubicBezTo>
                  <a:cubicBezTo>
                    <a:pt x="478" y="2698"/>
                    <a:pt x="569" y="2657"/>
                    <a:pt x="611" y="2583"/>
                  </a:cubicBezTo>
                  <a:cubicBezTo>
                    <a:pt x="713" y="2441"/>
                    <a:pt x="876" y="2339"/>
                    <a:pt x="998" y="2217"/>
                  </a:cubicBezTo>
                  <a:cubicBezTo>
                    <a:pt x="1141" y="2094"/>
                    <a:pt x="1263" y="1932"/>
                    <a:pt x="1385" y="1769"/>
                  </a:cubicBezTo>
                  <a:cubicBezTo>
                    <a:pt x="1650" y="1443"/>
                    <a:pt x="2017" y="1219"/>
                    <a:pt x="2281" y="893"/>
                  </a:cubicBezTo>
                  <a:cubicBezTo>
                    <a:pt x="2628" y="483"/>
                    <a:pt x="2305" y="1"/>
                    <a:pt x="19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6" name="Google Shape;5576;p23"/>
            <p:cNvSpPr/>
            <p:nvPr/>
          </p:nvSpPr>
          <p:spPr>
            <a:xfrm>
              <a:off x="886318" y="125702"/>
              <a:ext cx="175660" cy="89861"/>
            </a:xfrm>
            <a:custGeom>
              <a:avLst/>
              <a:gdLst/>
              <a:ahLst/>
              <a:cxnLst/>
              <a:rect l="l" t="t" r="r" b="b"/>
              <a:pathLst>
                <a:path w="2900" h="1218" extrusionOk="0">
                  <a:moveTo>
                    <a:pt x="2212" y="1"/>
                  </a:moveTo>
                  <a:cubicBezTo>
                    <a:pt x="2164" y="1"/>
                    <a:pt x="2112" y="9"/>
                    <a:pt x="2058" y="26"/>
                  </a:cubicBezTo>
                  <a:cubicBezTo>
                    <a:pt x="1793" y="128"/>
                    <a:pt x="1528" y="169"/>
                    <a:pt x="1264" y="250"/>
                  </a:cubicBezTo>
                  <a:cubicBezTo>
                    <a:pt x="999" y="352"/>
                    <a:pt x="754" y="536"/>
                    <a:pt x="469" y="576"/>
                  </a:cubicBezTo>
                  <a:cubicBezTo>
                    <a:pt x="164" y="617"/>
                    <a:pt x="1" y="1126"/>
                    <a:pt x="388" y="1187"/>
                  </a:cubicBezTo>
                  <a:cubicBezTo>
                    <a:pt x="501" y="1209"/>
                    <a:pt x="613" y="1217"/>
                    <a:pt x="722" y="1217"/>
                  </a:cubicBezTo>
                  <a:cubicBezTo>
                    <a:pt x="927" y="1217"/>
                    <a:pt x="1126" y="1186"/>
                    <a:pt x="1325" y="1147"/>
                  </a:cubicBezTo>
                  <a:cubicBezTo>
                    <a:pt x="1651" y="1065"/>
                    <a:pt x="1997" y="1065"/>
                    <a:pt x="2323" y="1004"/>
                  </a:cubicBezTo>
                  <a:cubicBezTo>
                    <a:pt x="2900" y="911"/>
                    <a:pt x="2728" y="1"/>
                    <a:pt x="22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7" name="Google Shape;5577;p23"/>
            <p:cNvSpPr/>
            <p:nvPr/>
          </p:nvSpPr>
          <p:spPr>
            <a:xfrm>
              <a:off x="1544000" y="-175670"/>
              <a:ext cx="188623" cy="149621"/>
            </a:xfrm>
            <a:custGeom>
              <a:avLst/>
              <a:gdLst/>
              <a:ahLst/>
              <a:cxnLst/>
              <a:rect l="l" t="t" r="r" b="b"/>
              <a:pathLst>
                <a:path w="3114" h="2028" extrusionOk="0">
                  <a:moveTo>
                    <a:pt x="375" y="1"/>
                  </a:moveTo>
                  <a:cubicBezTo>
                    <a:pt x="192" y="1"/>
                    <a:pt x="1" y="190"/>
                    <a:pt x="18" y="364"/>
                  </a:cubicBezTo>
                  <a:cubicBezTo>
                    <a:pt x="100" y="934"/>
                    <a:pt x="711" y="1158"/>
                    <a:pt x="1179" y="1382"/>
                  </a:cubicBezTo>
                  <a:cubicBezTo>
                    <a:pt x="1342" y="1464"/>
                    <a:pt x="1525" y="1545"/>
                    <a:pt x="1688" y="1647"/>
                  </a:cubicBezTo>
                  <a:cubicBezTo>
                    <a:pt x="1685" y="1646"/>
                    <a:pt x="1683" y="1645"/>
                    <a:pt x="1683" y="1645"/>
                  </a:cubicBezTo>
                  <a:lnTo>
                    <a:pt x="1683" y="1645"/>
                  </a:lnTo>
                  <a:cubicBezTo>
                    <a:pt x="1681" y="1645"/>
                    <a:pt x="1769" y="1692"/>
                    <a:pt x="1812" y="1710"/>
                  </a:cubicBezTo>
                  <a:lnTo>
                    <a:pt x="1812" y="1710"/>
                  </a:lnTo>
                  <a:cubicBezTo>
                    <a:pt x="1856" y="1764"/>
                    <a:pt x="2045" y="1937"/>
                    <a:pt x="2075" y="1953"/>
                  </a:cubicBezTo>
                  <a:cubicBezTo>
                    <a:pt x="2181" y="2003"/>
                    <a:pt x="2293" y="2027"/>
                    <a:pt x="2402" y="2027"/>
                  </a:cubicBezTo>
                  <a:cubicBezTo>
                    <a:pt x="2692" y="2027"/>
                    <a:pt x="2964" y="1856"/>
                    <a:pt x="3053" y="1545"/>
                  </a:cubicBezTo>
                  <a:cubicBezTo>
                    <a:pt x="3053" y="1545"/>
                    <a:pt x="3053" y="1525"/>
                    <a:pt x="3053" y="1505"/>
                  </a:cubicBezTo>
                  <a:cubicBezTo>
                    <a:pt x="3114" y="1281"/>
                    <a:pt x="3073" y="995"/>
                    <a:pt x="2890" y="833"/>
                  </a:cubicBezTo>
                  <a:cubicBezTo>
                    <a:pt x="2564" y="568"/>
                    <a:pt x="2238" y="527"/>
                    <a:pt x="1851" y="446"/>
                  </a:cubicBezTo>
                  <a:cubicBezTo>
                    <a:pt x="1383" y="385"/>
                    <a:pt x="914" y="201"/>
                    <a:pt x="466" y="18"/>
                  </a:cubicBezTo>
                  <a:cubicBezTo>
                    <a:pt x="437" y="6"/>
                    <a:pt x="406" y="1"/>
                    <a:pt x="3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8" name="Google Shape;5578;p23"/>
            <p:cNvSpPr/>
            <p:nvPr/>
          </p:nvSpPr>
          <p:spPr>
            <a:xfrm>
              <a:off x="-618636" y="943501"/>
              <a:ext cx="111090" cy="196691"/>
            </a:xfrm>
            <a:custGeom>
              <a:avLst/>
              <a:gdLst/>
              <a:ahLst/>
              <a:cxnLst/>
              <a:rect l="l" t="t" r="r" b="b"/>
              <a:pathLst>
                <a:path w="1834" h="2666" extrusionOk="0">
                  <a:moveTo>
                    <a:pt x="335" y="0"/>
                  </a:moveTo>
                  <a:cubicBezTo>
                    <a:pt x="180" y="0"/>
                    <a:pt x="34" y="108"/>
                    <a:pt x="21" y="305"/>
                  </a:cubicBezTo>
                  <a:cubicBezTo>
                    <a:pt x="1" y="774"/>
                    <a:pt x="204" y="1344"/>
                    <a:pt x="367" y="1792"/>
                  </a:cubicBezTo>
                  <a:cubicBezTo>
                    <a:pt x="514" y="2213"/>
                    <a:pt x="791" y="2666"/>
                    <a:pt x="1274" y="2666"/>
                  </a:cubicBezTo>
                  <a:cubicBezTo>
                    <a:pt x="1329" y="2666"/>
                    <a:pt x="1386" y="2660"/>
                    <a:pt x="1447" y="2647"/>
                  </a:cubicBezTo>
                  <a:cubicBezTo>
                    <a:pt x="1732" y="2607"/>
                    <a:pt x="1834" y="2281"/>
                    <a:pt x="1793" y="2036"/>
                  </a:cubicBezTo>
                  <a:cubicBezTo>
                    <a:pt x="1752" y="1812"/>
                    <a:pt x="1610" y="1731"/>
                    <a:pt x="1488" y="1588"/>
                  </a:cubicBezTo>
                  <a:cubicBezTo>
                    <a:pt x="1386" y="1466"/>
                    <a:pt x="1325" y="1324"/>
                    <a:pt x="1264" y="1181"/>
                  </a:cubicBezTo>
                  <a:cubicBezTo>
                    <a:pt x="1162" y="1018"/>
                    <a:pt x="1080" y="876"/>
                    <a:pt x="999" y="713"/>
                  </a:cubicBezTo>
                  <a:cubicBezTo>
                    <a:pt x="877" y="489"/>
                    <a:pt x="754" y="346"/>
                    <a:pt x="612" y="142"/>
                  </a:cubicBezTo>
                  <a:cubicBezTo>
                    <a:pt x="540" y="46"/>
                    <a:pt x="436" y="0"/>
                    <a:pt x="3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579" name="Google Shape;557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6393200" cy="10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900"/>
              <a:buNone/>
              <a:defRPr sz="5333"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580" name="Google Shape;5580;p23"/>
          <p:cNvSpPr txBox="1">
            <a:spLocks noGrp="1"/>
          </p:cNvSpPr>
          <p:nvPr>
            <p:ph type="subTitle" idx="1"/>
          </p:nvPr>
        </p:nvSpPr>
        <p:spPr>
          <a:xfrm>
            <a:off x="969133" y="2625233"/>
            <a:ext cx="6110000" cy="2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1pPr>
            <a:lvl2pPr lvl="1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500"/>
              <a:buNone/>
              <a:defRPr/>
            </a:lvl9pPr>
          </a:lstStyle>
          <a:p>
            <a:endParaRPr/>
          </a:p>
        </p:txBody>
      </p:sp>
      <p:grpSp>
        <p:nvGrpSpPr>
          <p:cNvPr id="5581" name="Google Shape;5581;p23"/>
          <p:cNvGrpSpPr/>
          <p:nvPr/>
        </p:nvGrpSpPr>
        <p:grpSpPr>
          <a:xfrm>
            <a:off x="8008614" y="6205273"/>
            <a:ext cx="1761772" cy="1343423"/>
            <a:chOff x="6006460" y="4653954"/>
            <a:chExt cx="1321329" cy="1007567"/>
          </a:xfrm>
        </p:grpSpPr>
        <p:sp>
          <p:nvSpPr>
            <p:cNvPr id="5582" name="Google Shape;5582;p23"/>
            <p:cNvSpPr/>
            <p:nvPr/>
          </p:nvSpPr>
          <p:spPr>
            <a:xfrm rot="-647180">
              <a:off x="6921388" y="4710800"/>
              <a:ext cx="129211" cy="220212"/>
            </a:xfrm>
            <a:custGeom>
              <a:avLst/>
              <a:gdLst/>
              <a:ahLst/>
              <a:cxnLst/>
              <a:rect l="l" t="t" r="r" b="b"/>
              <a:pathLst>
                <a:path w="597" h="1706" extrusionOk="0">
                  <a:moveTo>
                    <a:pt x="271" y="0"/>
                  </a:moveTo>
                  <a:cubicBezTo>
                    <a:pt x="167" y="0"/>
                    <a:pt x="65" y="62"/>
                    <a:pt x="27" y="206"/>
                  </a:cubicBezTo>
                  <a:cubicBezTo>
                    <a:pt x="1" y="303"/>
                    <a:pt x="27" y="383"/>
                    <a:pt x="45" y="480"/>
                  </a:cubicBezTo>
                  <a:cubicBezTo>
                    <a:pt x="62" y="612"/>
                    <a:pt x="71" y="745"/>
                    <a:pt x="80" y="877"/>
                  </a:cubicBezTo>
                  <a:cubicBezTo>
                    <a:pt x="89" y="1001"/>
                    <a:pt x="71" y="1133"/>
                    <a:pt x="89" y="1257"/>
                  </a:cubicBezTo>
                  <a:cubicBezTo>
                    <a:pt x="98" y="1354"/>
                    <a:pt x="142" y="1442"/>
                    <a:pt x="142" y="1531"/>
                  </a:cubicBezTo>
                  <a:cubicBezTo>
                    <a:pt x="142" y="1643"/>
                    <a:pt x="236" y="1705"/>
                    <a:pt x="331" y="1705"/>
                  </a:cubicBezTo>
                  <a:cubicBezTo>
                    <a:pt x="401" y="1705"/>
                    <a:pt x="470" y="1672"/>
                    <a:pt x="504" y="1601"/>
                  </a:cubicBezTo>
                  <a:cubicBezTo>
                    <a:pt x="583" y="1416"/>
                    <a:pt x="530" y="1186"/>
                    <a:pt x="548" y="983"/>
                  </a:cubicBezTo>
                  <a:cubicBezTo>
                    <a:pt x="548" y="868"/>
                    <a:pt x="557" y="754"/>
                    <a:pt x="557" y="630"/>
                  </a:cubicBezTo>
                  <a:cubicBezTo>
                    <a:pt x="557" y="577"/>
                    <a:pt x="557" y="524"/>
                    <a:pt x="557" y="471"/>
                  </a:cubicBezTo>
                  <a:cubicBezTo>
                    <a:pt x="557" y="471"/>
                    <a:pt x="557" y="471"/>
                    <a:pt x="557" y="471"/>
                  </a:cubicBezTo>
                  <a:cubicBezTo>
                    <a:pt x="557" y="471"/>
                    <a:pt x="556" y="346"/>
                    <a:pt x="537" y="346"/>
                  </a:cubicBezTo>
                  <a:cubicBezTo>
                    <a:pt x="532" y="346"/>
                    <a:pt x="527" y="352"/>
                    <a:pt x="521" y="365"/>
                  </a:cubicBezTo>
                  <a:cubicBezTo>
                    <a:pt x="597" y="150"/>
                    <a:pt x="433" y="0"/>
                    <a:pt x="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3" name="Google Shape;5583;p23"/>
            <p:cNvSpPr/>
            <p:nvPr/>
          </p:nvSpPr>
          <p:spPr>
            <a:xfrm rot="-647180">
              <a:off x="6305017" y="5040889"/>
              <a:ext cx="116874" cy="198397"/>
            </a:xfrm>
            <a:custGeom>
              <a:avLst/>
              <a:gdLst/>
              <a:ahLst/>
              <a:cxnLst/>
              <a:rect l="l" t="t" r="r" b="b"/>
              <a:pathLst>
                <a:path w="540" h="1537" extrusionOk="0">
                  <a:moveTo>
                    <a:pt x="246" y="0"/>
                  </a:moveTo>
                  <a:cubicBezTo>
                    <a:pt x="162" y="0"/>
                    <a:pt x="82" y="40"/>
                    <a:pt x="45" y="132"/>
                  </a:cubicBezTo>
                  <a:cubicBezTo>
                    <a:pt x="1" y="255"/>
                    <a:pt x="27" y="317"/>
                    <a:pt x="54" y="441"/>
                  </a:cubicBezTo>
                  <a:cubicBezTo>
                    <a:pt x="80" y="538"/>
                    <a:pt x="80" y="661"/>
                    <a:pt x="89" y="759"/>
                  </a:cubicBezTo>
                  <a:cubicBezTo>
                    <a:pt x="124" y="979"/>
                    <a:pt x="177" y="1209"/>
                    <a:pt x="186" y="1421"/>
                  </a:cubicBezTo>
                  <a:cubicBezTo>
                    <a:pt x="192" y="1487"/>
                    <a:pt x="251" y="1537"/>
                    <a:pt x="311" y="1537"/>
                  </a:cubicBezTo>
                  <a:cubicBezTo>
                    <a:pt x="339" y="1537"/>
                    <a:pt x="367" y="1526"/>
                    <a:pt x="389" y="1500"/>
                  </a:cubicBezTo>
                  <a:cubicBezTo>
                    <a:pt x="513" y="1359"/>
                    <a:pt x="504" y="1094"/>
                    <a:pt x="522" y="917"/>
                  </a:cubicBezTo>
                  <a:cubicBezTo>
                    <a:pt x="531" y="785"/>
                    <a:pt x="531" y="653"/>
                    <a:pt x="531" y="520"/>
                  </a:cubicBezTo>
                  <a:cubicBezTo>
                    <a:pt x="539" y="432"/>
                    <a:pt x="513" y="317"/>
                    <a:pt x="522" y="246"/>
                  </a:cubicBezTo>
                  <a:cubicBezTo>
                    <a:pt x="522" y="100"/>
                    <a:pt x="379" y="0"/>
                    <a:pt x="2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4" name="Google Shape;5584;p23"/>
            <p:cNvSpPr/>
            <p:nvPr/>
          </p:nvSpPr>
          <p:spPr>
            <a:xfrm rot="-647180">
              <a:off x="6406732" y="4706638"/>
              <a:ext cx="126181" cy="175937"/>
            </a:xfrm>
            <a:custGeom>
              <a:avLst/>
              <a:gdLst/>
              <a:ahLst/>
              <a:cxnLst/>
              <a:rect l="l" t="t" r="r" b="b"/>
              <a:pathLst>
                <a:path w="583" h="1363" extrusionOk="0">
                  <a:moveTo>
                    <a:pt x="302" y="1"/>
                  </a:moveTo>
                  <a:cubicBezTo>
                    <a:pt x="204" y="1"/>
                    <a:pt x="105" y="58"/>
                    <a:pt x="62" y="189"/>
                  </a:cubicBezTo>
                  <a:cubicBezTo>
                    <a:pt x="0" y="392"/>
                    <a:pt x="62" y="665"/>
                    <a:pt x="53" y="877"/>
                  </a:cubicBezTo>
                  <a:cubicBezTo>
                    <a:pt x="53" y="1036"/>
                    <a:pt x="44" y="1336"/>
                    <a:pt x="265" y="1354"/>
                  </a:cubicBezTo>
                  <a:cubicBezTo>
                    <a:pt x="274" y="1363"/>
                    <a:pt x="283" y="1363"/>
                    <a:pt x="283" y="1363"/>
                  </a:cubicBezTo>
                  <a:cubicBezTo>
                    <a:pt x="344" y="1363"/>
                    <a:pt x="433" y="1319"/>
                    <a:pt x="459" y="1257"/>
                  </a:cubicBezTo>
                  <a:cubicBezTo>
                    <a:pt x="521" y="1107"/>
                    <a:pt x="512" y="939"/>
                    <a:pt x="530" y="780"/>
                  </a:cubicBezTo>
                  <a:cubicBezTo>
                    <a:pt x="539" y="621"/>
                    <a:pt x="530" y="462"/>
                    <a:pt x="556" y="312"/>
                  </a:cubicBezTo>
                  <a:cubicBezTo>
                    <a:pt x="582" y="120"/>
                    <a:pt x="443" y="1"/>
                    <a:pt x="3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5" name="Google Shape;5585;p23"/>
            <p:cNvSpPr/>
            <p:nvPr/>
          </p:nvSpPr>
          <p:spPr>
            <a:xfrm rot="-647180">
              <a:off x="6022656" y="4663344"/>
              <a:ext cx="117740" cy="184198"/>
            </a:xfrm>
            <a:custGeom>
              <a:avLst/>
              <a:gdLst/>
              <a:ahLst/>
              <a:cxnLst/>
              <a:rect l="l" t="t" r="r" b="b"/>
              <a:pathLst>
                <a:path w="544" h="1427" extrusionOk="0">
                  <a:moveTo>
                    <a:pt x="284" y="0"/>
                  </a:moveTo>
                  <a:cubicBezTo>
                    <a:pt x="145" y="0"/>
                    <a:pt x="0" y="121"/>
                    <a:pt x="67" y="287"/>
                  </a:cubicBezTo>
                  <a:cubicBezTo>
                    <a:pt x="120" y="437"/>
                    <a:pt x="93" y="596"/>
                    <a:pt x="93" y="755"/>
                  </a:cubicBezTo>
                  <a:cubicBezTo>
                    <a:pt x="102" y="940"/>
                    <a:pt x="111" y="1126"/>
                    <a:pt x="129" y="1311"/>
                  </a:cubicBezTo>
                  <a:cubicBezTo>
                    <a:pt x="139" y="1388"/>
                    <a:pt x="194" y="1427"/>
                    <a:pt x="256" y="1427"/>
                  </a:cubicBezTo>
                  <a:cubicBezTo>
                    <a:pt x="293" y="1427"/>
                    <a:pt x="333" y="1412"/>
                    <a:pt x="367" y="1382"/>
                  </a:cubicBezTo>
                  <a:cubicBezTo>
                    <a:pt x="526" y="1241"/>
                    <a:pt x="482" y="940"/>
                    <a:pt x="491" y="746"/>
                  </a:cubicBezTo>
                  <a:cubicBezTo>
                    <a:pt x="508" y="543"/>
                    <a:pt x="544" y="349"/>
                    <a:pt x="482" y="146"/>
                  </a:cubicBezTo>
                  <a:cubicBezTo>
                    <a:pt x="449" y="43"/>
                    <a:pt x="368" y="0"/>
                    <a:pt x="2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6" name="Google Shape;5586;p23"/>
            <p:cNvSpPr/>
            <p:nvPr/>
          </p:nvSpPr>
          <p:spPr>
            <a:xfrm rot="-647180">
              <a:off x="7200563" y="5265564"/>
              <a:ext cx="111031" cy="183553"/>
            </a:xfrm>
            <a:custGeom>
              <a:avLst/>
              <a:gdLst/>
              <a:ahLst/>
              <a:cxnLst/>
              <a:rect l="l" t="t" r="r" b="b"/>
              <a:pathLst>
                <a:path w="513" h="1422" extrusionOk="0">
                  <a:moveTo>
                    <a:pt x="288" y="1"/>
                  </a:moveTo>
                  <a:cubicBezTo>
                    <a:pt x="192" y="1"/>
                    <a:pt x="97" y="63"/>
                    <a:pt x="79" y="191"/>
                  </a:cubicBezTo>
                  <a:cubicBezTo>
                    <a:pt x="71" y="314"/>
                    <a:pt x="79" y="447"/>
                    <a:pt x="71" y="570"/>
                  </a:cubicBezTo>
                  <a:cubicBezTo>
                    <a:pt x="71" y="712"/>
                    <a:pt x="53" y="844"/>
                    <a:pt x="53" y="985"/>
                  </a:cubicBezTo>
                  <a:cubicBezTo>
                    <a:pt x="44" y="1127"/>
                    <a:pt x="0" y="1356"/>
                    <a:pt x="168" y="1418"/>
                  </a:cubicBezTo>
                  <a:cubicBezTo>
                    <a:pt x="176" y="1420"/>
                    <a:pt x="184" y="1421"/>
                    <a:pt x="192" y="1421"/>
                  </a:cubicBezTo>
                  <a:cubicBezTo>
                    <a:pt x="243" y="1421"/>
                    <a:pt x="283" y="1375"/>
                    <a:pt x="283" y="1330"/>
                  </a:cubicBezTo>
                  <a:cubicBezTo>
                    <a:pt x="291" y="1294"/>
                    <a:pt x="327" y="1241"/>
                    <a:pt x="344" y="1197"/>
                  </a:cubicBezTo>
                  <a:cubicBezTo>
                    <a:pt x="389" y="1091"/>
                    <a:pt x="406" y="968"/>
                    <a:pt x="424" y="853"/>
                  </a:cubicBezTo>
                  <a:cubicBezTo>
                    <a:pt x="468" y="641"/>
                    <a:pt x="512" y="420"/>
                    <a:pt x="503" y="208"/>
                  </a:cubicBezTo>
                  <a:cubicBezTo>
                    <a:pt x="494" y="71"/>
                    <a:pt x="391" y="1"/>
                    <a:pt x="28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7" name="Google Shape;5587;p23"/>
            <p:cNvSpPr/>
            <p:nvPr/>
          </p:nvSpPr>
          <p:spPr>
            <a:xfrm rot="-647180">
              <a:off x="6830912" y="5511664"/>
              <a:ext cx="108433" cy="140956"/>
            </a:xfrm>
            <a:custGeom>
              <a:avLst/>
              <a:gdLst/>
              <a:ahLst/>
              <a:cxnLst/>
              <a:rect l="l" t="t" r="r" b="b"/>
              <a:pathLst>
                <a:path w="501" h="1092" extrusionOk="0">
                  <a:moveTo>
                    <a:pt x="281" y="1"/>
                  </a:moveTo>
                  <a:cubicBezTo>
                    <a:pt x="228" y="1"/>
                    <a:pt x="175" y="20"/>
                    <a:pt x="133" y="62"/>
                  </a:cubicBezTo>
                  <a:cubicBezTo>
                    <a:pt x="0" y="204"/>
                    <a:pt x="35" y="389"/>
                    <a:pt x="88" y="566"/>
                  </a:cubicBezTo>
                  <a:cubicBezTo>
                    <a:pt x="133" y="724"/>
                    <a:pt x="141" y="945"/>
                    <a:pt x="247" y="1069"/>
                  </a:cubicBezTo>
                  <a:cubicBezTo>
                    <a:pt x="263" y="1084"/>
                    <a:pt x="283" y="1091"/>
                    <a:pt x="302" y="1091"/>
                  </a:cubicBezTo>
                  <a:cubicBezTo>
                    <a:pt x="339" y="1091"/>
                    <a:pt x="374" y="1068"/>
                    <a:pt x="380" y="1034"/>
                  </a:cubicBezTo>
                  <a:cubicBezTo>
                    <a:pt x="415" y="883"/>
                    <a:pt x="433" y="742"/>
                    <a:pt x="442" y="592"/>
                  </a:cubicBezTo>
                  <a:cubicBezTo>
                    <a:pt x="442" y="460"/>
                    <a:pt x="486" y="336"/>
                    <a:pt x="495" y="212"/>
                  </a:cubicBezTo>
                  <a:cubicBezTo>
                    <a:pt x="501" y="86"/>
                    <a:pt x="392" y="1"/>
                    <a:pt x="2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8" name="Google Shape;5588;p23"/>
            <p:cNvSpPr/>
            <p:nvPr/>
          </p:nvSpPr>
          <p:spPr>
            <a:xfrm rot="-647180">
              <a:off x="6367118" y="5401562"/>
              <a:ext cx="132025" cy="166901"/>
            </a:xfrm>
            <a:custGeom>
              <a:avLst/>
              <a:gdLst/>
              <a:ahLst/>
              <a:cxnLst/>
              <a:rect l="l" t="t" r="r" b="b"/>
              <a:pathLst>
                <a:path w="610" h="1293" extrusionOk="0">
                  <a:moveTo>
                    <a:pt x="287" y="1"/>
                  </a:moveTo>
                  <a:cubicBezTo>
                    <a:pt x="146" y="1"/>
                    <a:pt x="4" y="85"/>
                    <a:pt x="0" y="259"/>
                  </a:cubicBezTo>
                  <a:cubicBezTo>
                    <a:pt x="0" y="356"/>
                    <a:pt x="18" y="427"/>
                    <a:pt x="35" y="515"/>
                  </a:cubicBezTo>
                  <a:cubicBezTo>
                    <a:pt x="62" y="612"/>
                    <a:pt x="62" y="710"/>
                    <a:pt x="88" y="807"/>
                  </a:cubicBezTo>
                  <a:cubicBezTo>
                    <a:pt x="133" y="983"/>
                    <a:pt x="159" y="1160"/>
                    <a:pt x="327" y="1266"/>
                  </a:cubicBezTo>
                  <a:cubicBezTo>
                    <a:pt x="352" y="1284"/>
                    <a:pt x="381" y="1292"/>
                    <a:pt x="411" y="1292"/>
                  </a:cubicBezTo>
                  <a:cubicBezTo>
                    <a:pt x="496" y="1292"/>
                    <a:pt x="583" y="1225"/>
                    <a:pt x="583" y="1133"/>
                  </a:cubicBezTo>
                  <a:cubicBezTo>
                    <a:pt x="583" y="992"/>
                    <a:pt x="609" y="851"/>
                    <a:pt x="601" y="710"/>
                  </a:cubicBezTo>
                  <a:cubicBezTo>
                    <a:pt x="592" y="577"/>
                    <a:pt x="548" y="418"/>
                    <a:pt x="565" y="286"/>
                  </a:cubicBezTo>
                  <a:cubicBezTo>
                    <a:pt x="588" y="98"/>
                    <a:pt x="438" y="1"/>
                    <a:pt x="2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9" name="Google Shape;5589;p23"/>
            <p:cNvSpPr/>
            <p:nvPr/>
          </p:nvSpPr>
          <p:spPr>
            <a:xfrm rot="-647180">
              <a:off x="6802364" y="5152318"/>
              <a:ext cx="103455" cy="174130"/>
            </a:xfrm>
            <a:custGeom>
              <a:avLst/>
              <a:gdLst/>
              <a:ahLst/>
              <a:cxnLst/>
              <a:rect l="l" t="t" r="r" b="b"/>
              <a:pathLst>
                <a:path w="478" h="1349" extrusionOk="0">
                  <a:moveTo>
                    <a:pt x="245" y="1"/>
                  </a:moveTo>
                  <a:cubicBezTo>
                    <a:pt x="144" y="1"/>
                    <a:pt x="44" y="67"/>
                    <a:pt x="27" y="204"/>
                  </a:cubicBezTo>
                  <a:cubicBezTo>
                    <a:pt x="1" y="425"/>
                    <a:pt x="36" y="672"/>
                    <a:pt x="89" y="884"/>
                  </a:cubicBezTo>
                  <a:cubicBezTo>
                    <a:pt x="124" y="1043"/>
                    <a:pt x="142" y="1281"/>
                    <a:pt x="310" y="1343"/>
                  </a:cubicBezTo>
                  <a:cubicBezTo>
                    <a:pt x="319" y="1347"/>
                    <a:pt x="329" y="1348"/>
                    <a:pt x="338" y="1348"/>
                  </a:cubicBezTo>
                  <a:cubicBezTo>
                    <a:pt x="398" y="1348"/>
                    <a:pt x="450" y="1281"/>
                    <a:pt x="442" y="1220"/>
                  </a:cubicBezTo>
                  <a:cubicBezTo>
                    <a:pt x="425" y="1149"/>
                    <a:pt x="451" y="1069"/>
                    <a:pt x="460" y="999"/>
                  </a:cubicBezTo>
                  <a:cubicBezTo>
                    <a:pt x="460" y="919"/>
                    <a:pt x="451" y="840"/>
                    <a:pt x="442" y="752"/>
                  </a:cubicBezTo>
                  <a:cubicBezTo>
                    <a:pt x="434" y="575"/>
                    <a:pt x="478" y="398"/>
                    <a:pt x="469" y="222"/>
                  </a:cubicBezTo>
                  <a:cubicBezTo>
                    <a:pt x="460" y="76"/>
                    <a:pt x="352" y="1"/>
                    <a:pt x="2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7167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6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6" name="Google Shape;6036;p28"/>
          <p:cNvSpPr/>
          <p:nvPr/>
        </p:nvSpPr>
        <p:spPr>
          <a:xfrm rot="-68">
            <a:off x="4361923" y="-785884"/>
            <a:ext cx="8984963" cy="4806999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037" name="Google Shape;6037;p28"/>
          <p:cNvGrpSpPr/>
          <p:nvPr/>
        </p:nvGrpSpPr>
        <p:grpSpPr>
          <a:xfrm>
            <a:off x="-378967" y="5435667"/>
            <a:ext cx="4165800" cy="1915967"/>
            <a:chOff x="-284225" y="4076750"/>
            <a:chExt cx="3124350" cy="1436975"/>
          </a:xfrm>
        </p:grpSpPr>
        <p:sp>
          <p:nvSpPr>
            <p:cNvPr id="6038" name="Google Shape;6038;p28"/>
            <p:cNvSpPr/>
            <p:nvPr/>
          </p:nvSpPr>
          <p:spPr>
            <a:xfrm>
              <a:off x="2832180" y="5421159"/>
              <a:ext cx="7945" cy="7153"/>
            </a:xfrm>
            <a:custGeom>
              <a:avLst/>
              <a:gdLst/>
              <a:ahLst/>
              <a:cxnLst/>
              <a:rect l="l" t="t" r="r" b="b"/>
              <a:pathLst>
                <a:path w="45" h="68" extrusionOk="0">
                  <a:moveTo>
                    <a:pt x="23" y="1"/>
                  </a:moveTo>
                  <a:cubicBezTo>
                    <a:pt x="13" y="1"/>
                    <a:pt x="5" y="14"/>
                    <a:pt x="9" y="14"/>
                  </a:cubicBezTo>
                  <a:cubicBezTo>
                    <a:pt x="0" y="67"/>
                    <a:pt x="36" y="50"/>
                    <a:pt x="44" y="67"/>
                  </a:cubicBezTo>
                  <a:cubicBezTo>
                    <a:pt x="44" y="14"/>
                    <a:pt x="33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9" name="Google Shape;6039;p28"/>
            <p:cNvSpPr/>
            <p:nvPr/>
          </p:nvSpPr>
          <p:spPr>
            <a:xfrm>
              <a:off x="2807109" y="5313973"/>
              <a:ext cx="9534" cy="13043"/>
            </a:xfrm>
            <a:custGeom>
              <a:avLst/>
              <a:gdLst/>
              <a:ahLst/>
              <a:cxnLst/>
              <a:rect l="l" t="t" r="r" b="b"/>
              <a:pathLst>
                <a:path w="54" h="124" extrusionOk="0">
                  <a:moveTo>
                    <a:pt x="1" y="0"/>
                  </a:moveTo>
                  <a:lnTo>
                    <a:pt x="36" y="115"/>
                  </a:lnTo>
                  <a:lnTo>
                    <a:pt x="54" y="1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0" name="Google Shape;6040;p28"/>
            <p:cNvSpPr/>
            <p:nvPr/>
          </p:nvSpPr>
          <p:spPr>
            <a:xfrm>
              <a:off x="2786981" y="5238658"/>
              <a:ext cx="25071" cy="56801"/>
            </a:xfrm>
            <a:custGeom>
              <a:avLst/>
              <a:gdLst/>
              <a:ahLst/>
              <a:cxnLst/>
              <a:rect l="l" t="t" r="r" b="b"/>
              <a:pathLst>
                <a:path w="142" h="540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89"/>
                    <a:pt x="97" y="301"/>
                    <a:pt x="97" y="451"/>
                  </a:cubicBezTo>
                  <a:lnTo>
                    <a:pt x="88" y="478"/>
                  </a:lnTo>
                  <a:lnTo>
                    <a:pt x="141" y="540"/>
                  </a:lnTo>
                  <a:cubicBezTo>
                    <a:pt x="115" y="354"/>
                    <a:pt x="44" y="133"/>
                    <a:pt x="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1" name="Google Shape;6041;p28"/>
            <p:cNvSpPr/>
            <p:nvPr/>
          </p:nvSpPr>
          <p:spPr>
            <a:xfrm>
              <a:off x="2802165" y="5189325"/>
              <a:ext cx="5120" cy="12307"/>
            </a:xfrm>
            <a:custGeom>
              <a:avLst/>
              <a:gdLst/>
              <a:ahLst/>
              <a:cxnLst/>
              <a:rect l="l" t="t" r="r" b="b"/>
              <a:pathLst>
                <a:path w="29" h="117" extrusionOk="0">
                  <a:moveTo>
                    <a:pt x="1" y="1"/>
                  </a:moveTo>
                  <a:cubicBezTo>
                    <a:pt x="1" y="1"/>
                    <a:pt x="7" y="22"/>
                    <a:pt x="29" y="117"/>
                  </a:cubicBezTo>
                  <a:cubicBezTo>
                    <a:pt x="29" y="108"/>
                    <a:pt x="29" y="99"/>
                    <a:pt x="29" y="90"/>
                  </a:cubicBezTo>
                  <a:cubicBezTo>
                    <a:pt x="29" y="73"/>
                    <a:pt x="29" y="55"/>
                    <a:pt x="20" y="11"/>
                  </a:cubicBezTo>
                  <a:cubicBezTo>
                    <a:pt x="18" y="14"/>
                    <a:pt x="16" y="15"/>
                    <a:pt x="14" y="15"/>
                  </a:cubicBezTo>
                  <a:cubicBezTo>
                    <a:pt x="7" y="15"/>
                    <a:pt x="2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2" name="Google Shape;6042;p28"/>
            <p:cNvSpPr/>
            <p:nvPr/>
          </p:nvSpPr>
          <p:spPr>
            <a:xfrm>
              <a:off x="2807109" y="5197950"/>
              <a:ext cx="2472" cy="4523"/>
            </a:xfrm>
            <a:custGeom>
              <a:avLst/>
              <a:gdLst/>
              <a:ahLst/>
              <a:cxnLst/>
              <a:rect l="l" t="t" r="r" b="b"/>
              <a:pathLst>
                <a:path w="14" h="43" extrusionOk="0">
                  <a:moveTo>
                    <a:pt x="6" y="1"/>
                  </a:moveTo>
                  <a:cubicBezTo>
                    <a:pt x="4" y="1"/>
                    <a:pt x="3" y="5"/>
                    <a:pt x="1" y="17"/>
                  </a:cubicBezTo>
                  <a:cubicBezTo>
                    <a:pt x="5" y="35"/>
                    <a:pt x="8" y="42"/>
                    <a:pt x="9" y="42"/>
                  </a:cubicBezTo>
                  <a:cubicBezTo>
                    <a:pt x="13" y="42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3" name="Google Shape;6043;p28"/>
            <p:cNvSpPr/>
            <p:nvPr/>
          </p:nvSpPr>
          <p:spPr>
            <a:xfrm>
              <a:off x="2793161" y="5150616"/>
              <a:ext cx="9534" cy="18513"/>
            </a:xfrm>
            <a:custGeom>
              <a:avLst/>
              <a:gdLst/>
              <a:ahLst/>
              <a:cxnLst/>
              <a:rect l="l" t="t" r="r" b="b"/>
              <a:pathLst>
                <a:path w="54" h="176" extrusionOk="0">
                  <a:moveTo>
                    <a:pt x="24" y="0"/>
                  </a:moveTo>
                  <a:cubicBezTo>
                    <a:pt x="16" y="0"/>
                    <a:pt x="9" y="25"/>
                    <a:pt x="0" y="61"/>
                  </a:cubicBezTo>
                  <a:lnTo>
                    <a:pt x="45" y="176"/>
                  </a:lnTo>
                  <a:cubicBezTo>
                    <a:pt x="52" y="153"/>
                    <a:pt x="40" y="71"/>
                    <a:pt x="48" y="71"/>
                  </a:cubicBezTo>
                  <a:cubicBezTo>
                    <a:pt x="49" y="71"/>
                    <a:pt x="51" y="74"/>
                    <a:pt x="53" y="79"/>
                  </a:cubicBezTo>
                  <a:cubicBezTo>
                    <a:pt x="41" y="23"/>
                    <a:pt x="32" y="0"/>
                    <a:pt x="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4" name="Google Shape;6044;p28"/>
            <p:cNvSpPr/>
            <p:nvPr/>
          </p:nvSpPr>
          <p:spPr>
            <a:xfrm>
              <a:off x="2783803" y="5146724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0" y="1"/>
                  </a:moveTo>
                  <a:lnTo>
                    <a:pt x="18" y="54"/>
                  </a:lnTo>
                  <a:cubicBezTo>
                    <a:pt x="18" y="45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5" name="Google Shape;6045;p28"/>
            <p:cNvSpPr/>
            <p:nvPr/>
          </p:nvSpPr>
          <p:spPr>
            <a:xfrm>
              <a:off x="2782214" y="5152299"/>
              <a:ext cx="11123" cy="13148"/>
            </a:xfrm>
            <a:custGeom>
              <a:avLst/>
              <a:gdLst/>
              <a:ahLst/>
              <a:cxnLst/>
              <a:rect l="l" t="t" r="r" b="b"/>
              <a:pathLst>
                <a:path w="63" h="125" extrusionOk="0">
                  <a:moveTo>
                    <a:pt x="27" y="1"/>
                  </a:moveTo>
                  <a:cubicBezTo>
                    <a:pt x="18" y="18"/>
                    <a:pt x="1" y="27"/>
                    <a:pt x="36" y="63"/>
                  </a:cubicBezTo>
                  <a:cubicBezTo>
                    <a:pt x="34" y="61"/>
                    <a:pt x="32" y="61"/>
                    <a:pt x="31" y="61"/>
                  </a:cubicBezTo>
                  <a:cubicBezTo>
                    <a:pt x="25" y="61"/>
                    <a:pt x="47" y="86"/>
                    <a:pt x="62" y="124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6" name="Google Shape;6046;p28"/>
            <p:cNvSpPr/>
            <p:nvPr/>
          </p:nvSpPr>
          <p:spPr>
            <a:xfrm>
              <a:off x="2786981" y="5173652"/>
              <a:ext cx="10593" cy="19249"/>
            </a:xfrm>
            <a:custGeom>
              <a:avLst/>
              <a:gdLst/>
              <a:ahLst/>
              <a:cxnLst/>
              <a:rect l="l" t="t" r="r" b="b"/>
              <a:pathLst>
                <a:path w="60" h="183" extrusionOk="0">
                  <a:moveTo>
                    <a:pt x="35" y="1"/>
                  </a:moveTo>
                  <a:cubicBezTo>
                    <a:pt x="35" y="41"/>
                    <a:pt x="39" y="92"/>
                    <a:pt x="30" y="92"/>
                  </a:cubicBezTo>
                  <a:cubicBezTo>
                    <a:pt x="25" y="92"/>
                    <a:pt x="16" y="77"/>
                    <a:pt x="0" y="36"/>
                  </a:cubicBezTo>
                  <a:lnTo>
                    <a:pt x="0" y="36"/>
                  </a:lnTo>
                  <a:cubicBezTo>
                    <a:pt x="20" y="136"/>
                    <a:pt x="38" y="182"/>
                    <a:pt x="48" y="182"/>
                  </a:cubicBezTo>
                  <a:cubicBezTo>
                    <a:pt x="60" y="182"/>
                    <a:pt x="60" y="116"/>
                    <a:pt x="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7" name="Google Shape;6047;p28"/>
            <p:cNvSpPr/>
            <p:nvPr/>
          </p:nvSpPr>
          <p:spPr>
            <a:xfrm>
              <a:off x="2782214" y="5234977"/>
              <a:ext cx="4944" cy="16830"/>
            </a:xfrm>
            <a:custGeom>
              <a:avLst/>
              <a:gdLst/>
              <a:ahLst/>
              <a:cxnLst/>
              <a:rect l="l" t="t" r="r" b="b"/>
              <a:pathLst>
                <a:path w="28" h="160" extrusionOk="0">
                  <a:moveTo>
                    <a:pt x="11" y="0"/>
                  </a:moveTo>
                  <a:cubicBezTo>
                    <a:pt x="11" y="0"/>
                    <a:pt x="10" y="0"/>
                    <a:pt x="9" y="1"/>
                  </a:cubicBezTo>
                  <a:lnTo>
                    <a:pt x="1" y="89"/>
                  </a:lnTo>
                  <a:lnTo>
                    <a:pt x="27" y="160"/>
                  </a:lnTo>
                  <a:cubicBezTo>
                    <a:pt x="19" y="125"/>
                    <a:pt x="27" y="0"/>
                    <a:pt x="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8" name="Google Shape;6048;p28"/>
            <p:cNvSpPr/>
            <p:nvPr/>
          </p:nvSpPr>
          <p:spPr>
            <a:xfrm>
              <a:off x="2769855" y="5081717"/>
              <a:ext cx="7945" cy="14937"/>
            </a:xfrm>
            <a:custGeom>
              <a:avLst/>
              <a:gdLst/>
              <a:ahLst/>
              <a:cxnLst/>
              <a:rect l="l" t="t" r="r" b="b"/>
              <a:pathLst>
                <a:path w="45" h="142" extrusionOk="0">
                  <a:moveTo>
                    <a:pt x="44" y="1"/>
                  </a:moveTo>
                  <a:cubicBezTo>
                    <a:pt x="26" y="1"/>
                    <a:pt x="18" y="45"/>
                    <a:pt x="0" y="62"/>
                  </a:cubicBezTo>
                  <a:lnTo>
                    <a:pt x="26" y="142"/>
                  </a:lnTo>
                  <a:cubicBezTo>
                    <a:pt x="26" y="98"/>
                    <a:pt x="26" y="10"/>
                    <a:pt x="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9" name="Google Shape;6049;p28"/>
            <p:cNvSpPr/>
            <p:nvPr/>
          </p:nvSpPr>
          <p:spPr>
            <a:xfrm>
              <a:off x="2761910" y="5075196"/>
              <a:ext cx="8122" cy="13359"/>
            </a:xfrm>
            <a:custGeom>
              <a:avLst/>
              <a:gdLst/>
              <a:ahLst/>
              <a:cxnLst/>
              <a:rect l="l" t="t" r="r" b="b"/>
              <a:pathLst>
                <a:path w="46" h="127" extrusionOk="0">
                  <a:moveTo>
                    <a:pt x="1" y="1"/>
                  </a:moveTo>
                  <a:lnTo>
                    <a:pt x="1" y="1"/>
                  </a:lnTo>
                  <a:cubicBezTo>
                    <a:pt x="16" y="100"/>
                    <a:pt x="31" y="126"/>
                    <a:pt x="41" y="126"/>
                  </a:cubicBezTo>
                  <a:cubicBezTo>
                    <a:pt x="42" y="126"/>
                    <a:pt x="44" y="126"/>
                    <a:pt x="45" y="124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0" name="Google Shape;6050;p28"/>
            <p:cNvSpPr/>
            <p:nvPr/>
          </p:nvSpPr>
          <p:spPr>
            <a:xfrm>
              <a:off x="2769855" y="5141149"/>
              <a:ext cx="15714" cy="25245"/>
            </a:xfrm>
            <a:custGeom>
              <a:avLst/>
              <a:gdLst/>
              <a:ahLst/>
              <a:cxnLst/>
              <a:rect l="l" t="t" r="r" b="b"/>
              <a:pathLst>
                <a:path w="89" h="240" extrusionOk="0">
                  <a:moveTo>
                    <a:pt x="0" y="1"/>
                  </a:moveTo>
                  <a:lnTo>
                    <a:pt x="9" y="45"/>
                  </a:lnTo>
                  <a:lnTo>
                    <a:pt x="88" y="239"/>
                  </a:lnTo>
                  <a:lnTo>
                    <a:pt x="88" y="2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1" name="Google Shape;6051;p28"/>
            <p:cNvSpPr/>
            <p:nvPr/>
          </p:nvSpPr>
          <p:spPr>
            <a:xfrm>
              <a:off x="2757320" y="5025968"/>
              <a:ext cx="12712" cy="13148"/>
            </a:xfrm>
            <a:custGeom>
              <a:avLst/>
              <a:gdLst/>
              <a:ahLst/>
              <a:cxnLst/>
              <a:rect l="l" t="t" r="r" b="b"/>
              <a:pathLst>
                <a:path w="72" h="125" extrusionOk="0">
                  <a:moveTo>
                    <a:pt x="0" y="1"/>
                  </a:moveTo>
                  <a:lnTo>
                    <a:pt x="27" y="54"/>
                  </a:lnTo>
                  <a:lnTo>
                    <a:pt x="71" y="12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2" name="Google Shape;6052;p28"/>
            <p:cNvSpPr/>
            <p:nvPr/>
          </p:nvSpPr>
          <p:spPr>
            <a:xfrm>
              <a:off x="2743195" y="4972111"/>
              <a:ext cx="15890" cy="27454"/>
            </a:xfrm>
            <a:custGeom>
              <a:avLst/>
              <a:gdLst/>
              <a:ahLst/>
              <a:cxnLst/>
              <a:rect l="l" t="t" r="r" b="b"/>
              <a:pathLst>
                <a:path w="90" h="261" extrusionOk="0">
                  <a:moveTo>
                    <a:pt x="1" y="1"/>
                  </a:moveTo>
                  <a:lnTo>
                    <a:pt x="1" y="1"/>
                  </a:lnTo>
                  <a:cubicBezTo>
                    <a:pt x="27" y="71"/>
                    <a:pt x="36" y="151"/>
                    <a:pt x="36" y="248"/>
                  </a:cubicBezTo>
                  <a:cubicBezTo>
                    <a:pt x="42" y="257"/>
                    <a:pt x="47" y="261"/>
                    <a:pt x="51" y="261"/>
                  </a:cubicBezTo>
                  <a:cubicBezTo>
                    <a:pt x="66" y="261"/>
                    <a:pt x="67" y="209"/>
                    <a:pt x="78" y="209"/>
                  </a:cubicBezTo>
                  <a:cubicBezTo>
                    <a:pt x="81" y="209"/>
                    <a:pt x="85" y="212"/>
                    <a:pt x="89" y="222"/>
                  </a:cubicBezTo>
                  <a:cubicBezTo>
                    <a:pt x="72" y="133"/>
                    <a:pt x="36" y="63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3" name="Google Shape;6053;p28"/>
            <p:cNvSpPr/>
            <p:nvPr/>
          </p:nvSpPr>
          <p:spPr>
            <a:xfrm>
              <a:off x="2735427" y="4961908"/>
              <a:ext cx="7945" cy="11255"/>
            </a:xfrm>
            <a:custGeom>
              <a:avLst/>
              <a:gdLst/>
              <a:ahLst/>
              <a:cxnLst/>
              <a:rect l="l" t="t" r="r" b="b"/>
              <a:pathLst>
                <a:path w="45" h="107" extrusionOk="0">
                  <a:moveTo>
                    <a:pt x="1" y="1"/>
                  </a:moveTo>
                  <a:cubicBezTo>
                    <a:pt x="10" y="27"/>
                    <a:pt x="27" y="62"/>
                    <a:pt x="45" y="107"/>
                  </a:cubicBezTo>
                  <a:cubicBezTo>
                    <a:pt x="36" y="62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4" name="Google Shape;6054;p28"/>
            <p:cNvSpPr/>
            <p:nvPr/>
          </p:nvSpPr>
          <p:spPr>
            <a:xfrm>
              <a:off x="2754142" y="5041851"/>
              <a:ext cx="6533" cy="11150"/>
            </a:xfrm>
            <a:custGeom>
              <a:avLst/>
              <a:gdLst/>
              <a:ahLst/>
              <a:cxnLst/>
              <a:rect l="l" t="t" r="r" b="b"/>
              <a:pathLst>
                <a:path w="37" h="106" extrusionOk="0">
                  <a:moveTo>
                    <a:pt x="27" y="0"/>
                  </a:moveTo>
                  <a:lnTo>
                    <a:pt x="1" y="53"/>
                  </a:lnTo>
                  <a:cubicBezTo>
                    <a:pt x="10" y="71"/>
                    <a:pt x="10" y="88"/>
                    <a:pt x="10" y="106"/>
                  </a:cubicBezTo>
                  <a:cubicBezTo>
                    <a:pt x="18" y="88"/>
                    <a:pt x="36" y="71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5" name="Google Shape;6055;p28"/>
            <p:cNvSpPr/>
            <p:nvPr/>
          </p:nvSpPr>
          <p:spPr>
            <a:xfrm>
              <a:off x="2751140" y="5036276"/>
              <a:ext cx="3178" cy="11150"/>
            </a:xfrm>
            <a:custGeom>
              <a:avLst/>
              <a:gdLst/>
              <a:ahLst/>
              <a:cxnLst/>
              <a:rect l="l" t="t" r="r" b="b"/>
              <a:pathLst>
                <a:path w="18" h="10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9" y="53"/>
                    <a:pt x="18" y="106"/>
                  </a:cubicBezTo>
                  <a:cubicBezTo>
                    <a:pt x="9" y="44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6" name="Google Shape;6056;p28"/>
            <p:cNvSpPr/>
            <p:nvPr/>
          </p:nvSpPr>
          <p:spPr>
            <a:xfrm>
              <a:off x="2755731" y="5052896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9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7" name="Google Shape;6057;p28"/>
            <p:cNvSpPr/>
            <p:nvPr/>
          </p:nvSpPr>
          <p:spPr>
            <a:xfrm>
              <a:off x="2751140" y="5096654"/>
              <a:ext cx="15714" cy="13990"/>
            </a:xfrm>
            <a:custGeom>
              <a:avLst/>
              <a:gdLst/>
              <a:ahLst/>
              <a:cxnLst/>
              <a:rect l="l" t="t" r="r" b="b"/>
              <a:pathLst>
                <a:path w="89" h="133" extrusionOk="0">
                  <a:moveTo>
                    <a:pt x="18" y="0"/>
                  </a:moveTo>
                  <a:cubicBezTo>
                    <a:pt x="9" y="0"/>
                    <a:pt x="3" y="19"/>
                    <a:pt x="0" y="71"/>
                  </a:cubicBezTo>
                  <a:cubicBezTo>
                    <a:pt x="8" y="81"/>
                    <a:pt x="15" y="84"/>
                    <a:pt x="20" y="84"/>
                  </a:cubicBezTo>
                  <a:cubicBezTo>
                    <a:pt x="28" y="84"/>
                    <a:pt x="35" y="77"/>
                    <a:pt x="43" y="77"/>
                  </a:cubicBezTo>
                  <a:cubicBezTo>
                    <a:pt x="53" y="77"/>
                    <a:pt x="66" y="88"/>
                    <a:pt x="88" y="132"/>
                  </a:cubicBezTo>
                  <a:cubicBezTo>
                    <a:pt x="64" y="85"/>
                    <a:pt x="36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8" name="Google Shape;6058;p28"/>
            <p:cNvSpPr/>
            <p:nvPr/>
          </p:nvSpPr>
          <p:spPr>
            <a:xfrm>
              <a:off x="2751140" y="5061311"/>
              <a:ext cx="9534" cy="14937"/>
            </a:xfrm>
            <a:custGeom>
              <a:avLst/>
              <a:gdLst/>
              <a:ahLst/>
              <a:cxnLst/>
              <a:rect l="l" t="t" r="r" b="b"/>
              <a:pathLst>
                <a:path w="54" h="142" extrusionOk="0">
                  <a:moveTo>
                    <a:pt x="0" y="0"/>
                  </a:moveTo>
                  <a:lnTo>
                    <a:pt x="18" y="133"/>
                  </a:lnTo>
                  <a:cubicBezTo>
                    <a:pt x="23" y="133"/>
                    <a:pt x="28" y="123"/>
                    <a:pt x="36" y="123"/>
                  </a:cubicBezTo>
                  <a:cubicBezTo>
                    <a:pt x="40" y="123"/>
                    <a:pt x="46" y="128"/>
                    <a:pt x="53" y="14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9" name="Google Shape;6059;p28"/>
            <p:cNvSpPr/>
            <p:nvPr/>
          </p:nvSpPr>
          <p:spPr>
            <a:xfrm>
              <a:off x="2746373" y="5054789"/>
              <a:ext cx="4944" cy="6627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1" y="1"/>
                  </a:moveTo>
                  <a:lnTo>
                    <a:pt x="27" y="62"/>
                  </a:lnTo>
                  <a:lnTo>
                    <a:pt x="18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0" name="Google Shape;6060;p28"/>
            <p:cNvSpPr/>
            <p:nvPr/>
          </p:nvSpPr>
          <p:spPr>
            <a:xfrm>
              <a:off x="2727658" y="4966536"/>
              <a:ext cx="11300" cy="25455"/>
            </a:xfrm>
            <a:custGeom>
              <a:avLst/>
              <a:gdLst/>
              <a:ahLst/>
              <a:cxnLst/>
              <a:rect l="l" t="t" r="r" b="b"/>
              <a:pathLst>
                <a:path w="64" h="242" extrusionOk="0">
                  <a:moveTo>
                    <a:pt x="1" y="1"/>
                  </a:moveTo>
                  <a:lnTo>
                    <a:pt x="1" y="1"/>
                  </a:lnTo>
                  <a:cubicBezTo>
                    <a:pt x="9" y="80"/>
                    <a:pt x="18" y="160"/>
                    <a:pt x="36" y="230"/>
                  </a:cubicBezTo>
                  <a:cubicBezTo>
                    <a:pt x="40" y="234"/>
                    <a:pt x="47" y="242"/>
                    <a:pt x="53" y="242"/>
                  </a:cubicBezTo>
                  <a:cubicBezTo>
                    <a:pt x="60" y="242"/>
                    <a:pt x="63" y="230"/>
                    <a:pt x="54" y="186"/>
                  </a:cubicBezTo>
                  <a:cubicBezTo>
                    <a:pt x="27" y="133"/>
                    <a:pt x="18" y="7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1" name="Google Shape;6061;p28"/>
            <p:cNvSpPr/>
            <p:nvPr/>
          </p:nvSpPr>
          <p:spPr>
            <a:xfrm>
              <a:off x="2744784" y="5014818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0"/>
                  </a:moveTo>
                  <a:lnTo>
                    <a:pt x="1" y="1"/>
                  </a:lnTo>
                  <a:cubicBezTo>
                    <a:pt x="1" y="10"/>
                    <a:pt x="1" y="19"/>
                    <a:pt x="1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2" name="Google Shape;6062;p28"/>
            <p:cNvSpPr/>
            <p:nvPr/>
          </p:nvSpPr>
          <p:spPr>
            <a:xfrm>
              <a:off x="2701175" y="489322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3" name="Google Shape;6063;p28"/>
            <p:cNvSpPr/>
            <p:nvPr/>
          </p:nvSpPr>
          <p:spPr>
            <a:xfrm>
              <a:off x="2732425" y="4990730"/>
              <a:ext cx="7945" cy="13990"/>
            </a:xfrm>
            <a:custGeom>
              <a:avLst/>
              <a:gdLst/>
              <a:ahLst/>
              <a:cxnLst/>
              <a:rect l="l" t="t" r="r" b="b"/>
              <a:pathLst>
                <a:path w="45" h="133" extrusionOk="0">
                  <a:moveTo>
                    <a:pt x="9" y="0"/>
                  </a:moveTo>
                  <a:cubicBezTo>
                    <a:pt x="0" y="0"/>
                    <a:pt x="0" y="0"/>
                    <a:pt x="0" y="18"/>
                  </a:cubicBezTo>
                  <a:cubicBezTo>
                    <a:pt x="9" y="71"/>
                    <a:pt x="18" y="106"/>
                    <a:pt x="44" y="133"/>
                  </a:cubicBezTo>
                  <a:cubicBezTo>
                    <a:pt x="27" y="89"/>
                    <a:pt x="18" y="45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4" name="Google Shape;6064;p28"/>
            <p:cNvSpPr/>
            <p:nvPr/>
          </p:nvSpPr>
          <p:spPr>
            <a:xfrm>
              <a:off x="2726069" y="4941502"/>
              <a:ext cx="1766" cy="10308"/>
            </a:xfrm>
            <a:custGeom>
              <a:avLst/>
              <a:gdLst/>
              <a:ahLst/>
              <a:cxnLst/>
              <a:rect l="l" t="t" r="r" b="b"/>
              <a:pathLst>
                <a:path w="10" h="98" extrusionOk="0">
                  <a:moveTo>
                    <a:pt x="1" y="0"/>
                  </a:moveTo>
                  <a:cubicBezTo>
                    <a:pt x="1" y="27"/>
                    <a:pt x="1" y="62"/>
                    <a:pt x="1" y="98"/>
                  </a:cubicBezTo>
                  <a:cubicBezTo>
                    <a:pt x="1" y="71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5" name="Google Shape;6065;p28"/>
            <p:cNvSpPr/>
            <p:nvPr/>
          </p:nvSpPr>
          <p:spPr>
            <a:xfrm>
              <a:off x="2744784" y="5011452"/>
              <a:ext cx="1766" cy="1683"/>
            </a:xfrm>
            <a:custGeom>
              <a:avLst/>
              <a:gdLst/>
              <a:ahLst/>
              <a:cxnLst/>
              <a:rect l="l" t="t" r="r" b="b"/>
              <a:pathLst>
                <a:path w="10" h="16" extrusionOk="0">
                  <a:moveTo>
                    <a:pt x="8" y="1"/>
                  </a:moveTo>
                  <a:cubicBezTo>
                    <a:pt x="7" y="1"/>
                    <a:pt x="4" y="3"/>
                    <a:pt x="1" y="6"/>
                  </a:cubicBezTo>
                  <a:lnTo>
                    <a:pt x="10" y="15"/>
                  </a:lnTo>
                  <a:cubicBezTo>
                    <a:pt x="10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6" name="Google Shape;6066;p28"/>
            <p:cNvSpPr/>
            <p:nvPr/>
          </p:nvSpPr>
          <p:spPr>
            <a:xfrm>
              <a:off x="2738605" y="5004614"/>
              <a:ext cx="6356" cy="10308"/>
            </a:xfrm>
            <a:custGeom>
              <a:avLst/>
              <a:gdLst/>
              <a:ahLst/>
              <a:cxnLst/>
              <a:rect l="l" t="t" r="r" b="b"/>
              <a:pathLst>
                <a:path w="36" h="98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36"/>
                    <a:pt x="18" y="71"/>
                    <a:pt x="36" y="98"/>
                  </a:cubicBezTo>
                  <a:cubicBezTo>
                    <a:pt x="36" y="89"/>
                    <a:pt x="36" y="80"/>
                    <a:pt x="36" y="71"/>
                  </a:cubicBezTo>
                  <a:cubicBezTo>
                    <a:pt x="27" y="45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7" name="Google Shape;6067;p28"/>
            <p:cNvSpPr/>
            <p:nvPr/>
          </p:nvSpPr>
          <p:spPr>
            <a:xfrm>
              <a:off x="2652798" y="4859981"/>
              <a:ext cx="48553" cy="51226"/>
            </a:xfrm>
            <a:custGeom>
              <a:avLst/>
              <a:gdLst/>
              <a:ahLst/>
              <a:cxnLst/>
              <a:rect l="l" t="t" r="r" b="b"/>
              <a:pathLst>
                <a:path w="275" h="487" extrusionOk="0">
                  <a:moveTo>
                    <a:pt x="15" y="1"/>
                  </a:moveTo>
                  <a:cubicBezTo>
                    <a:pt x="10" y="1"/>
                    <a:pt x="5" y="3"/>
                    <a:pt x="1" y="7"/>
                  </a:cubicBezTo>
                  <a:lnTo>
                    <a:pt x="54" y="148"/>
                  </a:lnTo>
                  <a:cubicBezTo>
                    <a:pt x="52" y="149"/>
                    <a:pt x="51" y="149"/>
                    <a:pt x="50" y="149"/>
                  </a:cubicBezTo>
                  <a:cubicBezTo>
                    <a:pt x="39" y="149"/>
                    <a:pt x="28" y="131"/>
                    <a:pt x="23" y="131"/>
                  </a:cubicBezTo>
                  <a:cubicBezTo>
                    <a:pt x="20" y="131"/>
                    <a:pt x="18" y="135"/>
                    <a:pt x="18" y="148"/>
                  </a:cubicBezTo>
                  <a:cubicBezTo>
                    <a:pt x="45" y="157"/>
                    <a:pt x="107" y="299"/>
                    <a:pt x="98" y="431"/>
                  </a:cubicBezTo>
                  <a:cubicBezTo>
                    <a:pt x="115" y="470"/>
                    <a:pt x="135" y="486"/>
                    <a:pt x="156" y="486"/>
                  </a:cubicBezTo>
                  <a:cubicBezTo>
                    <a:pt x="201" y="486"/>
                    <a:pt x="250" y="410"/>
                    <a:pt x="274" y="325"/>
                  </a:cubicBezTo>
                  <a:cubicBezTo>
                    <a:pt x="266" y="325"/>
                    <a:pt x="248" y="325"/>
                    <a:pt x="204" y="201"/>
                  </a:cubicBezTo>
                  <a:lnTo>
                    <a:pt x="204" y="201"/>
                  </a:lnTo>
                  <a:cubicBezTo>
                    <a:pt x="197" y="238"/>
                    <a:pt x="214" y="421"/>
                    <a:pt x="189" y="421"/>
                  </a:cubicBezTo>
                  <a:cubicBezTo>
                    <a:pt x="184" y="421"/>
                    <a:pt x="177" y="414"/>
                    <a:pt x="169" y="396"/>
                  </a:cubicBezTo>
                  <a:cubicBezTo>
                    <a:pt x="116" y="228"/>
                    <a:pt x="151" y="246"/>
                    <a:pt x="151" y="166"/>
                  </a:cubicBezTo>
                  <a:lnTo>
                    <a:pt x="151" y="166"/>
                  </a:lnTo>
                  <a:cubicBezTo>
                    <a:pt x="148" y="176"/>
                    <a:pt x="144" y="180"/>
                    <a:pt x="139" y="180"/>
                  </a:cubicBezTo>
                  <a:cubicBezTo>
                    <a:pt x="111" y="180"/>
                    <a:pt x="59" y="1"/>
                    <a:pt x="1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8" name="Google Shape;6068;p28"/>
            <p:cNvSpPr/>
            <p:nvPr/>
          </p:nvSpPr>
          <p:spPr>
            <a:xfrm>
              <a:off x="2702764" y="4894167"/>
              <a:ext cx="11123" cy="32608"/>
            </a:xfrm>
            <a:custGeom>
              <a:avLst/>
              <a:gdLst/>
              <a:ahLst/>
              <a:cxnLst/>
              <a:rect l="l" t="t" r="r" b="b"/>
              <a:pathLst>
                <a:path w="63" h="310" extrusionOk="0">
                  <a:moveTo>
                    <a:pt x="0" y="0"/>
                  </a:moveTo>
                  <a:lnTo>
                    <a:pt x="53" y="265"/>
                  </a:lnTo>
                  <a:lnTo>
                    <a:pt x="44" y="256"/>
                  </a:lnTo>
                  <a:lnTo>
                    <a:pt x="62" y="309"/>
                  </a:lnTo>
                  <a:cubicBezTo>
                    <a:pt x="53" y="238"/>
                    <a:pt x="53" y="194"/>
                    <a:pt x="62" y="106"/>
                  </a:cubicBezTo>
                  <a:cubicBezTo>
                    <a:pt x="27" y="27"/>
                    <a:pt x="18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9" name="Google Shape;6069;p28"/>
            <p:cNvSpPr/>
            <p:nvPr/>
          </p:nvSpPr>
          <p:spPr>
            <a:xfrm>
              <a:off x="2702764" y="4926670"/>
              <a:ext cx="25071" cy="39971"/>
            </a:xfrm>
            <a:custGeom>
              <a:avLst/>
              <a:gdLst/>
              <a:ahLst/>
              <a:cxnLst/>
              <a:rect l="l" t="t" r="r" b="b"/>
              <a:pathLst>
                <a:path w="142" h="380" extrusionOk="0">
                  <a:moveTo>
                    <a:pt x="53" y="0"/>
                  </a:moveTo>
                  <a:lnTo>
                    <a:pt x="53" y="0"/>
                  </a:lnTo>
                  <a:cubicBezTo>
                    <a:pt x="62" y="53"/>
                    <a:pt x="80" y="124"/>
                    <a:pt x="106" y="239"/>
                  </a:cubicBezTo>
                  <a:cubicBezTo>
                    <a:pt x="103" y="211"/>
                    <a:pt x="103" y="202"/>
                    <a:pt x="105" y="202"/>
                  </a:cubicBezTo>
                  <a:cubicBezTo>
                    <a:pt x="109" y="202"/>
                    <a:pt x="118" y="236"/>
                    <a:pt x="124" y="247"/>
                  </a:cubicBezTo>
                  <a:cubicBezTo>
                    <a:pt x="115" y="247"/>
                    <a:pt x="115" y="247"/>
                    <a:pt x="106" y="239"/>
                  </a:cubicBezTo>
                  <a:cubicBezTo>
                    <a:pt x="73" y="212"/>
                    <a:pt x="44" y="133"/>
                    <a:pt x="21" y="133"/>
                  </a:cubicBezTo>
                  <a:cubicBezTo>
                    <a:pt x="13" y="133"/>
                    <a:pt x="7" y="140"/>
                    <a:pt x="0" y="159"/>
                  </a:cubicBezTo>
                  <a:cubicBezTo>
                    <a:pt x="36" y="318"/>
                    <a:pt x="53" y="265"/>
                    <a:pt x="80" y="362"/>
                  </a:cubicBezTo>
                  <a:cubicBezTo>
                    <a:pt x="63" y="282"/>
                    <a:pt x="60" y="259"/>
                    <a:pt x="64" y="259"/>
                  </a:cubicBezTo>
                  <a:cubicBezTo>
                    <a:pt x="69" y="259"/>
                    <a:pt x="86" y="304"/>
                    <a:pt x="94" y="304"/>
                  </a:cubicBezTo>
                  <a:cubicBezTo>
                    <a:pt x="100" y="304"/>
                    <a:pt x="102" y="288"/>
                    <a:pt x="97" y="239"/>
                  </a:cubicBezTo>
                  <a:lnTo>
                    <a:pt x="97" y="239"/>
                  </a:lnTo>
                  <a:cubicBezTo>
                    <a:pt x="115" y="291"/>
                    <a:pt x="124" y="336"/>
                    <a:pt x="142" y="380"/>
                  </a:cubicBezTo>
                  <a:lnTo>
                    <a:pt x="124" y="239"/>
                  </a:lnTo>
                  <a:lnTo>
                    <a:pt x="124" y="247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0" name="Google Shape;6070;p28"/>
            <p:cNvSpPr/>
            <p:nvPr/>
          </p:nvSpPr>
          <p:spPr>
            <a:xfrm>
              <a:off x="2733132" y="5088344"/>
              <a:ext cx="883" cy="2735"/>
            </a:xfrm>
            <a:custGeom>
              <a:avLst/>
              <a:gdLst/>
              <a:ahLst/>
              <a:cxnLst/>
              <a:rect l="l" t="t" r="r" b="b"/>
              <a:pathLst>
                <a:path w="5" h="26" extrusionOk="0">
                  <a:moveTo>
                    <a:pt x="2" y="0"/>
                  </a:moveTo>
                  <a:cubicBezTo>
                    <a:pt x="1" y="0"/>
                    <a:pt x="0" y="6"/>
                    <a:pt x="5" y="26"/>
                  </a:cubicBezTo>
                  <a:cubicBezTo>
                    <a:pt x="5" y="17"/>
                    <a:pt x="5" y="17"/>
                    <a:pt x="5" y="8"/>
                  </a:cubicBezTo>
                  <a:cubicBezTo>
                    <a:pt x="5" y="4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1" name="Google Shape;6071;p28"/>
            <p:cNvSpPr/>
            <p:nvPr/>
          </p:nvSpPr>
          <p:spPr>
            <a:xfrm>
              <a:off x="2733838" y="5063941"/>
              <a:ext cx="11123" cy="32293"/>
            </a:xfrm>
            <a:custGeom>
              <a:avLst/>
              <a:gdLst/>
              <a:ahLst/>
              <a:cxnLst/>
              <a:rect l="l" t="t" r="r" b="b"/>
              <a:pathLst>
                <a:path w="63" h="307" extrusionOk="0">
                  <a:moveTo>
                    <a:pt x="61" y="0"/>
                  </a:moveTo>
                  <a:cubicBezTo>
                    <a:pt x="60" y="0"/>
                    <a:pt x="58" y="4"/>
                    <a:pt x="56" y="11"/>
                  </a:cubicBezTo>
                  <a:lnTo>
                    <a:pt x="56" y="11"/>
                  </a:lnTo>
                  <a:cubicBezTo>
                    <a:pt x="58" y="8"/>
                    <a:pt x="60" y="5"/>
                    <a:pt x="63" y="2"/>
                  </a:cubicBezTo>
                  <a:cubicBezTo>
                    <a:pt x="62" y="1"/>
                    <a:pt x="62" y="0"/>
                    <a:pt x="61" y="0"/>
                  </a:cubicBezTo>
                  <a:close/>
                  <a:moveTo>
                    <a:pt x="56" y="11"/>
                  </a:moveTo>
                  <a:lnTo>
                    <a:pt x="56" y="11"/>
                  </a:lnTo>
                  <a:cubicBezTo>
                    <a:pt x="33" y="44"/>
                    <a:pt x="17" y="79"/>
                    <a:pt x="1" y="143"/>
                  </a:cubicBezTo>
                  <a:cubicBezTo>
                    <a:pt x="10" y="161"/>
                    <a:pt x="27" y="179"/>
                    <a:pt x="36" y="240"/>
                  </a:cubicBezTo>
                  <a:cubicBezTo>
                    <a:pt x="36" y="258"/>
                    <a:pt x="34" y="264"/>
                    <a:pt x="31" y="264"/>
                  </a:cubicBezTo>
                  <a:cubicBezTo>
                    <a:pt x="24" y="264"/>
                    <a:pt x="13" y="240"/>
                    <a:pt x="1" y="240"/>
                  </a:cubicBezTo>
                  <a:cubicBezTo>
                    <a:pt x="12" y="263"/>
                    <a:pt x="30" y="306"/>
                    <a:pt x="42" y="306"/>
                  </a:cubicBezTo>
                  <a:cubicBezTo>
                    <a:pt x="49" y="306"/>
                    <a:pt x="54" y="291"/>
                    <a:pt x="54" y="249"/>
                  </a:cubicBezTo>
                  <a:lnTo>
                    <a:pt x="45" y="231"/>
                  </a:lnTo>
                  <a:cubicBezTo>
                    <a:pt x="38" y="149"/>
                    <a:pt x="47" y="44"/>
                    <a:pt x="56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2" name="Google Shape;6072;p28"/>
            <p:cNvSpPr/>
            <p:nvPr/>
          </p:nvSpPr>
          <p:spPr>
            <a:xfrm>
              <a:off x="2713710" y="4992623"/>
              <a:ext cx="12536" cy="24193"/>
            </a:xfrm>
            <a:custGeom>
              <a:avLst/>
              <a:gdLst/>
              <a:ahLst/>
              <a:cxnLst/>
              <a:rect l="l" t="t" r="r" b="b"/>
              <a:pathLst>
                <a:path w="71" h="230" extrusionOk="0">
                  <a:moveTo>
                    <a:pt x="9" y="0"/>
                  </a:moveTo>
                  <a:lnTo>
                    <a:pt x="0" y="115"/>
                  </a:lnTo>
                  <a:lnTo>
                    <a:pt x="18" y="106"/>
                  </a:lnTo>
                  <a:cubicBezTo>
                    <a:pt x="35" y="230"/>
                    <a:pt x="53" y="203"/>
                    <a:pt x="71" y="212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3" name="Google Shape;6073;p28"/>
            <p:cNvSpPr/>
            <p:nvPr/>
          </p:nvSpPr>
          <p:spPr>
            <a:xfrm>
              <a:off x="2697997" y="4880177"/>
              <a:ext cx="14301" cy="12202"/>
            </a:xfrm>
            <a:custGeom>
              <a:avLst/>
              <a:gdLst/>
              <a:ahLst/>
              <a:cxnLst/>
              <a:rect l="l" t="t" r="r" b="b"/>
              <a:pathLst>
                <a:path w="81" h="116" extrusionOk="0">
                  <a:moveTo>
                    <a:pt x="1" y="1"/>
                  </a:moveTo>
                  <a:lnTo>
                    <a:pt x="36" y="98"/>
                  </a:lnTo>
                  <a:lnTo>
                    <a:pt x="80" y="1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4" name="Google Shape;6074;p28"/>
            <p:cNvSpPr/>
            <p:nvPr/>
          </p:nvSpPr>
          <p:spPr>
            <a:xfrm>
              <a:off x="2693406" y="4854195"/>
              <a:ext cx="6356" cy="7574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0" y="0"/>
                  </a:moveTo>
                  <a:lnTo>
                    <a:pt x="0" y="62"/>
                  </a:lnTo>
                  <a:lnTo>
                    <a:pt x="36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5" name="Google Shape;6075;p28"/>
            <p:cNvSpPr/>
            <p:nvPr/>
          </p:nvSpPr>
          <p:spPr>
            <a:xfrm>
              <a:off x="704140" y="4143650"/>
              <a:ext cx="11123" cy="1052"/>
            </a:xfrm>
            <a:custGeom>
              <a:avLst/>
              <a:gdLst/>
              <a:ahLst/>
              <a:cxnLst/>
              <a:rect l="l" t="t" r="r" b="b"/>
              <a:pathLst>
                <a:path w="63" h="10" extrusionOk="0">
                  <a:moveTo>
                    <a:pt x="62" y="1"/>
                  </a:moveTo>
                  <a:cubicBezTo>
                    <a:pt x="55" y="1"/>
                    <a:pt x="48" y="2"/>
                    <a:pt x="41" y="4"/>
                  </a:cubicBezTo>
                  <a:lnTo>
                    <a:pt x="41" y="4"/>
                  </a:lnTo>
                  <a:lnTo>
                    <a:pt x="62" y="1"/>
                  </a:lnTo>
                  <a:close/>
                  <a:moveTo>
                    <a:pt x="41" y="4"/>
                  </a:moveTo>
                  <a:lnTo>
                    <a:pt x="1" y="9"/>
                  </a:lnTo>
                  <a:cubicBezTo>
                    <a:pt x="16" y="9"/>
                    <a:pt x="29" y="6"/>
                    <a:pt x="41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6" name="Google Shape;6076;p28"/>
            <p:cNvSpPr/>
            <p:nvPr/>
          </p:nvSpPr>
          <p:spPr>
            <a:xfrm>
              <a:off x="792948" y="4139968"/>
              <a:ext cx="4944" cy="18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27" y="0"/>
                  </a:lnTo>
                  <a:cubicBezTo>
                    <a:pt x="10" y="9"/>
                    <a:pt x="1" y="18"/>
                    <a:pt x="18" y="18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7" name="Google Shape;6077;p28"/>
            <p:cNvSpPr/>
            <p:nvPr/>
          </p:nvSpPr>
          <p:spPr>
            <a:xfrm>
              <a:off x="2266139" y="4151328"/>
              <a:ext cx="22070" cy="18408"/>
            </a:xfrm>
            <a:custGeom>
              <a:avLst/>
              <a:gdLst/>
              <a:ahLst/>
              <a:cxnLst/>
              <a:rect l="l" t="t" r="r" b="b"/>
              <a:pathLst>
                <a:path w="125" h="175" extrusionOk="0">
                  <a:moveTo>
                    <a:pt x="10" y="0"/>
                  </a:moveTo>
                  <a:cubicBezTo>
                    <a:pt x="6" y="0"/>
                    <a:pt x="3" y="2"/>
                    <a:pt x="1" y="7"/>
                  </a:cubicBezTo>
                  <a:lnTo>
                    <a:pt x="1" y="51"/>
                  </a:lnTo>
                  <a:cubicBezTo>
                    <a:pt x="54" y="95"/>
                    <a:pt x="98" y="140"/>
                    <a:pt x="125" y="175"/>
                  </a:cubicBezTo>
                  <a:cubicBezTo>
                    <a:pt x="79" y="91"/>
                    <a:pt x="33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8" name="Google Shape;6078;p28"/>
            <p:cNvSpPr/>
            <p:nvPr/>
          </p:nvSpPr>
          <p:spPr>
            <a:xfrm>
              <a:off x="1461746" y="4102837"/>
              <a:ext cx="15890" cy="3787"/>
            </a:xfrm>
            <a:custGeom>
              <a:avLst/>
              <a:gdLst/>
              <a:ahLst/>
              <a:cxnLst/>
              <a:rect l="l" t="t" r="r" b="b"/>
              <a:pathLst>
                <a:path w="90" h="36" extrusionOk="0">
                  <a:moveTo>
                    <a:pt x="89" y="0"/>
                  </a:moveTo>
                  <a:lnTo>
                    <a:pt x="89" y="0"/>
                  </a:lnTo>
                  <a:cubicBezTo>
                    <a:pt x="63" y="9"/>
                    <a:pt x="36" y="18"/>
                    <a:pt x="1" y="27"/>
                  </a:cubicBezTo>
                  <a:lnTo>
                    <a:pt x="27" y="35"/>
                  </a:lnTo>
                  <a:cubicBezTo>
                    <a:pt x="54" y="18"/>
                    <a:pt x="71" y="9"/>
                    <a:pt x="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9" name="Google Shape;6079;p28"/>
            <p:cNvSpPr/>
            <p:nvPr/>
          </p:nvSpPr>
          <p:spPr>
            <a:xfrm>
              <a:off x="1429083" y="4119562"/>
              <a:ext cx="21893" cy="1893"/>
            </a:xfrm>
            <a:custGeom>
              <a:avLst/>
              <a:gdLst/>
              <a:ahLst/>
              <a:cxnLst/>
              <a:rect l="l" t="t" r="r" b="b"/>
              <a:pathLst>
                <a:path w="124" h="18" extrusionOk="0">
                  <a:moveTo>
                    <a:pt x="0" y="0"/>
                  </a:moveTo>
                  <a:cubicBezTo>
                    <a:pt x="22" y="7"/>
                    <a:pt x="54" y="9"/>
                    <a:pt x="93" y="13"/>
                  </a:cubicBezTo>
                  <a:lnTo>
                    <a:pt x="93" y="13"/>
                  </a:lnTo>
                  <a:lnTo>
                    <a:pt x="0" y="0"/>
                  </a:lnTo>
                  <a:close/>
                  <a:moveTo>
                    <a:pt x="93" y="13"/>
                  </a:moveTo>
                  <a:lnTo>
                    <a:pt x="124" y="18"/>
                  </a:lnTo>
                  <a:cubicBezTo>
                    <a:pt x="113" y="16"/>
                    <a:pt x="103" y="15"/>
                    <a:pt x="93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0" name="Google Shape;6080;p28"/>
            <p:cNvSpPr/>
            <p:nvPr/>
          </p:nvSpPr>
          <p:spPr>
            <a:xfrm>
              <a:off x="297177" y="4204974"/>
              <a:ext cx="15890" cy="6627"/>
            </a:xfrm>
            <a:custGeom>
              <a:avLst/>
              <a:gdLst/>
              <a:ahLst/>
              <a:cxnLst/>
              <a:rect l="l" t="t" r="r" b="b"/>
              <a:pathLst>
                <a:path w="90" h="63" extrusionOk="0">
                  <a:moveTo>
                    <a:pt x="36" y="0"/>
                  </a:moveTo>
                  <a:lnTo>
                    <a:pt x="1" y="62"/>
                  </a:lnTo>
                  <a:cubicBezTo>
                    <a:pt x="89" y="9"/>
                    <a:pt x="45" y="18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1" name="Google Shape;6081;p28"/>
            <p:cNvSpPr/>
            <p:nvPr/>
          </p:nvSpPr>
          <p:spPr>
            <a:xfrm>
              <a:off x="2576526" y="4542102"/>
              <a:ext cx="6356" cy="22405"/>
            </a:xfrm>
            <a:custGeom>
              <a:avLst/>
              <a:gdLst/>
              <a:ahLst/>
              <a:cxnLst/>
              <a:rect l="l" t="t" r="r" b="b"/>
              <a:pathLst>
                <a:path w="36" h="213" extrusionOk="0">
                  <a:moveTo>
                    <a:pt x="9" y="1"/>
                  </a:moveTo>
                  <a:lnTo>
                    <a:pt x="9" y="1"/>
                  </a:lnTo>
                  <a:cubicBezTo>
                    <a:pt x="18" y="115"/>
                    <a:pt x="0" y="186"/>
                    <a:pt x="35" y="213"/>
                  </a:cubicBezTo>
                  <a:cubicBezTo>
                    <a:pt x="27" y="124"/>
                    <a:pt x="27" y="7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2" name="Google Shape;6082;p28"/>
            <p:cNvSpPr/>
            <p:nvPr/>
          </p:nvSpPr>
          <p:spPr>
            <a:xfrm>
              <a:off x="733802" y="4101890"/>
              <a:ext cx="11123" cy="2840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53" y="0"/>
                  </a:moveTo>
                  <a:lnTo>
                    <a:pt x="53" y="0"/>
                  </a:lnTo>
                  <a:cubicBezTo>
                    <a:pt x="18" y="9"/>
                    <a:pt x="0" y="18"/>
                    <a:pt x="0" y="27"/>
                  </a:cubicBezTo>
                  <a:cubicBezTo>
                    <a:pt x="44" y="18"/>
                    <a:pt x="62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3" name="Google Shape;6083;p28"/>
            <p:cNvSpPr/>
            <p:nvPr/>
          </p:nvSpPr>
          <p:spPr>
            <a:xfrm>
              <a:off x="2565579" y="4518014"/>
              <a:ext cx="12536" cy="24193"/>
            </a:xfrm>
            <a:custGeom>
              <a:avLst/>
              <a:gdLst/>
              <a:ahLst/>
              <a:cxnLst/>
              <a:rect l="l" t="t" r="r" b="b"/>
              <a:pathLst>
                <a:path w="71" h="230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97"/>
                    <a:pt x="44" y="141"/>
                    <a:pt x="71" y="230"/>
                  </a:cubicBezTo>
                  <a:cubicBezTo>
                    <a:pt x="53" y="132"/>
                    <a:pt x="44" y="7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4" name="Google Shape;6084;p28"/>
            <p:cNvSpPr/>
            <p:nvPr/>
          </p:nvSpPr>
          <p:spPr>
            <a:xfrm>
              <a:off x="-179703" y="5065939"/>
              <a:ext cx="1589" cy="2314"/>
            </a:xfrm>
            <a:custGeom>
              <a:avLst/>
              <a:gdLst/>
              <a:ahLst/>
              <a:cxnLst/>
              <a:rect l="l" t="t" r="r" b="b"/>
              <a:pathLst>
                <a:path w="9" h="22" extrusionOk="0">
                  <a:moveTo>
                    <a:pt x="9" y="1"/>
                  </a:moveTo>
                  <a:lnTo>
                    <a:pt x="0" y="18"/>
                  </a:lnTo>
                  <a:cubicBezTo>
                    <a:pt x="2" y="21"/>
                    <a:pt x="4" y="22"/>
                    <a:pt x="5" y="22"/>
                  </a:cubicBezTo>
                  <a:cubicBezTo>
                    <a:pt x="9" y="22"/>
                    <a:pt x="9" y="14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5" name="Google Shape;6085;p28"/>
            <p:cNvSpPr/>
            <p:nvPr/>
          </p:nvSpPr>
          <p:spPr>
            <a:xfrm>
              <a:off x="-273278" y="5331539"/>
              <a:ext cx="177" cy="11255"/>
            </a:xfrm>
            <a:custGeom>
              <a:avLst/>
              <a:gdLst/>
              <a:ahLst/>
              <a:cxnLst/>
              <a:rect l="l" t="t" r="r" b="b"/>
              <a:pathLst>
                <a:path w="1" h="107" extrusionOk="0">
                  <a:moveTo>
                    <a:pt x="0" y="107"/>
                  </a:moveTo>
                  <a:lnTo>
                    <a:pt x="0" y="1"/>
                  </a:lnTo>
                  <a:cubicBezTo>
                    <a:pt x="0" y="19"/>
                    <a:pt x="0" y="54"/>
                    <a:pt x="0" y="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6" name="Google Shape;6086;p28"/>
            <p:cNvSpPr/>
            <p:nvPr/>
          </p:nvSpPr>
          <p:spPr>
            <a:xfrm>
              <a:off x="2655976" y="4743643"/>
              <a:ext cx="883" cy="3261"/>
            </a:xfrm>
            <a:custGeom>
              <a:avLst/>
              <a:gdLst/>
              <a:ahLst/>
              <a:cxnLst/>
              <a:rect l="l" t="t" r="r" b="b"/>
              <a:pathLst>
                <a:path w="5" h="31" extrusionOk="0">
                  <a:moveTo>
                    <a:pt x="0" y="1"/>
                  </a:moveTo>
                  <a:cubicBezTo>
                    <a:pt x="0" y="6"/>
                    <a:pt x="4" y="30"/>
                    <a:pt x="4" y="30"/>
                  </a:cubicBezTo>
                  <a:cubicBezTo>
                    <a:pt x="4" y="30"/>
                    <a:pt x="4" y="23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7" name="Google Shape;6087;p28"/>
            <p:cNvSpPr/>
            <p:nvPr/>
          </p:nvSpPr>
          <p:spPr>
            <a:xfrm>
              <a:off x="2637261" y="4775199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9"/>
                  </a:moveTo>
                  <a:cubicBezTo>
                    <a:pt x="18" y="10"/>
                    <a:pt x="9" y="1"/>
                    <a:pt x="0" y="1"/>
                  </a:cubicBezTo>
                  <a:cubicBezTo>
                    <a:pt x="9" y="1"/>
                    <a:pt x="18" y="10"/>
                    <a:pt x="18" y="1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8" name="Google Shape;6088;p28"/>
            <p:cNvSpPr/>
            <p:nvPr/>
          </p:nvSpPr>
          <p:spPr>
            <a:xfrm>
              <a:off x="2495309" y="4464999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0"/>
                  </a:moveTo>
                  <a:lnTo>
                    <a:pt x="1" y="1"/>
                  </a:lnTo>
                  <a:cubicBezTo>
                    <a:pt x="1" y="18"/>
                    <a:pt x="1" y="18"/>
                    <a:pt x="1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9" name="Google Shape;6089;p28"/>
            <p:cNvSpPr/>
            <p:nvPr/>
          </p:nvSpPr>
          <p:spPr>
            <a:xfrm>
              <a:off x="2654387" y="4745536"/>
              <a:ext cx="1766" cy="8415"/>
            </a:xfrm>
            <a:custGeom>
              <a:avLst/>
              <a:gdLst/>
              <a:ahLst/>
              <a:cxnLst/>
              <a:rect l="l" t="t" r="r" b="b"/>
              <a:pathLst>
                <a:path w="10" h="80" extrusionOk="0">
                  <a:moveTo>
                    <a:pt x="1" y="0"/>
                  </a:moveTo>
                  <a:cubicBezTo>
                    <a:pt x="1" y="9"/>
                    <a:pt x="1" y="36"/>
                    <a:pt x="9" y="80"/>
                  </a:cubicBezTo>
                  <a:cubicBezTo>
                    <a:pt x="9" y="53"/>
                    <a:pt x="9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0" name="Google Shape;6090;p28"/>
            <p:cNvSpPr/>
            <p:nvPr/>
          </p:nvSpPr>
          <p:spPr>
            <a:xfrm>
              <a:off x="2657565" y="4752058"/>
              <a:ext cx="3178" cy="5680"/>
            </a:xfrm>
            <a:custGeom>
              <a:avLst/>
              <a:gdLst/>
              <a:ahLst/>
              <a:cxnLst/>
              <a:rect l="l" t="t" r="r" b="b"/>
              <a:pathLst>
                <a:path w="18" h="54" extrusionOk="0">
                  <a:moveTo>
                    <a:pt x="0" y="0"/>
                  </a:moveTo>
                  <a:cubicBezTo>
                    <a:pt x="3" y="8"/>
                    <a:pt x="5" y="15"/>
                    <a:pt x="7" y="21"/>
                  </a:cubicBezTo>
                  <a:lnTo>
                    <a:pt x="7" y="21"/>
                  </a:lnTo>
                  <a:cubicBezTo>
                    <a:pt x="6" y="14"/>
                    <a:pt x="4" y="7"/>
                    <a:pt x="0" y="0"/>
                  </a:cubicBezTo>
                  <a:close/>
                  <a:moveTo>
                    <a:pt x="7" y="21"/>
                  </a:moveTo>
                  <a:cubicBezTo>
                    <a:pt x="9" y="31"/>
                    <a:pt x="9" y="42"/>
                    <a:pt x="9" y="53"/>
                  </a:cubicBezTo>
                  <a:cubicBezTo>
                    <a:pt x="17" y="53"/>
                    <a:pt x="18" y="53"/>
                    <a:pt x="7" y="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1" name="Google Shape;6091;p28"/>
            <p:cNvSpPr/>
            <p:nvPr/>
          </p:nvSpPr>
          <p:spPr>
            <a:xfrm>
              <a:off x="2651386" y="4735438"/>
              <a:ext cx="3178" cy="10203"/>
            </a:xfrm>
            <a:custGeom>
              <a:avLst/>
              <a:gdLst/>
              <a:ahLst/>
              <a:cxnLst/>
              <a:rect l="l" t="t" r="r" b="b"/>
              <a:pathLst>
                <a:path w="18" h="97" extrusionOk="0">
                  <a:moveTo>
                    <a:pt x="0" y="0"/>
                  </a:moveTo>
                  <a:cubicBezTo>
                    <a:pt x="9" y="35"/>
                    <a:pt x="18" y="61"/>
                    <a:pt x="18" y="96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18" y="61"/>
                    <a:pt x="9" y="3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2" name="Google Shape;6092;p28"/>
            <p:cNvSpPr/>
            <p:nvPr/>
          </p:nvSpPr>
          <p:spPr>
            <a:xfrm>
              <a:off x="-75358" y="4556092"/>
              <a:ext cx="1766" cy="5259"/>
            </a:xfrm>
            <a:custGeom>
              <a:avLst/>
              <a:gdLst/>
              <a:ahLst/>
              <a:cxnLst/>
              <a:rect l="l" t="t" r="r" b="b"/>
              <a:pathLst>
                <a:path w="10" h="5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"/>
                    <a:pt x="9" y="1"/>
                    <a:pt x="9" y="2"/>
                  </a:cubicBezTo>
                  <a:lnTo>
                    <a:pt x="9" y="2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9" y="2"/>
                  </a:moveTo>
                  <a:cubicBezTo>
                    <a:pt x="9" y="9"/>
                    <a:pt x="9" y="10"/>
                    <a:pt x="1" y="18"/>
                  </a:cubicBezTo>
                  <a:cubicBezTo>
                    <a:pt x="1" y="40"/>
                    <a:pt x="2" y="50"/>
                    <a:pt x="4" y="50"/>
                  </a:cubicBezTo>
                  <a:cubicBezTo>
                    <a:pt x="6" y="50"/>
                    <a:pt x="9" y="32"/>
                    <a:pt x="9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3" name="Google Shape;6093;p28"/>
            <p:cNvSpPr/>
            <p:nvPr/>
          </p:nvSpPr>
          <p:spPr>
            <a:xfrm>
              <a:off x="2015251" y="412597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4" name="Google Shape;6094;p28"/>
            <p:cNvSpPr/>
            <p:nvPr/>
          </p:nvSpPr>
          <p:spPr>
            <a:xfrm>
              <a:off x="1979410" y="4113987"/>
              <a:ext cx="36018" cy="12097"/>
            </a:xfrm>
            <a:custGeom>
              <a:avLst/>
              <a:gdLst/>
              <a:ahLst/>
              <a:cxnLst/>
              <a:rect l="l" t="t" r="r" b="b"/>
              <a:pathLst>
                <a:path w="204" h="115" extrusionOk="0">
                  <a:moveTo>
                    <a:pt x="159" y="0"/>
                  </a:moveTo>
                  <a:cubicBezTo>
                    <a:pt x="106" y="35"/>
                    <a:pt x="53" y="71"/>
                    <a:pt x="0" y="106"/>
                  </a:cubicBezTo>
                  <a:cubicBezTo>
                    <a:pt x="35" y="93"/>
                    <a:pt x="63" y="89"/>
                    <a:pt x="88" y="89"/>
                  </a:cubicBezTo>
                  <a:cubicBezTo>
                    <a:pt x="131" y="89"/>
                    <a:pt x="164" y="104"/>
                    <a:pt x="203" y="115"/>
                  </a:cubicBezTo>
                  <a:lnTo>
                    <a:pt x="15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5" name="Google Shape;6095;p28"/>
            <p:cNvSpPr/>
            <p:nvPr/>
          </p:nvSpPr>
          <p:spPr>
            <a:xfrm>
              <a:off x="-278046" y="4076750"/>
              <a:ext cx="2968461" cy="1331043"/>
            </a:xfrm>
            <a:custGeom>
              <a:avLst/>
              <a:gdLst/>
              <a:ahLst/>
              <a:cxnLst/>
              <a:rect l="l" t="t" r="r" b="b"/>
              <a:pathLst>
                <a:path w="16813" h="12654" extrusionOk="0">
                  <a:moveTo>
                    <a:pt x="10116" y="330"/>
                  </a:moveTo>
                  <a:cubicBezTo>
                    <a:pt x="10140" y="330"/>
                    <a:pt x="10164" y="332"/>
                    <a:pt x="10190" y="336"/>
                  </a:cubicBezTo>
                  <a:cubicBezTo>
                    <a:pt x="10175" y="344"/>
                    <a:pt x="10159" y="347"/>
                    <a:pt x="10140" y="347"/>
                  </a:cubicBezTo>
                  <a:cubicBezTo>
                    <a:pt x="10115" y="347"/>
                    <a:pt x="10085" y="342"/>
                    <a:pt x="10049" y="336"/>
                  </a:cubicBezTo>
                  <a:cubicBezTo>
                    <a:pt x="10071" y="332"/>
                    <a:pt x="10093" y="330"/>
                    <a:pt x="10116" y="330"/>
                  </a:cubicBezTo>
                  <a:close/>
                  <a:moveTo>
                    <a:pt x="13605" y="391"/>
                  </a:moveTo>
                  <a:cubicBezTo>
                    <a:pt x="13608" y="391"/>
                    <a:pt x="13614" y="393"/>
                    <a:pt x="13624" y="398"/>
                  </a:cubicBezTo>
                  <a:lnTo>
                    <a:pt x="13624" y="398"/>
                  </a:lnTo>
                  <a:cubicBezTo>
                    <a:pt x="13618" y="400"/>
                    <a:pt x="13612" y="403"/>
                    <a:pt x="13607" y="407"/>
                  </a:cubicBezTo>
                  <a:cubicBezTo>
                    <a:pt x="13607" y="401"/>
                    <a:pt x="13599" y="391"/>
                    <a:pt x="13605" y="391"/>
                  </a:cubicBezTo>
                  <a:close/>
                  <a:moveTo>
                    <a:pt x="6670" y="560"/>
                  </a:moveTo>
                  <a:cubicBezTo>
                    <a:pt x="6696" y="560"/>
                    <a:pt x="6727" y="570"/>
                    <a:pt x="6764" y="575"/>
                  </a:cubicBezTo>
                  <a:cubicBezTo>
                    <a:pt x="6738" y="582"/>
                    <a:pt x="6680" y="598"/>
                    <a:pt x="6639" y="598"/>
                  </a:cubicBezTo>
                  <a:cubicBezTo>
                    <a:pt x="6625" y="598"/>
                    <a:pt x="6614" y="597"/>
                    <a:pt x="6605" y="592"/>
                  </a:cubicBezTo>
                  <a:cubicBezTo>
                    <a:pt x="6626" y="568"/>
                    <a:pt x="6647" y="560"/>
                    <a:pt x="6670" y="560"/>
                  </a:cubicBezTo>
                  <a:close/>
                  <a:moveTo>
                    <a:pt x="5827" y="617"/>
                  </a:moveTo>
                  <a:lnTo>
                    <a:pt x="5802" y="619"/>
                  </a:lnTo>
                  <a:cubicBezTo>
                    <a:pt x="5811" y="619"/>
                    <a:pt x="5820" y="618"/>
                    <a:pt x="5827" y="617"/>
                  </a:cubicBezTo>
                  <a:close/>
                  <a:moveTo>
                    <a:pt x="13475" y="620"/>
                  </a:moveTo>
                  <a:cubicBezTo>
                    <a:pt x="13477" y="622"/>
                    <a:pt x="13480" y="625"/>
                    <a:pt x="13484" y="628"/>
                  </a:cubicBezTo>
                  <a:cubicBezTo>
                    <a:pt x="13481" y="625"/>
                    <a:pt x="13478" y="622"/>
                    <a:pt x="13475" y="620"/>
                  </a:cubicBezTo>
                  <a:close/>
                  <a:moveTo>
                    <a:pt x="2526" y="1264"/>
                  </a:moveTo>
                  <a:cubicBezTo>
                    <a:pt x="2524" y="1266"/>
                    <a:pt x="2522" y="1268"/>
                    <a:pt x="2520" y="1269"/>
                  </a:cubicBezTo>
                  <a:lnTo>
                    <a:pt x="2520" y="1269"/>
                  </a:lnTo>
                  <a:cubicBezTo>
                    <a:pt x="2522" y="1268"/>
                    <a:pt x="2524" y="1266"/>
                    <a:pt x="2526" y="1264"/>
                  </a:cubicBezTo>
                  <a:close/>
                  <a:moveTo>
                    <a:pt x="2630" y="1735"/>
                  </a:moveTo>
                  <a:cubicBezTo>
                    <a:pt x="2618" y="1752"/>
                    <a:pt x="2607" y="1768"/>
                    <a:pt x="2597" y="1784"/>
                  </a:cubicBezTo>
                  <a:cubicBezTo>
                    <a:pt x="2612" y="1765"/>
                    <a:pt x="2623" y="1749"/>
                    <a:pt x="2630" y="1735"/>
                  </a:cubicBezTo>
                  <a:close/>
                  <a:moveTo>
                    <a:pt x="787" y="5096"/>
                  </a:moveTo>
                  <a:cubicBezTo>
                    <a:pt x="782" y="5142"/>
                    <a:pt x="777" y="5156"/>
                    <a:pt x="774" y="5156"/>
                  </a:cubicBezTo>
                  <a:cubicBezTo>
                    <a:pt x="771" y="5156"/>
                    <a:pt x="769" y="5144"/>
                    <a:pt x="769" y="5131"/>
                  </a:cubicBezTo>
                  <a:lnTo>
                    <a:pt x="787" y="5096"/>
                  </a:lnTo>
                  <a:close/>
                  <a:moveTo>
                    <a:pt x="16618" y="6438"/>
                  </a:moveTo>
                  <a:cubicBezTo>
                    <a:pt x="16610" y="6438"/>
                    <a:pt x="16610" y="6438"/>
                    <a:pt x="16618" y="6447"/>
                  </a:cubicBezTo>
                  <a:cubicBezTo>
                    <a:pt x="16618" y="6442"/>
                    <a:pt x="16618" y="6440"/>
                    <a:pt x="16618" y="6438"/>
                  </a:cubicBezTo>
                  <a:close/>
                  <a:moveTo>
                    <a:pt x="16530" y="6659"/>
                  </a:moveTo>
                  <a:lnTo>
                    <a:pt x="16530" y="6659"/>
                  </a:lnTo>
                  <a:cubicBezTo>
                    <a:pt x="16532" y="6661"/>
                    <a:pt x="16533" y="6664"/>
                    <a:pt x="16534" y="6666"/>
                  </a:cubicBezTo>
                  <a:lnTo>
                    <a:pt x="16534" y="6666"/>
                  </a:lnTo>
                  <a:cubicBezTo>
                    <a:pt x="16533" y="6664"/>
                    <a:pt x="16532" y="6661"/>
                    <a:pt x="16530" y="6659"/>
                  </a:cubicBezTo>
                  <a:close/>
                  <a:moveTo>
                    <a:pt x="415" y="7478"/>
                  </a:moveTo>
                  <a:cubicBezTo>
                    <a:pt x="412" y="7480"/>
                    <a:pt x="410" y="7484"/>
                    <a:pt x="407" y="7489"/>
                  </a:cubicBezTo>
                  <a:cubicBezTo>
                    <a:pt x="410" y="7485"/>
                    <a:pt x="412" y="7481"/>
                    <a:pt x="415" y="7478"/>
                  </a:cubicBezTo>
                  <a:close/>
                  <a:moveTo>
                    <a:pt x="610" y="8990"/>
                  </a:moveTo>
                  <a:cubicBezTo>
                    <a:pt x="608" y="8994"/>
                    <a:pt x="607" y="9000"/>
                    <a:pt x="606" y="9007"/>
                  </a:cubicBezTo>
                  <a:lnTo>
                    <a:pt x="606" y="9007"/>
                  </a:lnTo>
                  <a:lnTo>
                    <a:pt x="610" y="8990"/>
                  </a:lnTo>
                  <a:close/>
                  <a:moveTo>
                    <a:pt x="10305" y="1"/>
                  </a:moveTo>
                  <a:lnTo>
                    <a:pt x="10305" y="1"/>
                  </a:lnTo>
                  <a:cubicBezTo>
                    <a:pt x="10067" y="19"/>
                    <a:pt x="10040" y="89"/>
                    <a:pt x="10023" y="160"/>
                  </a:cubicBezTo>
                  <a:cubicBezTo>
                    <a:pt x="9976" y="150"/>
                    <a:pt x="9939" y="145"/>
                    <a:pt x="9905" y="145"/>
                  </a:cubicBezTo>
                  <a:cubicBezTo>
                    <a:pt x="9850" y="145"/>
                    <a:pt x="9807" y="159"/>
                    <a:pt x="9758" y="186"/>
                  </a:cubicBezTo>
                  <a:cubicBezTo>
                    <a:pt x="9714" y="169"/>
                    <a:pt x="9643" y="142"/>
                    <a:pt x="9793" y="133"/>
                  </a:cubicBezTo>
                  <a:cubicBezTo>
                    <a:pt x="9771" y="133"/>
                    <a:pt x="9727" y="133"/>
                    <a:pt x="9674" y="133"/>
                  </a:cubicBezTo>
                  <a:cubicBezTo>
                    <a:pt x="9515" y="133"/>
                    <a:pt x="9270" y="138"/>
                    <a:pt x="9263" y="177"/>
                  </a:cubicBezTo>
                  <a:cubicBezTo>
                    <a:pt x="9255" y="172"/>
                    <a:pt x="9241" y="170"/>
                    <a:pt x="9225" y="170"/>
                  </a:cubicBezTo>
                  <a:cubicBezTo>
                    <a:pt x="9189" y="170"/>
                    <a:pt x="9143" y="180"/>
                    <a:pt x="9131" y="186"/>
                  </a:cubicBezTo>
                  <a:cubicBezTo>
                    <a:pt x="8937" y="186"/>
                    <a:pt x="8919" y="186"/>
                    <a:pt x="8733" y="195"/>
                  </a:cubicBezTo>
                  <a:lnTo>
                    <a:pt x="8786" y="204"/>
                  </a:lnTo>
                  <a:cubicBezTo>
                    <a:pt x="8754" y="232"/>
                    <a:pt x="8720" y="238"/>
                    <a:pt x="8678" y="238"/>
                  </a:cubicBezTo>
                  <a:cubicBezTo>
                    <a:pt x="8646" y="238"/>
                    <a:pt x="8610" y="235"/>
                    <a:pt x="8566" y="235"/>
                  </a:cubicBezTo>
                  <a:cubicBezTo>
                    <a:pt x="8542" y="235"/>
                    <a:pt x="8515" y="236"/>
                    <a:pt x="8486" y="239"/>
                  </a:cubicBezTo>
                  <a:lnTo>
                    <a:pt x="8486" y="230"/>
                  </a:lnTo>
                  <a:cubicBezTo>
                    <a:pt x="8404" y="222"/>
                    <a:pt x="8353" y="219"/>
                    <a:pt x="8318" y="219"/>
                  </a:cubicBezTo>
                  <a:cubicBezTo>
                    <a:pt x="8242" y="219"/>
                    <a:pt x="8244" y="233"/>
                    <a:pt x="8169" y="233"/>
                  </a:cubicBezTo>
                  <a:cubicBezTo>
                    <a:pt x="8134" y="233"/>
                    <a:pt x="8083" y="230"/>
                    <a:pt x="8001" y="222"/>
                  </a:cubicBezTo>
                  <a:lnTo>
                    <a:pt x="8001" y="222"/>
                  </a:lnTo>
                  <a:lnTo>
                    <a:pt x="8018" y="257"/>
                  </a:lnTo>
                  <a:cubicBezTo>
                    <a:pt x="8011" y="281"/>
                    <a:pt x="7985" y="289"/>
                    <a:pt x="7947" y="289"/>
                  </a:cubicBezTo>
                  <a:cubicBezTo>
                    <a:pt x="7866" y="289"/>
                    <a:pt x="7728" y="250"/>
                    <a:pt x="7604" y="250"/>
                  </a:cubicBezTo>
                  <a:cubicBezTo>
                    <a:pt x="7576" y="250"/>
                    <a:pt x="7549" y="252"/>
                    <a:pt x="7524" y="257"/>
                  </a:cubicBezTo>
                  <a:lnTo>
                    <a:pt x="7594" y="283"/>
                  </a:lnTo>
                  <a:cubicBezTo>
                    <a:pt x="7583" y="287"/>
                    <a:pt x="7570" y="289"/>
                    <a:pt x="7556" y="289"/>
                  </a:cubicBezTo>
                  <a:cubicBezTo>
                    <a:pt x="7446" y="289"/>
                    <a:pt x="7282" y="177"/>
                    <a:pt x="7188" y="169"/>
                  </a:cubicBezTo>
                  <a:cubicBezTo>
                    <a:pt x="7162" y="160"/>
                    <a:pt x="7224" y="160"/>
                    <a:pt x="7250" y="151"/>
                  </a:cubicBezTo>
                  <a:cubicBezTo>
                    <a:pt x="7199" y="143"/>
                    <a:pt x="7165" y="140"/>
                    <a:pt x="7142" y="140"/>
                  </a:cubicBezTo>
                  <a:cubicBezTo>
                    <a:pt x="7043" y="140"/>
                    <a:pt x="7178" y="207"/>
                    <a:pt x="7012" y="222"/>
                  </a:cubicBezTo>
                  <a:cubicBezTo>
                    <a:pt x="6967" y="195"/>
                    <a:pt x="7056" y="151"/>
                    <a:pt x="6914" y="151"/>
                  </a:cubicBezTo>
                  <a:cubicBezTo>
                    <a:pt x="6910" y="150"/>
                    <a:pt x="6904" y="149"/>
                    <a:pt x="6897" y="149"/>
                  </a:cubicBezTo>
                  <a:cubicBezTo>
                    <a:pt x="6815" y="149"/>
                    <a:pt x="6590" y="222"/>
                    <a:pt x="6412" y="222"/>
                  </a:cubicBezTo>
                  <a:cubicBezTo>
                    <a:pt x="6377" y="222"/>
                    <a:pt x="6344" y="220"/>
                    <a:pt x="6314" y="213"/>
                  </a:cubicBezTo>
                  <a:lnTo>
                    <a:pt x="6314" y="213"/>
                  </a:lnTo>
                  <a:cubicBezTo>
                    <a:pt x="6358" y="230"/>
                    <a:pt x="6402" y="248"/>
                    <a:pt x="6305" y="275"/>
                  </a:cubicBezTo>
                  <a:cubicBezTo>
                    <a:pt x="6297" y="275"/>
                    <a:pt x="6289" y="275"/>
                    <a:pt x="6280" y="275"/>
                  </a:cubicBezTo>
                  <a:cubicBezTo>
                    <a:pt x="6178" y="275"/>
                    <a:pt x="6035" y="245"/>
                    <a:pt x="5914" y="245"/>
                  </a:cubicBezTo>
                  <a:cubicBezTo>
                    <a:pt x="5854" y="245"/>
                    <a:pt x="5799" y="252"/>
                    <a:pt x="5758" y="275"/>
                  </a:cubicBezTo>
                  <a:cubicBezTo>
                    <a:pt x="5740" y="275"/>
                    <a:pt x="5731" y="266"/>
                    <a:pt x="5731" y="266"/>
                  </a:cubicBezTo>
                  <a:cubicBezTo>
                    <a:pt x="5617" y="283"/>
                    <a:pt x="5360" y="310"/>
                    <a:pt x="5290" y="354"/>
                  </a:cubicBezTo>
                  <a:cubicBezTo>
                    <a:pt x="5265" y="328"/>
                    <a:pt x="5223" y="318"/>
                    <a:pt x="5170" y="318"/>
                  </a:cubicBezTo>
                  <a:cubicBezTo>
                    <a:pt x="5007" y="318"/>
                    <a:pt x="4748" y="413"/>
                    <a:pt x="4629" y="413"/>
                  </a:cubicBezTo>
                  <a:cubicBezTo>
                    <a:pt x="4592" y="413"/>
                    <a:pt x="4569" y="404"/>
                    <a:pt x="4566" y="381"/>
                  </a:cubicBezTo>
                  <a:cubicBezTo>
                    <a:pt x="4451" y="407"/>
                    <a:pt x="4336" y="434"/>
                    <a:pt x="4213" y="460"/>
                  </a:cubicBezTo>
                  <a:lnTo>
                    <a:pt x="4221" y="442"/>
                  </a:lnTo>
                  <a:lnTo>
                    <a:pt x="4221" y="442"/>
                  </a:lnTo>
                  <a:cubicBezTo>
                    <a:pt x="3992" y="495"/>
                    <a:pt x="3921" y="548"/>
                    <a:pt x="3859" y="601"/>
                  </a:cubicBezTo>
                  <a:cubicBezTo>
                    <a:pt x="3852" y="603"/>
                    <a:pt x="3846" y="603"/>
                    <a:pt x="3842" y="603"/>
                  </a:cubicBezTo>
                  <a:cubicBezTo>
                    <a:pt x="3813" y="603"/>
                    <a:pt x="3834" y="582"/>
                    <a:pt x="3842" y="575"/>
                  </a:cubicBezTo>
                  <a:lnTo>
                    <a:pt x="3842" y="575"/>
                  </a:lnTo>
                  <a:cubicBezTo>
                    <a:pt x="3506" y="663"/>
                    <a:pt x="3471" y="681"/>
                    <a:pt x="3250" y="866"/>
                  </a:cubicBezTo>
                  <a:lnTo>
                    <a:pt x="3206" y="840"/>
                  </a:lnTo>
                  <a:cubicBezTo>
                    <a:pt x="3144" y="893"/>
                    <a:pt x="2729" y="1025"/>
                    <a:pt x="2508" y="1299"/>
                  </a:cubicBezTo>
                  <a:cubicBezTo>
                    <a:pt x="2508" y="1291"/>
                    <a:pt x="2508" y="1283"/>
                    <a:pt x="2520" y="1269"/>
                  </a:cubicBezTo>
                  <a:lnTo>
                    <a:pt x="2520" y="1269"/>
                  </a:lnTo>
                  <a:cubicBezTo>
                    <a:pt x="2264" y="1542"/>
                    <a:pt x="1820" y="1865"/>
                    <a:pt x="1873" y="2067"/>
                  </a:cubicBezTo>
                  <a:cubicBezTo>
                    <a:pt x="1837" y="2147"/>
                    <a:pt x="1802" y="2217"/>
                    <a:pt x="1776" y="2297"/>
                  </a:cubicBezTo>
                  <a:cubicBezTo>
                    <a:pt x="1825" y="2218"/>
                    <a:pt x="1848" y="2192"/>
                    <a:pt x="1857" y="2192"/>
                  </a:cubicBezTo>
                  <a:cubicBezTo>
                    <a:pt x="1876" y="2192"/>
                    <a:pt x="1845" y="2288"/>
                    <a:pt x="1866" y="2288"/>
                  </a:cubicBezTo>
                  <a:cubicBezTo>
                    <a:pt x="1871" y="2288"/>
                    <a:pt x="1879" y="2283"/>
                    <a:pt x="1890" y="2270"/>
                  </a:cubicBezTo>
                  <a:lnTo>
                    <a:pt x="1890" y="2270"/>
                  </a:lnTo>
                  <a:cubicBezTo>
                    <a:pt x="1853" y="2352"/>
                    <a:pt x="1770" y="2447"/>
                    <a:pt x="1748" y="2447"/>
                  </a:cubicBezTo>
                  <a:cubicBezTo>
                    <a:pt x="1739" y="2447"/>
                    <a:pt x="1740" y="2432"/>
                    <a:pt x="1758" y="2394"/>
                  </a:cubicBezTo>
                  <a:lnTo>
                    <a:pt x="1776" y="2376"/>
                  </a:lnTo>
                  <a:cubicBezTo>
                    <a:pt x="1771" y="2366"/>
                    <a:pt x="1765" y="2362"/>
                    <a:pt x="1758" y="2362"/>
                  </a:cubicBezTo>
                  <a:cubicBezTo>
                    <a:pt x="1700" y="2362"/>
                    <a:pt x="1569" y="2677"/>
                    <a:pt x="1532" y="2677"/>
                  </a:cubicBezTo>
                  <a:cubicBezTo>
                    <a:pt x="1531" y="2677"/>
                    <a:pt x="1529" y="2677"/>
                    <a:pt x="1528" y="2676"/>
                  </a:cubicBezTo>
                  <a:cubicBezTo>
                    <a:pt x="1263" y="3233"/>
                    <a:pt x="1043" y="3807"/>
                    <a:pt x="901" y="4363"/>
                  </a:cubicBezTo>
                  <a:lnTo>
                    <a:pt x="981" y="4319"/>
                  </a:lnTo>
                  <a:lnTo>
                    <a:pt x="928" y="4513"/>
                  </a:lnTo>
                  <a:cubicBezTo>
                    <a:pt x="917" y="4531"/>
                    <a:pt x="905" y="4545"/>
                    <a:pt x="896" y="4545"/>
                  </a:cubicBezTo>
                  <a:cubicBezTo>
                    <a:pt x="884" y="4545"/>
                    <a:pt x="881" y="4517"/>
                    <a:pt x="901" y="4433"/>
                  </a:cubicBezTo>
                  <a:lnTo>
                    <a:pt x="901" y="4433"/>
                  </a:lnTo>
                  <a:cubicBezTo>
                    <a:pt x="848" y="4495"/>
                    <a:pt x="875" y="4672"/>
                    <a:pt x="893" y="4681"/>
                  </a:cubicBezTo>
                  <a:cubicBezTo>
                    <a:pt x="872" y="4750"/>
                    <a:pt x="858" y="4775"/>
                    <a:pt x="849" y="4775"/>
                  </a:cubicBezTo>
                  <a:cubicBezTo>
                    <a:pt x="828" y="4775"/>
                    <a:pt x="833" y="4632"/>
                    <a:pt x="826" y="4632"/>
                  </a:cubicBezTo>
                  <a:cubicBezTo>
                    <a:pt x="825" y="4632"/>
                    <a:pt x="824" y="4636"/>
                    <a:pt x="822" y="4645"/>
                  </a:cubicBezTo>
                  <a:lnTo>
                    <a:pt x="804" y="4760"/>
                  </a:lnTo>
                  <a:lnTo>
                    <a:pt x="813" y="4734"/>
                  </a:lnTo>
                  <a:cubicBezTo>
                    <a:pt x="822" y="4831"/>
                    <a:pt x="848" y="4848"/>
                    <a:pt x="813" y="5016"/>
                  </a:cubicBezTo>
                  <a:cubicBezTo>
                    <a:pt x="778" y="5122"/>
                    <a:pt x="769" y="5060"/>
                    <a:pt x="751" y="5104"/>
                  </a:cubicBezTo>
                  <a:cubicBezTo>
                    <a:pt x="751" y="5104"/>
                    <a:pt x="742" y="5113"/>
                    <a:pt x="742" y="5166"/>
                  </a:cubicBezTo>
                  <a:lnTo>
                    <a:pt x="698" y="5414"/>
                  </a:lnTo>
                  <a:lnTo>
                    <a:pt x="698" y="5414"/>
                  </a:lnTo>
                  <a:lnTo>
                    <a:pt x="760" y="5325"/>
                  </a:lnTo>
                  <a:lnTo>
                    <a:pt x="760" y="5325"/>
                  </a:lnTo>
                  <a:cubicBezTo>
                    <a:pt x="760" y="5409"/>
                    <a:pt x="736" y="5498"/>
                    <a:pt x="751" y="5498"/>
                  </a:cubicBezTo>
                  <a:cubicBezTo>
                    <a:pt x="757" y="5498"/>
                    <a:pt x="766" y="5487"/>
                    <a:pt x="783" y="5463"/>
                  </a:cubicBezTo>
                  <a:lnTo>
                    <a:pt x="783" y="5463"/>
                  </a:lnTo>
                  <a:cubicBezTo>
                    <a:pt x="680" y="5624"/>
                    <a:pt x="627" y="6377"/>
                    <a:pt x="584" y="6482"/>
                  </a:cubicBezTo>
                  <a:cubicBezTo>
                    <a:pt x="601" y="6641"/>
                    <a:pt x="575" y="6791"/>
                    <a:pt x="548" y="6976"/>
                  </a:cubicBezTo>
                  <a:cubicBezTo>
                    <a:pt x="555" y="6959"/>
                    <a:pt x="568" y="6946"/>
                    <a:pt x="578" y="6946"/>
                  </a:cubicBezTo>
                  <a:cubicBezTo>
                    <a:pt x="595" y="6946"/>
                    <a:pt x="608" y="6977"/>
                    <a:pt x="592" y="7074"/>
                  </a:cubicBezTo>
                  <a:cubicBezTo>
                    <a:pt x="582" y="7066"/>
                    <a:pt x="573" y="7062"/>
                    <a:pt x="565" y="7062"/>
                  </a:cubicBezTo>
                  <a:cubicBezTo>
                    <a:pt x="491" y="7062"/>
                    <a:pt x="494" y="7358"/>
                    <a:pt x="415" y="7478"/>
                  </a:cubicBezTo>
                  <a:lnTo>
                    <a:pt x="415" y="7478"/>
                  </a:lnTo>
                  <a:cubicBezTo>
                    <a:pt x="418" y="7475"/>
                    <a:pt x="420" y="7473"/>
                    <a:pt x="422" y="7473"/>
                  </a:cubicBezTo>
                  <a:cubicBezTo>
                    <a:pt x="452" y="7473"/>
                    <a:pt x="388" y="7811"/>
                    <a:pt x="429" y="7811"/>
                  </a:cubicBezTo>
                  <a:cubicBezTo>
                    <a:pt x="436" y="7811"/>
                    <a:pt x="446" y="7802"/>
                    <a:pt x="460" y="7780"/>
                  </a:cubicBezTo>
                  <a:lnTo>
                    <a:pt x="460" y="7780"/>
                  </a:lnTo>
                  <a:cubicBezTo>
                    <a:pt x="449" y="7833"/>
                    <a:pt x="440" y="7843"/>
                    <a:pt x="430" y="7843"/>
                  </a:cubicBezTo>
                  <a:cubicBezTo>
                    <a:pt x="423" y="7843"/>
                    <a:pt x="416" y="7838"/>
                    <a:pt x="408" y="7838"/>
                  </a:cubicBezTo>
                  <a:cubicBezTo>
                    <a:pt x="398" y="7838"/>
                    <a:pt x="386" y="7845"/>
                    <a:pt x="372" y="7877"/>
                  </a:cubicBezTo>
                  <a:cubicBezTo>
                    <a:pt x="372" y="8213"/>
                    <a:pt x="257" y="8592"/>
                    <a:pt x="221" y="8998"/>
                  </a:cubicBezTo>
                  <a:cubicBezTo>
                    <a:pt x="232" y="8998"/>
                    <a:pt x="245" y="8977"/>
                    <a:pt x="258" y="8977"/>
                  </a:cubicBezTo>
                  <a:cubicBezTo>
                    <a:pt x="267" y="8977"/>
                    <a:pt x="276" y="8988"/>
                    <a:pt x="283" y="9025"/>
                  </a:cubicBezTo>
                  <a:lnTo>
                    <a:pt x="186" y="9228"/>
                  </a:lnTo>
                  <a:cubicBezTo>
                    <a:pt x="186" y="9307"/>
                    <a:pt x="266" y="9316"/>
                    <a:pt x="195" y="9449"/>
                  </a:cubicBezTo>
                  <a:cubicBezTo>
                    <a:pt x="205" y="9439"/>
                    <a:pt x="215" y="9426"/>
                    <a:pt x="222" y="9426"/>
                  </a:cubicBezTo>
                  <a:cubicBezTo>
                    <a:pt x="227" y="9426"/>
                    <a:pt x="230" y="9434"/>
                    <a:pt x="230" y="9458"/>
                  </a:cubicBezTo>
                  <a:cubicBezTo>
                    <a:pt x="80" y="10243"/>
                    <a:pt x="151" y="11073"/>
                    <a:pt x="1" y="11877"/>
                  </a:cubicBezTo>
                  <a:cubicBezTo>
                    <a:pt x="10" y="11839"/>
                    <a:pt x="16" y="11823"/>
                    <a:pt x="20" y="11823"/>
                  </a:cubicBezTo>
                  <a:cubicBezTo>
                    <a:pt x="27" y="11823"/>
                    <a:pt x="27" y="11870"/>
                    <a:pt x="27" y="11921"/>
                  </a:cubicBezTo>
                  <a:cubicBezTo>
                    <a:pt x="30" y="11904"/>
                    <a:pt x="35" y="11899"/>
                    <a:pt x="40" y="11899"/>
                  </a:cubicBezTo>
                  <a:cubicBezTo>
                    <a:pt x="50" y="11899"/>
                    <a:pt x="64" y="11916"/>
                    <a:pt x="79" y="11916"/>
                  </a:cubicBezTo>
                  <a:cubicBezTo>
                    <a:pt x="82" y="11916"/>
                    <a:pt x="86" y="11915"/>
                    <a:pt x="89" y="11912"/>
                  </a:cubicBezTo>
                  <a:lnTo>
                    <a:pt x="89" y="11912"/>
                  </a:lnTo>
                  <a:lnTo>
                    <a:pt x="27" y="12257"/>
                  </a:lnTo>
                  <a:cubicBezTo>
                    <a:pt x="80" y="12318"/>
                    <a:pt x="27" y="12619"/>
                    <a:pt x="80" y="12654"/>
                  </a:cubicBezTo>
                  <a:lnTo>
                    <a:pt x="71" y="12539"/>
                  </a:lnTo>
                  <a:lnTo>
                    <a:pt x="71" y="12539"/>
                  </a:lnTo>
                  <a:cubicBezTo>
                    <a:pt x="82" y="12564"/>
                    <a:pt x="94" y="12574"/>
                    <a:pt x="105" y="12574"/>
                  </a:cubicBezTo>
                  <a:cubicBezTo>
                    <a:pt x="159" y="12574"/>
                    <a:pt x="222" y="12362"/>
                    <a:pt x="286" y="12362"/>
                  </a:cubicBezTo>
                  <a:cubicBezTo>
                    <a:pt x="288" y="12362"/>
                    <a:pt x="290" y="12362"/>
                    <a:pt x="292" y="12363"/>
                  </a:cubicBezTo>
                  <a:cubicBezTo>
                    <a:pt x="221" y="12204"/>
                    <a:pt x="398" y="11956"/>
                    <a:pt x="310" y="11691"/>
                  </a:cubicBezTo>
                  <a:cubicBezTo>
                    <a:pt x="313" y="11681"/>
                    <a:pt x="316" y="11676"/>
                    <a:pt x="319" y="11676"/>
                  </a:cubicBezTo>
                  <a:cubicBezTo>
                    <a:pt x="327" y="11676"/>
                    <a:pt x="331" y="11717"/>
                    <a:pt x="344" y="11717"/>
                  </a:cubicBezTo>
                  <a:cubicBezTo>
                    <a:pt x="347" y="11717"/>
                    <a:pt x="350" y="11714"/>
                    <a:pt x="354" y="11709"/>
                  </a:cubicBezTo>
                  <a:cubicBezTo>
                    <a:pt x="319" y="11647"/>
                    <a:pt x="310" y="11568"/>
                    <a:pt x="336" y="11418"/>
                  </a:cubicBezTo>
                  <a:lnTo>
                    <a:pt x="336" y="11418"/>
                  </a:lnTo>
                  <a:lnTo>
                    <a:pt x="345" y="11435"/>
                  </a:lnTo>
                  <a:cubicBezTo>
                    <a:pt x="354" y="11020"/>
                    <a:pt x="398" y="10853"/>
                    <a:pt x="451" y="10385"/>
                  </a:cubicBezTo>
                  <a:lnTo>
                    <a:pt x="451" y="10385"/>
                  </a:lnTo>
                  <a:lnTo>
                    <a:pt x="407" y="10420"/>
                  </a:lnTo>
                  <a:cubicBezTo>
                    <a:pt x="425" y="10323"/>
                    <a:pt x="433" y="10296"/>
                    <a:pt x="451" y="10252"/>
                  </a:cubicBezTo>
                  <a:cubicBezTo>
                    <a:pt x="444" y="10237"/>
                    <a:pt x="439" y="10231"/>
                    <a:pt x="434" y="10231"/>
                  </a:cubicBezTo>
                  <a:cubicBezTo>
                    <a:pt x="408" y="10231"/>
                    <a:pt x="415" y="10447"/>
                    <a:pt x="387" y="10447"/>
                  </a:cubicBezTo>
                  <a:cubicBezTo>
                    <a:pt x="383" y="10447"/>
                    <a:pt x="378" y="10442"/>
                    <a:pt x="372" y="10429"/>
                  </a:cubicBezTo>
                  <a:cubicBezTo>
                    <a:pt x="460" y="10296"/>
                    <a:pt x="425" y="9722"/>
                    <a:pt x="531" y="9643"/>
                  </a:cubicBezTo>
                  <a:cubicBezTo>
                    <a:pt x="536" y="9594"/>
                    <a:pt x="533" y="9582"/>
                    <a:pt x="526" y="9582"/>
                  </a:cubicBezTo>
                  <a:cubicBezTo>
                    <a:pt x="519" y="9582"/>
                    <a:pt x="508" y="9595"/>
                    <a:pt x="501" y="9595"/>
                  </a:cubicBezTo>
                  <a:cubicBezTo>
                    <a:pt x="493" y="9595"/>
                    <a:pt x="489" y="9582"/>
                    <a:pt x="495" y="9528"/>
                  </a:cubicBezTo>
                  <a:lnTo>
                    <a:pt x="522" y="9493"/>
                  </a:lnTo>
                  <a:lnTo>
                    <a:pt x="495" y="9449"/>
                  </a:lnTo>
                  <a:cubicBezTo>
                    <a:pt x="513" y="9352"/>
                    <a:pt x="548" y="9307"/>
                    <a:pt x="566" y="9307"/>
                  </a:cubicBezTo>
                  <a:cubicBezTo>
                    <a:pt x="566" y="9325"/>
                    <a:pt x="566" y="9378"/>
                    <a:pt x="566" y="9405"/>
                  </a:cubicBezTo>
                  <a:cubicBezTo>
                    <a:pt x="606" y="9285"/>
                    <a:pt x="595" y="9079"/>
                    <a:pt x="606" y="9007"/>
                  </a:cubicBezTo>
                  <a:lnTo>
                    <a:pt x="606" y="9007"/>
                  </a:lnTo>
                  <a:lnTo>
                    <a:pt x="575" y="9140"/>
                  </a:lnTo>
                  <a:cubicBezTo>
                    <a:pt x="601" y="8716"/>
                    <a:pt x="698" y="8213"/>
                    <a:pt x="698" y="7806"/>
                  </a:cubicBezTo>
                  <a:lnTo>
                    <a:pt x="698" y="7806"/>
                  </a:lnTo>
                  <a:lnTo>
                    <a:pt x="672" y="7833"/>
                  </a:lnTo>
                  <a:cubicBezTo>
                    <a:pt x="681" y="7527"/>
                    <a:pt x="724" y="7593"/>
                    <a:pt x="759" y="7260"/>
                  </a:cubicBezTo>
                  <a:lnTo>
                    <a:pt x="759" y="7260"/>
                  </a:lnTo>
                  <a:cubicBezTo>
                    <a:pt x="759" y="7262"/>
                    <a:pt x="760" y="7265"/>
                    <a:pt x="760" y="7268"/>
                  </a:cubicBezTo>
                  <a:lnTo>
                    <a:pt x="760" y="7250"/>
                  </a:lnTo>
                  <a:cubicBezTo>
                    <a:pt x="760" y="7253"/>
                    <a:pt x="759" y="7256"/>
                    <a:pt x="759" y="7260"/>
                  </a:cubicBezTo>
                  <a:lnTo>
                    <a:pt x="759" y="7260"/>
                  </a:lnTo>
                  <a:cubicBezTo>
                    <a:pt x="751" y="7190"/>
                    <a:pt x="752" y="7105"/>
                    <a:pt x="769" y="7012"/>
                  </a:cubicBezTo>
                  <a:cubicBezTo>
                    <a:pt x="770" y="7026"/>
                    <a:pt x="773" y="7032"/>
                    <a:pt x="776" y="7032"/>
                  </a:cubicBezTo>
                  <a:cubicBezTo>
                    <a:pt x="790" y="7032"/>
                    <a:pt x="815" y="6944"/>
                    <a:pt x="830" y="6944"/>
                  </a:cubicBezTo>
                  <a:cubicBezTo>
                    <a:pt x="834" y="6944"/>
                    <a:pt x="838" y="6953"/>
                    <a:pt x="840" y="6976"/>
                  </a:cubicBezTo>
                  <a:cubicBezTo>
                    <a:pt x="848" y="6632"/>
                    <a:pt x="831" y="6809"/>
                    <a:pt x="795" y="6579"/>
                  </a:cubicBezTo>
                  <a:lnTo>
                    <a:pt x="831" y="6526"/>
                  </a:lnTo>
                  <a:cubicBezTo>
                    <a:pt x="813" y="6447"/>
                    <a:pt x="804" y="6438"/>
                    <a:pt x="813" y="6270"/>
                  </a:cubicBezTo>
                  <a:lnTo>
                    <a:pt x="813" y="6270"/>
                  </a:lnTo>
                  <a:cubicBezTo>
                    <a:pt x="815" y="6305"/>
                    <a:pt x="820" y="6317"/>
                    <a:pt x="827" y="6317"/>
                  </a:cubicBezTo>
                  <a:cubicBezTo>
                    <a:pt x="839" y="6317"/>
                    <a:pt x="857" y="6275"/>
                    <a:pt x="872" y="6275"/>
                  </a:cubicBezTo>
                  <a:cubicBezTo>
                    <a:pt x="880" y="6275"/>
                    <a:pt x="888" y="6288"/>
                    <a:pt x="893" y="6332"/>
                  </a:cubicBezTo>
                  <a:cubicBezTo>
                    <a:pt x="1007" y="5987"/>
                    <a:pt x="901" y="5802"/>
                    <a:pt x="1025" y="5652"/>
                  </a:cubicBezTo>
                  <a:cubicBezTo>
                    <a:pt x="1015" y="5624"/>
                    <a:pt x="1006" y="5612"/>
                    <a:pt x="998" y="5612"/>
                  </a:cubicBezTo>
                  <a:cubicBezTo>
                    <a:pt x="958" y="5612"/>
                    <a:pt x="934" y="5868"/>
                    <a:pt x="929" y="5868"/>
                  </a:cubicBezTo>
                  <a:cubicBezTo>
                    <a:pt x="928" y="5868"/>
                    <a:pt x="928" y="5864"/>
                    <a:pt x="928" y="5855"/>
                  </a:cubicBezTo>
                  <a:cubicBezTo>
                    <a:pt x="922" y="5865"/>
                    <a:pt x="917" y="5869"/>
                    <a:pt x="912" y="5869"/>
                  </a:cubicBezTo>
                  <a:cubicBezTo>
                    <a:pt x="884" y="5869"/>
                    <a:pt x="886" y="5699"/>
                    <a:pt x="901" y="5608"/>
                  </a:cubicBezTo>
                  <a:cubicBezTo>
                    <a:pt x="928" y="5493"/>
                    <a:pt x="1043" y="5431"/>
                    <a:pt x="1087" y="5149"/>
                  </a:cubicBezTo>
                  <a:cubicBezTo>
                    <a:pt x="1087" y="5175"/>
                    <a:pt x="1096" y="5184"/>
                    <a:pt x="1087" y="5210"/>
                  </a:cubicBezTo>
                  <a:cubicBezTo>
                    <a:pt x="1131" y="5113"/>
                    <a:pt x="1096" y="4999"/>
                    <a:pt x="1157" y="4875"/>
                  </a:cubicBezTo>
                  <a:cubicBezTo>
                    <a:pt x="1122" y="4795"/>
                    <a:pt x="1193" y="4716"/>
                    <a:pt x="1131" y="4681"/>
                  </a:cubicBezTo>
                  <a:lnTo>
                    <a:pt x="1131" y="4681"/>
                  </a:lnTo>
                  <a:lnTo>
                    <a:pt x="1096" y="4937"/>
                  </a:lnTo>
                  <a:cubicBezTo>
                    <a:pt x="1104" y="4787"/>
                    <a:pt x="1060" y="4637"/>
                    <a:pt x="1149" y="4407"/>
                  </a:cubicBezTo>
                  <a:cubicBezTo>
                    <a:pt x="1157" y="4433"/>
                    <a:pt x="1157" y="4504"/>
                    <a:pt x="1157" y="4557"/>
                  </a:cubicBezTo>
                  <a:cubicBezTo>
                    <a:pt x="1193" y="4486"/>
                    <a:pt x="1175" y="4416"/>
                    <a:pt x="1210" y="4354"/>
                  </a:cubicBezTo>
                  <a:lnTo>
                    <a:pt x="1210" y="4354"/>
                  </a:lnTo>
                  <a:cubicBezTo>
                    <a:pt x="1272" y="4389"/>
                    <a:pt x="1157" y="4663"/>
                    <a:pt x="1175" y="4831"/>
                  </a:cubicBezTo>
                  <a:cubicBezTo>
                    <a:pt x="1205" y="4771"/>
                    <a:pt x="1197" y="4599"/>
                    <a:pt x="1225" y="4599"/>
                  </a:cubicBezTo>
                  <a:cubicBezTo>
                    <a:pt x="1231" y="4599"/>
                    <a:pt x="1237" y="4605"/>
                    <a:pt x="1246" y="4619"/>
                  </a:cubicBezTo>
                  <a:cubicBezTo>
                    <a:pt x="1175" y="4486"/>
                    <a:pt x="1316" y="4354"/>
                    <a:pt x="1299" y="4151"/>
                  </a:cubicBezTo>
                  <a:lnTo>
                    <a:pt x="1299" y="4151"/>
                  </a:lnTo>
                  <a:lnTo>
                    <a:pt x="1334" y="4169"/>
                  </a:lnTo>
                  <a:cubicBezTo>
                    <a:pt x="1334" y="4142"/>
                    <a:pt x="1334" y="4080"/>
                    <a:pt x="1343" y="4027"/>
                  </a:cubicBezTo>
                  <a:lnTo>
                    <a:pt x="1369" y="4133"/>
                  </a:lnTo>
                  <a:cubicBezTo>
                    <a:pt x="1369" y="3974"/>
                    <a:pt x="1484" y="3859"/>
                    <a:pt x="1511" y="3709"/>
                  </a:cubicBezTo>
                  <a:lnTo>
                    <a:pt x="1511" y="3709"/>
                  </a:lnTo>
                  <a:cubicBezTo>
                    <a:pt x="1470" y="3836"/>
                    <a:pt x="1451" y="3865"/>
                    <a:pt x="1438" y="3865"/>
                  </a:cubicBezTo>
                  <a:cubicBezTo>
                    <a:pt x="1427" y="3865"/>
                    <a:pt x="1420" y="3844"/>
                    <a:pt x="1408" y="3844"/>
                  </a:cubicBezTo>
                  <a:cubicBezTo>
                    <a:pt x="1401" y="3844"/>
                    <a:pt x="1392" y="3852"/>
                    <a:pt x="1378" y="3877"/>
                  </a:cubicBezTo>
                  <a:cubicBezTo>
                    <a:pt x="1440" y="3497"/>
                    <a:pt x="1537" y="3701"/>
                    <a:pt x="1661" y="3303"/>
                  </a:cubicBezTo>
                  <a:lnTo>
                    <a:pt x="1661" y="3303"/>
                  </a:lnTo>
                  <a:cubicBezTo>
                    <a:pt x="1647" y="3344"/>
                    <a:pt x="1598" y="3430"/>
                    <a:pt x="1583" y="3430"/>
                  </a:cubicBezTo>
                  <a:cubicBezTo>
                    <a:pt x="1578" y="3430"/>
                    <a:pt x="1577" y="3421"/>
                    <a:pt x="1581" y="3400"/>
                  </a:cubicBezTo>
                  <a:cubicBezTo>
                    <a:pt x="1617" y="3330"/>
                    <a:pt x="1670" y="3233"/>
                    <a:pt x="1705" y="3197"/>
                  </a:cubicBezTo>
                  <a:cubicBezTo>
                    <a:pt x="1740" y="3111"/>
                    <a:pt x="1746" y="3086"/>
                    <a:pt x="1739" y="3086"/>
                  </a:cubicBezTo>
                  <a:cubicBezTo>
                    <a:pt x="1729" y="3086"/>
                    <a:pt x="1693" y="3138"/>
                    <a:pt x="1680" y="3138"/>
                  </a:cubicBezTo>
                  <a:cubicBezTo>
                    <a:pt x="1675" y="3138"/>
                    <a:pt x="1674" y="3130"/>
                    <a:pt x="1678" y="3109"/>
                  </a:cubicBezTo>
                  <a:cubicBezTo>
                    <a:pt x="1758" y="3038"/>
                    <a:pt x="1705" y="2968"/>
                    <a:pt x="1749" y="2853"/>
                  </a:cubicBezTo>
                  <a:lnTo>
                    <a:pt x="1749" y="2853"/>
                  </a:lnTo>
                  <a:lnTo>
                    <a:pt x="1784" y="2871"/>
                  </a:lnTo>
                  <a:cubicBezTo>
                    <a:pt x="1952" y="2597"/>
                    <a:pt x="1740" y="2756"/>
                    <a:pt x="1908" y="2509"/>
                  </a:cubicBezTo>
                  <a:lnTo>
                    <a:pt x="1908" y="2509"/>
                  </a:lnTo>
                  <a:lnTo>
                    <a:pt x="1899" y="2650"/>
                  </a:lnTo>
                  <a:lnTo>
                    <a:pt x="1961" y="2509"/>
                  </a:lnTo>
                  <a:lnTo>
                    <a:pt x="1987" y="2562"/>
                  </a:lnTo>
                  <a:cubicBezTo>
                    <a:pt x="2032" y="2403"/>
                    <a:pt x="2067" y="2358"/>
                    <a:pt x="2164" y="2235"/>
                  </a:cubicBezTo>
                  <a:lnTo>
                    <a:pt x="2164" y="2235"/>
                  </a:lnTo>
                  <a:cubicBezTo>
                    <a:pt x="2160" y="2237"/>
                    <a:pt x="2155" y="2238"/>
                    <a:pt x="2152" y="2238"/>
                  </a:cubicBezTo>
                  <a:cubicBezTo>
                    <a:pt x="2119" y="2238"/>
                    <a:pt x="2120" y="2170"/>
                    <a:pt x="2199" y="2067"/>
                  </a:cubicBezTo>
                  <a:cubicBezTo>
                    <a:pt x="2216" y="2052"/>
                    <a:pt x="2225" y="2048"/>
                    <a:pt x="2229" y="2048"/>
                  </a:cubicBezTo>
                  <a:cubicBezTo>
                    <a:pt x="2235" y="2048"/>
                    <a:pt x="2235" y="2055"/>
                    <a:pt x="2239" y="2055"/>
                  </a:cubicBezTo>
                  <a:cubicBezTo>
                    <a:pt x="2244" y="2055"/>
                    <a:pt x="2259" y="2041"/>
                    <a:pt x="2314" y="1970"/>
                  </a:cubicBezTo>
                  <a:lnTo>
                    <a:pt x="2314" y="1970"/>
                  </a:lnTo>
                  <a:cubicBezTo>
                    <a:pt x="2305" y="2023"/>
                    <a:pt x="2296" y="2076"/>
                    <a:pt x="2217" y="2120"/>
                  </a:cubicBezTo>
                  <a:cubicBezTo>
                    <a:pt x="2226" y="2138"/>
                    <a:pt x="2217" y="2173"/>
                    <a:pt x="2217" y="2191"/>
                  </a:cubicBezTo>
                  <a:cubicBezTo>
                    <a:pt x="2296" y="2120"/>
                    <a:pt x="2376" y="1988"/>
                    <a:pt x="2420" y="1935"/>
                  </a:cubicBezTo>
                  <a:lnTo>
                    <a:pt x="2420" y="1935"/>
                  </a:lnTo>
                  <a:cubicBezTo>
                    <a:pt x="2402" y="1952"/>
                    <a:pt x="2385" y="1979"/>
                    <a:pt x="2367" y="1988"/>
                  </a:cubicBezTo>
                  <a:cubicBezTo>
                    <a:pt x="2411" y="1899"/>
                    <a:pt x="2455" y="1820"/>
                    <a:pt x="2508" y="1732"/>
                  </a:cubicBezTo>
                  <a:cubicBezTo>
                    <a:pt x="2517" y="1728"/>
                    <a:pt x="2523" y="1727"/>
                    <a:pt x="2527" y="1727"/>
                  </a:cubicBezTo>
                  <a:cubicBezTo>
                    <a:pt x="2546" y="1727"/>
                    <a:pt x="2532" y="1756"/>
                    <a:pt x="2517" y="1784"/>
                  </a:cubicBezTo>
                  <a:cubicBezTo>
                    <a:pt x="2553" y="1740"/>
                    <a:pt x="2570" y="1696"/>
                    <a:pt x="2632" y="1634"/>
                  </a:cubicBezTo>
                  <a:lnTo>
                    <a:pt x="2632" y="1634"/>
                  </a:lnTo>
                  <a:cubicBezTo>
                    <a:pt x="2639" y="1662"/>
                    <a:pt x="2657" y="1684"/>
                    <a:pt x="2630" y="1735"/>
                  </a:cubicBezTo>
                  <a:lnTo>
                    <a:pt x="2630" y="1735"/>
                  </a:lnTo>
                  <a:cubicBezTo>
                    <a:pt x="2669" y="1681"/>
                    <a:pt x="2715" y="1627"/>
                    <a:pt x="2756" y="1573"/>
                  </a:cubicBezTo>
                  <a:cubicBezTo>
                    <a:pt x="2777" y="1573"/>
                    <a:pt x="2849" y="1539"/>
                    <a:pt x="2868" y="1539"/>
                  </a:cubicBezTo>
                  <a:cubicBezTo>
                    <a:pt x="2873" y="1539"/>
                    <a:pt x="2874" y="1541"/>
                    <a:pt x="2870" y="1546"/>
                  </a:cubicBezTo>
                  <a:cubicBezTo>
                    <a:pt x="2985" y="1467"/>
                    <a:pt x="3118" y="1281"/>
                    <a:pt x="3303" y="1202"/>
                  </a:cubicBezTo>
                  <a:cubicBezTo>
                    <a:pt x="3303" y="1193"/>
                    <a:pt x="3321" y="1184"/>
                    <a:pt x="3356" y="1158"/>
                  </a:cubicBezTo>
                  <a:cubicBezTo>
                    <a:pt x="3524" y="1069"/>
                    <a:pt x="3692" y="1052"/>
                    <a:pt x="3886" y="937"/>
                  </a:cubicBezTo>
                  <a:lnTo>
                    <a:pt x="4018" y="954"/>
                  </a:lnTo>
                  <a:cubicBezTo>
                    <a:pt x="4177" y="893"/>
                    <a:pt x="3833" y="928"/>
                    <a:pt x="4107" y="831"/>
                  </a:cubicBezTo>
                  <a:cubicBezTo>
                    <a:pt x="4158" y="812"/>
                    <a:pt x="4189" y="805"/>
                    <a:pt x="4207" y="805"/>
                  </a:cubicBezTo>
                  <a:cubicBezTo>
                    <a:pt x="4257" y="805"/>
                    <a:pt x="4214" y="857"/>
                    <a:pt x="4266" y="857"/>
                  </a:cubicBezTo>
                  <a:cubicBezTo>
                    <a:pt x="4355" y="809"/>
                    <a:pt x="4496" y="723"/>
                    <a:pt x="4676" y="723"/>
                  </a:cubicBezTo>
                  <a:cubicBezTo>
                    <a:pt x="4692" y="723"/>
                    <a:pt x="4708" y="723"/>
                    <a:pt x="4725" y="725"/>
                  </a:cubicBezTo>
                  <a:cubicBezTo>
                    <a:pt x="4663" y="751"/>
                    <a:pt x="4610" y="751"/>
                    <a:pt x="4557" y="760"/>
                  </a:cubicBezTo>
                  <a:lnTo>
                    <a:pt x="4707" y="769"/>
                  </a:lnTo>
                  <a:cubicBezTo>
                    <a:pt x="4539" y="857"/>
                    <a:pt x="4416" y="857"/>
                    <a:pt x="4557" y="875"/>
                  </a:cubicBezTo>
                  <a:cubicBezTo>
                    <a:pt x="4557" y="760"/>
                    <a:pt x="5104" y="787"/>
                    <a:pt x="5113" y="672"/>
                  </a:cubicBezTo>
                  <a:lnTo>
                    <a:pt x="5219" y="690"/>
                  </a:lnTo>
                  <a:cubicBezTo>
                    <a:pt x="5193" y="690"/>
                    <a:pt x="5184" y="698"/>
                    <a:pt x="5157" y="698"/>
                  </a:cubicBezTo>
                  <a:cubicBezTo>
                    <a:pt x="5180" y="703"/>
                    <a:pt x="5200" y="704"/>
                    <a:pt x="5216" y="704"/>
                  </a:cubicBezTo>
                  <a:cubicBezTo>
                    <a:pt x="5341" y="704"/>
                    <a:pt x="5319" y="601"/>
                    <a:pt x="5537" y="601"/>
                  </a:cubicBezTo>
                  <a:cubicBezTo>
                    <a:pt x="5625" y="601"/>
                    <a:pt x="5678" y="619"/>
                    <a:pt x="5625" y="637"/>
                  </a:cubicBezTo>
                  <a:lnTo>
                    <a:pt x="5820" y="601"/>
                  </a:lnTo>
                  <a:cubicBezTo>
                    <a:pt x="5863" y="601"/>
                    <a:pt x="5859" y="613"/>
                    <a:pt x="5827" y="617"/>
                  </a:cubicBezTo>
                  <a:lnTo>
                    <a:pt x="5827" y="617"/>
                  </a:lnTo>
                  <a:lnTo>
                    <a:pt x="6093" y="601"/>
                  </a:lnTo>
                  <a:cubicBezTo>
                    <a:pt x="6137" y="584"/>
                    <a:pt x="6226" y="548"/>
                    <a:pt x="6279" y="540"/>
                  </a:cubicBezTo>
                  <a:lnTo>
                    <a:pt x="6279" y="540"/>
                  </a:lnTo>
                  <a:cubicBezTo>
                    <a:pt x="6349" y="548"/>
                    <a:pt x="6235" y="548"/>
                    <a:pt x="6261" y="566"/>
                  </a:cubicBezTo>
                  <a:lnTo>
                    <a:pt x="6420" y="531"/>
                  </a:lnTo>
                  <a:lnTo>
                    <a:pt x="6420" y="531"/>
                  </a:lnTo>
                  <a:cubicBezTo>
                    <a:pt x="6491" y="557"/>
                    <a:pt x="6349" y="592"/>
                    <a:pt x="6243" y="592"/>
                  </a:cubicBezTo>
                  <a:cubicBezTo>
                    <a:pt x="6287" y="623"/>
                    <a:pt x="6316" y="633"/>
                    <a:pt x="6344" y="633"/>
                  </a:cubicBezTo>
                  <a:cubicBezTo>
                    <a:pt x="6396" y="633"/>
                    <a:pt x="6442" y="598"/>
                    <a:pt x="6564" y="598"/>
                  </a:cubicBezTo>
                  <a:cubicBezTo>
                    <a:pt x="6602" y="598"/>
                    <a:pt x="6647" y="601"/>
                    <a:pt x="6703" y="610"/>
                  </a:cubicBezTo>
                  <a:lnTo>
                    <a:pt x="6552" y="628"/>
                  </a:lnTo>
                  <a:cubicBezTo>
                    <a:pt x="6658" y="690"/>
                    <a:pt x="6773" y="663"/>
                    <a:pt x="6950" y="698"/>
                  </a:cubicBezTo>
                  <a:cubicBezTo>
                    <a:pt x="6906" y="681"/>
                    <a:pt x="6597" y="610"/>
                    <a:pt x="6773" y="575"/>
                  </a:cubicBezTo>
                  <a:lnTo>
                    <a:pt x="6773" y="575"/>
                  </a:lnTo>
                  <a:cubicBezTo>
                    <a:pt x="6793" y="578"/>
                    <a:pt x="6813" y="580"/>
                    <a:pt x="6836" y="580"/>
                  </a:cubicBezTo>
                  <a:cubicBezTo>
                    <a:pt x="6876" y="580"/>
                    <a:pt x="6924" y="574"/>
                    <a:pt x="6985" y="557"/>
                  </a:cubicBezTo>
                  <a:cubicBezTo>
                    <a:pt x="6985" y="577"/>
                    <a:pt x="7015" y="583"/>
                    <a:pt x="7061" y="583"/>
                  </a:cubicBezTo>
                  <a:cubicBezTo>
                    <a:pt x="7098" y="583"/>
                    <a:pt x="7146" y="579"/>
                    <a:pt x="7197" y="575"/>
                  </a:cubicBezTo>
                  <a:lnTo>
                    <a:pt x="7197" y="575"/>
                  </a:lnTo>
                  <a:lnTo>
                    <a:pt x="7188" y="628"/>
                  </a:lnTo>
                  <a:cubicBezTo>
                    <a:pt x="7312" y="610"/>
                    <a:pt x="7303" y="584"/>
                    <a:pt x="7382" y="557"/>
                  </a:cubicBezTo>
                  <a:cubicBezTo>
                    <a:pt x="7524" y="557"/>
                    <a:pt x="7550" y="592"/>
                    <a:pt x="7586" y="628"/>
                  </a:cubicBezTo>
                  <a:cubicBezTo>
                    <a:pt x="7806" y="628"/>
                    <a:pt x="7427" y="566"/>
                    <a:pt x="7692" y="548"/>
                  </a:cubicBezTo>
                  <a:lnTo>
                    <a:pt x="7692" y="548"/>
                  </a:lnTo>
                  <a:cubicBezTo>
                    <a:pt x="7716" y="549"/>
                    <a:pt x="7739" y="550"/>
                    <a:pt x="7762" y="550"/>
                  </a:cubicBezTo>
                  <a:cubicBezTo>
                    <a:pt x="7913" y="550"/>
                    <a:pt x="8040" y="526"/>
                    <a:pt x="8239" y="495"/>
                  </a:cubicBezTo>
                  <a:lnTo>
                    <a:pt x="8239" y="495"/>
                  </a:lnTo>
                  <a:cubicBezTo>
                    <a:pt x="8363" y="504"/>
                    <a:pt x="8212" y="522"/>
                    <a:pt x="8257" y="540"/>
                  </a:cubicBezTo>
                  <a:lnTo>
                    <a:pt x="8371" y="495"/>
                  </a:lnTo>
                  <a:cubicBezTo>
                    <a:pt x="8407" y="495"/>
                    <a:pt x="8398" y="504"/>
                    <a:pt x="8389" y="513"/>
                  </a:cubicBezTo>
                  <a:cubicBezTo>
                    <a:pt x="8486" y="487"/>
                    <a:pt x="8398" y="460"/>
                    <a:pt x="8548" y="434"/>
                  </a:cubicBezTo>
                  <a:cubicBezTo>
                    <a:pt x="8556" y="422"/>
                    <a:pt x="8573" y="417"/>
                    <a:pt x="8596" y="417"/>
                  </a:cubicBezTo>
                  <a:cubicBezTo>
                    <a:pt x="8665" y="417"/>
                    <a:pt x="8792" y="459"/>
                    <a:pt x="8916" y="459"/>
                  </a:cubicBezTo>
                  <a:cubicBezTo>
                    <a:pt x="8966" y="459"/>
                    <a:pt x="9015" y="452"/>
                    <a:pt x="9060" y="434"/>
                  </a:cubicBezTo>
                  <a:lnTo>
                    <a:pt x="9060" y="434"/>
                  </a:lnTo>
                  <a:cubicBezTo>
                    <a:pt x="9104" y="451"/>
                    <a:pt x="9034" y="469"/>
                    <a:pt x="9051" y="487"/>
                  </a:cubicBezTo>
                  <a:cubicBezTo>
                    <a:pt x="9316" y="434"/>
                    <a:pt x="9272" y="451"/>
                    <a:pt x="9484" y="381"/>
                  </a:cubicBezTo>
                  <a:lnTo>
                    <a:pt x="9669" y="407"/>
                  </a:lnTo>
                  <a:cubicBezTo>
                    <a:pt x="9537" y="372"/>
                    <a:pt x="9705" y="319"/>
                    <a:pt x="9855" y="275"/>
                  </a:cubicBezTo>
                  <a:cubicBezTo>
                    <a:pt x="9811" y="257"/>
                    <a:pt x="9767" y="239"/>
                    <a:pt x="9740" y="230"/>
                  </a:cubicBezTo>
                  <a:lnTo>
                    <a:pt x="9978" y="195"/>
                  </a:lnTo>
                  <a:lnTo>
                    <a:pt x="9978" y="195"/>
                  </a:lnTo>
                  <a:cubicBezTo>
                    <a:pt x="10005" y="204"/>
                    <a:pt x="9987" y="222"/>
                    <a:pt x="9943" y="248"/>
                  </a:cubicBezTo>
                  <a:cubicBezTo>
                    <a:pt x="9961" y="239"/>
                    <a:pt x="9978" y="239"/>
                    <a:pt x="9987" y="230"/>
                  </a:cubicBezTo>
                  <a:lnTo>
                    <a:pt x="9987" y="230"/>
                  </a:lnTo>
                  <a:cubicBezTo>
                    <a:pt x="10076" y="248"/>
                    <a:pt x="10031" y="283"/>
                    <a:pt x="9970" y="310"/>
                  </a:cubicBezTo>
                  <a:cubicBezTo>
                    <a:pt x="9943" y="301"/>
                    <a:pt x="9908" y="292"/>
                    <a:pt x="9881" y="283"/>
                  </a:cubicBezTo>
                  <a:cubicBezTo>
                    <a:pt x="9828" y="319"/>
                    <a:pt x="9767" y="354"/>
                    <a:pt x="9784" y="389"/>
                  </a:cubicBezTo>
                  <a:cubicBezTo>
                    <a:pt x="9802" y="381"/>
                    <a:pt x="9828" y="372"/>
                    <a:pt x="9864" y="372"/>
                  </a:cubicBezTo>
                  <a:cubicBezTo>
                    <a:pt x="9846" y="381"/>
                    <a:pt x="9837" y="389"/>
                    <a:pt x="9846" y="389"/>
                  </a:cubicBezTo>
                  <a:cubicBezTo>
                    <a:pt x="9848" y="391"/>
                    <a:pt x="9850" y="392"/>
                    <a:pt x="9853" y="392"/>
                  </a:cubicBezTo>
                  <a:cubicBezTo>
                    <a:pt x="9865" y="392"/>
                    <a:pt x="9888" y="379"/>
                    <a:pt x="9917" y="372"/>
                  </a:cubicBezTo>
                  <a:lnTo>
                    <a:pt x="9970" y="425"/>
                  </a:lnTo>
                  <a:lnTo>
                    <a:pt x="9987" y="398"/>
                  </a:lnTo>
                  <a:lnTo>
                    <a:pt x="10305" y="425"/>
                  </a:lnTo>
                  <a:cubicBezTo>
                    <a:pt x="10526" y="354"/>
                    <a:pt x="10711" y="257"/>
                    <a:pt x="11073" y="213"/>
                  </a:cubicBezTo>
                  <a:lnTo>
                    <a:pt x="11073" y="213"/>
                  </a:lnTo>
                  <a:cubicBezTo>
                    <a:pt x="10985" y="266"/>
                    <a:pt x="11056" y="292"/>
                    <a:pt x="11056" y="336"/>
                  </a:cubicBezTo>
                  <a:cubicBezTo>
                    <a:pt x="11034" y="327"/>
                    <a:pt x="11010" y="324"/>
                    <a:pt x="10984" y="324"/>
                  </a:cubicBezTo>
                  <a:cubicBezTo>
                    <a:pt x="10887" y="324"/>
                    <a:pt x="10761" y="372"/>
                    <a:pt x="10623" y="372"/>
                  </a:cubicBezTo>
                  <a:cubicBezTo>
                    <a:pt x="10614" y="372"/>
                    <a:pt x="10605" y="372"/>
                    <a:pt x="10597" y="372"/>
                  </a:cubicBezTo>
                  <a:lnTo>
                    <a:pt x="10597" y="372"/>
                  </a:lnTo>
                  <a:cubicBezTo>
                    <a:pt x="10694" y="381"/>
                    <a:pt x="10667" y="398"/>
                    <a:pt x="10649" y="416"/>
                  </a:cubicBezTo>
                  <a:lnTo>
                    <a:pt x="10976" y="345"/>
                  </a:lnTo>
                  <a:lnTo>
                    <a:pt x="10976" y="345"/>
                  </a:lnTo>
                  <a:cubicBezTo>
                    <a:pt x="10967" y="389"/>
                    <a:pt x="11047" y="372"/>
                    <a:pt x="11135" y="389"/>
                  </a:cubicBezTo>
                  <a:cubicBezTo>
                    <a:pt x="11064" y="310"/>
                    <a:pt x="11374" y="319"/>
                    <a:pt x="11506" y="292"/>
                  </a:cubicBezTo>
                  <a:lnTo>
                    <a:pt x="11506" y="292"/>
                  </a:lnTo>
                  <a:cubicBezTo>
                    <a:pt x="11515" y="319"/>
                    <a:pt x="11479" y="345"/>
                    <a:pt x="11321" y="345"/>
                  </a:cubicBezTo>
                  <a:cubicBezTo>
                    <a:pt x="11351" y="356"/>
                    <a:pt x="11378" y="360"/>
                    <a:pt x="11403" y="360"/>
                  </a:cubicBezTo>
                  <a:cubicBezTo>
                    <a:pt x="11506" y="360"/>
                    <a:pt x="11562" y="284"/>
                    <a:pt x="11666" y="284"/>
                  </a:cubicBezTo>
                  <a:cubicBezTo>
                    <a:pt x="11685" y="284"/>
                    <a:pt x="11705" y="287"/>
                    <a:pt x="11727" y="292"/>
                  </a:cubicBezTo>
                  <a:cubicBezTo>
                    <a:pt x="11691" y="292"/>
                    <a:pt x="11665" y="292"/>
                    <a:pt x="11647" y="310"/>
                  </a:cubicBezTo>
                  <a:cubicBezTo>
                    <a:pt x="11681" y="298"/>
                    <a:pt x="11729" y="293"/>
                    <a:pt x="11776" y="293"/>
                  </a:cubicBezTo>
                  <a:cubicBezTo>
                    <a:pt x="11864" y="293"/>
                    <a:pt x="11947" y="310"/>
                    <a:pt x="11912" y="328"/>
                  </a:cubicBezTo>
                  <a:lnTo>
                    <a:pt x="11877" y="328"/>
                  </a:lnTo>
                  <a:cubicBezTo>
                    <a:pt x="12034" y="333"/>
                    <a:pt x="12280" y="347"/>
                    <a:pt x="12466" y="347"/>
                  </a:cubicBezTo>
                  <a:cubicBezTo>
                    <a:pt x="12594" y="347"/>
                    <a:pt x="12694" y="340"/>
                    <a:pt x="12716" y="319"/>
                  </a:cubicBezTo>
                  <a:lnTo>
                    <a:pt x="12716" y="319"/>
                  </a:lnTo>
                  <a:cubicBezTo>
                    <a:pt x="12716" y="328"/>
                    <a:pt x="12663" y="398"/>
                    <a:pt x="12645" y="407"/>
                  </a:cubicBezTo>
                  <a:cubicBezTo>
                    <a:pt x="12813" y="345"/>
                    <a:pt x="12981" y="301"/>
                    <a:pt x="13157" y="266"/>
                  </a:cubicBezTo>
                  <a:lnTo>
                    <a:pt x="13157" y="266"/>
                  </a:lnTo>
                  <a:cubicBezTo>
                    <a:pt x="13107" y="316"/>
                    <a:pt x="13200" y="479"/>
                    <a:pt x="13026" y="479"/>
                  </a:cubicBezTo>
                  <a:cubicBezTo>
                    <a:pt x="13018" y="479"/>
                    <a:pt x="13008" y="479"/>
                    <a:pt x="12998" y="478"/>
                  </a:cubicBezTo>
                  <a:lnTo>
                    <a:pt x="12998" y="478"/>
                  </a:lnTo>
                  <a:cubicBezTo>
                    <a:pt x="13060" y="495"/>
                    <a:pt x="13122" y="522"/>
                    <a:pt x="13254" y="540"/>
                  </a:cubicBezTo>
                  <a:cubicBezTo>
                    <a:pt x="13222" y="523"/>
                    <a:pt x="13182" y="440"/>
                    <a:pt x="13223" y="440"/>
                  </a:cubicBezTo>
                  <a:cubicBezTo>
                    <a:pt x="13227" y="440"/>
                    <a:pt x="13232" y="441"/>
                    <a:pt x="13237" y="442"/>
                  </a:cubicBezTo>
                  <a:cubicBezTo>
                    <a:pt x="13358" y="555"/>
                    <a:pt x="13335" y="498"/>
                    <a:pt x="13475" y="620"/>
                  </a:cubicBezTo>
                  <a:lnTo>
                    <a:pt x="13475" y="620"/>
                  </a:lnTo>
                  <a:cubicBezTo>
                    <a:pt x="13453" y="593"/>
                    <a:pt x="13496" y="560"/>
                    <a:pt x="13556" y="560"/>
                  </a:cubicBezTo>
                  <a:cubicBezTo>
                    <a:pt x="13577" y="560"/>
                    <a:pt x="13601" y="564"/>
                    <a:pt x="13625" y="575"/>
                  </a:cubicBezTo>
                  <a:cubicBezTo>
                    <a:pt x="13607" y="584"/>
                    <a:pt x="13590" y="663"/>
                    <a:pt x="13554" y="663"/>
                  </a:cubicBezTo>
                  <a:cubicBezTo>
                    <a:pt x="13639" y="663"/>
                    <a:pt x="13715" y="671"/>
                    <a:pt x="13799" y="687"/>
                  </a:cubicBezTo>
                  <a:lnTo>
                    <a:pt x="13799" y="687"/>
                  </a:lnTo>
                  <a:cubicBezTo>
                    <a:pt x="13797" y="687"/>
                    <a:pt x="13796" y="687"/>
                    <a:pt x="13795" y="687"/>
                  </a:cubicBezTo>
                  <a:cubicBezTo>
                    <a:pt x="13752" y="687"/>
                    <a:pt x="13770" y="757"/>
                    <a:pt x="13802" y="804"/>
                  </a:cubicBezTo>
                  <a:cubicBezTo>
                    <a:pt x="13800" y="801"/>
                    <a:pt x="13800" y="799"/>
                    <a:pt x="13803" y="799"/>
                  </a:cubicBezTo>
                  <a:cubicBezTo>
                    <a:pt x="13813" y="799"/>
                    <a:pt x="13849" y="821"/>
                    <a:pt x="13890" y="849"/>
                  </a:cubicBezTo>
                  <a:cubicBezTo>
                    <a:pt x="13943" y="884"/>
                    <a:pt x="13996" y="928"/>
                    <a:pt x="14022" y="946"/>
                  </a:cubicBezTo>
                  <a:lnTo>
                    <a:pt x="13952" y="866"/>
                  </a:lnTo>
                  <a:lnTo>
                    <a:pt x="13952" y="866"/>
                  </a:lnTo>
                  <a:cubicBezTo>
                    <a:pt x="14164" y="1034"/>
                    <a:pt x="14252" y="928"/>
                    <a:pt x="14455" y="1122"/>
                  </a:cubicBezTo>
                  <a:cubicBezTo>
                    <a:pt x="14452" y="1121"/>
                    <a:pt x="14448" y="1121"/>
                    <a:pt x="14443" y="1121"/>
                  </a:cubicBezTo>
                  <a:cubicBezTo>
                    <a:pt x="14401" y="1121"/>
                    <a:pt x="14322" y="1160"/>
                    <a:pt x="14402" y="1264"/>
                  </a:cubicBezTo>
                  <a:cubicBezTo>
                    <a:pt x="14473" y="1272"/>
                    <a:pt x="14773" y="1317"/>
                    <a:pt x="14950" y="1520"/>
                  </a:cubicBezTo>
                  <a:lnTo>
                    <a:pt x="14950" y="1581"/>
                  </a:lnTo>
                  <a:cubicBezTo>
                    <a:pt x="14994" y="1626"/>
                    <a:pt x="15038" y="1679"/>
                    <a:pt x="15082" y="1732"/>
                  </a:cubicBezTo>
                  <a:cubicBezTo>
                    <a:pt x="14958" y="1652"/>
                    <a:pt x="14641" y="1458"/>
                    <a:pt x="14482" y="1369"/>
                  </a:cubicBezTo>
                  <a:lnTo>
                    <a:pt x="14482" y="1369"/>
                  </a:lnTo>
                  <a:cubicBezTo>
                    <a:pt x="14535" y="1458"/>
                    <a:pt x="14482" y="1405"/>
                    <a:pt x="14570" y="1528"/>
                  </a:cubicBezTo>
                  <a:cubicBezTo>
                    <a:pt x="14572" y="1542"/>
                    <a:pt x="14569" y="1547"/>
                    <a:pt x="14563" y="1547"/>
                  </a:cubicBezTo>
                  <a:cubicBezTo>
                    <a:pt x="14543" y="1547"/>
                    <a:pt x="14485" y="1478"/>
                    <a:pt x="14464" y="1458"/>
                  </a:cubicBezTo>
                  <a:lnTo>
                    <a:pt x="14464" y="1458"/>
                  </a:lnTo>
                  <a:cubicBezTo>
                    <a:pt x="14535" y="1546"/>
                    <a:pt x="14596" y="1643"/>
                    <a:pt x="14649" y="1749"/>
                  </a:cubicBezTo>
                  <a:cubicBezTo>
                    <a:pt x="14654" y="1744"/>
                    <a:pt x="14659" y="1742"/>
                    <a:pt x="14665" y="1742"/>
                  </a:cubicBezTo>
                  <a:cubicBezTo>
                    <a:pt x="14717" y="1742"/>
                    <a:pt x="14829" y="1920"/>
                    <a:pt x="14863" y="1920"/>
                  </a:cubicBezTo>
                  <a:cubicBezTo>
                    <a:pt x="14866" y="1920"/>
                    <a:pt x="14868" y="1919"/>
                    <a:pt x="14870" y="1917"/>
                  </a:cubicBezTo>
                  <a:cubicBezTo>
                    <a:pt x="14791" y="1811"/>
                    <a:pt x="14711" y="1714"/>
                    <a:pt x="14623" y="1617"/>
                  </a:cubicBezTo>
                  <a:cubicBezTo>
                    <a:pt x="14627" y="1611"/>
                    <a:pt x="14634" y="1609"/>
                    <a:pt x="14644" y="1609"/>
                  </a:cubicBezTo>
                  <a:cubicBezTo>
                    <a:pt x="14713" y="1609"/>
                    <a:pt x="14901" y="1743"/>
                    <a:pt x="14994" y="1952"/>
                  </a:cubicBezTo>
                  <a:cubicBezTo>
                    <a:pt x="15000" y="1979"/>
                    <a:pt x="14987" y="1987"/>
                    <a:pt x="14967" y="1987"/>
                  </a:cubicBezTo>
                  <a:cubicBezTo>
                    <a:pt x="14938" y="1987"/>
                    <a:pt x="14893" y="1969"/>
                    <a:pt x="14875" y="1969"/>
                  </a:cubicBezTo>
                  <a:cubicBezTo>
                    <a:pt x="14873" y="1969"/>
                    <a:pt x="14871" y="1969"/>
                    <a:pt x="14870" y="1970"/>
                  </a:cubicBezTo>
                  <a:cubicBezTo>
                    <a:pt x="14905" y="1988"/>
                    <a:pt x="15020" y="2173"/>
                    <a:pt x="15011" y="2199"/>
                  </a:cubicBezTo>
                  <a:lnTo>
                    <a:pt x="14941" y="2111"/>
                  </a:lnTo>
                  <a:lnTo>
                    <a:pt x="14941" y="2111"/>
                  </a:lnTo>
                  <a:cubicBezTo>
                    <a:pt x="14976" y="2252"/>
                    <a:pt x="15109" y="2297"/>
                    <a:pt x="15126" y="2482"/>
                  </a:cubicBezTo>
                  <a:cubicBezTo>
                    <a:pt x="15144" y="2535"/>
                    <a:pt x="15126" y="2667"/>
                    <a:pt x="15162" y="2667"/>
                  </a:cubicBezTo>
                  <a:cubicBezTo>
                    <a:pt x="15176" y="2573"/>
                    <a:pt x="15297" y="2497"/>
                    <a:pt x="15380" y="2497"/>
                  </a:cubicBezTo>
                  <a:cubicBezTo>
                    <a:pt x="15398" y="2497"/>
                    <a:pt x="15414" y="2501"/>
                    <a:pt x="15426" y="2509"/>
                  </a:cubicBezTo>
                  <a:cubicBezTo>
                    <a:pt x="15435" y="2526"/>
                    <a:pt x="15488" y="2835"/>
                    <a:pt x="15479" y="2906"/>
                  </a:cubicBezTo>
                  <a:cubicBezTo>
                    <a:pt x="15475" y="2932"/>
                    <a:pt x="15465" y="2941"/>
                    <a:pt x="15450" y="2941"/>
                  </a:cubicBezTo>
                  <a:cubicBezTo>
                    <a:pt x="15414" y="2941"/>
                    <a:pt x="15354" y="2880"/>
                    <a:pt x="15322" y="2880"/>
                  </a:cubicBezTo>
                  <a:cubicBezTo>
                    <a:pt x="15312" y="2880"/>
                    <a:pt x="15305" y="2887"/>
                    <a:pt x="15303" y="2906"/>
                  </a:cubicBezTo>
                  <a:cubicBezTo>
                    <a:pt x="15304" y="2905"/>
                    <a:pt x="15306" y="2905"/>
                    <a:pt x="15307" y="2905"/>
                  </a:cubicBezTo>
                  <a:cubicBezTo>
                    <a:pt x="15326" y="2905"/>
                    <a:pt x="15356" y="2951"/>
                    <a:pt x="15365" y="2968"/>
                  </a:cubicBezTo>
                  <a:cubicBezTo>
                    <a:pt x="15373" y="3029"/>
                    <a:pt x="15312" y="2959"/>
                    <a:pt x="15365" y="3082"/>
                  </a:cubicBezTo>
                  <a:cubicBezTo>
                    <a:pt x="15408" y="3089"/>
                    <a:pt x="15434" y="3223"/>
                    <a:pt x="15440" y="3223"/>
                  </a:cubicBezTo>
                  <a:cubicBezTo>
                    <a:pt x="15442" y="3223"/>
                    <a:pt x="15440" y="3200"/>
                    <a:pt x="15435" y="3135"/>
                  </a:cubicBezTo>
                  <a:lnTo>
                    <a:pt x="15435" y="3135"/>
                  </a:lnTo>
                  <a:cubicBezTo>
                    <a:pt x="15488" y="3259"/>
                    <a:pt x="15471" y="3277"/>
                    <a:pt x="15515" y="3427"/>
                  </a:cubicBezTo>
                  <a:cubicBezTo>
                    <a:pt x="15519" y="3417"/>
                    <a:pt x="15526" y="3413"/>
                    <a:pt x="15534" y="3413"/>
                  </a:cubicBezTo>
                  <a:cubicBezTo>
                    <a:pt x="15583" y="3413"/>
                    <a:pt x="15691" y="3543"/>
                    <a:pt x="15735" y="3648"/>
                  </a:cubicBezTo>
                  <a:cubicBezTo>
                    <a:pt x="15718" y="3648"/>
                    <a:pt x="15709" y="3683"/>
                    <a:pt x="15709" y="3701"/>
                  </a:cubicBezTo>
                  <a:cubicBezTo>
                    <a:pt x="15788" y="3965"/>
                    <a:pt x="15806" y="4124"/>
                    <a:pt x="15886" y="4372"/>
                  </a:cubicBezTo>
                  <a:cubicBezTo>
                    <a:pt x="15886" y="4394"/>
                    <a:pt x="15898" y="4487"/>
                    <a:pt x="15880" y="4487"/>
                  </a:cubicBezTo>
                  <a:cubicBezTo>
                    <a:pt x="15877" y="4487"/>
                    <a:pt x="15873" y="4484"/>
                    <a:pt x="15868" y="4478"/>
                  </a:cubicBezTo>
                  <a:lnTo>
                    <a:pt x="15868" y="4478"/>
                  </a:lnTo>
                  <a:cubicBezTo>
                    <a:pt x="15886" y="4513"/>
                    <a:pt x="15912" y="4531"/>
                    <a:pt x="15930" y="4610"/>
                  </a:cubicBezTo>
                  <a:cubicBezTo>
                    <a:pt x="15928" y="4645"/>
                    <a:pt x="15925" y="4658"/>
                    <a:pt x="15921" y="4658"/>
                  </a:cubicBezTo>
                  <a:cubicBezTo>
                    <a:pt x="15909" y="4658"/>
                    <a:pt x="15889" y="4538"/>
                    <a:pt x="15867" y="4538"/>
                  </a:cubicBezTo>
                  <a:cubicBezTo>
                    <a:pt x="15862" y="4538"/>
                    <a:pt x="15856" y="4546"/>
                    <a:pt x="15850" y="4566"/>
                  </a:cubicBezTo>
                  <a:cubicBezTo>
                    <a:pt x="15886" y="4566"/>
                    <a:pt x="15939" y="4760"/>
                    <a:pt x="15992" y="4866"/>
                  </a:cubicBezTo>
                  <a:cubicBezTo>
                    <a:pt x="16027" y="4822"/>
                    <a:pt x="15939" y="4601"/>
                    <a:pt x="15894" y="4504"/>
                  </a:cubicBezTo>
                  <a:cubicBezTo>
                    <a:pt x="15898" y="4502"/>
                    <a:pt x="15903" y="4502"/>
                    <a:pt x="15907" y="4502"/>
                  </a:cubicBezTo>
                  <a:cubicBezTo>
                    <a:pt x="15972" y="4502"/>
                    <a:pt x="16085" y="4679"/>
                    <a:pt x="16168" y="4919"/>
                  </a:cubicBezTo>
                  <a:cubicBezTo>
                    <a:pt x="16208" y="5038"/>
                    <a:pt x="16197" y="5057"/>
                    <a:pt x="16184" y="5057"/>
                  </a:cubicBezTo>
                  <a:cubicBezTo>
                    <a:pt x="16177" y="5057"/>
                    <a:pt x="16170" y="5052"/>
                    <a:pt x="16167" y="5052"/>
                  </a:cubicBezTo>
                  <a:cubicBezTo>
                    <a:pt x="16165" y="5052"/>
                    <a:pt x="16165" y="5054"/>
                    <a:pt x="16168" y="5060"/>
                  </a:cubicBezTo>
                  <a:cubicBezTo>
                    <a:pt x="16239" y="5458"/>
                    <a:pt x="16362" y="5369"/>
                    <a:pt x="16389" y="5714"/>
                  </a:cubicBezTo>
                  <a:cubicBezTo>
                    <a:pt x="16382" y="5771"/>
                    <a:pt x="16366" y="5786"/>
                    <a:pt x="16347" y="5786"/>
                  </a:cubicBezTo>
                  <a:cubicBezTo>
                    <a:pt x="16328" y="5786"/>
                    <a:pt x="16305" y="5768"/>
                    <a:pt x="16288" y="5768"/>
                  </a:cubicBezTo>
                  <a:cubicBezTo>
                    <a:pt x="16283" y="5768"/>
                    <a:pt x="16278" y="5770"/>
                    <a:pt x="16274" y="5776"/>
                  </a:cubicBezTo>
                  <a:cubicBezTo>
                    <a:pt x="16221" y="5608"/>
                    <a:pt x="16248" y="5502"/>
                    <a:pt x="16212" y="5387"/>
                  </a:cubicBezTo>
                  <a:lnTo>
                    <a:pt x="16212" y="5387"/>
                  </a:lnTo>
                  <a:lnTo>
                    <a:pt x="16230" y="5537"/>
                  </a:lnTo>
                  <a:cubicBezTo>
                    <a:pt x="16203" y="5484"/>
                    <a:pt x="16159" y="5369"/>
                    <a:pt x="16159" y="5308"/>
                  </a:cubicBezTo>
                  <a:lnTo>
                    <a:pt x="16159" y="5308"/>
                  </a:lnTo>
                  <a:cubicBezTo>
                    <a:pt x="16150" y="5422"/>
                    <a:pt x="16301" y="5979"/>
                    <a:pt x="16336" y="6297"/>
                  </a:cubicBezTo>
                  <a:cubicBezTo>
                    <a:pt x="16357" y="6338"/>
                    <a:pt x="16383" y="6401"/>
                    <a:pt x="16397" y="6401"/>
                  </a:cubicBezTo>
                  <a:cubicBezTo>
                    <a:pt x="16401" y="6401"/>
                    <a:pt x="16405" y="6396"/>
                    <a:pt x="16407" y="6385"/>
                  </a:cubicBezTo>
                  <a:lnTo>
                    <a:pt x="16380" y="6288"/>
                  </a:lnTo>
                  <a:cubicBezTo>
                    <a:pt x="16383" y="6272"/>
                    <a:pt x="16387" y="6266"/>
                    <a:pt x="16392" y="6266"/>
                  </a:cubicBezTo>
                  <a:cubicBezTo>
                    <a:pt x="16412" y="6266"/>
                    <a:pt x="16446" y="6373"/>
                    <a:pt x="16457" y="6373"/>
                  </a:cubicBezTo>
                  <a:cubicBezTo>
                    <a:pt x="16460" y="6373"/>
                    <a:pt x="16461" y="6364"/>
                    <a:pt x="16459" y="6341"/>
                  </a:cubicBezTo>
                  <a:lnTo>
                    <a:pt x="16459" y="6341"/>
                  </a:lnTo>
                  <a:cubicBezTo>
                    <a:pt x="16512" y="6464"/>
                    <a:pt x="16583" y="6597"/>
                    <a:pt x="16601" y="6791"/>
                  </a:cubicBezTo>
                  <a:lnTo>
                    <a:pt x="16559" y="6832"/>
                  </a:lnTo>
                  <a:lnTo>
                    <a:pt x="16559" y="6832"/>
                  </a:lnTo>
                  <a:cubicBezTo>
                    <a:pt x="16571" y="6813"/>
                    <a:pt x="16557" y="6713"/>
                    <a:pt x="16534" y="6666"/>
                  </a:cubicBezTo>
                  <a:lnTo>
                    <a:pt x="16534" y="6666"/>
                  </a:lnTo>
                  <a:cubicBezTo>
                    <a:pt x="16571" y="6745"/>
                    <a:pt x="16524" y="6961"/>
                    <a:pt x="16610" y="7021"/>
                  </a:cubicBezTo>
                  <a:lnTo>
                    <a:pt x="16618" y="6888"/>
                  </a:lnTo>
                  <a:cubicBezTo>
                    <a:pt x="16671" y="7012"/>
                    <a:pt x="16760" y="7162"/>
                    <a:pt x="16777" y="7330"/>
                  </a:cubicBezTo>
                  <a:cubicBezTo>
                    <a:pt x="16813" y="7250"/>
                    <a:pt x="16760" y="7294"/>
                    <a:pt x="16795" y="7171"/>
                  </a:cubicBezTo>
                  <a:lnTo>
                    <a:pt x="16795" y="7171"/>
                  </a:lnTo>
                  <a:cubicBezTo>
                    <a:pt x="16790" y="7182"/>
                    <a:pt x="16785" y="7187"/>
                    <a:pt x="16780" y="7187"/>
                  </a:cubicBezTo>
                  <a:cubicBezTo>
                    <a:pt x="16742" y="7187"/>
                    <a:pt x="16714" y="6888"/>
                    <a:pt x="16687" y="6888"/>
                  </a:cubicBezTo>
                  <a:cubicBezTo>
                    <a:pt x="16683" y="6888"/>
                    <a:pt x="16679" y="6893"/>
                    <a:pt x="16676" y="6905"/>
                  </a:cubicBezTo>
                  <a:lnTo>
                    <a:pt x="16676" y="6905"/>
                  </a:lnTo>
                  <a:cubicBezTo>
                    <a:pt x="16702" y="6783"/>
                    <a:pt x="16655" y="6703"/>
                    <a:pt x="16680" y="6544"/>
                  </a:cubicBezTo>
                  <a:lnTo>
                    <a:pt x="16680" y="6544"/>
                  </a:lnTo>
                  <a:cubicBezTo>
                    <a:pt x="16672" y="6548"/>
                    <a:pt x="16666" y="6562"/>
                    <a:pt x="16659" y="6562"/>
                  </a:cubicBezTo>
                  <a:cubicBezTo>
                    <a:pt x="16652" y="6562"/>
                    <a:pt x="16646" y="6544"/>
                    <a:pt x="16636" y="6473"/>
                  </a:cubicBezTo>
                  <a:cubicBezTo>
                    <a:pt x="16627" y="6464"/>
                    <a:pt x="16618" y="6447"/>
                    <a:pt x="16618" y="6447"/>
                  </a:cubicBezTo>
                  <a:cubicBezTo>
                    <a:pt x="16618" y="6482"/>
                    <a:pt x="16610" y="6508"/>
                    <a:pt x="16601" y="6517"/>
                  </a:cubicBezTo>
                  <a:cubicBezTo>
                    <a:pt x="16548" y="6455"/>
                    <a:pt x="16504" y="6244"/>
                    <a:pt x="16468" y="6173"/>
                  </a:cubicBezTo>
                  <a:cubicBezTo>
                    <a:pt x="16466" y="6147"/>
                    <a:pt x="16467" y="6138"/>
                    <a:pt x="16470" y="6138"/>
                  </a:cubicBezTo>
                  <a:cubicBezTo>
                    <a:pt x="16476" y="6138"/>
                    <a:pt x="16489" y="6166"/>
                    <a:pt x="16497" y="6166"/>
                  </a:cubicBezTo>
                  <a:cubicBezTo>
                    <a:pt x="16500" y="6166"/>
                    <a:pt x="16502" y="6163"/>
                    <a:pt x="16504" y="6155"/>
                  </a:cubicBezTo>
                  <a:lnTo>
                    <a:pt x="16451" y="6049"/>
                  </a:lnTo>
                  <a:cubicBezTo>
                    <a:pt x="16475" y="6037"/>
                    <a:pt x="16474" y="5930"/>
                    <a:pt x="16492" y="5930"/>
                  </a:cubicBezTo>
                  <a:cubicBezTo>
                    <a:pt x="16500" y="5930"/>
                    <a:pt x="16512" y="5949"/>
                    <a:pt x="16530" y="6005"/>
                  </a:cubicBezTo>
                  <a:lnTo>
                    <a:pt x="16495" y="5837"/>
                  </a:lnTo>
                  <a:cubicBezTo>
                    <a:pt x="16486" y="5731"/>
                    <a:pt x="16468" y="5590"/>
                    <a:pt x="16433" y="5502"/>
                  </a:cubicBezTo>
                  <a:cubicBezTo>
                    <a:pt x="16426" y="5438"/>
                    <a:pt x="16374" y="5352"/>
                    <a:pt x="16376" y="5352"/>
                  </a:cubicBezTo>
                  <a:lnTo>
                    <a:pt x="16376" y="5352"/>
                  </a:lnTo>
                  <a:cubicBezTo>
                    <a:pt x="16376" y="5352"/>
                    <a:pt x="16380" y="5357"/>
                    <a:pt x="16389" y="5369"/>
                  </a:cubicBezTo>
                  <a:lnTo>
                    <a:pt x="16309" y="5104"/>
                  </a:lnTo>
                  <a:lnTo>
                    <a:pt x="16318" y="5104"/>
                  </a:lnTo>
                  <a:cubicBezTo>
                    <a:pt x="16292" y="4972"/>
                    <a:pt x="16248" y="4840"/>
                    <a:pt x="16203" y="4698"/>
                  </a:cubicBezTo>
                  <a:cubicBezTo>
                    <a:pt x="16186" y="4628"/>
                    <a:pt x="16168" y="4557"/>
                    <a:pt x="16150" y="4478"/>
                  </a:cubicBezTo>
                  <a:cubicBezTo>
                    <a:pt x="16133" y="4372"/>
                    <a:pt x="16115" y="4319"/>
                    <a:pt x="16106" y="4239"/>
                  </a:cubicBezTo>
                  <a:cubicBezTo>
                    <a:pt x="16071" y="4151"/>
                    <a:pt x="16027" y="4071"/>
                    <a:pt x="15992" y="3921"/>
                  </a:cubicBezTo>
                  <a:lnTo>
                    <a:pt x="16018" y="3877"/>
                  </a:lnTo>
                  <a:cubicBezTo>
                    <a:pt x="15974" y="3771"/>
                    <a:pt x="15939" y="3533"/>
                    <a:pt x="15894" y="3497"/>
                  </a:cubicBezTo>
                  <a:cubicBezTo>
                    <a:pt x="15939" y="3347"/>
                    <a:pt x="15735" y="2941"/>
                    <a:pt x="15682" y="2729"/>
                  </a:cubicBezTo>
                  <a:lnTo>
                    <a:pt x="15638" y="2738"/>
                  </a:lnTo>
                  <a:cubicBezTo>
                    <a:pt x="15585" y="2606"/>
                    <a:pt x="15532" y="2473"/>
                    <a:pt x="15444" y="2314"/>
                  </a:cubicBezTo>
                  <a:lnTo>
                    <a:pt x="15418" y="2341"/>
                  </a:lnTo>
                  <a:cubicBezTo>
                    <a:pt x="15329" y="2208"/>
                    <a:pt x="15276" y="1961"/>
                    <a:pt x="15153" y="1740"/>
                  </a:cubicBezTo>
                  <a:lnTo>
                    <a:pt x="15153" y="1740"/>
                  </a:lnTo>
                  <a:cubicBezTo>
                    <a:pt x="15170" y="1749"/>
                    <a:pt x="15197" y="1802"/>
                    <a:pt x="15214" y="1846"/>
                  </a:cubicBezTo>
                  <a:cubicBezTo>
                    <a:pt x="15144" y="1537"/>
                    <a:pt x="14844" y="1334"/>
                    <a:pt x="14702" y="1096"/>
                  </a:cubicBezTo>
                  <a:cubicBezTo>
                    <a:pt x="14649" y="1052"/>
                    <a:pt x="14614" y="1016"/>
                    <a:pt x="14596" y="972"/>
                  </a:cubicBezTo>
                  <a:lnTo>
                    <a:pt x="14596" y="972"/>
                  </a:lnTo>
                  <a:cubicBezTo>
                    <a:pt x="14596" y="972"/>
                    <a:pt x="14605" y="981"/>
                    <a:pt x="14605" y="981"/>
                  </a:cubicBezTo>
                  <a:cubicBezTo>
                    <a:pt x="14605" y="972"/>
                    <a:pt x="14596" y="963"/>
                    <a:pt x="14588" y="954"/>
                  </a:cubicBezTo>
                  <a:cubicBezTo>
                    <a:pt x="14570" y="937"/>
                    <a:pt x="14552" y="902"/>
                    <a:pt x="14535" y="875"/>
                  </a:cubicBezTo>
                  <a:lnTo>
                    <a:pt x="14535" y="875"/>
                  </a:lnTo>
                  <a:cubicBezTo>
                    <a:pt x="14543" y="902"/>
                    <a:pt x="14561" y="928"/>
                    <a:pt x="14579" y="946"/>
                  </a:cubicBezTo>
                  <a:cubicBezTo>
                    <a:pt x="14535" y="910"/>
                    <a:pt x="14473" y="857"/>
                    <a:pt x="14411" y="813"/>
                  </a:cubicBezTo>
                  <a:lnTo>
                    <a:pt x="14411" y="760"/>
                  </a:lnTo>
                  <a:cubicBezTo>
                    <a:pt x="14402" y="760"/>
                    <a:pt x="14402" y="751"/>
                    <a:pt x="14393" y="751"/>
                  </a:cubicBezTo>
                  <a:cubicBezTo>
                    <a:pt x="14377" y="725"/>
                    <a:pt x="14365" y="714"/>
                    <a:pt x="14357" y="714"/>
                  </a:cubicBezTo>
                  <a:cubicBezTo>
                    <a:pt x="14345" y="714"/>
                    <a:pt x="14344" y="742"/>
                    <a:pt x="14349" y="769"/>
                  </a:cubicBezTo>
                  <a:cubicBezTo>
                    <a:pt x="14314" y="751"/>
                    <a:pt x="14279" y="734"/>
                    <a:pt x="14252" y="725"/>
                  </a:cubicBezTo>
                  <a:cubicBezTo>
                    <a:pt x="14234" y="637"/>
                    <a:pt x="14075" y="619"/>
                    <a:pt x="14040" y="522"/>
                  </a:cubicBezTo>
                  <a:cubicBezTo>
                    <a:pt x="13988" y="514"/>
                    <a:pt x="13765" y="393"/>
                    <a:pt x="13655" y="393"/>
                  </a:cubicBezTo>
                  <a:cubicBezTo>
                    <a:pt x="13643" y="393"/>
                    <a:pt x="13633" y="395"/>
                    <a:pt x="13624" y="398"/>
                  </a:cubicBezTo>
                  <a:lnTo>
                    <a:pt x="13624" y="398"/>
                  </a:lnTo>
                  <a:cubicBezTo>
                    <a:pt x="13554" y="354"/>
                    <a:pt x="13475" y="310"/>
                    <a:pt x="13396" y="310"/>
                  </a:cubicBezTo>
                  <a:lnTo>
                    <a:pt x="13378" y="248"/>
                  </a:lnTo>
                  <a:cubicBezTo>
                    <a:pt x="13307" y="248"/>
                    <a:pt x="13245" y="257"/>
                    <a:pt x="13175" y="257"/>
                  </a:cubicBezTo>
                  <a:cubicBezTo>
                    <a:pt x="13078" y="204"/>
                    <a:pt x="13034" y="177"/>
                    <a:pt x="13148" y="160"/>
                  </a:cubicBezTo>
                  <a:cubicBezTo>
                    <a:pt x="12936" y="160"/>
                    <a:pt x="12918" y="145"/>
                    <a:pt x="12822" y="145"/>
                  </a:cubicBezTo>
                  <a:cubicBezTo>
                    <a:pt x="12790" y="145"/>
                    <a:pt x="12749" y="147"/>
                    <a:pt x="12689" y="151"/>
                  </a:cubicBezTo>
                  <a:lnTo>
                    <a:pt x="12707" y="125"/>
                  </a:lnTo>
                  <a:cubicBezTo>
                    <a:pt x="12687" y="121"/>
                    <a:pt x="12665" y="119"/>
                    <a:pt x="12642" y="119"/>
                  </a:cubicBezTo>
                  <a:cubicBezTo>
                    <a:pt x="12601" y="119"/>
                    <a:pt x="12557" y="123"/>
                    <a:pt x="12520" y="123"/>
                  </a:cubicBezTo>
                  <a:cubicBezTo>
                    <a:pt x="12487" y="123"/>
                    <a:pt x="12458" y="120"/>
                    <a:pt x="12442" y="107"/>
                  </a:cubicBezTo>
                  <a:cubicBezTo>
                    <a:pt x="12265" y="19"/>
                    <a:pt x="11532" y="63"/>
                    <a:pt x="11073" y="36"/>
                  </a:cubicBezTo>
                  <a:lnTo>
                    <a:pt x="11073" y="36"/>
                  </a:lnTo>
                  <a:cubicBezTo>
                    <a:pt x="11099" y="62"/>
                    <a:pt x="11091" y="70"/>
                    <a:pt x="11066" y="70"/>
                  </a:cubicBezTo>
                  <a:cubicBezTo>
                    <a:pt x="11029" y="70"/>
                    <a:pt x="10954" y="52"/>
                    <a:pt x="10900" y="52"/>
                  </a:cubicBezTo>
                  <a:cubicBezTo>
                    <a:pt x="10866" y="52"/>
                    <a:pt x="10840" y="59"/>
                    <a:pt x="10835" y="80"/>
                  </a:cubicBezTo>
                  <a:cubicBezTo>
                    <a:pt x="10808" y="54"/>
                    <a:pt x="10747" y="45"/>
                    <a:pt x="10817" y="27"/>
                  </a:cubicBezTo>
                  <a:lnTo>
                    <a:pt x="10817" y="27"/>
                  </a:lnTo>
                  <a:cubicBezTo>
                    <a:pt x="10748" y="35"/>
                    <a:pt x="10689" y="37"/>
                    <a:pt x="10635" y="37"/>
                  </a:cubicBezTo>
                  <a:cubicBezTo>
                    <a:pt x="10600" y="37"/>
                    <a:pt x="10566" y="36"/>
                    <a:pt x="10535" y="36"/>
                  </a:cubicBezTo>
                  <a:cubicBezTo>
                    <a:pt x="10455" y="36"/>
                    <a:pt x="10385" y="41"/>
                    <a:pt x="10305" y="72"/>
                  </a:cubicBezTo>
                  <a:cubicBezTo>
                    <a:pt x="10279" y="54"/>
                    <a:pt x="10358" y="36"/>
                    <a:pt x="10332" y="27"/>
                  </a:cubicBezTo>
                  <a:lnTo>
                    <a:pt x="10332" y="27"/>
                  </a:lnTo>
                  <a:cubicBezTo>
                    <a:pt x="10319" y="33"/>
                    <a:pt x="10286" y="44"/>
                    <a:pt x="10261" y="44"/>
                  </a:cubicBezTo>
                  <a:cubicBezTo>
                    <a:pt x="10250" y="44"/>
                    <a:pt x="10240" y="42"/>
                    <a:pt x="10234" y="36"/>
                  </a:cubicBezTo>
                  <a:cubicBezTo>
                    <a:pt x="10208" y="27"/>
                    <a:pt x="10261" y="19"/>
                    <a:pt x="103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6" name="Google Shape;6096;p28"/>
            <p:cNvSpPr/>
            <p:nvPr/>
          </p:nvSpPr>
          <p:spPr>
            <a:xfrm>
              <a:off x="1446209" y="4117668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18" y="0"/>
                  </a:moveTo>
                  <a:lnTo>
                    <a:pt x="18" y="0"/>
                  </a:lnTo>
                  <a:cubicBezTo>
                    <a:pt x="1" y="9"/>
                    <a:pt x="1" y="9"/>
                    <a:pt x="36" y="18"/>
                  </a:cubicBezTo>
                  <a:cubicBezTo>
                    <a:pt x="27" y="9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7" name="Google Shape;6097;p28"/>
            <p:cNvSpPr/>
            <p:nvPr/>
          </p:nvSpPr>
          <p:spPr>
            <a:xfrm>
              <a:off x="303533" y="4203081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5" y="10"/>
                  </a:lnTo>
                  <a:lnTo>
                    <a:pt x="5" y="10"/>
                  </a:lnTo>
                  <a:cubicBezTo>
                    <a:pt x="6" y="10"/>
                    <a:pt x="7" y="10"/>
                    <a:pt x="9" y="10"/>
                  </a:cubicBezTo>
                  <a:lnTo>
                    <a:pt x="9" y="1"/>
                  </a:lnTo>
                  <a:close/>
                  <a:moveTo>
                    <a:pt x="5" y="10"/>
                  </a:moveTo>
                  <a:cubicBezTo>
                    <a:pt x="0" y="10"/>
                    <a:pt x="0" y="11"/>
                    <a:pt x="0" y="18"/>
                  </a:cubicBezTo>
                  <a:lnTo>
                    <a:pt x="5" y="1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8" name="Google Shape;6098;p28"/>
            <p:cNvSpPr/>
            <p:nvPr/>
          </p:nvSpPr>
          <p:spPr>
            <a:xfrm>
              <a:off x="2422038" y="4381480"/>
              <a:ext cx="3355" cy="9362"/>
            </a:xfrm>
            <a:custGeom>
              <a:avLst/>
              <a:gdLst/>
              <a:ahLst/>
              <a:cxnLst/>
              <a:rect l="l" t="t" r="r" b="b"/>
              <a:pathLst>
                <a:path w="19" h="89" extrusionOk="0">
                  <a:moveTo>
                    <a:pt x="10" y="0"/>
                  </a:moveTo>
                  <a:cubicBezTo>
                    <a:pt x="1" y="0"/>
                    <a:pt x="1" y="27"/>
                    <a:pt x="19" y="88"/>
                  </a:cubicBezTo>
                  <a:cubicBezTo>
                    <a:pt x="10" y="44"/>
                    <a:pt x="10" y="18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9" name="Google Shape;6099;p28"/>
            <p:cNvSpPr/>
            <p:nvPr/>
          </p:nvSpPr>
          <p:spPr>
            <a:xfrm>
              <a:off x="2674691" y="4793817"/>
              <a:ext cx="6356" cy="13148"/>
            </a:xfrm>
            <a:custGeom>
              <a:avLst/>
              <a:gdLst/>
              <a:ahLst/>
              <a:cxnLst/>
              <a:rect l="l" t="t" r="r" b="b"/>
              <a:pathLst>
                <a:path w="36" h="125" extrusionOk="0">
                  <a:moveTo>
                    <a:pt x="0" y="1"/>
                  </a:moveTo>
                  <a:cubicBezTo>
                    <a:pt x="18" y="62"/>
                    <a:pt x="9" y="89"/>
                    <a:pt x="9" y="124"/>
                  </a:cubicBezTo>
                  <a:cubicBezTo>
                    <a:pt x="15" y="119"/>
                    <a:pt x="20" y="106"/>
                    <a:pt x="26" y="106"/>
                  </a:cubicBezTo>
                  <a:cubicBezTo>
                    <a:pt x="28" y="106"/>
                    <a:pt x="31" y="109"/>
                    <a:pt x="34" y="117"/>
                  </a:cubicBezTo>
                  <a:lnTo>
                    <a:pt x="34" y="117"/>
                  </a:lnTo>
                  <a:lnTo>
                    <a:pt x="0" y="1"/>
                  </a:lnTo>
                  <a:close/>
                  <a:moveTo>
                    <a:pt x="34" y="117"/>
                  </a:moveTo>
                  <a:lnTo>
                    <a:pt x="36" y="124"/>
                  </a:lnTo>
                  <a:cubicBezTo>
                    <a:pt x="35" y="121"/>
                    <a:pt x="34" y="119"/>
                    <a:pt x="34" y="11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0" name="Google Shape;6100;p28"/>
            <p:cNvSpPr/>
            <p:nvPr/>
          </p:nvSpPr>
          <p:spPr>
            <a:xfrm>
              <a:off x="2677163" y="4924356"/>
              <a:ext cx="7062" cy="9782"/>
            </a:xfrm>
            <a:custGeom>
              <a:avLst/>
              <a:gdLst/>
              <a:ahLst/>
              <a:cxnLst/>
              <a:rect l="l" t="t" r="r" b="b"/>
              <a:pathLst>
                <a:path w="40" h="93" extrusionOk="0">
                  <a:moveTo>
                    <a:pt x="6" y="0"/>
                  </a:moveTo>
                  <a:cubicBezTo>
                    <a:pt x="2" y="0"/>
                    <a:pt x="1" y="12"/>
                    <a:pt x="4" y="40"/>
                  </a:cubicBezTo>
                  <a:cubicBezTo>
                    <a:pt x="13" y="57"/>
                    <a:pt x="13" y="75"/>
                    <a:pt x="22" y="93"/>
                  </a:cubicBezTo>
                  <a:lnTo>
                    <a:pt x="39" y="84"/>
                  </a:lnTo>
                  <a:cubicBezTo>
                    <a:pt x="28" y="38"/>
                    <a:pt x="13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1" name="Google Shape;6101;p28"/>
            <p:cNvSpPr/>
            <p:nvPr/>
          </p:nvSpPr>
          <p:spPr>
            <a:xfrm>
              <a:off x="2657565" y="4822639"/>
              <a:ext cx="16243" cy="18618"/>
            </a:xfrm>
            <a:custGeom>
              <a:avLst/>
              <a:gdLst/>
              <a:ahLst/>
              <a:cxnLst/>
              <a:rect l="l" t="t" r="r" b="b"/>
              <a:pathLst>
                <a:path w="92" h="177" extrusionOk="0">
                  <a:moveTo>
                    <a:pt x="27" y="0"/>
                  </a:moveTo>
                  <a:lnTo>
                    <a:pt x="27" y="0"/>
                  </a:lnTo>
                  <a:cubicBezTo>
                    <a:pt x="1" y="17"/>
                    <a:pt x="25" y="85"/>
                    <a:pt x="51" y="170"/>
                  </a:cubicBezTo>
                  <a:lnTo>
                    <a:pt x="51" y="170"/>
                  </a:lnTo>
                  <a:cubicBezTo>
                    <a:pt x="49" y="169"/>
                    <a:pt x="47" y="169"/>
                    <a:pt x="44" y="168"/>
                  </a:cubicBezTo>
                  <a:lnTo>
                    <a:pt x="44" y="168"/>
                  </a:lnTo>
                  <a:lnTo>
                    <a:pt x="53" y="177"/>
                  </a:lnTo>
                  <a:cubicBezTo>
                    <a:pt x="53" y="174"/>
                    <a:pt x="52" y="172"/>
                    <a:pt x="51" y="170"/>
                  </a:cubicBezTo>
                  <a:lnTo>
                    <a:pt x="51" y="170"/>
                  </a:lnTo>
                  <a:cubicBezTo>
                    <a:pt x="53" y="170"/>
                    <a:pt x="54" y="170"/>
                    <a:pt x="56" y="170"/>
                  </a:cubicBezTo>
                  <a:cubicBezTo>
                    <a:pt x="92" y="170"/>
                    <a:pt x="59" y="81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2" name="Google Shape;6102;p28"/>
            <p:cNvSpPr/>
            <p:nvPr/>
          </p:nvSpPr>
          <p:spPr>
            <a:xfrm>
              <a:off x="2666923" y="4843992"/>
              <a:ext cx="7062" cy="8520"/>
            </a:xfrm>
            <a:custGeom>
              <a:avLst/>
              <a:gdLst/>
              <a:ahLst/>
              <a:cxnLst/>
              <a:rect l="l" t="t" r="r" b="b"/>
              <a:pathLst>
                <a:path w="40" h="8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18" y="53"/>
                    <a:pt x="18" y="80"/>
                  </a:cubicBezTo>
                  <a:cubicBezTo>
                    <a:pt x="20" y="81"/>
                    <a:pt x="22" y="81"/>
                    <a:pt x="24" y="81"/>
                  </a:cubicBezTo>
                  <a:cubicBezTo>
                    <a:pt x="40" y="81"/>
                    <a:pt x="16" y="4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3" name="Google Shape;6103;p28"/>
            <p:cNvSpPr/>
            <p:nvPr/>
          </p:nvSpPr>
          <p:spPr>
            <a:xfrm>
              <a:off x="2639733" y="4715137"/>
              <a:ext cx="15007" cy="14095"/>
            </a:xfrm>
            <a:custGeom>
              <a:avLst/>
              <a:gdLst/>
              <a:ahLst/>
              <a:cxnLst/>
              <a:rect l="l" t="t" r="r" b="b"/>
              <a:pathLst>
                <a:path w="85" h="134" extrusionOk="0">
                  <a:moveTo>
                    <a:pt x="6" y="1"/>
                  </a:moveTo>
                  <a:cubicBezTo>
                    <a:pt x="0" y="1"/>
                    <a:pt x="2" y="23"/>
                    <a:pt x="22" y="86"/>
                  </a:cubicBezTo>
                  <a:cubicBezTo>
                    <a:pt x="22" y="130"/>
                    <a:pt x="66" y="104"/>
                    <a:pt x="57" y="130"/>
                  </a:cubicBezTo>
                  <a:cubicBezTo>
                    <a:pt x="60" y="132"/>
                    <a:pt x="62" y="133"/>
                    <a:pt x="64" y="133"/>
                  </a:cubicBezTo>
                  <a:cubicBezTo>
                    <a:pt x="85" y="133"/>
                    <a:pt x="21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4" name="Google Shape;6104;p28"/>
            <p:cNvSpPr/>
            <p:nvPr/>
          </p:nvSpPr>
          <p:spPr>
            <a:xfrm>
              <a:off x="2643441" y="4823586"/>
              <a:ext cx="7945" cy="9362"/>
            </a:xfrm>
            <a:custGeom>
              <a:avLst/>
              <a:gdLst/>
              <a:ahLst/>
              <a:cxnLst/>
              <a:rect l="l" t="t" r="r" b="b"/>
              <a:pathLst>
                <a:path w="45" h="89" extrusionOk="0">
                  <a:moveTo>
                    <a:pt x="1" y="0"/>
                  </a:moveTo>
                  <a:lnTo>
                    <a:pt x="10" y="88"/>
                  </a:lnTo>
                  <a:lnTo>
                    <a:pt x="45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5" name="Google Shape;6105;p28"/>
            <p:cNvSpPr/>
            <p:nvPr/>
          </p:nvSpPr>
          <p:spPr>
            <a:xfrm>
              <a:off x="2624726" y="4757633"/>
              <a:ext cx="7945" cy="19565"/>
            </a:xfrm>
            <a:custGeom>
              <a:avLst/>
              <a:gdLst/>
              <a:ahLst/>
              <a:cxnLst/>
              <a:rect l="l" t="t" r="r" b="b"/>
              <a:pathLst>
                <a:path w="45" h="186" extrusionOk="0">
                  <a:moveTo>
                    <a:pt x="1" y="0"/>
                  </a:moveTo>
                  <a:lnTo>
                    <a:pt x="18" y="150"/>
                  </a:lnTo>
                  <a:cubicBezTo>
                    <a:pt x="20" y="149"/>
                    <a:pt x="22" y="148"/>
                    <a:pt x="23" y="148"/>
                  </a:cubicBezTo>
                  <a:cubicBezTo>
                    <a:pt x="30" y="148"/>
                    <a:pt x="38" y="164"/>
                    <a:pt x="45" y="186"/>
                  </a:cubicBezTo>
                  <a:cubicBezTo>
                    <a:pt x="27" y="97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6" name="Google Shape;6106;p28"/>
            <p:cNvSpPr/>
            <p:nvPr/>
          </p:nvSpPr>
          <p:spPr>
            <a:xfrm>
              <a:off x="2632494" y="4777093"/>
              <a:ext cx="4944" cy="12202"/>
            </a:xfrm>
            <a:custGeom>
              <a:avLst/>
              <a:gdLst/>
              <a:ahLst/>
              <a:cxnLst/>
              <a:rect l="l" t="t" r="r" b="b"/>
              <a:pathLst>
                <a:path w="28" h="116" extrusionOk="0">
                  <a:moveTo>
                    <a:pt x="1" y="1"/>
                  </a:moveTo>
                  <a:cubicBezTo>
                    <a:pt x="10" y="45"/>
                    <a:pt x="19" y="89"/>
                    <a:pt x="27" y="115"/>
                  </a:cubicBezTo>
                  <a:cubicBezTo>
                    <a:pt x="19" y="89"/>
                    <a:pt x="10" y="3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7" name="Google Shape;6107;p28"/>
            <p:cNvSpPr/>
            <p:nvPr/>
          </p:nvSpPr>
          <p:spPr>
            <a:xfrm>
              <a:off x="2632494" y="4797499"/>
              <a:ext cx="3355" cy="15042"/>
            </a:xfrm>
            <a:custGeom>
              <a:avLst/>
              <a:gdLst/>
              <a:ahLst/>
              <a:cxnLst/>
              <a:rect l="l" t="t" r="r" b="b"/>
              <a:pathLst>
                <a:path w="19" h="143" extrusionOk="0">
                  <a:moveTo>
                    <a:pt x="1" y="1"/>
                  </a:moveTo>
                  <a:lnTo>
                    <a:pt x="19" y="142"/>
                  </a:lnTo>
                  <a:lnTo>
                    <a:pt x="19" y="9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8" name="Google Shape;6108;p28"/>
            <p:cNvSpPr/>
            <p:nvPr/>
          </p:nvSpPr>
          <p:spPr>
            <a:xfrm>
              <a:off x="2555162" y="4581653"/>
              <a:ext cx="12182" cy="16935"/>
            </a:xfrm>
            <a:custGeom>
              <a:avLst/>
              <a:gdLst/>
              <a:ahLst/>
              <a:cxnLst/>
              <a:rect l="l" t="t" r="r" b="b"/>
              <a:pathLst>
                <a:path w="69" h="161" extrusionOk="0">
                  <a:moveTo>
                    <a:pt x="9" y="0"/>
                  </a:moveTo>
                  <a:cubicBezTo>
                    <a:pt x="0" y="0"/>
                    <a:pt x="9" y="40"/>
                    <a:pt x="24" y="93"/>
                  </a:cubicBezTo>
                  <a:cubicBezTo>
                    <a:pt x="39" y="115"/>
                    <a:pt x="53" y="161"/>
                    <a:pt x="63" y="161"/>
                  </a:cubicBezTo>
                  <a:cubicBezTo>
                    <a:pt x="65" y="161"/>
                    <a:pt x="67" y="159"/>
                    <a:pt x="68" y="154"/>
                  </a:cubicBezTo>
                  <a:lnTo>
                    <a:pt x="15" y="4"/>
                  </a:lnTo>
                  <a:cubicBezTo>
                    <a:pt x="12" y="2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9" name="Google Shape;6109;p28"/>
            <p:cNvSpPr/>
            <p:nvPr/>
          </p:nvSpPr>
          <p:spPr>
            <a:xfrm>
              <a:off x="2559223" y="4641505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54" y="0"/>
                  </a:moveTo>
                  <a:lnTo>
                    <a:pt x="1" y="9"/>
                  </a:lnTo>
                  <a:lnTo>
                    <a:pt x="36" y="80"/>
                  </a:lnTo>
                  <a:cubicBezTo>
                    <a:pt x="36" y="36"/>
                    <a:pt x="45" y="27"/>
                    <a:pt x="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0" name="Google Shape;6110;p28"/>
            <p:cNvSpPr/>
            <p:nvPr/>
          </p:nvSpPr>
          <p:spPr>
            <a:xfrm>
              <a:off x="2534505" y="4591225"/>
              <a:ext cx="12006" cy="17671"/>
            </a:xfrm>
            <a:custGeom>
              <a:avLst/>
              <a:gdLst/>
              <a:ahLst/>
              <a:cxnLst/>
              <a:rect l="l" t="t" r="r" b="b"/>
              <a:pathLst>
                <a:path w="68" h="168" extrusionOk="0">
                  <a:moveTo>
                    <a:pt x="5" y="0"/>
                  </a:moveTo>
                  <a:cubicBezTo>
                    <a:pt x="1" y="0"/>
                    <a:pt x="3" y="23"/>
                    <a:pt x="17" y="90"/>
                  </a:cubicBezTo>
                  <a:cubicBezTo>
                    <a:pt x="29" y="96"/>
                    <a:pt x="54" y="168"/>
                    <a:pt x="62" y="168"/>
                  </a:cubicBezTo>
                  <a:cubicBezTo>
                    <a:pt x="67" y="168"/>
                    <a:pt x="67" y="152"/>
                    <a:pt x="62" y="108"/>
                  </a:cubicBezTo>
                  <a:cubicBezTo>
                    <a:pt x="50" y="96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1" name="Google Shape;6111;p28"/>
            <p:cNvSpPr/>
            <p:nvPr/>
          </p:nvSpPr>
          <p:spPr>
            <a:xfrm>
              <a:off x="2434574" y="4360968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1" y="1"/>
                  </a:moveTo>
                  <a:lnTo>
                    <a:pt x="9" y="45"/>
                  </a:lnTo>
                  <a:lnTo>
                    <a:pt x="89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2" name="Google Shape;6112;p28"/>
            <p:cNvSpPr/>
            <p:nvPr/>
          </p:nvSpPr>
          <p:spPr>
            <a:xfrm>
              <a:off x="2217939" y="4188986"/>
              <a:ext cx="34076" cy="16094"/>
            </a:xfrm>
            <a:custGeom>
              <a:avLst/>
              <a:gdLst/>
              <a:ahLst/>
              <a:cxnLst/>
              <a:rect l="l" t="t" r="r" b="b"/>
              <a:pathLst>
                <a:path w="193" h="153" extrusionOk="0">
                  <a:moveTo>
                    <a:pt x="13" y="1"/>
                  </a:moveTo>
                  <a:cubicBezTo>
                    <a:pt x="4" y="1"/>
                    <a:pt x="0" y="11"/>
                    <a:pt x="0" y="38"/>
                  </a:cubicBezTo>
                  <a:cubicBezTo>
                    <a:pt x="42" y="90"/>
                    <a:pt x="61" y="100"/>
                    <a:pt x="74" y="100"/>
                  </a:cubicBezTo>
                  <a:cubicBezTo>
                    <a:pt x="81" y="100"/>
                    <a:pt x="87" y="97"/>
                    <a:pt x="94" y="97"/>
                  </a:cubicBezTo>
                  <a:cubicBezTo>
                    <a:pt x="106" y="97"/>
                    <a:pt x="122" y="105"/>
                    <a:pt x="159" y="152"/>
                  </a:cubicBezTo>
                  <a:cubicBezTo>
                    <a:pt x="161" y="153"/>
                    <a:pt x="162" y="153"/>
                    <a:pt x="163" y="153"/>
                  </a:cubicBezTo>
                  <a:cubicBezTo>
                    <a:pt x="192" y="153"/>
                    <a:pt x="97" y="62"/>
                    <a:pt x="117" y="62"/>
                  </a:cubicBezTo>
                  <a:cubicBezTo>
                    <a:pt x="118" y="62"/>
                    <a:pt x="121" y="63"/>
                    <a:pt x="124" y="64"/>
                  </a:cubicBezTo>
                  <a:cubicBezTo>
                    <a:pt x="63" y="31"/>
                    <a:pt x="30" y="1"/>
                    <a:pt x="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3" name="Google Shape;6113;p28"/>
            <p:cNvSpPr/>
            <p:nvPr/>
          </p:nvSpPr>
          <p:spPr>
            <a:xfrm>
              <a:off x="2239655" y="4195718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6" y="5"/>
                    <a:pt x="11" y="7"/>
                    <a:pt x="21" y="11"/>
                  </a:cubicBezTo>
                  <a:lnTo>
                    <a:pt x="21" y="11"/>
                  </a:lnTo>
                  <a:cubicBezTo>
                    <a:pt x="14" y="8"/>
                    <a:pt x="8" y="4"/>
                    <a:pt x="1" y="0"/>
                  </a:cubicBezTo>
                  <a:close/>
                  <a:moveTo>
                    <a:pt x="21" y="11"/>
                  </a:moveTo>
                  <a:lnTo>
                    <a:pt x="21" y="11"/>
                  </a:lnTo>
                  <a:cubicBezTo>
                    <a:pt x="29" y="17"/>
                    <a:pt x="39" y="22"/>
                    <a:pt x="54" y="27"/>
                  </a:cubicBezTo>
                  <a:cubicBezTo>
                    <a:pt x="39" y="19"/>
                    <a:pt x="28" y="15"/>
                    <a:pt x="21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4" name="Google Shape;6114;p28"/>
            <p:cNvSpPr/>
            <p:nvPr/>
          </p:nvSpPr>
          <p:spPr>
            <a:xfrm>
              <a:off x="-284225" y="5390129"/>
              <a:ext cx="4767" cy="12097"/>
            </a:xfrm>
            <a:custGeom>
              <a:avLst/>
              <a:gdLst/>
              <a:ahLst/>
              <a:cxnLst/>
              <a:rect l="l" t="t" r="r" b="b"/>
              <a:pathLst>
                <a:path w="27" h="115" extrusionOk="0">
                  <a:moveTo>
                    <a:pt x="18" y="0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27" y="3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5" name="Google Shape;6115;p28"/>
            <p:cNvSpPr/>
            <p:nvPr/>
          </p:nvSpPr>
          <p:spPr>
            <a:xfrm>
              <a:off x="-279635" y="5414217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54" y="1"/>
                  </a:moveTo>
                  <a:lnTo>
                    <a:pt x="1" y="27"/>
                  </a:lnTo>
                  <a:lnTo>
                    <a:pt x="45" y="98"/>
                  </a:lnTo>
                  <a:cubicBezTo>
                    <a:pt x="45" y="71"/>
                    <a:pt x="45" y="18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6" name="Google Shape;6116;p28"/>
            <p:cNvSpPr/>
            <p:nvPr/>
          </p:nvSpPr>
          <p:spPr>
            <a:xfrm>
              <a:off x="959795" y="4144596"/>
              <a:ext cx="18892" cy="2840"/>
            </a:xfrm>
            <a:custGeom>
              <a:avLst/>
              <a:gdLst/>
              <a:ahLst/>
              <a:cxnLst/>
              <a:rect l="l" t="t" r="r" b="b"/>
              <a:pathLst>
                <a:path w="107" h="27" extrusionOk="0">
                  <a:moveTo>
                    <a:pt x="1" y="0"/>
                  </a:moveTo>
                  <a:lnTo>
                    <a:pt x="98" y="27"/>
                  </a:lnTo>
                  <a:lnTo>
                    <a:pt x="107" y="9"/>
                  </a:lnTo>
                  <a:cubicBezTo>
                    <a:pt x="89" y="0"/>
                    <a:pt x="54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7" name="Google Shape;6117;p28"/>
            <p:cNvSpPr/>
            <p:nvPr/>
          </p:nvSpPr>
          <p:spPr>
            <a:xfrm>
              <a:off x="683836" y="4145543"/>
              <a:ext cx="11123" cy="473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1" y="0"/>
                  </a:moveTo>
                  <a:lnTo>
                    <a:pt x="27" y="44"/>
                  </a:lnTo>
                  <a:lnTo>
                    <a:pt x="63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8" name="Google Shape;6118;p28"/>
            <p:cNvSpPr/>
            <p:nvPr/>
          </p:nvSpPr>
          <p:spPr>
            <a:xfrm>
              <a:off x="456784" y="4171525"/>
              <a:ext cx="32487" cy="5680"/>
            </a:xfrm>
            <a:custGeom>
              <a:avLst/>
              <a:gdLst/>
              <a:ahLst/>
              <a:cxnLst/>
              <a:rect l="l" t="t" r="r" b="b"/>
              <a:pathLst>
                <a:path w="184" h="54" extrusionOk="0">
                  <a:moveTo>
                    <a:pt x="183" y="1"/>
                  </a:moveTo>
                  <a:lnTo>
                    <a:pt x="183" y="1"/>
                  </a:lnTo>
                  <a:cubicBezTo>
                    <a:pt x="170" y="3"/>
                    <a:pt x="158" y="6"/>
                    <a:pt x="145" y="11"/>
                  </a:cubicBezTo>
                  <a:lnTo>
                    <a:pt x="145" y="11"/>
                  </a:lnTo>
                  <a:cubicBezTo>
                    <a:pt x="157" y="8"/>
                    <a:pt x="170" y="5"/>
                    <a:pt x="183" y="1"/>
                  </a:cubicBezTo>
                  <a:close/>
                  <a:moveTo>
                    <a:pt x="145" y="11"/>
                  </a:moveTo>
                  <a:lnTo>
                    <a:pt x="145" y="11"/>
                  </a:lnTo>
                  <a:cubicBezTo>
                    <a:pt x="59" y="28"/>
                    <a:pt x="1" y="7"/>
                    <a:pt x="24" y="53"/>
                  </a:cubicBezTo>
                  <a:cubicBezTo>
                    <a:pt x="64" y="47"/>
                    <a:pt x="105" y="25"/>
                    <a:pt x="145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9" name="Google Shape;6119;p28"/>
            <p:cNvSpPr/>
            <p:nvPr/>
          </p:nvSpPr>
          <p:spPr>
            <a:xfrm>
              <a:off x="2481361" y="5495738"/>
              <a:ext cx="14125" cy="17987"/>
            </a:xfrm>
            <a:custGeom>
              <a:avLst/>
              <a:gdLst/>
              <a:ahLst/>
              <a:cxnLst/>
              <a:rect l="l" t="t" r="r" b="b"/>
              <a:pathLst>
                <a:path w="80" h="171" extrusionOk="0">
                  <a:moveTo>
                    <a:pt x="19" y="1"/>
                  </a:moveTo>
                  <a:cubicBezTo>
                    <a:pt x="18" y="1"/>
                    <a:pt x="18" y="3"/>
                    <a:pt x="18" y="3"/>
                  </a:cubicBezTo>
                  <a:lnTo>
                    <a:pt x="18" y="12"/>
                  </a:lnTo>
                  <a:cubicBezTo>
                    <a:pt x="15" y="15"/>
                    <a:pt x="12" y="16"/>
                    <a:pt x="10" y="16"/>
                  </a:cubicBezTo>
                  <a:cubicBezTo>
                    <a:pt x="4" y="16"/>
                    <a:pt x="1" y="12"/>
                    <a:pt x="0" y="12"/>
                  </a:cubicBezTo>
                  <a:lnTo>
                    <a:pt x="0" y="12"/>
                  </a:lnTo>
                  <a:cubicBezTo>
                    <a:pt x="9" y="20"/>
                    <a:pt x="9" y="20"/>
                    <a:pt x="9" y="20"/>
                  </a:cubicBezTo>
                  <a:cubicBezTo>
                    <a:pt x="27" y="65"/>
                    <a:pt x="45" y="126"/>
                    <a:pt x="53" y="144"/>
                  </a:cubicBezTo>
                  <a:cubicBezTo>
                    <a:pt x="62" y="162"/>
                    <a:pt x="71" y="144"/>
                    <a:pt x="80" y="171"/>
                  </a:cubicBezTo>
                  <a:cubicBezTo>
                    <a:pt x="80" y="91"/>
                    <a:pt x="62" y="56"/>
                    <a:pt x="53" y="38"/>
                  </a:cubicBezTo>
                  <a:cubicBezTo>
                    <a:pt x="45" y="20"/>
                    <a:pt x="36" y="12"/>
                    <a:pt x="27" y="12"/>
                  </a:cubicBezTo>
                  <a:cubicBezTo>
                    <a:pt x="23" y="3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0" name="Google Shape;6120;p28"/>
            <p:cNvSpPr/>
            <p:nvPr/>
          </p:nvSpPr>
          <p:spPr>
            <a:xfrm>
              <a:off x="2493897" y="5427260"/>
              <a:ext cx="1589" cy="13043"/>
            </a:xfrm>
            <a:custGeom>
              <a:avLst/>
              <a:gdLst/>
              <a:ahLst/>
              <a:cxnLst/>
              <a:rect l="l" t="t" r="r" b="b"/>
              <a:pathLst>
                <a:path w="9" h="124" extrusionOk="0">
                  <a:moveTo>
                    <a:pt x="9" y="0"/>
                  </a:moveTo>
                  <a:lnTo>
                    <a:pt x="0" y="106"/>
                  </a:lnTo>
                  <a:lnTo>
                    <a:pt x="9" y="12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1" name="Google Shape;6121;p28"/>
            <p:cNvSpPr/>
            <p:nvPr/>
          </p:nvSpPr>
          <p:spPr>
            <a:xfrm>
              <a:off x="2501665" y="5364042"/>
              <a:ext cx="15714" cy="49333"/>
            </a:xfrm>
            <a:custGeom>
              <a:avLst/>
              <a:gdLst/>
              <a:ahLst/>
              <a:cxnLst/>
              <a:rect l="l" t="t" r="r" b="b"/>
              <a:pathLst>
                <a:path w="89" h="469" extrusionOk="0">
                  <a:moveTo>
                    <a:pt x="89" y="1"/>
                  </a:moveTo>
                  <a:lnTo>
                    <a:pt x="89" y="1"/>
                  </a:lnTo>
                  <a:cubicBezTo>
                    <a:pt x="27" y="63"/>
                    <a:pt x="71" y="257"/>
                    <a:pt x="18" y="381"/>
                  </a:cubicBezTo>
                  <a:lnTo>
                    <a:pt x="0" y="398"/>
                  </a:lnTo>
                  <a:lnTo>
                    <a:pt x="36" y="469"/>
                  </a:lnTo>
                  <a:cubicBezTo>
                    <a:pt x="62" y="310"/>
                    <a:pt x="62" y="107"/>
                    <a:pt x="8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2" name="Google Shape;6122;p28"/>
            <p:cNvSpPr/>
            <p:nvPr/>
          </p:nvSpPr>
          <p:spPr>
            <a:xfrm>
              <a:off x="2542097" y="5323335"/>
              <a:ext cx="3355" cy="11150"/>
            </a:xfrm>
            <a:custGeom>
              <a:avLst/>
              <a:gdLst/>
              <a:ahLst/>
              <a:cxnLst/>
              <a:rect l="l" t="t" r="r" b="b"/>
              <a:pathLst>
                <a:path w="19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1" y="2"/>
                    <a:pt x="1" y="3"/>
                  </a:cubicBezTo>
                  <a:lnTo>
                    <a:pt x="1" y="3"/>
                  </a:lnTo>
                  <a:cubicBezTo>
                    <a:pt x="1" y="1"/>
                    <a:pt x="1" y="0"/>
                    <a:pt x="1" y="0"/>
                  </a:cubicBezTo>
                  <a:close/>
                  <a:moveTo>
                    <a:pt x="1" y="3"/>
                  </a:moveTo>
                  <a:lnTo>
                    <a:pt x="1" y="3"/>
                  </a:lnTo>
                  <a:cubicBezTo>
                    <a:pt x="3" y="11"/>
                    <a:pt x="6" y="37"/>
                    <a:pt x="10" y="105"/>
                  </a:cubicBezTo>
                  <a:cubicBezTo>
                    <a:pt x="10" y="97"/>
                    <a:pt x="10" y="88"/>
                    <a:pt x="19" y="88"/>
                  </a:cubicBezTo>
                  <a:cubicBezTo>
                    <a:pt x="19" y="70"/>
                    <a:pt x="19" y="52"/>
                    <a:pt x="19" y="8"/>
                  </a:cubicBezTo>
                  <a:cubicBezTo>
                    <a:pt x="15" y="12"/>
                    <a:pt x="12" y="13"/>
                    <a:pt x="10" y="13"/>
                  </a:cubicBezTo>
                  <a:cubicBezTo>
                    <a:pt x="5" y="13"/>
                    <a:pt x="3" y="7"/>
                    <a:pt x="1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3" name="Google Shape;6123;p28"/>
            <p:cNvSpPr/>
            <p:nvPr/>
          </p:nvSpPr>
          <p:spPr>
            <a:xfrm>
              <a:off x="2544922" y="5331118"/>
              <a:ext cx="1942" cy="4207"/>
            </a:xfrm>
            <a:custGeom>
              <a:avLst/>
              <a:gdLst/>
              <a:ahLst/>
              <a:cxnLst/>
              <a:rect l="l" t="t" r="r" b="b"/>
              <a:pathLst>
                <a:path w="11" h="40" extrusionOk="0">
                  <a:moveTo>
                    <a:pt x="8" y="1"/>
                  </a:moveTo>
                  <a:cubicBezTo>
                    <a:pt x="7" y="1"/>
                    <a:pt x="6" y="4"/>
                    <a:pt x="3" y="14"/>
                  </a:cubicBezTo>
                  <a:cubicBezTo>
                    <a:pt x="0" y="33"/>
                    <a:pt x="0" y="40"/>
                    <a:pt x="1" y="40"/>
                  </a:cubicBezTo>
                  <a:cubicBezTo>
                    <a:pt x="3" y="40"/>
                    <a:pt x="11" y="1"/>
                    <a:pt x="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4" name="Google Shape;6124;p28"/>
            <p:cNvSpPr/>
            <p:nvPr/>
          </p:nvSpPr>
          <p:spPr>
            <a:xfrm>
              <a:off x="2543686" y="5289674"/>
              <a:ext cx="7945" cy="15989"/>
            </a:xfrm>
            <a:custGeom>
              <a:avLst/>
              <a:gdLst/>
              <a:ahLst/>
              <a:cxnLst/>
              <a:rect l="l" t="t" r="r" b="b"/>
              <a:pathLst>
                <a:path w="45" h="152" extrusionOk="0">
                  <a:moveTo>
                    <a:pt x="27" y="0"/>
                  </a:moveTo>
                  <a:cubicBezTo>
                    <a:pt x="19" y="0"/>
                    <a:pt x="10" y="23"/>
                    <a:pt x="1" y="55"/>
                  </a:cubicBezTo>
                  <a:lnTo>
                    <a:pt x="18" y="152"/>
                  </a:lnTo>
                  <a:cubicBezTo>
                    <a:pt x="33" y="137"/>
                    <a:pt x="36" y="65"/>
                    <a:pt x="41" y="65"/>
                  </a:cubicBezTo>
                  <a:cubicBezTo>
                    <a:pt x="42" y="65"/>
                    <a:pt x="43" y="67"/>
                    <a:pt x="45" y="72"/>
                  </a:cubicBezTo>
                  <a:cubicBezTo>
                    <a:pt x="41" y="21"/>
                    <a:pt x="34" y="0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5" name="Google Shape;6125;p28"/>
            <p:cNvSpPr/>
            <p:nvPr/>
          </p:nvSpPr>
          <p:spPr>
            <a:xfrm>
              <a:off x="2535918" y="5285151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" y="0"/>
                  </a:moveTo>
                  <a:lnTo>
                    <a:pt x="9" y="53"/>
                  </a:lnTo>
                  <a:cubicBezTo>
                    <a:pt x="18" y="45"/>
                    <a:pt x="18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6" name="Google Shape;6126;p28"/>
            <p:cNvSpPr/>
            <p:nvPr/>
          </p:nvSpPr>
          <p:spPr>
            <a:xfrm>
              <a:off x="2531327" y="5290726"/>
              <a:ext cx="9534" cy="11255"/>
            </a:xfrm>
            <a:custGeom>
              <a:avLst/>
              <a:gdLst/>
              <a:ahLst/>
              <a:cxnLst/>
              <a:rect l="l" t="t" r="r" b="b"/>
              <a:pathLst>
                <a:path w="54" h="107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" y="18"/>
                    <a:pt x="43" y="44"/>
                  </a:cubicBezTo>
                  <a:lnTo>
                    <a:pt x="43" y="44"/>
                  </a:lnTo>
                  <a:lnTo>
                    <a:pt x="35" y="0"/>
                  </a:lnTo>
                  <a:close/>
                  <a:moveTo>
                    <a:pt x="39" y="43"/>
                  </a:moveTo>
                  <a:cubicBezTo>
                    <a:pt x="31" y="43"/>
                    <a:pt x="45" y="68"/>
                    <a:pt x="53" y="106"/>
                  </a:cubicBezTo>
                  <a:lnTo>
                    <a:pt x="43" y="44"/>
                  </a:lnTo>
                  <a:lnTo>
                    <a:pt x="43" y="44"/>
                  </a:lnTo>
                  <a:cubicBezTo>
                    <a:pt x="43" y="44"/>
                    <a:pt x="44" y="44"/>
                    <a:pt x="44" y="45"/>
                  </a:cubicBezTo>
                  <a:cubicBezTo>
                    <a:pt x="44" y="44"/>
                    <a:pt x="43" y="44"/>
                    <a:pt x="43" y="44"/>
                  </a:cubicBezTo>
                  <a:lnTo>
                    <a:pt x="43" y="44"/>
                  </a:lnTo>
                  <a:lnTo>
                    <a:pt x="43" y="44"/>
                  </a:lnTo>
                  <a:lnTo>
                    <a:pt x="43" y="44"/>
                  </a:lnTo>
                  <a:cubicBezTo>
                    <a:pt x="41" y="43"/>
                    <a:pt x="40" y="43"/>
                    <a:pt x="39" y="4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7" name="Google Shape;6127;p28"/>
            <p:cNvSpPr/>
            <p:nvPr/>
          </p:nvSpPr>
          <p:spPr>
            <a:xfrm>
              <a:off x="2531327" y="5308398"/>
              <a:ext cx="7945" cy="16830"/>
            </a:xfrm>
            <a:custGeom>
              <a:avLst/>
              <a:gdLst/>
              <a:ahLst/>
              <a:cxnLst/>
              <a:rect l="l" t="t" r="r" b="b"/>
              <a:pathLst>
                <a:path w="45" h="160" extrusionOk="0">
                  <a:moveTo>
                    <a:pt x="44" y="0"/>
                  </a:moveTo>
                  <a:cubicBezTo>
                    <a:pt x="33" y="39"/>
                    <a:pt x="26" y="81"/>
                    <a:pt x="17" y="81"/>
                  </a:cubicBezTo>
                  <a:cubicBezTo>
                    <a:pt x="12" y="81"/>
                    <a:pt x="7" y="66"/>
                    <a:pt x="0" y="27"/>
                  </a:cubicBezTo>
                  <a:lnTo>
                    <a:pt x="0" y="27"/>
                  </a:lnTo>
                  <a:cubicBezTo>
                    <a:pt x="4" y="117"/>
                    <a:pt x="14" y="160"/>
                    <a:pt x="23" y="160"/>
                  </a:cubicBezTo>
                  <a:cubicBezTo>
                    <a:pt x="34" y="160"/>
                    <a:pt x="44" y="104"/>
                    <a:pt x="4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8" name="Google Shape;6128;p28"/>
            <p:cNvSpPr/>
            <p:nvPr/>
          </p:nvSpPr>
          <p:spPr>
            <a:xfrm>
              <a:off x="2503255" y="5359414"/>
              <a:ext cx="7945" cy="14095"/>
            </a:xfrm>
            <a:custGeom>
              <a:avLst/>
              <a:gdLst/>
              <a:ahLst/>
              <a:cxnLst/>
              <a:rect l="l" t="t" r="r" b="b"/>
              <a:pathLst>
                <a:path w="45" h="134" extrusionOk="0">
                  <a:moveTo>
                    <a:pt x="27" y="1"/>
                  </a:moveTo>
                  <a:lnTo>
                    <a:pt x="0" y="71"/>
                  </a:lnTo>
                  <a:lnTo>
                    <a:pt x="9" y="133"/>
                  </a:lnTo>
                  <a:cubicBezTo>
                    <a:pt x="9" y="107"/>
                    <a:pt x="44" y="1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9" name="Google Shape;6129;p28"/>
            <p:cNvSpPr/>
            <p:nvPr/>
          </p:nvSpPr>
          <p:spPr>
            <a:xfrm>
              <a:off x="2534329" y="5228455"/>
              <a:ext cx="7945" cy="13148"/>
            </a:xfrm>
            <a:custGeom>
              <a:avLst/>
              <a:gdLst/>
              <a:ahLst/>
              <a:cxnLst/>
              <a:rect l="l" t="t" r="r" b="b"/>
              <a:pathLst>
                <a:path w="45" h="125" extrusionOk="0">
                  <a:moveTo>
                    <a:pt x="45" y="1"/>
                  </a:moveTo>
                  <a:cubicBezTo>
                    <a:pt x="36" y="1"/>
                    <a:pt x="18" y="45"/>
                    <a:pt x="1" y="54"/>
                  </a:cubicBezTo>
                  <a:lnTo>
                    <a:pt x="27" y="124"/>
                  </a:lnTo>
                  <a:cubicBezTo>
                    <a:pt x="27" y="80"/>
                    <a:pt x="27" y="10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0" name="Google Shape;6130;p28"/>
            <p:cNvSpPr/>
            <p:nvPr/>
          </p:nvSpPr>
          <p:spPr>
            <a:xfrm>
              <a:off x="2528149" y="5221933"/>
              <a:ext cx="6356" cy="12202"/>
            </a:xfrm>
            <a:custGeom>
              <a:avLst/>
              <a:gdLst/>
              <a:ahLst/>
              <a:cxnLst/>
              <a:rect l="l" t="t" r="r" b="b"/>
              <a:pathLst>
                <a:path w="36" h="116" extrusionOk="0">
                  <a:moveTo>
                    <a:pt x="0" y="1"/>
                  </a:moveTo>
                  <a:cubicBezTo>
                    <a:pt x="9" y="107"/>
                    <a:pt x="18" y="116"/>
                    <a:pt x="36" y="116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1" name="Google Shape;6131;p28"/>
            <p:cNvSpPr/>
            <p:nvPr/>
          </p:nvSpPr>
          <p:spPr>
            <a:xfrm>
              <a:off x="2523382" y="5279576"/>
              <a:ext cx="9534" cy="22405"/>
            </a:xfrm>
            <a:custGeom>
              <a:avLst/>
              <a:gdLst/>
              <a:ahLst/>
              <a:cxnLst/>
              <a:rect l="l" t="t" r="r" b="b"/>
              <a:pathLst>
                <a:path w="54" h="213" extrusionOk="0">
                  <a:moveTo>
                    <a:pt x="1" y="0"/>
                  </a:moveTo>
                  <a:lnTo>
                    <a:pt x="1" y="36"/>
                  </a:lnTo>
                  <a:lnTo>
                    <a:pt x="54" y="21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2" name="Google Shape;6132;p28"/>
            <p:cNvSpPr/>
            <p:nvPr/>
          </p:nvSpPr>
          <p:spPr>
            <a:xfrm>
              <a:off x="2528149" y="5180173"/>
              <a:ext cx="11123" cy="10308"/>
            </a:xfrm>
            <a:custGeom>
              <a:avLst/>
              <a:gdLst/>
              <a:ahLst/>
              <a:cxnLst/>
              <a:rect l="l" t="t" r="r" b="b"/>
              <a:pathLst>
                <a:path w="63" h="98" extrusionOk="0">
                  <a:moveTo>
                    <a:pt x="0" y="1"/>
                  </a:moveTo>
                  <a:lnTo>
                    <a:pt x="27" y="45"/>
                  </a:lnTo>
                  <a:lnTo>
                    <a:pt x="62" y="9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3" name="Google Shape;6133;p28"/>
            <p:cNvSpPr/>
            <p:nvPr/>
          </p:nvSpPr>
          <p:spPr>
            <a:xfrm>
              <a:off x="2517202" y="5133786"/>
              <a:ext cx="15714" cy="23141"/>
            </a:xfrm>
            <a:custGeom>
              <a:avLst/>
              <a:gdLst/>
              <a:ahLst/>
              <a:cxnLst/>
              <a:rect l="l" t="t" r="r" b="b"/>
              <a:pathLst>
                <a:path w="89" h="220" extrusionOk="0">
                  <a:moveTo>
                    <a:pt x="1" y="0"/>
                  </a:moveTo>
                  <a:lnTo>
                    <a:pt x="1" y="0"/>
                  </a:lnTo>
                  <a:cubicBezTo>
                    <a:pt x="27" y="53"/>
                    <a:pt x="36" y="124"/>
                    <a:pt x="36" y="212"/>
                  </a:cubicBezTo>
                  <a:cubicBezTo>
                    <a:pt x="40" y="217"/>
                    <a:pt x="43" y="219"/>
                    <a:pt x="46" y="219"/>
                  </a:cubicBezTo>
                  <a:cubicBezTo>
                    <a:pt x="59" y="219"/>
                    <a:pt x="64" y="175"/>
                    <a:pt x="77" y="175"/>
                  </a:cubicBezTo>
                  <a:cubicBezTo>
                    <a:pt x="80" y="175"/>
                    <a:pt x="84" y="178"/>
                    <a:pt x="89" y="186"/>
                  </a:cubicBezTo>
                  <a:cubicBezTo>
                    <a:pt x="62" y="106"/>
                    <a:pt x="27" y="53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4" name="Google Shape;6134;p28"/>
            <p:cNvSpPr/>
            <p:nvPr/>
          </p:nvSpPr>
          <p:spPr>
            <a:xfrm>
              <a:off x="2507845" y="5123582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0"/>
                  </a:moveTo>
                  <a:cubicBezTo>
                    <a:pt x="18" y="35"/>
                    <a:pt x="36" y="62"/>
                    <a:pt x="54" y="97"/>
                  </a:cubicBezTo>
                  <a:cubicBezTo>
                    <a:pt x="45" y="62"/>
                    <a:pt x="27" y="3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5" name="Google Shape;6135;p28"/>
            <p:cNvSpPr/>
            <p:nvPr/>
          </p:nvSpPr>
          <p:spPr>
            <a:xfrm>
              <a:off x="2524971" y="5193217"/>
              <a:ext cx="4944" cy="9362"/>
            </a:xfrm>
            <a:custGeom>
              <a:avLst/>
              <a:gdLst/>
              <a:ahLst/>
              <a:cxnLst/>
              <a:rect l="l" t="t" r="r" b="b"/>
              <a:pathLst>
                <a:path w="28" h="89" extrusionOk="0">
                  <a:moveTo>
                    <a:pt x="27" y="0"/>
                  </a:moveTo>
                  <a:lnTo>
                    <a:pt x="1" y="44"/>
                  </a:lnTo>
                  <a:cubicBezTo>
                    <a:pt x="1" y="62"/>
                    <a:pt x="1" y="80"/>
                    <a:pt x="1" y="89"/>
                  </a:cubicBezTo>
                  <a:cubicBezTo>
                    <a:pt x="10" y="80"/>
                    <a:pt x="27" y="62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6" name="Google Shape;6136;p28"/>
            <p:cNvSpPr/>
            <p:nvPr/>
          </p:nvSpPr>
          <p:spPr>
            <a:xfrm>
              <a:off x="2521970" y="5188589"/>
              <a:ext cx="1589" cy="10308"/>
            </a:xfrm>
            <a:custGeom>
              <a:avLst/>
              <a:gdLst/>
              <a:ahLst/>
              <a:cxnLst/>
              <a:rect l="l" t="t" r="r" b="b"/>
              <a:pathLst>
                <a:path w="9" h="98" extrusionOk="0">
                  <a:moveTo>
                    <a:pt x="0" y="0"/>
                  </a:moveTo>
                  <a:cubicBezTo>
                    <a:pt x="0" y="7"/>
                    <a:pt x="5" y="28"/>
                    <a:pt x="8" y="57"/>
                  </a:cubicBezTo>
                  <a:lnTo>
                    <a:pt x="8" y="57"/>
                  </a:lnTo>
                  <a:cubicBezTo>
                    <a:pt x="5" y="24"/>
                    <a:pt x="0" y="7"/>
                    <a:pt x="0" y="0"/>
                  </a:cubicBezTo>
                  <a:close/>
                  <a:moveTo>
                    <a:pt x="8" y="57"/>
                  </a:moveTo>
                  <a:cubicBezTo>
                    <a:pt x="8" y="69"/>
                    <a:pt x="9" y="82"/>
                    <a:pt x="9" y="97"/>
                  </a:cubicBezTo>
                  <a:lnTo>
                    <a:pt x="9" y="88"/>
                  </a:lnTo>
                  <a:cubicBezTo>
                    <a:pt x="9" y="77"/>
                    <a:pt x="8" y="67"/>
                    <a:pt x="8" y="5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7" name="Google Shape;6137;p28"/>
            <p:cNvSpPr/>
            <p:nvPr/>
          </p:nvSpPr>
          <p:spPr>
            <a:xfrm>
              <a:off x="2524971" y="5202473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"/>
                  </a:ln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8" name="Google Shape;6138;p28"/>
            <p:cNvSpPr/>
            <p:nvPr/>
          </p:nvSpPr>
          <p:spPr>
            <a:xfrm>
              <a:off x="2512612" y="5240131"/>
              <a:ext cx="14125" cy="12622"/>
            </a:xfrm>
            <a:custGeom>
              <a:avLst/>
              <a:gdLst/>
              <a:ahLst/>
              <a:cxnLst/>
              <a:rect l="l" t="t" r="r" b="b"/>
              <a:pathLst>
                <a:path w="80" h="120" extrusionOk="0">
                  <a:moveTo>
                    <a:pt x="23" y="1"/>
                  </a:moveTo>
                  <a:cubicBezTo>
                    <a:pt x="14" y="1"/>
                    <a:pt x="6" y="16"/>
                    <a:pt x="0" y="58"/>
                  </a:cubicBezTo>
                  <a:cubicBezTo>
                    <a:pt x="11" y="71"/>
                    <a:pt x="19" y="74"/>
                    <a:pt x="26" y="74"/>
                  </a:cubicBezTo>
                  <a:cubicBezTo>
                    <a:pt x="32" y="74"/>
                    <a:pt x="37" y="72"/>
                    <a:pt x="42" y="72"/>
                  </a:cubicBezTo>
                  <a:cubicBezTo>
                    <a:pt x="53" y="72"/>
                    <a:pt x="63" y="79"/>
                    <a:pt x="80" y="119"/>
                  </a:cubicBezTo>
                  <a:cubicBezTo>
                    <a:pt x="67" y="77"/>
                    <a:pt x="43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9" name="Google Shape;6139;p28"/>
            <p:cNvSpPr/>
            <p:nvPr/>
          </p:nvSpPr>
          <p:spPr>
            <a:xfrm>
              <a:off x="2518792" y="5209942"/>
              <a:ext cx="7945" cy="13043"/>
            </a:xfrm>
            <a:custGeom>
              <a:avLst/>
              <a:gdLst/>
              <a:ahLst/>
              <a:cxnLst/>
              <a:rect l="l" t="t" r="r" b="b"/>
              <a:pathLst>
                <a:path w="45" h="124" extrusionOk="0">
                  <a:moveTo>
                    <a:pt x="0" y="0"/>
                  </a:moveTo>
                  <a:lnTo>
                    <a:pt x="9" y="115"/>
                  </a:lnTo>
                  <a:cubicBezTo>
                    <a:pt x="15" y="115"/>
                    <a:pt x="20" y="105"/>
                    <a:pt x="27" y="105"/>
                  </a:cubicBezTo>
                  <a:cubicBezTo>
                    <a:pt x="32" y="105"/>
                    <a:pt x="37" y="110"/>
                    <a:pt x="45" y="12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0" name="Google Shape;6140;p28"/>
            <p:cNvSpPr/>
            <p:nvPr/>
          </p:nvSpPr>
          <p:spPr>
            <a:xfrm>
              <a:off x="2515613" y="5204367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" y="0"/>
                  </a:moveTo>
                  <a:lnTo>
                    <a:pt x="18" y="53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1" name="Google Shape;6141;p28"/>
            <p:cNvSpPr/>
            <p:nvPr/>
          </p:nvSpPr>
          <p:spPr>
            <a:xfrm>
              <a:off x="2500076" y="5128211"/>
              <a:ext cx="12006" cy="22300"/>
            </a:xfrm>
            <a:custGeom>
              <a:avLst/>
              <a:gdLst/>
              <a:ahLst/>
              <a:cxnLst/>
              <a:rect l="l" t="t" r="r" b="b"/>
              <a:pathLst>
                <a:path w="68" h="212" extrusionOk="0">
                  <a:moveTo>
                    <a:pt x="0" y="0"/>
                  </a:moveTo>
                  <a:cubicBezTo>
                    <a:pt x="9" y="71"/>
                    <a:pt x="18" y="141"/>
                    <a:pt x="36" y="203"/>
                  </a:cubicBezTo>
                  <a:cubicBezTo>
                    <a:pt x="43" y="207"/>
                    <a:pt x="50" y="212"/>
                    <a:pt x="56" y="212"/>
                  </a:cubicBezTo>
                  <a:cubicBezTo>
                    <a:pt x="63" y="212"/>
                    <a:pt x="68" y="201"/>
                    <a:pt x="62" y="159"/>
                  </a:cubicBezTo>
                  <a:cubicBezTo>
                    <a:pt x="36" y="115"/>
                    <a:pt x="18" y="62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2" name="Google Shape;6142;p28"/>
            <p:cNvSpPr/>
            <p:nvPr/>
          </p:nvSpPr>
          <p:spPr>
            <a:xfrm>
              <a:off x="2515613" y="516997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3" name="Google Shape;6143;p28"/>
            <p:cNvSpPr/>
            <p:nvPr/>
          </p:nvSpPr>
          <p:spPr>
            <a:xfrm>
              <a:off x="2472004" y="5066886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1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4" name="Google Shape;6144;p28"/>
            <p:cNvSpPr/>
            <p:nvPr/>
          </p:nvSpPr>
          <p:spPr>
            <a:xfrm>
              <a:off x="2505020" y="5148933"/>
              <a:ext cx="6180" cy="12833"/>
            </a:xfrm>
            <a:custGeom>
              <a:avLst/>
              <a:gdLst/>
              <a:ahLst/>
              <a:cxnLst/>
              <a:rect l="l" t="t" r="r" b="b"/>
              <a:pathLst>
                <a:path w="35" h="122" extrusionOk="0">
                  <a:moveTo>
                    <a:pt x="1" y="0"/>
                  </a:moveTo>
                  <a:cubicBezTo>
                    <a:pt x="0" y="0"/>
                    <a:pt x="3" y="5"/>
                    <a:pt x="8" y="15"/>
                  </a:cubicBezTo>
                  <a:cubicBezTo>
                    <a:pt x="8" y="68"/>
                    <a:pt x="25" y="95"/>
                    <a:pt x="34" y="121"/>
                  </a:cubicBezTo>
                  <a:cubicBezTo>
                    <a:pt x="25" y="86"/>
                    <a:pt x="17" y="50"/>
                    <a:pt x="8" y="6"/>
                  </a:cubicBezTo>
                  <a:cubicBezTo>
                    <a:pt x="4" y="3"/>
                    <a:pt x="2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5" name="Google Shape;6145;p28"/>
            <p:cNvSpPr/>
            <p:nvPr/>
          </p:nvSpPr>
          <p:spPr>
            <a:xfrm>
              <a:off x="2498487" y="5106857"/>
              <a:ext cx="1766" cy="9362"/>
            </a:xfrm>
            <a:custGeom>
              <a:avLst/>
              <a:gdLst/>
              <a:ahLst/>
              <a:cxnLst/>
              <a:rect l="l" t="t" r="r" b="b"/>
              <a:pathLst>
                <a:path w="10" h="89" extrusionOk="0">
                  <a:moveTo>
                    <a:pt x="1" y="0"/>
                  </a:moveTo>
                  <a:cubicBezTo>
                    <a:pt x="1" y="27"/>
                    <a:pt x="1" y="62"/>
                    <a:pt x="1" y="88"/>
                  </a:cubicBezTo>
                  <a:cubicBezTo>
                    <a:pt x="9" y="62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6" name="Google Shape;6146;p28"/>
            <p:cNvSpPr/>
            <p:nvPr/>
          </p:nvSpPr>
          <p:spPr>
            <a:xfrm>
              <a:off x="2517202" y="5167551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8" y="0"/>
                  </a:moveTo>
                  <a:cubicBezTo>
                    <a:pt x="6" y="0"/>
                    <a:pt x="4" y="2"/>
                    <a:pt x="1" y="6"/>
                  </a:cubicBezTo>
                  <a:lnTo>
                    <a:pt x="9" y="15"/>
                  </a:lnTo>
                  <a:cubicBezTo>
                    <a:pt x="9" y="4"/>
                    <a:pt x="9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7" name="Google Shape;6147;p28"/>
            <p:cNvSpPr/>
            <p:nvPr/>
          </p:nvSpPr>
          <p:spPr>
            <a:xfrm>
              <a:off x="2512612" y="5161660"/>
              <a:ext cx="4767" cy="8415"/>
            </a:xfrm>
            <a:custGeom>
              <a:avLst/>
              <a:gdLst/>
              <a:ahLst/>
              <a:cxnLst/>
              <a:rect l="l" t="t" r="r" b="b"/>
              <a:pathLst>
                <a:path w="27" h="80" extrusionOk="0">
                  <a:moveTo>
                    <a:pt x="0" y="0"/>
                  </a:moveTo>
                  <a:cubicBezTo>
                    <a:pt x="0" y="27"/>
                    <a:pt x="9" y="53"/>
                    <a:pt x="27" y="80"/>
                  </a:cubicBezTo>
                  <a:cubicBezTo>
                    <a:pt x="27" y="71"/>
                    <a:pt x="27" y="62"/>
                    <a:pt x="27" y="62"/>
                  </a:cubicBezTo>
                  <a:cubicBezTo>
                    <a:pt x="18" y="35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8" name="Google Shape;6148;p28"/>
            <p:cNvSpPr/>
            <p:nvPr/>
          </p:nvSpPr>
          <p:spPr>
            <a:xfrm>
              <a:off x="2420626" y="5041956"/>
              <a:ext cx="51555" cy="41339"/>
            </a:xfrm>
            <a:custGeom>
              <a:avLst/>
              <a:gdLst/>
              <a:ahLst/>
              <a:cxnLst/>
              <a:rect l="l" t="t" r="r" b="b"/>
              <a:pathLst>
                <a:path w="292" h="393" extrusionOk="0">
                  <a:moveTo>
                    <a:pt x="15" y="0"/>
                  </a:moveTo>
                  <a:cubicBezTo>
                    <a:pt x="10" y="0"/>
                    <a:pt x="5" y="2"/>
                    <a:pt x="0" y="8"/>
                  </a:cubicBezTo>
                  <a:lnTo>
                    <a:pt x="53" y="123"/>
                  </a:lnTo>
                  <a:cubicBezTo>
                    <a:pt x="53" y="123"/>
                    <a:pt x="53" y="124"/>
                    <a:pt x="52" y="124"/>
                  </a:cubicBezTo>
                  <a:cubicBezTo>
                    <a:pt x="49" y="124"/>
                    <a:pt x="35" y="109"/>
                    <a:pt x="28" y="109"/>
                  </a:cubicBezTo>
                  <a:cubicBezTo>
                    <a:pt x="25" y="109"/>
                    <a:pt x="24" y="112"/>
                    <a:pt x="27" y="123"/>
                  </a:cubicBezTo>
                  <a:cubicBezTo>
                    <a:pt x="62" y="123"/>
                    <a:pt x="124" y="237"/>
                    <a:pt x="124" y="352"/>
                  </a:cubicBezTo>
                  <a:cubicBezTo>
                    <a:pt x="139" y="380"/>
                    <a:pt x="157" y="392"/>
                    <a:pt x="176" y="392"/>
                  </a:cubicBezTo>
                  <a:cubicBezTo>
                    <a:pt x="223" y="392"/>
                    <a:pt x="273" y="321"/>
                    <a:pt x="292" y="246"/>
                  </a:cubicBezTo>
                  <a:cubicBezTo>
                    <a:pt x="283" y="246"/>
                    <a:pt x="265" y="246"/>
                    <a:pt x="212" y="149"/>
                  </a:cubicBezTo>
                  <a:lnTo>
                    <a:pt x="212" y="149"/>
                  </a:lnTo>
                  <a:cubicBezTo>
                    <a:pt x="212" y="186"/>
                    <a:pt x="237" y="335"/>
                    <a:pt x="208" y="335"/>
                  </a:cubicBezTo>
                  <a:cubicBezTo>
                    <a:pt x="203" y="335"/>
                    <a:pt x="196" y="330"/>
                    <a:pt x="186" y="317"/>
                  </a:cubicBezTo>
                  <a:cubicBezTo>
                    <a:pt x="133" y="176"/>
                    <a:pt x="168" y="193"/>
                    <a:pt x="159" y="123"/>
                  </a:cubicBezTo>
                  <a:lnTo>
                    <a:pt x="159" y="123"/>
                  </a:lnTo>
                  <a:cubicBezTo>
                    <a:pt x="157" y="132"/>
                    <a:pt x="153" y="136"/>
                    <a:pt x="148" y="136"/>
                  </a:cubicBezTo>
                  <a:cubicBezTo>
                    <a:pt x="121" y="136"/>
                    <a:pt x="56" y="0"/>
                    <a:pt x="1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9" name="Google Shape;6149;p28"/>
            <p:cNvSpPr/>
            <p:nvPr/>
          </p:nvSpPr>
          <p:spPr>
            <a:xfrm>
              <a:off x="2473593" y="5067833"/>
              <a:ext cx="11123" cy="27033"/>
            </a:xfrm>
            <a:custGeom>
              <a:avLst/>
              <a:gdLst/>
              <a:ahLst/>
              <a:cxnLst/>
              <a:rect l="l" t="t" r="r" b="b"/>
              <a:pathLst>
                <a:path w="63" h="257" extrusionOk="0">
                  <a:moveTo>
                    <a:pt x="0" y="0"/>
                  </a:moveTo>
                  <a:lnTo>
                    <a:pt x="58" y="207"/>
                  </a:lnTo>
                  <a:lnTo>
                    <a:pt x="58" y="207"/>
                  </a:lnTo>
                  <a:cubicBezTo>
                    <a:pt x="58" y="172"/>
                    <a:pt x="62" y="134"/>
                    <a:pt x="62" y="80"/>
                  </a:cubicBezTo>
                  <a:cubicBezTo>
                    <a:pt x="27" y="9"/>
                    <a:pt x="9" y="0"/>
                    <a:pt x="0" y="0"/>
                  </a:cubicBezTo>
                  <a:close/>
                  <a:moveTo>
                    <a:pt x="58" y="207"/>
                  </a:moveTo>
                  <a:cubicBezTo>
                    <a:pt x="58" y="210"/>
                    <a:pt x="58" y="214"/>
                    <a:pt x="58" y="217"/>
                  </a:cubicBezTo>
                  <a:lnTo>
                    <a:pt x="58" y="217"/>
                  </a:lnTo>
                  <a:lnTo>
                    <a:pt x="53" y="212"/>
                  </a:lnTo>
                  <a:lnTo>
                    <a:pt x="53" y="212"/>
                  </a:lnTo>
                  <a:lnTo>
                    <a:pt x="62" y="256"/>
                  </a:lnTo>
                  <a:cubicBezTo>
                    <a:pt x="60" y="243"/>
                    <a:pt x="59" y="230"/>
                    <a:pt x="58" y="217"/>
                  </a:cubicBezTo>
                  <a:lnTo>
                    <a:pt x="58" y="217"/>
                  </a:lnTo>
                  <a:lnTo>
                    <a:pt x="62" y="221"/>
                  </a:lnTo>
                  <a:lnTo>
                    <a:pt x="58" y="20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0" name="Google Shape;6150;p28"/>
            <p:cNvSpPr/>
            <p:nvPr/>
          </p:nvSpPr>
          <p:spPr>
            <a:xfrm>
              <a:off x="2475182" y="5094761"/>
              <a:ext cx="25071" cy="33555"/>
            </a:xfrm>
            <a:custGeom>
              <a:avLst/>
              <a:gdLst/>
              <a:ahLst/>
              <a:cxnLst/>
              <a:rect l="l" t="t" r="r" b="b"/>
              <a:pathLst>
                <a:path w="142" h="319" extrusionOk="0">
                  <a:moveTo>
                    <a:pt x="133" y="203"/>
                  </a:moveTo>
                  <a:lnTo>
                    <a:pt x="133" y="203"/>
                  </a:lnTo>
                  <a:cubicBezTo>
                    <a:pt x="133" y="203"/>
                    <a:pt x="133" y="203"/>
                    <a:pt x="133" y="203"/>
                  </a:cubicBezTo>
                  <a:close/>
                  <a:moveTo>
                    <a:pt x="53" y="0"/>
                  </a:moveTo>
                  <a:cubicBezTo>
                    <a:pt x="62" y="44"/>
                    <a:pt x="80" y="97"/>
                    <a:pt x="115" y="203"/>
                  </a:cubicBezTo>
                  <a:cubicBezTo>
                    <a:pt x="112" y="182"/>
                    <a:pt x="111" y="174"/>
                    <a:pt x="111" y="174"/>
                  </a:cubicBezTo>
                  <a:lnTo>
                    <a:pt x="111" y="174"/>
                  </a:lnTo>
                  <a:cubicBezTo>
                    <a:pt x="112" y="174"/>
                    <a:pt x="118" y="201"/>
                    <a:pt x="124" y="212"/>
                  </a:cubicBezTo>
                  <a:lnTo>
                    <a:pt x="133" y="212"/>
                  </a:lnTo>
                  <a:lnTo>
                    <a:pt x="53" y="0"/>
                  </a:lnTo>
                  <a:close/>
                  <a:moveTo>
                    <a:pt x="25" y="121"/>
                  </a:moveTo>
                  <a:cubicBezTo>
                    <a:pt x="15" y="121"/>
                    <a:pt x="7" y="129"/>
                    <a:pt x="0" y="150"/>
                  </a:cubicBezTo>
                  <a:cubicBezTo>
                    <a:pt x="35" y="283"/>
                    <a:pt x="53" y="230"/>
                    <a:pt x="88" y="309"/>
                  </a:cubicBezTo>
                  <a:cubicBezTo>
                    <a:pt x="69" y="242"/>
                    <a:pt x="65" y="223"/>
                    <a:pt x="69" y="223"/>
                  </a:cubicBezTo>
                  <a:cubicBezTo>
                    <a:pt x="74" y="223"/>
                    <a:pt x="92" y="257"/>
                    <a:pt x="102" y="257"/>
                  </a:cubicBezTo>
                  <a:cubicBezTo>
                    <a:pt x="108" y="257"/>
                    <a:pt x="111" y="244"/>
                    <a:pt x="106" y="203"/>
                  </a:cubicBezTo>
                  <a:lnTo>
                    <a:pt x="106" y="203"/>
                  </a:lnTo>
                  <a:cubicBezTo>
                    <a:pt x="124" y="248"/>
                    <a:pt x="133" y="283"/>
                    <a:pt x="141" y="318"/>
                  </a:cubicBezTo>
                  <a:cubicBezTo>
                    <a:pt x="141" y="283"/>
                    <a:pt x="133" y="239"/>
                    <a:pt x="133" y="203"/>
                  </a:cubicBezTo>
                  <a:lnTo>
                    <a:pt x="133" y="212"/>
                  </a:lnTo>
                  <a:cubicBezTo>
                    <a:pt x="133" y="217"/>
                    <a:pt x="130" y="219"/>
                    <a:pt x="128" y="219"/>
                  </a:cubicBezTo>
                  <a:cubicBezTo>
                    <a:pt x="126" y="219"/>
                    <a:pt x="124" y="217"/>
                    <a:pt x="124" y="212"/>
                  </a:cubicBezTo>
                  <a:cubicBezTo>
                    <a:pt x="124" y="212"/>
                    <a:pt x="115" y="203"/>
                    <a:pt x="115" y="203"/>
                  </a:cubicBezTo>
                  <a:cubicBezTo>
                    <a:pt x="82" y="184"/>
                    <a:pt x="50" y="121"/>
                    <a:pt x="25" y="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1" name="Google Shape;6151;p28"/>
            <p:cNvSpPr/>
            <p:nvPr/>
          </p:nvSpPr>
          <p:spPr>
            <a:xfrm>
              <a:off x="2496898" y="5232768"/>
              <a:ext cx="1766" cy="2314"/>
            </a:xfrm>
            <a:custGeom>
              <a:avLst/>
              <a:gdLst/>
              <a:ahLst/>
              <a:cxnLst/>
              <a:rect l="l" t="t" r="r" b="b"/>
              <a:pathLst>
                <a:path w="10" h="22" extrusionOk="0">
                  <a:moveTo>
                    <a:pt x="6" y="0"/>
                  </a:moveTo>
                  <a:cubicBezTo>
                    <a:pt x="3" y="0"/>
                    <a:pt x="1" y="7"/>
                    <a:pt x="1" y="22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5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2" name="Google Shape;6152;p28"/>
            <p:cNvSpPr/>
            <p:nvPr/>
          </p:nvSpPr>
          <p:spPr>
            <a:xfrm>
              <a:off x="2498487" y="5212466"/>
              <a:ext cx="14301" cy="27559"/>
            </a:xfrm>
            <a:custGeom>
              <a:avLst/>
              <a:gdLst/>
              <a:ahLst/>
              <a:cxnLst/>
              <a:rect l="l" t="t" r="r" b="b"/>
              <a:pathLst>
                <a:path w="81" h="262" extrusionOk="0">
                  <a:moveTo>
                    <a:pt x="78" y="1"/>
                  </a:moveTo>
                  <a:cubicBezTo>
                    <a:pt x="76" y="1"/>
                    <a:pt x="74" y="5"/>
                    <a:pt x="71" y="12"/>
                  </a:cubicBezTo>
                  <a:lnTo>
                    <a:pt x="71" y="12"/>
                  </a:lnTo>
                  <a:cubicBezTo>
                    <a:pt x="74" y="9"/>
                    <a:pt x="77" y="6"/>
                    <a:pt x="80" y="3"/>
                  </a:cubicBezTo>
                  <a:cubicBezTo>
                    <a:pt x="80" y="2"/>
                    <a:pt x="79" y="1"/>
                    <a:pt x="78" y="1"/>
                  </a:cubicBezTo>
                  <a:close/>
                  <a:moveTo>
                    <a:pt x="71" y="12"/>
                  </a:moveTo>
                  <a:cubicBezTo>
                    <a:pt x="49" y="36"/>
                    <a:pt x="33" y="63"/>
                    <a:pt x="9" y="117"/>
                  </a:cubicBezTo>
                  <a:cubicBezTo>
                    <a:pt x="9" y="135"/>
                    <a:pt x="27" y="144"/>
                    <a:pt x="36" y="197"/>
                  </a:cubicBezTo>
                  <a:cubicBezTo>
                    <a:pt x="33" y="215"/>
                    <a:pt x="30" y="221"/>
                    <a:pt x="26" y="221"/>
                  </a:cubicBezTo>
                  <a:cubicBezTo>
                    <a:pt x="21" y="221"/>
                    <a:pt x="14" y="205"/>
                    <a:pt x="5" y="205"/>
                  </a:cubicBezTo>
                  <a:cubicBezTo>
                    <a:pt x="3" y="205"/>
                    <a:pt x="2" y="205"/>
                    <a:pt x="1" y="206"/>
                  </a:cubicBezTo>
                  <a:cubicBezTo>
                    <a:pt x="12" y="223"/>
                    <a:pt x="27" y="262"/>
                    <a:pt x="36" y="262"/>
                  </a:cubicBezTo>
                  <a:cubicBezTo>
                    <a:pt x="41" y="262"/>
                    <a:pt x="45" y="249"/>
                    <a:pt x="45" y="215"/>
                  </a:cubicBezTo>
                  <a:lnTo>
                    <a:pt x="45" y="197"/>
                  </a:lnTo>
                  <a:cubicBezTo>
                    <a:pt x="45" y="130"/>
                    <a:pt x="60" y="42"/>
                    <a:pt x="71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3" name="Google Shape;6153;p28"/>
            <p:cNvSpPr/>
            <p:nvPr/>
          </p:nvSpPr>
          <p:spPr>
            <a:xfrm>
              <a:off x="2487541" y="5151352"/>
              <a:ext cx="11123" cy="20617"/>
            </a:xfrm>
            <a:custGeom>
              <a:avLst/>
              <a:gdLst/>
              <a:ahLst/>
              <a:cxnLst/>
              <a:rect l="l" t="t" r="r" b="b"/>
              <a:pathLst>
                <a:path w="63" h="196" extrusionOk="0">
                  <a:moveTo>
                    <a:pt x="10" y="1"/>
                  </a:moveTo>
                  <a:lnTo>
                    <a:pt x="1" y="98"/>
                  </a:lnTo>
                  <a:lnTo>
                    <a:pt x="18" y="89"/>
                  </a:lnTo>
                  <a:cubicBezTo>
                    <a:pt x="27" y="195"/>
                    <a:pt x="45" y="169"/>
                    <a:pt x="63" y="178"/>
                  </a:cubicBezTo>
                  <a:cubicBezTo>
                    <a:pt x="45" y="125"/>
                    <a:pt x="27" y="63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4" name="Google Shape;6154;p28"/>
            <p:cNvSpPr/>
            <p:nvPr/>
          </p:nvSpPr>
          <p:spPr>
            <a:xfrm>
              <a:off x="2467413" y="5055736"/>
              <a:ext cx="15714" cy="9362"/>
            </a:xfrm>
            <a:custGeom>
              <a:avLst/>
              <a:gdLst/>
              <a:ahLst/>
              <a:cxnLst/>
              <a:rect l="l" t="t" r="r" b="b"/>
              <a:pathLst>
                <a:path w="89" h="89" extrusionOk="0">
                  <a:moveTo>
                    <a:pt x="0" y="0"/>
                  </a:moveTo>
                  <a:lnTo>
                    <a:pt x="44" y="80"/>
                  </a:lnTo>
                  <a:lnTo>
                    <a:pt x="88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5" name="Google Shape;6155;p28"/>
            <p:cNvSpPr/>
            <p:nvPr/>
          </p:nvSpPr>
          <p:spPr>
            <a:xfrm>
              <a:off x="2461057" y="5033436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1" y="1"/>
                  </a:moveTo>
                  <a:lnTo>
                    <a:pt x="1" y="62"/>
                  </a:lnTo>
                  <a:lnTo>
                    <a:pt x="36" y="5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6" name="Google Shape;6156;p28"/>
            <p:cNvSpPr/>
            <p:nvPr/>
          </p:nvSpPr>
          <p:spPr>
            <a:xfrm>
              <a:off x="838147" y="4376747"/>
              <a:ext cx="9534" cy="1999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27" y="10"/>
                  </a:lnTo>
                  <a:lnTo>
                    <a:pt x="27" y="10"/>
                  </a:lnTo>
                  <a:cubicBezTo>
                    <a:pt x="36" y="8"/>
                    <a:pt x="45" y="5"/>
                    <a:pt x="54" y="1"/>
                  </a:cubicBezTo>
                  <a:close/>
                  <a:moveTo>
                    <a:pt x="27" y="10"/>
                  </a:moveTo>
                  <a:cubicBezTo>
                    <a:pt x="19" y="12"/>
                    <a:pt x="10" y="14"/>
                    <a:pt x="1" y="19"/>
                  </a:cubicBezTo>
                  <a:lnTo>
                    <a:pt x="27" y="1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7" name="Google Shape;6157;p28"/>
            <p:cNvSpPr/>
            <p:nvPr/>
          </p:nvSpPr>
          <p:spPr>
            <a:xfrm>
              <a:off x="913007" y="4374012"/>
              <a:ext cx="4944" cy="1999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27" y="0"/>
                  </a:moveTo>
                  <a:lnTo>
                    <a:pt x="27" y="0"/>
                  </a:lnTo>
                  <a:cubicBezTo>
                    <a:pt x="10" y="9"/>
                    <a:pt x="1" y="18"/>
                    <a:pt x="18" y="18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8" name="Google Shape;6158;p28"/>
            <p:cNvSpPr/>
            <p:nvPr/>
          </p:nvSpPr>
          <p:spPr>
            <a:xfrm>
              <a:off x="2110416" y="4440491"/>
              <a:ext cx="9358" cy="18092"/>
            </a:xfrm>
            <a:custGeom>
              <a:avLst/>
              <a:gdLst/>
              <a:ahLst/>
              <a:cxnLst/>
              <a:rect l="l" t="t" r="r" b="b"/>
              <a:pathLst>
                <a:path w="53" h="172" extrusionOk="0">
                  <a:moveTo>
                    <a:pt x="34" y="0"/>
                  </a:moveTo>
                  <a:cubicBezTo>
                    <a:pt x="32" y="0"/>
                    <a:pt x="29" y="1"/>
                    <a:pt x="26" y="4"/>
                  </a:cubicBezTo>
                  <a:lnTo>
                    <a:pt x="0" y="48"/>
                  </a:lnTo>
                  <a:cubicBezTo>
                    <a:pt x="35" y="92"/>
                    <a:pt x="53" y="137"/>
                    <a:pt x="53" y="172"/>
                  </a:cubicBezTo>
                  <a:cubicBezTo>
                    <a:pt x="53" y="93"/>
                    <a:pt x="53" y="0"/>
                    <a:pt x="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9" name="Google Shape;6159;p28"/>
            <p:cNvSpPr/>
            <p:nvPr/>
          </p:nvSpPr>
          <p:spPr>
            <a:xfrm>
              <a:off x="1477459" y="4342455"/>
              <a:ext cx="12536" cy="3787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44" y="0"/>
                    <a:pt x="27" y="9"/>
                    <a:pt x="0" y="27"/>
                  </a:cubicBezTo>
                  <a:lnTo>
                    <a:pt x="18" y="36"/>
                  </a:lnTo>
                  <a:cubicBezTo>
                    <a:pt x="35" y="18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0" name="Google Shape;6160;p28"/>
            <p:cNvSpPr/>
            <p:nvPr/>
          </p:nvSpPr>
          <p:spPr>
            <a:xfrm>
              <a:off x="1449387" y="4359180"/>
              <a:ext cx="18892" cy="1893"/>
            </a:xfrm>
            <a:custGeom>
              <a:avLst/>
              <a:gdLst/>
              <a:ahLst/>
              <a:cxnLst/>
              <a:rect l="l" t="t" r="r" b="b"/>
              <a:pathLst>
                <a:path w="107" h="18" extrusionOk="0">
                  <a:moveTo>
                    <a:pt x="0" y="0"/>
                  </a:moveTo>
                  <a:lnTo>
                    <a:pt x="106" y="18"/>
                  </a:lnTo>
                  <a:cubicBezTo>
                    <a:pt x="62" y="9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1" name="Google Shape;6161;p28"/>
            <p:cNvSpPr/>
            <p:nvPr/>
          </p:nvSpPr>
          <p:spPr>
            <a:xfrm>
              <a:off x="473380" y="4393471"/>
              <a:ext cx="14301" cy="5680"/>
            </a:xfrm>
            <a:custGeom>
              <a:avLst/>
              <a:gdLst/>
              <a:ahLst/>
              <a:cxnLst/>
              <a:rect l="l" t="t" r="r" b="b"/>
              <a:pathLst>
                <a:path w="81" h="54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8" y="36"/>
                    <a:pt x="1" y="54"/>
                  </a:cubicBezTo>
                  <a:cubicBezTo>
                    <a:pt x="80" y="27"/>
                    <a:pt x="45" y="18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2" name="Google Shape;6162;p28"/>
            <p:cNvSpPr/>
            <p:nvPr/>
          </p:nvSpPr>
          <p:spPr>
            <a:xfrm>
              <a:off x="2298978" y="4782668"/>
              <a:ext cx="6356" cy="17777"/>
            </a:xfrm>
            <a:custGeom>
              <a:avLst/>
              <a:gdLst/>
              <a:ahLst/>
              <a:cxnLst/>
              <a:rect l="l" t="t" r="r" b="b"/>
              <a:pathLst>
                <a:path w="36" h="169" extrusionOk="0">
                  <a:moveTo>
                    <a:pt x="0" y="1"/>
                  </a:moveTo>
                  <a:cubicBezTo>
                    <a:pt x="9" y="80"/>
                    <a:pt x="0" y="159"/>
                    <a:pt x="36" y="168"/>
                  </a:cubicBezTo>
                  <a:cubicBezTo>
                    <a:pt x="27" y="98"/>
                    <a:pt x="9" y="45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3" name="Google Shape;6163;p28"/>
            <p:cNvSpPr/>
            <p:nvPr/>
          </p:nvSpPr>
          <p:spPr>
            <a:xfrm>
              <a:off x="863218" y="4335934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53" y="0"/>
                  </a:moveTo>
                  <a:cubicBezTo>
                    <a:pt x="18" y="9"/>
                    <a:pt x="0" y="18"/>
                    <a:pt x="0" y="27"/>
                  </a:cubicBezTo>
                  <a:cubicBezTo>
                    <a:pt x="35" y="18"/>
                    <a:pt x="53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4" name="Google Shape;6164;p28"/>
            <p:cNvSpPr/>
            <p:nvPr/>
          </p:nvSpPr>
          <p:spPr>
            <a:xfrm>
              <a:off x="2286443" y="4764049"/>
              <a:ext cx="12712" cy="18723"/>
            </a:xfrm>
            <a:custGeom>
              <a:avLst/>
              <a:gdLst/>
              <a:ahLst/>
              <a:cxnLst/>
              <a:rect l="l" t="t" r="r" b="b"/>
              <a:pathLst>
                <a:path w="72" h="178" extrusionOk="0">
                  <a:moveTo>
                    <a:pt x="1" y="1"/>
                  </a:moveTo>
                  <a:cubicBezTo>
                    <a:pt x="1" y="10"/>
                    <a:pt x="1" y="19"/>
                    <a:pt x="1" y="36"/>
                  </a:cubicBezTo>
                  <a:cubicBezTo>
                    <a:pt x="27" y="80"/>
                    <a:pt x="45" y="125"/>
                    <a:pt x="71" y="178"/>
                  </a:cubicBezTo>
                  <a:cubicBezTo>
                    <a:pt x="63" y="116"/>
                    <a:pt x="45" y="45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5" name="Google Shape;6165;p28"/>
            <p:cNvSpPr/>
            <p:nvPr/>
          </p:nvSpPr>
          <p:spPr>
            <a:xfrm>
              <a:off x="69595" y="5105911"/>
              <a:ext cx="1766" cy="18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cubicBezTo>
                    <a:pt x="10" y="0"/>
                    <a:pt x="10" y="9"/>
                    <a:pt x="1" y="18"/>
                  </a:cubicBezTo>
                  <a:cubicBezTo>
                    <a:pt x="10" y="18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6" name="Google Shape;6166;p28"/>
            <p:cNvSpPr/>
            <p:nvPr/>
          </p:nvSpPr>
          <p:spPr>
            <a:xfrm>
              <a:off x="-17624" y="5328804"/>
              <a:ext cx="177" cy="10308"/>
            </a:xfrm>
            <a:custGeom>
              <a:avLst/>
              <a:gdLst/>
              <a:ahLst/>
              <a:cxnLst/>
              <a:rect l="l" t="t" r="r" b="b"/>
              <a:pathLst>
                <a:path w="1" h="98" extrusionOk="0">
                  <a:moveTo>
                    <a:pt x="0" y="98"/>
                  </a:moveTo>
                  <a:cubicBezTo>
                    <a:pt x="0" y="71"/>
                    <a:pt x="0" y="36"/>
                    <a:pt x="0" y="0"/>
                  </a:cubicBezTo>
                  <a:cubicBezTo>
                    <a:pt x="0" y="18"/>
                    <a:pt x="0" y="45"/>
                    <a:pt x="0" y="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7" name="Google Shape;6167;p28"/>
            <p:cNvSpPr/>
            <p:nvPr/>
          </p:nvSpPr>
          <p:spPr>
            <a:xfrm>
              <a:off x="2406501" y="4943395"/>
              <a:ext cx="2119" cy="2314"/>
            </a:xfrm>
            <a:custGeom>
              <a:avLst/>
              <a:gdLst/>
              <a:ahLst/>
              <a:cxnLst/>
              <a:rect l="l" t="t" r="r" b="b"/>
              <a:pathLst>
                <a:path w="12" h="22" extrusionOk="0">
                  <a:moveTo>
                    <a:pt x="1" y="0"/>
                  </a:moveTo>
                  <a:cubicBezTo>
                    <a:pt x="7" y="16"/>
                    <a:pt x="10" y="22"/>
                    <a:pt x="11" y="22"/>
                  </a:cubicBezTo>
                  <a:cubicBezTo>
                    <a:pt x="12" y="22"/>
                    <a:pt x="6" y="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8" name="Google Shape;6168;p28"/>
            <p:cNvSpPr/>
            <p:nvPr/>
          </p:nvSpPr>
          <p:spPr>
            <a:xfrm>
              <a:off x="2394142" y="4971165"/>
              <a:ext cx="4767" cy="1999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27" y="19"/>
                  </a:moveTo>
                  <a:cubicBezTo>
                    <a:pt x="18" y="10"/>
                    <a:pt x="9" y="1"/>
                    <a:pt x="0" y="1"/>
                  </a:cubicBezTo>
                  <a:cubicBezTo>
                    <a:pt x="9" y="1"/>
                    <a:pt x="18" y="10"/>
                    <a:pt x="27" y="1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9" name="Google Shape;6169;p28"/>
            <p:cNvSpPr/>
            <p:nvPr/>
          </p:nvSpPr>
          <p:spPr>
            <a:xfrm>
              <a:off x="2217939" y="4722290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0" name="Google Shape;6170;p28"/>
            <p:cNvSpPr/>
            <p:nvPr/>
          </p:nvSpPr>
          <p:spPr>
            <a:xfrm>
              <a:off x="2406501" y="4944237"/>
              <a:ext cx="1766" cy="7574"/>
            </a:xfrm>
            <a:custGeom>
              <a:avLst/>
              <a:gdLst/>
              <a:ahLst/>
              <a:cxnLst/>
              <a:rect l="l" t="t" r="r" b="b"/>
              <a:pathLst>
                <a:path w="10" h="72" extrusionOk="0">
                  <a:moveTo>
                    <a:pt x="1" y="1"/>
                  </a:moveTo>
                  <a:cubicBezTo>
                    <a:pt x="1" y="19"/>
                    <a:pt x="1" y="36"/>
                    <a:pt x="9" y="72"/>
                  </a:cubicBezTo>
                  <a:cubicBezTo>
                    <a:pt x="9" y="45"/>
                    <a:pt x="9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1" name="Google Shape;6171;p28"/>
            <p:cNvSpPr/>
            <p:nvPr/>
          </p:nvSpPr>
          <p:spPr>
            <a:xfrm>
              <a:off x="2411268" y="4949811"/>
              <a:ext cx="3178" cy="4733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1"/>
                  </a:moveTo>
                  <a:cubicBezTo>
                    <a:pt x="0" y="19"/>
                    <a:pt x="9" y="27"/>
                    <a:pt x="9" y="45"/>
                  </a:cubicBezTo>
                  <a:cubicBezTo>
                    <a:pt x="18" y="45"/>
                    <a:pt x="18" y="36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2" name="Google Shape;6172;p28"/>
            <p:cNvSpPr/>
            <p:nvPr/>
          </p:nvSpPr>
          <p:spPr>
            <a:xfrm>
              <a:off x="2401911" y="4936873"/>
              <a:ext cx="4767" cy="7468"/>
            </a:xfrm>
            <a:custGeom>
              <a:avLst/>
              <a:gdLst/>
              <a:ahLst/>
              <a:cxnLst/>
              <a:rect l="l" t="t" r="r" b="b"/>
              <a:pathLst>
                <a:path w="27" h="7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18" y="53"/>
                    <a:pt x="27" y="71"/>
                  </a:cubicBezTo>
                  <a:cubicBezTo>
                    <a:pt x="27" y="62"/>
                    <a:pt x="27" y="62"/>
                    <a:pt x="27" y="62"/>
                  </a:cubicBezTo>
                  <a:cubicBezTo>
                    <a:pt x="18" y="44"/>
                    <a:pt x="9" y="27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3" name="Google Shape;6173;p28"/>
            <p:cNvSpPr/>
            <p:nvPr/>
          </p:nvSpPr>
          <p:spPr>
            <a:xfrm>
              <a:off x="188065" y="4680530"/>
              <a:ext cx="1766" cy="4418"/>
            </a:xfrm>
            <a:custGeom>
              <a:avLst/>
              <a:gdLst/>
              <a:ahLst/>
              <a:cxnLst/>
              <a:rect l="l" t="t" r="r" b="b"/>
              <a:pathLst>
                <a:path w="10" h="42" extrusionOk="0">
                  <a:moveTo>
                    <a:pt x="10" y="0"/>
                  </a:moveTo>
                  <a:lnTo>
                    <a:pt x="10" y="0"/>
                  </a:lnTo>
                  <a:cubicBezTo>
                    <a:pt x="10" y="9"/>
                    <a:pt x="10" y="9"/>
                    <a:pt x="1" y="9"/>
                  </a:cubicBezTo>
                  <a:cubicBezTo>
                    <a:pt x="5" y="32"/>
                    <a:pt x="7" y="42"/>
                    <a:pt x="8" y="42"/>
                  </a:cubicBezTo>
                  <a:cubicBezTo>
                    <a:pt x="10" y="42"/>
                    <a:pt x="10" y="25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4" name="Google Shape;6174;p28"/>
            <p:cNvSpPr/>
            <p:nvPr/>
          </p:nvSpPr>
          <p:spPr>
            <a:xfrm>
              <a:off x="1927856" y="4377693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0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5" name="Google Shape;6175;p28"/>
            <p:cNvSpPr/>
            <p:nvPr/>
          </p:nvSpPr>
          <p:spPr>
            <a:xfrm>
              <a:off x="1901372" y="4364755"/>
              <a:ext cx="28249" cy="13043"/>
            </a:xfrm>
            <a:custGeom>
              <a:avLst/>
              <a:gdLst/>
              <a:ahLst/>
              <a:cxnLst/>
              <a:rect l="l" t="t" r="r" b="b"/>
              <a:pathLst>
                <a:path w="160" h="124" extrusionOk="0">
                  <a:moveTo>
                    <a:pt x="160" y="0"/>
                  </a:moveTo>
                  <a:lnTo>
                    <a:pt x="160" y="0"/>
                  </a:lnTo>
                  <a:cubicBezTo>
                    <a:pt x="107" y="18"/>
                    <a:pt x="54" y="44"/>
                    <a:pt x="1" y="71"/>
                  </a:cubicBezTo>
                  <a:cubicBezTo>
                    <a:pt x="15" y="68"/>
                    <a:pt x="28" y="66"/>
                    <a:pt x="40" y="66"/>
                  </a:cubicBezTo>
                  <a:cubicBezTo>
                    <a:pt x="93" y="66"/>
                    <a:pt x="122" y="95"/>
                    <a:pt x="151" y="124"/>
                  </a:cubicBezTo>
                  <a:lnTo>
                    <a:pt x="16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6" name="Google Shape;6176;p28"/>
            <p:cNvSpPr/>
            <p:nvPr/>
          </p:nvSpPr>
          <p:spPr>
            <a:xfrm>
              <a:off x="-22391" y="4317315"/>
              <a:ext cx="2477455" cy="1075647"/>
            </a:xfrm>
            <a:custGeom>
              <a:avLst/>
              <a:gdLst/>
              <a:ahLst/>
              <a:cxnLst/>
              <a:rect l="l" t="t" r="r" b="b"/>
              <a:pathLst>
                <a:path w="14032" h="10226" extrusionOk="0">
                  <a:moveTo>
                    <a:pt x="8713" y="321"/>
                  </a:moveTo>
                  <a:cubicBezTo>
                    <a:pt x="8734" y="321"/>
                    <a:pt x="8756" y="323"/>
                    <a:pt x="8778" y="327"/>
                  </a:cubicBezTo>
                  <a:cubicBezTo>
                    <a:pt x="8766" y="335"/>
                    <a:pt x="8752" y="338"/>
                    <a:pt x="8735" y="338"/>
                  </a:cubicBezTo>
                  <a:cubicBezTo>
                    <a:pt x="8712" y="338"/>
                    <a:pt x="8685" y="333"/>
                    <a:pt x="8654" y="327"/>
                  </a:cubicBezTo>
                  <a:cubicBezTo>
                    <a:pt x="8672" y="323"/>
                    <a:pt x="8692" y="321"/>
                    <a:pt x="8713" y="321"/>
                  </a:cubicBezTo>
                  <a:close/>
                  <a:moveTo>
                    <a:pt x="5810" y="507"/>
                  </a:moveTo>
                  <a:cubicBezTo>
                    <a:pt x="5832" y="507"/>
                    <a:pt x="5857" y="517"/>
                    <a:pt x="5890" y="522"/>
                  </a:cubicBezTo>
                  <a:cubicBezTo>
                    <a:pt x="5863" y="528"/>
                    <a:pt x="5816" y="545"/>
                    <a:pt x="5784" y="545"/>
                  </a:cubicBezTo>
                  <a:cubicBezTo>
                    <a:pt x="5773" y="545"/>
                    <a:pt x="5764" y="544"/>
                    <a:pt x="5758" y="539"/>
                  </a:cubicBezTo>
                  <a:cubicBezTo>
                    <a:pt x="5774" y="515"/>
                    <a:pt x="5791" y="507"/>
                    <a:pt x="5810" y="507"/>
                  </a:cubicBezTo>
                  <a:close/>
                  <a:moveTo>
                    <a:pt x="5098" y="556"/>
                  </a:moveTo>
                  <a:lnTo>
                    <a:pt x="5078" y="557"/>
                  </a:lnTo>
                  <a:cubicBezTo>
                    <a:pt x="5086" y="557"/>
                    <a:pt x="5092" y="557"/>
                    <a:pt x="5098" y="556"/>
                  </a:cubicBezTo>
                  <a:close/>
                  <a:moveTo>
                    <a:pt x="11576" y="658"/>
                  </a:moveTo>
                  <a:cubicBezTo>
                    <a:pt x="11579" y="658"/>
                    <a:pt x="11583" y="661"/>
                    <a:pt x="11591" y="669"/>
                  </a:cubicBezTo>
                  <a:lnTo>
                    <a:pt x="11591" y="669"/>
                  </a:lnTo>
                  <a:cubicBezTo>
                    <a:pt x="11589" y="668"/>
                    <a:pt x="11588" y="668"/>
                    <a:pt x="11586" y="668"/>
                  </a:cubicBezTo>
                  <a:cubicBezTo>
                    <a:pt x="11580" y="668"/>
                    <a:pt x="11574" y="670"/>
                    <a:pt x="11568" y="672"/>
                  </a:cubicBezTo>
                  <a:cubicBezTo>
                    <a:pt x="11573" y="666"/>
                    <a:pt x="11572" y="658"/>
                    <a:pt x="11576" y="658"/>
                  </a:cubicBezTo>
                  <a:close/>
                  <a:moveTo>
                    <a:pt x="11371" y="818"/>
                  </a:moveTo>
                  <a:cubicBezTo>
                    <a:pt x="11372" y="819"/>
                    <a:pt x="11373" y="820"/>
                    <a:pt x="11374" y="822"/>
                  </a:cubicBezTo>
                  <a:cubicBezTo>
                    <a:pt x="11373" y="820"/>
                    <a:pt x="11372" y="819"/>
                    <a:pt x="11371" y="818"/>
                  </a:cubicBezTo>
                  <a:close/>
                  <a:moveTo>
                    <a:pt x="2288" y="1045"/>
                  </a:moveTo>
                  <a:cubicBezTo>
                    <a:pt x="2285" y="1050"/>
                    <a:pt x="2282" y="1055"/>
                    <a:pt x="2279" y="1060"/>
                  </a:cubicBezTo>
                  <a:cubicBezTo>
                    <a:pt x="2282" y="1055"/>
                    <a:pt x="2285" y="1050"/>
                    <a:pt x="2288" y="1045"/>
                  </a:cubicBezTo>
                  <a:close/>
                  <a:moveTo>
                    <a:pt x="2146" y="1166"/>
                  </a:moveTo>
                  <a:lnTo>
                    <a:pt x="2146" y="1166"/>
                  </a:lnTo>
                  <a:cubicBezTo>
                    <a:pt x="2145" y="1169"/>
                    <a:pt x="2143" y="1172"/>
                    <a:pt x="2142" y="1175"/>
                  </a:cubicBezTo>
                  <a:lnTo>
                    <a:pt x="2142" y="1175"/>
                  </a:lnTo>
                  <a:cubicBezTo>
                    <a:pt x="2144" y="1172"/>
                    <a:pt x="2145" y="1169"/>
                    <a:pt x="2146" y="1166"/>
                  </a:cubicBezTo>
                  <a:close/>
                  <a:moveTo>
                    <a:pt x="1661" y="2394"/>
                  </a:moveTo>
                  <a:lnTo>
                    <a:pt x="1661" y="2394"/>
                  </a:lnTo>
                  <a:cubicBezTo>
                    <a:pt x="1659" y="2401"/>
                    <a:pt x="1657" y="2407"/>
                    <a:pt x="1656" y="2414"/>
                  </a:cubicBezTo>
                  <a:lnTo>
                    <a:pt x="1656" y="2414"/>
                  </a:lnTo>
                  <a:cubicBezTo>
                    <a:pt x="1658" y="2406"/>
                    <a:pt x="1660" y="2400"/>
                    <a:pt x="1661" y="2394"/>
                  </a:cubicBezTo>
                  <a:close/>
                  <a:moveTo>
                    <a:pt x="822" y="3877"/>
                  </a:moveTo>
                  <a:lnTo>
                    <a:pt x="822" y="3877"/>
                  </a:lnTo>
                  <a:cubicBezTo>
                    <a:pt x="817" y="3914"/>
                    <a:pt x="813" y="3927"/>
                    <a:pt x="809" y="3927"/>
                  </a:cubicBezTo>
                  <a:cubicBezTo>
                    <a:pt x="806" y="3927"/>
                    <a:pt x="804" y="3916"/>
                    <a:pt x="804" y="3904"/>
                  </a:cubicBezTo>
                  <a:lnTo>
                    <a:pt x="822" y="3877"/>
                  </a:lnTo>
                  <a:close/>
                  <a:moveTo>
                    <a:pt x="12870" y="4536"/>
                  </a:moveTo>
                  <a:cubicBezTo>
                    <a:pt x="12880" y="4552"/>
                    <a:pt x="12892" y="4570"/>
                    <a:pt x="12905" y="4590"/>
                  </a:cubicBezTo>
                  <a:lnTo>
                    <a:pt x="12905" y="4590"/>
                  </a:lnTo>
                  <a:cubicBezTo>
                    <a:pt x="12893" y="4567"/>
                    <a:pt x="12882" y="4551"/>
                    <a:pt x="12870" y="4536"/>
                  </a:cubicBezTo>
                  <a:close/>
                  <a:moveTo>
                    <a:pt x="12847" y="4564"/>
                  </a:moveTo>
                  <a:cubicBezTo>
                    <a:pt x="12841" y="4564"/>
                    <a:pt x="12835" y="4572"/>
                    <a:pt x="12831" y="4592"/>
                  </a:cubicBezTo>
                  <a:cubicBezTo>
                    <a:pt x="12866" y="4592"/>
                    <a:pt x="12945" y="4742"/>
                    <a:pt x="12998" y="4822"/>
                  </a:cubicBezTo>
                  <a:cubicBezTo>
                    <a:pt x="13026" y="4787"/>
                    <a:pt x="12960" y="4675"/>
                    <a:pt x="12905" y="4590"/>
                  </a:cubicBezTo>
                  <a:lnTo>
                    <a:pt x="12905" y="4590"/>
                  </a:lnTo>
                  <a:cubicBezTo>
                    <a:pt x="12910" y="4599"/>
                    <a:pt x="12914" y="4608"/>
                    <a:pt x="12919" y="4619"/>
                  </a:cubicBezTo>
                  <a:cubicBezTo>
                    <a:pt x="12919" y="4648"/>
                    <a:pt x="12916" y="4659"/>
                    <a:pt x="12912" y="4659"/>
                  </a:cubicBezTo>
                  <a:cubicBezTo>
                    <a:pt x="12898" y="4659"/>
                    <a:pt x="12869" y="4564"/>
                    <a:pt x="12847" y="4564"/>
                  </a:cubicBezTo>
                  <a:close/>
                  <a:moveTo>
                    <a:pt x="13510" y="5391"/>
                  </a:moveTo>
                  <a:cubicBezTo>
                    <a:pt x="13511" y="5391"/>
                    <a:pt x="13518" y="5414"/>
                    <a:pt x="13528" y="5449"/>
                  </a:cubicBezTo>
                  <a:lnTo>
                    <a:pt x="13519" y="5440"/>
                  </a:lnTo>
                  <a:cubicBezTo>
                    <a:pt x="13512" y="5405"/>
                    <a:pt x="13509" y="5391"/>
                    <a:pt x="13510" y="5391"/>
                  </a:cubicBezTo>
                  <a:close/>
                  <a:moveTo>
                    <a:pt x="380" y="5863"/>
                  </a:moveTo>
                  <a:lnTo>
                    <a:pt x="380" y="5863"/>
                  </a:lnTo>
                  <a:cubicBezTo>
                    <a:pt x="378" y="5865"/>
                    <a:pt x="375" y="5868"/>
                    <a:pt x="372" y="5873"/>
                  </a:cubicBezTo>
                  <a:cubicBezTo>
                    <a:pt x="375" y="5870"/>
                    <a:pt x="378" y="5866"/>
                    <a:pt x="380" y="5863"/>
                  </a:cubicBezTo>
                  <a:close/>
                  <a:moveTo>
                    <a:pt x="13714" y="6235"/>
                  </a:moveTo>
                  <a:cubicBezTo>
                    <a:pt x="13717" y="6240"/>
                    <a:pt x="13721" y="6246"/>
                    <a:pt x="13724" y="6253"/>
                  </a:cubicBezTo>
                  <a:lnTo>
                    <a:pt x="13724" y="6253"/>
                  </a:lnTo>
                  <a:cubicBezTo>
                    <a:pt x="13721" y="6246"/>
                    <a:pt x="13718" y="6240"/>
                    <a:pt x="13714" y="6235"/>
                  </a:cubicBezTo>
                  <a:close/>
                  <a:moveTo>
                    <a:pt x="575" y="7153"/>
                  </a:moveTo>
                  <a:lnTo>
                    <a:pt x="575" y="7153"/>
                  </a:lnTo>
                  <a:cubicBezTo>
                    <a:pt x="572" y="7159"/>
                    <a:pt x="570" y="7168"/>
                    <a:pt x="569" y="7181"/>
                  </a:cubicBezTo>
                  <a:lnTo>
                    <a:pt x="569" y="7181"/>
                  </a:lnTo>
                  <a:lnTo>
                    <a:pt x="575" y="7153"/>
                  </a:lnTo>
                  <a:close/>
                  <a:moveTo>
                    <a:pt x="8866" y="1"/>
                  </a:moveTo>
                  <a:cubicBezTo>
                    <a:pt x="8663" y="10"/>
                    <a:pt x="8645" y="80"/>
                    <a:pt x="8636" y="151"/>
                  </a:cubicBezTo>
                  <a:cubicBezTo>
                    <a:pt x="8592" y="140"/>
                    <a:pt x="8558" y="133"/>
                    <a:pt x="8527" y="133"/>
                  </a:cubicBezTo>
                  <a:cubicBezTo>
                    <a:pt x="8484" y="133"/>
                    <a:pt x="8448" y="146"/>
                    <a:pt x="8407" y="177"/>
                  </a:cubicBezTo>
                  <a:cubicBezTo>
                    <a:pt x="8371" y="151"/>
                    <a:pt x="8310" y="133"/>
                    <a:pt x="8433" y="124"/>
                  </a:cubicBezTo>
                  <a:cubicBezTo>
                    <a:pt x="8407" y="121"/>
                    <a:pt x="8338" y="118"/>
                    <a:pt x="8263" y="118"/>
                  </a:cubicBezTo>
                  <a:cubicBezTo>
                    <a:pt x="8139" y="118"/>
                    <a:pt x="7997" y="127"/>
                    <a:pt x="7992" y="160"/>
                  </a:cubicBezTo>
                  <a:cubicBezTo>
                    <a:pt x="7986" y="154"/>
                    <a:pt x="7973" y="152"/>
                    <a:pt x="7958" y="152"/>
                  </a:cubicBezTo>
                  <a:cubicBezTo>
                    <a:pt x="7928" y="152"/>
                    <a:pt x="7889" y="160"/>
                    <a:pt x="7877" y="160"/>
                  </a:cubicBezTo>
                  <a:cubicBezTo>
                    <a:pt x="7798" y="164"/>
                    <a:pt x="7753" y="164"/>
                    <a:pt x="7710" y="164"/>
                  </a:cubicBezTo>
                  <a:cubicBezTo>
                    <a:pt x="7667" y="164"/>
                    <a:pt x="7625" y="164"/>
                    <a:pt x="7550" y="169"/>
                  </a:cubicBezTo>
                  <a:lnTo>
                    <a:pt x="7594" y="177"/>
                  </a:lnTo>
                  <a:cubicBezTo>
                    <a:pt x="7568" y="208"/>
                    <a:pt x="7539" y="215"/>
                    <a:pt x="7506" y="215"/>
                  </a:cubicBezTo>
                  <a:cubicBezTo>
                    <a:pt x="7474" y="215"/>
                    <a:pt x="7438" y="209"/>
                    <a:pt x="7394" y="209"/>
                  </a:cubicBezTo>
                  <a:cubicBezTo>
                    <a:pt x="7377" y="209"/>
                    <a:pt x="7358" y="210"/>
                    <a:pt x="7338" y="213"/>
                  </a:cubicBezTo>
                  <a:lnTo>
                    <a:pt x="7338" y="204"/>
                  </a:lnTo>
                  <a:cubicBezTo>
                    <a:pt x="7267" y="195"/>
                    <a:pt x="7223" y="192"/>
                    <a:pt x="7194" y="192"/>
                  </a:cubicBezTo>
                  <a:cubicBezTo>
                    <a:pt x="7137" y="192"/>
                    <a:pt x="7132" y="203"/>
                    <a:pt x="7086" y="203"/>
                  </a:cubicBezTo>
                  <a:cubicBezTo>
                    <a:pt x="7058" y="203"/>
                    <a:pt x="7013" y="199"/>
                    <a:pt x="6932" y="186"/>
                  </a:cubicBezTo>
                  <a:lnTo>
                    <a:pt x="6932" y="186"/>
                  </a:lnTo>
                  <a:lnTo>
                    <a:pt x="6941" y="222"/>
                  </a:lnTo>
                  <a:cubicBezTo>
                    <a:pt x="6936" y="246"/>
                    <a:pt x="6915" y="254"/>
                    <a:pt x="6884" y="254"/>
                  </a:cubicBezTo>
                  <a:cubicBezTo>
                    <a:pt x="6817" y="254"/>
                    <a:pt x="6701" y="215"/>
                    <a:pt x="6595" y="215"/>
                  </a:cubicBezTo>
                  <a:cubicBezTo>
                    <a:pt x="6571" y="215"/>
                    <a:pt x="6548" y="217"/>
                    <a:pt x="6526" y="222"/>
                  </a:cubicBezTo>
                  <a:lnTo>
                    <a:pt x="6588" y="239"/>
                  </a:lnTo>
                  <a:cubicBezTo>
                    <a:pt x="6578" y="243"/>
                    <a:pt x="6567" y="245"/>
                    <a:pt x="6556" y="245"/>
                  </a:cubicBezTo>
                  <a:cubicBezTo>
                    <a:pt x="6463" y="245"/>
                    <a:pt x="6322" y="132"/>
                    <a:pt x="6244" y="124"/>
                  </a:cubicBezTo>
                  <a:cubicBezTo>
                    <a:pt x="6217" y="116"/>
                    <a:pt x="6270" y="116"/>
                    <a:pt x="6296" y="107"/>
                  </a:cubicBezTo>
                  <a:cubicBezTo>
                    <a:pt x="6253" y="99"/>
                    <a:pt x="6225" y="95"/>
                    <a:pt x="6206" y="95"/>
                  </a:cubicBezTo>
                  <a:cubicBezTo>
                    <a:pt x="6122" y="95"/>
                    <a:pt x="6238" y="163"/>
                    <a:pt x="6093" y="177"/>
                  </a:cubicBezTo>
                  <a:cubicBezTo>
                    <a:pt x="6058" y="151"/>
                    <a:pt x="6129" y="107"/>
                    <a:pt x="6014" y="98"/>
                  </a:cubicBezTo>
                  <a:cubicBezTo>
                    <a:pt x="6010" y="97"/>
                    <a:pt x="6005" y="96"/>
                    <a:pt x="5999" y="96"/>
                  </a:cubicBezTo>
                  <a:cubicBezTo>
                    <a:pt x="5928" y="96"/>
                    <a:pt x="5738" y="169"/>
                    <a:pt x="5591" y="169"/>
                  </a:cubicBezTo>
                  <a:cubicBezTo>
                    <a:pt x="5562" y="169"/>
                    <a:pt x="5535" y="166"/>
                    <a:pt x="5511" y="160"/>
                  </a:cubicBezTo>
                  <a:lnTo>
                    <a:pt x="5511" y="160"/>
                  </a:lnTo>
                  <a:cubicBezTo>
                    <a:pt x="5546" y="177"/>
                    <a:pt x="5581" y="195"/>
                    <a:pt x="5502" y="213"/>
                  </a:cubicBezTo>
                  <a:cubicBezTo>
                    <a:pt x="5489" y="214"/>
                    <a:pt x="5476" y="215"/>
                    <a:pt x="5462" y="215"/>
                  </a:cubicBezTo>
                  <a:cubicBezTo>
                    <a:pt x="5377" y="215"/>
                    <a:pt x="5270" y="188"/>
                    <a:pt x="5177" y="188"/>
                  </a:cubicBezTo>
                  <a:cubicBezTo>
                    <a:pt x="5126" y="188"/>
                    <a:pt x="5079" y="196"/>
                    <a:pt x="5043" y="222"/>
                  </a:cubicBezTo>
                  <a:cubicBezTo>
                    <a:pt x="5025" y="213"/>
                    <a:pt x="5025" y="204"/>
                    <a:pt x="5016" y="204"/>
                  </a:cubicBezTo>
                  <a:cubicBezTo>
                    <a:pt x="4928" y="222"/>
                    <a:pt x="4707" y="239"/>
                    <a:pt x="4654" y="283"/>
                  </a:cubicBezTo>
                  <a:cubicBezTo>
                    <a:pt x="4629" y="247"/>
                    <a:pt x="4578" y="235"/>
                    <a:pt x="4516" y="235"/>
                  </a:cubicBezTo>
                  <a:cubicBezTo>
                    <a:pt x="4393" y="235"/>
                    <a:pt x="4225" y="282"/>
                    <a:pt x="4129" y="282"/>
                  </a:cubicBezTo>
                  <a:cubicBezTo>
                    <a:pt x="4083" y="282"/>
                    <a:pt x="4054" y="271"/>
                    <a:pt x="4054" y="239"/>
                  </a:cubicBezTo>
                  <a:lnTo>
                    <a:pt x="3754" y="257"/>
                  </a:lnTo>
                  <a:lnTo>
                    <a:pt x="3762" y="239"/>
                  </a:lnTo>
                  <a:cubicBezTo>
                    <a:pt x="3577" y="239"/>
                    <a:pt x="3506" y="275"/>
                    <a:pt x="3444" y="310"/>
                  </a:cubicBezTo>
                  <a:cubicBezTo>
                    <a:pt x="3400" y="301"/>
                    <a:pt x="3427" y="283"/>
                    <a:pt x="3436" y="283"/>
                  </a:cubicBezTo>
                  <a:cubicBezTo>
                    <a:pt x="3372" y="281"/>
                    <a:pt x="3321" y="280"/>
                    <a:pt x="3278" y="280"/>
                  </a:cubicBezTo>
                  <a:cubicBezTo>
                    <a:pt x="3128" y="280"/>
                    <a:pt x="3066" y="298"/>
                    <a:pt x="2888" y="380"/>
                  </a:cubicBezTo>
                  <a:lnTo>
                    <a:pt x="2853" y="345"/>
                  </a:lnTo>
                  <a:cubicBezTo>
                    <a:pt x="2800" y="372"/>
                    <a:pt x="2403" y="363"/>
                    <a:pt x="2173" y="601"/>
                  </a:cubicBezTo>
                  <a:cubicBezTo>
                    <a:pt x="2173" y="592"/>
                    <a:pt x="2173" y="584"/>
                    <a:pt x="2191" y="566"/>
                  </a:cubicBezTo>
                  <a:lnTo>
                    <a:pt x="2191" y="566"/>
                  </a:lnTo>
                  <a:cubicBezTo>
                    <a:pt x="1917" y="778"/>
                    <a:pt x="1564" y="1140"/>
                    <a:pt x="1652" y="1308"/>
                  </a:cubicBezTo>
                  <a:cubicBezTo>
                    <a:pt x="1634" y="1378"/>
                    <a:pt x="1626" y="1449"/>
                    <a:pt x="1608" y="1520"/>
                  </a:cubicBezTo>
                  <a:cubicBezTo>
                    <a:pt x="1640" y="1444"/>
                    <a:pt x="1657" y="1420"/>
                    <a:pt x="1666" y="1420"/>
                  </a:cubicBezTo>
                  <a:cubicBezTo>
                    <a:pt x="1683" y="1420"/>
                    <a:pt x="1676" y="1501"/>
                    <a:pt x="1695" y="1501"/>
                  </a:cubicBezTo>
                  <a:cubicBezTo>
                    <a:pt x="1699" y="1501"/>
                    <a:pt x="1705" y="1496"/>
                    <a:pt x="1714" y="1484"/>
                  </a:cubicBezTo>
                  <a:lnTo>
                    <a:pt x="1714" y="1484"/>
                  </a:lnTo>
                  <a:cubicBezTo>
                    <a:pt x="1695" y="1555"/>
                    <a:pt x="1634" y="1643"/>
                    <a:pt x="1615" y="1643"/>
                  </a:cubicBezTo>
                  <a:cubicBezTo>
                    <a:pt x="1608" y="1643"/>
                    <a:pt x="1607" y="1631"/>
                    <a:pt x="1617" y="1599"/>
                  </a:cubicBezTo>
                  <a:lnTo>
                    <a:pt x="1634" y="1581"/>
                  </a:lnTo>
                  <a:cubicBezTo>
                    <a:pt x="1629" y="1575"/>
                    <a:pt x="1623" y="1572"/>
                    <a:pt x="1618" y="1572"/>
                  </a:cubicBezTo>
                  <a:cubicBezTo>
                    <a:pt x="1561" y="1572"/>
                    <a:pt x="1494" y="1856"/>
                    <a:pt x="1454" y="1856"/>
                  </a:cubicBezTo>
                  <a:cubicBezTo>
                    <a:pt x="1452" y="1856"/>
                    <a:pt x="1450" y="1856"/>
                    <a:pt x="1449" y="1855"/>
                  </a:cubicBezTo>
                  <a:cubicBezTo>
                    <a:pt x="1281" y="2341"/>
                    <a:pt x="1096" y="2809"/>
                    <a:pt x="954" y="3277"/>
                  </a:cubicBezTo>
                  <a:lnTo>
                    <a:pt x="1025" y="3241"/>
                  </a:lnTo>
                  <a:lnTo>
                    <a:pt x="981" y="3400"/>
                  </a:lnTo>
                  <a:cubicBezTo>
                    <a:pt x="971" y="3414"/>
                    <a:pt x="959" y="3424"/>
                    <a:pt x="951" y="3424"/>
                  </a:cubicBezTo>
                  <a:cubicBezTo>
                    <a:pt x="938" y="3424"/>
                    <a:pt x="933" y="3400"/>
                    <a:pt x="954" y="3330"/>
                  </a:cubicBezTo>
                  <a:lnTo>
                    <a:pt x="954" y="3330"/>
                  </a:lnTo>
                  <a:cubicBezTo>
                    <a:pt x="901" y="3383"/>
                    <a:pt x="928" y="3533"/>
                    <a:pt x="937" y="3542"/>
                  </a:cubicBezTo>
                  <a:cubicBezTo>
                    <a:pt x="916" y="3599"/>
                    <a:pt x="903" y="3619"/>
                    <a:pt x="895" y="3619"/>
                  </a:cubicBezTo>
                  <a:cubicBezTo>
                    <a:pt x="875" y="3619"/>
                    <a:pt x="885" y="3489"/>
                    <a:pt x="879" y="3489"/>
                  </a:cubicBezTo>
                  <a:cubicBezTo>
                    <a:pt x="878" y="3489"/>
                    <a:pt x="877" y="3492"/>
                    <a:pt x="875" y="3497"/>
                  </a:cubicBezTo>
                  <a:lnTo>
                    <a:pt x="857" y="3595"/>
                  </a:lnTo>
                  <a:lnTo>
                    <a:pt x="866" y="3577"/>
                  </a:lnTo>
                  <a:lnTo>
                    <a:pt x="866" y="3577"/>
                  </a:lnTo>
                  <a:cubicBezTo>
                    <a:pt x="875" y="3665"/>
                    <a:pt x="893" y="3674"/>
                    <a:pt x="857" y="3815"/>
                  </a:cubicBezTo>
                  <a:cubicBezTo>
                    <a:pt x="822" y="3904"/>
                    <a:pt x="804" y="3851"/>
                    <a:pt x="796" y="3886"/>
                  </a:cubicBezTo>
                  <a:cubicBezTo>
                    <a:pt x="796" y="3886"/>
                    <a:pt x="787" y="3895"/>
                    <a:pt x="778" y="3939"/>
                  </a:cubicBezTo>
                  <a:lnTo>
                    <a:pt x="725" y="4142"/>
                  </a:lnTo>
                  <a:lnTo>
                    <a:pt x="796" y="4071"/>
                  </a:lnTo>
                  <a:lnTo>
                    <a:pt x="796" y="4071"/>
                  </a:lnTo>
                  <a:cubicBezTo>
                    <a:pt x="796" y="4143"/>
                    <a:pt x="766" y="4215"/>
                    <a:pt x="784" y="4215"/>
                  </a:cubicBezTo>
                  <a:cubicBezTo>
                    <a:pt x="789" y="4215"/>
                    <a:pt x="800" y="4208"/>
                    <a:pt x="817" y="4191"/>
                  </a:cubicBezTo>
                  <a:lnTo>
                    <a:pt x="817" y="4191"/>
                  </a:lnTo>
                  <a:cubicBezTo>
                    <a:pt x="696" y="4318"/>
                    <a:pt x="610" y="4947"/>
                    <a:pt x="566" y="5034"/>
                  </a:cubicBezTo>
                  <a:cubicBezTo>
                    <a:pt x="575" y="5166"/>
                    <a:pt x="548" y="5290"/>
                    <a:pt x="513" y="5449"/>
                  </a:cubicBezTo>
                  <a:cubicBezTo>
                    <a:pt x="520" y="5435"/>
                    <a:pt x="533" y="5424"/>
                    <a:pt x="545" y="5424"/>
                  </a:cubicBezTo>
                  <a:cubicBezTo>
                    <a:pt x="564" y="5424"/>
                    <a:pt x="579" y="5451"/>
                    <a:pt x="557" y="5537"/>
                  </a:cubicBezTo>
                  <a:cubicBezTo>
                    <a:pt x="547" y="5530"/>
                    <a:pt x="539" y="5527"/>
                    <a:pt x="531" y="5527"/>
                  </a:cubicBezTo>
                  <a:cubicBezTo>
                    <a:pt x="463" y="5527"/>
                    <a:pt x="459" y="5768"/>
                    <a:pt x="380" y="5863"/>
                  </a:cubicBezTo>
                  <a:lnTo>
                    <a:pt x="380" y="5863"/>
                  </a:lnTo>
                  <a:cubicBezTo>
                    <a:pt x="382" y="5862"/>
                    <a:pt x="383" y="5862"/>
                    <a:pt x="384" y="5862"/>
                  </a:cubicBezTo>
                  <a:cubicBezTo>
                    <a:pt x="411" y="5862"/>
                    <a:pt x="351" y="6149"/>
                    <a:pt x="387" y="6149"/>
                  </a:cubicBezTo>
                  <a:cubicBezTo>
                    <a:pt x="393" y="6149"/>
                    <a:pt x="403" y="6140"/>
                    <a:pt x="416" y="6120"/>
                  </a:cubicBezTo>
                  <a:lnTo>
                    <a:pt x="416" y="6120"/>
                  </a:lnTo>
                  <a:cubicBezTo>
                    <a:pt x="405" y="6166"/>
                    <a:pt x="396" y="6175"/>
                    <a:pt x="386" y="6175"/>
                  </a:cubicBezTo>
                  <a:cubicBezTo>
                    <a:pt x="380" y="6175"/>
                    <a:pt x="374" y="6171"/>
                    <a:pt x="367" y="6171"/>
                  </a:cubicBezTo>
                  <a:cubicBezTo>
                    <a:pt x="358" y="6171"/>
                    <a:pt x="348" y="6178"/>
                    <a:pt x="336" y="6208"/>
                  </a:cubicBezTo>
                  <a:cubicBezTo>
                    <a:pt x="336" y="6482"/>
                    <a:pt x="222" y="6809"/>
                    <a:pt x="195" y="7144"/>
                  </a:cubicBezTo>
                  <a:cubicBezTo>
                    <a:pt x="196" y="7145"/>
                    <a:pt x="197" y="7145"/>
                    <a:pt x="198" y="7145"/>
                  </a:cubicBezTo>
                  <a:cubicBezTo>
                    <a:pt x="204" y="7145"/>
                    <a:pt x="216" y="7133"/>
                    <a:pt x="227" y="7133"/>
                  </a:cubicBezTo>
                  <a:cubicBezTo>
                    <a:pt x="236" y="7133"/>
                    <a:pt x="244" y="7141"/>
                    <a:pt x="248" y="7171"/>
                  </a:cubicBezTo>
                  <a:lnTo>
                    <a:pt x="160" y="7347"/>
                  </a:lnTo>
                  <a:cubicBezTo>
                    <a:pt x="160" y="7418"/>
                    <a:pt x="230" y="7418"/>
                    <a:pt x="169" y="7533"/>
                  </a:cubicBezTo>
                  <a:cubicBezTo>
                    <a:pt x="178" y="7523"/>
                    <a:pt x="187" y="7514"/>
                    <a:pt x="194" y="7514"/>
                  </a:cubicBezTo>
                  <a:cubicBezTo>
                    <a:pt x="200" y="7514"/>
                    <a:pt x="204" y="7521"/>
                    <a:pt x="204" y="7541"/>
                  </a:cubicBezTo>
                  <a:cubicBezTo>
                    <a:pt x="63" y="8195"/>
                    <a:pt x="151" y="8901"/>
                    <a:pt x="1" y="9581"/>
                  </a:cubicBezTo>
                  <a:cubicBezTo>
                    <a:pt x="14" y="9545"/>
                    <a:pt x="22" y="9531"/>
                    <a:pt x="27" y="9531"/>
                  </a:cubicBezTo>
                  <a:cubicBezTo>
                    <a:pt x="36" y="9531"/>
                    <a:pt x="36" y="9572"/>
                    <a:pt x="36" y="9616"/>
                  </a:cubicBezTo>
                  <a:cubicBezTo>
                    <a:pt x="39" y="9601"/>
                    <a:pt x="44" y="9596"/>
                    <a:pt x="51" y="9596"/>
                  </a:cubicBezTo>
                  <a:cubicBezTo>
                    <a:pt x="61" y="9596"/>
                    <a:pt x="73" y="9609"/>
                    <a:pt x="84" y="9609"/>
                  </a:cubicBezTo>
                  <a:cubicBezTo>
                    <a:pt x="86" y="9609"/>
                    <a:pt x="87" y="9608"/>
                    <a:pt x="89" y="9608"/>
                  </a:cubicBezTo>
                  <a:lnTo>
                    <a:pt x="89" y="9608"/>
                  </a:lnTo>
                  <a:lnTo>
                    <a:pt x="27" y="9899"/>
                  </a:lnTo>
                  <a:cubicBezTo>
                    <a:pt x="89" y="9943"/>
                    <a:pt x="36" y="10199"/>
                    <a:pt x="89" y="10226"/>
                  </a:cubicBezTo>
                  <a:lnTo>
                    <a:pt x="80" y="10137"/>
                  </a:lnTo>
                  <a:lnTo>
                    <a:pt x="80" y="10137"/>
                  </a:lnTo>
                  <a:cubicBezTo>
                    <a:pt x="91" y="10159"/>
                    <a:pt x="102" y="10168"/>
                    <a:pt x="114" y="10168"/>
                  </a:cubicBezTo>
                  <a:cubicBezTo>
                    <a:pt x="166" y="10168"/>
                    <a:pt x="224" y="9986"/>
                    <a:pt x="293" y="9986"/>
                  </a:cubicBezTo>
                  <a:cubicBezTo>
                    <a:pt x="296" y="9986"/>
                    <a:pt x="298" y="9987"/>
                    <a:pt x="301" y="9987"/>
                  </a:cubicBezTo>
                  <a:cubicBezTo>
                    <a:pt x="222" y="9855"/>
                    <a:pt x="407" y="9643"/>
                    <a:pt x="310" y="9422"/>
                  </a:cubicBezTo>
                  <a:cubicBezTo>
                    <a:pt x="314" y="9413"/>
                    <a:pt x="317" y="9410"/>
                    <a:pt x="320" y="9410"/>
                  </a:cubicBezTo>
                  <a:cubicBezTo>
                    <a:pt x="330" y="9410"/>
                    <a:pt x="337" y="9445"/>
                    <a:pt x="347" y="9445"/>
                  </a:cubicBezTo>
                  <a:cubicBezTo>
                    <a:pt x="349" y="9445"/>
                    <a:pt x="352" y="9443"/>
                    <a:pt x="354" y="9440"/>
                  </a:cubicBezTo>
                  <a:cubicBezTo>
                    <a:pt x="319" y="9378"/>
                    <a:pt x="310" y="9316"/>
                    <a:pt x="336" y="9193"/>
                  </a:cubicBezTo>
                  <a:lnTo>
                    <a:pt x="336" y="9193"/>
                  </a:lnTo>
                  <a:lnTo>
                    <a:pt x="345" y="9210"/>
                  </a:lnTo>
                  <a:cubicBezTo>
                    <a:pt x="345" y="8857"/>
                    <a:pt x="389" y="8716"/>
                    <a:pt x="442" y="8327"/>
                  </a:cubicBezTo>
                  <a:lnTo>
                    <a:pt x="442" y="8327"/>
                  </a:lnTo>
                  <a:lnTo>
                    <a:pt x="398" y="8354"/>
                  </a:lnTo>
                  <a:cubicBezTo>
                    <a:pt x="407" y="8265"/>
                    <a:pt x="425" y="8248"/>
                    <a:pt x="433" y="8212"/>
                  </a:cubicBezTo>
                  <a:cubicBezTo>
                    <a:pt x="427" y="8200"/>
                    <a:pt x="421" y="8195"/>
                    <a:pt x="417" y="8195"/>
                  </a:cubicBezTo>
                  <a:cubicBezTo>
                    <a:pt x="392" y="8195"/>
                    <a:pt x="403" y="8372"/>
                    <a:pt x="373" y="8372"/>
                  </a:cubicBezTo>
                  <a:cubicBezTo>
                    <a:pt x="368" y="8372"/>
                    <a:pt x="362" y="8366"/>
                    <a:pt x="354" y="8354"/>
                  </a:cubicBezTo>
                  <a:cubicBezTo>
                    <a:pt x="433" y="8248"/>
                    <a:pt x="407" y="7762"/>
                    <a:pt x="504" y="7700"/>
                  </a:cubicBezTo>
                  <a:cubicBezTo>
                    <a:pt x="507" y="7657"/>
                    <a:pt x="502" y="7646"/>
                    <a:pt x="495" y="7646"/>
                  </a:cubicBezTo>
                  <a:cubicBezTo>
                    <a:pt x="488" y="7646"/>
                    <a:pt x="478" y="7658"/>
                    <a:pt x="472" y="7658"/>
                  </a:cubicBezTo>
                  <a:cubicBezTo>
                    <a:pt x="466" y="7658"/>
                    <a:pt x="463" y="7647"/>
                    <a:pt x="469" y="7603"/>
                  </a:cubicBezTo>
                  <a:lnTo>
                    <a:pt x="495" y="7577"/>
                  </a:lnTo>
                  <a:lnTo>
                    <a:pt x="469" y="7541"/>
                  </a:lnTo>
                  <a:cubicBezTo>
                    <a:pt x="478" y="7453"/>
                    <a:pt x="513" y="7418"/>
                    <a:pt x="539" y="7418"/>
                  </a:cubicBezTo>
                  <a:cubicBezTo>
                    <a:pt x="531" y="7435"/>
                    <a:pt x="539" y="7471"/>
                    <a:pt x="539" y="7497"/>
                  </a:cubicBezTo>
                  <a:cubicBezTo>
                    <a:pt x="569" y="7408"/>
                    <a:pt x="561" y="7250"/>
                    <a:pt x="569" y="7181"/>
                  </a:cubicBezTo>
                  <a:lnTo>
                    <a:pt x="569" y="7181"/>
                  </a:lnTo>
                  <a:lnTo>
                    <a:pt x="548" y="7277"/>
                  </a:lnTo>
                  <a:cubicBezTo>
                    <a:pt x="557" y="6923"/>
                    <a:pt x="654" y="6499"/>
                    <a:pt x="654" y="6164"/>
                  </a:cubicBezTo>
                  <a:lnTo>
                    <a:pt x="654" y="6164"/>
                  </a:lnTo>
                  <a:lnTo>
                    <a:pt x="637" y="6182"/>
                  </a:lnTo>
                  <a:cubicBezTo>
                    <a:pt x="637" y="5918"/>
                    <a:pt x="689" y="5978"/>
                    <a:pt x="724" y="5701"/>
                  </a:cubicBezTo>
                  <a:lnTo>
                    <a:pt x="724" y="5701"/>
                  </a:lnTo>
                  <a:cubicBezTo>
                    <a:pt x="724" y="5702"/>
                    <a:pt x="725" y="5704"/>
                    <a:pt x="725" y="5705"/>
                  </a:cubicBezTo>
                  <a:lnTo>
                    <a:pt x="725" y="5696"/>
                  </a:lnTo>
                  <a:cubicBezTo>
                    <a:pt x="725" y="5698"/>
                    <a:pt x="724" y="5699"/>
                    <a:pt x="724" y="5701"/>
                  </a:cubicBezTo>
                  <a:lnTo>
                    <a:pt x="724" y="5701"/>
                  </a:lnTo>
                  <a:cubicBezTo>
                    <a:pt x="716" y="5648"/>
                    <a:pt x="716" y="5570"/>
                    <a:pt x="734" y="5493"/>
                  </a:cubicBezTo>
                  <a:cubicBezTo>
                    <a:pt x="735" y="5506"/>
                    <a:pt x="738" y="5512"/>
                    <a:pt x="742" y="5512"/>
                  </a:cubicBezTo>
                  <a:cubicBezTo>
                    <a:pt x="757" y="5512"/>
                    <a:pt x="786" y="5439"/>
                    <a:pt x="802" y="5439"/>
                  </a:cubicBezTo>
                  <a:cubicBezTo>
                    <a:pt x="807" y="5439"/>
                    <a:pt x="811" y="5447"/>
                    <a:pt x="813" y="5466"/>
                  </a:cubicBezTo>
                  <a:cubicBezTo>
                    <a:pt x="831" y="5184"/>
                    <a:pt x="804" y="5325"/>
                    <a:pt x="778" y="5131"/>
                  </a:cubicBezTo>
                  <a:lnTo>
                    <a:pt x="813" y="5096"/>
                  </a:lnTo>
                  <a:cubicBezTo>
                    <a:pt x="804" y="5025"/>
                    <a:pt x="787" y="5016"/>
                    <a:pt x="804" y="4875"/>
                  </a:cubicBezTo>
                  <a:lnTo>
                    <a:pt x="804" y="4875"/>
                  </a:lnTo>
                  <a:cubicBezTo>
                    <a:pt x="804" y="4907"/>
                    <a:pt x="809" y="4917"/>
                    <a:pt x="816" y="4917"/>
                  </a:cubicBezTo>
                  <a:cubicBezTo>
                    <a:pt x="829" y="4917"/>
                    <a:pt x="849" y="4884"/>
                    <a:pt x="864" y="4884"/>
                  </a:cubicBezTo>
                  <a:cubicBezTo>
                    <a:pt x="874" y="4884"/>
                    <a:pt x="881" y="4897"/>
                    <a:pt x="884" y="4937"/>
                  </a:cubicBezTo>
                  <a:cubicBezTo>
                    <a:pt x="1016" y="4654"/>
                    <a:pt x="910" y="4486"/>
                    <a:pt x="1034" y="4372"/>
                  </a:cubicBezTo>
                  <a:cubicBezTo>
                    <a:pt x="1025" y="4347"/>
                    <a:pt x="1017" y="4337"/>
                    <a:pt x="1009" y="4337"/>
                  </a:cubicBezTo>
                  <a:cubicBezTo>
                    <a:pt x="970" y="4337"/>
                    <a:pt x="937" y="4550"/>
                    <a:pt x="936" y="4550"/>
                  </a:cubicBezTo>
                  <a:cubicBezTo>
                    <a:pt x="936" y="4550"/>
                    <a:pt x="936" y="4547"/>
                    <a:pt x="937" y="4539"/>
                  </a:cubicBezTo>
                  <a:lnTo>
                    <a:pt x="937" y="4539"/>
                  </a:lnTo>
                  <a:cubicBezTo>
                    <a:pt x="931" y="4546"/>
                    <a:pt x="926" y="4549"/>
                    <a:pt x="922" y="4549"/>
                  </a:cubicBezTo>
                  <a:cubicBezTo>
                    <a:pt x="893" y="4549"/>
                    <a:pt x="897" y="4405"/>
                    <a:pt x="928" y="4327"/>
                  </a:cubicBezTo>
                  <a:cubicBezTo>
                    <a:pt x="954" y="4232"/>
                    <a:pt x="1065" y="4196"/>
                    <a:pt x="1128" y="3969"/>
                  </a:cubicBezTo>
                  <a:lnTo>
                    <a:pt x="1128" y="3969"/>
                  </a:lnTo>
                  <a:cubicBezTo>
                    <a:pt x="1125" y="3984"/>
                    <a:pt x="1129" y="3988"/>
                    <a:pt x="1122" y="4010"/>
                  </a:cubicBezTo>
                  <a:cubicBezTo>
                    <a:pt x="1166" y="3930"/>
                    <a:pt x="1140" y="3833"/>
                    <a:pt x="1202" y="3736"/>
                  </a:cubicBezTo>
                  <a:cubicBezTo>
                    <a:pt x="1166" y="3665"/>
                    <a:pt x="1237" y="3595"/>
                    <a:pt x="1184" y="3559"/>
                  </a:cubicBezTo>
                  <a:lnTo>
                    <a:pt x="1184" y="3559"/>
                  </a:lnTo>
                  <a:lnTo>
                    <a:pt x="1140" y="3780"/>
                  </a:lnTo>
                  <a:cubicBezTo>
                    <a:pt x="1149" y="3656"/>
                    <a:pt x="1113" y="3524"/>
                    <a:pt x="1202" y="3330"/>
                  </a:cubicBezTo>
                  <a:cubicBezTo>
                    <a:pt x="1211" y="3347"/>
                    <a:pt x="1211" y="3418"/>
                    <a:pt x="1211" y="3462"/>
                  </a:cubicBezTo>
                  <a:cubicBezTo>
                    <a:pt x="1237" y="3409"/>
                    <a:pt x="1228" y="3338"/>
                    <a:pt x="1263" y="3285"/>
                  </a:cubicBezTo>
                  <a:lnTo>
                    <a:pt x="1263" y="3285"/>
                  </a:lnTo>
                  <a:cubicBezTo>
                    <a:pt x="1316" y="3321"/>
                    <a:pt x="1202" y="3550"/>
                    <a:pt x="1219" y="3692"/>
                  </a:cubicBezTo>
                  <a:cubicBezTo>
                    <a:pt x="1256" y="3648"/>
                    <a:pt x="1244" y="3502"/>
                    <a:pt x="1269" y="3502"/>
                  </a:cubicBezTo>
                  <a:cubicBezTo>
                    <a:pt x="1274" y="3502"/>
                    <a:pt x="1281" y="3508"/>
                    <a:pt x="1290" y="3524"/>
                  </a:cubicBezTo>
                  <a:cubicBezTo>
                    <a:pt x="1228" y="3400"/>
                    <a:pt x="1361" y="3294"/>
                    <a:pt x="1343" y="3118"/>
                  </a:cubicBezTo>
                  <a:lnTo>
                    <a:pt x="1343" y="3118"/>
                  </a:lnTo>
                  <a:lnTo>
                    <a:pt x="1378" y="3144"/>
                  </a:lnTo>
                  <a:cubicBezTo>
                    <a:pt x="1378" y="3118"/>
                    <a:pt x="1378" y="3056"/>
                    <a:pt x="1396" y="3012"/>
                  </a:cubicBezTo>
                  <a:lnTo>
                    <a:pt x="1414" y="3109"/>
                  </a:lnTo>
                  <a:cubicBezTo>
                    <a:pt x="1414" y="2976"/>
                    <a:pt x="1528" y="2879"/>
                    <a:pt x="1537" y="2756"/>
                  </a:cubicBezTo>
                  <a:lnTo>
                    <a:pt x="1537" y="2756"/>
                  </a:lnTo>
                  <a:cubicBezTo>
                    <a:pt x="1507" y="2861"/>
                    <a:pt x="1492" y="2884"/>
                    <a:pt x="1479" y="2884"/>
                  </a:cubicBezTo>
                  <a:cubicBezTo>
                    <a:pt x="1468" y="2884"/>
                    <a:pt x="1459" y="2868"/>
                    <a:pt x="1446" y="2868"/>
                  </a:cubicBezTo>
                  <a:cubicBezTo>
                    <a:pt x="1438" y="2868"/>
                    <a:pt x="1428" y="2875"/>
                    <a:pt x="1414" y="2897"/>
                  </a:cubicBezTo>
                  <a:cubicBezTo>
                    <a:pt x="1466" y="2577"/>
                    <a:pt x="1568" y="2740"/>
                    <a:pt x="1656" y="2414"/>
                  </a:cubicBezTo>
                  <a:lnTo>
                    <a:pt x="1656" y="2414"/>
                  </a:lnTo>
                  <a:cubicBezTo>
                    <a:pt x="1642" y="2455"/>
                    <a:pt x="1610" y="2509"/>
                    <a:pt x="1596" y="2509"/>
                  </a:cubicBezTo>
                  <a:cubicBezTo>
                    <a:pt x="1591" y="2509"/>
                    <a:pt x="1588" y="2501"/>
                    <a:pt x="1590" y="2482"/>
                  </a:cubicBezTo>
                  <a:cubicBezTo>
                    <a:pt x="1617" y="2420"/>
                    <a:pt x="1661" y="2341"/>
                    <a:pt x="1696" y="2305"/>
                  </a:cubicBezTo>
                  <a:cubicBezTo>
                    <a:pt x="1720" y="2227"/>
                    <a:pt x="1722" y="2204"/>
                    <a:pt x="1714" y="2204"/>
                  </a:cubicBezTo>
                  <a:cubicBezTo>
                    <a:pt x="1702" y="2204"/>
                    <a:pt x="1672" y="2250"/>
                    <a:pt x="1658" y="2250"/>
                  </a:cubicBezTo>
                  <a:cubicBezTo>
                    <a:pt x="1653" y="2250"/>
                    <a:pt x="1650" y="2243"/>
                    <a:pt x="1652" y="2226"/>
                  </a:cubicBezTo>
                  <a:cubicBezTo>
                    <a:pt x="1731" y="2164"/>
                    <a:pt x="1678" y="2102"/>
                    <a:pt x="1696" y="1996"/>
                  </a:cubicBezTo>
                  <a:lnTo>
                    <a:pt x="1696" y="1996"/>
                  </a:lnTo>
                  <a:lnTo>
                    <a:pt x="1731" y="2014"/>
                  </a:lnTo>
                  <a:cubicBezTo>
                    <a:pt x="1846" y="1758"/>
                    <a:pt x="1678" y="1908"/>
                    <a:pt x="1793" y="1687"/>
                  </a:cubicBezTo>
                  <a:lnTo>
                    <a:pt x="1793" y="1687"/>
                  </a:lnTo>
                  <a:lnTo>
                    <a:pt x="1811" y="1811"/>
                  </a:lnTo>
                  <a:lnTo>
                    <a:pt x="1837" y="1687"/>
                  </a:lnTo>
                  <a:lnTo>
                    <a:pt x="1873" y="1723"/>
                  </a:lnTo>
                  <a:cubicBezTo>
                    <a:pt x="1890" y="1581"/>
                    <a:pt x="1908" y="1546"/>
                    <a:pt x="1979" y="1431"/>
                  </a:cubicBezTo>
                  <a:lnTo>
                    <a:pt x="1979" y="1431"/>
                  </a:lnTo>
                  <a:cubicBezTo>
                    <a:pt x="1974" y="1433"/>
                    <a:pt x="1969" y="1434"/>
                    <a:pt x="1965" y="1434"/>
                  </a:cubicBezTo>
                  <a:cubicBezTo>
                    <a:pt x="1931" y="1434"/>
                    <a:pt x="1923" y="1375"/>
                    <a:pt x="1970" y="1281"/>
                  </a:cubicBezTo>
                  <a:cubicBezTo>
                    <a:pt x="1981" y="1270"/>
                    <a:pt x="1988" y="1266"/>
                    <a:pt x="1993" y="1266"/>
                  </a:cubicBezTo>
                  <a:cubicBezTo>
                    <a:pt x="2000" y="1266"/>
                    <a:pt x="2002" y="1276"/>
                    <a:pt x="2007" y="1276"/>
                  </a:cubicBezTo>
                  <a:cubicBezTo>
                    <a:pt x="2013" y="1276"/>
                    <a:pt x="2024" y="1262"/>
                    <a:pt x="2058" y="1202"/>
                  </a:cubicBezTo>
                  <a:lnTo>
                    <a:pt x="2058" y="1202"/>
                  </a:lnTo>
                  <a:cubicBezTo>
                    <a:pt x="2058" y="1246"/>
                    <a:pt x="2067" y="1290"/>
                    <a:pt x="1996" y="1334"/>
                  </a:cubicBezTo>
                  <a:cubicBezTo>
                    <a:pt x="2005" y="1343"/>
                    <a:pt x="2005" y="1378"/>
                    <a:pt x="2014" y="1387"/>
                  </a:cubicBezTo>
                  <a:cubicBezTo>
                    <a:pt x="2072" y="1329"/>
                    <a:pt x="2115" y="1223"/>
                    <a:pt x="2142" y="1175"/>
                  </a:cubicBezTo>
                  <a:lnTo>
                    <a:pt x="2142" y="1175"/>
                  </a:lnTo>
                  <a:cubicBezTo>
                    <a:pt x="2132" y="1189"/>
                    <a:pt x="2119" y="1203"/>
                    <a:pt x="2111" y="1210"/>
                  </a:cubicBezTo>
                  <a:cubicBezTo>
                    <a:pt x="2129" y="1140"/>
                    <a:pt x="2155" y="1069"/>
                    <a:pt x="2191" y="1007"/>
                  </a:cubicBezTo>
                  <a:cubicBezTo>
                    <a:pt x="2199" y="1003"/>
                    <a:pt x="2204" y="1002"/>
                    <a:pt x="2208" y="1002"/>
                  </a:cubicBezTo>
                  <a:cubicBezTo>
                    <a:pt x="2222" y="1002"/>
                    <a:pt x="2215" y="1022"/>
                    <a:pt x="2208" y="1043"/>
                  </a:cubicBezTo>
                  <a:cubicBezTo>
                    <a:pt x="2235" y="1007"/>
                    <a:pt x="2244" y="972"/>
                    <a:pt x="2288" y="928"/>
                  </a:cubicBezTo>
                  <a:lnTo>
                    <a:pt x="2288" y="928"/>
                  </a:lnTo>
                  <a:cubicBezTo>
                    <a:pt x="2296" y="961"/>
                    <a:pt x="2319" y="986"/>
                    <a:pt x="2288" y="1045"/>
                  </a:cubicBezTo>
                  <a:lnTo>
                    <a:pt x="2288" y="1045"/>
                  </a:lnTo>
                  <a:cubicBezTo>
                    <a:pt x="2320" y="990"/>
                    <a:pt x="2353" y="942"/>
                    <a:pt x="2394" y="901"/>
                  </a:cubicBezTo>
                  <a:cubicBezTo>
                    <a:pt x="2405" y="901"/>
                    <a:pt x="2449" y="894"/>
                    <a:pt x="2471" y="894"/>
                  </a:cubicBezTo>
                  <a:cubicBezTo>
                    <a:pt x="2482" y="894"/>
                    <a:pt x="2488" y="896"/>
                    <a:pt x="2482" y="901"/>
                  </a:cubicBezTo>
                  <a:cubicBezTo>
                    <a:pt x="2579" y="866"/>
                    <a:pt x="2694" y="725"/>
                    <a:pt x="2862" y="716"/>
                  </a:cubicBezTo>
                  <a:cubicBezTo>
                    <a:pt x="2871" y="707"/>
                    <a:pt x="2879" y="698"/>
                    <a:pt x="2915" y="690"/>
                  </a:cubicBezTo>
                  <a:cubicBezTo>
                    <a:pt x="3065" y="672"/>
                    <a:pt x="3206" y="698"/>
                    <a:pt x="3391" y="637"/>
                  </a:cubicBezTo>
                  <a:lnTo>
                    <a:pt x="3506" y="698"/>
                  </a:lnTo>
                  <a:cubicBezTo>
                    <a:pt x="3656" y="672"/>
                    <a:pt x="3356" y="628"/>
                    <a:pt x="3603" y="592"/>
                  </a:cubicBezTo>
                  <a:cubicBezTo>
                    <a:pt x="3630" y="589"/>
                    <a:pt x="3650" y="587"/>
                    <a:pt x="3666" y="587"/>
                  </a:cubicBezTo>
                  <a:cubicBezTo>
                    <a:pt x="3760" y="587"/>
                    <a:pt x="3683" y="647"/>
                    <a:pt x="3736" y="654"/>
                  </a:cubicBezTo>
                  <a:cubicBezTo>
                    <a:pt x="3802" y="628"/>
                    <a:pt x="3909" y="586"/>
                    <a:pt x="4029" y="586"/>
                  </a:cubicBezTo>
                  <a:cubicBezTo>
                    <a:pt x="4069" y="586"/>
                    <a:pt x="4110" y="590"/>
                    <a:pt x="4151" y="601"/>
                  </a:cubicBezTo>
                  <a:cubicBezTo>
                    <a:pt x="4120" y="606"/>
                    <a:pt x="4093" y="606"/>
                    <a:pt x="4068" y="606"/>
                  </a:cubicBezTo>
                  <a:cubicBezTo>
                    <a:pt x="4043" y="606"/>
                    <a:pt x="4018" y="606"/>
                    <a:pt x="3992" y="610"/>
                  </a:cubicBezTo>
                  <a:lnTo>
                    <a:pt x="4124" y="637"/>
                  </a:lnTo>
                  <a:cubicBezTo>
                    <a:pt x="3974" y="698"/>
                    <a:pt x="3859" y="681"/>
                    <a:pt x="3983" y="725"/>
                  </a:cubicBezTo>
                  <a:cubicBezTo>
                    <a:pt x="3992" y="610"/>
                    <a:pt x="4478" y="698"/>
                    <a:pt x="4486" y="584"/>
                  </a:cubicBezTo>
                  <a:lnTo>
                    <a:pt x="4575" y="601"/>
                  </a:lnTo>
                  <a:cubicBezTo>
                    <a:pt x="4548" y="601"/>
                    <a:pt x="4548" y="610"/>
                    <a:pt x="4522" y="610"/>
                  </a:cubicBezTo>
                  <a:cubicBezTo>
                    <a:pt x="4548" y="618"/>
                    <a:pt x="4569" y="622"/>
                    <a:pt x="4587" y="622"/>
                  </a:cubicBezTo>
                  <a:cubicBezTo>
                    <a:pt x="4676" y="622"/>
                    <a:pt x="4671" y="530"/>
                    <a:pt x="4830" y="530"/>
                  </a:cubicBezTo>
                  <a:cubicBezTo>
                    <a:pt x="4836" y="530"/>
                    <a:pt x="4842" y="530"/>
                    <a:pt x="4848" y="531"/>
                  </a:cubicBezTo>
                  <a:cubicBezTo>
                    <a:pt x="4919" y="539"/>
                    <a:pt x="4972" y="557"/>
                    <a:pt x="4928" y="566"/>
                  </a:cubicBezTo>
                  <a:lnTo>
                    <a:pt x="5087" y="539"/>
                  </a:lnTo>
                  <a:cubicBezTo>
                    <a:pt x="5123" y="539"/>
                    <a:pt x="5124" y="551"/>
                    <a:pt x="5098" y="556"/>
                  </a:cubicBezTo>
                  <a:lnTo>
                    <a:pt x="5098" y="556"/>
                  </a:lnTo>
                  <a:lnTo>
                    <a:pt x="5325" y="539"/>
                  </a:lnTo>
                  <a:cubicBezTo>
                    <a:pt x="5361" y="522"/>
                    <a:pt x="5440" y="495"/>
                    <a:pt x="5475" y="478"/>
                  </a:cubicBezTo>
                  <a:lnTo>
                    <a:pt x="5475" y="478"/>
                  </a:lnTo>
                  <a:cubicBezTo>
                    <a:pt x="5537" y="495"/>
                    <a:pt x="5449" y="495"/>
                    <a:pt x="5458" y="504"/>
                  </a:cubicBezTo>
                  <a:lnTo>
                    <a:pt x="5599" y="478"/>
                  </a:lnTo>
                  <a:lnTo>
                    <a:pt x="5599" y="478"/>
                  </a:lnTo>
                  <a:cubicBezTo>
                    <a:pt x="5652" y="504"/>
                    <a:pt x="5546" y="531"/>
                    <a:pt x="5449" y="531"/>
                  </a:cubicBezTo>
                  <a:cubicBezTo>
                    <a:pt x="5489" y="566"/>
                    <a:pt x="5516" y="577"/>
                    <a:pt x="5541" y="577"/>
                  </a:cubicBezTo>
                  <a:cubicBezTo>
                    <a:pt x="5584" y="577"/>
                    <a:pt x="5623" y="545"/>
                    <a:pt x="5721" y="545"/>
                  </a:cubicBezTo>
                  <a:cubicBezTo>
                    <a:pt x="5753" y="545"/>
                    <a:pt x="5791" y="548"/>
                    <a:pt x="5837" y="557"/>
                  </a:cubicBezTo>
                  <a:lnTo>
                    <a:pt x="5714" y="575"/>
                  </a:lnTo>
                  <a:cubicBezTo>
                    <a:pt x="5793" y="637"/>
                    <a:pt x="5899" y="610"/>
                    <a:pt x="6049" y="645"/>
                  </a:cubicBezTo>
                  <a:cubicBezTo>
                    <a:pt x="6014" y="628"/>
                    <a:pt x="5749" y="557"/>
                    <a:pt x="5899" y="522"/>
                  </a:cubicBezTo>
                  <a:lnTo>
                    <a:pt x="5899" y="522"/>
                  </a:lnTo>
                  <a:cubicBezTo>
                    <a:pt x="5912" y="525"/>
                    <a:pt x="5929" y="527"/>
                    <a:pt x="5948" y="527"/>
                  </a:cubicBezTo>
                  <a:cubicBezTo>
                    <a:pt x="5982" y="527"/>
                    <a:pt x="6025" y="521"/>
                    <a:pt x="6076" y="504"/>
                  </a:cubicBezTo>
                  <a:cubicBezTo>
                    <a:pt x="6076" y="529"/>
                    <a:pt x="6100" y="534"/>
                    <a:pt x="6139" y="534"/>
                  </a:cubicBezTo>
                  <a:cubicBezTo>
                    <a:pt x="6169" y="534"/>
                    <a:pt x="6209" y="531"/>
                    <a:pt x="6252" y="531"/>
                  </a:cubicBezTo>
                  <a:lnTo>
                    <a:pt x="6252" y="584"/>
                  </a:lnTo>
                  <a:cubicBezTo>
                    <a:pt x="6349" y="566"/>
                    <a:pt x="6349" y="539"/>
                    <a:pt x="6411" y="513"/>
                  </a:cubicBezTo>
                  <a:cubicBezTo>
                    <a:pt x="6526" y="513"/>
                    <a:pt x="6553" y="548"/>
                    <a:pt x="6579" y="584"/>
                  </a:cubicBezTo>
                  <a:cubicBezTo>
                    <a:pt x="6590" y="584"/>
                    <a:pt x="6600" y="584"/>
                    <a:pt x="6608" y="584"/>
                  </a:cubicBezTo>
                  <a:cubicBezTo>
                    <a:pt x="6737" y="584"/>
                    <a:pt x="6459" y="521"/>
                    <a:pt x="6667" y="504"/>
                  </a:cubicBezTo>
                  <a:lnTo>
                    <a:pt x="6667" y="504"/>
                  </a:lnTo>
                  <a:cubicBezTo>
                    <a:pt x="6702" y="508"/>
                    <a:pt x="6735" y="510"/>
                    <a:pt x="6767" y="510"/>
                  </a:cubicBezTo>
                  <a:cubicBezTo>
                    <a:pt x="6880" y="510"/>
                    <a:pt x="6982" y="488"/>
                    <a:pt x="7126" y="460"/>
                  </a:cubicBezTo>
                  <a:lnTo>
                    <a:pt x="7126" y="460"/>
                  </a:lnTo>
                  <a:cubicBezTo>
                    <a:pt x="7241" y="469"/>
                    <a:pt x="7109" y="495"/>
                    <a:pt x="7153" y="504"/>
                  </a:cubicBezTo>
                  <a:lnTo>
                    <a:pt x="7250" y="460"/>
                  </a:lnTo>
                  <a:cubicBezTo>
                    <a:pt x="7268" y="460"/>
                    <a:pt x="7268" y="469"/>
                    <a:pt x="7259" y="478"/>
                  </a:cubicBezTo>
                  <a:cubicBezTo>
                    <a:pt x="7338" y="460"/>
                    <a:pt x="7268" y="425"/>
                    <a:pt x="7391" y="407"/>
                  </a:cubicBezTo>
                  <a:cubicBezTo>
                    <a:pt x="7398" y="395"/>
                    <a:pt x="7412" y="391"/>
                    <a:pt x="7431" y="391"/>
                  </a:cubicBezTo>
                  <a:cubicBezTo>
                    <a:pt x="7491" y="391"/>
                    <a:pt x="7600" y="432"/>
                    <a:pt x="7704" y="432"/>
                  </a:cubicBezTo>
                  <a:cubicBezTo>
                    <a:pt x="7746" y="432"/>
                    <a:pt x="7787" y="425"/>
                    <a:pt x="7824" y="407"/>
                  </a:cubicBezTo>
                  <a:lnTo>
                    <a:pt x="7824" y="407"/>
                  </a:lnTo>
                  <a:cubicBezTo>
                    <a:pt x="7859" y="425"/>
                    <a:pt x="7806" y="442"/>
                    <a:pt x="7815" y="469"/>
                  </a:cubicBezTo>
                  <a:cubicBezTo>
                    <a:pt x="8036" y="416"/>
                    <a:pt x="8009" y="425"/>
                    <a:pt x="8186" y="363"/>
                  </a:cubicBezTo>
                  <a:lnTo>
                    <a:pt x="8336" y="389"/>
                  </a:lnTo>
                  <a:cubicBezTo>
                    <a:pt x="8221" y="354"/>
                    <a:pt x="8371" y="301"/>
                    <a:pt x="8495" y="257"/>
                  </a:cubicBezTo>
                  <a:cubicBezTo>
                    <a:pt x="8451" y="239"/>
                    <a:pt x="8416" y="222"/>
                    <a:pt x="8398" y="222"/>
                  </a:cubicBezTo>
                  <a:lnTo>
                    <a:pt x="8592" y="186"/>
                  </a:lnTo>
                  <a:cubicBezTo>
                    <a:pt x="8619" y="186"/>
                    <a:pt x="8601" y="213"/>
                    <a:pt x="8566" y="230"/>
                  </a:cubicBezTo>
                  <a:cubicBezTo>
                    <a:pt x="8583" y="230"/>
                    <a:pt x="8592" y="222"/>
                    <a:pt x="8601" y="222"/>
                  </a:cubicBezTo>
                  <a:cubicBezTo>
                    <a:pt x="8681" y="239"/>
                    <a:pt x="8645" y="266"/>
                    <a:pt x="8592" y="301"/>
                  </a:cubicBezTo>
                  <a:cubicBezTo>
                    <a:pt x="8566" y="292"/>
                    <a:pt x="8539" y="283"/>
                    <a:pt x="8513" y="275"/>
                  </a:cubicBezTo>
                  <a:cubicBezTo>
                    <a:pt x="8469" y="301"/>
                    <a:pt x="8424" y="345"/>
                    <a:pt x="8433" y="372"/>
                  </a:cubicBezTo>
                  <a:cubicBezTo>
                    <a:pt x="8451" y="363"/>
                    <a:pt x="8469" y="363"/>
                    <a:pt x="8504" y="354"/>
                  </a:cubicBezTo>
                  <a:lnTo>
                    <a:pt x="8504" y="354"/>
                  </a:lnTo>
                  <a:cubicBezTo>
                    <a:pt x="8486" y="363"/>
                    <a:pt x="8477" y="372"/>
                    <a:pt x="8486" y="380"/>
                  </a:cubicBezTo>
                  <a:cubicBezTo>
                    <a:pt x="8495" y="380"/>
                    <a:pt x="8513" y="372"/>
                    <a:pt x="8548" y="354"/>
                  </a:cubicBezTo>
                  <a:lnTo>
                    <a:pt x="8592" y="416"/>
                  </a:lnTo>
                  <a:lnTo>
                    <a:pt x="8601" y="389"/>
                  </a:lnTo>
                  <a:lnTo>
                    <a:pt x="8866" y="416"/>
                  </a:lnTo>
                  <a:cubicBezTo>
                    <a:pt x="9060" y="354"/>
                    <a:pt x="9219" y="257"/>
                    <a:pt x="9519" y="222"/>
                  </a:cubicBezTo>
                  <a:lnTo>
                    <a:pt x="9519" y="222"/>
                  </a:lnTo>
                  <a:cubicBezTo>
                    <a:pt x="9449" y="275"/>
                    <a:pt x="9502" y="301"/>
                    <a:pt x="9502" y="345"/>
                  </a:cubicBezTo>
                  <a:cubicBezTo>
                    <a:pt x="9483" y="333"/>
                    <a:pt x="9461" y="328"/>
                    <a:pt x="9435" y="328"/>
                  </a:cubicBezTo>
                  <a:cubicBezTo>
                    <a:pt x="9357" y="328"/>
                    <a:pt x="9250" y="372"/>
                    <a:pt x="9136" y="372"/>
                  </a:cubicBezTo>
                  <a:cubicBezTo>
                    <a:pt x="9129" y="372"/>
                    <a:pt x="9121" y="372"/>
                    <a:pt x="9113" y="372"/>
                  </a:cubicBezTo>
                  <a:lnTo>
                    <a:pt x="9113" y="372"/>
                  </a:lnTo>
                  <a:cubicBezTo>
                    <a:pt x="9193" y="380"/>
                    <a:pt x="9175" y="398"/>
                    <a:pt x="9157" y="407"/>
                  </a:cubicBezTo>
                  <a:lnTo>
                    <a:pt x="9431" y="354"/>
                  </a:lnTo>
                  <a:cubicBezTo>
                    <a:pt x="9431" y="398"/>
                    <a:pt x="9493" y="380"/>
                    <a:pt x="9564" y="398"/>
                  </a:cubicBezTo>
                  <a:cubicBezTo>
                    <a:pt x="9511" y="319"/>
                    <a:pt x="9775" y="336"/>
                    <a:pt x="9881" y="301"/>
                  </a:cubicBezTo>
                  <a:lnTo>
                    <a:pt x="9881" y="301"/>
                  </a:lnTo>
                  <a:cubicBezTo>
                    <a:pt x="9890" y="336"/>
                    <a:pt x="9864" y="363"/>
                    <a:pt x="9731" y="363"/>
                  </a:cubicBezTo>
                  <a:cubicBezTo>
                    <a:pt x="9753" y="371"/>
                    <a:pt x="9773" y="374"/>
                    <a:pt x="9791" y="374"/>
                  </a:cubicBezTo>
                  <a:cubicBezTo>
                    <a:pt x="9881" y="374"/>
                    <a:pt x="9931" y="293"/>
                    <a:pt x="10024" y="293"/>
                  </a:cubicBezTo>
                  <a:cubicBezTo>
                    <a:pt x="10040" y="293"/>
                    <a:pt x="10057" y="296"/>
                    <a:pt x="10076" y="301"/>
                  </a:cubicBezTo>
                  <a:cubicBezTo>
                    <a:pt x="10040" y="310"/>
                    <a:pt x="10023" y="301"/>
                    <a:pt x="10005" y="319"/>
                  </a:cubicBezTo>
                  <a:cubicBezTo>
                    <a:pt x="10033" y="309"/>
                    <a:pt x="10074" y="306"/>
                    <a:pt x="10115" y="306"/>
                  </a:cubicBezTo>
                  <a:cubicBezTo>
                    <a:pt x="10190" y="306"/>
                    <a:pt x="10260" y="319"/>
                    <a:pt x="10226" y="336"/>
                  </a:cubicBezTo>
                  <a:lnTo>
                    <a:pt x="10199" y="336"/>
                  </a:lnTo>
                  <a:cubicBezTo>
                    <a:pt x="10305" y="336"/>
                    <a:pt x="10464" y="345"/>
                    <a:pt x="10605" y="363"/>
                  </a:cubicBezTo>
                  <a:cubicBezTo>
                    <a:pt x="10696" y="369"/>
                    <a:pt x="10778" y="383"/>
                    <a:pt x="10830" y="383"/>
                  </a:cubicBezTo>
                  <a:cubicBezTo>
                    <a:pt x="10853" y="383"/>
                    <a:pt x="10871" y="380"/>
                    <a:pt x="10879" y="372"/>
                  </a:cubicBezTo>
                  <a:lnTo>
                    <a:pt x="10879" y="372"/>
                  </a:lnTo>
                  <a:cubicBezTo>
                    <a:pt x="10879" y="380"/>
                    <a:pt x="10826" y="442"/>
                    <a:pt x="10809" y="451"/>
                  </a:cubicBezTo>
                  <a:cubicBezTo>
                    <a:pt x="10918" y="422"/>
                    <a:pt x="11046" y="405"/>
                    <a:pt x="11177" y="405"/>
                  </a:cubicBezTo>
                  <a:cubicBezTo>
                    <a:pt x="11204" y="405"/>
                    <a:pt x="11232" y="405"/>
                    <a:pt x="11259" y="407"/>
                  </a:cubicBezTo>
                  <a:cubicBezTo>
                    <a:pt x="11205" y="438"/>
                    <a:pt x="11212" y="584"/>
                    <a:pt x="11107" y="584"/>
                  </a:cubicBezTo>
                  <a:cubicBezTo>
                    <a:pt x="11092" y="584"/>
                    <a:pt x="11075" y="581"/>
                    <a:pt x="11056" y="575"/>
                  </a:cubicBezTo>
                  <a:lnTo>
                    <a:pt x="11056" y="575"/>
                  </a:lnTo>
                  <a:cubicBezTo>
                    <a:pt x="11100" y="601"/>
                    <a:pt x="11135" y="645"/>
                    <a:pt x="11224" y="690"/>
                  </a:cubicBezTo>
                  <a:cubicBezTo>
                    <a:pt x="11208" y="666"/>
                    <a:pt x="11213" y="588"/>
                    <a:pt x="11245" y="588"/>
                  </a:cubicBezTo>
                  <a:cubicBezTo>
                    <a:pt x="11249" y="588"/>
                    <a:pt x="11254" y="589"/>
                    <a:pt x="11259" y="592"/>
                  </a:cubicBezTo>
                  <a:cubicBezTo>
                    <a:pt x="11311" y="723"/>
                    <a:pt x="11303" y="682"/>
                    <a:pt x="11371" y="818"/>
                  </a:cubicBezTo>
                  <a:lnTo>
                    <a:pt x="11371" y="818"/>
                  </a:lnTo>
                  <a:cubicBezTo>
                    <a:pt x="11362" y="795"/>
                    <a:pt x="11390" y="778"/>
                    <a:pt x="11424" y="778"/>
                  </a:cubicBezTo>
                  <a:cubicBezTo>
                    <a:pt x="11453" y="778"/>
                    <a:pt x="11486" y="791"/>
                    <a:pt x="11506" y="822"/>
                  </a:cubicBezTo>
                  <a:cubicBezTo>
                    <a:pt x="11490" y="822"/>
                    <a:pt x="11450" y="876"/>
                    <a:pt x="11423" y="876"/>
                  </a:cubicBezTo>
                  <a:cubicBezTo>
                    <a:pt x="11421" y="876"/>
                    <a:pt x="11420" y="876"/>
                    <a:pt x="11418" y="875"/>
                  </a:cubicBezTo>
                  <a:lnTo>
                    <a:pt x="11418" y="875"/>
                  </a:lnTo>
                  <a:cubicBezTo>
                    <a:pt x="11475" y="900"/>
                    <a:pt x="11540" y="932"/>
                    <a:pt x="11599" y="965"/>
                  </a:cubicBezTo>
                  <a:lnTo>
                    <a:pt x="11599" y="965"/>
                  </a:lnTo>
                  <a:cubicBezTo>
                    <a:pt x="11596" y="964"/>
                    <a:pt x="11593" y="963"/>
                    <a:pt x="11591" y="963"/>
                  </a:cubicBezTo>
                  <a:cubicBezTo>
                    <a:pt x="11560" y="963"/>
                    <a:pt x="11543" y="1024"/>
                    <a:pt x="11550" y="1060"/>
                  </a:cubicBezTo>
                  <a:cubicBezTo>
                    <a:pt x="11550" y="1059"/>
                    <a:pt x="11551" y="1058"/>
                    <a:pt x="11551" y="1058"/>
                  </a:cubicBezTo>
                  <a:cubicBezTo>
                    <a:pt x="11562" y="1058"/>
                    <a:pt x="11641" y="1214"/>
                    <a:pt x="11674" y="1255"/>
                  </a:cubicBezTo>
                  <a:lnTo>
                    <a:pt x="11647" y="1166"/>
                  </a:lnTo>
                  <a:lnTo>
                    <a:pt x="11647" y="1166"/>
                  </a:lnTo>
                  <a:cubicBezTo>
                    <a:pt x="11753" y="1369"/>
                    <a:pt x="11877" y="1308"/>
                    <a:pt x="11974" y="1528"/>
                  </a:cubicBezTo>
                  <a:cubicBezTo>
                    <a:pt x="11964" y="1523"/>
                    <a:pt x="11949" y="1520"/>
                    <a:pt x="11932" y="1520"/>
                  </a:cubicBezTo>
                  <a:cubicBezTo>
                    <a:pt x="11890" y="1520"/>
                    <a:pt x="11843" y="1543"/>
                    <a:pt x="11868" y="1625"/>
                  </a:cubicBezTo>
                  <a:cubicBezTo>
                    <a:pt x="11930" y="1652"/>
                    <a:pt x="12177" y="1767"/>
                    <a:pt x="12274" y="1961"/>
                  </a:cubicBezTo>
                  <a:lnTo>
                    <a:pt x="12257" y="2014"/>
                  </a:lnTo>
                  <a:lnTo>
                    <a:pt x="12336" y="2155"/>
                  </a:lnTo>
                  <a:cubicBezTo>
                    <a:pt x="12239" y="2076"/>
                    <a:pt x="12009" y="1855"/>
                    <a:pt x="11895" y="1740"/>
                  </a:cubicBezTo>
                  <a:lnTo>
                    <a:pt x="11895" y="1740"/>
                  </a:lnTo>
                  <a:cubicBezTo>
                    <a:pt x="11912" y="1829"/>
                    <a:pt x="11877" y="1767"/>
                    <a:pt x="11921" y="1890"/>
                  </a:cubicBezTo>
                  <a:cubicBezTo>
                    <a:pt x="11919" y="1901"/>
                    <a:pt x="11916" y="1905"/>
                    <a:pt x="11912" y="1905"/>
                  </a:cubicBezTo>
                  <a:cubicBezTo>
                    <a:pt x="11896" y="1905"/>
                    <a:pt x="11865" y="1831"/>
                    <a:pt x="11850" y="1802"/>
                  </a:cubicBezTo>
                  <a:lnTo>
                    <a:pt x="11850" y="1802"/>
                  </a:lnTo>
                  <a:cubicBezTo>
                    <a:pt x="11877" y="1899"/>
                    <a:pt x="11903" y="1996"/>
                    <a:pt x="11930" y="2102"/>
                  </a:cubicBezTo>
                  <a:cubicBezTo>
                    <a:pt x="11934" y="2100"/>
                    <a:pt x="11937" y="2099"/>
                    <a:pt x="11941" y="2099"/>
                  </a:cubicBezTo>
                  <a:cubicBezTo>
                    <a:pt x="11991" y="2099"/>
                    <a:pt x="12051" y="2289"/>
                    <a:pt x="12085" y="2289"/>
                  </a:cubicBezTo>
                  <a:cubicBezTo>
                    <a:pt x="12086" y="2289"/>
                    <a:pt x="12088" y="2288"/>
                    <a:pt x="12089" y="2288"/>
                  </a:cubicBezTo>
                  <a:cubicBezTo>
                    <a:pt x="12045" y="2182"/>
                    <a:pt x="11992" y="2076"/>
                    <a:pt x="11939" y="1979"/>
                  </a:cubicBezTo>
                  <a:cubicBezTo>
                    <a:pt x="11942" y="1977"/>
                    <a:pt x="11947" y="1976"/>
                    <a:pt x="11951" y="1976"/>
                  </a:cubicBezTo>
                  <a:cubicBezTo>
                    <a:pt x="12013" y="1976"/>
                    <a:pt x="12154" y="2135"/>
                    <a:pt x="12204" y="2332"/>
                  </a:cubicBezTo>
                  <a:cubicBezTo>
                    <a:pt x="12201" y="2351"/>
                    <a:pt x="12190" y="2357"/>
                    <a:pt x="12175" y="2357"/>
                  </a:cubicBezTo>
                  <a:cubicBezTo>
                    <a:pt x="12145" y="2357"/>
                    <a:pt x="12101" y="2331"/>
                    <a:pt x="12084" y="2331"/>
                  </a:cubicBezTo>
                  <a:cubicBezTo>
                    <a:pt x="12082" y="2331"/>
                    <a:pt x="12081" y="2331"/>
                    <a:pt x="12080" y="2332"/>
                  </a:cubicBezTo>
                  <a:cubicBezTo>
                    <a:pt x="12106" y="2350"/>
                    <a:pt x="12168" y="2526"/>
                    <a:pt x="12159" y="2544"/>
                  </a:cubicBezTo>
                  <a:lnTo>
                    <a:pt x="12106" y="2464"/>
                  </a:lnTo>
                  <a:lnTo>
                    <a:pt x="12106" y="2464"/>
                  </a:lnTo>
                  <a:cubicBezTo>
                    <a:pt x="12115" y="2588"/>
                    <a:pt x="12230" y="2641"/>
                    <a:pt x="12221" y="2800"/>
                  </a:cubicBezTo>
                  <a:cubicBezTo>
                    <a:pt x="12230" y="2853"/>
                    <a:pt x="12186" y="2968"/>
                    <a:pt x="12221" y="2968"/>
                  </a:cubicBezTo>
                  <a:cubicBezTo>
                    <a:pt x="12256" y="2891"/>
                    <a:pt x="12379" y="2831"/>
                    <a:pt x="12460" y="2831"/>
                  </a:cubicBezTo>
                  <a:cubicBezTo>
                    <a:pt x="12481" y="2831"/>
                    <a:pt x="12500" y="2835"/>
                    <a:pt x="12513" y="2844"/>
                  </a:cubicBezTo>
                  <a:cubicBezTo>
                    <a:pt x="12513" y="2862"/>
                    <a:pt x="12521" y="3118"/>
                    <a:pt x="12504" y="3188"/>
                  </a:cubicBezTo>
                  <a:cubicBezTo>
                    <a:pt x="12498" y="3209"/>
                    <a:pt x="12488" y="3216"/>
                    <a:pt x="12476" y="3216"/>
                  </a:cubicBezTo>
                  <a:cubicBezTo>
                    <a:pt x="12441" y="3216"/>
                    <a:pt x="12387" y="3156"/>
                    <a:pt x="12357" y="3156"/>
                  </a:cubicBezTo>
                  <a:cubicBezTo>
                    <a:pt x="12347" y="3156"/>
                    <a:pt x="12340" y="3162"/>
                    <a:pt x="12336" y="3180"/>
                  </a:cubicBezTo>
                  <a:cubicBezTo>
                    <a:pt x="12354" y="3180"/>
                    <a:pt x="12380" y="3215"/>
                    <a:pt x="12389" y="3232"/>
                  </a:cubicBezTo>
                  <a:cubicBezTo>
                    <a:pt x="12398" y="3285"/>
                    <a:pt x="12336" y="3224"/>
                    <a:pt x="12380" y="3338"/>
                  </a:cubicBezTo>
                  <a:cubicBezTo>
                    <a:pt x="12424" y="3338"/>
                    <a:pt x="12441" y="3452"/>
                    <a:pt x="12444" y="3452"/>
                  </a:cubicBezTo>
                  <a:cubicBezTo>
                    <a:pt x="12446" y="3452"/>
                    <a:pt x="12445" y="3432"/>
                    <a:pt x="12442" y="3374"/>
                  </a:cubicBezTo>
                  <a:lnTo>
                    <a:pt x="12442" y="3374"/>
                  </a:lnTo>
                  <a:cubicBezTo>
                    <a:pt x="12495" y="3480"/>
                    <a:pt x="12469" y="3497"/>
                    <a:pt x="12513" y="3630"/>
                  </a:cubicBezTo>
                  <a:cubicBezTo>
                    <a:pt x="12517" y="3621"/>
                    <a:pt x="12524" y="3617"/>
                    <a:pt x="12534" y="3617"/>
                  </a:cubicBezTo>
                  <a:cubicBezTo>
                    <a:pt x="12581" y="3617"/>
                    <a:pt x="12680" y="3718"/>
                    <a:pt x="12725" y="3806"/>
                  </a:cubicBezTo>
                  <a:cubicBezTo>
                    <a:pt x="12707" y="3806"/>
                    <a:pt x="12698" y="3833"/>
                    <a:pt x="12689" y="3851"/>
                  </a:cubicBezTo>
                  <a:cubicBezTo>
                    <a:pt x="12769" y="4080"/>
                    <a:pt x="12786" y="4204"/>
                    <a:pt x="12866" y="4407"/>
                  </a:cubicBezTo>
                  <a:cubicBezTo>
                    <a:pt x="12858" y="4430"/>
                    <a:pt x="12877" y="4511"/>
                    <a:pt x="12854" y="4511"/>
                  </a:cubicBezTo>
                  <a:cubicBezTo>
                    <a:pt x="12850" y="4511"/>
                    <a:pt x="12846" y="4509"/>
                    <a:pt x="12839" y="4504"/>
                  </a:cubicBezTo>
                  <a:lnTo>
                    <a:pt x="12839" y="4504"/>
                  </a:lnTo>
                  <a:cubicBezTo>
                    <a:pt x="12850" y="4514"/>
                    <a:pt x="12860" y="4524"/>
                    <a:pt x="12870" y="4536"/>
                  </a:cubicBezTo>
                  <a:lnTo>
                    <a:pt x="12870" y="4536"/>
                  </a:lnTo>
                  <a:cubicBezTo>
                    <a:pt x="12868" y="4534"/>
                    <a:pt x="12867" y="4532"/>
                    <a:pt x="12866" y="4530"/>
                  </a:cubicBezTo>
                  <a:cubicBezTo>
                    <a:pt x="12872" y="4528"/>
                    <a:pt x="12878" y="4527"/>
                    <a:pt x="12885" y="4527"/>
                  </a:cubicBezTo>
                  <a:cubicBezTo>
                    <a:pt x="12958" y="4527"/>
                    <a:pt x="13071" y="4653"/>
                    <a:pt x="13184" y="4831"/>
                  </a:cubicBezTo>
                  <a:cubicBezTo>
                    <a:pt x="13231" y="4930"/>
                    <a:pt x="13216" y="4946"/>
                    <a:pt x="13201" y="4946"/>
                  </a:cubicBezTo>
                  <a:cubicBezTo>
                    <a:pt x="13195" y="4946"/>
                    <a:pt x="13188" y="4942"/>
                    <a:pt x="13188" y="4942"/>
                  </a:cubicBezTo>
                  <a:lnTo>
                    <a:pt x="13188" y="4942"/>
                  </a:lnTo>
                  <a:cubicBezTo>
                    <a:pt x="13188" y="4942"/>
                    <a:pt x="13189" y="4943"/>
                    <a:pt x="13193" y="4945"/>
                  </a:cubicBezTo>
                  <a:cubicBezTo>
                    <a:pt x="13307" y="5272"/>
                    <a:pt x="13413" y="5175"/>
                    <a:pt x="13475" y="5458"/>
                  </a:cubicBezTo>
                  <a:cubicBezTo>
                    <a:pt x="13475" y="5516"/>
                    <a:pt x="13455" y="5527"/>
                    <a:pt x="13432" y="5527"/>
                  </a:cubicBezTo>
                  <a:cubicBezTo>
                    <a:pt x="13419" y="5527"/>
                    <a:pt x="13404" y="5523"/>
                    <a:pt x="13392" y="5523"/>
                  </a:cubicBezTo>
                  <a:cubicBezTo>
                    <a:pt x="13382" y="5523"/>
                    <a:pt x="13373" y="5526"/>
                    <a:pt x="13369" y="5537"/>
                  </a:cubicBezTo>
                  <a:cubicBezTo>
                    <a:pt x="13299" y="5405"/>
                    <a:pt x="13307" y="5307"/>
                    <a:pt x="13272" y="5219"/>
                  </a:cubicBezTo>
                  <a:lnTo>
                    <a:pt x="13272" y="5219"/>
                  </a:lnTo>
                  <a:lnTo>
                    <a:pt x="13299" y="5343"/>
                  </a:lnTo>
                  <a:cubicBezTo>
                    <a:pt x="13263" y="5299"/>
                    <a:pt x="13219" y="5210"/>
                    <a:pt x="13210" y="5157"/>
                  </a:cubicBezTo>
                  <a:lnTo>
                    <a:pt x="13210" y="5157"/>
                  </a:lnTo>
                  <a:cubicBezTo>
                    <a:pt x="13210" y="5263"/>
                    <a:pt x="13422" y="5696"/>
                    <a:pt x="13484" y="5961"/>
                  </a:cubicBezTo>
                  <a:cubicBezTo>
                    <a:pt x="13504" y="5988"/>
                    <a:pt x="13536" y="6037"/>
                    <a:pt x="13549" y="6037"/>
                  </a:cubicBezTo>
                  <a:cubicBezTo>
                    <a:pt x="13552" y="6037"/>
                    <a:pt x="13555" y="6033"/>
                    <a:pt x="13555" y="6023"/>
                  </a:cubicBezTo>
                  <a:lnTo>
                    <a:pt x="13519" y="5952"/>
                  </a:lnTo>
                  <a:cubicBezTo>
                    <a:pt x="13521" y="5936"/>
                    <a:pt x="13525" y="5930"/>
                    <a:pt x="13531" y="5930"/>
                  </a:cubicBezTo>
                  <a:cubicBezTo>
                    <a:pt x="13552" y="5930"/>
                    <a:pt x="13592" y="6000"/>
                    <a:pt x="13605" y="6000"/>
                  </a:cubicBezTo>
                  <a:cubicBezTo>
                    <a:pt x="13610" y="6000"/>
                    <a:pt x="13611" y="5992"/>
                    <a:pt x="13608" y="5970"/>
                  </a:cubicBezTo>
                  <a:lnTo>
                    <a:pt x="13608" y="5970"/>
                  </a:lnTo>
                  <a:cubicBezTo>
                    <a:pt x="13669" y="6067"/>
                    <a:pt x="13749" y="6173"/>
                    <a:pt x="13784" y="6332"/>
                  </a:cubicBezTo>
                  <a:lnTo>
                    <a:pt x="13749" y="6375"/>
                  </a:lnTo>
                  <a:lnTo>
                    <a:pt x="13749" y="6375"/>
                  </a:lnTo>
                  <a:cubicBezTo>
                    <a:pt x="13756" y="6365"/>
                    <a:pt x="13744" y="6295"/>
                    <a:pt x="13724" y="6253"/>
                  </a:cubicBezTo>
                  <a:lnTo>
                    <a:pt x="13724" y="6253"/>
                  </a:lnTo>
                  <a:cubicBezTo>
                    <a:pt x="13754" y="6322"/>
                    <a:pt x="13739" y="6487"/>
                    <a:pt x="13819" y="6535"/>
                  </a:cubicBezTo>
                  <a:lnTo>
                    <a:pt x="13811" y="6411"/>
                  </a:lnTo>
                  <a:lnTo>
                    <a:pt x="13811" y="6411"/>
                  </a:lnTo>
                  <a:cubicBezTo>
                    <a:pt x="13872" y="6508"/>
                    <a:pt x="13970" y="6623"/>
                    <a:pt x="14005" y="6764"/>
                  </a:cubicBezTo>
                  <a:cubicBezTo>
                    <a:pt x="14031" y="6694"/>
                    <a:pt x="13987" y="6738"/>
                    <a:pt x="14014" y="6623"/>
                  </a:cubicBezTo>
                  <a:lnTo>
                    <a:pt x="14014" y="6623"/>
                  </a:lnTo>
                  <a:cubicBezTo>
                    <a:pt x="14009" y="6634"/>
                    <a:pt x="14004" y="6639"/>
                    <a:pt x="13998" y="6639"/>
                  </a:cubicBezTo>
                  <a:cubicBezTo>
                    <a:pt x="13961" y="6639"/>
                    <a:pt x="13909" y="6403"/>
                    <a:pt x="13879" y="6403"/>
                  </a:cubicBezTo>
                  <a:cubicBezTo>
                    <a:pt x="13876" y="6403"/>
                    <a:pt x="13872" y="6407"/>
                    <a:pt x="13869" y="6414"/>
                  </a:cubicBezTo>
                  <a:lnTo>
                    <a:pt x="13869" y="6414"/>
                  </a:lnTo>
                  <a:cubicBezTo>
                    <a:pt x="13891" y="6307"/>
                    <a:pt x="13837" y="6251"/>
                    <a:pt x="13837" y="6111"/>
                  </a:cubicBezTo>
                  <a:cubicBezTo>
                    <a:pt x="13833" y="6115"/>
                    <a:pt x="13831" y="6131"/>
                    <a:pt x="13825" y="6131"/>
                  </a:cubicBezTo>
                  <a:cubicBezTo>
                    <a:pt x="13819" y="6131"/>
                    <a:pt x="13811" y="6115"/>
                    <a:pt x="13793" y="6058"/>
                  </a:cubicBezTo>
                  <a:cubicBezTo>
                    <a:pt x="13784" y="6049"/>
                    <a:pt x="13775" y="6040"/>
                    <a:pt x="13766" y="6032"/>
                  </a:cubicBezTo>
                  <a:cubicBezTo>
                    <a:pt x="13766" y="6032"/>
                    <a:pt x="13766" y="6032"/>
                    <a:pt x="13766" y="6040"/>
                  </a:cubicBezTo>
                  <a:cubicBezTo>
                    <a:pt x="13775" y="6067"/>
                    <a:pt x="13775" y="6093"/>
                    <a:pt x="13766" y="6102"/>
                  </a:cubicBezTo>
                  <a:cubicBezTo>
                    <a:pt x="13705" y="6058"/>
                    <a:pt x="13643" y="5881"/>
                    <a:pt x="13599" y="5828"/>
                  </a:cubicBezTo>
                  <a:cubicBezTo>
                    <a:pt x="13594" y="5811"/>
                    <a:pt x="13594" y="5806"/>
                    <a:pt x="13596" y="5806"/>
                  </a:cubicBezTo>
                  <a:cubicBezTo>
                    <a:pt x="13601" y="5806"/>
                    <a:pt x="13614" y="5824"/>
                    <a:pt x="13624" y="5824"/>
                  </a:cubicBezTo>
                  <a:cubicBezTo>
                    <a:pt x="13629" y="5824"/>
                    <a:pt x="13632" y="5820"/>
                    <a:pt x="13634" y="5811"/>
                  </a:cubicBezTo>
                  <a:lnTo>
                    <a:pt x="13572" y="5731"/>
                  </a:lnTo>
                  <a:cubicBezTo>
                    <a:pt x="13591" y="5719"/>
                    <a:pt x="13574" y="5624"/>
                    <a:pt x="13595" y="5624"/>
                  </a:cubicBezTo>
                  <a:cubicBezTo>
                    <a:pt x="13604" y="5624"/>
                    <a:pt x="13618" y="5639"/>
                    <a:pt x="13643" y="5678"/>
                  </a:cubicBezTo>
                  <a:lnTo>
                    <a:pt x="13590" y="5546"/>
                  </a:lnTo>
                  <a:cubicBezTo>
                    <a:pt x="13572" y="5458"/>
                    <a:pt x="13537" y="5343"/>
                    <a:pt x="13493" y="5272"/>
                  </a:cubicBezTo>
                  <a:cubicBezTo>
                    <a:pt x="13479" y="5223"/>
                    <a:pt x="13420" y="5162"/>
                    <a:pt x="13423" y="5162"/>
                  </a:cubicBezTo>
                  <a:cubicBezTo>
                    <a:pt x="13424" y="5162"/>
                    <a:pt x="13429" y="5166"/>
                    <a:pt x="13440" y="5175"/>
                  </a:cubicBezTo>
                  <a:lnTo>
                    <a:pt x="13334" y="4963"/>
                  </a:lnTo>
                  <a:lnTo>
                    <a:pt x="13343" y="4963"/>
                  </a:lnTo>
                  <a:cubicBezTo>
                    <a:pt x="13263" y="4742"/>
                    <a:pt x="13104" y="4548"/>
                    <a:pt x="13078" y="4274"/>
                  </a:cubicBezTo>
                  <a:cubicBezTo>
                    <a:pt x="13042" y="4213"/>
                    <a:pt x="13007" y="4142"/>
                    <a:pt x="12972" y="4018"/>
                  </a:cubicBezTo>
                  <a:lnTo>
                    <a:pt x="12989" y="3983"/>
                  </a:lnTo>
                  <a:cubicBezTo>
                    <a:pt x="12945" y="3895"/>
                    <a:pt x="12928" y="3692"/>
                    <a:pt x="12884" y="3665"/>
                  </a:cubicBezTo>
                  <a:cubicBezTo>
                    <a:pt x="12928" y="3533"/>
                    <a:pt x="12751" y="3206"/>
                    <a:pt x="12725" y="3038"/>
                  </a:cubicBezTo>
                  <a:lnTo>
                    <a:pt x="12680" y="3047"/>
                  </a:lnTo>
                  <a:cubicBezTo>
                    <a:pt x="12654" y="2932"/>
                    <a:pt x="12610" y="2826"/>
                    <a:pt x="12557" y="2685"/>
                  </a:cubicBezTo>
                  <a:lnTo>
                    <a:pt x="12521" y="2703"/>
                  </a:lnTo>
                  <a:cubicBezTo>
                    <a:pt x="12460" y="2588"/>
                    <a:pt x="12469" y="2376"/>
                    <a:pt x="12407" y="2182"/>
                  </a:cubicBezTo>
                  <a:lnTo>
                    <a:pt x="12407" y="2182"/>
                  </a:lnTo>
                  <a:cubicBezTo>
                    <a:pt x="12424" y="2191"/>
                    <a:pt x="12433" y="2235"/>
                    <a:pt x="12433" y="2279"/>
                  </a:cubicBezTo>
                  <a:cubicBezTo>
                    <a:pt x="12451" y="2014"/>
                    <a:pt x="12230" y="1793"/>
                    <a:pt x="12204" y="1564"/>
                  </a:cubicBezTo>
                  <a:cubicBezTo>
                    <a:pt x="12171" y="1515"/>
                    <a:pt x="12161" y="1481"/>
                    <a:pt x="12153" y="1442"/>
                  </a:cubicBezTo>
                  <a:lnTo>
                    <a:pt x="12153" y="1442"/>
                  </a:lnTo>
                  <a:cubicBezTo>
                    <a:pt x="12154" y="1443"/>
                    <a:pt x="12156" y="1446"/>
                    <a:pt x="12159" y="1449"/>
                  </a:cubicBezTo>
                  <a:cubicBezTo>
                    <a:pt x="12151" y="1440"/>
                    <a:pt x="12151" y="1431"/>
                    <a:pt x="12151" y="1422"/>
                  </a:cubicBezTo>
                  <a:cubicBezTo>
                    <a:pt x="12142" y="1396"/>
                    <a:pt x="12142" y="1369"/>
                    <a:pt x="12133" y="1343"/>
                  </a:cubicBezTo>
                  <a:lnTo>
                    <a:pt x="12133" y="1343"/>
                  </a:lnTo>
                  <a:cubicBezTo>
                    <a:pt x="12133" y="1369"/>
                    <a:pt x="12142" y="1396"/>
                    <a:pt x="12142" y="1414"/>
                  </a:cubicBezTo>
                  <a:cubicBezTo>
                    <a:pt x="12124" y="1369"/>
                    <a:pt x="12098" y="1316"/>
                    <a:pt x="12054" y="1255"/>
                  </a:cubicBezTo>
                  <a:lnTo>
                    <a:pt x="12080" y="1210"/>
                  </a:lnTo>
                  <a:cubicBezTo>
                    <a:pt x="12080" y="1210"/>
                    <a:pt x="12071" y="1210"/>
                    <a:pt x="12071" y="1202"/>
                  </a:cubicBezTo>
                  <a:cubicBezTo>
                    <a:pt x="12064" y="1176"/>
                    <a:pt x="12055" y="1165"/>
                    <a:pt x="12046" y="1165"/>
                  </a:cubicBezTo>
                  <a:cubicBezTo>
                    <a:pt x="12034" y="1165"/>
                    <a:pt x="12023" y="1185"/>
                    <a:pt x="12018" y="1210"/>
                  </a:cubicBezTo>
                  <a:cubicBezTo>
                    <a:pt x="12001" y="1184"/>
                    <a:pt x="11974" y="1157"/>
                    <a:pt x="11956" y="1140"/>
                  </a:cubicBezTo>
                  <a:cubicBezTo>
                    <a:pt x="11992" y="1060"/>
                    <a:pt x="11850" y="999"/>
                    <a:pt x="11877" y="901"/>
                  </a:cubicBezTo>
                  <a:cubicBezTo>
                    <a:pt x="11850" y="893"/>
                    <a:pt x="11789" y="831"/>
                    <a:pt x="11736" y="769"/>
                  </a:cubicBezTo>
                  <a:cubicBezTo>
                    <a:pt x="11684" y="718"/>
                    <a:pt x="11633" y="673"/>
                    <a:pt x="11592" y="669"/>
                  </a:cubicBezTo>
                  <a:lnTo>
                    <a:pt x="11592" y="669"/>
                  </a:lnTo>
                  <a:cubicBezTo>
                    <a:pt x="11548" y="608"/>
                    <a:pt x="11496" y="548"/>
                    <a:pt x="11435" y="522"/>
                  </a:cubicBezTo>
                  <a:lnTo>
                    <a:pt x="11444" y="460"/>
                  </a:lnTo>
                  <a:lnTo>
                    <a:pt x="11268" y="416"/>
                  </a:lnTo>
                  <a:cubicBezTo>
                    <a:pt x="11216" y="350"/>
                    <a:pt x="11189" y="314"/>
                    <a:pt x="11242" y="314"/>
                  </a:cubicBezTo>
                  <a:cubicBezTo>
                    <a:pt x="11253" y="314"/>
                    <a:pt x="11267" y="316"/>
                    <a:pt x="11285" y="319"/>
                  </a:cubicBezTo>
                  <a:cubicBezTo>
                    <a:pt x="11047" y="248"/>
                    <a:pt x="11100" y="239"/>
                    <a:pt x="10888" y="213"/>
                  </a:cubicBezTo>
                  <a:lnTo>
                    <a:pt x="10906" y="186"/>
                  </a:lnTo>
                  <a:cubicBezTo>
                    <a:pt x="10844" y="160"/>
                    <a:pt x="10720" y="177"/>
                    <a:pt x="10685" y="142"/>
                  </a:cubicBezTo>
                  <a:cubicBezTo>
                    <a:pt x="10605" y="98"/>
                    <a:pt x="10411" y="63"/>
                    <a:pt x="10182" y="63"/>
                  </a:cubicBezTo>
                  <a:cubicBezTo>
                    <a:pt x="10093" y="63"/>
                    <a:pt x="10001" y="64"/>
                    <a:pt x="9909" y="64"/>
                  </a:cubicBezTo>
                  <a:cubicBezTo>
                    <a:pt x="9772" y="64"/>
                    <a:pt x="9636" y="61"/>
                    <a:pt x="9519" y="45"/>
                  </a:cubicBezTo>
                  <a:lnTo>
                    <a:pt x="9519" y="45"/>
                  </a:lnTo>
                  <a:cubicBezTo>
                    <a:pt x="9543" y="74"/>
                    <a:pt x="9536" y="82"/>
                    <a:pt x="9515" y="82"/>
                  </a:cubicBezTo>
                  <a:cubicBezTo>
                    <a:pt x="9483" y="82"/>
                    <a:pt x="9417" y="62"/>
                    <a:pt x="9372" y="62"/>
                  </a:cubicBezTo>
                  <a:cubicBezTo>
                    <a:pt x="9346" y="62"/>
                    <a:pt x="9327" y="69"/>
                    <a:pt x="9325" y="89"/>
                  </a:cubicBezTo>
                  <a:cubicBezTo>
                    <a:pt x="9299" y="63"/>
                    <a:pt x="9246" y="54"/>
                    <a:pt x="9307" y="27"/>
                  </a:cubicBezTo>
                  <a:lnTo>
                    <a:pt x="9307" y="27"/>
                  </a:lnTo>
                  <a:cubicBezTo>
                    <a:pt x="9256" y="37"/>
                    <a:pt x="9211" y="39"/>
                    <a:pt x="9170" y="39"/>
                  </a:cubicBezTo>
                  <a:cubicBezTo>
                    <a:pt x="9120" y="39"/>
                    <a:pt x="9077" y="36"/>
                    <a:pt x="9036" y="36"/>
                  </a:cubicBezTo>
                  <a:cubicBezTo>
                    <a:pt x="8981" y="36"/>
                    <a:pt x="8930" y="42"/>
                    <a:pt x="8875" y="71"/>
                  </a:cubicBezTo>
                  <a:cubicBezTo>
                    <a:pt x="8848" y="45"/>
                    <a:pt x="8910" y="36"/>
                    <a:pt x="8892" y="18"/>
                  </a:cubicBezTo>
                  <a:lnTo>
                    <a:pt x="8892" y="18"/>
                  </a:lnTo>
                  <a:cubicBezTo>
                    <a:pt x="8880" y="25"/>
                    <a:pt x="8855" y="35"/>
                    <a:pt x="8835" y="35"/>
                  </a:cubicBezTo>
                  <a:cubicBezTo>
                    <a:pt x="8826" y="35"/>
                    <a:pt x="8818" y="33"/>
                    <a:pt x="8813" y="27"/>
                  </a:cubicBezTo>
                  <a:cubicBezTo>
                    <a:pt x="8786" y="18"/>
                    <a:pt x="8839" y="10"/>
                    <a:pt x="88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7" name="Google Shape;6177;p28"/>
            <p:cNvSpPr/>
            <p:nvPr/>
          </p:nvSpPr>
          <p:spPr>
            <a:xfrm>
              <a:off x="1463335" y="4356340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9"/>
                    <a:pt x="1" y="18"/>
                    <a:pt x="36" y="27"/>
                  </a:cubicBezTo>
                  <a:cubicBezTo>
                    <a:pt x="18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8" name="Google Shape;6178;p28"/>
            <p:cNvSpPr/>
            <p:nvPr/>
          </p:nvSpPr>
          <p:spPr>
            <a:xfrm>
              <a:off x="481149" y="4392630"/>
              <a:ext cx="1766" cy="94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9" name="Google Shape;6179;p28"/>
            <p:cNvSpPr/>
            <p:nvPr/>
          </p:nvSpPr>
          <p:spPr>
            <a:xfrm>
              <a:off x="2152436" y="4651708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18" y="1"/>
                  </a:moveTo>
                  <a:cubicBezTo>
                    <a:pt x="9" y="1"/>
                    <a:pt x="0" y="18"/>
                    <a:pt x="18" y="71"/>
                  </a:cubicBezTo>
                  <a:cubicBezTo>
                    <a:pt x="9" y="36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0" name="Google Shape;6180;p28"/>
            <p:cNvSpPr/>
            <p:nvPr/>
          </p:nvSpPr>
          <p:spPr>
            <a:xfrm>
              <a:off x="2432985" y="4984208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1"/>
                  </a:moveTo>
                  <a:lnTo>
                    <a:pt x="8" y="13"/>
                  </a:lnTo>
                  <a:lnTo>
                    <a:pt x="8" y="13"/>
                  </a:lnTo>
                  <a:cubicBezTo>
                    <a:pt x="6" y="9"/>
                    <a:pt x="3" y="5"/>
                    <a:pt x="1" y="1"/>
                  </a:cubicBezTo>
                  <a:close/>
                  <a:moveTo>
                    <a:pt x="8" y="13"/>
                  </a:moveTo>
                  <a:cubicBezTo>
                    <a:pt x="26" y="50"/>
                    <a:pt x="19" y="74"/>
                    <a:pt x="27" y="98"/>
                  </a:cubicBezTo>
                  <a:cubicBezTo>
                    <a:pt x="33" y="92"/>
                    <a:pt x="35" y="80"/>
                    <a:pt x="40" y="80"/>
                  </a:cubicBezTo>
                  <a:cubicBezTo>
                    <a:pt x="42" y="80"/>
                    <a:pt x="45" y="82"/>
                    <a:pt x="49" y="89"/>
                  </a:cubicBezTo>
                  <a:lnTo>
                    <a:pt x="49" y="89"/>
                  </a:lnTo>
                  <a:lnTo>
                    <a:pt x="8" y="13"/>
                  </a:lnTo>
                  <a:close/>
                  <a:moveTo>
                    <a:pt x="49" y="89"/>
                  </a:moveTo>
                  <a:lnTo>
                    <a:pt x="54" y="98"/>
                  </a:lnTo>
                  <a:cubicBezTo>
                    <a:pt x="52" y="94"/>
                    <a:pt x="50" y="91"/>
                    <a:pt x="4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1" name="Google Shape;6181;p28"/>
            <p:cNvSpPr/>
            <p:nvPr/>
          </p:nvSpPr>
          <p:spPr>
            <a:xfrm>
              <a:off x="2450464" y="5094656"/>
              <a:ext cx="6180" cy="8520"/>
            </a:xfrm>
            <a:custGeom>
              <a:avLst/>
              <a:gdLst/>
              <a:ahLst/>
              <a:cxnLst/>
              <a:rect l="l" t="t" r="r" b="b"/>
              <a:pathLst>
                <a:path w="35" h="81" extrusionOk="0">
                  <a:moveTo>
                    <a:pt x="3" y="0"/>
                  </a:moveTo>
                  <a:cubicBezTo>
                    <a:pt x="1" y="0"/>
                    <a:pt x="1" y="11"/>
                    <a:pt x="8" y="37"/>
                  </a:cubicBezTo>
                  <a:cubicBezTo>
                    <a:pt x="17" y="54"/>
                    <a:pt x="17" y="72"/>
                    <a:pt x="25" y="81"/>
                  </a:cubicBezTo>
                  <a:lnTo>
                    <a:pt x="34" y="72"/>
                  </a:lnTo>
                  <a:cubicBezTo>
                    <a:pt x="23" y="33"/>
                    <a:pt x="8" y="0"/>
                    <a:pt x="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2" name="Google Shape;6182;p28"/>
            <p:cNvSpPr/>
            <p:nvPr/>
          </p:nvSpPr>
          <p:spPr>
            <a:xfrm>
              <a:off x="2420626" y="5009243"/>
              <a:ext cx="19598" cy="15989"/>
            </a:xfrm>
            <a:custGeom>
              <a:avLst/>
              <a:gdLst/>
              <a:ahLst/>
              <a:cxnLst/>
              <a:rect l="l" t="t" r="r" b="b"/>
              <a:pathLst>
                <a:path w="111" h="152" extrusionOk="0">
                  <a:moveTo>
                    <a:pt x="27" y="1"/>
                  </a:moveTo>
                  <a:cubicBezTo>
                    <a:pt x="0" y="19"/>
                    <a:pt x="35" y="80"/>
                    <a:pt x="62" y="151"/>
                  </a:cubicBezTo>
                  <a:lnTo>
                    <a:pt x="62" y="142"/>
                  </a:lnTo>
                  <a:cubicBezTo>
                    <a:pt x="65" y="143"/>
                    <a:pt x="67" y="143"/>
                    <a:pt x="69" y="143"/>
                  </a:cubicBezTo>
                  <a:cubicBezTo>
                    <a:pt x="110" y="143"/>
                    <a:pt x="69" y="68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3" name="Google Shape;6183;p28"/>
            <p:cNvSpPr/>
            <p:nvPr/>
          </p:nvSpPr>
          <p:spPr>
            <a:xfrm>
              <a:off x="2432985" y="5026914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27"/>
                    <a:pt x="18" y="45"/>
                    <a:pt x="27" y="71"/>
                  </a:cubicBezTo>
                  <a:cubicBezTo>
                    <a:pt x="45" y="71"/>
                    <a:pt x="18" y="45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4" name="Google Shape;6184;p28"/>
            <p:cNvSpPr/>
            <p:nvPr/>
          </p:nvSpPr>
          <p:spPr>
            <a:xfrm>
              <a:off x="2386021" y="4920464"/>
              <a:ext cx="18009" cy="11045"/>
            </a:xfrm>
            <a:custGeom>
              <a:avLst/>
              <a:gdLst/>
              <a:ahLst/>
              <a:cxnLst/>
              <a:rect l="l" t="t" r="r" b="b"/>
              <a:pathLst>
                <a:path w="102" h="105" extrusionOk="0">
                  <a:moveTo>
                    <a:pt x="7" y="1"/>
                  </a:moveTo>
                  <a:cubicBezTo>
                    <a:pt x="0" y="1"/>
                    <a:pt x="4" y="18"/>
                    <a:pt x="28" y="68"/>
                  </a:cubicBezTo>
                  <a:cubicBezTo>
                    <a:pt x="33" y="90"/>
                    <a:pt x="46" y="92"/>
                    <a:pt x="57" y="92"/>
                  </a:cubicBezTo>
                  <a:cubicBezTo>
                    <a:pt x="60" y="92"/>
                    <a:pt x="62" y="92"/>
                    <a:pt x="65" y="92"/>
                  </a:cubicBezTo>
                  <a:cubicBezTo>
                    <a:pt x="72" y="92"/>
                    <a:pt x="76" y="93"/>
                    <a:pt x="73" y="103"/>
                  </a:cubicBezTo>
                  <a:cubicBezTo>
                    <a:pt x="75" y="104"/>
                    <a:pt x="76" y="104"/>
                    <a:pt x="78" y="104"/>
                  </a:cubicBezTo>
                  <a:cubicBezTo>
                    <a:pt x="102" y="104"/>
                    <a:pt x="24" y="1"/>
                    <a:pt x="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5" name="Google Shape;6185;p28"/>
            <p:cNvSpPr/>
            <p:nvPr/>
          </p:nvSpPr>
          <p:spPr>
            <a:xfrm>
              <a:off x="2408090" y="5012083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0" y="0"/>
                  </a:moveTo>
                  <a:lnTo>
                    <a:pt x="18" y="71"/>
                  </a:lnTo>
                  <a:lnTo>
                    <a:pt x="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6" name="Google Shape;6186;p28"/>
            <p:cNvSpPr/>
            <p:nvPr/>
          </p:nvSpPr>
          <p:spPr>
            <a:xfrm>
              <a:off x="2378429" y="4958227"/>
              <a:ext cx="11123" cy="15883"/>
            </a:xfrm>
            <a:custGeom>
              <a:avLst/>
              <a:gdLst/>
              <a:ahLst/>
              <a:cxnLst/>
              <a:rect l="l" t="t" r="r" b="b"/>
              <a:pathLst>
                <a:path w="63" h="151" extrusionOk="0">
                  <a:moveTo>
                    <a:pt x="1" y="0"/>
                  </a:moveTo>
                  <a:lnTo>
                    <a:pt x="36" y="124"/>
                  </a:lnTo>
                  <a:cubicBezTo>
                    <a:pt x="38" y="122"/>
                    <a:pt x="39" y="122"/>
                    <a:pt x="41" y="122"/>
                  </a:cubicBezTo>
                  <a:cubicBezTo>
                    <a:pt x="48" y="122"/>
                    <a:pt x="55" y="136"/>
                    <a:pt x="63" y="150"/>
                  </a:cubicBezTo>
                  <a:cubicBezTo>
                    <a:pt x="36" y="8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7" name="Google Shape;6187;p28"/>
            <p:cNvSpPr/>
            <p:nvPr/>
          </p:nvSpPr>
          <p:spPr>
            <a:xfrm>
              <a:off x="2389375" y="4974005"/>
              <a:ext cx="7945" cy="9362"/>
            </a:xfrm>
            <a:custGeom>
              <a:avLst/>
              <a:gdLst/>
              <a:ahLst/>
              <a:cxnLst/>
              <a:rect l="l" t="t" r="r" b="b"/>
              <a:pathLst>
                <a:path w="45" h="89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36"/>
                    <a:pt x="27" y="71"/>
                    <a:pt x="45" y="89"/>
                  </a:cubicBezTo>
                  <a:cubicBezTo>
                    <a:pt x="36" y="71"/>
                    <a:pt x="18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8" name="Google Shape;6188;p28"/>
            <p:cNvSpPr/>
            <p:nvPr/>
          </p:nvSpPr>
          <p:spPr>
            <a:xfrm>
              <a:off x="2392553" y="4990730"/>
              <a:ext cx="6356" cy="13043"/>
            </a:xfrm>
            <a:custGeom>
              <a:avLst/>
              <a:gdLst/>
              <a:ahLst/>
              <a:cxnLst/>
              <a:rect l="l" t="t" r="r" b="b"/>
              <a:pathLst>
                <a:path w="36" h="124" extrusionOk="0">
                  <a:moveTo>
                    <a:pt x="0" y="0"/>
                  </a:moveTo>
                  <a:lnTo>
                    <a:pt x="36" y="124"/>
                  </a:lnTo>
                  <a:lnTo>
                    <a:pt x="36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9" name="Google Shape;6189;p28"/>
            <p:cNvSpPr/>
            <p:nvPr/>
          </p:nvSpPr>
          <p:spPr>
            <a:xfrm>
              <a:off x="2280616" y="4816959"/>
              <a:ext cx="13771" cy="13990"/>
            </a:xfrm>
            <a:custGeom>
              <a:avLst/>
              <a:gdLst/>
              <a:ahLst/>
              <a:cxnLst/>
              <a:rect l="l" t="t" r="r" b="b"/>
              <a:pathLst>
                <a:path w="78" h="133" extrusionOk="0">
                  <a:moveTo>
                    <a:pt x="19" y="0"/>
                  </a:moveTo>
                  <a:cubicBezTo>
                    <a:pt x="0" y="0"/>
                    <a:pt x="10" y="40"/>
                    <a:pt x="34" y="81"/>
                  </a:cubicBezTo>
                  <a:cubicBezTo>
                    <a:pt x="48" y="101"/>
                    <a:pt x="67" y="133"/>
                    <a:pt x="75" y="133"/>
                  </a:cubicBezTo>
                  <a:cubicBezTo>
                    <a:pt x="77" y="133"/>
                    <a:pt x="78" y="131"/>
                    <a:pt x="78" y="125"/>
                  </a:cubicBezTo>
                  <a:lnTo>
                    <a:pt x="25" y="1"/>
                  </a:lnTo>
                  <a:cubicBezTo>
                    <a:pt x="23" y="0"/>
                    <a:pt x="21" y="0"/>
                    <a:pt x="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0" name="Google Shape;6190;p28"/>
            <p:cNvSpPr/>
            <p:nvPr/>
          </p:nvSpPr>
          <p:spPr>
            <a:xfrm>
              <a:off x="2295800" y="4867239"/>
              <a:ext cx="7945" cy="6522"/>
            </a:xfrm>
            <a:custGeom>
              <a:avLst/>
              <a:gdLst/>
              <a:ahLst/>
              <a:cxnLst/>
              <a:rect l="l" t="t" r="r" b="b"/>
              <a:pathLst>
                <a:path w="45" h="62" extrusionOk="0">
                  <a:moveTo>
                    <a:pt x="45" y="0"/>
                  </a:moveTo>
                  <a:lnTo>
                    <a:pt x="1" y="9"/>
                  </a:lnTo>
                  <a:lnTo>
                    <a:pt x="36" y="62"/>
                  </a:lnTo>
                  <a:cubicBezTo>
                    <a:pt x="36" y="2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1" name="Google Shape;6191;p28"/>
            <p:cNvSpPr/>
            <p:nvPr/>
          </p:nvSpPr>
          <p:spPr>
            <a:xfrm>
              <a:off x="2262784" y="4828214"/>
              <a:ext cx="15184" cy="13569"/>
            </a:xfrm>
            <a:custGeom>
              <a:avLst/>
              <a:gdLst/>
              <a:ahLst/>
              <a:cxnLst/>
              <a:rect l="l" t="t" r="r" b="b"/>
              <a:pathLst>
                <a:path w="86" h="129" extrusionOk="0">
                  <a:moveTo>
                    <a:pt x="5" y="0"/>
                  </a:moveTo>
                  <a:cubicBezTo>
                    <a:pt x="0" y="0"/>
                    <a:pt x="5" y="18"/>
                    <a:pt x="29" y="71"/>
                  </a:cubicBezTo>
                  <a:cubicBezTo>
                    <a:pt x="41" y="71"/>
                    <a:pt x="74" y="128"/>
                    <a:pt x="82" y="128"/>
                  </a:cubicBezTo>
                  <a:cubicBezTo>
                    <a:pt x="86" y="128"/>
                    <a:pt x="84" y="116"/>
                    <a:pt x="73" y="80"/>
                  </a:cubicBezTo>
                  <a:cubicBezTo>
                    <a:pt x="61" y="74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2" name="Google Shape;6192;p28"/>
            <p:cNvSpPr/>
            <p:nvPr/>
          </p:nvSpPr>
          <p:spPr>
            <a:xfrm>
              <a:off x="2169562" y="4634037"/>
              <a:ext cx="15714" cy="2945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" y="1"/>
                  </a:moveTo>
                  <a:lnTo>
                    <a:pt x="9" y="27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3" name="Google Shape;6193;p28"/>
            <p:cNvSpPr/>
            <p:nvPr/>
          </p:nvSpPr>
          <p:spPr>
            <a:xfrm>
              <a:off x="2041735" y="4463737"/>
              <a:ext cx="20304" cy="18513"/>
            </a:xfrm>
            <a:custGeom>
              <a:avLst/>
              <a:gdLst/>
              <a:ahLst/>
              <a:cxnLst/>
              <a:rect l="l" t="t" r="r" b="b"/>
              <a:pathLst>
                <a:path w="115" h="176" extrusionOk="0">
                  <a:moveTo>
                    <a:pt x="26" y="1"/>
                  </a:moveTo>
                  <a:cubicBezTo>
                    <a:pt x="17" y="1"/>
                    <a:pt x="9" y="10"/>
                    <a:pt x="0" y="30"/>
                  </a:cubicBezTo>
                  <a:cubicBezTo>
                    <a:pt x="45" y="172"/>
                    <a:pt x="62" y="39"/>
                    <a:pt x="98" y="172"/>
                  </a:cubicBezTo>
                  <a:cubicBezTo>
                    <a:pt x="100" y="174"/>
                    <a:pt x="102" y="175"/>
                    <a:pt x="103" y="175"/>
                  </a:cubicBezTo>
                  <a:cubicBezTo>
                    <a:pt x="114" y="175"/>
                    <a:pt x="79" y="82"/>
                    <a:pt x="94" y="82"/>
                  </a:cubicBezTo>
                  <a:cubicBezTo>
                    <a:pt x="95" y="82"/>
                    <a:pt x="96" y="82"/>
                    <a:pt x="98" y="83"/>
                  </a:cubicBezTo>
                  <a:cubicBezTo>
                    <a:pt x="62" y="36"/>
                    <a:pt x="43" y="1"/>
                    <a:pt x="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4" name="Google Shape;6194;p28"/>
            <p:cNvSpPr/>
            <p:nvPr/>
          </p:nvSpPr>
          <p:spPr>
            <a:xfrm>
              <a:off x="2058861" y="4472468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18"/>
                    <a:pt x="18" y="27"/>
                    <a:pt x="36" y="45"/>
                  </a:cubicBezTo>
                  <a:cubicBezTo>
                    <a:pt x="18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5" name="Google Shape;6195;p28"/>
            <p:cNvSpPr/>
            <p:nvPr/>
          </p:nvSpPr>
          <p:spPr>
            <a:xfrm>
              <a:off x="-28571" y="5378032"/>
              <a:ext cx="4944" cy="11255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8" y="0"/>
                  </a:moveTo>
                  <a:lnTo>
                    <a:pt x="1" y="106"/>
                  </a:lnTo>
                  <a:lnTo>
                    <a:pt x="1" y="106"/>
                  </a:lnTo>
                  <a:lnTo>
                    <a:pt x="27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6" name="Google Shape;6196;p28"/>
            <p:cNvSpPr/>
            <p:nvPr/>
          </p:nvSpPr>
          <p:spPr>
            <a:xfrm>
              <a:off x="-23804" y="5398439"/>
              <a:ext cx="9358" cy="9362"/>
            </a:xfrm>
            <a:custGeom>
              <a:avLst/>
              <a:gdLst/>
              <a:ahLst/>
              <a:cxnLst/>
              <a:rect l="l" t="t" r="r" b="b"/>
              <a:pathLst>
                <a:path w="53" h="89" extrusionOk="0">
                  <a:moveTo>
                    <a:pt x="53" y="1"/>
                  </a:moveTo>
                  <a:lnTo>
                    <a:pt x="0" y="27"/>
                  </a:lnTo>
                  <a:lnTo>
                    <a:pt x="44" y="89"/>
                  </a:lnTo>
                  <a:cubicBezTo>
                    <a:pt x="44" y="62"/>
                    <a:pt x="44" y="18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7" name="Google Shape;6197;p28"/>
            <p:cNvSpPr/>
            <p:nvPr/>
          </p:nvSpPr>
          <p:spPr>
            <a:xfrm>
              <a:off x="1053370" y="4379587"/>
              <a:ext cx="15714" cy="2840"/>
            </a:xfrm>
            <a:custGeom>
              <a:avLst/>
              <a:gdLst/>
              <a:ahLst/>
              <a:cxnLst/>
              <a:rect l="l" t="t" r="r" b="b"/>
              <a:pathLst>
                <a:path w="89" h="27" extrusionOk="0">
                  <a:moveTo>
                    <a:pt x="0" y="0"/>
                  </a:moveTo>
                  <a:lnTo>
                    <a:pt x="89" y="27"/>
                  </a:lnTo>
                  <a:lnTo>
                    <a:pt x="89" y="18"/>
                  </a:lnTo>
                  <a:cubicBezTo>
                    <a:pt x="80" y="0"/>
                    <a:pt x="53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8" name="Google Shape;6198;p28"/>
            <p:cNvSpPr/>
            <p:nvPr/>
          </p:nvSpPr>
          <p:spPr>
            <a:xfrm>
              <a:off x="821021" y="4378640"/>
              <a:ext cx="7945" cy="473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" y="1"/>
                  </a:moveTo>
                  <a:lnTo>
                    <a:pt x="18" y="45"/>
                  </a:lnTo>
                  <a:lnTo>
                    <a:pt x="45" y="4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9" name="Google Shape;6199;p28"/>
            <p:cNvSpPr/>
            <p:nvPr/>
          </p:nvSpPr>
          <p:spPr>
            <a:xfrm>
              <a:off x="620452" y="4390631"/>
              <a:ext cx="27720" cy="2945"/>
            </a:xfrm>
            <a:custGeom>
              <a:avLst/>
              <a:gdLst/>
              <a:ahLst/>
              <a:cxnLst/>
              <a:rect l="l" t="t" r="r" b="b"/>
              <a:pathLst>
                <a:path w="157" h="28" extrusionOk="0">
                  <a:moveTo>
                    <a:pt x="15" y="0"/>
                  </a:moveTo>
                  <a:cubicBezTo>
                    <a:pt x="4" y="0"/>
                    <a:pt x="1" y="7"/>
                    <a:pt x="7" y="28"/>
                  </a:cubicBezTo>
                  <a:cubicBezTo>
                    <a:pt x="43" y="28"/>
                    <a:pt x="85" y="22"/>
                    <a:pt x="128" y="20"/>
                  </a:cubicBezTo>
                  <a:lnTo>
                    <a:pt x="128" y="20"/>
                  </a:lnTo>
                  <a:cubicBezTo>
                    <a:pt x="130" y="20"/>
                    <a:pt x="133" y="20"/>
                    <a:pt x="135" y="20"/>
                  </a:cubicBezTo>
                  <a:cubicBezTo>
                    <a:pt x="142" y="20"/>
                    <a:pt x="149" y="20"/>
                    <a:pt x="157" y="19"/>
                  </a:cubicBezTo>
                  <a:cubicBezTo>
                    <a:pt x="147" y="19"/>
                    <a:pt x="137" y="19"/>
                    <a:pt x="128" y="20"/>
                  </a:cubicBezTo>
                  <a:lnTo>
                    <a:pt x="128" y="20"/>
                  </a:lnTo>
                  <a:cubicBezTo>
                    <a:pt x="73" y="18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0" name="Google Shape;6200;p28"/>
            <p:cNvSpPr/>
            <p:nvPr/>
          </p:nvSpPr>
          <p:spPr>
            <a:xfrm>
              <a:off x="2172740" y="5336904"/>
              <a:ext cx="7945" cy="3471"/>
            </a:xfrm>
            <a:custGeom>
              <a:avLst/>
              <a:gdLst/>
              <a:ahLst/>
              <a:cxnLst/>
              <a:rect l="l" t="t" r="r" b="b"/>
              <a:pathLst>
                <a:path w="45" h="33" extrusionOk="0">
                  <a:moveTo>
                    <a:pt x="21" y="1"/>
                  </a:moveTo>
                  <a:cubicBezTo>
                    <a:pt x="8" y="1"/>
                    <a:pt x="0" y="21"/>
                    <a:pt x="0" y="21"/>
                  </a:cubicBezTo>
                  <a:cubicBezTo>
                    <a:pt x="6" y="29"/>
                    <a:pt x="13" y="32"/>
                    <a:pt x="19" y="32"/>
                  </a:cubicBezTo>
                  <a:cubicBezTo>
                    <a:pt x="33" y="32"/>
                    <a:pt x="44" y="21"/>
                    <a:pt x="44" y="21"/>
                  </a:cubicBezTo>
                  <a:cubicBezTo>
                    <a:pt x="36" y="6"/>
                    <a:pt x="28" y="1"/>
                    <a:pt x="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1" name="Google Shape;6201;p28"/>
            <p:cNvSpPr/>
            <p:nvPr/>
          </p:nvSpPr>
          <p:spPr>
            <a:xfrm>
              <a:off x="2122775" y="5282311"/>
              <a:ext cx="9534" cy="7574"/>
            </a:xfrm>
            <a:custGeom>
              <a:avLst/>
              <a:gdLst/>
              <a:ahLst/>
              <a:cxnLst/>
              <a:rect l="l" t="t" r="r" b="b"/>
              <a:pathLst>
                <a:path w="54" h="72" extrusionOk="0">
                  <a:moveTo>
                    <a:pt x="1" y="1"/>
                  </a:moveTo>
                  <a:cubicBezTo>
                    <a:pt x="9" y="27"/>
                    <a:pt x="27" y="45"/>
                    <a:pt x="36" y="72"/>
                  </a:cubicBezTo>
                  <a:lnTo>
                    <a:pt x="54" y="72"/>
                  </a:lnTo>
                  <a:cubicBezTo>
                    <a:pt x="36" y="54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2" name="Google Shape;6202;p28"/>
            <p:cNvSpPr/>
            <p:nvPr/>
          </p:nvSpPr>
          <p:spPr>
            <a:xfrm>
              <a:off x="2105648" y="5235923"/>
              <a:ext cx="22070" cy="34501"/>
            </a:xfrm>
            <a:custGeom>
              <a:avLst/>
              <a:gdLst/>
              <a:ahLst/>
              <a:cxnLst/>
              <a:rect l="l" t="t" r="r" b="b"/>
              <a:pathLst>
                <a:path w="125" h="328" extrusionOk="0">
                  <a:moveTo>
                    <a:pt x="62" y="0"/>
                  </a:moveTo>
                  <a:lnTo>
                    <a:pt x="62" y="0"/>
                  </a:lnTo>
                  <a:cubicBezTo>
                    <a:pt x="1" y="53"/>
                    <a:pt x="89" y="186"/>
                    <a:pt x="80" y="283"/>
                  </a:cubicBezTo>
                  <a:lnTo>
                    <a:pt x="71" y="301"/>
                  </a:lnTo>
                  <a:lnTo>
                    <a:pt x="124" y="327"/>
                  </a:lnTo>
                  <a:cubicBezTo>
                    <a:pt x="98" y="221"/>
                    <a:pt x="45" y="80"/>
                    <a:pt x="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3" name="Google Shape;6203;p28"/>
            <p:cNvSpPr/>
            <p:nvPr/>
          </p:nvSpPr>
          <p:spPr>
            <a:xfrm>
              <a:off x="2133015" y="5206155"/>
              <a:ext cx="4061" cy="7574"/>
            </a:xfrm>
            <a:custGeom>
              <a:avLst/>
              <a:gdLst/>
              <a:ahLst/>
              <a:cxnLst/>
              <a:rect l="l" t="t" r="r" b="b"/>
              <a:pathLst>
                <a:path w="23" h="72" extrusionOk="0">
                  <a:moveTo>
                    <a:pt x="1" y="1"/>
                  </a:moveTo>
                  <a:cubicBezTo>
                    <a:pt x="1" y="1"/>
                    <a:pt x="5" y="14"/>
                    <a:pt x="13" y="72"/>
                  </a:cubicBezTo>
                  <a:cubicBezTo>
                    <a:pt x="13" y="63"/>
                    <a:pt x="13" y="63"/>
                    <a:pt x="22" y="54"/>
                  </a:cubicBezTo>
                  <a:cubicBezTo>
                    <a:pt x="22" y="45"/>
                    <a:pt x="13" y="27"/>
                    <a:pt x="22" y="10"/>
                  </a:cubicBezTo>
                  <a:lnTo>
                    <a:pt x="22" y="10"/>
                  </a:lnTo>
                  <a:cubicBezTo>
                    <a:pt x="19" y="12"/>
                    <a:pt x="17" y="12"/>
                    <a:pt x="14" y="12"/>
                  </a:cubicBezTo>
                  <a:cubicBezTo>
                    <a:pt x="5" y="12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4" name="Google Shape;6204;p28"/>
            <p:cNvSpPr/>
            <p:nvPr/>
          </p:nvSpPr>
          <p:spPr>
            <a:xfrm>
              <a:off x="2136899" y="5210888"/>
              <a:ext cx="1942" cy="2840"/>
            </a:xfrm>
            <a:custGeom>
              <a:avLst/>
              <a:gdLst/>
              <a:ahLst/>
              <a:cxnLst/>
              <a:rect l="l" t="t" r="r" b="b"/>
              <a:pathLst>
                <a:path w="11" h="27" extrusionOk="0">
                  <a:moveTo>
                    <a:pt x="6" y="0"/>
                  </a:moveTo>
                  <a:cubicBezTo>
                    <a:pt x="5" y="0"/>
                    <a:pt x="3" y="3"/>
                    <a:pt x="0" y="9"/>
                  </a:cubicBezTo>
                  <a:cubicBezTo>
                    <a:pt x="0" y="22"/>
                    <a:pt x="1" y="26"/>
                    <a:pt x="2" y="26"/>
                  </a:cubicBezTo>
                  <a:cubicBezTo>
                    <a:pt x="6" y="26"/>
                    <a:pt x="10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5" name="Google Shape;6205;p28"/>
            <p:cNvSpPr/>
            <p:nvPr/>
          </p:nvSpPr>
          <p:spPr>
            <a:xfrm>
              <a:off x="2133721" y="5182172"/>
              <a:ext cx="7945" cy="11150"/>
            </a:xfrm>
            <a:custGeom>
              <a:avLst/>
              <a:gdLst/>
              <a:ahLst/>
              <a:cxnLst/>
              <a:rect l="l" t="t" r="r" b="b"/>
              <a:pathLst>
                <a:path w="45" h="106" extrusionOk="0">
                  <a:moveTo>
                    <a:pt x="25" y="0"/>
                  </a:moveTo>
                  <a:cubicBezTo>
                    <a:pt x="17" y="0"/>
                    <a:pt x="9" y="13"/>
                    <a:pt x="0" y="35"/>
                  </a:cubicBezTo>
                  <a:lnTo>
                    <a:pt x="18" y="105"/>
                  </a:lnTo>
                  <a:cubicBezTo>
                    <a:pt x="33" y="98"/>
                    <a:pt x="35" y="46"/>
                    <a:pt x="41" y="46"/>
                  </a:cubicBezTo>
                  <a:cubicBezTo>
                    <a:pt x="42" y="46"/>
                    <a:pt x="43" y="48"/>
                    <a:pt x="45" y="52"/>
                  </a:cubicBezTo>
                  <a:cubicBezTo>
                    <a:pt x="40" y="16"/>
                    <a:pt x="33" y="0"/>
                    <a:pt x="2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6" name="Google Shape;6206;p28"/>
            <p:cNvSpPr/>
            <p:nvPr/>
          </p:nvSpPr>
          <p:spPr>
            <a:xfrm>
              <a:off x="2125953" y="5178280"/>
              <a:ext cx="3178" cy="4839"/>
            </a:xfrm>
            <a:custGeom>
              <a:avLst/>
              <a:gdLst/>
              <a:ahLst/>
              <a:cxnLst/>
              <a:rect l="l" t="t" r="r" b="b"/>
              <a:pathLst>
                <a:path w="18" h="46" extrusionOk="0">
                  <a:moveTo>
                    <a:pt x="0" y="1"/>
                  </a:moveTo>
                  <a:lnTo>
                    <a:pt x="9" y="45"/>
                  </a:lnTo>
                  <a:cubicBezTo>
                    <a:pt x="9" y="36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7" name="Google Shape;6207;p28"/>
            <p:cNvSpPr/>
            <p:nvPr/>
          </p:nvSpPr>
          <p:spPr>
            <a:xfrm>
              <a:off x="2121185" y="5183014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0"/>
                  </a:moveTo>
                  <a:cubicBezTo>
                    <a:pt x="27" y="9"/>
                    <a:pt x="1" y="9"/>
                    <a:pt x="36" y="35"/>
                  </a:cubicBezTo>
                  <a:cubicBezTo>
                    <a:pt x="33" y="34"/>
                    <a:pt x="31" y="33"/>
                    <a:pt x="30" y="33"/>
                  </a:cubicBezTo>
                  <a:cubicBezTo>
                    <a:pt x="25" y="33"/>
                    <a:pt x="39" y="50"/>
                    <a:pt x="54" y="80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8" name="Google Shape;6208;p28"/>
            <p:cNvSpPr/>
            <p:nvPr/>
          </p:nvSpPr>
          <p:spPr>
            <a:xfrm>
              <a:off x="2121185" y="5195952"/>
              <a:ext cx="8828" cy="11886"/>
            </a:xfrm>
            <a:custGeom>
              <a:avLst/>
              <a:gdLst/>
              <a:ahLst/>
              <a:cxnLst/>
              <a:rect l="l" t="t" r="r" b="b"/>
              <a:pathLst>
                <a:path w="50" h="113" extrusionOk="0">
                  <a:moveTo>
                    <a:pt x="45" y="1"/>
                  </a:moveTo>
                  <a:lnTo>
                    <a:pt x="45" y="1"/>
                  </a:lnTo>
                  <a:cubicBezTo>
                    <a:pt x="34" y="23"/>
                    <a:pt x="30" y="53"/>
                    <a:pt x="21" y="53"/>
                  </a:cubicBezTo>
                  <a:cubicBezTo>
                    <a:pt x="16" y="53"/>
                    <a:pt x="10" y="44"/>
                    <a:pt x="1" y="18"/>
                  </a:cubicBezTo>
                  <a:lnTo>
                    <a:pt x="1" y="18"/>
                  </a:lnTo>
                  <a:cubicBezTo>
                    <a:pt x="5" y="83"/>
                    <a:pt x="16" y="113"/>
                    <a:pt x="27" y="113"/>
                  </a:cubicBezTo>
                  <a:cubicBezTo>
                    <a:pt x="39" y="113"/>
                    <a:pt x="50" y="72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9" name="Google Shape;6209;p28"/>
            <p:cNvSpPr/>
            <p:nvPr/>
          </p:nvSpPr>
          <p:spPr>
            <a:xfrm>
              <a:off x="2102470" y="5234030"/>
              <a:ext cx="5650" cy="10308"/>
            </a:xfrm>
            <a:custGeom>
              <a:avLst/>
              <a:gdLst/>
              <a:ahLst/>
              <a:cxnLst/>
              <a:rect l="l" t="t" r="r" b="b"/>
              <a:pathLst>
                <a:path w="32" h="98" extrusionOk="0">
                  <a:moveTo>
                    <a:pt x="13" y="0"/>
                  </a:moveTo>
                  <a:cubicBezTo>
                    <a:pt x="12" y="0"/>
                    <a:pt x="11" y="0"/>
                    <a:pt x="10" y="1"/>
                  </a:cubicBezTo>
                  <a:lnTo>
                    <a:pt x="1" y="54"/>
                  </a:lnTo>
                  <a:lnTo>
                    <a:pt x="24" y="92"/>
                  </a:lnTo>
                  <a:lnTo>
                    <a:pt x="24" y="92"/>
                  </a:lnTo>
                  <a:cubicBezTo>
                    <a:pt x="14" y="67"/>
                    <a:pt x="32" y="0"/>
                    <a:pt x="13" y="0"/>
                  </a:cubicBezTo>
                  <a:close/>
                  <a:moveTo>
                    <a:pt x="24" y="92"/>
                  </a:moveTo>
                  <a:lnTo>
                    <a:pt x="24" y="92"/>
                  </a:lnTo>
                  <a:cubicBezTo>
                    <a:pt x="25" y="94"/>
                    <a:pt x="26" y="96"/>
                    <a:pt x="27" y="98"/>
                  </a:cubicBezTo>
                  <a:lnTo>
                    <a:pt x="24" y="9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0" name="Google Shape;6210;p28"/>
            <p:cNvSpPr/>
            <p:nvPr/>
          </p:nvSpPr>
          <p:spPr>
            <a:xfrm>
              <a:off x="2130543" y="5138414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54" y="0"/>
                  </a:moveTo>
                  <a:lnTo>
                    <a:pt x="54" y="0"/>
                  </a:lnTo>
                  <a:cubicBezTo>
                    <a:pt x="52" y="0"/>
                    <a:pt x="50" y="1"/>
                    <a:pt x="48" y="2"/>
                  </a:cubicBezTo>
                  <a:lnTo>
                    <a:pt x="48" y="2"/>
                  </a:lnTo>
                  <a:cubicBezTo>
                    <a:pt x="50" y="1"/>
                    <a:pt x="52" y="0"/>
                    <a:pt x="54" y="0"/>
                  </a:cubicBezTo>
                  <a:close/>
                  <a:moveTo>
                    <a:pt x="48" y="2"/>
                  </a:moveTo>
                  <a:cubicBezTo>
                    <a:pt x="37" y="8"/>
                    <a:pt x="16" y="27"/>
                    <a:pt x="1" y="27"/>
                  </a:cubicBezTo>
                  <a:lnTo>
                    <a:pt x="18" y="80"/>
                  </a:lnTo>
                  <a:cubicBezTo>
                    <a:pt x="26" y="56"/>
                    <a:pt x="34" y="12"/>
                    <a:pt x="48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1" name="Google Shape;6211;p28"/>
            <p:cNvSpPr/>
            <p:nvPr/>
          </p:nvSpPr>
          <p:spPr>
            <a:xfrm>
              <a:off x="2126129" y="5132839"/>
              <a:ext cx="4590" cy="8625"/>
            </a:xfrm>
            <a:custGeom>
              <a:avLst/>
              <a:gdLst/>
              <a:ahLst/>
              <a:cxnLst/>
              <a:rect l="l" t="t" r="r" b="b"/>
              <a:pathLst>
                <a:path w="26" h="82" extrusionOk="0">
                  <a:moveTo>
                    <a:pt x="8" y="0"/>
                  </a:moveTo>
                  <a:lnTo>
                    <a:pt x="8" y="0"/>
                  </a:lnTo>
                  <a:cubicBezTo>
                    <a:pt x="1" y="60"/>
                    <a:pt x="12" y="82"/>
                    <a:pt x="21" y="82"/>
                  </a:cubicBezTo>
                  <a:cubicBezTo>
                    <a:pt x="23" y="82"/>
                    <a:pt x="24" y="81"/>
                    <a:pt x="26" y="80"/>
                  </a:cubicBezTo>
                  <a:lnTo>
                    <a:pt x="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2" name="Google Shape;6212;p28"/>
            <p:cNvSpPr/>
            <p:nvPr/>
          </p:nvSpPr>
          <p:spPr>
            <a:xfrm>
              <a:off x="2113417" y="5174599"/>
              <a:ext cx="7945" cy="16830"/>
            </a:xfrm>
            <a:custGeom>
              <a:avLst/>
              <a:gdLst/>
              <a:ahLst/>
              <a:cxnLst/>
              <a:rect l="l" t="t" r="r" b="b"/>
              <a:pathLst>
                <a:path w="45" h="160" extrusionOk="0">
                  <a:moveTo>
                    <a:pt x="1" y="1"/>
                  </a:moveTo>
                  <a:lnTo>
                    <a:pt x="1" y="27"/>
                  </a:lnTo>
                  <a:lnTo>
                    <a:pt x="45" y="16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3" name="Google Shape;6213;p28"/>
            <p:cNvSpPr/>
            <p:nvPr/>
          </p:nvSpPr>
          <p:spPr>
            <a:xfrm>
              <a:off x="2138312" y="5101282"/>
              <a:ext cx="8122" cy="9362"/>
            </a:xfrm>
            <a:custGeom>
              <a:avLst/>
              <a:gdLst/>
              <a:ahLst/>
              <a:cxnLst/>
              <a:rect l="l" t="t" r="r" b="b"/>
              <a:pathLst>
                <a:path w="46" h="89" extrusionOk="0">
                  <a:moveTo>
                    <a:pt x="1" y="0"/>
                  </a:moveTo>
                  <a:lnTo>
                    <a:pt x="19" y="44"/>
                  </a:lnTo>
                  <a:lnTo>
                    <a:pt x="45" y="8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4" name="Google Shape;6214;p28"/>
            <p:cNvSpPr/>
            <p:nvPr/>
          </p:nvSpPr>
          <p:spPr>
            <a:xfrm>
              <a:off x="2141490" y="5065939"/>
              <a:ext cx="9534" cy="18618"/>
            </a:xfrm>
            <a:custGeom>
              <a:avLst/>
              <a:gdLst/>
              <a:ahLst/>
              <a:cxnLst/>
              <a:rect l="l" t="t" r="r" b="b"/>
              <a:pathLst>
                <a:path w="54" h="177" extrusionOk="0">
                  <a:moveTo>
                    <a:pt x="9" y="1"/>
                  </a:moveTo>
                  <a:lnTo>
                    <a:pt x="9" y="1"/>
                  </a:lnTo>
                  <a:cubicBezTo>
                    <a:pt x="18" y="54"/>
                    <a:pt x="18" y="98"/>
                    <a:pt x="1" y="168"/>
                  </a:cubicBezTo>
                  <a:cubicBezTo>
                    <a:pt x="4" y="175"/>
                    <a:pt x="7" y="177"/>
                    <a:pt x="10" y="177"/>
                  </a:cubicBezTo>
                  <a:cubicBezTo>
                    <a:pt x="21" y="177"/>
                    <a:pt x="32" y="147"/>
                    <a:pt x="43" y="147"/>
                  </a:cubicBezTo>
                  <a:cubicBezTo>
                    <a:pt x="46" y="147"/>
                    <a:pt x="50" y="150"/>
                    <a:pt x="54" y="160"/>
                  </a:cubicBezTo>
                  <a:cubicBezTo>
                    <a:pt x="54" y="98"/>
                    <a:pt x="27" y="45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5" name="Google Shape;6215;p28"/>
            <p:cNvSpPr/>
            <p:nvPr/>
          </p:nvSpPr>
          <p:spPr>
            <a:xfrm>
              <a:off x="2138312" y="5058576"/>
              <a:ext cx="4944" cy="7468"/>
            </a:xfrm>
            <a:custGeom>
              <a:avLst/>
              <a:gdLst/>
              <a:ahLst/>
              <a:cxnLst/>
              <a:rect l="l" t="t" r="r" b="b"/>
              <a:pathLst>
                <a:path w="28" h="71" extrusionOk="0">
                  <a:moveTo>
                    <a:pt x="1" y="0"/>
                  </a:moveTo>
                  <a:cubicBezTo>
                    <a:pt x="10" y="26"/>
                    <a:pt x="19" y="53"/>
                    <a:pt x="27" y="71"/>
                  </a:cubicBezTo>
                  <a:cubicBezTo>
                    <a:pt x="19" y="44"/>
                    <a:pt x="10" y="2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6" name="Google Shape;6216;p28"/>
            <p:cNvSpPr/>
            <p:nvPr/>
          </p:nvSpPr>
          <p:spPr>
            <a:xfrm>
              <a:off x="2128954" y="5111486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36" y="0"/>
                  </a:moveTo>
                  <a:lnTo>
                    <a:pt x="1" y="36"/>
                  </a:lnTo>
                  <a:cubicBezTo>
                    <a:pt x="1" y="44"/>
                    <a:pt x="1" y="53"/>
                    <a:pt x="1" y="62"/>
                  </a:cubicBezTo>
                  <a:cubicBezTo>
                    <a:pt x="10" y="62"/>
                    <a:pt x="27" y="44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7" name="Google Shape;6217;p28"/>
            <p:cNvSpPr/>
            <p:nvPr/>
          </p:nvSpPr>
          <p:spPr>
            <a:xfrm>
              <a:off x="2128954" y="5107699"/>
              <a:ext cx="177" cy="7574"/>
            </a:xfrm>
            <a:custGeom>
              <a:avLst/>
              <a:gdLst/>
              <a:ahLst/>
              <a:cxnLst/>
              <a:rect l="l" t="t" r="r" b="b"/>
              <a:pathLst>
                <a:path w="1" h="72" extrusionOk="0">
                  <a:moveTo>
                    <a:pt x="1" y="72"/>
                  </a:moveTo>
                  <a:lnTo>
                    <a:pt x="1" y="72"/>
                  </a:lnTo>
                  <a:cubicBezTo>
                    <a:pt x="1" y="36"/>
                    <a:pt x="1" y="10"/>
                    <a:pt x="1" y="1"/>
                  </a:cubicBezTo>
                  <a:cubicBezTo>
                    <a:pt x="1" y="10"/>
                    <a:pt x="1" y="27"/>
                    <a:pt x="1" y="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8" name="Google Shape;6218;p28"/>
            <p:cNvSpPr/>
            <p:nvPr/>
          </p:nvSpPr>
          <p:spPr>
            <a:xfrm>
              <a:off x="2128954" y="5118007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9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9" name="Google Shape;6219;p28"/>
            <p:cNvSpPr/>
            <p:nvPr/>
          </p:nvSpPr>
          <p:spPr>
            <a:xfrm>
              <a:off x="2107237" y="5145356"/>
              <a:ext cx="12536" cy="9888"/>
            </a:xfrm>
            <a:custGeom>
              <a:avLst/>
              <a:gdLst/>
              <a:ahLst/>
              <a:cxnLst/>
              <a:rect l="l" t="t" r="r" b="b"/>
              <a:pathLst>
                <a:path w="71" h="94" extrusionOk="0">
                  <a:moveTo>
                    <a:pt x="28" y="1"/>
                  </a:moveTo>
                  <a:cubicBezTo>
                    <a:pt x="20" y="1"/>
                    <a:pt x="11" y="11"/>
                    <a:pt x="0" y="40"/>
                  </a:cubicBezTo>
                  <a:cubicBezTo>
                    <a:pt x="9" y="52"/>
                    <a:pt x="17" y="54"/>
                    <a:pt x="25" y="54"/>
                  </a:cubicBezTo>
                  <a:cubicBezTo>
                    <a:pt x="28" y="54"/>
                    <a:pt x="32" y="54"/>
                    <a:pt x="36" y="54"/>
                  </a:cubicBezTo>
                  <a:cubicBezTo>
                    <a:pt x="46" y="54"/>
                    <a:pt x="57" y="58"/>
                    <a:pt x="69" y="89"/>
                  </a:cubicBezTo>
                  <a:lnTo>
                    <a:pt x="69" y="89"/>
                  </a:lnTo>
                  <a:cubicBezTo>
                    <a:pt x="58" y="57"/>
                    <a:pt x="45" y="1"/>
                    <a:pt x="28" y="1"/>
                  </a:cubicBezTo>
                  <a:close/>
                  <a:moveTo>
                    <a:pt x="69" y="89"/>
                  </a:moveTo>
                  <a:lnTo>
                    <a:pt x="69" y="89"/>
                  </a:lnTo>
                  <a:cubicBezTo>
                    <a:pt x="70" y="91"/>
                    <a:pt x="70" y="92"/>
                    <a:pt x="71" y="93"/>
                  </a:cubicBezTo>
                  <a:cubicBezTo>
                    <a:pt x="70" y="92"/>
                    <a:pt x="70" y="91"/>
                    <a:pt x="6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0" name="Google Shape;6220;p28"/>
            <p:cNvSpPr/>
            <p:nvPr/>
          </p:nvSpPr>
          <p:spPr>
            <a:xfrm>
              <a:off x="2119596" y="5123582"/>
              <a:ext cx="4944" cy="9362"/>
            </a:xfrm>
            <a:custGeom>
              <a:avLst/>
              <a:gdLst/>
              <a:ahLst/>
              <a:cxnLst/>
              <a:rect l="l" t="t" r="r" b="b"/>
              <a:pathLst>
                <a:path w="28" h="89" extrusionOk="0">
                  <a:moveTo>
                    <a:pt x="10" y="0"/>
                  </a:moveTo>
                  <a:lnTo>
                    <a:pt x="1" y="79"/>
                  </a:lnTo>
                  <a:cubicBezTo>
                    <a:pt x="6" y="79"/>
                    <a:pt x="11" y="74"/>
                    <a:pt x="16" y="74"/>
                  </a:cubicBezTo>
                  <a:cubicBezTo>
                    <a:pt x="20" y="74"/>
                    <a:pt x="24" y="77"/>
                    <a:pt x="27" y="8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1" name="Google Shape;6221;p28"/>
            <p:cNvSpPr/>
            <p:nvPr/>
          </p:nvSpPr>
          <p:spPr>
            <a:xfrm>
              <a:off x="2119596" y="5118849"/>
              <a:ext cx="1766" cy="4839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1" y="1"/>
                  </a:moveTo>
                  <a:lnTo>
                    <a:pt x="10" y="45"/>
                  </a:lnTo>
                  <a:lnTo>
                    <a:pt x="10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2" name="Google Shape;6222;p28"/>
            <p:cNvSpPr/>
            <p:nvPr/>
          </p:nvSpPr>
          <p:spPr>
            <a:xfrm>
              <a:off x="2127542" y="5061311"/>
              <a:ext cx="4767" cy="16935"/>
            </a:xfrm>
            <a:custGeom>
              <a:avLst/>
              <a:gdLst/>
              <a:ahLst/>
              <a:cxnLst/>
              <a:rect l="l" t="t" r="r" b="b"/>
              <a:pathLst>
                <a:path w="27" h="161" extrusionOk="0">
                  <a:moveTo>
                    <a:pt x="9" y="0"/>
                  </a:moveTo>
                  <a:cubicBezTo>
                    <a:pt x="0" y="53"/>
                    <a:pt x="0" y="106"/>
                    <a:pt x="0" y="151"/>
                  </a:cubicBezTo>
                  <a:cubicBezTo>
                    <a:pt x="4" y="155"/>
                    <a:pt x="10" y="161"/>
                    <a:pt x="15" y="161"/>
                  </a:cubicBezTo>
                  <a:cubicBezTo>
                    <a:pt x="22" y="161"/>
                    <a:pt x="27" y="153"/>
                    <a:pt x="27" y="124"/>
                  </a:cubicBezTo>
                  <a:cubicBezTo>
                    <a:pt x="9" y="89"/>
                    <a:pt x="9" y="45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3" name="Google Shape;6223;p28"/>
            <p:cNvSpPr/>
            <p:nvPr/>
          </p:nvSpPr>
          <p:spPr>
            <a:xfrm>
              <a:off x="2128954" y="5093814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" y="0"/>
                    <a:pt x="1" y="9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4" name="Google Shape;6224;p28"/>
            <p:cNvSpPr/>
            <p:nvPr/>
          </p:nvSpPr>
          <p:spPr>
            <a:xfrm>
              <a:off x="2124364" y="501303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5" name="Google Shape;6225;p28"/>
            <p:cNvSpPr/>
            <p:nvPr/>
          </p:nvSpPr>
          <p:spPr>
            <a:xfrm>
              <a:off x="2124364" y="5077089"/>
              <a:ext cx="3355" cy="9362"/>
            </a:xfrm>
            <a:custGeom>
              <a:avLst/>
              <a:gdLst/>
              <a:ahLst/>
              <a:cxnLst/>
              <a:rect l="l" t="t" r="r" b="b"/>
              <a:pathLst>
                <a:path w="19" h="89" extrusionOk="0">
                  <a:moveTo>
                    <a:pt x="18" y="1"/>
                  </a:moveTo>
                  <a:cubicBezTo>
                    <a:pt x="9" y="1"/>
                    <a:pt x="9" y="1"/>
                    <a:pt x="9" y="9"/>
                  </a:cubicBezTo>
                  <a:cubicBezTo>
                    <a:pt x="0" y="45"/>
                    <a:pt x="9" y="71"/>
                    <a:pt x="18" y="89"/>
                  </a:cubicBezTo>
                  <a:cubicBezTo>
                    <a:pt x="18" y="62"/>
                    <a:pt x="18" y="36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6" name="Google Shape;6226;p28"/>
            <p:cNvSpPr/>
            <p:nvPr/>
          </p:nvSpPr>
          <p:spPr>
            <a:xfrm>
              <a:off x="2130543" y="5044586"/>
              <a:ext cx="6533" cy="7574"/>
            </a:xfrm>
            <a:custGeom>
              <a:avLst/>
              <a:gdLst/>
              <a:ahLst/>
              <a:cxnLst/>
              <a:rect l="l" t="t" r="r" b="b"/>
              <a:pathLst>
                <a:path w="37" h="72" extrusionOk="0">
                  <a:moveTo>
                    <a:pt x="18" y="0"/>
                  </a:moveTo>
                  <a:cubicBezTo>
                    <a:pt x="18" y="27"/>
                    <a:pt x="10" y="45"/>
                    <a:pt x="1" y="71"/>
                  </a:cubicBezTo>
                  <a:cubicBezTo>
                    <a:pt x="18" y="53"/>
                    <a:pt x="36" y="9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7" name="Google Shape;6227;p28"/>
            <p:cNvSpPr/>
            <p:nvPr/>
          </p:nvSpPr>
          <p:spPr>
            <a:xfrm>
              <a:off x="2132132" y="5091710"/>
              <a:ext cx="1412" cy="1262"/>
            </a:xfrm>
            <a:custGeom>
              <a:avLst/>
              <a:gdLst/>
              <a:ahLst/>
              <a:cxnLst/>
              <a:rect l="l" t="t" r="r" b="b"/>
              <a:pathLst>
                <a:path w="8" h="12" extrusionOk="0">
                  <a:moveTo>
                    <a:pt x="7" y="1"/>
                  </a:moveTo>
                  <a:cubicBezTo>
                    <a:pt x="7" y="1"/>
                    <a:pt x="5" y="3"/>
                    <a:pt x="1" y="3"/>
                  </a:cubicBezTo>
                  <a:lnTo>
                    <a:pt x="1" y="12"/>
                  </a:lnTo>
                  <a:cubicBezTo>
                    <a:pt x="5" y="3"/>
                    <a:pt x="7" y="1"/>
                    <a:pt x="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8" name="Google Shape;6228;p28"/>
            <p:cNvSpPr/>
            <p:nvPr/>
          </p:nvSpPr>
          <p:spPr>
            <a:xfrm>
              <a:off x="2127542" y="5086346"/>
              <a:ext cx="4767" cy="7574"/>
            </a:xfrm>
            <a:custGeom>
              <a:avLst/>
              <a:gdLst/>
              <a:ahLst/>
              <a:cxnLst/>
              <a:rect l="l" t="t" r="r" b="b"/>
              <a:pathLst>
                <a:path w="27" h="72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27"/>
                    <a:pt x="9" y="45"/>
                    <a:pt x="18" y="71"/>
                  </a:cubicBezTo>
                  <a:cubicBezTo>
                    <a:pt x="18" y="63"/>
                    <a:pt x="27" y="63"/>
                    <a:pt x="27" y="54"/>
                  </a:cubicBezTo>
                  <a:cubicBezTo>
                    <a:pt x="18" y="36"/>
                    <a:pt x="9" y="18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9" name="Google Shape;6229;p28"/>
            <p:cNvSpPr/>
            <p:nvPr/>
          </p:nvSpPr>
          <p:spPr>
            <a:xfrm>
              <a:off x="2083755" y="4989467"/>
              <a:ext cx="40785" cy="34081"/>
            </a:xfrm>
            <a:custGeom>
              <a:avLst/>
              <a:gdLst/>
              <a:ahLst/>
              <a:cxnLst/>
              <a:rect l="l" t="t" r="r" b="b"/>
              <a:pathLst>
                <a:path w="231" h="324" extrusionOk="0">
                  <a:moveTo>
                    <a:pt x="20" y="1"/>
                  </a:moveTo>
                  <a:cubicBezTo>
                    <a:pt x="17" y="1"/>
                    <a:pt x="13" y="2"/>
                    <a:pt x="10" y="4"/>
                  </a:cubicBezTo>
                  <a:lnTo>
                    <a:pt x="36" y="101"/>
                  </a:lnTo>
                  <a:cubicBezTo>
                    <a:pt x="30" y="101"/>
                    <a:pt x="21" y="85"/>
                    <a:pt x="12" y="85"/>
                  </a:cubicBezTo>
                  <a:cubicBezTo>
                    <a:pt x="8" y="85"/>
                    <a:pt x="4" y="89"/>
                    <a:pt x="1" y="101"/>
                  </a:cubicBezTo>
                  <a:cubicBezTo>
                    <a:pt x="36" y="101"/>
                    <a:pt x="72" y="198"/>
                    <a:pt x="45" y="286"/>
                  </a:cubicBezTo>
                  <a:cubicBezTo>
                    <a:pt x="54" y="312"/>
                    <a:pt x="71" y="323"/>
                    <a:pt x="92" y="323"/>
                  </a:cubicBezTo>
                  <a:cubicBezTo>
                    <a:pt x="135" y="323"/>
                    <a:pt x="195" y="278"/>
                    <a:pt x="230" y="224"/>
                  </a:cubicBezTo>
                  <a:cubicBezTo>
                    <a:pt x="222" y="224"/>
                    <a:pt x="204" y="224"/>
                    <a:pt x="177" y="145"/>
                  </a:cubicBezTo>
                  <a:cubicBezTo>
                    <a:pt x="170" y="167"/>
                    <a:pt x="157" y="286"/>
                    <a:pt x="132" y="286"/>
                  </a:cubicBezTo>
                  <a:cubicBezTo>
                    <a:pt x="127" y="286"/>
                    <a:pt x="122" y="281"/>
                    <a:pt x="116" y="268"/>
                  </a:cubicBezTo>
                  <a:cubicBezTo>
                    <a:pt x="89" y="154"/>
                    <a:pt x="125" y="171"/>
                    <a:pt x="133" y="118"/>
                  </a:cubicBezTo>
                  <a:lnTo>
                    <a:pt x="133" y="118"/>
                  </a:lnTo>
                  <a:cubicBezTo>
                    <a:pt x="130" y="123"/>
                    <a:pt x="126" y="125"/>
                    <a:pt x="122" y="125"/>
                  </a:cubicBezTo>
                  <a:cubicBezTo>
                    <a:pt x="93" y="125"/>
                    <a:pt x="62" y="1"/>
                    <a:pt x="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0" name="Google Shape;6230;p28"/>
            <p:cNvSpPr/>
            <p:nvPr/>
          </p:nvSpPr>
          <p:spPr>
            <a:xfrm>
              <a:off x="2125953" y="5013030"/>
              <a:ext cx="7945" cy="21458"/>
            </a:xfrm>
            <a:custGeom>
              <a:avLst/>
              <a:gdLst/>
              <a:ahLst/>
              <a:cxnLst/>
              <a:rect l="l" t="t" r="r" b="b"/>
              <a:pathLst>
                <a:path w="45" h="204" extrusionOk="0">
                  <a:moveTo>
                    <a:pt x="0" y="0"/>
                  </a:moveTo>
                  <a:lnTo>
                    <a:pt x="0" y="177"/>
                  </a:lnTo>
                  <a:lnTo>
                    <a:pt x="0" y="203"/>
                  </a:lnTo>
                  <a:cubicBezTo>
                    <a:pt x="9" y="168"/>
                    <a:pt x="18" y="133"/>
                    <a:pt x="44" y="80"/>
                  </a:cubicBezTo>
                  <a:cubicBezTo>
                    <a:pt x="27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1" name="Google Shape;6231;p28"/>
            <p:cNvSpPr/>
            <p:nvPr/>
          </p:nvSpPr>
          <p:spPr>
            <a:xfrm>
              <a:off x="2111828" y="5034383"/>
              <a:ext cx="18892" cy="27033"/>
            </a:xfrm>
            <a:custGeom>
              <a:avLst/>
              <a:gdLst/>
              <a:ahLst/>
              <a:cxnLst/>
              <a:rect l="l" t="t" r="r" b="b"/>
              <a:pathLst>
                <a:path w="107" h="257" extrusionOk="0">
                  <a:moveTo>
                    <a:pt x="80" y="0"/>
                  </a:moveTo>
                  <a:cubicBezTo>
                    <a:pt x="80" y="36"/>
                    <a:pt x="80" y="80"/>
                    <a:pt x="89" y="159"/>
                  </a:cubicBezTo>
                  <a:cubicBezTo>
                    <a:pt x="92" y="145"/>
                    <a:pt x="94" y="140"/>
                    <a:pt x="96" y="140"/>
                  </a:cubicBezTo>
                  <a:cubicBezTo>
                    <a:pt x="99" y="140"/>
                    <a:pt x="101" y="162"/>
                    <a:pt x="107" y="168"/>
                  </a:cubicBezTo>
                  <a:lnTo>
                    <a:pt x="80" y="0"/>
                  </a:lnTo>
                  <a:close/>
                  <a:moveTo>
                    <a:pt x="24" y="89"/>
                  </a:moveTo>
                  <a:cubicBezTo>
                    <a:pt x="17" y="89"/>
                    <a:pt x="9" y="94"/>
                    <a:pt x="1" y="106"/>
                  </a:cubicBezTo>
                  <a:cubicBezTo>
                    <a:pt x="1" y="212"/>
                    <a:pt x="27" y="177"/>
                    <a:pt x="45" y="239"/>
                  </a:cubicBezTo>
                  <a:cubicBezTo>
                    <a:pt x="42" y="188"/>
                    <a:pt x="44" y="173"/>
                    <a:pt x="47" y="173"/>
                  </a:cubicBezTo>
                  <a:cubicBezTo>
                    <a:pt x="53" y="173"/>
                    <a:pt x="64" y="208"/>
                    <a:pt x="74" y="208"/>
                  </a:cubicBezTo>
                  <a:cubicBezTo>
                    <a:pt x="80" y="208"/>
                    <a:pt x="85" y="198"/>
                    <a:pt x="89" y="168"/>
                  </a:cubicBezTo>
                  <a:cubicBezTo>
                    <a:pt x="89" y="195"/>
                    <a:pt x="98" y="230"/>
                    <a:pt x="98" y="256"/>
                  </a:cubicBezTo>
                  <a:cubicBezTo>
                    <a:pt x="98" y="234"/>
                    <a:pt x="104" y="205"/>
                    <a:pt x="106" y="180"/>
                  </a:cubicBezTo>
                  <a:lnTo>
                    <a:pt x="106" y="180"/>
                  </a:lnTo>
                  <a:cubicBezTo>
                    <a:pt x="106" y="183"/>
                    <a:pt x="104" y="184"/>
                    <a:pt x="103" y="184"/>
                  </a:cubicBezTo>
                  <a:cubicBezTo>
                    <a:pt x="102" y="184"/>
                    <a:pt x="102" y="181"/>
                    <a:pt x="106" y="177"/>
                  </a:cubicBezTo>
                  <a:lnTo>
                    <a:pt x="106" y="177"/>
                  </a:lnTo>
                  <a:cubicBezTo>
                    <a:pt x="106" y="178"/>
                    <a:pt x="106" y="179"/>
                    <a:pt x="106" y="180"/>
                  </a:cubicBezTo>
                  <a:lnTo>
                    <a:pt x="106" y="180"/>
                  </a:lnTo>
                  <a:cubicBezTo>
                    <a:pt x="107" y="179"/>
                    <a:pt x="107" y="178"/>
                    <a:pt x="107" y="177"/>
                  </a:cubicBezTo>
                  <a:lnTo>
                    <a:pt x="107" y="177"/>
                  </a:lnTo>
                  <a:cubicBezTo>
                    <a:pt x="107" y="177"/>
                    <a:pt x="107" y="177"/>
                    <a:pt x="106" y="177"/>
                  </a:cubicBezTo>
                  <a:lnTo>
                    <a:pt x="106" y="177"/>
                  </a:lnTo>
                  <a:cubicBezTo>
                    <a:pt x="107" y="177"/>
                    <a:pt x="107" y="177"/>
                    <a:pt x="107" y="177"/>
                  </a:cubicBezTo>
                  <a:lnTo>
                    <a:pt x="107" y="177"/>
                  </a:lnTo>
                  <a:lnTo>
                    <a:pt x="107" y="177"/>
                  </a:lnTo>
                  <a:cubicBezTo>
                    <a:pt x="107" y="177"/>
                    <a:pt x="107" y="168"/>
                    <a:pt x="107" y="168"/>
                  </a:cubicBezTo>
                  <a:cubicBezTo>
                    <a:pt x="107" y="171"/>
                    <a:pt x="107" y="174"/>
                    <a:pt x="107" y="177"/>
                  </a:cubicBezTo>
                  <a:lnTo>
                    <a:pt x="107" y="177"/>
                  </a:lnTo>
                  <a:lnTo>
                    <a:pt x="98" y="168"/>
                  </a:lnTo>
                  <a:cubicBezTo>
                    <a:pt x="98" y="168"/>
                    <a:pt x="98" y="168"/>
                    <a:pt x="89" y="159"/>
                  </a:cubicBezTo>
                  <a:cubicBezTo>
                    <a:pt x="62" y="139"/>
                    <a:pt x="46" y="89"/>
                    <a:pt x="24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2" name="Google Shape;6232;p28"/>
            <p:cNvSpPr/>
            <p:nvPr/>
          </p:nvSpPr>
          <p:spPr>
            <a:xfrm>
              <a:off x="2094702" y="5138729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2" y="0"/>
                  </a:moveTo>
                  <a:cubicBezTo>
                    <a:pt x="1" y="0"/>
                    <a:pt x="1" y="5"/>
                    <a:pt x="1" y="15"/>
                  </a:cubicBezTo>
                  <a:cubicBezTo>
                    <a:pt x="1" y="6"/>
                    <a:pt x="1" y="6"/>
                    <a:pt x="10" y="6"/>
                  </a:cubicBezTo>
                  <a:cubicBezTo>
                    <a:pt x="6" y="2"/>
                    <a:pt x="4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3" name="Google Shape;6233;p28"/>
            <p:cNvSpPr/>
            <p:nvPr/>
          </p:nvSpPr>
          <p:spPr>
            <a:xfrm>
              <a:off x="2096291" y="5124424"/>
              <a:ext cx="17303" cy="20091"/>
            </a:xfrm>
            <a:custGeom>
              <a:avLst/>
              <a:gdLst/>
              <a:ahLst/>
              <a:cxnLst/>
              <a:rect l="l" t="t" r="r" b="b"/>
              <a:pathLst>
                <a:path w="98" h="191" extrusionOk="0">
                  <a:moveTo>
                    <a:pt x="97" y="0"/>
                  </a:moveTo>
                  <a:cubicBezTo>
                    <a:pt x="97" y="0"/>
                    <a:pt x="96" y="1"/>
                    <a:pt x="95" y="3"/>
                  </a:cubicBezTo>
                  <a:lnTo>
                    <a:pt x="95" y="3"/>
                  </a:lnTo>
                  <a:cubicBezTo>
                    <a:pt x="96" y="2"/>
                    <a:pt x="97" y="2"/>
                    <a:pt x="98" y="1"/>
                  </a:cubicBezTo>
                  <a:cubicBezTo>
                    <a:pt x="98" y="0"/>
                    <a:pt x="98" y="0"/>
                    <a:pt x="97" y="0"/>
                  </a:cubicBezTo>
                  <a:close/>
                  <a:moveTo>
                    <a:pt x="95" y="3"/>
                  </a:moveTo>
                  <a:lnTo>
                    <a:pt x="95" y="3"/>
                  </a:lnTo>
                  <a:cubicBezTo>
                    <a:pt x="69" y="20"/>
                    <a:pt x="43" y="38"/>
                    <a:pt x="9" y="80"/>
                  </a:cubicBezTo>
                  <a:cubicBezTo>
                    <a:pt x="18" y="89"/>
                    <a:pt x="27" y="107"/>
                    <a:pt x="27" y="142"/>
                  </a:cubicBezTo>
                  <a:cubicBezTo>
                    <a:pt x="24" y="154"/>
                    <a:pt x="21" y="158"/>
                    <a:pt x="18" y="158"/>
                  </a:cubicBezTo>
                  <a:cubicBezTo>
                    <a:pt x="12" y="158"/>
                    <a:pt x="6" y="142"/>
                    <a:pt x="1" y="142"/>
                  </a:cubicBezTo>
                  <a:cubicBezTo>
                    <a:pt x="6" y="159"/>
                    <a:pt x="12" y="190"/>
                    <a:pt x="20" y="190"/>
                  </a:cubicBezTo>
                  <a:cubicBezTo>
                    <a:pt x="24" y="190"/>
                    <a:pt x="29" y="180"/>
                    <a:pt x="36" y="151"/>
                  </a:cubicBezTo>
                  <a:lnTo>
                    <a:pt x="36" y="142"/>
                  </a:lnTo>
                  <a:cubicBezTo>
                    <a:pt x="51" y="83"/>
                    <a:pt x="84" y="17"/>
                    <a:pt x="95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4" name="Google Shape;6234;p28"/>
            <p:cNvSpPr/>
            <p:nvPr/>
          </p:nvSpPr>
          <p:spPr>
            <a:xfrm>
              <a:off x="2104059" y="5077089"/>
              <a:ext cx="7945" cy="15883"/>
            </a:xfrm>
            <a:custGeom>
              <a:avLst/>
              <a:gdLst/>
              <a:ahLst/>
              <a:cxnLst/>
              <a:rect l="l" t="t" r="r" b="b"/>
              <a:pathLst>
                <a:path w="45" h="151" extrusionOk="0">
                  <a:moveTo>
                    <a:pt x="27" y="1"/>
                  </a:moveTo>
                  <a:lnTo>
                    <a:pt x="1" y="71"/>
                  </a:lnTo>
                  <a:lnTo>
                    <a:pt x="18" y="71"/>
                  </a:lnTo>
                  <a:cubicBezTo>
                    <a:pt x="10" y="151"/>
                    <a:pt x="36" y="133"/>
                    <a:pt x="45" y="142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5" name="Google Shape;6235;p28"/>
            <p:cNvSpPr/>
            <p:nvPr/>
          </p:nvSpPr>
          <p:spPr>
            <a:xfrm>
              <a:off x="2125953" y="5004614"/>
              <a:ext cx="9534" cy="8520"/>
            </a:xfrm>
            <a:custGeom>
              <a:avLst/>
              <a:gdLst/>
              <a:ahLst/>
              <a:cxnLst/>
              <a:rect l="l" t="t" r="r" b="b"/>
              <a:pathLst>
                <a:path w="54" h="81" extrusionOk="0">
                  <a:moveTo>
                    <a:pt x="0" y="1"/>
                  </a:moveTo>
                  <a:lnTo>
                    <a:pt x="18" y="63"/>
                  </a:lnTo>
                  <a:lnTo>
                    <a:pt x="53" y="8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6" name="Google Shape;6236;p28"/>
            <p:cNvSpPr/>
            <p:nvPr/>
          </p:nvSpPr>
          <p:spPr>
            <a:xfrm>
              <a:off x="2125953" y="4987048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9" y="0"/>
                  </a:moveTo>
                  <a:lnTo>
                    <a:pt x="0" y="44"/>
                  </a:lnTo>
                  <a:lnTo>
                    <a:pt x="36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7" name="Google Shape;6237;p28"/>
            <p:cNvSpPr/>
            <p:nvPr/>
          </p:nvSpPr>
          <p:spPr>
            <a:xfrm>
              <a:off x="802306" y="4521696"/>
              <a:ext cx="6533" cy="1052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36" y="0"/>
                  </a:moveTo>
                  <a:cubicBezTo>
                    <a:pt x="33" y="0"/>
                    <a:pt x="30" y="1"/>
                    <a:pt x="27" y="3"/>
                  </a:cubicBezTo>
                  <a:lnTo>
                    <a:pt x="27" y="3"/>
                  </a:lnTo>
                  <a:lnTo>
                    <a:pt x="36" y="0"/>
                  </a:lnTo>
                  <a:close/>
                  <a:moveTo>
                    <a:pt x="27" y="3"/>
                  </a:moveTo>
                  <a:lnTo>
                    <a:pt x="1" y="9"/>
                  </a:lnTo>
                  <a:cubicBezTo>
                    <a:pt x="13" y="9"/>
                    <a:pt x="20" y="5"/>
                    <a:pt x="27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8" name="Google Shape;6238;p28"/>
            <p:cNvSpPr/>
            <p:nvPr/>
          </p:nvSpPr>
          <p:spPr>
            <a:xfrm>
              <a:off x="856862" y="4518014"/>
              <a:ext cx="3355" cy="18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9" y="0"/>
                  </a:moveTo>
                  <a:cubicBezTo>
                    <a:pt x="1" y="9"/>
                    <a:pt x="1" y="18"/>
                    <a:pt x="10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9" name="Google Shape;6239;p28"/>
            <p:cNvSpPr/>
            <p:nvPr/>
          </p:nvSpPr>
          <p:spPr>
            <a:xfrm>
              <a:off x="1806385" y="4544837"/>
              <a:ext cx="15714" cy="11360"/>
            </a:xfrm>
            <a:custGeom>
              <a:avLst/>
              <a:gdLst/>
              <a:ahLst/>
              <a:cxnLst/>
              <a:rect l="l" t="t" r="r" b="b"/>
              <a:pathLst>
                <a:path w="89" h="108" extrusionOk="0">
                  <a:moveTo>
                    <a:pt x="8" y="0"/>
                  </a:moveTo>
                  <a:cubicBezTo>
                    <a:pt x="5" y="0"/>
                    <a:pt x="2" y="3"/>
                    <a:pt x="0" y="10"/>
                  </a:cubicBezTo>
                  <a:lnTo>
                    <a:pt x="0" y="45"/>
                  </a:lnTo>
                  <a:cubicBezTo>
                    <a:pt x="44" y="63"/>
                    <a:pt x="71" y="89"/>
                    <a:pt x="88" y="107"/>
                  </a:cubicBezTo>
                  <a:cubicBezTo>
                    <a:pt x="60" y="57"/>
                    <a:pt x="25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0" name="Google Shape;6240;p28"/>
            <p:cNvSpPr/>
            <p:nvPr/>
          </p:nvSpPr>
          <p:spPr>
            <a:xfrm>
              <a:off x="1284129" y="4505918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lnTo>
                    <a:pt x="18" y="36"/>
                  </a:lnTo>
                  <a:cubicBezTo>
                    <a:pt x="27" y="27"/>
                    <a:pt x="44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1" name="Google Shape;6241;p28"/>
            <p:cNvSpPr/>
            <p:nvPr/>
          </p:nvSpPr>
          <p:spPr>
            <a:xfrm>
              <a:off x="1260647" y="4520749"/>
              <a:ext cx="14301" cy="2840"/>
            </a:xfrm>
            <a:custGeom>
              <a:avLst/>
              <a:gdLst/>
              <a:ahLst/>
              <a:cxnLst/>
              <a:rect l="l" t="t" r="r" b="b"/>
              <a:pathLst>
                <a:path w="81" h="27" extrusionOk="0">
                  <a:moveTo>
                    <a:pt x="1" y="1"/>
                  </a:moveTo>
                  <a:lnTo>
                    <a:pt x="1" y="1"/>
                  </a:lnTo>
                  <a:cubicBezTo>
                    <a:pt x="18" y="9"/>
                    <a:pt x="45" y="18"/>
                    <a:pt x="80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2" name="Google Shape;6242;p28"/>
            <p:cNvSpPr/>
            <p:nvPr/>
          </p:nvSpPr>
          <p:spPr>
            <a:xfrm>
              <a:off x="579491" y="4582074"/>
              <a:ext cx="7945" cy="5680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0" y="53"/>
                  </a:lnTo>
                  <a:cubicBezTo>
                    <a:pt x="44" y="9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3" name="Google Shape;6243;p28"/>
            <p:cNvSpPr/>
            <p:nvPr/>
          </p:nvSpPr>
          <p:spPr>
            <a:xfrm>
              <a:off x="2060450" y="4782668"/>
              <a:ext cx="6356" cy="13990"/>
            </a:xfrm>
            <a:custGeom>
              <a:avLst/>
              <a:gdLst/>
              <a:ahLst/>
              <a:cxnLst/>
              <a:rect l="l" t="t" r="r" b="b"/>
              <a:pathLst>
                <a:path w="36" h="133" extrusionOk="0">
                  <a:moveTo>
                    <a:pt x="18" y="1"/>
                  </a:moveTo>
                  <a:cubicBezTo>
                    <a:pt x="18" y="62"/>
                    <a:pt x="0" y="124"/>
                    <a:pt x="36" y="133"/>
                  </a:cubicBezTo>
                  <a:cubicBezTo>
                    <a:pt x="36" y="80"/>
                    <a:pt x="27" y="36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4" name="Google Shape;6244;p28"/>
            <p:cNvSpPr/>
            <p:nvPr/>
          </p:nvSpPr>
          <p:spPr>
            <a:xfrm>
              <a:off x="816430" y="4479936"/>
              <a:ext cx="7945" cy="284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36" y="0"/>
                  </a:moveTo>
                  <a:lnTo>
                    <a:pt x="36" y="0"/>
                  </a:lnTo>
                  <a:cubicBezTo>
                    <a:pt x="9" y="9"/>
                    <a:pt x="0" y="18"/>
                    <a:pt x="0" y="26"/>
                  </a:cubicBezTo>
                  <a:cubicBezTo>
                    <a:pt x="27" y="18"/>
                    <a:pt x="44" y="9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5" name="Google Shape;6245;p28"/>
            <p:cNvSpPr/>
            <p:nvPr/>
          </p:nvSpPr>
          <p:spPr>
            <a:xfrm>
              <a:off x="2055683" y="4766889"/>
              <a:ext cx="8122" cy="15883"/>
            </a:xfrm>
            <a:custGeom>
              <a:avLst/>
              <a:gdLst/>
              <a:ahLst/>
              <a:cxnLst/>
              <a:rect l="l" t="t" r="r" b="b"/>
              <a:pathLst>
                <a:path w="46" h="151" extrusionOk="0">
                  <a:moveTo>
                    <a:pt x="1" y="0"/>
                  </a:moveTo>
                  <a:lnTo>
                    <a:pt x="1" y="27"/>
                  </a:lnTo>
                  <a:cubicBezTo>
                    <a:pt x="19" y="62"/>
                    <a:pt x="36" y="98"/>
                    <a:pt x="45" y="151"/>
                  </a:cubicBezTo>
                  <a:cubicBezTo>
                    <a:pt x="45" y="98"/>
                    <a:pt x="36" y="4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6" name="Google Shape;6246;p28"/>
            <p:cNvSpPr/>
            <p:nvPr/>
          </p:nvSpPr>
          <p:spPr>
            <a:xfrm>
              <a:off x="209958" y="5143147"/>
              <a:ext cx="1766" cy="1262"/>
            </a:xfrm>
            <a:custGeom>
              <a:avLst/>
              <a:gdLst/>
              <a:ahLst/>
              <a:cxnLst/>
              <a:rect l="l" t="t" r="r" b="b"/>
              <a:pathLst>
                <a:path w="10" h="12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8"/>
                    <a:pt x="9" y="8"/>
                    <a:pt x="0" y="8"/>
                  </a:cubicBezTo>
                  <a:cubicBezTo>
                    <a:pt x="3" y="11"/>
                    <a:pt x="5" y="12"/>
                    <a:pt x="6" y="12"/>
                  </a:cubicBezTo>
                  <a:cubicBezTo>
                    <a:pt x="9" y="12"/>
                    <a:pt x="9" y="6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7" name="Google Shape;6247;p28"/>
            <p:cNvSpPr/>
            <p:nvPr/>
          </p:nvSpPr>
          <p:spPr>
            <a:xfrm>
              <a:off x="100845" y="5305558"/>
              <a:ext cx="177" cy="7574"/>
            </a:xfrm>
            <a:custGeom>
              <a:avLst/>
              <a:gdLst/>
              <a:ahLst/>
              <a:cxnLst/>
              <a:rect l="l" t="t" r="r" b="b"/>
              <a:pathLst>
                <a:path w="1" h="72" extrusionOk="0">
                  <a:moveTo>
                    <a:pt x="0" y="71"/>
                  </a:moveTo>
                  <a:cubicBezTo>
                    <a:pt x="0" y="54"/>
                    <a:pt x="0" y="27"/>
                    <a:pt x="0" y="1"/>
                  </a:cubicBezTo>
                  <a:cubicBezTo>
                    <a:pt x="0" y="18"/>
                    <a:pt x="0" y="36"/>
                    <a:pt x="0" y="7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8" name="Google Shape;6248;p28"/>
            <p:cNvSpPr/>
            <p:nvPr/>
          </p:nvSpPr>
          <p:spPr>
            <a:xfrm>
              <a:off x="2113417" y="4913627"/>
              <a:ext cx="1589" cy="1999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14"/>
                    <a:pt x="6" y="18"/>
                    <a:pt x="7" y="18"/>
                  </a:cubicBezTo>
                  <a:cubicBezTo>
                    <a:pt x="8" y="18"/>
                    <a:pt x="6" y="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9" name="Google Shape;6249;p28"/>
            <p:cNvSpPr/>
            <p:nvPr/>
          </p:nvSpPr>
          <p:spPr>
            <a:xfrm>
              <a:off x="2090111" y="4934033"/>
              <a:ext cx="3178" cy="1999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"/>
                    <a:pt x="9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0" name="Google Shape;6250;p28"/>
            <p:cNvSpPr/>
            <p:nvPr/>
          </p:nvSpPr>
          <p:spPr>
            <a:xfrm>
              <a:off x="1994947" y="4736280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1" name="Google Shape;6251;p28"/>
            <p:cNvSpPr/>
            <p:nvPr/>
          </p:nvSpPr>
          <p:spPr>
            <a:xfrm>
              <a:off x="2111828" y="4914573"/>
              <a:ext cx="1766" cy="5680"/>
            </a:xfrm>
            <a:custGeom>
              <a:avLst/>
              <a:gdLst/>
              <a:ahLst/>
              <a:cxnLst/>
              <a:rect l="l" t="t" r="r" b="b"/>
              <a:pathLst>
                <a:path w="10" h="54" extrusionOk="0">
                  <a:moveTo>
                    <a:pt x="10" y="0"/>
                  </a:moveTo>
                  <a:cubicBezTo>
                    <a:pt x="1" y="9"/>
                    <a:pt x="1" y="27"/>
                    <a:pt x="1" y="53"/>
                  </a:cubicBezTo>
                  <a:cubicBezTo>
                    <a:pt x="1" y="36"/>
                    <a:pt x="10" y="18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2" name="Google Shape;6252;p28"/>
            <p:cNvSpPr/>
            <p:nvPr/>
          </p:nvSpPr>
          <p:spPr>
            <a:xfrm>
              <a:off x="2115006" y="4919202"/>
              <a:ext cx="1766" cy="3787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0" y="27"/>
                    <a:pt x="0" y="36"/>
                  </a:cubicBezTo>
                  <a:cubicBezTo>
                    <a:pt x="9" y="36"/>
                    <a:pt x="9" y="36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3" name="Google Shape;6253;p28"/>
            <p:cNvSpPr/>
            <p:nvPr/>
          </p:nvSpPr>
          <p:spPr>
            <a:xfrm>
              <a:off x="2111828" y="4908367"/>
              <a:ext cx="1766" cy="6311"/>
            </a:xfrm>
            <a:custGeom>
              <a:avLst/>
              <a:gdLst/>
              <a:ahLst/>
              <a:cxnLst/>
              <a:rect l="l" t="t" r="r" b="b"/>
              <a:pathLst>
                <a:path w="10" h="60" extrusionOk="0">
                  <a:moveTo>
                    <a:pt x="1" y="0"/>
                  </a:moveTo>
                  <a:cubicBezTo>
                    <a:pt x="1" y="25"/>
                    <a:pt x="10" y="42"/>
                    <a:pt x="10" y="59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42"/>
                    <a:pt x="1" y="2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4" name="Google Shape;6254;p28"/>
            <p:cNvSpPr/>
            <p:nvPr/>
          </p:nvSpPr>
          <p:spPr>
            <a:xfrm>
              <a:off x="390752" y="4832842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0"/>
                  </a:moveTo>
                  <a:cubicBezTo>
                    <a:pt x="5" y="20"/>
                    <a:pt x="7" y="27"/>
                    <a:pt x="8" y="27"/>
                  </a:cubicBezTo>
                  <a:cubicBezTo>
                    <a:pt x="10" y="27"/>
                    <a:pt x="10" y="15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5" name="Google Shape;6255;p28"/>
            <p:cNvSpPr/>
            <p:nvPr/>
          </p:nvSpPr>
          <p:spPr>
            <a:xfrm>
              <a:off x="1633359" y="4553252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6" name="Google Shape;6256;p28"/>
            <p:cNvSpPr/>
            <p:nvPr/>
          </p:nvSpPr>
          <p:spPr>
            <a:xfrm>
              <a:off x="1609877" y="4542102"/>
              <a:ext cx="23659" cy="11255"/>
            </a:xfrm>
            <a:custGeom>
              <a:avLst/>
              <a:gdLst/>
              <a:ahLst/>
              <a:cxnLst/>
              <a:rect l="l" t="t" r="r" b="b"/>
              <a:pathLst>
                <a:path w="134" h="107" extrusionOk="0">
                  <a:moveTo>
                    <a:pt x="115" y="1"/>
                  </a:moveTo>
                  <a:lnTo>
                    <a:pt x="1" y="107"/>
                  </a:lnTo>
                  <a:cubicBezTo>
                    <a:pt x="29" y="95"/>
                    <a:pt x="49" y="90"/>
                    <a:pt x="68" y="90"/>
                  </a:cubicBezTo>
                  <a:cubicBezTo>
                    <a:pt x="90" y="90"/>
                    <a:pt x="109" y="97"/>
                    <a:pt x="133" y="107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7" name="Google Shape;6257;p28"/>
            <p:cNvSpPr/>
            <p:nvPr/>
          </p:nvSpPr>
          <p:spPr>
            <a:xfrm>
              <a:off x="478147" y="4592067"/>
              <a:ext cx="1649577" cy="762820"/>
            </a:xfrm>
            <a:custGeom>
              <a:avLst/>
              <a:gdLst/>
              <a:ahLst/>
              <a:cxnLst/>
              <a:rect l="l" t="t" r="r" b="b"/>
              <a:pathLst>
                <a:path w="9343" h="7252" extrusionOk="0">
                  <a:moveTo>
                    <a:pt x="3859" y="364"/>
                  </a:moveTo>
                  <a:cubicBezTo>
                    <a:pt x="3856" y="365"/>
                    <a:pt x="3854" y="366"/>
                    <a:pt x="3852" y="367"/>
                  </a:cubicBezTo>
                  <a:lnTo>
                    <a:pt x="3852" y="367"/>
                  </a:lnTo>
                  <a:cubicBezTo>
                    <a:pt x="3854" y="366"/>
                    <a:pt x="3857" y="365"/>
                    <a:pt x="3859" y="364"/>
                  </a:cubicBezTo>
                  <a:close/>
                  <a:moveTo>
                    <a:pt x="5554" y="364"/>
                  </a:moveTo>
                  <a:cubicBezTo>
                    <a:pt x="5581" y="364"/>
                    <a:pt x="5598" y="364"/>
                    <a:pt x="5625" y="373"/>
                  </a:cubicBezTo>
                  <a:cubicBezTo>
                    <a:pt x="5620" y="376"/>
                    <a:pt x="5614" y="377"/>
                    <a:pt x="5609" y="377"/>
                  </a:cubicBezTo>
                  <a:cubicBezTo>
                    <a:pt x="5595" y="377"/>
                    <a:pt x="5579" y="371"/>
                    <a:pt x="5554" y="364"/>
                  </a:cubicBezTo>
                  <a:close/>
                  <a:moveTo>
                    <a:pt x="3377" y="381"/>
                  </a:moveTo>
                  <a:lnTo>
                    <a:pt x="3364" y="382"/>
                  </a:lnTo>
                  <a:cubicBezTo>
                    <a:pt x="3369" y="382"/>
                    <a:pt x="3373" y="382"/>
                    <a:pt x="3377" y="381"/>
                  </a:cubicBezTo>
                  <a:close/>
                  <a:moveTo>
                    <a:pt x="5858" y="479"/>
                  </a:moveTo>
                  <a:lnTo>
                    <a:pt x="5854" y="479"/>
                  </a:lnTo>
                  <a:cubicBezTo>
                    <a:pt x="5856" y="479"/>
                    <a:pt x="5857" y="479"/>
                    <a:pt x="5858" y="479"/>
                  </a:cubicBezTo>
                  <a:close/>
                  <a:moveTo>
                    <a:pt x="6413" y="483"/>
                  </a:moveTo>
                  <a:lnTo>
                    <a:pt x="6413" y="483"/>
                  </a:lnTo>
                  <a:cubicBezTo>
                    <a:pt x="6408" y="484"/>
                    <a:pt x="6403" y="484"/>
                    <a:pt x="6398" y="485"/>
                  </a:cubicBezTo>
                  <a:lnTo>
                    <a:pt x="6398" y="485"/>
                  </a:lnTo>
                  <a:cubicBezTo>
                    <a:pt x="6397" y="484"/>
                    <a:pt x="6395" y="484"/>
                    <a:pt x="6393" y="484"/>
                  </a:cubicBezTo>
                  <a:cubicBezTo>
                    <a:pt x="6390" y="484"/>
                    <a:pt x="6387" y="485"/>
                    <a:pt x="6384" y="488"/>
                  </a:cubicBezTo>
                  <a:cubicBezTo>
                    <a:pt x="6389" y="487"/>
                    <a:pt x="6393" y="485"/>
                    <a:pt x="6398" y="485"/>
                  </a:cubicBezTo>
                  <a:lnTo>
                    <a:pt x="6398" y="485"/>
                  </a:lnTo>
                  <a:cubicBezTo>
                    <a:pt x="6404" y="486"/>
                    <a:pt x="6411" y="488"/>
                    <a:pt x="6419" y="488"/>
                  </a:cubicBezTo>
                  <a:cubicBezTo>
                    <a:pt x="6417" y="486"/>
                    <a:pt x="6415" y="485"/>
                    <a:pt x="6413" y="483"/>
                  </a:cubicBezTo>
                  <a:close/>
                  <a:moveTo>
                    <a:pt x="7411" y="529"/>
                  </a:moveTo>
                  <a:cubicBezTo>
                    <a:pt x="7413" y="529"/>
                    <a:pt x="7416" y="529"/>
                    <a:pt x="7421" y="531"/>
                  </a:cubicBezTo>
                  <a:lnTo>
                    <a:pt x="7421" y="531"/>
                  </a:lnTo>
                  <a:cubicBezTo>
                    <a:pt x="7416" y="533"/>
                    <a:pt x="7412" y="537"/>
                    <a:pt x="7408" y="541"/>
                  </a:cubicBezTo>
                  <a:cubicBezTo>
                    <a:pt x="7408" y="535"/>
                    <a:pt x="7404" y="529"/>
                    <a:pt x="7411" y="529"/>
                  </a:cubicBezTo>
                  <a:close/>
                  <a:moveTo>
                    <a:pt x="7336" y="751"/>
                  </a:moveTo>
                  <a:cubicBezTo>
                    <a:pt x="7337" y="752"/>
                    <a:pt x="7337" y="752"/>
                    <a:pt x="7338" y="753"/>
                  </a:cubicBezTo>
                  <a:cubicBezTo>
                    <a:pt x="7337" y="752"/>
                    <a:pt x="7337" y="752"/>
                    <a:pt x="7336" y="751"/>
                  </a:cubicBezTo>
                  <a:close/>
                  <a:moveTo>
                    <a:pt x="7375" y="761"/>
                  </a:moveTo>
                  <a:cubicBezTo>
                    <a:pt x="7375" y="762"/>
                    <a:pt x="7374" y="762"/>
                    <a:pt x="7373" y="762"/>
                  </a:cubicBezTo>
                  <a:cubicBezTo>
                    <a:pt x="7374" y="762"/>
                    <a:pt x="7375" y="762"/>
                    <a:pt x="7375" y="761"/>
                  </a:cubicBezTo>
                  <a:close/>
                  <a:moveTo>
                    <a:pt x="1993" y="1276"/>
                  </a:moveTo>
                  <a:cubicBezTo>
                    <a:pt x="1991" y="1287"/>
                    <a:pt x="1989" y="1298"/>
                    <a:pt x="1987" y="1309"/>
                  </a:cubicBezTo>
                  <a:cubicBezTo>
                    <a:pt x="1991" y="1297"/>
                    <a:pt x="1992" y="1286"/>
                    <a:pt x="1993" y="1276"/>
                  </a:cubicBezTo>
                  <a:close/>
                  <a:moveTo>
                    <a:pt x="1669" y="2254"/>
                  </a:moveTo>
                  <a:lnTo>
                    <a:pt x="1669" y="2254"/>
                  </a:lnTo>
                  <a:cubicBezTo>
                    <a:pt x="1667" y="2265"/>
                    <a:pt x="1664" y="2274"/>
                    <a:pt x="1662" y="2284"/>
                  </a:cubicBezTo>
                  <a:lnTo>
                    <a:pt x="1662" y="2284"/>
                  </a:lnTo>
                  <a:cubicBezTo>
                    <a:pt x="1666" y="2273"/>
                    <a:pt x="1669" y="2262"/>
                    <a:pt x="1669" y="2254"/>
                  </a:cubicBezTo>
                  <a:close/>
                  <a:moveTo>
                    <a:pt x="1069" y="3199"/>
                  </a:moveTo>
                  <a:lnTo>
                    <a:pt x="1069" y="3199"/>
                  </a:lnTo>
                  <a:cubicBezTo>
                    <a:pt x="1064" y="3225"/>
                    <a:pt x="1062" y="3234"/>
                    <a:pt x="1060" y="3234"/>
                  </a:cubicBezTo>
                  <a:cubicBezTo>
                    <a:pt x="1058" y="3234"/>
                    <a:pt x="1055" y="3225"/>
                    <a:pt x="1051" y="3216"/>
                  </a:cubicBezTo>
                  <a:lnTo>
                    <a:pt x="1069" y="3199"/>
                  </a:lnTo>
                  <a:close/>
                  <a:moveTo>
                    <a:pt x="596" y="4424"/>
                  </a:moveTo>
                  <a:cubicBezTo>
                    <a:pt x="595" y="4425"/>
                    <a:pt x="593" y="4425"/>
                    <a:pt x="592" y="4426"/>
                  </a:cubicBezTo>
                  <a:cubicBezTo>
                    <a:pt x="593" y="4426"/>
                    <a:pt x="595" y="4425"/>
                    <a:pt x="596" y="4424"/>
                  </a:cubicBezTo>
                  <a:close/>
                  <a:moveTo>
                    <a:pt x="3926" y="0"/>
                  </a:moveTo>
                  <a:cubicBezTo>
                    <a:pt x="3884" y="0"/>
                    <a:pt x="3777" y="49"/>
                    <a:pt x="3686" y="49"/>
                  </a:cubicBezTo>
                  <a:cubicBezTo>
                    <a:pt x="3663" y="49"/>
                    <a:pt x="3640" y="46"/>
                    <a:pt x="3620" y="38"/>
                  </a:cubicBezTo>
                  <a:lnTo>
                    <a:pt x="3620" y="38"/>
                  </a:lnTo>
                  <a:cubicBezTo>
                    <a:pt x="3647" y="55"/>
                    <a:pt x="3665" y="73"/>
                    <a:pt x="3620" y="91"/>
                  </a:cubicBezTo>
                  <a:cubicBezTo>
                    <a:pt x="3616" y="91"/>
                    <a:pt x="3611" y="91"/>
                    <a:pt x="3605" y="91"/>
                  </a:cubicBezTo>
                  <a:cubicBezTo>
                    <a:pt x="3551" y="91"/>
                    <a:pt x="3475" y="65"/>
                    <a:pt x="3411" y="65"/>
                  </a:cubicBezTo>
                  <a:cubicBezTo>
                    <a:pt x="3380" y="65"/>
                    <a:pt x="3351" y="72"/>
                    <a:pt x="3329" y="91"/>
                  </a:cubicBezTo>
                  <a:cubicBezTo>
                    <a:pt x="3320" y="91"/>
                    <a:pt x="3320" y="82"/>
                    <a:pt x="3311" y="82"/>
                  </a:cubicBezTo>
                  <a:cubicBezTo>
                    <a:pt x="3258" y="100"/>
                    <a:pt x="3117" y="126"/>
                    <a:pt x="3091" y="161"/>
                  </a:cubicBezTo>
                  <a:cubicBezTo>
                    <a:pt x="3076" y="140"/>
                    <a:pt x="3053" y="131"/>
                    <a:pt x="3026" y="131"/>
                  </a:cubicBezTo>
                  <a:cubicBezTo>
                    <a:pt x="2936" y="131"/>
                    <a:pt x="2798" y="228"/>
                    <a:pt x="2734" y="228"/>
                  </a:cubicBezTo>
                  <a:cubicBezTo>
                    <a:pt x="2718" y="228"/>
                    <a:pt x="2707" y="222"/>
                    <a:pt x="2702" y="205"/>
                  </a:cubicBezTo>
                  <a:cubicBezTo>
                    <a:pt x="2640" y="223"/>
                    <a:pt x="2579" y="250"/>
                    <a:pt x="2517" y="276"/>
                  </a:cubicBezTo>
                  <a:lnTo>
                    <a:pt x="2517" y="267"/>
                  </a:lnTo>
                  <a:cubicBezTo>
                    <a:pt x="2402" y="311"/>
                    <a:pt x="2375" y="364"/>
                    <a:pt x="2349" y="409"/>
                  </a:cubicBezTo>
                  <a:cubicBezTo>
                    <a:pt x="2344" y="410"/>
                    <a:pt x="2340" y="411"/>
                    <a:pt x="2337" y="411"/>
                  </a:cubicBezTo>
                  <a:cubicBezTo>
                    <a:pt x="2325" y="411"/>
                    <a:pt x="2331" y="398"/>
                    <a:pt x="2331" y="391"/>
                  </a:cubicBezTo>
                  <a:lnTo>
                    <a:pt x="2331" y="391"/>
                  </a:lnTo>
                  <a:cubicBezTo>
                    <a:pt x="2164" y="479"/>
                    <a:pt x="2146" y="506"/>
                    <a:pt x="2075" y="647"/>
                  </a:cubicBezTo>
                  <a:lnTo>
                    <a:pt x="2040" y="638"/>
                  </a:lnTo>
                  <a:cubicBezTo>
                    <a:pt x="2022" y="682"/>
                    <a:pt x="1810" y="815"/>
                    <a:pt x="1757" y="1009"/>
                  </a:cubicBezTo>
                  <a:cubicBezTo>
                    <a:pt x="1757" y="1009"/>
                    <a:pt x="1757" y="1000"/>
                    <a:pt x="1757" y="983"/>
                  </a:cubicBezTo>
                  <a:cubicBezTo>
                    <a:pt x="1687" y="1186"/>
                    <a:pt x="1475" y="1406"/>
                    <a:pt x="1563" y="1530"/>
                  </a:cubicBezTo>
                  <a:lnTo>
                    <a:pt x="1554" y="1662"/>
                  </a:lnTo>
                  <a:cubicBezTo>
                    <a:pt x="1572" y="1616"/>
                    <a:pt x="1584" y="1600"/>
                    <a:pt x="1592" y="1600"/>
                  </a:cubicBezTo>
                  <a:cubicBezTo>
                    <a:pt x="1607" y="1600"/>
                    <a:pt x="1609" y="1657"/>
                    <a:pt x="1622" y="1657"/>
                  </a:cubicBezTo>
                  <a:cubicBezTo>
                    <a:pt x="1625" y="1657"/>
                    <a:pt x="1629" y="1653"/>
                    <a:pt x="1634" y="1645"/>
                  </a:cubicBezTo>
                  <a:lnTo>
                    <a:pt x="1634" y="1645"/>
                  </a:lnTo>
                  <a:cubicBezTo>
                    <a:pt x="1628" y="1694"/>
                    <a:pt x="1591" y="1752"/>
                    <a:pt x="1576" y="1752"/>
                  </a:cubicBezTo>
                  <a:cubicBezTo>
                    <a:pt x="1569" y="1752"/>
                    <a:pt x="1567" y="1742"/>
                    <a:pt x="1572" y="1715"/>
                  </a:cubicBezTo>
                  <a:lnTo>
                    <a:pt x="1581" y="1707"/>
                  </a:lnTo>
                  <a:cubicBezTo>
                    <a:pt x="1576" y="1703"/>
                    <a:pt x="1572" y="1701"/>
                    <a:pt x="1568" y="1701"/>
                  </a:cubicBezTo>
                  <a:cubicBezTo>
                    <a:pt x="1525" y="1701"/>
                    <a:pt x="1500" y="1893"/>
                    <a:pt x="1462" y="1893"/>
                  </a:cubicBezTo>
                  <a:cubicBezTo>
                    <a:pt x="1460" y="1893"/>
                    <a:pt x="1459" y="1893"/>
                    <a:pt x="1457" y="1892"/>
                  </a:cubicBezTo>
                  <a:cubicBezTo>
                    <a:pt x="1369" y="2219"/>
                    <a:pt x="1254" y="2519"/>
                    <a:pt x="1157" y="2819"/>
                  </a:cubicBezTo>
                  <a:lnTo>
                    <a:pt x="1219" y="2801"/>
                  </a:lnTo>
                  <a:lnTo>
                    <a:pt x="1219" y="2801"/>
                  </a:lnTo>
                  <a:lnTo>
                    <a:pt x="1183" y="2899"/>
                  </a:lnTo>
                  <a:cubicBezTo>
                    <a:pt x="1177" y="2909"/>
                    <a:pt x="1167" y="2915"/>
                    <a:pt x="1160" y="2915"/>
                  </a:cubicBezTo>
                  <a:cubicBezTo>
                    <a:pt x="1148" y="2915"/>
                    <a:pt x="1140" y="2898"/>
                    <a:pt x="1157" y="2854"/>
                  </a:cubicBezTo>
                  <a:lnTo>
                    <a:pt x="1157" y="2854"/>
                  </a:lnTo>
                  <a:cubicBezTo>
                    <a:pt x="1122" y="2881"/>
                    <a:pt x="1139" y="2987"/>
                    <a:pt x="1157" y="2987"/>
                  </a:cubicBezTo>
                  <a:cubicBezTo>
                    <a:pt x="1139" y="3023"/>
                    <a:pt x="1127" y="3036"/>
                    <a:pt x="1119" y="3036"/>
                  </a:cubicBezTo>
                  <a:cubicBezTo>
                    <a:pt x="1100" y="3036"/>
                    <a:pt x="1108" y="2954"/>
                    <a:pt x="1106" y="2954"/>
                  </a:cubicBezTo>
                  <a:lnTo>
                    <a:pt x="1106" y="2954"/>
                  </a:lnTo>
                  <a:cubicBezTo>
                    <a:pt x="1105" y="2954"/>
                    <a:pt x="1105" y="2956"/>
                    <a:pt x="1104" y="2960"/>
                  </a:cubicBezTo>
                  <a:lnTo>
                    <a:pt x="1086" y="3022"/>
                  </a:lnTo>
                  <a:lnTo>
                    <a:pt x="1095" y="3005"/>
                  </a:lnTo>
                  <a:lnTo>
                    <a:pt x="1095" y="3005"/>
                  </a:lnTo>
                  <a:cubicBezTo>
                    <a:pt x="1104" y="3066"/>
                    <a:pt x="1122" y="3075"/>
                    <a:pt x="1086" y="3163"/>
                  </a:cubicBezTo>
                  <a:cubicBezTo>
                    <a:pt x="1060" y="3216"/>
                    <a:pt x="1051" y="3181"/>
                    <a:pt x="1042" y="3208"/>
                  </a:cubicBezTo>
                  <a:cubicBezTo>
                    <a:pt x="1042" y="3205"/>
                    <a:pt x="1042" y="3204"/>
                    <a:pt x="1041" y="3204"/>
                  </a:cubicBezTo>
                  <a:cubicBezTo>
                    <a:pt x="1038" y="3204"/>
                    <a:pt x="1033" y="3214"/>
                    <a:pt x="1033" y="3234"/>
                  </a:cubicBezTo>
                  <a:lnTo>
                    <a:pt x="980" y="3367"/>
                  </a:lnTo>
                  <a:lnTo>
                    <a:pt x="980" y="3367"/>
                  </a:lnTo>
                  <a:lnTo>
                    <a:pt x="1033" y="3331"/>
                  </a:lnTo>
                  <a:lnTo>
                    <a:pt x="1033" y="3331"/>
                  </a:lnTo>
                  <a:cubicBezTo>
                    <a:pt x="1033" y="3377"/>
                    <a:pt x="1014" y="3418"/>
                    <a:pt x="1029" y="3418"/>
                  </a:cubicBezTo>
                  <a:cubicBezTo>
                    <a:pt x="1034" y="3418"/>
                    <a:pt x="1044" y="3413"/>
                    <a:pt x="1060" y="3402"/>
                  </a:cubicBezTo>
                  <a:lnTo>
                    <a:pt x="1060" y="3402"/>
                  </a:lnTo>
                  <a:cubicBezTo>
                    <a:pt x="963" y="3472"/>
                    <a:pt x="866" y="3879"/>
                    <a:pt x="830" y="3923"/>
                  </a:cubicBezTo>
                  <a:cubicBezTo>
                    <a:pt x="821" y="4011"/>
                    <a:pt x="795" y="4091"/>
                    <a:pt x="751" y="4188"/>
                  </a:cubicBezTo>
                  <a:cubicBezTo>
                    <a:pt x="756" y="4182"/>
                    <a:pt x="766" y="4178"/>
                    <a:pt x="774" y="4178"/>
                  </a:cubicBezTo>
                  <a:cubicBezTo>
                    <a:pt x="792" y="4178"/>
                    <a:pt x="807" y="4196"/>
                    <a:pt x="777" y="4250"/>
                  </a:cubicBezTo>
                  <a:cubicBezTo>
                    <a:pt x="768" y="4241"/>
                    <a:pt x="760" y="4238"/>
                    <a:pt x="752" y="4238"/>
                  </a:cubicBezTo>
                  <a:cubicBezTo>
                    <a:pt x="700" y="4238"/>
                    <a:pt x="670" y="4390"/>
                    <a:pt x="596" y="4424"/>
                  </a:cubicBezTo>
                  <a:lnTo>
                    <a:pt x="596" y="4424"/>
                  </a:lnTo>
                  <a:cubicBezTo>
                    <a:pt x="598" y="4423"/>
                    <a:pt x="600" y="4423"/>
                    <a:pt x="602" y="4423"/>
                  </a:cubicBezTo>
                  <a:cubicBezTo>
                    <a:pt x="639" y="4423"/>
                    <a:pt x="539" y="4614"/>
                    <a:pt x="577" y="4614"/>
                  </a:cubicBezTo>
                  <a:cubicBezTo>
                    <a:pt x="582" y="4614"/>
                    <a:pt x="590" y="4611"/>
                    <a:pt x="601" y="4603"/>
                  </a:cubicBezTo>
                  <a:lnTo>
                    <a:pt x="601" y="4603"/>
                  </a:lnTo>
                  <a:cubicBezTo>
                    <a:pt x="589" y="4624"/>
                    <a:pt x="581" y="4630"/>
                    <a:pt x="574" y="4630"/>
                  </a:cubicBezTo>
                  <a:cubicBezTo>
                    <a:pt x="566" y="4630"/>
                    <a:pt x="561" y="4623"/>
                    <a:pt x="552" y="4623"/>
                  </a:cubicBezTo>
                  <a:cubicBezTo>
                    <a:pt x="547" y="4623"/>
                    <a:pt x="540" y="4626"/>
                    <a:pt x="530" y="4638"/>
                  </a:cubicBezTo>
                  <a:cubicBezTo>
                    <a:pt x="495" y="4815"/>
                    <a:pt x="353" y="4991"/>
                    <a:pt x="292" y="5221"/>
                  </a:cubicBezTo>
                  <a:cubicBezTo>
                    <a:pt x="296" y="5221"/>
                    <a:pt x="307" y="5214"/>
                    <a:pt x="317" y="5214"/>
                  </a:cubicBezTo>
                  <a:cubicBezTo>
                    <a:pt x="327" y="5214"/>
                    <a:pt x="336" y="5221"/>
                    <a:pt x="336" y="5247"/>
                  </a:cubicBezTo>
                  <a:lnTo>
                    <a:pt x="247" y="5344"/>
                  </a:lnTo>
                  <a:cubicBezTo>
                    <a:pt x="239" y="5389"/>
                    <a:pt x="300" y="5397"/>
                    <a:pt x="239" y="5468"/>
                  </a:cubicBezTo>
                  <a:cubicBezTo>
                    <a:pt x="243" y="5464"/>
                    <a:pt x="250" y="5459"/>
                    <a:pt x="255" y="5459"/>
                  </a:cubicBezTo>
                  <a:cubicBezTo>
                    <a:pt x="261" y="5459"/>
                    <a:pt x="265" y="5464"/>
                    <a:pt x="265" y="5477"/>
                  </a:cubicBezTo>
                  <a:cubicBezTo>
                    <a:pt x="89" y="5892"/>
                    <a:pt x="124" y="6369"/>
                    <a:pt x="0" y="6819"/>
                  </a:cubicBezTo>
                  <a:cubicBezTo>
                    <a:pt x="10" y="6797"/>
                    <a:pt x="16" y="6788"/>
                    <a:pt x="20" y="6788"/>
                  </a:cubicBezTo>
                  <a:cubicBezTo>
                    <a:pt x="27" y="6788"/>
                    <a:pt x="27" y="6817"/>
                    <a:pt x="27" y="6845"/>
                  </a:cubicBezTo>
                  <a:cubicBezTo>
                    <a:pt x="27" y="6837"/>
                    <a:pt x="30" y="6834"/>
                    <a:pt x="34" y="6834"/>
                  </a:cubicBezTo>
                  <a:cubicBezTo>
                    <a:pt x="43" y="6834"/>
                    <a:pt x="59" y="6845"/>
                    <a:pt x="71" y="6845"/>
                  </a:cubicBezTo>
                  <a:lnTo>
                    <a:pt x="18" y="7031"/>
                  </a:lnTo>
                  <a:cubicBezTo>
                    <a:pt x="62" y="7066"/>
                    <a:pt x="27" y="7234"/>
                    <a:pt x="71" y="7252"/>
                  </a:cubicBezTo>
                  <a:lnTo>
                    <a:pt x="62" y="7199"/>
                  </a:lnTo>
                  <a:lnTo>
                    <a:pt x="62" y="7199"/>
                  </a:lnTo>
                  <a:cubicBezTo>
                    <a:pt x="71" y="7210"/>
                    <a:pt x="79" y="7215"/>
                    <a:pt x="88" y="7215"/>
                  </a:cubicBezTo>
                  <a:cubicBezTo>
                    <a:pt x="131" y="7215"/>
                    <a:pt x="177" y="7092"/>
                    <a:pt x="234" y="7092"/>
                  </a:cubicBezTo>
                  <a:cubicBezTo>
                    <a:pt x="235" y="7092"/>
                    <a:pt x="237" y="7092"/>
                    <a:pt x="239" y="7093"/>
                  </a:cubicBezTo>
                  <a:cubicBezTo>
                    <a:pt x="177" y="7004"/>
                    <a:pt x="327" y="6872"/>
                    <a:pt x="247" y="6722"/>
                  </a:cubicBezTo>
                  <a:cubicBezTo>
                    <a:pt x="251" y="6717"/>
                    <a:pt x="253" y="6715"/>
                    <a:pt x="256" y="6715"/>
                  </a:cubicBezTo>
                  <a:cubicBezTo>
                    <a:pt x="264" y="6715"/>
                    <a:pt x="267" y="6743"/>
                    <a:pt x="277" y="6743"/>
                  </a:cubicBezTo>
                  <a:cubicBezTo>
                    <a:pt x="279" y="6743"/>
                    <a:pt x="280" y="6742"/>
                    <a:pt x="283" y="6740"/>
                  </a:cubicBezTo>
                  <a:cubicBezTo>
                    <a:pt x="256" y="6704"/>
                    <a:pt x="256" y="6651"/>
                    <a:pt x="274" y="6581"/>
                  </a:cubicBezTo>
                  <a:lnTo>
                    <a:pt x="274" y="6581"/>
                  </a:lnTo>
                  <a:lnTo>
                    <a:pt x="283" y="6589"/>
                  </a:lnTo>
                  <a:cubicBezTo>
                    <a:pt x="292" y="6360"/>
                    <a:pt x="327" y="6272"/>
                    <a:pt x="389" y="6024"/>
                  </a:cubicBezTo>
                  <a:lnTo>
                    <a:pt x="389" y="6024"/>
                  </a:lnTo>
                  <a:lnTo>
                    <a:pt x="353" y="6042"/>
                  </a:lnTo>
                  <a:cubicBezTo>
                    <a:pt x="371" y="5989"/>
                    <a:pt x="380" y="5980"/>
                    <a:pt x="398" y="5954"/>
                  </a:cubicBezTo>
                  <a:cubicBezTo>
                    <a:pt x="393" y="5944"/>
                    <a:pt x="388" y="5940"/>
                    <a:pt x="385" y="5940"/>
                  </a:cubicBezTo>
                  <a:cubicBezTo>
                    <a:pt x="365" y="5940"/>
                    <a:pt x="359" y="6047"/>
                    <a:pt x="340" y="6047"/>
                  </a:cubicBezTo>
                  <a:cubicBezTo>
                    <a:pt x="336" y="6047"/>
                    <a:pt x="332" y="6043"/>
                    <a:pt x="327" y="6033"/>
                  </a:cubicBezTo>
                  <a:cubicBezTo>
                    <a:pt x="398" y="5980"/>
                    <a:pt x="398" y="5662"/>
                    <a:pt x="486" y="5636"/>
                  </a:cubicBezTo>
                  <a:cubicBezTo>
                    <a:pt x="495" y="5608"/>
                    <a:pt x="492" y="5602"/>
                    <a:pt x="486" y="5602"/>
                  </a:cubicBezTo>
                  <a:cubicBezTo>
                    <a:pt x="481" y="5602"/>
                    <a:pt x="474" y="5605"/>
                    <a:pt x="469" y="5605"/>
                  </a:cubicBezTo>
                  <a:cubicBezTo>
                    <a:pt x="462" y="5605"/>
                    <a:pt x="458" y="5598"/>
                    <a:pt x="468" y="5565"/>
                  </a:cubicBezTo>
                  <a:lnTo>
                    <a:pt x="495" y="5556"/>
                  </a:lnTo>
                  <a:lnTo>
                    <a:pt x="477" y="5530"/>
                  </a:lnTo>
                  <a:cubicBezTo>
                    <a:pt x="495" y="5477"/>
                    <a:pt x="521" y="5459"/>
                    <a:pt x="539" y="5459"/>
                  </a:cubicBezTo>
                  <a:cubicBezTo>
                    <a:pt x="539" y="5468"/>
                    <a:pt x="530" y="5495"/>
                    <a:pt x="530" y="5512"/>
                  </a:cubicBezTo>
                  <a:cubicBezTo>
                    <a:pt x="574" y="5450"/>
                    <a:pt x="583" y="5318"/>
                    <a:pt x="592" y="5300"/>
                  </a:cubicBezTo>
                  <a:lnTo>
                    <a:pt x="592" y="5300"/>
                  </a:lnTo>
                  <a:lnTo>
                    <a:pt x="556" y="5371"/>
                  </a:lnTo>
                  <a:cubicBezTo>
                    <a:pt x="601" y="5150"/>
                    <a:pt x="742" y="4903"/>
                    <a:pt x="786" y="4682"/>
                  </a:cubicBezTo>
                  <a:lnTo>
                    <a:pt x="786" y="4682"/>
                  </a:lnTo>
                  <a:lnTo>
                    <a:pt x="768" y="4691"/>
                  </a:lnTo>
                  <a:cubicBezTo>
                    <a:pt x="804" y="4523"/>
                    <a:pt x="830" y="4576"/>
                    <a:pt x="892" y="4391"/>
                  </a:cubicBezTo>
                  <a:lnTo>
                    <a:pt x="892" y="4400"/>
                  </a:lnTo>
                  <a:cubicBezTo>
                    <a:pt x="892" y="4364"/>
                    <a:pt x="901" y="4311"/>
                    <a:pt x="919" y="4267"/>
                  </a:cubicBezTo>
                  <a:cubicBezTo>
                    <a:pt x="919" y="4277"/>
                    <a:pt x="921" y="4281"/>
                    <a:pt x="925" y="4281"/>
                  </a:cubicBezTo>
                  <a:cubicBezTo>
                    <a:pt x="938" y="4281"/>
                    <a:pt x="966" y="4241"/>
                    <a:pt x="977" y="4241"/>
                  </a:cubicBezTo>
                  <a:cubicBezTo>
                    <a:pt x="981" y="4241"/>
                    <a:pt x="982" y="4245"/>
                    <a:pt x="980" y="4258"/>
                  </a:cubicBezTo>
                  <a:cubicBezTo>
                    <a:pt x="1024" y="4073"/>
                    <a:pt x="989" y="4161"/>
                    <a:pt x="980" y="4029"/>
                  </a:cubicBezTo>
                  <a:lnTo>
                    <a:pt x="1016" y="4011"/>
                  </a:lnTo>
                  <a:cubicBezTo>
                    <a:pt x="1007" y="3967"/>
                    <a:pt x="998" y="3958"/>
                    <a:pt x="1024" y="3861"/>
                  </a:cubicBezTo>
                  <a:cubicBezTo>
                    <a:pt x="1024" y="3887"/>
                    <a:pt x="1030" y="3895"/>
                    <a:pt x="1037" y="3895"/>
                  </a:cubicBezTo>
                  <a:cubicBezTo>
                    <a:pt x="1047" y="3895"/>
                    <a:pt x="1061" y="3880"/>
                    <a:pt x="1070" y="3880"/>
                  </a:cubicBezTo>
                  <a:cubicBezTo>
                    <a:pt x="1076" y="3880"/>
                    <a:pt x="1080" y="3888"/>
                    <a:pt x="1077" y="3914"/>
                  </a:cubicBezTo>
                  <a:cubicBezTo>
                    <a:pt x="1201" y="3746"/>
                    <a:pt x="1122" y="3614"/>
                    <a:pt x="1228" y="3561"/>
                  </a:cubicBezTo>
                  <a:cubicBezTo>
                    <a:pt x="1221" y="3540"/>
                    <a:pt x="1214" y="3532"/>
                    <a:pt x="1207" y="3532"/>
                  </a:cubicBezTo>
                  <a:cubicBezTo>
                    <a:pt x="1178" y="3532"/>
                    <a:pt x="1147" y="3665"/>
                    <a:pt x="1141" y="3665"/>
                  </a:cubicBezTo>
                  <a:cubicBezTo>
                    <a:pt x="1140" y="3665"/>
                    <a:pt x="1139" y="3663"/>
                    <a:pt x="1139" y="3658"/>
                  </a:cubicBezTo>
                  <a:cubicBezTo>
                    <a:pt x="1136" y="3661"/>
                    <a:pt x="1133" y="3662"/>
                    <a:pt x="1130" y="3662"/>
                  </a:cubicBezTo>
                  <a:cubicBezTo>
                    <a:pt x="1106" y="3662"/>
                    <a:pt x="1115" y="3563"/>
                    <a:pt x="1139" y="3508"/>
                  </a:cubicBezTo>
                  <a:cubicBezTo>
                    <a:pt x="1165" y="3456"/>
                    <a:pt x="1257" y="3438"/>
                    <a:pt x="1303" y="3301"/>
                  </a:cubicBezTo>
                  <a:lnTo>
                    <a:pt x="1303" y="3301"/>
                  </a:lnTo>
                  <a:cubicBezTo>
                    <a:pt x="1302" y="3307"/>
                    <a:pt x="1304" y="3311"/>
                    <a:pt x="1298" y="3322"/>
                  </a:cubicBezTo>
                  <a:cubicBezTo>
                    <a:pt x="1334" y="3269"/>
                    <a:pt x="1316" y="3199"/>
                    <a:pt x="1360" y="3146"/>
                  </a:cubicBezTo>
                  <a:cubicBezTo>
                    <a:pt x="1334" y="3093"/>
                    <a:pt x="1386" y="3049"/>
                    <a:pt x="1342" y="3022"/>
                  </a:cubicBezTo>
                  <a:lnTo>
                    <a:pt x="1342" y="3022"/>
                  </a:lnTo>
                  <a:lnTo>
                    <a:pt x="1316" y="3163"/>
                  </a:lnTo>
                  <a:cubicBezTo>
                    <a:pt x="1325" y="3084"/>
                    <a:pt x="1289" y="2987"/>
                    <a:pt x="1351" y="2872"/>
                  </a:cubicBezTo>
                  <a:cubicBezTo>
                    <a:pt x="1360" y="2881"/>
                    <a:pt x="1360" y="2925"/>
                    <a:pt x="1360" y="2952"/>
                  </a:cubicBezTo>
                  <a:cubicBezTo>
                    <a:pt x="1386" y="2925"/>
                    <a:pt x="1378" y="2881"/>
                    <a:pt x="1404" y="2846"/>
                  </a:cubicBezTo>
                  <a:lnTo>
                    <a:pt x="1404" y="2846"/>
                  </a:lnTo>
                  <a:cubicBezTo>
                    <a:pt x="1448" y="2872"/>
                    <a:pt x="1360" y="3022"/>
                    <a:pt x="1378" y="3119"/>
                  </a:cubicBezTo>
                  <a:cubicBezTo>
                    <a:pt x="1399" y="3090"/>
                    <a:pt x="1391" y="2989"/>
                    <a:pt x="1413" y="2989"/>
                  </a:cubicBezTo>
                  <a:cubicBezTo>
                    <a:pt x="1417" y="2989"/>
                    <a:pt x="1423" y="2994"/>
                    <a:pt x="1431" y="3005"/>
                  </a:cubicBezTo>
                  <a:cubicBezTo>
                    <a:pt x="1378" y="2916"/>
                    <a:pt x="1484" y="2854"/>
                    <a:pt x="1457" y="2740"/>
                  </a:cubicBezTo>
                  <a:lnTo>
                    <a:pt x="1457" y="2740"/>
                  </a:lnTo>
                  <a:lnTo>
                    <a:pt x="1484" y="2757"/>
                  </a:lnTo>
                  <a:cubicBezTo>
                    <a:pt x="1484" y="2740"/>
                    <a:pt x="1484" y="2695"/>
                    <a:pt x="1492" y="2669"/>
                  </a:cubicBezTo>
                  <a:lnTo>
                    <a:pt x="1519" y="2731"/>
                  </a:lnTo>
                  <a:cubicBezTo>
                    <a:pt x="1501" y="2642"/>
                    <a:pt x="1590" y="2581"/>
                    <a:pt x="1598" y="2501"/>
                  </a:cubicBezTo>
                  <a:lnTo>
                    <a:pt x="1598" y="2501"/>
                  </a:lnTo>
                  <a:cubicBezTo>
                    <a:pt x="1577" y="2568"/>
                    <a:pt x="1565" y="2584"/>
                    <a:pt x="1554" y="2584"/>
                  </a:cubicBezTo>
                  <a:cubicBezTo>
                    <a:pt x="1544" y="2584"/>
                    <a:pt x="1536" y="2569"/>
                    <a:pt x="1525" y="2569"/>
                  </a:cubicBezTo>
                  <a:cubicBezTo>
                    <a:pt x="1518" y="2569"/>
                    <a:pt x="1511" y="2574"/>
                    <a:pt x="1501" y="2590"/>
                  </a:cubicBezTo>
                  <a:cubicBezTo>
                    <a:pt x="1518" y="2379"/>
                    <a:pt x="1608" y="2482"/>
                    <a:pt x="1662" y="2284"/>
                  </a:cubicBezTo>
                  <a:lnTo>
                    <a:pt x="1662" y="2284"/>
                  </a:lnTo>
                  <a:cubicBezTo>
                    <a:pt x="1652" y="2308"/>
                    <a:pt x="1634" y="2333"/>
                    <a:pt x="1624" y="2333"/>
                  </a:cubicBezTo>
                  <a:cubicBezTo>
                    <a:pt x="1619" y="2333"/>
                    <a:pt x="1616" y="2328"/>
                    <a:pt x="1616" y="2316"/>
                  </a:cubicBezTo>
                  <a:cubicBezTo>
                    <a:pt x="1634" y="2272"/>
                    <a:pt x="1660" y="2219"/>
                    <a:pt x="1687" y="2192"/>
                  </a:cubicBezTo>
                  <a:cubicBezTo>
                    <a:pt x="1698" y="2142"/>
                    <a:pt x="1698" y="2127"/>
                    <a:pt x="1693" y="2127"/>
                  </a:cubicBezTo>
                  <a:cubicBezTo>
                    <a:pt x="1686" y="2127"/>
                    <a:pt x="1668" y="2157"/>
                    <a:pt x="1658" y="2157"/>
                  </a:cubicBezTo>
                  <a:cubicBezTo>
                    <a:pt x="1654" y="2157"/>
                    <a:pt x="1651" y="2153"/>
                    <a:pt x="1651" y="2139"/>
                  </a:cubicBezTo>
                  <a:cubicBezTo>
                    <a:pt x="1704" y="2095"/>
                    <a:pt x="1651" y="2060"/>
                    <a:pt x="1660" y="1989"/>
                  </a:cubicBezTo>
                  <a:lnTo>
                    <a:pt x="1660" y="1989"/>
                  </a:lnTo>
                  <a:lnTo>
                    <a:pt x="1696" y="1998"/>
                  </a:lnTo>
                  <a:cubicBezTo>
                    <a:pt x="1757" y="1830"/>
                    <a:pt x="1643" y="1927"/>
                    <a:pt x="1704" y="1786"/>
                  </a:cubicBezTo>
                  <a:lnTo>
                    <a:pt x="1704" y="1786"/>
                  </a:lnTo>
                  <a:lnTo>
                    <a:pt x="1731" y="1865"/>
                  </a:lnTo>
                  <a:lnTo>
                    <a:pt x="1749" y="1777"/>
                  </a:lnTo>
                  <a:lnTo>
                    <a:pt x="1775" y="1804"/>
                  </a:lnTo>
                  <a:cubicBezTo>
                    <a:pt x="1775" y="1715"/>
                    <a:pt x="1793" y="1689"/>
                    <a:pt x="1828" y="1609"/>
                  </a:cubicBezTo>
                  <a:lnTo>
                    <a:pt x="1828" y="1609"/>
                  </a:lnTo>
                  <a:cubicBezTo>
                    <a:pt x="1826" y="1610"/>
                    <a:pt x="1823" y="1611"/>
                    <a:pt x="1821" y="1611"/>
                  </a:cubicBezTo>
                  <a:cubicBezTo>
                    <a:pt x="1797" y="1611"/>
                    <a:pt x="1777" y="1568"/>
                    <a:pt x="1801" y="1503"/>
                  </a:cubicBezTo>
                  <a:cubicBezTo>
                    <a:pt x="1811" y="1492"/>
                    <a:pt x="1817" y="1489"/>
                    <a:pt x="1820" y="1489"/>
                  </a:cubicBezTo>
                  <a:cubicBezTo>
                    <a:pt x="1824" y="1489"/>
                    <a:pt x="1826" y="1491"/>
                    <a:pt x="1827" y="1491"/>
                  </a:cubicBezTo>
                  <a:cubicBezTo>
                    <a:pt x="1830" y="1491"/>
                    <a:pt x="1833" y="1483"/>
                    <a:pt x="1846" y="1433"/>
                  </a:cubicBezTo>
                  <a:lnTo>
                    <a:pt x="1846" y="1433"/>
                  </a:lnTo>
                  <a:cubicBezTo>
                    <a:pt x="1863" y="1468"/>
                    <a:pt x="1872" y="1503"/>
                    <a:pt x="1828" y="1539"/>
                  </a:cubicBezTo>
                  <a:cubicBezTo>
                    <a:pt x="1837" y="1548"/>
                    <a:pt x="1846" y="1565"/>
                    <a:pt x="1854" y="1574"/>
                  </a:cubicBezTo>
                  <a:cubicBezTo>
                    <a:pt x="1890" y="1530"/>
                    <a:pt x="1899" y="1442"/>
                    <a:pt x="1916" y="1406"/>
                  </a:cubicBezTo>
                  <a:lnTo>
                    <a:pt x="1916" y="1406"/>
                  </a:lnTo>
                  <a:cubicBezTo>
                    <a:pt x="1907" y="1424"/>
                    <a:pt x="1899" y="1433"/>
                    <a:pt x="1890" y="1442"/>
                  </a:cubicBezTo>
                  <a:cubicBezTo>
                    <a:pt x="1899" y="1389"/>
                    <a:pt x="1907" y="1336"/>
                    <a:pt x="1907" y="1283"/>
                  </a:cubicBezTo>
                  <a:cubicBezTo>
                    <a:pt x="1915" y="1278"/>
                    <a:pt x="1920" y="1276"/>
                    <a:pt x="1924" y="1276"/>
                  </a:cubicBezTo>
                  <a:cubicBezTo>
                    <a:pt x="1934" y="1276"/>
                    <a:pt x="1934" y="1290"/>
                    <a:pt x="1934" y="1309"/>
                  </a:cubicBezTo>
                  <a:cubicBezTo>
                    <a:pt x="1943" y="1283"/>
                    <a:pt x="1943" y="1256"/>
                    <a:pt x="1960" y="1212"/>
                  </a:cubicBezTo>
                  <a:cubicBezTo>
                    <a:pt x="1974" y="1226"/>
                    <a:pt x="1994" y="1240"/>
                    <a:pt x="1993" y="1276"/>
                  </a:cubicBezTo>
                  <a:lnTo>
                    <a:pt x="1993" y="1276"/>
                  </a:lnTo>
                  <a:cubicBezTo>
                    <a:pt x="2000" y="1237"/>
                    <a:pt x="2008" y="1203"/>
                    <a:pt x="2022" y="1168"/>
                  </a:cubicBezTo>
                  <a:cubicBezTo>
                    <a:pt x="2036" y="1161"/>
                    <a:pt x="2065" y="1133"/>
                    <a:pt x="2078" y="1133"/>
                  </a:cubicBezTo>
                  <a:cubicBezTo>
                    <a:pt x="2082" y="1133"/>
                    <a:pt x="2084" y="1135"/>
                    <a:pt x="2084" y="1141"/>
                  </a:cubicBezTo>
                  <a:cubicBezTo>
                    <a:pt x="2137" y="1088"/>
                    <a:pt x="2137" y="947"/>
                    <a:pt x="2216" y="894"/>
                  </a:cubicBezTo>
                  <a:cubicBezTo>
                    <a:pt x="2216" y="885"/>
                    <a:pt x="2225" y="868"/>
                    <a:pt x="2234" y="850"/>
                  </a:cubicBezTo>
                  <a:cubicBezTo>
                    <a:pt x="2296" y="788"/>
                    <a:pt x="2375" y="771"/>
                    <a:pt x="2446" y="673"/>
                  </a:cubicBezTo>
                  <a:lnTo>
                    <a:pt x="2526" y="682"/>
                  </a:lnTo>
                  <a:cubicBezTo>
                    <a:pt x="2587" y="629"/>
                    <a:pt x="2420" y="673"/>
                    <a:pt x="2534" y="585"/>
                  </a:cubicBezTo>
                  <a:cubicBezTo>
                    <a:pt x="2559" y="568"/>
                    <a:pt x="2574" y="562"/>
                    <a:pt x="2584" y="562"/>
                  </a:cubicBezTo>
                  <a:cubicBezTo>
                    <a:pt x="2608" y="562"/>
                    <a:pt x="2597" y="603"/>
                    <a:pt x="2623" y="603"/>
                  </a:cubicBezTo>
                  <a:cubicBezTo>
                    <a:pt x="2655" y="563"/>
                    <a:pt x="2716" y="486"/>
                    <a:pt x="2800" y="486"/>
                  </a:cubicBezTo>
                  <a:cubicBezTo>
                    <a:pt x="2809" y="486"/>
                    <a:pt x="2817" y="486"/>
                    <a:pt x="2826" y="488"/>
                  </a:cubicBezTo>
                  <a:cubicBezTo>
                    <a:pt x="2808" y="506"/>
                    <a:pt x="2782" y="506"/>
                    <a:pt x="2755" y="523"/>
                  </a:cubicBezTo>
                  <a:lnTo>
                    <a:pt x="2826" y="523"/>
                  </a:lnTo>
                  <a:cubicBezTo>
                    <a:pt x="2755" y="594"/>
                    <a:pt x="2702" y="603"/>
                    <a:pt x="2773" y="612"/>
                  </a:cubicBezTo>
                  <a:cubicBezTo>
                    <a:pt x="2746" y="515"/>
                    <a:pt x="3029" y="532"/>
                    <a:pt x="3020" y="435"/>
                  </a:cubicBezTo>
                  <a:lnTo>
                    <a:pt x="3020" y="435"/>
                  </a:lnTo>
                  <a:lnTo>
                    <a:pt x="3073" y="444"/>
                  </a:lnTo>
                  <a:cubicBezTo>
                    <a:pt x="3064" y="444"/>
                    <a:pt x="3055" y="453"/>
                    <a:pt x="3046" y="453"/>
                  </a:cubicBezTo>
                  <a:cubicBezTo>
                    <a:pt x="3059" y="457"/>
                    <a:pt x="3070" y="459"/>
                    <a:pt x="3079" y="459"/>
                  </a:cubicBezTo>
                  <a:cubicBezTo>
                    <a:pt x="3135" y="459"/>
                    <a:pt x="3117" y="373"/>
                    <a:pt x="3232" y="373"/>
                  </a:cubicBezTo>
                  <a:cubicBezTo>
                    <a:pt x="3276" y="373"/>
                    <a:pt x="3303" y="382"/>
                    <a:pt x="3276" y="400"/>
                  </a:cubicBezTo>
                  <a:lnTo>
                    <a:pt x="3373" y="364"/>
                  </a:lnTo>
                  <a:cubicBezTo>
                    <a:pt x="3395" y="364"/>
                    <a:pt x="3393" y="376"/>
                    <a:pt x="3377" y="381"/>
                  </a:cubicBezTo>
                  <a:lnTo>
                    <a:pt x="3377" y="381"/>
                  </a:lnTo>
                  <a:lnTo>
                    <a:pt x="3514" y="364"/>
                  </a:lnTo>
                  <a:lnTo>
                    <a:pt x="3514" y="373"/>
                  </a:lnTo>
                  <a:cubicBezTo>
                    <a:pt x="3532" y="356"/>
                    <a:pt x="3585" y="329"/>
                    <a:pt x="3603" y="320"/>
                  </a:cubicBezTo>
                  <a:lnTo>
                    <a:pt x="3603" y="320"/>
                  </a:lnTo>
                  <a:cubicBezTo>
                    <a:pt x="3647" y="329"/>
                    <a:pt x="3585" y="329"/>
                    <a:pt x="3594" y="338"/>
                  </a:cubicBezTo>
                  <a:lnTo>
                    <a:pt x="3682" y="311"/>
                  </a:lnTo>
                  <a:lnTo>
                    <a:pt x="3682" y="311"/>
                  </a:lnTo>
                  <a:cubicBezTo>
                    <a:pt x="3709" y="338"/>
                    <a:pt x="3647" y="364"/>
                    <a:pt x="3585" y="364"/>
                  </a:cubicBezTo>
                  <a:cubicBezTo>
                    <a:pt x="3609" y="394"/>
                    <a:pt x="3625" y="403"/>
                    <a:pt x="3640" y="403"/>
                  </a:cubicBezTo>
                  <a:cubicBezTo>
                    <a:pt x="3666" y="403"/>
                    <a:pt x="3689" y="377"/>
                    <a:pt x="3745" y="377"/>
                  </a:cubicBezTo>
                  <a:cubicBezTo>
                    <a:pt x="3766" y="377"/>
                    <a:pt x="3791" y="381"/>
                    <a:pt x="3824" y="391"/>
                  </a:cubicBezTo>
                  <a:lnTo>
                    <a:pt x="3744" y="409"/>
                  </a:lnTo>
                  <a:cubicBezTo>
                    <a:pt x="3797" y="462"/>
                    <a:pt x="3859" y="444"/>
                    <a:pt x="3947" y="479"/>
                  </a:cubicBezTo>
                  <a:cubicBezTo>
                    <a:pt x="3930" y="462"/>
                    <a:pt x="3779" y="395"/>
                    <a:pt x="3852" y="367"/>
                  </a:cubicBezTo>
                  <a:lnTo>
                    <a:pt x="3852" y="367"/>
                  </a:lnTo>
                  <a:cubicBezTo>
                    <a:pt x="3834" y="373"/>
                    <a:pt x="3811" y="381"/>
                    <a:pt x="3793" y="381"/>
                  </a:cubicBezTo>
                  <a:cubicBezTo>
                    <a:pt x="3784" y="381"/>
                    <a:pt x="3776" y="379"/>
                    <a:pt x="3771" y="373"/>
                  </a:cubicBezTo>
                  <a:cubicBezTo>
                    <a:pt x="3782" y="354"/>
                    <a:pt x="3791" y="348"/>
                    <a:pt x="3802" y="348"/>
                  </a:cubicBezTo>
                  <a:cubicBezTo>
                    <a:pt x="3817" y="348"/>
                    <a:pt x="3833" y="359"/>
                    <a:pt x="3859" y="364"/>
                  </a:cubicBezTo>
                  <a:cubicBezTo>
                    <a:pt x="3859" y="364"/>
                    <a:pt x="3859" y="364"/>
                    <a:pt x="3859" y="364"/>
                  </a:cubicBezTo>
                  <a:lnTo>
                    <a:pt x="3859" y="364"/>
                  </a:lnTo>
                  <a:cubicBezTo>
                    <a:pt x="3870" y="368"/>
                    <a:pt x="3882" y="370"/>
                    <a:pt x="3896" y="370"/>
                  </a:cubicBezTo>
                  <a:cubicBezTo>
                    <a:pt x="3916" y="370"/>
                    <a:pt x="3939" y="366"/>
                    <a:pt x="3965" y="356"/>
                  </a:cubicBezTo>
                  <a:cubicBezTo>
                    <a:pt x="3965" y="379"/>
                    <a:pt x="3988" y="383"/>
                    <a:pt x="4022" y="383"/>
                  </a:cubicBezTo>
                  <a:cubicBezTo>
                    <a:pt x="4039" y="383"/>
                    <a:pt x="4059" y="382"/>
                    <a:pt x="4080" y="382"/>
                  </a:cubicBezTo>
                  <a:lnTo>
                    <a:pt x="4071" y="426"/>
                  </a:lnTo>
                  <a:cubicBezTo>
                    <a:pt x="4141" y="417"/>
                    <a:pt x="4133" y="391"/>
                    <a:pt x="4168" y="373"/>
                  </a:cubicBezTo>
                  <a:cubicBezTo>
                    <a:pt x="4247" y="382"/>
                    <a:pt x="4256" y="417"/>
                    <a:pt x="4274" y="444"/>
                  </a:cubicBezTo>
                  <a:cubicBezTo>
                    <a:pt x="4286" y="446"/>
                    <a:pt x="4295" y="447"/>
                    <a:pt x="4301" y="447"/>
                  </a:cubicBezTo>
                  <a:cubicBezTo>
                    <a:pt x="4350" y="447"/>
                    <a:pt x="4210" y="390"/>
                    <a:pt x="4336" y="382"/>
                  </a:cubicBezTo>
                  <a:lnTo>
                    <a:pt x="4336" y="382"/>
                  </a:lnTo>
                  <a:cubicBezTo>
                    <a:pt x="4369" y="391"/>
                    <a:pt x="4399" y="395"/>
                    <a:pt x="4428" y="395"/>
                  </a:cubicBezTo>
                  <a:cubicBezTo>
                    <a:pt x="4483" y="395"/>
                    <a:pt x="4538" y="382"/>
                    <a:pt x="4618" y="364"/>
                  </a:cubicBezTo>
                  <a:lnTo>
                    <a:pt x="4618" y="364"/>
                  </a:lnTo>
                  <a:cubicBezTo>
                    <a:pt x="4680" y="382"/>
                    <a:pt x="4601" y="391"/>
                    <a:pt x="4627" y="409"/>
                  </a:cubicBezTo>
                  <a:lnTo>
                    <a:pt x="4689" y="373"/>
                  </a:lnTo>
                  <a:cubicBezTo>
                    <a:pt x="4706" y="373"/>
                    <a:pt x="4698" y="391"/>
                    <a:pt x="4698" y="391"/>
                  </a:cubicBezTo>
                  <a:cubicBezTo>
                    <a:pt x="4742" y="382"/>
                    <a:pt x="4698" y="347"/>
                    <a:pt x="4777" y="338"/>
                  </a:cubicBezTo>
                  <a:cubicBezTo>
                    <a:pt x="4781" y="329"/>
                    <a:pt x="4789" y="326"/>
                    <a:pt x="4798" y="326"/>
                  </a:cubicBezTo>
                  <a:cubicBezTo>
                    <a:pt x="4837" y="326"/>
                    <a:pt x="4914" y="385"/>
                    <a:pt x="4989" y="385"/>
                  </a:cubicBezTo>
                  <a:cubicBezTo>
                    <a:pt x="5007" y="385"/>
                    <a:pt x="5025" y="382"/>
                    <a:pt x="5042" y="373"/>
                  </a:cubicBezTo>
                  <a:lnTo>
                    <a:pt x="5042" y="373"/>
                  </a:lnTo>
                  <a:cubicBezTo>
                    <a:pt x="5069" y="382"/>
                    <a:pt x="5033" y="400"/>
                    <a:pt x="5033" y="417"/>
                  </a:cubicBezTo>
                  <a:cubicBezTo>
                    <a:pt x="5174" y="391"/>
                    <a:pt x="5157" y="400"/>
                    <a:pt x="5272" y="356"/>
                  </a:cubicBezTo>
                  <a:lnTo>
                    <a:pt x="5360" y="391"/>
                  </a:lnTo>
                  <a:cubicBezTo>
                    <a:pt x="5289" y="356"/>
                    <a:pt x="5386" y="320"/>
                    <a:pt x="5466" y="294"/>
                  </a:cubicBezTo>
                  <a:cubicBezTo>
                    <a:pt x="5439" y="276"/>
                    <a:pt x="5422" y="258"/>
                    <a:pt x="5413" y="250"/>
                  </a:cubicBezTo>
                  <a:lnTo>
                    <a:pt x="5536" y="232"/>
                  </a:lnTo>
                  <a:lnTo>
                    <a:pt x="5536" y="232"/>
                  </a:lnTo>
                  <a:cubicBezTo>
                    <a:pt x="5554" y="241"/>
                    <a:pt x="5536" y="258"/>
                    <a:pt x="5519" y="276"/>
                  </a:cubicBezTo>
                  <a:cubicBezTo>
                    <a:pt x="5528" y="276"/>
                    <a:pt x="5528" y="267"/>
                    <a:pt x="5536" y="267"/>
                  </a:cubicBezTo>
                  <a:cubicBezTo>
                    <a:pt x="5581" y="285"/>
                    <a:pt x="5554" y="311"/>
                    <a:pt x="5519" y="338"/>
                  </a:cubicBezTo>
                  <a:cubicBezTo>
                    <a:pt x="5510" y="329"/>
                    <a:pt x="5492" y="311"/>
                    <a:pt x="5475" y="303"/>
                  </a:cubicBezTo>
                  <a:cubicBezTo>
                    <a:pt x="5448" y="329"/>
                    <a:pt x="5413" y="356"/>
                    <a:pt x="5422" y="382"/>
                  </a:cubicBezTo>
                  <a:cubicBezTo>
                    <a:pt x="5431" y="382"/>
                    <a:pt x="5439" y="373"/>
                    <a:pt x="5457" y="373"/>
                  </a:cubicBezTo>
                  <a:cubicBezTo>
                    <a:pt x="5448" y="382"/>
                    <a:pt x="5448" y="391"/>
                    <a:pt x="5448" y="391"/>
                  </a:cubicBezTo>
                  <a:cubicBezTo>
                    <a:pt x="5448" y="393"/>
                    <a:pt x="5450" y="395"/>
                    <a:pt x="5453" y="395"/>
                  </a:cubicBezTo>
                  <a:cubicBezTo>
                    <a:pt x="5459" y="395"/>
                    <a:pt x="5474" y="388"/>
                    <a:pt x="5492" y="382"/>
                  </a:cubicBezTo>
                  <a:lnTo>
                    <a:pt x="5510" y="435"/>
                  </a:lnTo>
                  <a:lnTo>
                    <a:pt x="5519" y="417"/>
                  </a:lnTo>
                  <a:lnTo>
                    <a:pt x="5678" y="462"/>
                  </a:lnTo>
                  <a:cubicBezTo>
                    <a:pt x="5801" y="426"/>
                    <a:pt x="5907" y="356"/>
                    <a:pt x="6093" y="356"/>
                  </a:cubicBezTo>
                  <a:cubicBezTo>
                    <a:pt x="6049" y="391"/>
                    <a:pt x="6075" y="417"/>
                    <a:pt x="6075" y="462"/>
                  </a:cubicBezTo>
                  <a:cubicBezTo>
                    <a:pt x="6059" y="443"/>
                    <a:pt x="6036" y="437"/>
                    <a:pt x="6008" y="437"/>
                  </a:cubicBezTo>
                  <a:cubicBezTo>
                    <a:pt x="5970" y="437"/>
                    <a:pt x="5924" y="448"/>
                    <a:pt x="5879" y="448"/>
                  </a:cubicBezTo>
                  <a:cubicBezTo>
                    <a:pt x="5865" y="448"/>
                    <a:pt x="5850" y="447"/>
                    <a:pt x="5837" y="444"/>
                  </a:cubicBezTo>
                  <a:lnTo>
                    <a:pt x="5837" y="444"/>
                  </a:lnTo>
                  <a:cubicBezTo>
                    <a:pt x="5878" y="452"/>
                    <a:pt x="5873" y="476"/>
                    <a:pt x="5858" y="479"/>
                  </a:cubicBezTo>
                  <a:lnTo>
                    <a:pt x="5858" y="479"/>
                  </a:lnTo>
                  <a:lnTo>
                    <a:pt x="6031" y="462"/>
                  </a:lnTo>
                  <a:lnTo>
                    <a:pt x="6031" y="462"/>
                  </a:lnTo>
                  <a:cubicBezTo>
                    <a:pt x="6022" y="497"/>
                    <a:pt x="6066" y="488"/>
                    <a:pt x="6110" y="515"/>
                  </a:cubicBezTo>
                  <a:cubicBezTo>
                    <a:pt x="6096" y="472"/>
                    <a:pt x="6133" y="465"/>
                    <a:pt x="6183" y="465"/>
                  </a:cubicBezTo>
                  <a:cubicBezTo>
                    <a:pt x="6206" y="465"/>
                    <a:pt x="6232" y="466"/>
                    <a:pt x="6257" y="466"/>
                  </a:cubicBezTo>
                  <a:cubicBezTo>
                    <a:pt x="6278" y="466"/>
                    <a:pt x="6297" y="465"/>
                    <a:pt x="6314" y="462"/>
                  </a:cubicBezTo>
                  <a:lnTo>
                    <a:pt x="6314" y="462"/>
                  </a:lnTo>
                  <a:cubicBezTo>
                    <a:pt x="6314" y="482"/>
                    <a:pt x="6303" y="503"/>
                    <a:pt x="6257" y="503"/>
                  </a:cubicBezTo>
                  <a:cubicBezTo>
                    <a:pt x="6244" y="503"/>
                    <a:pt x="6227" y="501"/>
                    <a:pt x="6208" y="497"/>
                  </a:cubicBezTo>
                  <a:lnTo>
                    <a:pt x="6208" y="497"/>
                  </a:lnTo>
                  <a:cubicBezTo>
                    <a:pt x="6225" y="509"/>
                    <a:pt x="6241" y="514"/>
                    <a:pt x="6256" y="514"/>
                  </a:cubicBezTo>
                  <a:cubicBezTo>
                    <a:pt x="6300" y="514"/>
                    <a:pt x="6334" y="471"/>
                    <a:pt x="6376" y="471"/>
                  </a:cubicBezTo>
                  <a:cubicBezTo>
                    <a:pt x="6387" y="471"/>
                    <a:pt x="6400" y="475"/>
                    <a:pt x="6413" y="483"/>
                  </a:cubicBezTo>
                  <a:lnTo>
                    <a:pt x="6413" y="483"/>
                  </a:lnTo>
                  <a:cubicBezTo>
                    <a:pt x="6415" y="483"/>
                    <a:pt x="6417" y="483"/>
                    <a:pt x="6419" y="483"/>
                  </a:cubicBezTo>
                  <a:cubicBezTo>
                    <a:pt x="6473" y="483"/>
                    <a:pt x="6538" y="509"/>
                    <a:pt x="6517" y="523"/>
                  </a:cubicBezTo>
                  <a:lnTo>
                    <a:pt x="6499" y="523"/>
                  </a:lnTo>
                  <a:cubicBezTo>
                    <a:pt x="6586" y="541"/>
                    <a:pt x="6735" y="566"/>
                    <a:pt x="6833" y="566"/>
                  </a:cubicBezTo>
                  <a:cubicBezTo>
                    <a:pt x="6885" y="566"/>
                    <a:pt x="6923" y="559"/>
                    <a:pt x="6932" y="541"/>
                  </a:cubicBezTo>
                  <a:lnTo>
                    <a:pt x="6932" y="541"/>
                  </a:lnTo>
                  <a:cubicBezTo>
                    <a:pt x="6932" y="550"/>
                    <a:pt x="6905" y="612"/>
                    <a:pt x="6896" y="620"/>
                  </a:cubicBezTo>
                  <a:cubicBezTo>
                    <a:pt x="6985" y="576"/>
                    <a:pt x="7082" y="523"/>
                    <a:pt x="7179" y="479"/>
                  </a:cubicBezTo>
                  <a:lnTo>
                    <a:pt x="7179" y="479"/>
                  </a:lnTo>
                  <a:cubicBezTo>
                    <a:pt x="7144" y="523"/>
                    <a:pt x="7188" y="673"/>
                    <a:pt x="7073" y="673"/>
                  </a:cubicBezTo>
                  <a:cubicBezTo>
                    <a:pt x="7108" y="682"/>
                    <a:pt x="7144" y="700"/>
                    <a:pt x="7205" y="709"/>
                  </a:cubicBezTo>
                  <a:cubicBezTo>
                    <a:pt x="7188" y="691"/>
                    <a:pt x="7179" y="620"/>
                    <a:pt x="7205" y="620"/>
                  </a:cubicBezTo>
                  <a:cubicBezTo>
                    <a:pt x="7267" y="699"/>
                    <a:pt x="7258" y="665"/>
                    <a:pt x="7336" y="751"/>
                  </a:cubicBezTo>
                  <a:lnTo>
                    <a:pt x="7336" y="751"/>
                  </a:lnTo>
                  <a:cubicBezTo>
                    <a:pt x="7317" y="727"/>
                    <a:pt x="7354" y="679"/>
                    <a:pt x="7398" y="679"/>
                  </a:cubicBezTo>
                  <a:cubicBezTo>
                    <a:pt x="7404" y="679"/>
                    <a:pt x="7411" y="680"/>
                    <a:pt x="7417" y="682"/>
                  </a:cubicBezTo>
                  <a:cubicBezTo>
                    <a:pt x="7409" y="691"/>
                    <a:pt x="7392" y="756"/>
                    <a:pt x="7375" y="761"/>
                  </a:cubicBezTo>
                  <a:lnTo>
                    <a:pt x="7375" y="761"/>
                  </a:lnTo>
                  <a:cubicBezTo>
                    <a:pt x="7424" y="753"/>
                    <a:pt x="7466" y="745"/>
                    <a:pt x="7514" y="737"/>
                  </a:cubicBezTo>
                  <a:lnTo>
                    <a:pt x="7514" y="737"/>
                  </a:lnTo>
                  <a:cubicBezTo>
                    <a:pt x="7488" y="746"/>
                    <a:pt x="7489" y="800"/>
                    <a:pt x="7506" y="832"/>
                  </a:cubicBezTo>
                  <a:cubicBezTo>
                    <a:pt x="7506" y="828"/>
                    <a:pt x="7508" y="826"/>
                    <a:pt x="7513" y="826"/>
                  </a:cubicBezTo>
                  <a:cubicBezTo>
                    <a:pt x="7537" y="826"/>
                    <a:pt x="7616" y="878"/>
                    <a:pt x="7638" y="885"/>
                  </a:cubicBezTo>
                  <a:lnTo>
                    <a:pt x="7603" y="841"/>
                  </a:lnTo>
                  <a:lnTo>
                    <a:pt x="7603" y="841"/>
                  </a:lnTo>
                  <a:cubicBezTo>
                    <a:pt x="7636" y="864"/>
                    <a:pt x="7665" y="871"/>
                    <a:pt x="7692" y="871"/>
                  </a:cubicBezTo>
                  <a:cubicBezTo>
                    <a:pt x="7729" y="871"/>
                    <a:pt x="7763" y="859"/>
                    <a:pt x="7801" y="859"/>
                  </a:cubicBezTo>
                  <a:cubicBezTo>
                    <a:pt x="7831" y="859"/>
                    <a:pt x="7864" y="867"/>
                    <a:pt x="7903" y="894"/>
                  </a:cubicBezTo>
                  <a:cubicBezTo>
                    <a:pt x="7876" y="894"/>
                    <a:pt x="7815" y="956"/>
                    <a:pt x="7868" y="1000"/>
                  </a:cubicBezTo>
                  <a:cubicBezTo>
                    <a:pt x="7895" y="995"/>
                    <a:pt x="7976" y="969"/>
                    <a:pt x="8064" y="969"/>
                  </a:cubicBezTo>
                  <a:cubicBezTo>
                    <a:pt x="8118" y="969"/>
                    <a:pt x="8174" y="979"/>
                    <a:pt x="8221" y="1009"/>
                  </a:cubicBezTo>
                  <a:lnTo>
                    <a:pt x="8230" y="1044"/>
                  </a:lnTo>
                  <a:cubicBezTo>
                    <a:pt x="8256" y="1062"/>
                    <a:pt x="8291" y="1080"/>
                    <a:pt x="8318" y="1106"/>
                  </a:cubicBezTo>
                  <a:cubicBezTo>
                    <a:pt x="8230" y="1088"/>
                    <a:pt x="8018" y="1062"/>
                    <a:pt x="7921" y="1053"/>
                  </a:cubicBezTo>
                  <a:lnTo>
                    <a:pt x="7921" y="1053"/>
                  </a:lnTo>
                  <a:cubicBezTo>
                    <a:pt x="7947" y="1106"/>
                    <a:pt x="7921" y="1088"/>
                    <a:pt x="7974" y="1133"/>
                  </a:cubicBezTo>
                  <a:cubicBezTo>
                    <a:pt x="7976" y="1144"/>
                    <a:pt x="7973" y="1148"/>
                    <a:pt x="7966" y="1148"/>
                  </a:cubicBezTo>
                  <a:cubicBezTo>
                    <a:pt x="7951" y="1148"/>
                    <a:pt x="7921" y="1130"/>
                    <a:pt x="7903" y="1124"/>
                  </a:cubicBezTo>
                  <a:lnTo>
                    <a:pt x="7903" y="1124"/>
                  </a:lnTo>
                  <a:cubicBezTo>
                    <a:pt x="7947" y="1159"/>
                    <a:pt x="7991" y="1203"/>
                    <a:pt x="8026" y="1247"/>
                  </a:cubicBezTo>
                  <a:cubicBezTo>
                    <a:pt x="8031" y="1240"/>
                    <a:pt x="8037" y="1237"/>
                    <a:pt x="8045" y="1237"/>
                  </a:cubicBezTo>
                  <a:cubicBezTo>
                    <a:pt x="8079" y="1237"/>
                    <a:pt x="8138" y="1290"/>
                    <a:pt x="8165" y="1290"/>
                  </a:cubicBezTo>
                  <a:cubicBezTo>
                    <a:pt x="8170" y="1290"/>
                    <a:pt x="8174" y="1288"/>
                    <a:pt x="8177" y="1283"/>
                  </a:cubicBezTo>
                  <a:cubicBezTo>
                    <a:pt x="8124" y="1239"/>
                    <a:pt x="8071" y="1212"/>
                    <a:pt x="8009" y="1177"/>
                  </a:cubicBezTo>
                  <a:cubicBezTo>
                    <a:pt x="8017" y="1163"/>
                    <a:pt x="8039" y="1155"/>
                    <a:pt x="8066" y="1155"/>
                  </a:cubicBezTo>
                  <a:cubicBezTo>
                    <a:pt x="8124" y="1155"/>
                    <a:pt x="8211" y="1190"/>
                    <a:pt x="8265" y="1274"/>
                  </a:cubicBezTo>
                  <a:cubicBezTo>
                    <a:pt x="8274" y="1309"/>
                    <a:pt x="8185" y="1309"/>
                    <a:pt x="8177" y="1318"/>
                  </a:cubicBezTo>
                  <a:cubicBezTo>
                    <a:pt x="8203" y="1318"/>
                    <a:pt x="8274" y="1398"/>
                    <a:pt x="8274" y="1415"/>
                  </a:cubicBezTo>
                  <a:lnTo>
                    <a:pt x="8221" y="1389"/>
                  </a:lnTo>
                  <a:lnTo>
                    <a:pt x="8221" y="1389"/>
                  </a:lnTo>
                  <a:cubicBezTo>
                    <a:pt x="8247" y="1450"/>
                    <a:pt x="8344" y="1450"/>
                    <a:pt x="8344" y="1556"/>
                  </a:cubicBezTo>
                  <a:cubicBezTo>
                    <a:pt x="8361" y="1582"/>
                    <a:pt x="8346" y="1654"/>
                    <a:pt x="8360" y="1654"/>
                  </a:cubicBezTo>
                  <a:cubicBezTo>
                    <a:pt x="8360" y="1654"/>
                    <a:pt x="8361" y="1654"/>
                    <a:pt x="8362" y="1654"/>
                  </a:cubicBezTo>
                  <a:cubicBezTo>
                    <a:pt x="8387" y="1586"/>
                    <a:pt x="8509" y="1503"/>
                    <a:pt x="8566" y="1503"/>
                  </a:cubicBezTo>
                  <a:cubicBezTo>
                    <a:pt x="8569" y="1503"/>
                    <a:pt x="8571" y="1503"/>
                    <a:pt x="8574" y="1503"/>
                  </a:cubicBezTo>
                  <a:cubicBezTo>
                    <a:pt x="8583" y="1521"/>
                    <a:pt x="8609" y="1689"/>
                    <a:pt x="8600" y="1742"/>
                  </a:cubicBezTo>
                  <a:cubicBezTo>
                    <a:pt x="8596" y="1758"/>
                    <a:pt x="8585" y="1763"/>
                    <a:pt x="8571" y="1763"/>
                  </a:cubicBezTo>
                  <a:cubicBezTo>
                    <a:pt x="8547" y="1763"/>
                    <a:pt x="8514" y="1747"/>
                    <a:pt x="8492" y="1747"/>
                  </a:cubicBezTo>
                  <a:cubicBezTo>
                    <a:pt x="8479" y="1747"/>
                    <a:pt x="8470" y="1752"/>
                    <a:pt x="8468" y="1768"/>
                  </a:cubicBezTo>
                  <a:cubicBezTo>
                    <a:pt x="8469" y="1767"/>
                    <a:pt x="8471" y="1767"/>
                    <a:pt x="8473" y="1767"/>
                  </a:cubicBezTo>
                  <a:cubicBezTo>
                    <a:pt x="8484" y="1767"/>
                    <a:pt x="8505" y="1787"/>
                    <a:pt x="8512" y="1795"/>
                  </a:cubicBezTo>
                  <a:cubicBezTo>
                    <a:pt x="8512" y="1830"/>
                    <a:pt x="8468" y="1795"/>
                    <a:pt x="8503" y="1865"/>
                  </a:cubicBezTo>
                  <a:cubicBezTo>
                    <a:pt x="8505" y="1865"/>
                    <a:pt x="8506" y="1865"/>
                    <a:pt x="8508" y="1865"/>
                  </a:cubicBezTo>
                  <a:cubicBezTo>
                    <a:pt x="8541" y="1865"/>
                    <a:pt x="8551" y="1929"/>
                    <a:pt x="8555" y="1929"/>
                  </a:cubicBezTo>
                  <a:cubicBezTo>
                    <a:pt x="8556" y="1929"/>
                    <a:pt x="8556" y="1915"/>
                    <a:pt x="8556" y="1874"/>
                  </a:cubicBezTo>
                  <a:cubicBezTo>
                    <a:pt x="8592" y="1945"/>
                    <a:pt x="8574" y="1954"/>
                    <a:pt x="8609" y="2033"/>
                  </a:cubicBezTo>
                  <a:cubicBezTo>
                    <a:pt x="8612" y="2027"/>
                    <a:pt x="8619" y="2024"/>
                    <a:pt x="8627" y="2024"/>
                  </a:cubicBezTo>
                  <a:cubicBezTo>
                    <a:pt x="8663" y="2024"/>
                    <a:pt x="8739" y="2082"/>
                    <a:pt x="8768" y="2139"/>
                  </a:cubicBezTo>
                  <a:cubicBezTo>
                    <a:pt x="8759" y="2139"/>
                    <a:pt x="8751" y="2157"/>
                    <a:pt x="8742" y="2166"/>
                  </a:cubicBezTo>
                  <a:cubicBezTo>
                    <a:pt x="8786" y="2316"/>
                    <a:pt x="8795" y="2404"/>
                    <a:pt x="8830" y="2537"/>
                  </a:cubicBezTo>
                  <a:cubicBezTo>
                    <a:pt x="8830" y="2552"/>
                    <a:pt x="8830" y="2610"/>
                    <a:pt x="8811" y="2610"/>
                  </a:cubicBezTo>
                  <a:cubicBezTo>
                    <a:pt x="8809" y="2610"/>
                    <a:pt x="8806" y="2609"/>
                    <a:pt x="8804" y="2607"/>
                  </a:cubicBezTo>
                  <a:lnTo>
                    <a:pt x="8804" y="2607"/>
                  </a:lnTo>
                  <a:cubicBezTo>
                    <a:pt x="8821" y="2625"/>
                    <a:pt x="8839" y="2634"/>
                    <a:pt x="8848" y="2678"/>
                  </a:cubicBezTo>
                  <a:cubicBezTo>
                    <a:pt x="8846" y="2698"/>
                    <a:pt x="8844" y="2706"/>
                    <a:pt x="8841" y="2706"/>
                  </a:cubicBezTo>
                  <a:cubicBezTo>
                    <a:pt x="8833" y="2706"/>
                    <a:pt x="8821" y="2641"/>
                    <a:pt x="8803" y="2641"/>
                  </a:cubicBezTo>
                  <a:cubicBezTo>
                    <a:pt x="8798" y="2641"/>
                    <a:pt x="8792" y="2646"/>
                    <a:pt x="8786" y="2660"/>
                  </a:cubicBezTo>
                  <a:cubicBezTo>
                    <a:pt x="8821" y="2660"/>
                    <a:pt x="8856" y="2757"/>
                    <a:pt x="8883" y="2819"/>
                  </a:cubicBezTo>
                  <a:cubicBezTo>
                    <a:pt x="8918" y="2784"/>
                    <a:pt x="8856" y="2678"/>
                    <a:pt x="8821" y="2616"/>
                  </a:cubicBezTo>
                  <a:cubicBezTo>
                    <a:pt x="8826" y="2615"/>
                    <a:pt x="8832" y="2614"/>
                    <a:pt x="8838" y="2614"/>
                  </a:cubicBezTo>
                  <a:cubicBezTo>
                    <a:pt x="8898" y="2614"/>
                    <a:pt x="8977" y="2699"/>
                    <a:pt x="9033" y="2828"/>
                  </a:cubicBezTo>
                  <a:cubicBezTo>
                    <a:pt x="9054" y="2895"/>
                    <a:pt x="9041" y="2905"/>
                    <a:pt x="9029" y="2905"/>
                  </a:cubicBezTo>
                  <a:cubicBezTo>
                    <a:pt x="9024" y="2905"/>
                    <a:pt x="9019" y="2903"/>
                    <a:pt x="9017" y="2903"/>
                  </a:cubicBezTo>
                  <a:cubicBezTo>
                    <a:pt x="9015" y="2903"/>
                    <a:pt x="9014" y="2904"/>
                    <a:pt x="9015" y="2907"/>
                  </a:cubicBezTo>
                  <a:cubicBezTo>
                    <a:pt x="9060" y="3137"/>
                    <a:pt x="9157" y="3075"/>
                    <a:pt x="9157" y="3269"/>
                  </a:cubicBezTo>
                  <a:cubicBezTo>
                    <a:pt x="9146" y="3306"/>
                    <a:pt x="9131" y="3316"/>
                    <a:pt x="9117" y="3316"/>
                  </a:cubicBezTo>
                  <a:cubicBezTo>
                    <a:pt x="9103" y="3316"/>
                    <a:pt x="9088" y="3307"/>
                    <a:pt x="9075" y="3307"/>
                  </a:cubicBezTo>
                  <a:cubicBezTo>
                    <a:pt x="9070" y="3307"/>
                    <a:pt x="9064" y="3309"/>
                    <a:pt x="9060" y="3314"/>
                  </a:cubicBezTo>
                  <a:cubicBezTo>
                    <a:pt x="9033" y="3216"/>
                    <a:pt x="9051" y="3163"/>
                    <a:pt x="9042" y="3093"/>
                  </a:cubicBezTo>
                  <a:lnTo>
                    <a:pt x="9042" y="3093"/>
                  </a:lnTo>
                  <a:lnTo>
                    <a:pt x="9042" y="3181"/>
                  </a:lnTo>
                  <a:cubicBezTo>
                    <a:pt x="9024" y="3155"/>
                    <a:pt x="8998" y="3093"/>
                    <a:pt x="8998" y="3049"/>
                  </a:cubicBezTo>
                  <a:lnTo>
                    <a:pt x="8998" y="3049"/>
                  </a:lnTo>
                  <a:cubicBezTo>
                    <a:pt x="8980" y="3119"/>
                    <a:pt x="9068" y="3428"/>
                    <a:pt x="9068" y="3605"/>
                  </a:cubicBezTo>
                  <a:cubicBezTo>
                    <a:pt x="9076" y="3626"/>
                    <a:pt x="9094" y="3665"/>
                    <a:pt x="9106" y="3665"/>
                  </a:cubicBezTo>
                  <a:cubicBezTo>
                    <a:pt x="9109" y="3665"/>
                    <a:pt x="9111" y="3663"/>
                    <a:pt x="9113" y="3658"/>
                  </a:cubicBezTo>
                  <a:lnTo>
                    <a:pt x="9104" y="3605"/>
                  </a:lnTo>
                  <a:cubicBezTo>
                    <a:pt x="9107" y="3594"/>
                    <a:pt x="9110" y="3590"/>
                    <a:pt x="9114" y="3590"/>
                  </a:cubicBezTo>
                  <a:cubicBezTo>
                    <a:pt x="9128" y="3590"/>
                    <a:pt x="9145" y="3645"/>
                    <a:pt x="9153" y="3645"/>
                  </a:cubicBezTo>
                  <a:cubicBezTo>
                    <a:pt x="9155" y="3645"/>
                    <a:pt x="9157" y="3639"/>
                    <a:pt x="9157" y="3623"/>
                  </a:cubicBezTo>
                  <a:cubicBezTo>
                    <a:pt x="9192" y="3693"/>
                    <a:pt x="9236" y="3773"/>
                    <a:pt x="9227" y="3879"/>
                  </a:cubicBezTo>
                  <a:lnTo>
                    <a:pt x="9195" y="3903"/>
                  </a:lnTo>
                  <a:lnTo>
                    <a:pt x="9195" y="3903"/>
                  </a:lnTo>
                  <a:cubicBezTo>
                    <a:pt x="9202" y="3892"/>
                    <a:pt x="9208" y="3832"/>
                    <a:pt x="9192" y="3808"/>
                  </a:cubicBezTo>
                  <a:lnTo>
                    <a:pt x="9192" y="3808"/>
                  </a:lnTo>
                  <a:cubicBezTo>
                    <a:pt x="9219" y="3852"/>
                    <a:pt x="9148" y="3976"/>
                    <a:pt x="9210" y="4020"/>
                  </a:cubicBezTo>
                  <a:lnTo>
                    <a:pt x="9227" y="3940"/>
                  </a:lnTo>
                  <a:cubicBezTo>
                    <a:pt x="9263" y="4011"/>
                    <a:pt x="9316" y="4099"/>
                    <a:pt x="9307" y="4197"/>
                  </a:cubicBezTo>
                  <a:cubicBezTo>
                    <a:pt x="9342" y="4144"/>
                    <a:pt x="9298" y="4170"/>
                    <a:pt x="9342" y="4099"/>
                  </a:cubicBezTo>
                  <a:lnTo>
                    <a:pt x="9342" y="4099"/>
                  </a:lnTo>
                  <a:cubicBezTo>
                    <a:pt x="9337" y="4105"/>
                    <a:pt x="9333" y="4108"/>
                    <a:pt x="9329" y="4108"/>
                  </a:cubicBezTo>
                  <a:cubicBezTo>
                    <a:pt x="9300" y="4108"/>
                    <a:pt x="9313" y="3939"/>
                    <a:pt x="9289" y="3939"/>
                  </a:cubicBezTo>
                  <a:cubicBezTo>
                    <a:pt x="9286" y="3939"/>
                    <a:pt x="9281" y="3942"/>
                    <a:pt x="9276" y="3950"/>
                  </a:cubicBezTo>
                  <a:lnTo>
                    <a:pt x="9276" y="3950"/>
                  </a:lnTo>
                  <a:cubicBezTo>
                    <a:pt x="9313" y="3884"/>
                    <a:pt x="9282" y="3840"/>
                    <a:pt x="9316" y="3746"/>
                  </a:cubicBezTo>
                  <a:cubicBezTo>
                    <a:pt x="9307" y="3746"/>
                    <a:pt x="9301" y="3754"/>
                    <a:pt x="9297" y="3754"/>
                  </a:cubicBezTo>
                  <a:cubicBezTo>
                    <a:pt x="9292" y="3754"/>
                    <a:pt x="9289" y="3744"/>
                    <a:pt x="9289" y="3702"/>
                  </a:cubicBezTo>
                  <a:cubicBezTo>
                    <a:pt x="9289" y="3693"/>
                    <a:pt x="9280" y="3693"/>
                    <a:pt x="9271" y="3684"/>
                  </a:cubicBezTo>
                  <a:cubicBezTo>
                    <a:pt x="9271" y="3702"/>
                    <a:pt x="9263" y="3720"/>
                    <a:pt x="9263" y="3729"/>
                  </a:cubicBezTo>
                  <a:cubicBezTo>
                    <a:pt x="9227" y="3693"/>
                    <a:pt x="9210" y="3570"/>
                    <a:pt x="9183" y="3534"/>
                  </a:cubicBezTo>
                  <a:cubicBezTo>
                    <a:pt x="9183" y="3519"/>
                    <a:pt x="9185" y="3514"/>
                    <a:pt x="9187" y="3514"/>
                  </a:cubicBezTo>
                  <a:cubicBezTo>
                    <a:pt x="9191" y="3514"/>
                    <a:pt x="9199" y="3532"/>
                    <a:pt x="9205" y="3532"/>
                  </a:cubicBezTo>
                  <a:cubicBezTo>
                    <a:pt x="9206" y="3532"/>
                    <a:pt x="9208" y="3530"/>
                    <a:pt x="9210" y="3525"/>
                  </a:cubicBezTo>
                  <a:lnTo>
                    <a:pt x="9183" y="3464"/>
                  </a:lnTo>
                  <a:cubicBezTo>
                    <a:pt x="9202" y="3457"/>
                    <a:pt x="9207" y="3394"/>
                    <a:pt x="9221" y="3394"/>
                  </a:cubicBezTo>
                  <a:cubicBezTo>
                    <a:pt x="9227" y="3394"/>
                    <a:pt x="9235" y="3406"/>
                    <a:pt x="9245" y="3437"/>
                  </a:cubicBezTo>
                  <a:lnTo>
                    <a:pt x="9227" y="3340"/>
                  </a:lnTo>
                  <a:cubicBezTo>
                    <a:pt x="9236" y="3278"/>
                    <a:pt x="9227" y="3199"/>
                    <a:pt x="9201" y="3146"/>
                  </a:cubicBezTo>
                  <a:cubicBezTo>
                    <a:pt x="9201" y="3111"/>
                    <a:pt x="9168" y="3065"/>
                    <a:pt x="9171" y="3065"/>
                  </a:cubicBezTo>
                  <a:cubicBezTo>
                    <a:pt x="9172" y="3065"/>
                    <a:pt x="9176" y="3068"/>
                    <a:pt x="9183" y="3075"/>
                  </a:cubicBezTo>
                  <a:lnTo>
                    <a:pt x="9130" y="2925"/>
                  </a:lnTo>
                  <a:cubicBezTo>
                    <a:pt x="9104" y="2775"/>
                    <a:pt x="9007" y="2634"/>
                    <a:pt x="9015" y="2448"/>
                  </a:cubicBezTo>
                  <a:cubicBezTo>
                    <a:pt x="8989" y="2395"/>
                    <a:pt x="8971" y="2351"/>
                    <a:pt x="8954" y="2263"/>
                  </a:cubicBezTo>
                  <a:lnTo>
                    <a:pt x="8971" y="2236"/>
                  </a:lnTo>
                  <a:cubicBezTo>
                    <a:pt x="8945" y="2183"/>
                    <a:pt x="8927" y="2042"/>
                    <a:pt x="8901" y="2024"/>
                  </a:cubicBezTo>
                  <a:cubicBezTo>
                    <a:pt x="8936" y="1927"/>
                    <a:pt x="8804" y="1715"/>
                    <a:pt x="8759" y="1601"/>
                  </a:cubicBezTo>
                  <a:lnTo>
                    <a:pt x="8724" y="1609"/>
                  </a:lnTo>
                  <a:cubicBezTo>
                    <a:pt x="8698" y="1530"/>
                    <a:pt x="8653" y="1468"/>
                    <a:pt x="8592" y="1380"/>
                  </a:cubicBezTo>
                  <a:lnTo>
                    <a:pt x="8565" y="1406"/>
                  </a:lnTo>
                  <a:cubicBezTo>
                    <a:pt x="8503" y="1345"/>
                    <a:pt x="8468" y="1194"/>
                    <a:pt x="8371" y="1088"/>
                  </a:cubicBezTo>
                  <a:cubicBezTo>
                    <a:pt x="8389" y="1088"/>
                    <a:pt x="8406" y="1115"/>
                    <a:pt x="8415" y="1141"/>
                  </a:cubicBezTo>
                  <a:cubicBezTo>
                    <a:pt x="8362" y="947"/>
                    <a:pt x="8141" y="912"/>
                    <a:pt x="8053" y="788"/>
                  </a:cubicBezTo>
                  <a:cubicBezTo>
                    <a:pt x="8018" y="771"/>
                    <a:pt x="8000" y="753"/>
                    <a:pt x="7982" y="735"/>
                  </a:cubicBezTo>
                  <a:lnTo>
                    <a:pt x="7991" y="735"/>
                  </a:lnTo>
                  <a:cubicBezTo>
                    <a:pt x="7982" y="735"/>
                    <a:pt x="7982" y="735"/>
                    <a:pt x="7974" y="726"/>
                  </a:cubicBezTo>
                  <a:cubicBezTo>
                    <a:pt x="7965" y="718"/>
                    <a:pt x="7956" y="700"/>
                    <a:pt x="7938" y="682"/>
                  </a:cubicBezTo>
                  <a:lnTo>
                    <a:pt x="7938" y="682"/>
                  </a:lnTo>
                  <a:cubicBezTo>
                    <a:pt x="7947" y="700"/>
                    <a:pt x="7956" y="718"/>
                    <a:pt x="7965" y="726"/>
                  </a:cubicBezTo>
                  <a:cubicBezTo>
                    <a:pt x="7947" y="709"/>
                    <a:pt x="7903" y="691"/>
                    <a:pt x="7868" y="673"/>
                  </a:cubicBezTo>
                  <a:lnTo>
                    <a:pt x="7868" y="638"/>
                  </a:lnTo>
                  <a:cubicBezTo>
                    <a:pt x="7859" y="629"/>
                    <a:pt x="7859" y="629"/>
                    <a:pt x="7859" y="629"/>
                  </a:cubicBezTo>
                  <a:cubicBezTo>
                    <a:pt x="7848" y="619"/>
                    <a:pt x="7841" y="615"/>
                    <a:pt x="7836" y="615"/>
                  </a:cubicBezTo>
                  <a:cubicBezTo>
                    <a:pt x="7824" y="615"/>
                    <a:pt x="7826" y="640"/>
                    <a:pt x="7832" y="665"/>
                  </a:cubicBezTo>
                  <a:cubicBezTo>
                    <a:pt x="7806" y="656"/>
                    <a:pt x="7788" y="656"/>
                    <a:pt x="7770" y="656"/>
                  </a:cubicBezTo>
                  <a:cubicBezTo>
                    <a:pt x="7762" y="585"/>
                    <a:pt x="7664" y="620"/>
                    <a:pt x="7647" y="550"/>
                  </a:cubicBezTo>
                  <a:cubicBezTo>
                    <a:pt x="7645" y="550"/>
                    <a:pt x="7642" y="551"/>
                    <a:pt x="7639" y="551"/>
                  </a:cubicBezTo>
                  <a:cubicBezTo>
                    <a:pt x="7606" y="551"/>
                    <a:pt x="7526" y="521"/>
                    <a:pt x="7467" y="521"/>
                  </a:cubicBezTo>
                  <a:cubicBezTo>
                    <a:pt x="7449" y="521"/>
                    <a:pt x="7434" y="524"/>
                    <a:pt x="7422" y="530"/>
                  </a:cubicBezTo>
                  <a:lnTo>
                    <a:pt x="7422" y="530"/>
                  </a:lnTo>
                  <a:cubicBezTo>
                    <a:pt x="7385" y="515"/>
                    <a:pt x="7355" y="495"/>
                    <a:pt x="7320" y="495"/>
                  </a:cubicBezTo>
                  <a:cubicBezTo>
                    <a:pt x="7314" y="495"/>
                    <a:pt x="7308" y="496"/>
                    <a:pt x="7302" y="497"/>
                  </a:cubicBezTo>
                  <a:lnTo>
                    <a:pt x="7294" y="444"/>
                  </a:lnTo>
                  <a:lnTo>
                    <a:pt x="7188" y="470"/>
                  </a:lnTo>
                  <a:cubicBezTo>
                    <a:pt x="7135" y="435"/>
                    <a:pt x="7117" y="409"/>
                    <a:pt x="7179" y="391"/>
                  </a:cubicBezTo>
                  <a:lnTo>
                    <a:pt x="7179" y="391"/>
                  </a:lnTo>
                  <a:cubicBezTo>
                    <a:pt x="7134" y="396"/>
                    <a:pt x="7106" y="398"/>
                    <a:pt x="7085" y="398"/>
                  </a:cubicBezTo>
                  <a:cubicBezTo>
                    <a:pt x="7062" y="398"/>
                    <a:pt x="7048" y="396"/>
                    <a:pt x="7031" y="396"/>
                  </a:cubicBezTo>
                  <a:cubicBezTo>
                    <a:pt x="7009" y="396"/>
                    <a:pt x="6983" y="398"/>
                    <a:pt x="6932" y="409"/>
                  </a:cubicBezTo>
                  <a:lnTo>
                    <a:pt x="6949" y="382"/>
                  </a:lnTo>
                  <a:cubicBezTo>
                    <a:pt x="6942" y="381"/>
                    <a:pt x="6934" y="380"/>
                    <a:pt x="6926" y="380"/>
                  </a:cubicBezTo>
                  <a:cubicBezTo>
                    <a:pt x="6906" y="380"/>
                    <a:pt x="6882" y="383"/>
                    <a:pt x="6861" y="383"/>
                  </a:cubicBezTo>
                  <a:cubicBezTo>
                    <a:pt x="6839" y="383"/>
                    <a:pt x="6819" y="380"/>
                    <a:pt x="6808" y="364"/>
                  </a:cubicBezTo>
                  <a:cubicBezTo>
                    <a:pt x="6729" y="294"/>
                    <a:pt x="6349" y="285"/>
                    <a:pt x="6110" y="205"/>
                  </a:cubicBezTo>
                  <a:lnTo>
                    <a:pt x="6110" y="205"/>
                  </a:lnTo>
                  <a:cubicBezTo>
                    <a:pt x="6122" y="228"/>
                    <a:pt x="6120" y="235"/>
                    <a:pt x="6112" y="235"/>
                  </a:cubicBezTo>
                  <a:cubicBezTo>
                    <a:pt x="6094" y="235"/>
                    <a:pt x="6041" y="198"/>
                    <a:pt x="6009" y="198"/>
                  </a:cubicBezTo>
                  <a:cubicBezTo>
                    <a:pt x="5998" y="198"/>
                    <a:pt x="5990" y="203"/>
                    <a:pt x="5987" y="214"/>
                  </a:cubicBezTo>
                  <a:cubicBezTo>
                    <a:pt x="5978" y="197"/>
                    <a:pt x="5943" y="179"/>
                    <a:pt x="5987" y="170"/>
                  </a:cubicBezTo>
                  <a:cubicBezTo>
                    <a:pt x="5900" y="170"/>
                    <a:pt x="5843" y="144"/>
                    <a:pt x="5786" y="144"/>
                  </a:cubicBezTo>
                  <a:cubicBezTo>
                    <a:pt x="5763" y="144"/>
                    <a:pt x="5739" y="148"/>
                    <a:pt x="5713" y="161"/>
                  </a:cubicBezTo>
                  <a:cubicBezTo>
                    <a:pt x="5704" y="144"/>
                    <a:pt x="5740" y="135"/>
                    <a:pt x="5731" y="126"/>
                  </a:cubicBezTo>
                  <a:cubicBezTo>
                    <a:pt x="5725" y="126"/>
                    <a:pt x="5711" y="130"/>
                    <a:pt x="5697" y="130"/>
                  </a:cubicBezTo>
                  <a:cubicBezTo>
                    <a:pt x="5691" y="130"/>
                    <a:pt x="5684" y="129"/>
                    <a:pt x="5678" y="126"/>
                  </a:cubicBezTo>
                  <a:cubicBezTo>
                    <a:pt x="5669" y="108"/>
                    <a:pt x="5695" y="108"/>
                    <a:pt x="5722" y="100"/>
                  </a:cubicBezTo>
                  <a:cubicBezTo>
                    <a:pt x="5713" y="99"/>
                    <a:pt x="5705" y="99"/>
                    <a:pt x="5698" y="99"/>
                  </a:cubicBezTo>
                  <a:cubicBezTo>
                    <a:pt x="5587" y="99"/>
                    <a:pt x="5571" y="156"/>
                    <a:pt x="5563" y="205"/>
                  </a:cubicBezTo>
                  <a:cubicBezTo>
                    <a:pt x="5532" y="192"/>
                    <a:pt x="5508" y="186"/>
                    <a:pt x="5486" y="186"/>
                  </a:cubicBezTo>
                  <a:cubicBezTo>
                    <a:pt x="5464" y="186"/>
                    <a:pt x="5444" y="192"/>
                    <a:pt x="5422" y="205"/>
                  </a:cubicBezTo>
                  <a:cubicBezTo>
                    <a:pt x="5395" y="188"/>
                    <a:pt x="5360" y="170"/>
                    <a:pt x="5439" y="161"/>
                  </a:cubicBezTo>
                  <a:cubicBezTo>
                    <a:pt x="5410" y="161"/>
                    <a:pt x="5302" y="142"/>
                    <a:pt x="5231" y="142"/>
                  </a:cubicBezTo>
                  <a:cubicBezTo>
                    <a:pt x="5195" y="142"/>
                    <a:pt x="5169" y="147"/>
                    <a:pt x="5166" y="161"/>
                  </a:cubicBezTo>
                  <a:cubicBezTo>
                    <a:pt x="5161" y="157"/>
                    <a:pt x="5146" y="155"/>
                    <a:pt x="5130" y="155"/>
                  </a:cubicBezTo>
                  <a:cubicBezTo>
                    <a:pt x="5115" y="155"/>
                    <a:pt x="5099" y="157"/>
                    <a:pt x="5095" y="161"/>
                  </a:cubicBezTo>
                  <a:cubicBezTo>
                    <a:pt x="4998" y="153"/>
                    <a:pt x="4989" y="144"/>
                    <a:pt x="4892" y="144"/>
                  </a:cubicBezTo>
                  <a:lnTo>
                    <a:pt x="4918" y="153"/>
                  </a:lnTo>
                  <a:cubicBezTo>
                    <a:pt x="4902" y="172"/>
                    <a:pt x="4887" y="179"/>
                    <a:pt x="4870" y="179"/>
                  </a:cubicBezTo>
                  <a:cubicBezTo>
                    <a:pt x="4842" y="179"/>
                    <a:pt x="4809" y="161"/>
                    <a:pt x="4759" y="161"/>
                  </a:cubicBezTo>
                  <a:lnTo>
                    <a:pt x="4759" y="153"/>
                  </a:lnTo>
                  <a:cubicBezTo>
                    <a:pt x="4705" y="139"/>
                    <a:pt x="4677" y="135"/>
                    <a:pt x="4659" y="135"/>
                  </a:cubicBezTo>
                  <a:cubicBezTo>
                    <a:pt x="4638" y="135"/>
                    <a:pt x="4629" y="140"/>
                    <a:pt x="4611" y="140"/>
                  </a:cubicBezTo>
                  <a:cubicBezTo>
                    <a:pt x="4593" y="140"/>
                    <a:pt x="4564" y="135"/>
                    <a:pt x="4503" y="117"/>
                  </a:cubicBezTo>
                  <a:lnTo>
                    <a:pt x="4503" y="117"/>
                  </a:lnTo>
                  <a:lnTo>
                    <a:pt x="4512" y="153"/>
                  </a:lnTo>
                  <a:cubicBezTo>
                    <a:pt x="4508" y="169"/>
                    <a:pt x="4498" y="175"/>
                    <a:pt x="4484" y="175"/>
                  </a:cubicBezTo>
                  <a:cubicBezTo>
                    <a:pt x="4442" y="175"/>
                    <a:pt x="4362" y="122"/>
                    <a:pt x="4288" y="122"/>
                  </a:cubicBezTo>
                  <a:cubicBezTo>
                    <a:pt x="4278" y="122"/>
                    <a:pt x="4267" y="123"/>
                    <a:pt x="4256" y="126"/>
                  </a:cubicBezTo>
                  <a:lnTo>
                    <a:pt x="4291" y="153"/>
                  </a:lnTo>
                  <a:cubicBezTo>
                    <a:pt x="4288" y="154"/>
                    <a:pt x="4284" y="154"/>
                    <a:pt x="4280" y="154"/>
                  </a:cubicBezTo>
                  <a:cubicBezTo>
                    <a:pt x="4226" y="154"/>
                    <a:pt x="4137" y="46"/>
                    <a:pt x="4080" y="38"/>
                  </a:cubicBezTo>
                  <a:cubicBezTo>
                    <a:pt x="4071" y="29"/>
                    <a:pt x="4106" y="20"/>
                    <a:pt x="4124" y="20"/>
                  </a:cubicBezTo>
                  <a:cubicBezTo>
                    <a:pt x="4094" y="11"/>
                    <a:pt x="4075" y="8"/>
                    <a:pt x="4063" y="8"/>
                  </a:cubicBezTo>
                  <a:cubicBezTo>
                    <a:pt x="4014" y="8"/>
                    <a:pt x="4076" y="66"/>
                    <a:pt x="3991" y="73"/>
                  </a:cubicBezTo>
                  <a:cubicBezTo>
                    <a:pt x="3974" y="47"/>
                    <a:pt x="4018" y="11"/>
                    <a:pt x="3938" y="2"/>
                  </a:cubicBezTo>
                  <a:cubicBezTo>
                    <a:pt x="3935" y="1"/>
                    <a:pt x="3931" y="0"/>
                    <a:pt x="39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8" name="Google Shape;6258;p28"/>
            <p:cNvSpPr/>
            <p:nvPr/>
          </p:nvSpPr>
          <p:spPr>
            <a:xfrm>
              <a:off x="1271594" y="4519802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9" y="1"/>
                  </a:moveTo>
                  <a:cubicBezTo>
                    <a:pt x="1" y="1"/>
                    <a:pt x="1" y="10"/>
                    <a:pt x="18" y="18"/>
                  </a:cubicBezTo>
                  <a:cubicBezTo>
                    <a:pt x="18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9" name="Google Shape;6259;p28"/>
            <p:cNvSpPr/>
            <p:nvPr/>
          </p:nvSpPr>
          <p:spPr>
            <a:xfrm>
              <a:off x="579491" y="4581127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9"/>
                    <a:pt x="0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0" name="Google Shape;6260;p28"/>
            <p:cNvSpPr/>
            <p:nvPr/>
          </p:nvSpPr>
          <p:spPr>
            <a:xfrm>
              <a:off x="1934212" y="4687052"/>
              <a:ext cx="1766" cy="5575"/>
            </a:xfrm>
            <a:custGeom>
              <a:avLst/>
              <a:gdLst/>
              <a:ahLst/>
              <a:cxnLst/>
              <a:rect l="l" t="t" r="r" b="b"/>
              <a:pathLst>
                <a:path w="10" h="53" extrusionOk="0">
                  <a:moveTo>
                    <a:pt x="9" y="0"/>
                  </a:moveTo>
                  <a:cubicBezTo>
                    <a:pt x="0" y="9"/>
                    <a:pt x="0" y="18"/>
                    <a:pt x="9" y="53"/>
                  </a:cubicBezTo>
                  <a:cubicBezTo>
                    <a:pt x="9" y="35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1" name="Google Shape;6261;p28"/>
            <p:cNvSpPr/>
            <p:nvPr/>
          </p:nvSpPr>
          <p:spPr>
            <a:xfrm>
              <a:off x="2121185" y="4947077"/>
              <a:ext cx="4944" cy="8415"/>
            </a:xfrm>
            <a:custGeom>
              <a:avLst/>
              <a:gdLst/>
              <a:ahLst/>
              <a:cxnLst/>
              <a:rect l="l" t="t" r="r" b="b"/>
              <a:pathLst>
                <a:path w="28" h="80" extrusionOk="0">
                  <a:moveTo>
                    <a:pt x="10" y="0"/>
                  </a:moveTo>
                  <a:lnTo>
                    <a:pt x="10" y="0"/>
                  </a:lnTo>
                  <a:cubicBezTo>
                    <a:pt x="18" y="45"/>
                    <a:pt x="10" y="53"/>
                    <a:pt x="1" y="80"/>
                  </a:cubicBezTo>
                  <a:cubicBezTo>
                    <a:pt x="6" y="74"/>
                    <a:pt x="15" y="66"/>
                    <a:pt x="21" y="66"/>
                  </a:cubicBezTo>
                  <a:cubicBezTo>
                    <a:pt x="22" y="66"/>
                    <a:pt x="24" y="66"/>
                    <a:pt x="25" y="68"/>
                  </a:cubicBezTo>
                  <a:lnTo>
                    <a:pt x="25" y="68"/>
                  </a:lnTo>
                  <a:lnTo>
                    <a:pt x="10" y="0"/>
                  </a:lnTo>
                  <a:close/>
                  <a:moveTo>
                    <a:pt x="25" y="68"/>
                  </a:moveTo>
                  <a:lnTo>
                    <a:pt x="27" y="80"/>
                  </a:lnTo>
                  <a:cubicBezTo>
                    <a:pt x="27" y="73"/>
                    <a:pt x="26" y="70"/>
                    <a:pt x="25" y="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2" name="Google Shape;6262;p28"/>
            <p:cNvSpPr/>
            <p:nvPr/>
          </p:nvSpPr>
          <p:spPr>
            <a:xfrm>
              <a:off x="2091700" y="5031648"/>
              <a:ext cx="4767" cy="6522"/>
            </a:xfrm>
            <a:custGeom>
              <a:avLst/>
              <a:gdLst/>
              <a:ahLst/>
              <a:cxnLst/>
              <a:rect l="l" t="t" r="r" b="b"/>
              <a:pathLst>
                <a:path w="27" h="62" extrusionOk="0">
                  <a:moveTo>
                    <a:pt x="9" y="0"/>
                  </a:moveTo>
                  <a:cubicBezTo>
                    <a:pt x="6" y="0"/>
                    <a:pt x="3" y="8"/>
                    <a:pt x="0" y="26"/>
                  </a:cubicBezTo>
                  <a:cubicBezTo>
                    <a:pt x="9" y="35"/>
                    <a:pt x="0" y="53"/>
                    <a:pt x="9" y="62"/>
                  </a:cubicBezTo>
                  <a:lnTo>
                    <a:pt x="27" y="62"/>
                  </a:lnTo>
                  <a:cubicBezTo>
                    <a:pt x="21" y="27"/>
                    <a:pt x="15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3" name="Google Shape;6263;p28"/>
            <p:cNvSpPr/>
            <p:nvPr/>
          </p:nvSpPr>
          <p:spPr>
            <a:xfrm>
              <a:off x="2097880" y="4965590"/>
              <a:ext cx="13418" cy="12202"/>
            </a:xfrm>
            <a:custGeom>
              <a:avLst/>
              <a:gdLst/>
              <a:ahLst/>
              <a:cxnLst/>
              <a:rect l="l" t="t" r="r" b="b"/>
              <a:pathLst>
                <a:path w="76" h="116" extrusionOk="0">
                  <a:moveTo>
                    <a:pt x="36" y="1"/>
                  </a:moveTo>
                  <a:cubicBezTo>
                    <a:pt x="0" y="10"/>
                    <a:pt x="18" y="63"/>
                    <a:pt x="27" y="116"/>
                  </a:cubicBezTo>
                  <a:lnTo>
                    <a:pt x="27" y="107"/>
                  </a:lnTo>
                  <a:cubicBezTo>
                    <a:pt x="33" y="109"/>
                    <a:pt x="38" y="110"/>
                    <a:pt x="43" y="110"/>
                  </a:cubicBezTo>
                  <a:cubicBezTo>
                    <a:pt x="76" y="110"/>
                    <a:pt x="59" y="55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4" name="Google Shape;6264;p28"/>
            <p:cNvSpPr/>
            <p:nvPr/>
          </p:nvSpPr>
          <p:spPr>
            <a:xfrm>
              <a:off x="2104059" y="4979580"/>
              <a:ext cx="4237" cy="5785"/>
            </a:xfrm>
            <a:custGeom>
              <a:avLst/>
              <a:gdLst/>
              <a:ahLst/>
              <a:cxnLst/>
              <a:rect l="l" t="t" r="r" b="b"/>
              <a:pathLst>
                <a:path w="24" h="55" extrusionOk="0">
                  <a:moveTo>
                    <a:pt x="1" y="0"/>
                  </a:moveTo>
                  <a:cubicBezTo>
                    <a:pt x="1" y="18"/>
                    <a:pt x="1" y="36"/>
                    <a:pt x="1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24" y="55"/>
                    <a:pt x="9" y="24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5" name="Google Shape;6265;p28"/>
            <p:cNvSpPr/>
            <p:nvPr/>
          </p:nvSpPr>
          <p:spPr>
            <a:xfrm>
              <a:off x="2103000" y="4894798"/>
              <a:ext cx="12889" cy="8941"/>
            </a:xfrm>
            <a:custGeom>
              <a:avLst/>
              <a:gdLst/>
              <a:ahLst/>
              <a:cxnLst/>
              <a:rect l="l" t="t" r="r" b="b"/>
              <a:pathLst>
                <a:path w="73" h="85" extrusionOk="0">
                  <a:moveTo>
                    <a:pt x="6" y="0"/>
                  </a:moveTo>
                  <a:cubicBezTo>
                    <a:pt x="0" y="0"/>
                    <a:pt x="1" y="15"/>
                    <a:pt x="16" y="56"/>
                  </a:cubicBezTo>
                  <a:cubicBezTo>
                    <a:pt x="7" y="82"/>
                    <a:pt x="60" y="65"/>
                    <a:pt x="51" y="82"/>
                  </a:cubicBezTo>
                  <a:cubicBezTo>
                    <a:pt x="54" y="84"/>
                    <a:pt x="56" y="85"/>
                    <a:pt x="57" y="85"/>
                  </a:cubicBezTo>
                  <a:cubicBezTo>
                    <a:pt x="73" y="85"/>
                    <a:pt x="21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6" name="Google Shape;6266;p28"/>
            <p:cNvSpPr/>
            <p:nvPr/>
          </p:nvSpPr>
          <p:spPr>
            <a:xfrm>
              <a:off x="2085344" y="4965590"/>
              <a:ext cx="6533" cy="5680"/>
            </a:xfrm>
            <a:custGeom>
              <a:avLst/>
              <a:gdLst/>
              <a:ahLst/>
              <a:cxnLst/>
              <a:rect l="l" t="t" r="r" b="b"/>
              <a:pathLst>
                <a:path w="37" h="54" extrusionOk="0">
                  <a:moveTo>
                    <a:pt x="1" y="1"/>
                  </a:moveTo>
                  <a:lnTo>
                    <a:pt x="1" y="54"/>
                  </a:lnTo>
                  <a:lnTo>
                    <a:pt x="36" y="3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7" name="Google Shape;6267;p28"/>
            <p:cNvSpPr/>
            <p:nvPr/>
          </p:nvSpPr>
          <p:spPr>
            <a:xfrm>
              <a:off x="2080754" y="4922883"/>
              <a:ext cx="3178" cy="13148"/>
            </a:xfrm>
            <a:custGeom>
              <a:avLst/>
              <a:gdLst/>
              <a:ahLst/>
              <a:cxnLst/>
              <a:rect l="l" t="t" r="r" b="b"/>
              <a:pathLst>
                <a:path w="18" h="125" extrusionOk="0">
                  <a:moveTo>
                    <a:pt x="0" y="1"/>
                  </a:moveTo>
                  <a:lnTo>
                    <a:pt x="0" y="98"/>
                  </a:lnTo>
                  <a:cubicBezTo>
                    <a:pt x="9" y="98"/>
                    <a:pt x="18" y="107"/>
                    <a:pt x="18" y="124"/>
                  </a:cubicBezTo>
                  <a:cubicBezTo>
                    <a:pt x="18" y="63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8" name="Google Shape;6268;p28"/>
            <p:cNvSpPr/>
            <p:nvPr/>
          </p:nvSpPr>
          <p:spPr>
            <a:xfrm>
              <a:off x="2083755" y="4935927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27"/>
                    <a:pt x="10" y="53"/>
                    <a:pt x="19" y="71"/>
                  </a:cubicBezTo>
                  <a:cubicBezTo>
                    <a:pt x="19" y="53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9" name="Google Shape;6269;p28"/>
            <p:cNvSpPr/>
            <p:nvPr/>
          </p:nvSpPr>
          <p:spPr>
            <a:xfrm>
              <a:off x="2080754" y="4948970"/>
              <a:ext cx="1766" cy="9362"/>
            </a:xfrm>
            <a:custGeom>
              <a:avLst/>
              <a:gdLst/>
              <a:ahLst/>
              <a:cxnLst/>
              <a:rect l="l" t="t" r="r" b="b"/>
              <a:pathLst>
                <a:path w="10" h="89" extrusionOk="0">
                  <a:moveTo>
                    <a:pt x="0" y="0"/>
                  </a:moveTo>
                  <a:lnTo>
                    <a:pt x="0" y="88"/>
                  </a:lnTo>
                  <a:lnTo>
                    <a:pt x="9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0" name="Google Shape;6270;p28"/>
            <p:cNvSpPr/>
            <p:nvPr/>
          </p:nvSpPr>
          <p:spPr>
            <a:xfrm>
              <a:off x="2037321" y="4809491"/>
              <a:ext cx="10770" cy="10939"/>
            </a:xfrm>
            <a:custGeom>
              <a:avLst/>
              <a:gdLst/>
              <a:ahLst/>
              <a:cxnLst/>
              <a:rect l="l" t="t" r="r" b="b"/>
              <a:pathLst>
                <a:path w="61" h="104" extrusionOk="0">
                  <a:moveTo>
                    <a:pt x="14" y="0"/>
                  </a:moveTo>
                  <a:cubicBezTo>
                    <a:pt x="6" y="0"/>
                    <a:pt x="1" y="32"/>
                    <a:pt x="17" y="63"/>
                  </a:cubicBezTo>
                  <a:cubicBezTo>
                    <a:pt x="31" y="78"/>
                    <a:pt x="45" y="104"/>
                    <a:pt x="55" y="104"/>
                  </a:cubicBezTo>
                  <a:cubicBezTo>
                    <a:pt x="57" y="104"/>
                    <a:pt x="59" y="102"/>
                    <a:pt x="61" y="99"/>
                  </a:cubicBezTo>
                  <a:lnTo>
                    <a:pt x="17" y="2"/>
                  </a:lnTo>
                  <a:cubicBezTo>
                    <a:pt x="16" y="1"/>
                    <a:pt x="15" y="0"/>
                    <a:pt x="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1" name="Google Shape;6271;p28"/>
            <p:cNvSpPr/>
            <p:nvPr/>
          </p:nvSpPr>
          <p:spPr>
            <a:xfrm>
              <a:off x="2035555" y="4848620"/>
              <a:ext cx="9534" cy="5680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0" y="9"/>
                  </a:lnTo>
                  <a:lnTo>
                    <a:pt x="27" y="53"/>
                  </a:lnTo>
                  <a:cubicBezTo>
                    <a:pt x="35" y="18"/>
                    <a:pt x="35" y="18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2" name="Google Shape;6272;p28"/>
            <p:cNvSpPr/>
            <p:nvPr/>
          </p:nvSpPr>
          <p:spPr>
            <a:xfrm>
              <a:off x="2016134" y="4817800"/>
              <a:ext cx="10593" cy="10624"/>
            </a:xfrm>
            <a:custGeom>
              <a:avLst/>
              <a:gdLst/>
              <a:ahLst/>
              <a:cxnLst/>
              <a:rect l="l" t="t" r="r" b="b"/>
              <a:pathLst>
                <a:path w="60" h="101" extrusionOk="0">
                  <a:moveTo>
                    <a:pt x="5" y="0"/>
                  </a:moveTo>
                  <a:cubicBezTo>
                    <a:pt x="0" y="0"/>
                    <a:pt x="1" y="14"/>
                    <a:pt x="13" y="55"/>
                  </a:cubicBezTo>
                  <a:cubicBezTo>
                    <a:pt x="25" y="55"/>
                    <a:pt x="46" y="101"/>
                    <a:pt x="54" y="101"/>
                  </a:cubicBezTo>
                  <a:cubicBezTo>
                    <a:pt x="58" y="101"/>
                    <a:pt x="60" y="91"/>
                    <a:pt x="57" y="64"/>
                  </a:cubicBezTo>
                  <a:cubicBezTo>
                    <a:pt x="45" y="58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3" name="Google Shape;6273;p28"/>
            <p:cNvSpPr/>
            <p:nvPr/>
          </p:nvSpPr>
          <p:spPr>
            <a:xfrm>
              <a:off x="1946571" y="4670327"/>
              <a:ext cx="15890" cy="3787"/>
            </a:xfrm>
            <a:custGeom>
              <a:avLst/>
              <a:gdLst/>
              <a:ahLst/>
              <a:cxnLst/>
              <a:rect l="l" t="t" r="r" b="b"/>
              <a:pathLst>
                <a:path w="90" h="36" extrusionOk="0">
                  <a:moveTo>
                    <a:pt x="89" y="0"/>
                  </a:moveTo>
                  <a:lnTo>
                    <a:pt x="1" y="18"/>
                  </a:lnTo>
                  <a:lnTo>
                    <a:pt x="19" y="35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4" name="Google Shape;6274;p28"/>
            <p:cNvSpPr/>
            <p:nvPr/>
          </p:nvSpPr>
          <p:spPr>
            <a:xfrm>
              <a:off x="1770544" y="4586807"/>
              <a:ext cx="26660" cy="8310"/>
            </a:xfrm>
            <a:custGeom>
              <a:avLst/>
              <a:gdLst/>
              <a:ahLst/>
              <a:cxnLst/>
              <a:rect l="l" t="t" r="r" b="b"/>
              <a:pathLst>
                <a:path w="151" h="79" extrusionOk="0">
                  <a:moveTo>
                    <a:pt x="24" y="0"/>
                  </a:moveTo>
                  <a:cubicBezTo>
                    <a:pt x="8" y="0"/>
                    <a:pt x="0" y="11"/>
                    <a:pt x="0" y="44"/>
                  </a:cubicBezTo>
                  <a:cubicBezTo>
                    <a:pt x="22" y="63"/>
                    <a:pt x="35" y="69"/>
                    <a:pt x="45" y="69"/>
                  </a:cubicBezTo>
                  <a:cubicBezTo>
                    <a:pt x="60" y="69"/>
                    <a:pt x="64" y="53"/>
                    <a:pt x="79" y="53"/>
                  </a:cubicBezTo>
                  <a:cubicBezTo>
                    <a:pt x="89" y="53"/>
                    <a:pt x="102" y="59"/>
                    <a:pt x="124" y="79"/>
                  </a:cubicBezTo>
                  <a:cubicBezTo>
                    <a:pt x="150" y="79"/>
                    <a:pt x="62" y="17"/>
                    <a:pt x="88" y="17"/>
                  </a:cubicBezTo>
                  <a:cubicBezTo>
                    <a:pt x="59" y="9"/>
                    <a:pt x="38" y="0"/>
                    <a:pt x="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5" name="Google Shape;6275;p28"/>
            <p:cNvSpPr/>
            <p:nvPr/>
          </p:nvSpPr>
          <p:spPr>
            <a:xfrm>
              <a:off x="1786081" y="4588595"/>
              <a:ext cx="7945" cy="947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cubicBezTo>
                    <a:pt x="18" y="9"/>
                    <a:pt x="27" y="9"/>
                    <a:pt x="45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6" name="Google Shape;6276;p28"/>
            <p:cNvSpPr/>
            <p:nvPr/>
          </p:nvSpPr>
          <p:spPr>
            <a:xfrm>
              <a:off x="91488" y="5343636"/>
              <a:ext cx="4767" cy="8520"/>
            </a:xfrm>
            <a:custGeom>
              <a:avLst/>
              <a:gdLst/>
              <a:ahLst/>
              <a:cxnLst/>
              <a:rect l="l" t="t" r="r" b="b"/>
              <a:pathLst>
                <a:path w="27" h="81" extrusionOk="0">
                  <a:moveTo>
                    <a:pt x="9" y="1"/>
                  </a:moveTo>
                  <a:lnTo>
                    <a:pt x="0" y="80"/>
                  </a:lnTo>
                  <a:lnTo>
                    <a:pt x="0" y="80"/>
                  </a:lnTo>
                  <a:lnTo>
                    <a:pt x="27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7" name="Google Shape;6277;p28"/>
            <p:cNvSpPr/>
            <p:nvPr/>
          </p:nvSpPr>
          <p:spPr>
            <a:xfrm>
              <a:off x="96078" y="5359414"/>
              <a:ext cx="9534" cy="7574"/>
            </a:xfrm>
            <a:custGeom>
              <a:avLst/>
              <a:gdLst/>
              <a:ahLst/>
              <a:cxnLst/>
              <a:rect l="l" t="t" r="r" b="b"/>
              <a:pathLst>
                <a:path w="54" h="72" extrusionOk="0">
                  <a:moveTo>
                    <a:pt x="54" y="1"/>
                  </a:moveTo>
                  <a:lnTo>
                    <a:pt x="1" y="27"/>
                  </a:lnTo>
                  <a:lnTo>
                    <a:pt x="54" y="71"/>
                  </a:lnTo>
                  <a:cubicBezTo>
                    <a:pt x="54" y="54"/>
                    <a:pt x="45" y="18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8" name="Google Shape;6278;p28"/>
            <p:cNvSpPr/>
            <p:nvPr/>
          </p:nvSpPr>
          <p:spPr>
            <a:xfrm>
              <a:off x="961384" y="4525377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1"/>
                  </a:moveTo>
                  <a:lnTo>
                    <a:pt x="62" y="36"/>
                  </a:lnTo>
                  <a:lnTo>
                    <a:pt x="62" y="18"/>
                  </a:lnTo>
                  <a:cubicBezTo>
                    <a:pt x="53" y="9"/>
                    <a:pt x="36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9" name="Google Shape;6279;p28"/>
            <p:cNvSpPr/>
            <p:nvPr/>
          </p:nvSpPr>
          <p:spPr>
            <a:xfrm>
              <a:off x="789947" y="4522642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53"/>
                  </a:lnTo>
                  <a:lnTo>
                    <a:pt x="35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0" name="Google Shape;6280;p28"/>
            <p:cNvSpPr/>
            <p:nvPr/>
          </p:nvSpPr>
          <p:spPr>
            <a:xfrm>
              <a:off x="658235" y="4550517"/>
              <a:ext cx="19598" cy="4733"/>
            </a:xfrm>
            <a:custGeom>
              <a:avLst/>
              <a:gdLst/>
              <a:ahLst/>
              <a:cxnLst/>
              <a:rect l="l" t="t" r="r" b="b"/>
              <a:pathLst>
                <a:path w="111" h="45" extrusionOk="0">
                  <a:moveTo>
                    <a:pt x="110" y="0"/>
                  </a:moveTo>
                  <a:lnTo>
                    <a:pt x="110" y="0"/>
                  </a:lnTo>
                  <a:cubicBezTo>
                    <a:pt x="103" y="3"/>
                    <a:pt x="95" y="7"/>
                    <a:pt x="87" y="11"/>
                  </a:cubicBezTo>
                  <a:lnTo>
                    <a:pt x="87" y="11"/>
                  </a:lnTo>
                  <a:cubicBezTo>
                    <a:pt x="95" y="9"/>
                    <a:pt x="103" y="5"/>
                    <a:pt x="110" y="0"/>
                  </a:cubicBezTo>
                  <a:close/>
                  <a:moveTo>
                    <a:pt x="87" y="11"/>
                  </a:moveTo>
                  <a:cubicBezTo>
                    <a:pt x="42" y="27"/>
                    <a:pt x="1" y="6"/>
                    <a:pt x="31" y="44"/>
                  </a:cubicBezTo>
                  <a:cubicBezTo>
                    <a:pt x="50" y="38"/>
                    <a:pt x="69" y="23"/>
                    <a:pt x="87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1" name="Google Shape;6281;p28"/>
            <p:cNvSpPr/>
            <p:nvPr/>
          </p:nvSpPr>
          <p:spPr>
            <a:xfrm>
              <a:off x="1963167" y="5350683"/>
              <a:ext cx="8651" cy="4207"/>
            </a:xfrm>
            <a:custGeom>
              <a:avLst/>
              <a:gdLst/>
              <a:ahLst/>
              <a:cxnLst/>
              <a:rect l="l" t="t" r="r" b="b"/>
              <a:pathLst>
                <a:path w="49" h="40" extrusionOk="0">
                  <a:moveTo>
                    <a:pt x="16" y="1"/>
                  </a:moveTo>
                  <a:cubicBezTo>
                    <a:pt x="7" y="1"/>
                    <a:pt x="0" y="4"/>
                    <a:pt x="4" y="4"/>
                  </a:cubicBezTo>
                  <a:cubicBezTo>
                    <a:pt x="4" y="40"/>
                    <a:pt x="39" y="22"/>
                    <a:pt x="48" y="31"/>
                  </a:cubicBezTo>
                  <a:cubicBezTo>
                    <a:pt x="43" y="6"/>
                    <a:pt x="27" y="1"/>
                    <a:pt x="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2" name="Google Shape;6282;p28"/>
            <p:cNvSpPr/>
            <p:nvPr/>
          </p:nvSpPr>
          <p:spPr>
            <a:xfrm>
              <a:off x="1948160" y="5296301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1" y="0"/>
                  </a:moveTo>
                  <a:lnTo>
                    <a:pt x="18" y="53"/>
                  </a:lnTo>
                  <a:lnTo>
                    <a:pt x="36" y="6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3" name="Google Shape;6283;p28"/>
            <p:cNvSpPr/>
            <p:nvPr/>
          </p:nvSpPr>
          <p:spPr>
            <a:xfrm>
              <a:off x="1940391" y="5256330"/>
              <a:ext cx="15714" cy="29873"/>
            </a:xfrm>
            <a:custGeom>
              <a:avLst/>
              <a:gdLst/>
              <a:ahLst/>
              <a:cxnLst/>
              <a:rect l="l" t="t" r="r" b="b"/>
              <a:pathLst>
                <a:path w="89" h="284" extrusionOk="0">
                  <a:moveTo>
                    <a:pt x="54" y="1"/>
                  </a:moveTo>
                  <a:lnTo>
                    <a:pt x="54" y="1"/>
                  </a:lnTo>
                  <a:cubicBezTo>
                    <a:pt x="1" y="45"/>
                    <a:pt x="71" y="160"/>
                    <a:pt x="54" y="239"/>
                  </a:cubicBezTo>
                  <a:lnTo>
                    <a:pt x="36" y="248"/>
                  </a:lnTo>
                  <a:lnTo>
                    <a:pt x="89" y="283"/>
                  </a:lnTo>
                  <a:cubicBezTo>
                    <a:pt x="80" y="186"/>
                    <a:pt x="45" y="71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4" name="Google Shape;6284;p28"/>
            <p:cNvSpPr/>
            <p:nvPr/>
          </p:nvSpPr>
          <p:spPr>
            <a:xfrm>
              <a:off x="1967758" y="5230874"/>
              <a:ext cx="4061" cy="6101"/>
            </a:xfrm>
            <a:custGeom>
              <a:avLst/>
              <a:gdLst/>
              <a:ahLst/>
              <a:cxnLst/>
              <a:rect l="l" t="t" r="r" b="b"/>
              <a:pathLst>
                <a:path w="23" h="58" extrusionOk="0">
                  <a:moveTo>
                    <a:pt x="1" y="1"/>
                  </a:moveTo>
                  <a:cubicBezTo>
                    <a:pt x="1" y="1"/>
                    <a:pt x="5" y="11"/>
                    <a:pt x="13" y="57"/>
                  </a:cubicBezTo>
                  <a:cubicBezTo>
                    <a:pt x="13" y="57"/>
                    <a:pt x="22" y="57"/>
                    <a:pt x="22" y="48"/>
                  </a:cubicBezTo>
                  <a:cubicBezTo>
                    <a:pt x="22" y="40"/>
                    <a:pt x="22" y="31"/>
                    <a:pt x="22" y="4"/>
                  </a:cubicBezTo>
                  <a:cubicBezTo>
                    <a:pt x="18" y="7"/>
                    <a:pt x="15" y="8"/>
                    <a:pt x="13" y="8"/>
                  </a:cubicBezTo>
                  <a:cubicBezTo>
                    <a:pt x="5" y="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5" name="Google Shape;6285;p28"/>
            <p:cNvSpPr/>
            <p:nvPr/>
          </p:nvSpPr>
          <p:spPr>
            <a:xfrm>
              <a:off x="1971642" y="5235292"/>
              <a:ext cx="1942" cy="2314"/>
            </a:xfrm>
            <a:custGeom>
              <a:avLst/>
              <a:gdLst/>
              <a:ahLst/>
              <a:cxnLst/>
              <a:rect l="l" t="t" r="r" b="b"/>
              <a:pathLst>
                <a:path w="11" h="22" extrusionOk="0">
                  <a:moveTo>
                    <a:pt x="6" y="0"/>
                  </a:moveTo>
                  <a:cubicBezTo>
                    <a:pt x="5" y="0"/>
                    <a:pt x="3" y="2"/>
                    <a:pt x="0" y="6"/>
                  </a:cubicBezTo>
                  <a:cubicBezTo>
                    <a:pt x="0" y="17"/>
                    <a:pt x="1" y="21"/>
                    <a:pt x="3" y="21"/>
                  </a:cubicBezTo>
                  <a:cubicBezTo>
                    <a:pt x="6" y="21"/>
                    <a:pt x="11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6" name="Google Shape;6286;p28"/>
            <p:cNvSpPr/>
            <p:nvPr/>
          </p:nvSpPr>
          <p:spPr>
            <a:xfrm>
              <a:off x="1966875" y="5210257"/>
              <a:ext cx="7945" cy="9993"/>
            </a:xfrm>
            <a:custGeom>
              <a:avLst/>
              <a:gdLst/>
              <a:ahLst/>
              <a:cxnLst/>
              <a:rect l="l" t="t" r="r" b="b"/>
              <a:pathLst>
                <a:path w="45" h="95" extrusionOk="0">
                  <a:moveTo>
                    <a:pt x="27" y="0"/>
                  </a:moveTo>
                  <a:cubicBezTo>
                    <a:pt x="19" y="0"/>
                    <a:pt x="10" y="14"/>
                    <a:pt x="1" y="33"/>
                  </a:cubicBezTo>
                  <a:lnTo>
                    <a:pt x="27" y="94"/>
                  </a:lnTo>
                  <a:cubicBezTo>
                    <a:pt x="35" y="79"/>
                    <a:pt x="36" y="38"/>
                    <a:pt x="42" y="38"/>
                  </a:cubicBezTo>
                  <a:cubicBezTo>
                    <a:pt x="43" y="38"/>
                    <a:pt x="44" y="39"/>
                    <a:pt x="45" y="41"/>
                  </a:cubicBezTo>
                  <a:cubicBezTo>
                    <a:pt x="41" y="12"/>
                    <a:pt x="34" y="0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7" name="Google Shape;6287;p28"/>
            <p:cNvSpPr/>
            <p:nvPr/>
          </p:nvSpPr>
          <p:spPr>
            <a:xfrm>
              <a:off x="1959106" y="5208048"/>
              <a:ext cx="1766" cy="3787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9" y="36"/>
                  </a:lnTo>
                  <a:cubicBezTo>
                    <a:pt x="9" y="27"/>
                    <a:pt x="9" y="18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8" name="Google Shape;6288;p28"/>
            <p:cNvSpPr/>
            <p:nvPr/>
          </p:nvSpPr>
          <p:spPr>
            <a:xfrm>
              <a:off x="1954869" y="5211730"/>
              <a:ext cx="9004" cy="6627"/>
            </a:xfrm>
            <a:custGeom>
              <a:avLst/>
              <a:gdLst/>
              <a:ahLst/>
              <a:cxnLst/>
              <a:rect l="l" t="t" r="r" b="b"/>
              <a:pathLst>
                <a:path w="51" h="63" extrusionOk="0">
                  <a:moveTo>
                    <a:pt x="33" y="1"/>
                  </a:moveTo>
                  <a:lnTo>
                    <a:pt x="33" y="1"/>
                  </a:lnTo>
                  <a:cubicBezTo>
                    <a:pt x="25" y="9"/>
                    <a:pt x="0" y="10"/>
                    <a:pt x="37" y="25"/>
                  </a:cubicBezTo>
                  <a:lnTo>
                    <a:pt x="37" y="25"/>
                  </a:lnTo>
                  <a:cubicBezTo>
                    <a:pt x="37" y="25"/>
                    <a:pt x="36" y="25"/>
                    <a:pt x="36" y="25"/>
                  </a:cubicBezTo>
                  <a:cubicBezTo>
                    <a:pt x="30" y="25"/>
                    <a:pt x="44" y="41"/>
                    <a:pt x="51" y="63"/>
                  </a:cubicBezTo>
                  <a:lnTo>
                    <a:pt x="41" y="27"/>
                  </a:lnTo>
                  <a:lnTo>
                    <a:pt x="41" y="27"/>
                  </a:lnTo>
                  <a:cubicBezTo>
                    <a:pt x="41" y="27"/>
                    <a:pt x="42" y="27"/>
                    <a:pt x="42" y="27"/>
                  </a:cubicBezTo>
                  <a:cubicBezTo>
                    <a:pt x="42" y="27"/>
                    <a:pt x="41" y="27"/>
                    <a:pt x="41" y="27"/>
                  </a:cubicBezTo>
                  <a:lnTo>
                    <a:pt x="41" y="27"/>
                  </a:lnTo>
                  <a:lnTo>
                    <a:pt x="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9" name="Google Shape;6289;p28"/>
            <p:cNvSpPr/>
            <p:nvPr/>
          </p:nvSpPr>
          <p:spPr>
            <a:xfrm>
              <a:off x="1955928" y="5221933"/>
              <a:ext cx="8828" cy="10729"/>
            </a:xfrm>
            <a:custGeom>
              <a:avLst/>
              <a:gdLst/>
              <a:ahLst/>
              <a:cxnLst/>
              <a:rect l="l" t="t" r="r" b="b"/>
              <a:pathLst>
                <a:path w="50" h="102" extrusionOk="0">
                  <a:moveTo>
                    <a:pt x="45" y="1"/>
                  </a:moveTo>
                  <a:cubicBezTo>
                    <a:pt x="33" y="25"/>
                    <a:pt x="29" y="52"/>
                    <a:pt x="20" y="52"/>
                  </a:cubicBezTo>
                  <a:cubicBezTo>
                    <a:pt x="16" y="52"/>
                    <a:pt x="10" y="45"/>
                    <a:pt x="1" y="27"/>
                  </a:cubicBezTo>
                  <a:lnTo>
                    <a:pt x="1" y="27"/>
                  </a:lnTo>
                  <a:cubicBezTo>
                    <a:pt x="9" y="78"/>
                    <a:pt x="20" y="101"/>
                    <a:pt x="29" y="101"/>
                  </a:cubicBezTo>
                  <a:cubicBezTo>
                    <a:pt x="41" y="101"/>
                    <a:pt x="50" y="65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0" name="Google Shape;6290;p28"/>
            <p:cNvSpPr/>
            <p:nvPr/>
          </p:nvSpPr>
          <p:spPr>
            <a:xfrm>
              <a:off x="1935801" y="5254541"/>
              <a:ext cx="6356" cy="8415"/>
            </a:xfrm>
            <a:custGeom>
              <a:avLst/>
              <a:gdLst/>
              <a:ahLst/>
              <a:cxnLst/>
              <a:rect l="l" t="t" r="r" b="b"/>
              <a:pathLst>
                <a:path w="36" h="80" extrusionOk="0">
                  <a:moveTo>
                    <a:pt x="18" y="0"/>
                  </a:moveTo>
                  <a:lnTo>
                    <a:pt x="0" y="44"/>
                  </a:lnTo>
                  <a:lnTo>
                    <a:pt x="27" y="79"/>
                  </a:lnTo>
                  <a:cubicBezTo>
                    <a:pt x="18" y="62"/>
                    <a:pt x="35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1" name="Google Shape;6291;p28"/>
            <p:cNvSpPr/>
            <p:nvPr/>
          </p:nvSpPr>
          <p:spPr>
            <a:xfrm>
              <a:off x="1959106" y="5173652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45" y="1"/>
                  </a:moveTo>
                  <a:cubicBezTo>
                    <a:pt x="27" y="1"/>
                    <a:pt x="9" y="27"/>
                    <a:pt x="1" y="36"/>
                  </a:cubicBezTo>
                  <a:lnTo>
                    <a:pt x="18" y="71"/>
                  </a:lnTo>
                  <a:cubicBezTo>
                    <a:pt x="18" y="54"/>
                    <a:pt x="27" y="10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2" name="Google Shape;6292;p28"/>
            <p:cNvSpPr/>
            <p:nvPr/>
          </p:nvSpPr>
          <p:spPr>
            <a:xfrm>
              <a:off x="1952927" y="5169970"/>
              <a:ext cx="6356" cy="6942"/>
            </a:xfrm>
            <a:custGeom>
              <a:avLst/>
              <a:gdLst/>
              <a:ahLst/>
              <a:cxnLst/>
              <a:rect l="l" t="t" r="r" b="b"/>
              <a:pathLst>
                <a:path w="36" h="66" extrusionOk="0">
                  <a:moveTo>
                    <a:pt x="0" y="1"/>
                  </a:moveTo>
                  <a:cubicBezTo>
                    <a:pt x="7" y="50"/>
                    <a:pt x="14" y="65"/>
                    <a:pt x="26" y="65"/>
                  </a:cubicBezTo>
                  <a:cubicBezTo>
                    <a:pt x="29" y="65"/>
                    <a:pt x="32" y="64"/>
                    <a:pt x="36" y="6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3" name="Google Shape;6293;p28"/>
            <p:cNvSpPr/>
            <p:nvPr/>
          </p:nvSpPr>
          <p:spPr>
            <a:xfrm>
              <a:off x="1946571" y="5205313"/>
              <a:ext cx="9534" cy="13043"/>
            </a:xfrm>
            <a:custGeom>
              <a:avLst/>
              <a:gdLst/>
              <a:ahLst/>
              <a:cxnLst/>
              <a:rect l="l" t="t" r="r" b="b"/>
              <a:pathLst>
                <a:path w="54" h="124" extrusionOk="0">
                  <a:moveTo>
                    <a:pt x="1" y="0"/>
                  </a:moveTo>
                  <a:lnTo>
                    <a:pt x="1" y="18"/>
                  </a:lnTo>
                  <a:lnTo>
                    <a:pt x="54" y="1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4" name="Google Shape;6294;p28"/>
            <p:cNvSpPr/>
            <p:nvPr/>
          </p:nvSpPr>
          <p:spPr>
            <a:xfrm>
              <a:off x="1959106" y="5143989"/>
              <a:ext cx="9534" cy="6627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1" y="0"/>
                  </a:moveTo>
                  <a:lnTo>
                    <a:pt x="18" y="27"/>
                  </a:lnTo>
                  <a:lnTo>
                    <a:pt x="53" y="6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5" name="Google Shape;6295;p28"/>
            <p:cNvSpPr/>
            <p:nvPr/>
          </p:nvSpPr>
          <p:spPr>
            <a:xfrm>
              <a:off x="1957517" y="5115167"/>
              <a:ext cx="9534" cy="14726"/>
            </a:xfrm>
            <a:custGeom>
              <a:avLst/>
              <a:gdLst/>
              <a:ahLst/>
              <a:cxnLst/>
              <a:rect l="l" t="t" r="r" b="b"/>
              <a:pathLst>
                <a:path w="54" h="14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36"/>
                    <a:pt x="18" y="80"/>
                    <a:pt x="1" y="133"/>
                  </a:cubicBezTo>
                  <a:cubicBezTo>
                    <a:pt x="5" y="137"/>
                    <a:pt x="9" y="139"/>
                    <a:pt x="12" y="139"/>
                  </a:cubicBezTo>
                  <a:cubicBezTo>
                    <a:pt x="27" y="139"/>
                    <a:pt x="35" y="109"/>
                    <a:pt x="46" y="109"/>
                  </a:cubicBezTo>
                  <a:cubicBezTo>
                    <a:pt x="48" y="109"/>
                    <a:pt x="51" y="111"/>
                    <a:pt x="54" y="115"/>
                  </a:cubicBezTo>
                  <a:cubicBezTo>
                    <a:pt x="45" y="71"/>
                    <a:pt x="18" y="3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6" name="Google Shape;6296;p28"/>
            <p:cNvSpPr/>
            <p:nvPr/>
          </p:nvSpPr>
          <p:spPr>
            <a:xfrm>
              <a:off x="1951338" y="5109592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1"/>
                  </a:moveTo>
                  <a:cubicBezTo>
                    <a:pt x="9" y="18"/>
                    <a:pt x="18" y="36"/>
                    <a:pt x="36" y="54"/>
                  </a:cubicBezTo>
                  <a:cubicBezTo>
                    <a:pt x="27" y="36"/>
                    <a:pt x="9" y="18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7" name="Google Shape;6297;p28"/>
            <p:cNvSpPr/>
            <p:nvPr/>
          </p:nvSpPr>
          <p:spPr>
            <a:xfrm>
              <a:off x="1951338" y="5152299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36" y="1"/>
                  </a:moveTo>
                  <a:lnTo>
                    <a:pt x="0" y="27"/>
                  </a:lnTo>
                  <a:cubicBezTo>
                    <a:pt x="9" y="36"/>
                    <a:pt x="9" y="45"/>
                    <a:pt x="9" y="54"/>
                  </a:cubicBezTo>
                  <a:cubicBezTo>
                    <a:pt x="9" y="54"/>
                    <a:pt x="36" y="36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8" name="Google Shape;6298;p28"/>
            <p:cNvSpPr/>
            <p:nvPr/>
          </p:nvSpPr>
          <p:spPr>
            <a:xfrm>
              <a:off x="1951338" y="5149564"/>
              <a:ext cx="177" cy="5680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cubicBezTo>
                    <a:pt x="0" y="27"/>
                    <a:pt x="0" y="9"/>
                    <a:pt x="0" y="0"/>
                  </a:cubicBezTo>
                  <a:cubicBezTo>
                    <a:pt x="0" y="9"/>
                    <a:pt x="0" y="27"/>
                    <a:pt x="0" y="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9" name="Google Shape;6299;p28"/>
            <p:cNvSpPr/>
            <p:nvPr/>
          </p:nvSpPr>
          <p:spPr>
            <a:xfrm>
              <a:off x="1951338" y="5157874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0" y="10"/>
                    <a:pt x="0" y="10"/>
                    <a:pt x="9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0" name="Google Shape;6300;p28"/>
            <p:cNvSpPr/>
            <p:nvPr/>
          </p:nvSpPr>
          <p:spPr>
            <a:xfrm>
              <a:off x="1935801" y="5181225"/>
              <a:ext cx="14125" cy="7468"/>
            </a:xfrm>
            <a:custGeom>
              <a:avLst/>
              <a:gdLst/>
              <a:ahLst/>
              <a:cxnLst/>
              <a:rect l="l" t="t" r="r" b="b"/>
              <a:pathLst>
                <a:path w="80" h="71" extrusionOk="0">
                  <a:moveTo>
                    <a:pt x="25" y="1"/>
                  </a:moveTo>
                  <a:cubicBezTo>
                    <a:pt x="17" y="1"/>
                    <a:pt x="8" y="10"/>
                    <a:pt x="0" y="35"/>
                  </a:cubicBezTo>
                  <a:cubicBezTo>
                    <a:pt x="8" y="42"/>
                    <a:pt x="14" y="44"/>
                    <a:pt x="21" y="44"/>
                  </a:cubicBezTo>
                  <a:cubicBezTo>
                    <a:pt x="28" y="44"/>
                    <a:pt x="34" y="42"/>
                    <a:pt x="41" y="42"/>
                  </a:cubicBezTo>
                  <a:cubicBezTo>
                    <a:pt x="51" y="42"/>
                    <a:pt x="62" y="46"/>
                    <a:pt x="75" y="64"/>
                  </a:cubicBezTo>
                  <a:lnTo>
                    <a:pt x="75" y="64"/>
                  </a:lnTo>
                  <a:cubicBezTo>
                    <a:pt x="58" y="39"/>
                    <a:pt x="42" y="1"/>
                    <a:pt x="25" y="1"/>
                  </a:cubicBezTo>
                  <a:close/>
                  <a:moveTo>
                    <a:pt x="75" y="64"/>
                  </a:moveTo>
                  <a:cubicBezTo>
                    <a:pt x="77" y="66"/>
                    <a:pt x="78" y="68"/>
                    <a:pt x="80" y="70"/>
                  </a:cubicBezTo>
                  <a:cubicBezTo>
                    <a:pt x="78" y="68"/>
                    <a:pt x="77" y="66"/>
                    <a:pt x="75" y="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1" name="Google Shape;6301;p28"/>
            <p:cNvSpPr/>
            <p:nvPr/>
          </p:nvSpPr>
          <p:spPr>
            <a:xfrm>
              <a:off x="1945158" y="5162502"/>
              <a:ext cx="6356" cy="8520"/>
            </a:xfrm>
            <a:custGeom>
              <a:avLst/>
              <a:gdLst/>
              <a:ahLst/>
              <a:cxnLst/>
              <a:rect l="l" t="t" r="r" b="b"/>
              <a:pathLst>
                <a:path w="36" h="81" extrusionOk="0">
                  <a:moveTo>
                    <a:pt x="0" y="1"/>
                  </a:moveTo>
                  <a:lnTo>
                    <a:pt x="0" y="72"/>
                  </a:lnTo>
                  <a:cubicBezTo>
                    <a:pt x="5" y="72"/>
                    <a:pt x="10" y="66"/>
                    <a:pt x="17" y="66"/>
                  </a:cubicBezTo>
                  <a:cubicBezTo>
                    <a:pt x="22" y="66"/>
                    <a:pt x="28" y="69"/>
                    <a:pt x="35" y="8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2" name="Google Shape;6302;p28"/>
            <p:cNvSpPr/>
            <p:nvPr/>
          </p:nvSpPr>
          <p:spPr>
            <a:xfrm>
              <a:off x="1941980" y="5158820"/>
              <a:ext cx="3355" cy="3787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lnTo>
                    <a:pt x="18" y="36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3" name="Google Shape;6303;p28"/>
            <p:cNvSpPr/>
            <p:nvPr/>
          </p:nvSpPr>
          <p:spPr>
            <a:xfrm>
              <a:off x="1941980" y="5112432"/>
              <a:ext cx="6356" cy="13464"/>
            </a:xfrm>
            <a:custGeom>
              <a:avLst/>
              <a:gdLst/>
              <a:ahLst/>
              <a:cxnLst/>
              <a:rect l="l" t="t" r="r" b="b"/>
              <a:pathLst>
                <a:path w="36" h="128" extrusionOk="0">
                  <a:moveTo>
                    <a:pt x="0" y="0"/>
                  </a:moveTo>
                  <a:cubicBezTo>
                    <a:pt x="0" y="35"/>
                    <a:pt x="0" y="80"/>
                    <a:pt x="9" y="124"/>
                  </a:cubicBezTo>
                  <a:cubicBezTo>
                    <a:pt x="13" y="124"/>
                    <a:pt x="19" y="127"/>
                    <a:pt x="24" y="127"/>
                  </a:cubicBezTo>
                  <a:cubicBezTo>
                    <a:pt x="30" y="127"/>
                    <a:pt x="36" y="122"/>
                    <a:pt x="36" y="97"/>
                  </a:cubicBezTo>
                  <a:cubicBezTo>
                    <a:pt x="18" y="71"/>
                    <a:pt x="9" y="3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4" name="Google Shape;6304;p28"/>
            <p:cNvSpPr/>
            <p:nvPr/>
          </p:nvSpPr>
          <p:spPr>
            <a:xfrm>
              <a:off x="1948160" y="5138414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5" name="Google Shape;6305;p28"/>
            <p:cNvSpPr/>
            <p:nvPr/>
          </p:nvSpPr>
          <p:spPr>
            <a:xfrm>
              <a:off x="1931034" y="507340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lnTo>
                    <a:pt x="1" y="9"/>
                  </a:lnTo>
                  <a:lnTo>
                    <a:pt x="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6" name="Google Shape;6306;p28"/>
            <p:cNvSpPr/>
            <p:nvPr/>
          </p:nvSpPr>
          <p:spPr>
            <a:xfrm>
              <a:off x="1941980" y="5125370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cubicBezTo>
                    <a:pt x="0" y="36"/>
                    <a:pt x="9" y="54"/>
                    <a:pt x="18" y="71"/>
                  </a:cubicBezTo>
                  <a:cubicBezTo>
                    <a:pt x="18" y="45"/>
                    <a:pt x="9" y="27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7" name="Google Shape;6307;p28"/>
            <p:cNvSpPr/>
            <p:nvPr/>
          </p:nvSpPr>
          <p:spPr>
            <a:xfrm>
              <a:off x="1943569" y="5099389"/>
              <a:ext cx="3178" cy="5680"/>
            </a:xfrm>
            <a:custGeom>
              <a:avLst/>
              <a:gdLst/>
              <a:ahLst/>
              <a:cxnLst/>
              <a:rect l="l" t="t" r="r" b="b"/>
              <a:pathLst>
                <a:path w="18" h="54" extrusionOk="0">
                  <a:moveTo>
                    <a:pt x="9" y="0"/>
                  </a:moveTo>
                  <a:cubicBezTo>
                    <a:pt x="0" y="9"/>
                    <a:pt x="0" y="36"/>
                    <a:pt x="0" y="53"/>
                  </a:cubicBezTo>
                  <a:cubicBezTo>
                    <a:pt x="9" y="36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8" name="Google Shape;6308;p28"/>
            <p:cNvSpPr/>
            <p:nvPr/>
          </p:nvSpPr>
          <p:spPr>
            <a:xfrm>
              <a:off x="1949749" y="513652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9" y="9"/>
                    <a:pt x="9" y="9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9" name="Google Shape;6309;p28"/>
            <p:cNvSpPr/>
            <p:nvPr/>
          </p:nvSpPr>
          <p:spPr>
            <a:xfrm>
              <a:off x="1945158" y="5132839"/>
              <a:ext cx="4767" cy="5680"/>
            </a:xfrm>
            <a:custGeom>
              <a:avLst/>
              <a:gdLst/>
              <a:ahLst/>
              <a:cxnLst/>
              <a:rect l="l" t="t" r="r" b="b"/>
              <a:pathLst>
                <a:path w="27" h="54" extrusionOk="0">
                  <a:moveTo>
                    <a:pt x="0" y="0"/>
                  </a:moveTo>
                  <a:cubicBezTo>
                    <a:pt x="9" y="18"/>
                    <a:pt x="18" y="36"/>
                    <a:pt x="18" y="53"/>
                  </a:cubicBezTo>
                  <a:cubicBezTo>
                    <a:pt x="27" y="44"/>
                    <a:pt x="27" y="44"/>
                    <a:pt x="27" y="36"/>
                  </a:cubicBezTo>
                  <a:cubicBezTo>
                    <a:pt x="27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0" name="Google Shape;6310;p28"/>
            <p:cNvSpPr/>
            <p:nvPr/>
          </p:nvSpPr>
          <p:spPr>
            <a:xfrm>
              <a:off x="1887424" y="5057945"/>
              <a:ext cx="43786" cy="26612"/>
            </a:xfrm>
            <a:custGeom>
              <a:avLst/>
              <a:gdLst/>
              <a:ahLst/>
              <a:cxnLst/>
              <a:rect l="l" t="t" r="r" b="b"/>
              <a:pathLst>
                <a:path w="248" h="253" extrusionOk="0">
                  <a:moveTo>
                    <a:pt x="20" y="1"/>
                  </a:moveTo>
                  <a:cubicBezTo>
                    <a:pt x="13" y="1"/>
                    <a:pt x="7" y="2"/>
                    <a:pt x="0" y="6"/>
                  </a:cubicBezTo>
                  <a:lnTo>
                    <a:pt x="36" y="77"/>
                  </a:lnTo>
                  <a:cubicBezTo>
                    <a:pt x="36" y="77"/>
                    <a:pt x="24" y="65"/>
                    <a:pt x="16" y="65"/>
                  </a:cubicBezTo>
                  <a:cubicBezTo>
                    <a:pt x="12" y="65"/>
                    <a:pt x="9" y="68"/>
                    <a:pt x="9" y="77"/>
                  </a:cubicBezTo>
                  <a:cubicBezTo>
                    <a:pt x="36" y="77"/>
                    <a:pt x="80" y="147"/>
                    <a:pt x="62" y="227"/>
                  </a:cubicBezTo>
                  <a:cubicBezTo>
                    <a:pt x="72" y="245"/>
                    <a:pt x="88" y="252"/>
                    <a:pt x="106" y="252"/>
                  </a:cubicBezTo>
                  <a:cubicBezTo>
                    <a:pt x="150" y="252"/>
                    <a:pt x="210" y="206"/>
                    <a:pt x="248" y="156"/>
                  </a:cubicBezTo>
                  <a:cubicBezTo>
                    <a:pt x="230" y="156"/>
                    <a:pt x="221" y="156"/>
                    <a:pt x="186" y="94"/>
                  </a:cubicBezTo>
                  <a:cubicBezTo>
                    <a:pt x="178" y="116"/>
                    <a:pt x="171" y="213"/>
                    <a:pt x="148" y="213"/>
                  </a:cubicBezTo>
                  <a:cubicBezTo>
                    <a:pt x="144" y="213"/>
                    <a:pt x="139" y="209"/>
                    <a:pt x="133" y="200"/>
                  </a:cubicBezTo>
                  <a:cubicBezTo>
                    <a:pt x="97" y="112"/>
                    <a:pt x="133" y="121"/>
                    <a:pt x="142" y="77"/>
                  </a:cubicBezTo>
                  <a:lnTo>
                    <a:pt x="142" y="77"/>
                  </a:lnTo>
                  <a:cubicBezTo>
                    <a:pt x="137" y="82"/>
                    <a:pt x="132" y="85"/>
                    <a:pt x="127" y="85"/>
                  </a:cubicBezTo>
                  <a:cubicBezTo>
                    <a:pt x="99" y="85"/>
                    <a:pt x="64" y="1"/>
                    <a:pt x="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1" name="Google Shape;6311;p28"/>
            <p:cNvSpPr/>
            <p:nvPr/>
          </p:nvSpPr>
          <p:spPr>
            <a:xfrm>
              <a:off x="1932623" y="5074354"/>
              <a:ext cx="7945" cy="16725"/>
            </a:xfrm>
            <a:custGeom>
              <a:avLst/>
              <a:gdLst/>
              <a:ahLst/>
              <a:cxnLst/>
              <a:rect l="l" t="t" r="r" b="b"/>
              <a:pathLst>
                <a:path w="45" h="159" extrusionOk="0">
                  <a:moveTo>
                    <a:pt x="0" y="0"/>
                  </a:moveTo>
                  <a:lnTo>
                    <a:pt x="18" y="141"/>
                  </a:lnTo>
                  <a:lnTo>
                    <a:pt x="9" y="132"/>
                  </a:lnTo>
                  <a:lnTo>
                    <a:pt x="18" y="159"/>
                  </a:lnTo>
                  <a:cubicBezTo>
                    <a:pt x="18" y="124"/>
                    <a:pt x="27" y="97"/>
                    <a:pt x="45" y="53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2" name="Google Shape;6312;p28"/>
            <p:cNvSpPr/>
            <p:nvPr/>
          </p:nvSpPr>
          <p:spPr>
            <a:xfrm>
              <a:off x="1921676" y="5090974"/>
              <a:ext cx="22070" cy="21563"/>
            </a:xfrm>
            <a:custGeom>
              <a:avLst/>
              <a:gdLst/>
              <a:ahLst/>
              <a:cxnLst/>
              <a:rect l="l" t="t" r="r" b="b"/>
              <a:pathLst>
                <a:path w="125" h="205" extrusionOk="0">
                  <a:moveTo>
                    <a:pt x="80" y="1"/>
                  </a:moveTo>
                  <a:cubicBezTo>
                    <a:pt x="80" y="27"/>
                    <a:pt x="89" y="72"/>
                    <a:pt x="98" y="133"/>
                  </a:cubicBezTo>
                  <a:cubicBezTo>
                    <a:pt x="98" y="117"/>
                    <a:pt x="99" y="112"/>
                    <a:pt x="101" y="112"/>
                  </a:cubicBezTo>
                  <a:cubicBezTo>
                    <a:pt x="104" y="112"/>
                    <a:pt x="110" y="128"/>
                    <a:pt x="115" y="133"/>
                  </a:cubicBezTo>
                  <a:lnTo>
                    <a:pt x="80" y="1"/>
                  </a:lnTo>
                  <a:close/>
                  <a:moveTo>
                    <a:pt x="27" y="79"/>
                  </a:moveTo>
                  <a:cubicBezTo>
                    <a:pt x="19" y="79"/>
                    <a:pt x="10" y="84"/>
                    <a:pt x="1" y="98"/>
                  </a:cubicBezTo>
                  <a:cubicBezTo>
                    <a:pt x="18" y="178"/>
                    <a:pt x="45" y="151"/>
                    <a:pt x="62" y="195"/>
                  </a:cubicBezTo>
                  <a:cubicBezTo>
                    <a:pt x="54" y="154"/>
                    <a:pt x="54" y="142"/>
                    <a:pt x="57" y="142"/>
                  </a:cubicBezTo>
                  <a:cubicBezTo>
                    <a:pt x="62" y="142"/>
                    <a:pt x="75" y="165"/>
                    <a:pt x="85" y="165"/>
                  </a:cubicBezTo>
                  <a:cubicBezTo>
                    <a:pt x="91" y="165"/>
                    <a:pt x="96" y="158"/>
                    <a:pt x="98" y="133"/>
                  </a:cubicBezTo>
                  <a:cubicBezTo>
                    <a:pt x="72" y="120"/>
                    <a:pt x="51" y="79"/>
                    <a:pt x="27" y="79"/>
                  </a:cubicBezTo>
                  <a:close/>
                  <a:moveTo>
                    <a:pt x="98" y="133"/>
                  </a:moveTo>
                  <a:cubicBezTo>
                    <a:pt x="107" y="160"/>
                    <a:pt x="107" y="178"/>
                    <a:pt x="115" y="204"/>
                  </a:cubicBezTo>
                  <a:cubicBezTo>
                    <a:pt x="115" y="178"/>
                    <a:pt x="115" y="151"/>
                    <a:pt x="124" y="1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3" name="Google Shape;6313;p28"/>
            <p:cNvSpPr/>
            <p:nvPr/>
          </p:nvSpPr>
          <p:spPr>
            <a:xfrm>
              <a:off x="1921676" y="5176807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2" y="0"/>
                  </a:moveTo>
                  <a:cubicBezTo>
                    <a:pt x="1" y="0"/>
                    <a:pt x="1" y="5"/>
                    <a:pt x="1" y="15"/>
                  </a:cubicBezTo>
                  <a:cubicBezTo>
                    <a:pt x="1" y="6"/>
                    <a:pt x="1" y="6"/>
                    <a:pt x="9" y="6"/>
                  </a:cubicBezTo>
                  <a:cubicBezTo>
                    <a:pt x="6" y="2"/>
                    <a:pt x="4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4" name="Google Shape;6314;p28"/>
            <p:cNvSpPr/>
            <p:nvPr/>
          </p:nvSpPr>
          <p:spPr>
            <a:xfrm>
              <a:off x="1923265" y="5164290"/>
              <a:ext cx="15714" cy="17461"/>
            </a:xfrm>
            <a:custGeom>
              <a:avLst/>
              <a:gdLst/>
              <a:ahLst/>
              <a:cxnLst/>
              <a:rect l="l" t="t" r="r" b="b"/>
              <a:pathLst>
                <a:path w="89" h="166" extrusionOk="0">
                  <a:moveTo>
                    <a:pt x="87" y="1"/>
                  </a:moveTo>
                  <a:cubicBezTo>
                    <a:pt x="86" y="1"/>
                    <a:pt x="83" y="3"/>
                    <a:pt x="81" y="6"/>
                  </a:cubicBezTo>
                  <a:lnTo>
                    <a:pt x="81" y="6"/>
                  </a:lnTo>
                  <a:cubicBezTo>
                    <a:pt x="83" y="4"/>
                    <a:pt x="86" y="3"/>
                    <a:pt x="89" y="2"/>
                  </a:cubicBezTo>
                  <a:cubicBezTo>
                    <a:pt x="88" y="1"/>
                    <a:pt x="88" y="1"/>
                    <a:pt x="87" y="1"/>
                  </a:cubicBezTo>
                  <a:close/>
                  <a:moveTo>
                    <a:pt x="81" y="6"/>
                  </a:moveTo>
                  <a:lnTo>
                    <a:pt x="81" y="6"/>
                  </a:lnTo>
                  <a:cubicBezTo>
                    <a:pt x="51" y="22"/>
                    <a:pt x="34" y="40"/>
                    <a:pt x="9" y="72"/>
                  </a:cubicBezTo>
                  <a:cubicBezTo>
                    <a:pt x="9" y="81"/>
                    <a:pt x="27" y="90"/>
                    <a:pt x="27" y="125"/>
                  </a:cubicBezTo>
                  <a:cubicBezTo>
                    <a:pt x="24" y="134"/>
                    <a:pt x="21" y="137"/>
                    <a:pt x="18" y="137"/>
                  </a:cubicBezTo>
                  <a:cubicBezTo>
                    <a:pt x="12" y="137"/>
                    <a:pt x="6" y="125"/>
                    <a:pt x="0" y="125"/>
                  </a:cubicBezTo>
                  <a:cubicBezTo>
                    <a:pt x="6" y="142"/>
                    <a:pt x="18" y="165"/>
                    <a:pt x="29" y="165"/>
                  </a:cubicBezTo>
                  <a:cubicBezTo>
                    <a:pt x="36" y="165"/>
                    <a:pt x="41" y="157"/>
                    <a:pt x="45" y="134"/>
                  </a:cubicBezTo>
                  <a:lnTo>
                    <a:pt x="36" y="125"/>
                  </a:lnTo>
                  <a:cubicBezTo>
                    <a:pt x="43" y="82"/>
                    <a:pt x="67" y="23"/>
                    <a:pt x="81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5" name="Google Shape;6315;p28"/>
            <p:cNvSpPr/>
            <p:nvPr/>
          </p:nvSpPr>
          <p:spPr>
            <a:xfrm>
              <a:off x="1921676" y="5126317"/>
              <a:ext cx="9534" cy="13148"/>
            </a:xfrm>
            <a:custGeom>
              <a:avLst/>
              <a:gdLst/>
              <a:ahLst/>
              <a:cxnLst/>
              <a:rect l="l" t="t" r="r" b="b"/>
              <a:pathLst>
                <a:path w="54" h="125" extrusionOk="0">
                  <a:moveTo>
                    <a:pt x="18" y="1"/>
                  </a:moveTo>
                  <a:lnTo>
                    <a:pt x="1" y="62"/>
                  </a:lnTo>
                  <a:lnTo>
                    <a:pt x="18" y="62"/>
                  </a:lnTo>
                  <a:cubicBezTo>
                    <a:pt x="18" y="124"/>
                    <a:pt x="36" y="106"/>
                    <a:pt x="54" y="11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6" name="Google Shape;6316;p28"/>
            <p:cNvSpPr/>
            <p:nvPr/>
          </p:nvSpPr>
          <p:spPr>
            <a:xfrm>
              <a:off x="1931034" y="5066886"/>
              <a:ext cx="11123" cy="5680"/>
            </a:xfrm>
            <a:custGeom>
              <a:avLst/>
              <a:gdLst/>
              <a:ahLst/>
              <a:cxnLst/>
              <a:rect l="l" t="t" r="r" b="b"/>
              <a:pathLst>
                <a:path w="63" h="54" extrusionOk="0">
                  <a:moveTo>
                    <a:pt x="1" y="0"/>
                  </a:moveTo>
                  <a:lnTo>
                    <a:pt x="18" y="45"/>
                  </a:lnTo>
                  <a:lnTo>
                    <a:pt x="62" y="5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7" name="Google Shape;6317;p28"/>
            <p:cNvSpPr/>
            <p:nvPr/>
          </p:nvSpPr>
          <p:spPr>
            <a:xfrm>
              <a:off x="1929445" y="5052896"/>
              <a:ext cx="6533" cy="3892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10" y="1"/>
                  </a:moveTo>
                  <a:lnTo>
                    <a:pt x="1" y="36"/>
                  </a:lnTo>
                  <a:lnTo>
                    <a:pt x="36" y="36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8" name="Google Shape;6318;p28"/>
            <p:cNvSpPr/>
            <p:nvPr/>
          </p:nvSpPr>
          <p:spPr>
            <a:xfrm>
              <a:off x="860040" y="4653602"/>
              <a:ext cx="4767" cy="947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27" y="0"/>
                  </a:moveTo>
                  <a:cubicBezTo>
                    <a:pt x="23" y="0"/>
                    <a:pt x="18" y="2"/>
                    <a:pt x="14" y="5"/>
                  </a:cubicBezTo>
                  <a:lnTo>
                    <a:pt x="14" y="5"/>
                  </a:lnTo>
                  <a:lnTo>
                    <a:pt x="27" y="0"/>
                  </a:lnTo>
                  <a:close/>
                  <a:moveTo>
                    <a:pt x="14" y="5"/>
                  </a:moveTo>
                  <a:lnTo>
                    <a:pt x="1" y="9"/>
                  </a:lnTo>
                  <a:cubicBezTo>
                    <a:pt x="5" y="9"/>
                    <a:pt x="9" y="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9" name="Google Shape;6319;p28"/>
            <p:cNvSpPr/>
            <p:nvPr/>
          </p:nvSpPr>
          <p:spPr>
            <a:xfrm>
              <a:off x="902060" y="4648027"/>
              <a:ext cx="1766" cy="18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cubicBezTo>
                    <a:pt x="1" y="18"/>
                    <a:pt x="1" y="18"/>
                    <a:pt x="10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0" name="Google Shape;6320;p28"/>
            <p:cNvSpPr/>
            <p:nvPr/>
          </p:nvSpPr>
          <p:spPr>
            <a:xfrm>
              <a:off x="1666022" y="4689155"/>
              <a:ext cx="11123" cy="11886"/>
            </a:xfrm>
            <a:custGeom>
              <a:avLst/>
              <a:gdLst/>
              <a:ahLst/>
              <a:cxnLst/>
              <a:rect l="l" t="t" r="r" b="b"/>
              <a:pathLst>
                <a:path w="63" h="113" extrusionOk="0">
                  <a:moveTo>
                    <a:pt x="17" y="1"/>
                  </a:moveTo>
                  <a:cubicBezTo>
                    <a:pt x="15" y="1"/>
                    <a:pt x="12" y="3"/>
                    <a:pt x="9" y="7"/>
                  </a:cubicBezTo>
                  <a:lnTo>
                    <a:pt x="1" y="51"/>
                  </a:lnTo>
                  <a:cubicBezTo>
                    <a:pt x="27" y="68"/>
                    <a:pt x="53" y="86"/>
                    <a:pt x="62" y="112"/>
                  </a:cubicBezTo>
                  <a:cubicBezTo>
                    <a:pt x="47" y="60"/>
                    <a:pt x="32" y="1"/>
                    <a:pt x="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1" name="Google Shape;6321;p28"/>
            <p:cNvSpPr/>
            <p:nvPr/>
          </p:nvSpPr>
          <p:spPr>
            <a:xfrm>
              <a:off x="1243521" y="4639612"/>
              <a:ext cx="9534" cy="2945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4" y="1"/>
                  </a:moveTo>
                  <a:cubicBezTo>
                    <a:pt x="36" y="1"/>
                    <a:pt x="18" y="10"/>
                    <a:pt x="1" y="18"/>
                  </a:cubicBezTo>
                  <a:lnTo>
                    <a:pt x="18" y="27"/>
                  </a:lnTo>
                  <a:cubicBezTo>
                    <a:pt x="27" y="18"/>
                    <a:pt x="45" y="10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2" name="Google Shape;6322;p28"/>
            <p:cNvSpPr/>
            <p:nvPr/>
          </p:nvSpPr>
          <p:spPr>
            <a:xfrm>
              <a:off x="1223217" y="4652655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" y="0"/>
                  </a:moveTo>
                  <a:cubicBezTo>
                    <a:pt x="6" y="6"/>
                    <a:pt x="18" y="11"/>
                    <a:pt x="32" y="18"/>
                  </a:cubicBezTo>
                  <a:lnTo>
                    <a:pt x="32" y="18"/>
                  </a:lnTo>
                  <a:lnTo>
                    <a:pt x="1" y="0"/>
                  </a:lnTo>
                  <a:close/>
                  <a:moveTo>
                    <a:pt x="32" y="18"/>
                  </a:moveTo>
                  <a:lnTo>
                    <a:pt x="63" y="36"/>
                  </a:lnTo>
                  <a:cubicBezTo>
                    <a:pt x="52" y="29"/>
                    <a:pt x="41" y="23"/>
                    <a:pt x="32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3" name="Google Shape;6323;p28"/>
            <p:cNvSpPr/>
            <p:nvPr/>
          </p:nvSpPr>
          <p:spPr>
            <a:xfrm>
              <a:off x="730624" y="4727865"/>
              <a:ext cx="7945" cy="6627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9"/>
                  </a:moveTo>
                  <a:lnTo>
                    <a:pt x="18" y="62"/>
                  </a:lnTo>
                  <a:cubicBezTo>
                    <a:pt x="45" y="1"/>
                    <a:pt x="18" y="18"/>
                    <a:pt x="1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4" name="Google Shape;6324;p28"/>
            <p:cNvSpPr/>
            <p:nvPr/>
          </p:nvSpPr>
          <p:spPr>
            <a:xfrm>
              <a:off x="1857763" y="4890380"/>
              <a:ext cx="6356" cy="11255"/>
            </a:xfrm>
            <a:custGeom>
              <a:avLst/>
              <a:gdLst/>
              <a:ahLst/>
              <a:cxnLst/>
              <a:rect l="l" t="t" r="r" b="b"/>
              <a:pathLst>
                <a:path w="36" h="107" extrusionOk="0">
                  <a:moveTo>
                    <a:pt x="27" y="1"/>
                  </a:moveTo>
                  <a:cubicBezTo>
                    <a:pt x="18" y="54"/>
                    <a:pt x="1" y="98"/>
                    <a:pt x="36" y="107"/>
                  </a:cubicBezTo>
                  <a:cubicBezTo>
                    <a:pt x="36" y="63"/>
                    <a:pt x="36" y="27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5" name="Google Shape;6325;p28"/>
            <p:cNvSpPr/>
            <p:nvPr/>
          </p:nvSpPr>
          <p:spPr>
            <a:xfrm>
              <a:off x="863218" y="4611737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5" y="1"/>
                  </a:moveTo>
                  <a:lnTo>
                    <a:pt x="35" y="1"/>
                  </a:lnTo>
                  <a:cubicBezTo>
                    <a:pt x="9" y="10"/>
                    <a:pt x="0" y="18"/>
                    <a:pt x="9" y="27"/>
                  </a:cubicBezTo>
                  <a:cubicBezTo>
                    <a:pt x="27" y="18"/>
                    <a:pt x="35" y="10"/>
                    <a:pt x="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6" name="Google Shape;6326;p28"/>
            <p:cNvSpPr/>
            <p:nvPr/>
          </p:nvSpPr>
          <p:spPr>
            <a:xfrm>
              <a:off x="1856174" y="4877442"/>
              <a:ext cx="6533" cy="13043"/>
            </a:xfrm>
            <a:custGeom>
              <a:avLst/>
              <a:gdLst/>
              <a:ahLst/>
              <a:cxnLst/>
              <a:rect l="l" t="t" r="r" b="b"/>
              <a:pathLst>
                <a:path w="37" h="124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0" y="53"/>
                    <a:pt x="27" y="80"/>
                    <a:pt x="36" y="124"/>
                  </a:cubicBezTo>
                  <a:cubicBezTo>
                    <a:pt x="36" y="80"/>
                    <a:pt x="36" y="3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7" name="Google Shape;6327;p28"/>
            <p:cNvSpPr/>
            <p:nvPr/>
          </p:nvSpPr>
          <p:spPr>
            <a:xfrm>
              <a:off x="409467" y="5182067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8" name="Google Shape;6328;p28"/>
            <p:cNvSpPr/>
            <p:nvPr/>
          </p:nvSpPr>
          <p:spPr>
            <a:xfrm>
              <a:off x="323837" y="5316708"/>
              <a:ext cx="1589" cy="5680"/>
            </a:xfrm>
            <a:custGeom>
              <a:avLst/>
              <a:gdLst/>
              <a:ahLst/>
              <a:cxnLst/>
              <a:rect l="l" t="t" r="r" b="b"/>
              <a:pathLst>
                <a:path w="9" h="54" extrusionOk="0">
                  <a:moveTo>
                    <a:pt x="0" y="1"/>
                  </a:moveTo>
                  <a:cubicBezTo>
                    <a:pt x="0" y="19"/>
                    <a:pt x="0" y="45"/>
                    <a:pt x="9" y="54"/>
                  </a:cubicBezTo>
                  <a:cubicBezTo>
                    <a:pt x="0" y="27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9" name="Google Shape;6329;p28"/>
            <p:cNvSpPr/>
            <p:nvPr/>
          </p:nvSpPr>
          <p:spPr>
            <a:xfrm>
              <a:off x="1910730" y="4994411"/>
              <a:ext cx="1589" cy="1999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1" y="1"/>
                  </a:moveTo>
                  <a:cubicBezTo>
                    <a:pt x="4" y="14"/>
                    <a:pt x="6" y="19"/>
                    <a:pt x="7" y="19"/>
                  </a:cubicBezTo>
                  <a:cubicBezTo>
                    <a:pt x="8" y="19"/>
                    <a:pt x="6" y="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0" name="Google Shape;6330;p28"/>
            <p:cNvSpPr/>
            <p:nvPr/>
          </p:nvSpPr>
          <p:spPr>
            <a:xfrm>
              <a:off x="1889013" y="5012083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cubicBezTo>
                    <a:pt x="9" y="9"/>
                    <a:pt x="9" y="9"/>
                    <a:pt x="18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1" name="Google Shape;6331;p28"/>
            <p:cNvSpPr/>
            <p:nvPr/>
          </p:nvSpPr>
          <p:spPr>
            <a:xfrm>
              <a:off x="1798616" y="4854195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2" name="Google Shape;6332;p28"/>
            <p:cNvSpPr/>
            <p:nvPr/>
          </p:nvSpPr>
          <p:spPr>
            <a:xfrm>
              <a:off x="1909141" y="4995358"/>
              <a:ext cx="1766" cy="473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9"/>
                    <a:pt x="1" y="18"/>
                    <a:pt x="1" y="45"/>
                  </a:cubicBezTo>
                  <a:cubicBezTo>
                    <a:pt x="10" y="27"/>
                    <a:pt x="10" y="18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3" name="Google Shape;6333;p28"/>
            <p:cNvSpPr/>
            <p:nvPr/>
          </p:nvSpPr>
          <p:spPr>
            <a:xfrm>
              <a:off x="1912319" y="4999040"/>
              <a:ext cx="3355" cy="2945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8"/>
                    <a:pt x="1" y="27"/>
                  </a:cubicBezTo>
                  <a:cubicBezTo>
                    <a:pt x="9" y="27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4" name="Google Shape;6334;p28"/>
            <p:cNvSpPr/>
            <p:nvPr/>
          </p:nvSpPr>
          <p:spPr>
            <a:xfrm>
              <a:off x="1909141" y="4989783"/>
              <a:ext cx="1766" cy="5680"/>
            </a:xfrm>
            <a:custGeom>
              <a:avLst/>
              <a:gdLst/>
              <a:ahLst/>
              <a:cxnLst/>
              <a:rect l="l" t="t" r="r" b="b"/>
              <a:pathLst>
                <a:path w="10" h="54" extrusionOk="0">
                  <a:moveTo>
                    <a:pt x="1" y="1"/>
                  </a:moveTo>
                  <a:cubicBezTo>
                    <a:pt x="1" y="18"/>
                    <a:pt x="1" y="36"/>
                    <a:pt x="10" y="54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10" y="36"/>
                    <a:pt x="1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5" name="Google Shape;6335;p28"/>
            <p:cNvSpPr/>
            <p:nvPr/>
          </p:nvSpPr>
          <p:spPr>
            <a:xfrm>
              <a:off x="551419" y="4935927"/>
              <a:ext cx="1766" cy="3156"/>
            </a:xfrm>
            <a:custGeom>
              <a:avLst/>
              <a:gdLst/>
              <a:ahLst/>
              <a:cxnLst/>
              <a:rect l="l" t="t" r="r" b="b"/>
              <a:pathLst>
                <a:path w="10" h="3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0" y="23"/>
                    <a:pt x="0" y="29"/>
                    <a:pt x="1" y="29"/>
                  </a:cubicBezTo>
                  <a:cubicBezTo>
                    <a:pt x="2" y="29"/>
                    <a:pt x="4" y="16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6" name="Google Shape;6336;p28"/>
            <p:cNvSpPr/>
            <p:nvPr/>
          </p:nvSpPr>
          <p:spPr>
            <a:xfrm>
              <a:off x="1519480" y="4693468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7" name="Google Shape;6337;p28"/>
            <p:cNvSpPr/>
            <p:nvPr/>
          </p:nvSpPr>
          <p:spPr>
            <a:xfrm>
              <a:off x="1500765" y="4681477"/>
              <a:ext cx="18892" cy="12097"/>
            </a:xfrm>
            <a:custGeom>
              <a:avLst/>
              <a:gdLst/>
              <a:ahLst/>
              <a:cxnLst/>
              <a:rect l="l" t="t" r="r" b="b"/>
              <a:pathLst>
                <a:path w="107" h="115" extrusionOk="0">
                  <a:moveTo>
                    <a:pt x="107" y="0"/>
                  </a:moveTo>
                  <a:lnTo>
                    <a:pt x="1" y="115"/>
                  </a:lnTo>
                  <a:cubicBezTo>
                    <a:pt x="23" y="100"/>
                    <a:pt x="41" y="94"/>
                    <a:pt x="56" y="94"/>
                  </a:cubicBezTo>
                  <a:cubicBezTo>
                    <a:pt x="76" y="94"/>
                    <a:pt x="91" y="105"/>
                    <a:pt x="107" y="115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8" name="Google Shape;6338;p28"/>
            <p:cNvSpPr/>
            <p:nvPr/>
          </p:nvSpPr>
          <p:spPr>
            <a:xfrm>
              <a:off x="319070" y="4601849"/>
              <a:ext cx="1610558" cy="754931"/>
            </a:xfrm>
            <a:custGeom>
              <a:avLst/>
              <a:gdLst/>
              <a:ahLst/>
              <a:cxnLst/>
              <a:rect l="l" t="t" r="r" b="b"/>
              <a:pathLst>
                <a:path w="9122" h="7177" extrusionOk="0">
                  <a:moveTo>
                    <a:pt x="3604" y="402"/>
                  </a:moveTo>
                  <a:cubicBezTo>
                    <a:pt x="3616" y="402"/>
                    <a:pt x="3630" y="408"/>
                    <a:pt x="3647" y="413"/>
                  </a:cubicBezTo>
                  <a:cubicBezTo>
                    <a:pt x="3634" y="419"/>
                    <a:pt x="3607" y="440"/>
                    <a:pt x="3586" y="440"/>
                  </a:cubicBezTo>
                  <a:cubicBezTo>
                    <a:pt x="3579" y="440"/>
                    <a:pt x="3572" y="437"/>
                    <a:pt x="3568" y="430"/>
                  </a:cubicBezTo>
                  <a:cubicBezTo>
                    <a:pt x="3581" y="408"/>
                    <a:pt x="3592" y="402"/>
                    <a:pt x="3604" y="402"/>
                  </a:cubicBezTo>
                  <a:close/>
                  <a:moveTo>
                    <a:pt x="3188" y="462"/>
                  </a:moveTo>
                  <a:lnTo>
                    <a:pt x="3170" y="466"/>
                  </a:lnTo>
                  <a:cubicBezTo>
                    <a:pt x="3178" y="466"/>
                    <a:pt x="3184" y="464"/>
                    <a:pt x="3188" y="462"/>
                  </a:cubicBezTo>
                  <a:close/>
                  <a:moveTo>
                    <a:pt x="5325" y="457"/>
                  </a:moveTo>
                  <a:cubicBezTo>
                    <a:pt x="5343" y="457"/>
                    <a:pt x="5369" y="466"/>
                    <a:pt x="5396" y="483"/>
                  </a:cubicBezTo>
                  <a:cubicBezTo>
                    <a:pt x="5392" y="485"/>
                    <a:pt x="5389" y="486"/>
                    <a:pt x="5385" y="486"/>
                  </a:cubicBezTo>
                  <a:cubicBezTo>
                    <a:pt x="5368" y="486"/>
                    <a:pt x="5347" y="471"/>
                    <a:pt x="5325" y="457"/>
                  </a:cubicBezTo>
                  <a:close/>
                  <a:moveTo>
                    <a:pt x="5590" y="580"/>
                  </a:moveTo>
                  <a:lnTo>
                    <a:pt x="5590" y="580"/>
                  </a:lnTo>
                  <a:cubicBezTo>
                    <a:pt x="5593" y="581"/>
                    <a:pt x="5596" y="582"/>
                    <a:pt x="5600" y="583"/>
                  </a:cubicBezTo>
                  <a:lnTo>
                    <a:pt x="5600" y="583"/>
                  </a:lnTo>
                  <a:cubicBezTo>
                    <a:pt x="5597" y="582"/>
                    <a:pt x="5594" y="581"/>
                    <a:pt x="5590" y="580"/>
                  </a:cubicBezTo>
                  <a:close/>
                  <a:moveTo>
                    <a:pt x="7173" y="736"/>
                  </a:moveTo>
                  <a:cubicBezTo>
                    <a:pt x="7175" y="736"/>
                    <a:pt x="7179" y="737"/>
                    <a:pt x="7185" y="738"/>
                  </a:cubicBezTo>
                  <a:lnTo>
                    <a:pt x="7185" y="738"/>
                  </a:lnTo>
                  <a:cubicBezTo>
                    <a:pt x="7179" y="741"/>
                    <a:pt x="7174" y="744"/>
                    <a:pt x="7170" y="748"/>
                  </a:cubicBezTo>
                  <a:cubicBezTo>
                    <a:pt x="7170" y="742"/>
                    <a:pt x="7166" y="736"/>
                    <a:pt x="7173" y="736"/>
                  </a:cubicBezTo>
                  <a:close/>
                  <a:moveTo>
                    <a:pt x="7045" y="967"/>
                  </a:moveTo>
                  <a:cubicBezTo>
                    <a:pt x="7045" y="967"/>
                    <a:pt x="7046" y="968"/>
                    <a:pt x="7047" y="969"/>
                  </a:cubicBezTo>
                  <a:cubicBezTo>
                    <a:pt x="7046" y="968"/>
                    <a:pt x="7046" y="967"/>
                    <a:pt x="7045" y="967"/>
                  </a:cubicBezTo>
                  <a:close/>
                  <a:moveTo>
                    <a:pt x="7084" y="986"/>
                  </a:moveTo>
                  <a:lnTo>
                    <a:pt x="7084" y="986"/>
                  </a:lnTo>
                  <a:cubicBezTo>
                    <a:pt x="7083" y="986"/>
                    <a:pt x="7083" y="987"/>
                    <a:pt x="7082" y="987"/>
                  </a:cubicBezTo>
                  <a:cubicBezTo>
                    <a:pt x="7083" y="987"/>
                    <a:pt x="7083" y="987"/>
                    <a:pt x="7084" y="986"/>
                  </a:cubicBezTo>
                  <a:close/>
                  <a:moveTo>
                    <a:pt x="7541" y="1402"/>
                  </a:moveTo>
                  <a:cubicBezTo>
                    <a:pt x="7542" y="1404"/>
                    <a:pt x="7545" y="1407"/>
                    <a:pt x="7548" y="1410"/>
                  </a:cubicBezTo>
                  <a:lnTo>
                    <a:pt x="7548" y="1410"/>
                  </a:lnTo>
                  <a:cubicBezTo>
                    <a:pt x="7546" y="1407"/>
                    <a:pt x="7543" y="1404"/>
                    <a:pt x="7541" y="1402"/>
                  </a:cubicBezTo>
                  <a:close/>
                  <a:moveTo>
                    <a:pt x="2160" y="1658"/>
                  </a:moveTo>
                  <a:lnTo>
                    <a:pt x="2155" y="1684"/>
                  </a:lnTo>
                  <a:cubicBezTo>
                    <a:pt x="2158" y="1674"/>
                    <a:pt x="2159" y="1665"/>
                    <a:pt x="2160" y="1658"/>
                  </a:cubicBezTo>
                  <a:close/>
                  <a:moveTo>
                    <a:pt x="1775" y="2576"/>
                  </a:moveTo>
                  <a:cubicBezTo>
                    <a:pt x="1775" y="2576"/>
                    <a:pt x="1775" y="2577"/>
                    <a:pt x="1775" y="2577"/>
                  </a:cubicBezTo>
                  <a:lnTo>
                    <a:pt x="1775" y="2577"/>
                  </a:lnTo>
                  <a:cubicBezTo>
                    <a:pt x="1775" y="2577"/>
                    <a:pt x="1775" y="2576"/>
                    <a:pt x="1775" y="2576"/>
                  </a:cubicBezTo>
                  <a:close/>
                  <a:moveTo>
                    <a:pt x="937" y="3318"/>
                  </a:moveTo>
                  <a:cubicBezTo>
                    <a:pt x="932" y="3338"/>
                    <a:pt x="930" y="3345"/>
                    <a:pt x="928" y="3345"/>
                  </a:cubicBezTo>
                  <a:cubicBezTo>
                    <a:pt x="926" y="3345"/>
                    <a:pt x="924" y="3336"/>
                    <a:pt x="919" y="3327"/>
                  </a:cubicBezTo>
                  <a:lnTo>
                    <a:pt x="937" y="3318"/>
                  </a:lnTo>
                  <a:close/>
                  <a:moveTo>
                    <a:pt x="406" y="4479"/>
                  </a:moveTo>
                  <a:cubicBezTo>
                    <a:pt x="404" y="4479"/>
                    <a:pt x="401" y="4481"/>
                    <a:pt x="398" y="4483"/>
                  </a:cubicBezTo>
                  <a:cubicBezTo>
                    <a:pt x="401" y="4482"/>
                    <a:pt x="404" y="4480"/>
                    <a:pt x="406" y="4479"/>
                  </a:cubicBezTo>
                  <a:close/>
                  <a:moveTo>
                    <a:pt x="566" y="5313"/>
                  </a:moveTo>
                  <a:cubicBezTo>
                    <a:pt x="565" y="5315"/>
                    <a:pt x="564" y="5316"/>
                    <a:pt x="563" y="5318"/>
                  </a:cubicBezTo>
                  <a:lnTo>
                    <a:pt x="563" y="5318"/>
                  </a:lnTo>
                  <a:lnTo>
                    <a:pt x="566" y="5313"/>
                  </a:lnTo>
                  <a:close/>
                  <a:moveTo>
                    <a:pt x="3843" y="1"/>
                  </a:moveTo>
                  <a:cubicBezTo>
                    <a:pt x="3796" y="1"/>
                    <a:pt x="3863" y="70"/>
                    <a:pt x="3771" y="77"/>
                  </a:cubicBezTo>
                  <a:cubicBezTo>
                    <a:pt x="3753" y="51"/>
                    <a:pt x="3797" y="7"/>
                    <a:pt x="3718" y="7"/>
                  </a:cubicBezTo>
                  <a:cubicBezTo>
                    <a:pt x="3714" y="4"/>
                    <a:pt x="3710" y="3"/>
                    <a:pt x="3704" y="3"/>
                  </a:cubicBezTo>
                  <a:cubicBezTo>
                    <a:pt x="3658" y="3"/>
                    <a:pt x="3545" y="69"/>
                    <a:pt x="3453" y="69"/>
                  </a:cubicBezTo>
                  <a:cubicBezTo>
                    <a:pt x="3434" y="69"/>
                    <a:pt x="3416" y="66"/>
                    <a:pt x="3400" y="60"/>
                  </a:cubicBezTo>
                  <a:lnTo>
                    <a:pt x="3400" y="60"/>
                  </a:lnTo>
                  <a:cubicBezTo>
                    <a:pt x="3427" y="77"/>
                    <a:pt x="3444" y="95"/>
                    <a:pt x="3400" y="121"/>
                  </a:cubicBezTo>
                  <a:cubicBezTo>
                    <a:pt x="3395" y="122"/>
                    <a:pt x="3390" y="122"/>
                    <a:pt x="3385" y="122"/>
                  </a:cubicBezTo>
                  <a:cubicBezTo>
                    <a:pt x="3335" y="122"/>
                    <a:pt x="3265" y="101"/>
                    <a:pt x="3205" y="101"/>
                  </a:cubicBezTo>
                  <a:cubicBezTo>
                    <a:pt x="3166" y="101"/>
                    <a:pt x="3131" y="110"/>
                    <a:pt x="3109" y="139"/>
                  </a:cubicBezTo>
                  <a:cubicBezTo>
                    <a:pt x="3091" y="130"/>
                    <a:pt x="3091" y="130"/>
                    <a:pt x="3091" y="121"/>
                  </a:cubicBezTo>
                  <a:cubicBezTo>
                    <a:pt x="3029" y="148"/>
                    <a:pt x="2888" y="192"/>
                    <a:pt x="2861" y="245"/>
                  </a:cubicBezTo>
                  <a:cubicBezTo>
                    <a:pt x="2846" y="224"/>
                    <a:pt x="2825" y="215"/>
                    <a:pt x="2801" y="215"/>
                  </a:cubicBezTo>
                  <a:cubicBezTo>
                    <a:pt x="2753" y="215"/>
                    <a:pt x="2693" y="248"/>
                    <a:pt x="2641" y="289"/>
                  </a:cubicBezTo>
                  <a:cubicBezTo>
                    <a:pt x="2581" y="329"/>
                    <a:pt x="2536" y="378"/>
                    <a:pt x="2503" y="378"/>
                  </a:cubicBezTo>
                  <a:cubicBezTo>
                    <a:pt x="2492" y="378"/>
                    <a:pt x="2482" y="373"/>
                    <a:pt x="2473" y="360"/>
                  </a:cubicBezTo>
                  <a:cubicBezTo>
                    <a:pt x="2411" y="395"/>
                    <a:pt x="2358" y="448"/>
                    <a:pt x="2314" y="501"/>
                  </a:cubicBezTo>
                  <a:lnTo>
                    <a:pt x="2305" y="492"/>
                  </a:lnTo>
                  <a:cubicBezTo>
                    <a:pt x="2208" y="580"/>
                    <a:pt x="2208" y="642"/>
                    <a:pt x="2208" y="695"/>
                  </a:cubicBezTo>
                  <a:cubicBezTo>
                    <a:pt x="2200" y="701"/>
                    <a:pt x="2195" y="703"/>
                    <a:pt x="2192" y="703"/>
                  </a:cubicBezTo>
                  <a:cubicBezTo>
                    <a:pt x="2185" y="703"/>
                    <a:pt x="2188" y="693"/>
                    <a:pt x="2182" y="686"/>
                  </a:cubicBezTo>
                  <a:cubicBezTo>
                    <a:pt x="2067" y="828"/>
                    <a:pt x="2067" y="854"/>
                    <a:pt x="2058" y="1013"/>
                  </a:cubicBezTo>
                  <a:lnTo>
                    <a:pt x="2014" y="1013"/>
                  </a:lnTo>
                  <a:cubicBezTo>
                    <a:pt x="2014" y="1057"/>
                    <a:pt x="1855" y="1216"/>
                    <a:pt x="1837" y="1393"/>
                  </a:cubicBezTo>
                  <a:cubicBezTo>
                    <a:pt x="1837" y="1384"/>
                    <a:pt x="1828" y="1375"/>
                    <a:pt x="1828" y="1366"/>
                  </a:cubicBezTo>
                  <a:cubicBezTo>
                    <a:pt x="1802" y="1561"/>
                    <a:pt x="1546" y="1737"/>
                    <a:pt x="1661" y="1861"/>
                  </a:cubicBezTo>
                  <a:lnTo>
                    <a:pt x="1643" y="1993"/>
                  </a:lnTo>
                  <a:cubicBezTo>
                    <a:pt x="1666" y="1950"/>
                    <a:pt x="1680" y="1935"/>
                    <a:pt x="1690" y="1935"/>
                  </a:cubicBezTo>
                  <a:cubicBezTo>
                    <a:pt x="1709" y="1935"/>
                    <a:pt x="1711" y="1994"/>
                    <a:pt x="1732" y="1994"/>
                  </a:cubicBezTo>
                  <a:cubicBezTo>
                    <a:pt x="1737" y="1994"/>
                    <a:pt x="1742" y="1991"/>
                    <a:pt x="1749" y="1984"/>
                  </a:cubicBezTo>
                  <a:lnTo>
                    <a:pt x="1749" y="1984"/>
                  </a:lnTo>
                  <a:cubicBezTo>
                    <a:pt x="1736" y="2028"/>
                    <a:pt x="1689" y="2076"/>
                    <a:pt x="1668" y="2076"/>
                  </a:cubicBezTo>
                  <a:cubicBezTo>
                    <a:pt x="1659" y="2076"/>
                    <a:pt x="1655" y="2067"/>
                    <a:pt x="1661" y="2046"/>
                  </a:cubicBezTo>
                  <a:lnTo>
                    <a:pt x="1678" y="2037"/>
                  </a:lnTo>
                  <a:cubicBezTo>
                    <a:pt x="1672" y="2032"/>
                    <a:pt x="1666" y="2029"/>
                    <a:pt x="1659" y="2029"/>
                  </a:cubicBezTo>
                  <a:cubicBezTo>
                    <a:pt x="1610" y="2029"/>
                    <a:pt x="1573" y="2190"/>
                    <a:pt x="1535" y="2190"/>
                  </a:cubicBezTo>
                  <a:cubicBezTo>
                    <a:pt x="1533" y="2190"/>
                    <a:pt x="1531" y="2189"/>
                    <a:pt x="1528" y="2187"/>
                  </a:cubicBezTo>
                  <a:cubicBezTo>
                    <a:pt x="1405" y="2488"/>
                    <a:pt x="1272" y="2735"/>
                    <a:pt x="1104" y="2982"/>
                  </a:cubicBezTo>
                  <a:lnTo>
                    <a:pt x="1175" y="2982"/>
                  </a:lnTo>
                  <a:lnTo>
                    <a:pt x="1122" y="3062"/>
                  </a:lnTo>
                  <a:cubicBezTo>
                    <a:pt x="1114" y="3067"/>
                    <a:pt x="1107" y="3070"/>
                    <a:pt x="1100" y="3070"/>
                  </a:cubicBezTo>
                  <a:cubicBezTo>
                    <a:pt x="1085" y="3070"/>
                    <a:pt x="1079" y="3052"/>
                    <a:pt x="1104" y="3009"/>
                  </a:cubicBezTo>
                  <a:lnTo>
                    <a:pt x="1104" y="3009"/>
                  </a:lnTo>
                  <a:cubicBezTo>
                    <a:pt x="1051" y="3026"/>
                    <a:pt x="1069" y="3132"/>
                    <a:pt x="1078" y="3141"/>
                  </a:cubicBezTo>
                  <a:cubicBezTo>
                    <a:pt x="1056" y="3167"/>
                    <a:pt x="1042" y="3177"/>
                    <a:pt x="1033" y="3177"/>
                  </a:cubicBezTo>
                  <a:cubicBezTo>
                    <a:pt x="1008" y="3177"/>
                    <a:pt x="1029" y="3091"/>
                    <a:pt x="1022" y="3091"/>
                  </a:cubicBezTo>
                  <a:cubicBezTo>
                    <a:pt x="1020" y="3091"/>
                    <a:pt x="1019" y="3092"/>
                    <a:pt x="1016" y="3097"/>
                  </a:cubicBezTo>
                  <a:lnTo>
                    <a:pt x="990" y="3150"/>
                  </a:lnTo>
                  <a:lnTo>
                    <a:pt x="1007" y="3141"/>
                  </a:lnTo>
                  <a:lnTo>
                    <a:pt x="1007" y="3141"/>
                  </a:lnTo>
                  <a:cubicBezTo>
                    <a:pt x="998" y="3194"/>
                    <a:pt x="1025" y="3212"/>
                    <a:pt x="972" y="3291"/>
                  </a:cubicBezTo>
                  <a:cubicBezTo>
                    <a:pt x="958" y="3308"/>
                    <a:pt x="949" y="3312"/>
                    <a:pt x="941" y="3312"/>
                  </a:cubicBezTo>
                  <a:cubicBezTo>
                    <a:pt x="934" y="3312"/>
                    <a:pt x="928" y="3309"/>
                    <a:pt x="923" y="3309"/>
                  </a:cubicBezTo>
                  <a:cubicBezTo>
                    <a:pt x="919" y="3309"/>
                    <a:pt x="915" y="3311"/>
                    <a:pt x="910" y="3318"/>
                  </a:cubicBezTo>
                  <a:cubicBezTo>
                    <a:pt x="910" y="3315"/>
                    <a:pt x="909" y="3314"/>
                    <a:pt x="909" y="3314"/>
                  </a:cubicBezTo>
                  <a:cubicBezTo>
                    <a:pt x="906" y="3314"/>
                    <a:pt x="899" y="3324"/>
                    <a:pt x="892" y="3344"/>
                  </a:cubicBezTo>
                  <a:lnTo>
                    <a:pt x="831" y="3459"/>
                  </a:lnTo>
                  <a:lnTo>
                    <a:pt x="892" y="3432"/>
                  </a:lnTo>
                  <a:lnTo>
                    <a:pt x="892" y="3432"/>
                  </a:lnTo>
                  <a:cubicBezTo>
                    <a:pt x="892" y="3481"/>
                    <a:pt x="860" y="3523"/>
                    <a:pt x="879" y="3523"/>
                  </a:cubicBezTo>
                  <a:cubicBezTo>
                    <a:pt x="883" y="3523"/>
                    <a:pt x="890" y="3521"/>
                    <a:pt x="899" y="3517"/>
                  </a:cubicBezTo>
                  <a:lnTo>
                    <a:pt x="899" y="3517"/>
                  </a:lnTo>
                  <a:cubicBezTo>
                    <a:pt x="788" y="3580"/>
                    <a:pt x="670" y="3946"/>
                    <a:pt x="627" y="3989"/>
                  </a:cubicBezTo>
                  <a:cubicBezTo>
                    <a:pt x="627" y="4077"/>
                    <a:pt x="601" y="4148"/>
                    <a:pt x="557" y="4245"/>
                  </a:cubicBezTo>
                  <a:cubicBezTo>
                    <a:pt x="562" y="4239"/>
                    <a:pt x="572" y="4235"/>
                    <a:pt x="581" y="4235"/>
                  </a:cubicBezTo>
                  <a:cubicBezTo>
                    <a:pt x="599" y="4235"/>
                    <a:pt x="616" y="4253"/>
                    <a:pt x="592" y="4307"/>
                  </a:cubicBezTo>
                  <a:cubicBezTo>
                    <a:pt x="578" y="4296"/>
                    <a:pt x="566" y="4292"/>
                    <a:pt x="555" y="4292"/>
                  </a:cubicBezTo>
                  <a:cubicBezTo>
                    <a:pt x="495" y="4292"/>
                    <a:pt x="482" y="4435"/>
                    <a:pt x="406" y="4479"/>
                  </a:cubicBezTo>
                  <a:lnTo>
                    <a:pt x="406" y="4479"/>
                  </a:lnTo>
                  <a:cubicBezTo>
                    <a:pt x="407" y="4479"/>
                    <a:pt x="408" y="4479"/>
                    <a:pt x="409" y="4479"/>
                  </a:cubicBezTo>
                  <a:cubicBezTo>
                    <a:pt x="438" y="4479"/>
                    <a:pt x="359" y="4662"/>
                    <a:pt x="406" y="4662"/>
                  </a:cubicBezTo>
                  <a:cubicBezTo>
                    <a:pt x="412" y="4662"/>
                    <a:pt x="421" y="4659"/>
                    <a:pt x="433" y="4651"/>
                  </a:cubicBezTo>
                  <a:lnTo>
                    <a:pt x="433" y="4651"/>
                  </a:lnTo>
                  <a:cubicBezTo>
                    <a:pt x="424" y="4672"/>
                    <a:pt x="416" y="4678"/>
                    <a:pt x="408" y="4678"/>
                  </a:cubicBezTo>
                  <a:cubicBezTo>
                    <a:pt x="399" y="4678"/>
                    <a:pt x="390" y="4671"/>
                    <a:pt x="379" y="4671"/>
                  </a:cubicBezTo>
                  <a:cubicBezTo>
                    <a:pt x="372" y="4671"/>
                    <a:pt x="363" y="4674"/>
                    <a:pt x="354" y="4686"/>
                  </a:cubicBezTo>
                  <a:cubicBezTo>
                    <a:pt x="336" y="4863"/>
                    <a:pt x="221" y="5039"/>
                    <a:pt x="186" y="5260"/>
                  </a:cubicBezTo>
                  <a:cubicBezTo>
                    <a:pt x="195" y="5260"/>
                    <a:pt x="206" y="5254"/>
                    <a:pt x="216" y="5254"/>
                  </a:cubicBezTo>
                  <a:cubicBezTo>
                    <a:pt x="226" y="5254"/>
                    <a:pt x="235" y="5260"/>
                    <a:pt x="239" y="5287"/>
                  </a:cubicBezTo>
                  <a:lnTo>
                    <a:pt x="142" y="5375"/>
                  </a:lnTo>
                  <a:cubicBezTo>
                    <a:pt x="142" y="5419"/>
                    <a:pt x="221" y="5428"/>
                    <a:pt x="159" y="5499"/>
                  </a:cubicBezTo>
                  <a:cubicBezTo>
                    <a:pt x="164" y="5494"/>
                    <a:pt x="173" y="5490"/>
                    <a:pt x="180" y="5490"/>
                  </a:cubicBezTo>
                  <a:cubicBezTo>
                    <a:pt x="188" y="5490"/>
                    <a:pt x="195" y="5494"/>
                    <a:pt x="195" y="5507"/>
                  </a:cubicBezTo>
                  <a:cubicBezTo>
                    <a:pt x="45" y="5905"/>
                    <a:pt x="133" y="6355"/>
                    <a:pt x="1" y="6770"/>
                  </a:cubicBezTo>
                  <a:cubicBezTo>
                    <a:pt x="10" y="6751"/>
                    <a:pt x="16" y="6744"/>
                    <a:pt x="20" y="6744"/>
                  </a:cubicBezTo>
                  <a:cubicBezTo>
                    <a:pt x="28" y="6744"/>
                    <a:pt x="30" y="6768"/>
                    <a:pt x="36" y="6797"/>
                  </a:cubicBezTo>
                  <a:cubicBezTo>
                    <a:pt x="36" y="6788"/>
                    <a:pt x="40" y="6785"/>
                    <a:pt x="46" y="6785"/>
                  </a:cubicBezTo>
                  <a:cubicBezTo>
                    <a:pt x="57" y="6785"/>
                    <a:pt x="77" y="6797"/>
                    <a:pt x="89" y="6797"/>
                  </a:cubicBezTo>
                  <a:lnTo>
                    <a:pt x="36" y="6973"/>
                  </a:lnTo>
                  <a:cubicBezTo>
                    <a:pt x="89" y="7000"/>
                    <a:pt x="45" y="7159"/>
                    <a:pt x="98" y="7176"/>
                  </a:cubicBezTo>
                  <a:lnTo>
                    <a:pt x="89" y="7123"/>
                  </a:lnTo>
                  <a:lnTo>
                    <a:pt x="89" y="7123"/>
                  </a:lnTo>
                  <a:cubicBezTo>
                    <a:pt x="99" y="7135"/>
                    <a:pt x="109" y="7139"/>
                    <a:pt x="119" y="7139"/>
                  </a:cubicBezTo>
                  <a:cubicBezTo>
                    <a:pt x="172" y="7139"/>
                    <a:pt x="231" y="7017"/>
                    <a:pt x="295" y="7017"/>
                  </a:cubicBezTo>
                  <a:cubicBezTo>
                    <a:pt x="297" y="7017"/>
                    <a:pt x="299" y="7017"/>
                    <a:pt x="301" y="7017"/>
                  </a:cubicBezTo>
                  <a:cubicBezTo>
                    <a:pt x="230" y="6938"/>
                    <a:pt x="407" y="6805"/>
                    <a:pt x="301" y="6673"/>
                  </a:cubicBezTo>
                  <a:cubicBezTo>
                    <a:pt x="304" y="6668"/>
                    <a:pt x="308" y="6665"/>
                    <a:pt x="311" y="6665"/>
                  </a:cubicBezTo>
                  <a:cubicBezTo>
                    <a:pt x="320" y="6665"/>
                    <a:pt x="328" y="6686"/>
                    <a:pt x="338" y="6686"/>
                  </a:cubicBezTo>
                  <a:cubicBezTo>
                    <a:pt x="340" y="6686"/>
                    <a:pt x="342" y="6684"/>
                    <a:pt x="345" y="6682"/>
                  </a:cubicBezTo>
                  <a:cubicBezTo>
                    <a:pt x="310" y="6655"/>
                    <a:pt x="310" y="6611"/>
                    <a:pt x="327" y="6541"/>
                  </a:cubicBezTo>
                  <a:lnTo>
                    <a:pt x="327" y="6541"/>
                  </a:lnTo>
                  <a:lnTo>
                    <a:pt x="336" y="6549"/>
                  </a:lnTo>
                  <a:cubicBezTo>
                    <a:pt x="336" y="6337"/>
                    <a:pt x="371" y="6249"/>
                    <a:pt x="424" y="6011"/>
                  </a:cubicBezTo>
                  <a:lnTo>
                    <a:pt x="424" y="6011"/>
                  </a:lnTo>
                  <a:lnTo>
                    <a:pt x="380" y="6028"/>
                  </a:lnTo>
                  <a:cubicBezTo>
                    <a:pt x="389" y="5975"/>
                    <a:pt x="407" y="5967"/>
                    <a:pt x="416" y="5949"/>
                  </a:cubicBezTo>
                  <a:cubicBezTo>
                    <a:pt x="408" y="5939"/>
                    <a:pt x="402" y="5934"/>
                    <a:pt x="397" y="5934"/>
                  </a:cubicBezTo>
                  <a:cubicBezTo>
                    <a:pt x="375" y="5934"/>
                    <a:pt x="384" y="6040"/>
                    <a:pt x="356" y="6040"/>
                  </a:cubicBezTo>
                  <a:cubicBezTo>
                    <a:pt x="351" y="6040"/>
                    <a:pt x="344" y="6036"/>
                    <a:pt x="336" y="6028"/>
                  </a:cubicBezTo>
                  <a:cubicBezTo>
                    <a:pt x="424" y="5967"/>
                    <a:pt x="389" y="5666"/>
                    <a:pt x="486" y="5640"/>
                  </a:cubicBezTo>
                  <a:cubicBezTo>
                    <a:pt x="492" y="5613"/>
                    <a:pt x="488" y="5606"/>
                    <a:pt x="480" y="5606"/>
                  </a:cubicBezTo>
                  <a:cubicBezTo>
                    <a:pt x="473" y="5606"/>
                    <a:pt x="464" y="5612"/>
                    <a:pt x="457" y="5612"/>
                  </a:cubicBezTo>
                  <a:cubicBezTo>
                    <a:pt x="449" y="5612"/>
                    <a:pt x="445" y="5605"/>
                    <a:pt x="451" y="5578"/>
                  </a:cubicBezTo>
                  <a:lnTo>
                    <a:pt x="477" y="5560"/>
                  </a:lnTo>
                  <a:lnTo>
                    <a:pt x="451" y="5534"/>
                  </a:lnTo>
                  <a:cubicBezTo>
                    <a:pt x="469" y="5490"/>
                    <a:pt x="504" y="5472"/>
                    <a:pt x="522" y="5472"/>
                  </a:cubicBezTo>
                  <a:cubicBezTo>
                    <a:pt x="522" y="5481"/>
                    <a:pt x="522" y="5507"/>
                    <a:pt x="522" y="5516"/>
                  </a:cubicBezTo>
                  <a:cubicBezTo>
                    <a:pt x="563" y="5466"/>
                    <a:pt x="550" y="5353"/>
                    <a:pt x="563" y="5318"/>
                  </a:cubicBezTo>
                  <a:lnTo>
                    <a:pt x="563" y="5318"/>
                  </a:lnTo>
                  <a:lnTo>
                    <a:pt x="530" y="5384"/>
                  </a:lnTo>
                  <a:cubicBezTo>
                    <a:pt x="557" y="5172"/>
                    <a:pt x="654" y="4934"/>
                    <a:pt x="672" y="4722"/>
                  </a:cubicBezTo>
                  <a:lnTo>
                    <a:pt x="672" y="4722"/>
                  </a:lnTo>
                  <a:lnTo>
                    <a:pt x="645" y="4730"/>
                  </a:lnTo>
                  <a:cubicBezTo>
                    <a:pt x="663" y="4572"/>
                    <a:pt x="707" y="4616"/>
                    <a:pt x="742" y="4448"/>
                  </a:cubicBezTo>
                  <a:lnTo>
                    <a:pt x="751" y="4457"/>
                  </a:lnTo>
                  <a:cubicBezTo>
                    <a:pt x="742" y="4413"/>
                    <a:pt x="751" y="4368"/>
                    <a:pt x="769" y="4324"/>
                  </a:cubicBezTo>
                  <a:cubicBezTo>
                    <a:pt x="771" y="4335"/>
                    <a:pt x="774" y="4339"/>
                    <a:pt x="779" y="4339"/>
                  </a:cubicBezTo>
                  <a:cubicBezTo>
                    <a:pt x="794" y="4339"/>
                    <a:pt x="819" y="4305"/>
                    <a:pt x="831" y="4305"/>
                  </a:cubicBezTo>
                  <a:cubicBezTo>
                    <a:pt x="836" y="4305"/>
                    <a:pt x="839" y="4310"/>
                    <a:pt x="839" y="4324"/>
                  </a:cubicBezTo>
                  <a:cubicBezTo>
                    <a:pt x="866" y="4157"/>
                    <a:pt x="839" y="4236"/>
                    <a:pt x="822" y="4104"/>
                  </a:cubicBezTo>
                  <a:lnTo>
                    <a:pt x="857" y="4095"/>
                  </a:lnTo>
                  <a:cubicBezTo>
                    <a:pt x="848" y="4051"/>
                    <a:pt x="839" y="4042"/>
                    <a:pt x="866" y="3953"/>
                  </a:cubicBezTo>
                  <a:cubicBezTo>
                    <a:pt x="866" y="3979"/>
                    <a:pt x="872" y="3985"/>
                    <a:pt x="881" y="3985"/>
                  </a:cubicBezTo>
                  <a:cubicBezTo>
                    <a:pt x="890" y="3985"/>
                    <a:pt x="902" y="3978"/>
                    <a:pt x="911" y="3978"/>
                  </a:cubicBezTo>
                  <a:cubicBezTo>
                    <a:pt x="921" y="3978"/>
                    <a:pt x="928" y="3985"/>
                    <a:pt x="928" y="4015"/>
                  </a:cubicBezTo>
                  <a:cubicBezTo>
                    <a:pt x="1060" y="3874"/>
                    <a:pt x="990" y="3742"/>
                    <a:pt x="1113" y="3706"/>
                  </a:cubicBezTo>
                  <a:cubicBezTo>
                    <a:pt x="1104" y="3683"/>
                    <a:pt x="1095" y="3675"/>
                    <a:pt x="1084" y="3675"/>
                  </a:cubicBezTo>
                  <a:cubicBezTo>
                    <a:pt x="1049" y="3675"/>
                    <a:pt x="1010" y="3785"/>
                    <a:pt x="1000" y="3785"/>
                  </a:cubicBezTo>
                  <a:cubicBezTo>
                    <a:pt x="999" y="3785"/>
                    <a:pt x="998" y="3782"/>
                    <a:pt x="998" y="3777"/>
                  </a:cubicBezTo>
                  <a:cubicBezTo>
                    <a:pt x="995" y="3780"/>
                    <a:pt x="992" y="3781"/>
                    <a:pt x="989" y="3781"/>
                  </a:cubicBezTo>
                  <a:cubicBezTo>
                    <a:pt x="965" y="3781"/>
                    <a:pt x="975" y="3683"/>
                    <a:pt x="1007" y="3636"/>
                  </a:cubicBezTo>
                  <a:cubicBezTo>
                    <a:pt x="1033" y="3592"/>
                    <a:pt x="1144" y="3600"/>
                    <a:pt x="1215" y="3484"/>
                  </a:cubicBezTo>
                  <a:lnTo>
                    <a:pt x="1215" y="3484"/>
                  </a:lnTo>
                  <a:cubicBezTo>
                    <a:pt x="1214" y="3488"/>
                    <a:pt x="1216" y="3492"/>
                    <a:pt x="1210" y="3503"/>
                  </a:cubicBezTo>
                  <a:cubicBezTo>
                    <a:pt x="1254" y="3468"/>
                    <a:pt x="1237" y="3397"/>
                    <a:pt x="1299" y="3353"/>
                  </a:cubicBezTo>
                  <a:cubicBezTo>
                    <a:pt x="1272" y="3300"/>
                    <a:pt x="1343" y="3282"/>
                    <a:pt x="1299" y="3238"/>
                  </a:cubicBezTo>
                  <a:lnTo>
                    <a:pt x="1299" y="3238"/>
                  </a:lnTo>
                  <a:lnTo>
                    <a:pt x="1237" y="3362"/>
                  </a:lnTo>
                  <a:cubicBezTo>
                    <a:pt x="1263" y="3291"/>
                    <a:pt x="1237" y="3185"/>
                    <a:pt x="1334" y="3097"/>
                  </a:cubicBezTo>
                  <a:lnTo>
                    <a:pt x="1334" y="3097"/>
                  </a:lnTo>
                  <a:cubicBezTo>
                    <a:pt x="1334" y="3115"/>
                    <a:pt x="1334" y="3150"/>
                    <a:pt x="1325" y="3185"/>
                  </a:cubicBezTo>
                  <a:cubicBezTo>
                    <a:pt x="1360" y="3159"/>
                    <a:pt x="1352" y="3115"/>
                    <a:pt x="1387" y="3088"/>
                  </a:cubicBezTo>
                  <a:lnTo>
                    <a:pt x="1387" y="3088"/>
                  </a:lnTo>
                  <a:cubicBezTo>
                    <a:pt x="1440" y="3132"/>
                    <a:pt x="1316" y="3247"/>
                    <a:pt x="1316" y="3335"/>
                  </a:cubicBezTo>
                  <a:cubicBezTo>
                    <a:pt x="1351" y="3322"/>
                    <a:pt x="1358" y="3232"/>
                    <a:pt x="1377" y="3232"/>
                  </a:cubicBezTo>
                  <a:cubicBezTo>
                    <a:pt x="1382" y="3232"/>
                    <a:pt x="1388" y="3239"/>
                    <a:pt x="1396" y="3256"/>
                  </a:cubicBezTo>
                  <a:cubicBezTo>
                    <a:pt x="1352" y="3150"/>
                    <a:pt x="1484" y="3123"/>
                    <a:pt x="1475" y="3000"/>
                  </a:cubicBezTo>
                  <a:lnTo>
                    <a:pt x="1475" y="3000"/>
                  </a:lnTo>
                  <a:lnTo>
                    <a:pt x="1510" y="3026"/>
                  </a:lnTo>
                  <a:cubicBezTo>
                    <a:pt x="1510" y="3009"/>
                    <a:pt x="1510" y="2973"/>
                    <a:pt x="1528" y="2947"/>
                  </a:cubicBezTo>
                  <a:lnTo>
                    <a:pt x="1546" y="3017"/>
                  </a:lnTo>
                  <a:cubicBezTo>
                    <a:pt x="1555" y="2920"/>
                    <a:pt x="1669" y="2894"/>
                    <a:pt x="1669" y="2806"/>
                  </a:cubicBezTo>
                  <a:lnTo>
                    <a:pt x="1669" y="2806"/>
                  </a:lnTo>
                  <a:cubicBezTo>
                    <a:pt x="1646" y="2867"/>
                    <a:pt x="1632" y="2883"/>
                    <a:pt x="1621" y="2883"/>
                  </a:cubicBezTo>
                  <a:cubicBezTo>
                    <a:pt x="1608" y="2883"/>
                    <a:pt x="1598" y="2858"/>
                    <a:pt x="1578" y="2858"/>
                  </a:cubicBezTo>
                  <a:cubicBezTo>
                    <a:pt x="1571" y="2858"/>
                    <a:pt x="1564" y="2861"/>
                    <a:pt x="1555" y="2867"/>
                  </a:cubicBezTo>
                  <a:cubicBezTo>
                    <a:pt x="1590" y="2656"/>
                    <a:pt x="1696" y="2805"/>
                    <a:pt x="1775" y="2577"/>
                  </a:cubicBezTo>
                  <a:lnTo>
                    <a:pt x="1775" y="2577"/>
                  </a:lnTo>
                  <a:cubicBezTo>
                    <a:pt x="1768" y="2597"/>
                    <a:pt x="1733" y="2639"/>
                    <a:pt x="1715" y="2639"/>
                  </a:cubicBezTo>
                  <a:cubicBezTo>
                    <a:pt x="1709" y="2639"/>
                    <a:pt x="1705" y="2634"/>
                    <a:pt x="1705" y="2620"/>
                  </a:cubicBezTo>
                  <a:cubicBezTo>
                    <a:pt x="1731" y="2585"/>
                    <a:pt x="1767" y="2532"/>
                    <a:pt x="1802" y="2514"/>
                  </a:cubicBezTo>
                  <a:cubicBezTo>
                    <a:pt x="1817" y="2465"/>
                    <a:pt x="1815" y="2451"/>
                    <a:pt x="1807" y="2451"/>
                  </a:cubicBezTo>
                  <a:cubicBezTo>
                    <a:pt x="1796" y="2451"/>
                    <a:pt x="1775" y="2472"/>
                    <a:pt x="1764" y="2472"/>
                  </a:cubicBezTo>
                  <a:cubicBezTo>
                    <a:pt x="1759" y="2472"/>
                    <a:pt x="1756" y="2467"/>
                    <a:pt x="1758" y="2452"/>
                  </a:cubicBezTo>
                  <a:cubicBezTo>
                    <a:pt x="1820" y="2426"/>
                    <a:pt x="1767" y="2382"/>
                    <a:pt x="1775" y="2320"/>
                  </a:cubicBezTo>
                  <a:lnTo>
                    <a:pt x="1775" y="2320"/>
                  </a:lnTo>
                  <a:lnTo>
                    <a:pt x="1811" y="2329"/>
                  </a:lnTo>
                  <a:cubicBezTo>
                    <a:pt x="1899" y="2187"/>
                    <a:pt x="1749" y="2258"/>
                    <a:pt x="1837" y="2126"/>
                  </a:cubicBezTo>
                  <a:lnTo>
                    <a:pt x="1837" y="2126"/>
                  </a:lnTo>
                  <a:lnTo>
                    <a:pt x="1864" y="2205"/>
                  </a:lnTo>
                  <a:lnTo>
                    <a:pt x="1881" y="2135"/>
                  </a:lnTo>
                  <a:lnTo>
                    <a:pt x="1917" y="2161"/>
                  </a:lnTo>
                  <a:cubicBezTo>
                    <a:pt x="1917" y="2073"/>
                    <a:pt x="1943" y="2046"/>
                    <a:pt x="1987" y="1976"/>
                  </a:cubicBezTo>
                  <a:lnTo>
                    <a:pt x="1987" y="1976"/>
                  </a:lnTo>
                  <a:cubicBezTo>
                    <a:pt x="1984" y="1976"/>
                    <a:pt x="1981" y="1977"/>
                    <a:pt x="1978" y="1977"/>
                  </a:cubicBezTo>
                  <a:cubicBezTo>
                    <a:pt x="1946" y="1977"/>
                    <a:pt x="1919" y="1934"/>
                    <a:pt x="1943" y="1870"/>
                  </a:cubicBezTo>
                  <a:cubicBezTo>
                    <a:pt x="1953" y="1862"/>
                    <a:pt x="1959" y="1860"/>
                    <a:pt x="1964" y="1860"/>
                  </a:cubicBezTo>
                  <a:cubicBezTo>
                    <a:pt x="1972" y="1860"/>
                    <a:pt x="1975" y="1866"/>
                    <a:pt x="1979" y="1866"/>
                  </a:cubicBezTo>
                  <a:cubicBezTo>
                    <a:pt x="1984" y="1866"/>
                    <a:pt x="1989" y="1855"/>
                    <a:pt x="2005" y="1808"/>
                  </a:cubicBezTo>
                  <a:lnTo>
                    <a:pt x="2005" y="1808"/>
                  </a:lnTo>
                  <a:cubicBezTo>
                    <a:pt x="2023" y="1843"/>
                    <a:pt x="2040" y="1878"/>
                    <a:pt x="1987" y="1905"/>
                  </a:cubicBezTo>
                  <a:cubicBezTo>
                    <a:pt x="1996" y="1914"/>
                    <a:pt x="2005" y="1940"/>
                    <a:pt x="2014" y="1949"/>
                  </a:cubicBezTo>
                  <a:cubicBezTo>
                    <a:pt x="2058" y="1905"/>
                    <a:pt x="2067" y="1825"/>
                    <a:pt x="2084" y="1790"/>
                  </a:cubicBezTo>
                  <a:lnTo>
                    <a:pt x="2084" y="1790"/>
                  </a:lnTo>
                  <a:cubicBezTo>
                    <a:pt x="2076" y="1799"/>
                    <a:pt x="2067" y="1817"/>
                    <a:pt x="2058" y="1825"/>
                  </a:cubicBezTo>
                  <a:lnTo>
                    <a:pt x="2067" y="1658"/>
                  </a:lnTo>
                  <a:cubicBezTo>
                    <a:pt x="2073" y="1654"/>
                    <a:pt x="2078" y="1652"/>
                    <a:pt x="2081" y="1652"/>
                  </a:cubicBezTo>
                  <a:cubicBezTo>
                    <a:pt x="2094" y="1652"/>
                    <a:pt x="2095" y="1671"/>
                    <a:pt x="2102" y="1684"/>
                  </a:cubicBezTo>
                  <a:cubicBezTo>
                    <a:pt x="2102" y="1658"/>
                    <a:pt x="2093" y="1631"/>
                    <a:pt x="2111" y="1587"/>
                  </a:cubicBezTo>
                  <a:cubicBezTo>
                    <a:pt x="2133" y="1609"/>
                    <a:pt x="2161" y="1619"/>
                    <a:pt x="2160" y="1658"/>
                  </a:cubicBezTo>
                  <a:lnTo>
                    <a:pt x="2160" y="1658"/>
                  </a:lnTo>
                  <a:lnTo>
                    <a:pt x="2182" y="1534"/>
                  </a:lnTo>
                  <a:cubicBezTo>
                    <a:pt x="2196" y="1534"/>
                    <a:pt x="2227" y="1500"/>
                    <a:pt x="2243" y="1500"/>
                  </a:cubicBezTo>
                  <a:cubicBezTo>
                    <a:pt x="2247" y="1500"/>
                    <a:pt x="2250" y="1502"/>
                    <a:pt x="2252" y="1508"/>
                  </a:cubicBezTo>
                  <a:cubicBezTo>
                    <a:pt x="2296" y="1437"/>
                    <a:pt x="2270" y="1296"/>
                    <a:pt x="2332" y="1207"/>
                  </a:cubicBezTo>
                  <a:cubicBezTo>
                    <a:pt x="2332" y="1199"/>
                    <a:pt x="2323" y="1190"/>
                    <a:pt x="2332" y="1163"/>
                  </a:cubicBezTo>
                  <a:cubicBezTo>
                    <a:pt x="2376" y="1075"/>
                    <a:pt x="2446" y="1022"/>
                    <a:pt x="2464" y="907"/>
                  </a:cubicBezTo>
                  <a:cubicBezTo>
                    <a:pt x="2491" y="907"/>
                    <a:pt x="2517" y="898"/>
                    <a:pt x="2544" y="898"/>
                  </a:cubicBezTo>
                  <a:cubicBezTo>
                    <a:pt x="2579" y="828"/>
                    <a:pt x="2438" y="916"/>
                    <a:pt x="2499" y="792"/>
                  </a:cubicBezTo>
                  <a:cubicBezTo>
                    <a:pt x="2513" y="767"/>
                    <a:pt x="2525" y="759"/>
                    <a:pt x="2534" y="759"/>
                  </a:cubicBezTo>
                  <a:cubicBezTo>
                    <a:pt x="2554" y="759"/>
                    <a:pt x="2568" y="793"/>
                    <a:pt x="2584" y="793"/>
                  </a:cubicBezTo>
                  <a:cubicBezTo>
                    <a:pt x="2585" y="793"/>
                    <a:pt x="2586" y="793"/>
                    <a:pt x="2588" y="792"/>
                  </a:cubicBezTo>
                  <a:cubicBezTo>
                    <a:pt x="2597" y="739"/>
                    <a:pt x="2614" y="642"/>
                    <a:pt x="2711" y="633"/>
                  </a:cubicBezTo>
                  <a:lnTo>
                    <a:pt x="2711" y="633"/>
                  </a:lnTo>
                  <a:cubicBezTo>
                    <a:pt x="2685" y="651"/>
                    <a:pt x="2667" y="660"/>
                    <a:pt x="2650" y="678"/>
                  </a:cubicBezTo>
                  <a:cubicBezTo>
                    <a:pt x="2676" y="669"/>
                    <a:pt x="2694" y="669"/>
                    <a:pt x="2720" y="669"/>
                  </a:cubicBezTo>
                  <a:cubicBezTo>
                    <a:pt x="2685" y="748"/>
                    <a:pt x="2650" y="766"/>
                    <a:pt x="2711" y="766"/>
                  </a:cubicBezTo>
                  <a:cubicBezTo>
                    <a:pt x="2641" y="669"/>
                    <a:pt x="2888" y="651"/>
                    <a:pt x="2861" y="554"/>
                  </a:cubicBezTo>
                  <a:lnTo>
                    <a:pt x="2861" y="554"/>
                  </a:lnTo>
                  <a:lnTo>
                    <a:pt x="2906" y="563"/>
                  </a:lnTo>
                  <a:cubicBezTo>
                    <a:pt x="2897" y="563"/>
                    <a:pt x="2897" y="572"/>
                    <a:pt x="2888" y="572"/>
                  </a:cubicBezTo>
                  <a:cubicBezTo>
                    <a:pt x="2896" y="574"/>
                    <a:pt x="2903" y="575"/>
                    <a:pt x="2910" y="575"/>
                  </a:cubicBezTo>
                  <a:cubicBezTo>
                    <a:pt x="2966" y="575"/>
                    <a:pt x="2926" y="473"/>
                    <a:pt x="3038" y="457"/>
                  </a:cubicBezTo>
                  <a:cubicBezTo>
                    <a:pt x="3082" y="457"/>
                    <a:pt x="3109" y="475"/>
                    <a:pt x="3091" y="492"/>
                  </a:cubicBezTo>
                  <a:lnTo>
                    <a:pt x="3170" y="448"/>
                  </a:lnTo>
                  <a:cubicBezTo>
                    <a:pt x="3196" y="448"/>
                    <a:pt x="3198" y="457"/>
                    <a:pt x="3188" y="462"/>
                  </a:cubicBezTo>
                  <a:lnTo>
                    <a:pt x="3188" y="462"/>
                  </a:lnTo>
                  <a:lnTo>
                    <a:pt x="3312" y="439"/>
                  </a:lnTo>
                  <a:lnTo>
                    <a:pt x="3312" y="448"/>
                  </a:lnTo>
                  <a:cubicBezTo>
                    <a:pt x="3329" y="422"/>
                    <a:pt x="3374" y="395"/>
                    <a:pt x="3400" y="377"/>
                  </a:cubicBezTo>
                  <a:lnTo>
                    <a:pt x="3400" y="377"/>
                  </a:lnTo>
                  <a:cubicBezTo>
                    <a:pt x="3435" y="386"/>
                    <a:pt x="3382" y="395"/>
                    <a:pt x="3391" y="404"/>
                  </a:cubicBezTo>
                  <a:lnTo>
                    <a:pt x="3471" y="369"/>
                  </a:lnTo>
                  <a:lnTo>
                    <a:pt x="3471" y="369"/>
                  </a:lnTo>
                  <a:cubicBezTo>
                    <a:pt x="3506" y="404"/>
                    <a:pt x="3444" y="430"/>
                    <a:pt x="3382" y="430"/>
                  </a:cubicBezTo>
                  <a:cubicBezTo>
                    <a:pt x="3409" y="463"/>
                    <a:pt x="3426" y="473"/>
                    <a:pt x="3442" y="473"/>
                  </a:cubicBezTo>
                  <a:cubicBezTo>
                    <a:pt x="3468" y="473"/>
                    <a:pt x="3490" y="444"/>
                    <a:pt x="3547" y="444"/>
                  </a:cubicBezTo>
                  <a:cubicBezTo>
                    <a:pt x="3566" y="444"/>
                    <a:pt x="3591" y="447"/>
                    <a:pt x="3621" y="457"/>
                  </a:cubicBezTo>
                  <a:lnTo>
                    <a:pt x="3541" y="475"/>
                  </a:lnTo>
                  <a:cubicBezTo>
                    <a:pt x="3594" y="536"/>
                    <a:pt x="3656" y="510"/>
                    <a:pt x="3736" y="545"/>
                  </a:cubicBezTo>
                  <a:cubicBezTo>
                    <a:pt x="3718" y="527"/>
                    <a:pt x="3568" y="448"/>
                    <a:pt x="3647" y="422"/>
                  </a:cubicBezTo>
                  <a:lnTo>
                    <a:pt x="3647" y="422"/>
                  </a:lnTo>
                  <a:cubicBezTo>
                    <a:pt x="3657" y="425"/>
                    <a:pt x="3668" y="427"/>
                    <a:pt x="3680" y="427"/>
                  </a:cubicBezTo>
                  <a:cubicBezTo>
                    <a:pt x="3701" y="427"/>
                    <a:pt x="3725" y="421"/>
                    <a:pt x="3753" y="404"/>
                  </a:cubicBezTo>
                  <a:cubicBezTo>
                    <a:pt x="3760" y="435"/>
                    <a:pt x="3784" y="440"/>
                    <a:pt x="3817" y="440"/>
                  </a:cubicBezTo>
                  <a:cubicBezTo>
                    <a:pt x="3830" y="440"/>
                    <a:pt x="3844" y="439"/>
                    <a:pt x="3859" y="439"/>
                  </a:cubicBezTo>
                  <a:lnTo>
                    <a:pt x="3859" y="492"/>
                  </a:lnTo>
                  <a:cubicBezTo>
                    <a:pt x="3921" y="475"/>
                    <a:pt x="3921" y="448"/>
                    <a:pt x="3956" y="422"/>
                  </a:cubicBezTo>
                  <a:cubicBezTo>
                    <a:pt x="4027" y="430"/>
                    <a:pt x="4036" y="475"/>
                    <a:pt x="4053" y="510"/>
                  </a:cubicBezTo>
                  <a:cubicBezTo>
                    <a:pt x="4059" y="510"/>
                    <a:pt x="4065" y="511"/>
                    <a:pt x="4069" y="511"/>
                  </a:cubicBezTo>
                  <a:cubicBezTo>
                    <a:pt x="4150" y="511"/>
                    <a:pt x="3990" y="439"/>
                    <a:pt x="4115" y="430"/>
                  </a:cubicBezTo>
                  <a:lnTo>
                    <a:pt x="4115" y="430"/>
                  </a:lnTo>
                  <a:cubicBezTo>
                    <a:pt x="4148" y="440"/>
                    <a:pt x="4178" y="444"/>
                    <a:pt x="4209" y="444"/>
                  </a:cubicBezTo>
                  <a:cubicBezTo>
                    <a:pt x="4261" y="444"/>
                    <a:pt x="4316" y="433"/>
                    <a:pt x="4389" y="422"/>
                  </a:cubicBezTo>
                  <a:lnTo>
                    <a:pt x="4389" y="422"/>
                  </a:lnTo>
                  <a:cubicBezTo>
                    <a:pt x="4451" y="439"/>
                    <a:pt x="4371" y="448"/>
                    <a:pt x="4398" y="466"/>
                  </a:cubicBezTo>
                  <a:lnTo>
                    <a:pt x="4460" y="430"/>
                  </a:lnTo>
                  <a:cubicBezTo>
                    <a:pt x="4477" y="430"/>
                    <a:pt x="4468" y="448"/>
                    <a:pt x="4468" y="448"/>
                  </a:cubicBezTo>
                  <a:cubicBezTo>
                    <a:pt x="4513" y="439"/>
                    <a:pt x="4477" y="395"/>
                    <a:pt x="4557" y="395"/>
                  </a:cubicBezTo>
                  <a:cubicBezTo>
                    <a:pt x="4561" y="385"/>
                    <a:pt x="4568" y="381"/>
                    <a:pt x="4578" y="381"/>
                  </a:cubicBezTo>
                  <a:cubicBezTo>
                    <a:pt x="4616" y="381"/>
                    <a:pt x="4691" y="450"/>
                    <a:pt x="4765" y="450"/>
                  </a:cubicBezTo>
                  <a:cubicBezTo>
                    <a:pt x="4781" y="450"/>
                    <a:pt x="4797" y="447"/>
                    <a:pt x="4813" y="439"/>
                  </a:cubicBezTo>
                  <a:lnTo>
                    <a:pt x="4813" y="439"/>
                  </a:lnTo>
                  <a:cubicBezTo>
                    <a:pt x="4830" y="457"/>
                    <a:pt x="4795" y="475"/>
                    <a:pt x="4795" y="492"/>
                  </a:cubicBezTo>
                  <a:cubicBezTo>
                    <a:pt x="4936" y="475"/>
                    <a:pt x="4919" y="475"/>
                    <a:pt x="5034" y="439"/>
                  </a:cubicBezTo>
                  <a:lnTo>
                    <a:pt x="5122" y="483"/>
                  </a:lnTo>
                  <a:cubicBezTo>
                    <a:pt x="5060" y="439"/>
                    <a:pt x="5157" y="404"/>
                    <a:pt x="5237" y="377"/>
                  </a:cubicBezTo>
                  <a:cubicBezTo>
                    <a:pt x="5219" y="351"/>
                    <a:pt x="5201" y="333"/>
                    <a:pt x="5184" y="324"/>
                  </a:cubicBezTo>
                  <a:lnTo>
                    <a:pt x="5316" y="316"/>
                  </a:lnTo>
                  <a:lnTo>
                    <a:pt x="5316" y="316"/>
                  </a:lnTo>
                  <a:cubicBezTo>
                    <a:pt x="5325" y="324"/>
                    <a:pt x="5316" y="342"/>
                    <a:pt x="5290" y="360"/>
                  </a:cubicBezTo>
                  <a:cubicBezTo>
                    <a:pt x="5298" y="360"/>
                    <a:pt x="5307" y="360"/>
                    <a:pt x="5316" y="351"/>
                  </a:cubicBezTo>
                  <a:lnTo>
                    <a:pt x="5316" y="351"/>
                  </a:lnTo>
                  <a:cubicBezTo>
                    <a:pt x="5351" y="377"/>
                    <a:pt x="5325" y="404"/>
                    <a:pt x="5290" y="430"/>
                  </a:cubicBezTo>
                  <a:lnTo>
                    <a:pt x="5245" y="395"/>
                  </a:lnTo>
                  <a:cubicBezTo>
                    <a:pt x="5210" y="422"/>
                    <a:pt x="5184" y="448"/>
                    <a:pt x="5184" y="483"/>
                  </a:cubicBezTo>
                  <a:cubicBezTo>
                    <a:pt x="5192" y="475"/>
                    <a:pt x="5210" y="475"/>
                    <a:pt x="5219" y="475"/>
                  </a:cubicBezTo>
                  <a:cubicBezTo>
                    <a:pt x="5210" y="483"/>
                    <a:pt x="5210" y="483"/>
                    <a:pt x="5210" y="492"/>
                  </a:cubicBezTo>
                  <a:cubicBezTo>
                    <a:pt x="5210" y="495"/>
                    <a:pt x="5212" y="496"/>
                    <a:pt x="5214" y="496"/>
                  </a:cubicBezTo>
                  <a:cubicBezTo>
                    <a:pt x="5220" y="496"/>
                    <a:pt x="5233" y="490"/>
                    <a:pt x="5245" y="483"/>
                  </a:cubicBezTo>
                  <a:lnTo>
                    <a:pt x="5263" y="545"/>
                  </a:lnTo>
                  <a:lnTo>
                    <a:pt x="5281" y="519"/>
                  </a:lnTo>
                  <a:lnTo>
                    <a:pt x="5431" y="589"/>
                  </a:lnTo>
                  <a:cubicBezTo>
                    <a:pt x="5546" y="548"/>
                    <a:pt x="5654" y="491"/>
                    <a:pt x="5819" y="491"/>
                  </a:cubicBezTo>
                  <a:cubicBezTo>
                    <a:pt x="5831" y="491"/>
                    <a:pt x="5843" y="492"/>
                    <a:pt x="5855" y="492"/>
                  </a:cubicBezTo>
                  <a:cubicBezTo>
                    <a:pt x="5802" y="527"/>
                    <a:pt x="5837" y="563"/>
                    <a:pt x="5819" y="607"/>
                  </a:cubicBezTo>
                  <a:cubicBezTo>
                    <a:pt x="5807" y="585"/>
                    <a:pt x="5784" y="578"/>
                    <a:pt x="5757" y="578"/>
                  </a:cubicBezTo>
                  <a:cubicBezTo>
                    <a:pt x="5724" y="578"/>
                    <a:pt x="5684" y="587"/>
                    <a:pt x="5643" y="587"/>
                  </a:cubicBezTo>
                  <a:cubicBezTo>
                    <a:pt x="5629" y="587"/>
                    <a:pt x="5614" y="586"/>
                    <a:pt x="5600" y="583"/>
                  </a:cubicBezTo>
                  <a:lnTo>
                    <a:pt x="5600" y="583"/>
                  </a:lnTo>
                  <a:cubicBezTo>
                    <a:pt x="5631" y="594"/>
                    <a:pt x="5616" y="617"/>
                    <a:pt x="5607" y="625"/>
                  </a:cubicBezTo>
                  <a:lnTo>
                    <a:pt x="5784" y="607"/>
                  </a:lnTo>
                  <a:lnTo>
                    <a:pt x="5784" y="607"/>
                  </a:lnTo>
                  <a:cubicBezTo>
                    <a:pt x="5766" y="642"/>
                    <a:pt x="5811" y="642"/>
                    <a:pt x="5855" y="669"/>
                  </a:cubicBezTo>
                  <a:cubicBezTo>
                    <a:pt x="5847" y="629"/>
                    <a:pt x="5872" y="620"/>
                    <a:pt x="5909" y="620"/>
                  </a:cubicBezTo>
                  <a:cubicBezTo>
                    <a:pt x="5944" y="620"/>
                    <a:pt x="5988" y="628"/>
                    <a:pt x="6024" y="628"/>
                  </a:cubicBezTo>
                  <a:cubicBezTo>
                    <a:pt x="6037" y="628"/>
                    <a:pt x="6048" y="627"/>
                    <a:pt x="6058" y="625"/>
                  </a:cubicBezTo>
                  <a:lnTo>
                    <a:pt x="6058" y="625"/>
                  </a:lnTo>
                  <a:cubicBezTo>
                    <a:pt x="6058" y="645"/>
                    <a:pt x="6047" y="666"/>
                    <a:pt x="6001" y="666"/>
                  </a:cubicBezTo>
                  <a:cubicBezTo>
                    <a:pt x="5988" y="666"/>
                    <a:pt x="5972" y="664"/>
                    <a:pt x="5952" y="660"/>
                  </a:cubicBezTo>
                  <a:lnTo>
                    <a:pt x="5952" y="660"/>
                  </a:lnTo>
                  <a:cubicBezTo>
                    <a:pt x="5969" y="677"/>
                    <a:pt x="5984" y="683"/>
                    <a:pt x="6000" y="683"/>
                  </a:cubicBezTo>
                  <a:cubicBezTo>
                    <a:pt x="6044" y="683"/>
                    <a:pt x="6084" y="632"/>
                    <a:pt x="6129" y="632"/>
                  </a:cubicBezTo>
                  <a:cubicBezTo>
                    <a:pt x="6143" y="632"/>
                    <a:pt x="6157" y="638"/>
                    <a:pt x="6173" y="651"/>
                  </a:cubicBezTo>
                  <a:cubicBezTo>
                    <a:pt x="6164" y="651"/>
                    <a:pt x="6157" y="649"/>
                    <a:pt x="6151" y="649"/>
                  </a:cubicBezTo>
                  <a:cubicBezTo>
                    <a:pt x="6144" y="649"/>
                    <a:pt x="6137" y="651"/>
                    <a:pt x="6128" y="660"/>
                  </a:cubicBezTo>
                  <a:cubicBezTo>
                    <a:pt x="6137" y="657"/>
                    <a:pt x="6147" y="656"/>
                    <a:pt x="6158" y="656"/>
                  </a:cubicBezTo>
                  <a:cubicBezTo>
                    <a:pt x="6211" y="656"/>
                    <a:pt x="6281" y="685"/>
                    <a:pt x="6265" y="701"/>
                  </a:cubicBezTo>
                  <a:lnTo>
                    <a:pt x="6265" y="701"/>
                  </a:lnTo>
                  <a:cubicBezTo>
                    <a:pt x="6258" y="699"/>
                    <a:pt x="6250" y="697"/>
                    <a:pt x="6243" y="695"/>
                  </a:cubicBezTo>
                  <a:lnTo>
                    <a:pt x="6243" y="695"/>
                  </a:lnTo>
                  <a:lnTo>
                    <a:pt x="6261" y="704"/>
                  </a:lnTo>
                  <a:cubicBezTo>
                    <a:pt x="6263" y="703"/>
                    <a:pt x="6264" y="702"/>
                    <a:pt x="6265" y="701"/>
                  </a:cubicBezTo>
                  <a:lnTo>
                    <a:pt x="6265" y="701"/>
                  </a:lnTo>
                  <a:cubicBezTo>
                    <a:pt x="6358" y="725"/>
                    <a:pt x="6498" y="757"/>
                    <a:pt x="6592" y="757"/>
                  </a:cubicBezTo>
                  <a:cubicBezTo>
                    <a:pt x="6634" y="757"/>
                    <a:pt x="6667" y="750"/>
                    <a:pt x="6682" y="734"/>
                  </a:cubicBezTo>
                  <a:lnTo>
                    <a:pt x="6682" y="734"/>
                  </a:lnTo>
                  <a:cubicBezTo>
                    <a:pt x="6671" y="750"/>
                    <a:pt x="6640" y="811"/>
                    <a:pt x="6632" y="819"/>
                  </a:cubicBezTo>
                  <a:cubicBezTo>
                    <a:pt x="6729" y="766"/>
                    <a:pt x="6826" y="713"/>
                    <a:pt x="6932" y="669"/>
                  </a:cubicBezTo>
                  <a:lnTo>
                    <a:pt x="6932" y="669"/>
                  </a:lnTo>
                  <a:cubicBezTo>
                    <a:pt x="6897" y="722"/>
                    <a:pt x="6914" y="881"/>
                    <a:pt x="6808" y="881"/>
                  </a:cubicBezTo>
                  <a:cubicBezTo>
                    <a:pt x="6835" y="898"/>
                    <a:pt x="6861" y="916"/>
                    <a:pt x="6932" y="925"/>
                  </a:cubicBezTo>
                  <a:cubicBezTo>
                    <a:pt x="6915" y="908"/>
                    <a:pt x="6914" y="827"/>
                    <a:pt x="6937" y="827"/>
                  </a:cubicBezTo>
                  <a:cubicBezTo>
                    <a:pt x="6938" y="827"/>
                    <a:pt x="6940" y="827"/>
                    <a:pt x="6941" y="828"/>
                  </a:cubicBezTo>
                  <a:cubicBezTo>
                    <a:pt x="6993" y="915"/>
                    <a:pt x="6985" y="881"/>
                    <a:pt x="7045" y="967"/>
                  </a:cubicBezTo>
                  <a:lnTo>
                    <a:pt x="7045" y="967"/>
                  </a:lnTo>
                  <a:cubicBezTo>
                    <a:pt x="7036" y="948"/>
                    <a:pt x="7084" y="893"/>
                    <a:pt x="7124" y="893"/>
                  </a:cubicBezTo>
                  <a:cubicBezTo>
                    <a:pt x="7131" y="893"/>
                    <a:pt x="7138" y="895"/>
                    <a:pt x="7144" y="898"/>
                  </a:cubicBezTo>
                  <a:cubicBezTo>
                    <a:pt x="7127" y="907"/>
                    <a:pt x="7102" y="981"/>
                    <a:pt x="7084" y="986"/>
                  </a:cubicBezTo>
                  <a:lnTo>
                    <a:pt x="7084" y="986"/>
                  </a:lnTo>
                  <a:cubicBezTo>
                    <a:pt x="7134" y="978"/>
                    <a:pt x="7183" y="970"/>
                    <a:pt x="7233" y="961"/>
                  </a:cubicBezTo>
                  <a:lnTo>
                    <a:pt x="7233" y="961"/>
                  </a:lnTo>
                  <a:cubicBezTo>
                    <a:pt x="7204" y="971"/>
                    <a:pt x="7198" y="1034"/>
                    <a:pt x="7206" y="1066"/>
                  </a:cubicBezTo>
                  <a:cubicBezTo>
                    <a:pt x="7206" y="1062"/>
                    <a:pt x="7207" y="1061"/>
                    <a:pt x="7211" y="1061"/>
                  </a:cubicBezTo>
                  <a:cubicBezTo>
                    <a:pt x="7229" y="1061"/>
                    <a:pt x="7298" y="1122"/>
                    <a:pt x="7320" y="1137"/>
                  </a:cubicBezTo>
                  <a:lnTo>
                    <a:pt x="7294" y="1084"/>
                  </a:lnTo>
                  <a:lnTo>
                    <a:pt x="7294" y="1084"/>
                  </a:lnTo>
                  <a:cubicBezTo>
                    <a:pt x="7329" y="1113"/>
                    <a:pt x="7361" y="1120"/>
                    <a:pt x="7393" y="1120"/>
                  </a:cubicBezTo>
                  <a:cubicBezTo>
                    <a:pt x="7425" y="1120"/>
                    <a:pt x="7457" y="1112"/>
                    <a:pt x="7489" y="1112"/>
                  </a:cubicBezTo>
                  <a:cubicBezTo>
                    <a:pt x="7523" y="1112"/>
                    <a:pt x="7557" y="1121"/>
                    <a:pt x="7594" y="1154"/>
                  </a:cubicBezTo>
                  <a:cubicBezTo>
                    <a:pt x="7568" y="1163"/>
                    <a:pt x="7488" y="1216"/>
                    <a:pt x="7524" y="1278"/>
                  </a:cubicBezTo>
                  <a:cubicBezTo>
                    <a:pt x="7559" y="1268"/>
                    <a:pt x="7644" y="1246"/>
                    <a:pt x="7732" y="1246"/>
                  </a:cubicBezTo>
                  <a:cubicBezTo>
                    <a:pt x="7797" y="1246"/>
                    <a:pt x="7863" y="1258"/>
                    <a:pt x="7912" y="1296"/>
                  </a:cubicBezTo>
                  <a:lnTo>
                    <a:pt x="7912" y="1331"/>
                  </a:lnTo>
                  <a:cubicBezTo>
                    <a:pt x="7939" y="1349"/>
                    <a:pt x="7974" y="1375"/>
                    <a:pt x="8000" y="1393"/>
                  </a:cubicBezTo>
                  <a:cubicBezTo>
                    <a:pt x="7903" y="1384"/>
                    <a:pt x="7674" y="1349"/>
                    <a:pt x="7568" y="1331"/>
                  </a:cubicBezTo>
                  <a:lnTo>
                    <a:pt x="7568" y="1331"/>
                  </a:lnTo>
                  <a:cubicBezTo>
                    <a:pt x="7594" y="1384"/>
                    <a:pt x="7559" y="1366"/>
                    <a:pt x="7612" y="1419"/>
                  </a:cubicBezTo>
                  <a:cubicBezTo>
                    <a:pt x="7612" y="1430"/>
                    <a:pt x="7606" y="1434"/>
                    <a:pt x="7597" y="1434"/>
                  </a:cubicBezTo>
                  <a:cubicBezTo>
                    <a:pt x="7583" y="1434"/>
                    <a:pt x="7560" y="1422"/>
                    <a:pt x="7548" y="1410"/>
                  </a:cubicBezTo>
                  <a:lnTo>
                    <a:pt x="7548" y="1410"/>
                  </a:lnTo>
                  <a:cubicBezTo>
                    <a:pt x="7581" y="1451"/>
                    <a:pt x="7614" y="1493"/>
                    <a:pt x="7638" y="1543"/>
                  </a:cubicBezTo>
                  <a:cubicBezTo>
                    <a:pt x="7646" y="1536"/>
                    <a:pt x="7654" y="1533"/>
                    <a:pt x="7663" y="1533"/>
                  </a:cubicBezTo>
                  <a:cubicBezTo>
                    <a:pt x="7703" y="1533"/>
                    <a:pt x="7755" y="1585"/>
                    <a:pt x="7789" y="1585"/>
                  </a:cubicBezTo>
                  <a:cubicBezTo>
                    <a:pt x="7795" y="1585"/>
                    <a:pt x="7801" y="1583"/>
                    <a:pt x="7806" y="1578"/>
                  </a:cubicBezTo>
                  <a:cubicBezTo>
                    <a:pt x="7744" y="1534"/>
                    <a:pt x="7691" y="1499"/>
                    <a:pt x="7638" y="1463"/>
                  </a:cubicBezTo>
                  <a:cubicBezTo>
                    <a:pt x="7649" y="1450"/>
                    <a:pt x="7671" y="1443"/>
                    <a:pt x="7698" y="1443"/>
                  </a:cubicBezTo>
                  <a:cubicBezTo>
                    <a:pt x="7761" y="1443"/>
                    <a:pt x="7854" y="1480"/>
                    <a:pt x="7903" y="1561"/>
                  </a:cubicBezTo>
                  <a:cubicBezTo>
                    <a:pt x="7903" y="1605"/>
                    <a:pt x="7806" y="1605"/>
                    <a:pt x="7797" y="1614"/>
                  </a:cubicBezTo>
                  <a:cubicBezTo>
                    <a:pt x="7824" y="1614"/>
                    <a:pt x="7894" y="1702"/>
                    <a:pt x="7886" y="1711"/>
                  </a:cubicBezTo>
                  <a:lnTo>
                    <a:pt x="7833" y="1684"/>
                  </a:lnTo>
                  <a:lnTo>
                    <a:pt x="7833" y="1684"/>
                  </a:lnTo>
                  <a:cubicBezTo>
                    <a:pt x="7859" y="1755"/>
                    <a:pt x="7965" y="1746"/>
                    <a:pt x="7956" y="1852"/>
                  </a:cubicBezTo>
                  <a:cubicBezTo>
                    <a:pt x="7973" y="1877"/>
                    <a:pt x="7942" y="1950"/>
                    <a:pt x="7969" y="1950"/>
                  </a:cubicBezTo>
                  <a:cubicBezTo>
                    <a:pt x="7970" y="1950"/>
                    <a:pt x="7972" y="1950"/>
                    <a:pt x="7974" y="1949"/>
                  </a:cubicBezTo>
                  <a:cubicBezTo>
                    <a:pt x="8008" y="1881"/>
                    <a:pt x="8164" y="1781"/>
                    <a:pt x="8223" y="1781"/>
                  </a:cubicBezTo>
                  <a:cubicBezTo>
                    <a:pt x="8226" y="1781"/>
                    <a:pt x="8228" y="1781"/>
                    <a:pt x="8230" y="1781"/>
                  </a:cubicBezTo>
                  <a:cubicBezTo>
                    <a:pt x="8239" y="1790"/>
                    <a:pt x="8256" y="1958"/>
                    <a:pt x="8248" y="2002"/>
                  </a:cubicBezTo>
                  <a:cubicBezTo>
                    <a:pt x="8239" y="2025"/>
                    <a:pt x="8221" y="2031"/>
                    <a:pt x="8200" y="2031"/>
                  </a:cubicBezTo>
                  <a:cubicBezTo>
                    <a:pt x="8175" y="2031"/>
                    <a:pt x="8146" y="2023"/>
                    <a:pt x="8122" y="2023"/>
                  </a:cubicBezTo>
                  <a:cubicBezTo>
                    <a:pt x="8103" y="2023"/>
                    <a:pt x="8088" y="2028"/>
                    <a:pt x="8080" y="2046"/>
                  </a:cubicBezTo>
                  <a:cubicBezTo>
                    <a:pt x="8083" y="2045"/>
                    <a:pt x="8087" y="2044"/>
                    <a:pt x="8091" y="2044"/>
                  </a:cubicBezTo>
                  <a:cubicBezTo>
                    <a:pt x="8107" y="2044"/>
                    <a:pt x="8127" y="2057"/>
                    <a:pt x="8142" y="2064"/>
                  </a:cubicBezTo>
                  <a:cubicBezTo>
                    <a:pt x="8142" y="2099"/>
                    <a:pt x="8089" y="2073"/>
                    <a:pt x="8124" y="2135"/>
                  </a:cubicBezTo>
                  <a:cubicBezTo>
                    <a:pt x="8126" y="2134"/>
                    <a:pt x="8127" y="2134"/>
                    <a:pt x="8129" y="2134"/>
                  </a:cubicBezTo>
                  <a:cubicBezTo>
                    <a:pt x="8162" y="2134"/>
                    <a:pt x="8172" y="2194"/>
                    <a:pt x="8178" y="2194"/>
                  </a:cubicBezTo>
                  <a:cubicBezTo>
                    <a:pt x="8181" y="2194"/>
                    <a:pt x="8183" y="2181"/>
                    <a:pt x="8186" y="2143"/>
                  </a:cubicBezTo>
                  <a:cubicBezTo>
                    <a:pt x="8230" y="2205"/>
                    <a:pt x="8203" y="2214"/>
                    <a:pt x="8239" y="2293"/>
                  </a:cubicBezTo>
                  <a:cubicBezTo>
                    <a:pt x="8243" y="2283"/>
                    <a:pt x="8253" y="2278"/>
                    <a:pt x="8267" y="2278"/>
                  </a:cubicBezTo>
                  <a:cubicBezTo>
                    <a:pt x="8310" y="2278"/>
                    <a:pt x="8390" y="2326"/>
                    <a:pt x="8424" y="2373"/>
                  </a:cubicBezTo>
                  <a:cubicBezTo>
                    <a:pt x="8407" y="2373"/>
                    <a:pt x="8398" y="2399"/>
                    <a:pt x="8389" y="2408"/>
                  </a:cubicBezTo>
                  <a:cubicBezTo>
                    <a:pt x="8433" y="2549"/>
                    <a:pt x="8433" y="2629"/>
                    <a:pt x="8477" y="2753"/>
                  </a:cubicBezTo>
                  <a:cubicBezTo>
                    <a:pt x="8469" y="2768"/>
                    <a:pt x="8468" y="2826"/>
                    <a:pt x="8450" y="2826"/>
                  </a:cubicBezTo>
                  <a:cubicBezTo>
                    <a:pt x="8447" y="2826"/>
                    <a:pt x="8445" y="2825"/>
                    <a:pt x="8442" y="2823"/>
                  </a:cubicBezTo>
                  <a:lnTo>
                    <a:pt x="8442" y="2823"/>
                  </a:lnTo>
                  <a:cubicBezTo>
                    <a:pt x="8451" y="2832"/>
                    <a:pt x="8477" y="2850"/>
                    <a:pt x="8495" y="2885"/>
                  </a:cubicBezTo>
                  <a:cubicBezTo>
                    <a:pt x="8489" y="2906"/>
                    <a:pt x="8484" y="2914"/>
                    <a:pt x="8479" y="2914"/>
                  </a:cubicBezTo>
                  <a:cubicBezTo>
                    <a:pt x="8467" y="2914"/>
                    <a:pt x="8456" y="2856"/>
                    <a:pt x="8437" y="2856"/>
                  </a:cubicBezTo>
                  <a:cubicBezTo>
                    <a:pt x="8431" y="2856"/>
                    <a:pt x="8424" y="2861"/>
                    <a:pt x="8415" y="2876"/>
                  </a:cubicBezTo>
                  <a:cubicBezTo>
                    <a:pt x="8451" y="2876"/>
                    <a:pt x="8495" y="2964"/>
                    <a:pt x="8530" y="3017"/>
                  </a:cubicBezTo>
                  <a:cubicBezTo>
                    <a:pt x="8574" y="2982"/>
                    <a:pt x="8504" y="2885"/>
                    <a:pt x="8460" y="2832"/>
                  </a:cubicBezTo>
                  <a:cubicBezTo>
                    <a:pt x="8469" y="2829"/>
                    <a:pt x="8478" y="2827"/>
                    <a:pt x="8488" y="2827"/>
                  </a:cubicBezTo>
                  <a:cubicBezTo>
                    <a:pt x="8555" y="2827"/>
                    <a:pt x="8638" y="2902"/>
                    <a:pt x="8707" y="3017"/>
                  </a:cubicBezTo>
                  <a:cubicBezTo>
                    <a:pt x="8732" y="3079"/>
                    <a:pt x="8716" y="3090"/>
                    <a:pt x="8702" y="3090"/>
                  </a:cubicBezTo>
                  <a:cubicBezTo>
                    <a:pt x="8694" y="3090"/>
                    <a:pt x="8687" y="3087"/>
                    <a:pt x="8686" y="3087"/>
                  </a:cubicBezTo>
                  <a:lnTo>
                    <a:pt x="8686" y="3087"/>
                  </a:lnTo>
                  <a:cubicBezTo>
                    <a:pt x="8686" y="3087"/>
                    <a:pt x="8687" y="3087"/>
                    <a:pt x="8689" y="3088"/>
                  </a:cubicBezTo>
                  <a:cubicBezTo>
                    <a:pt x="8733" y="3300"/>
                    <a:pt x="8857" y="3238"/>
                    <a:pt x="8848" y="3424"/>
                  </a:cubicBezTo>
                  <a:cubicBezTo>
                    <a:pt x="8837" y="3458"/>
                    <a:pt x="8820" y="3466"/>
                    <a:pt x="8802" y="3466"/>
                  </a:cubicBezTo>
                  <a:cubicBezTo>
                    <a:pt x="8787" y="3466"/>
                    <a:pt x="8771" y="3461"/>
                    <a:pt x="8757" y="3461"/>
                  </a:cubicBezTo>
                  <a:cubicBezTo>
                    <a:pt x="8748" y="3461"/>
                    <a:pt x="8740" y="3462"/>
                    <a:pt x="8733" y="3468"/>
                  </a:cubicBezTo>
                  <a:cubicBezTo>
                    <a:pt x="8698" y="3379"/>
                    <a:pt x="8733" y="3327"/>
                    <a:pt x="8716" y="3265"/>
                  </a:cubicBezTo>
                  <a:lnTo>
                    <a:pt x="8716" y="3265"/>
                  </a:lnTo>
                  <a:lnTo>
                    <a:pt x="8716" y="3344"/>
                  </a:lnTo>
                  <a:cubicBezTo>
                    <a:pt x="8689" y="3318"/>
                    <a:pt x="8663" y="3265"/>
                    <a:pt x="8663" y="3229"/>
                  </a:cubicBezTo>
                  <a:lnTo>
                    <a:pt x="8663" y="3229"/>
                  </a:lnTo>
                  <a:cubicBezTo>
                    <a:pt x="8645" y="3291"/>
                    <a:pt x="8751" y="3574"/>
                    <a:pt x="8751" y="3742"/>
                  </a:cubicBezTo>
                  <a:cubicBezTo>
                    <a:pt x="8765" y="3762"/>
                    <a:pt x="8784" y="3794"/>
                    <a:pt x="8800" y="3794"/>
                  </a:cubicBezTo>
                  <a:cubicBezTo>
                    <a:pt x="8805" y="3794"/>
                    <a:pt x="8809" y="3791"/>
                    <a:pt x="8813" y="3786"/>
                  </a:cubicBezTo>
                  <a:lnTo>
                    <a:pt x="8795" y="3742"/>
                  </a:lnTo>
                  <a:cubicBezTo>
                    <a:pt x="8800" y="3730"/>
                    <a:pt x="8806" y="3725"/>
                    <a:pt x="8811" y="3725"/>
                  </a:cubicBezTo>
                  <a:cubicBezTo>
                    <a:pt x="8830" y="3725"/>
                    <a:pt x="8851" y="3771"/>
                    <a:pt x="8860" y="3771"/>
                  </a:cubicBezTo>
                  <a:cubicBezTo>
                    <a:pt x="8864" y="3771"/>
                    <a:pt x="8866" y="3765"/>
                    <a:pt x="8866" y="3750"/>
                  </a:cubicBezTo>
                  <a:cubicBezTo>
                    <a:pt x="8910" y="3812"/>
                    <a:pt x="8963" y="3883"/>
                    <a:pt x="8963" y="3989"/>
                  </a:cubicBezTo>
                  <a:lnTo>
                    <a:pt x="8919" y="4015"/>
                  </a:lnTo>
                  <a:cubicBezTo>
                    <a:pt x="8927" y="4006"/>
                    <a:pt x="8936" y="3945"/>
                    <a:pt x="8910" y="3918"/>
                  </a:cubicBezTo>
                  <a:lnTo>
                    <a:pt x="8910" y="3918"/>
                  </a:lnTo>
                  <a:cubicBezTo>
                    <a:pt x="8945" y="3953"/>
                    <a:pt x="8875" y="4086"/>
                    <a:pt x="8954" y="4112"/>
                  </a:cubicBezTo>
                  <a:lnTo>
                    <a:pt x="8972" y="4042"/>
                  </a:lnTo>
                  <a:cubicBezTo>
                    <a:pt x="9007" y="4104"/>
                    <a:pt x="9078" y="4174"/>
                    <a:pt x="9078" y="4262"/>
                  </a:cubicBezTo>
                  <a:cubicBezTo>
                    <a:pt x="9122" y="4218"/>
                    <a:pt x="9069" y="4245"/>
                    <a:pt x="9122" y="4174"/>
                  </a:cubicBezTo>
                  <a:lnTo>
                    <a:pt x="9122" y="4174"/>
                  </a:lnTo>
                  <a:cubicBezTo>
                    <a:pt x="9115" y="4182"/>
                    <a:pt x="9109" y="4185"/>
                    <a:pt x="9104" y="4185"/>
                  </a:cubicBezTo>
                  <a:cubicBezTo>
                    <a:pt x="9070" y="4185"/>
                    <a:pt x="9070" y="4031"/>
                    <a:pt x="9038" y="4031"/>
                  </a:cubicBezTo>
                  <a:cubicBezTo>
                    <a:pt x="9034" y="4031"/>
                    <a:pt x="9028" y="4034"/>
                    <a:pt x="9022" y="4042"/>
                  </a:cubicBezTo>
                  <a:lnTo>
                    <a:pt x="9022" y="4042"/>
                  </a:lnTo>
                  <a:cubicBezTo>
                    <a:pt x="9065" y="3977"/>
                    <a:pt x="9027" y="3940"/>
                    <a:pt x="9069" y="3847"/>
                  </a:cubicBezTo>
                  <a:lnTo>
                    <a:pt x="9069" y="3847"/>
                  </a:lnTo>
                  <a:cubicBezTo>
                    <a:pt x="9060" y="3852"/>
                    <a:pt x="9054" y="3860"/>
                    <a:pt x="9049" y="3860"/>
                  </a:cubicBezTo>
                  <a:cubicBezTo>
                    <a:pt x="9043" y="3860"/>
                    <a:pt x="9038" y="3850"/>
                    <a:pt x="9033" y="3812"/>
                  </a:cubicBezTo>
                  <a:cubicBezTo>
                    <a:pt x="9025" y="3803"/>
                    <a:pt x="9016" y="3803"/>
                    <a:pt x="9016" y="3794"/>
                  </a:cubicBezTo>
                  <a:cubicBezTo>
                    <a:pt x="9007" y="3812"/>
                    <a:pt x="9007" y="3830"/>
                    <a:pt x="8998" y="3839"/>
                  </a:cubicBezTo>
                  <a:cubicBezTo>
                    <a:pt x="8954" y="3812"/>
                    <a:pt x="8927" y="3697"/>
                    <a:pt x="8901" y="3662"/>
                  </a:cubicBezTo>
                  <a:cubicBezTo>
                    <a:pt x="8898" y="3649"/>
                    <a:pt x="8899" y="3645"/>
                    <a:pt x="8901" y="3645"/>
                  </a:cubicBezTo>
                  <a:cubicBezTo>
                    <a:pt x="8905" y="3645"/>
                    <a:pt x="8913" y="3656"/>
                    <a:pt x="8922" y="3656"/>
                  </a:cubicBezTo>
                  <a:cubicBezTo>
                    <a:pt x="8927" y="3656"/>
                    <a:pt x="8932" y="3653"/>
                    <a:pt x="8936" y="3644"/>
                  </a:cubicBezTo>
                  <a:lnTo>
                    <a:pt x="8892" y="3600"/>
                  </a:lnTo>
                  <a:cubicBezTo>
                    <a:pt x="8917" y="3588"/>
                    <a:pt x="8920" y="3526"/>
                    <a:pt x="8938" y="3526"/>
                  </a:cubicBezTo>
                  <a:cubicBezTo>
                    <a:pt x="8946" y="3526"/>
                    <a:pt x="8956" y="3537"/>
                    <a:pt x="8972" y="3565"/>
                  </a:cubicBezTo>
                  <a:lnTo>
                    <a:pt x="8945" y="3477"/>
                  </a:lnTo>
                  <a:cubicBezTo>
                    <a:pt x="8954" y="3415"/>
                    <a:pt x="8945" y="3344"/>
                    <a:pt x="8919" y="3300"/>
                  </a:cubicBezTo>
                  <a:cubicBezTo>
                    <a:pt x="8919" y="3264"/>
                    <a:pt x="8872" y="3222"/>
                    <a:pt x="8873" y="3222"/>
                  </a:cubicBezTo>
                  <a:lnTo>
                    <a:pt x="8873" y="3222"/>
                  </a:lnTo>
                  <a:cubicBezTo>
                    <a:pt x="8874" y="3222"/>
                    <a:pt x="8877" y="3224"/>
                    <a:pt x="8883" y="3229"/>
                  </a:cubicBezTo>
                  <a:lnTo>
                    <a:pt x="8830" y="3097"/>
                  </a:lnTo>
                  <a:lnTo>
                    <a:pt x="8839" y="3097"/>
                  </a:lnTo>
                  <a:cubicBezTo>
                    <a:pt x="8804" y="2956"/>
                    <a:pt x="8698" y="2832"/>
                    <a:pt x="8707" y="2655"/>
                  </a:cubicBezTo>
                  <a:cubicBezTo>
                    <a:pt x="8680" y="2611"/>
                    <a:pt x="8654" y="2567"/>
                    <a:pt x="8645" y="2479"/>
                  </a:cubicBezTo>
                  <a:lnTo>
                    <a:pt x="8663" y="2461"/>
                  </a:lnTo>
                  <a:cubicBezTo>
                    <a:pt x="8636" y="2399"/>
                    <a:pt x="8627" y="2267"/>
                    <a:pt x="8592" y="2249"/>
                  </a:cubicBezTo>
                  <a:cubicBezTo>
                    <a:pt x="8645" y="2152"/>
                    <a:pt x="8486" y="1958"/>
                    <a:pt x="8451" y="1852"/>
                  </a:cubicBezTo>
                  <a:lnTo>
                    <a:pt x="8407" y="1861"/>
                  </a:lnTo>
                  <a:cubicBezTo>
                    <a:pt x="8380" y="1790"/>
                    <a:pt x="8327" y="1728"/>
                    <a:pt x="8265" y="1658"/>
                  </a:cubicBezTo>
                  <a:lnTo>
                    <a:pt x="8239" y="1684"/>
                  </a:lnTo>
                  <a:cubicBezTo>
                    <a:pt x="8168" y="1622"/>
                    <a:pt x="8150" y="1481"/>
                    <a:pt x="8062" y="1375"/>
                  </a:cubicBezTo>
                  <a:cubicBezTo>
                    <a:pt x="8080" y="1375"/>
                    <a:pt x="8097" y="1402"/>
                    <a:pt x="8106" y="1428"/>
                  </a:cubicBezTo>
                  <a:cubicBezTo>
                    <a:pt x="8080" y="1243"/>
                    <a:pt x="7850" y="1199"/>
                    <a:pt x="7788" y="1057"/>
                  </a:cubicBezTo>
                  <a:cubicBezTo>
                    <a:pt x="7756" y="1049"/>
                    <a:pt x="7738" y="1026"/>
                    <a:pt x="7729" y="1002"/>
                  </a:cubicBezTo>
                  <a:lnTo>
                    <a:pt x="7729" y="1002"/>
                  </a:lnTo>
                  <a:cubicBezTo>
                    <a:pt x="7731" y="1004"/>
                    <a:pt x="7735" y="1004"/>
                    <a:pt x="7735" y="1004"/>
                  </a:cubicBezTo>
                  <a:lnTo>
                    <a:pt x="7727" y="995"/>
                  </a:lnTo>
                  <a:lnTo>
                    <a:pt x="7727" y="995"/>
                  </a:lnTo>
                  <a:cubicBezTo>
                    <a:pt x="7727" y="995"/>
                    <a:pt x="7727" y="995"/>
                    <a:pt x="7727" y="995"/>
                  </a:cubicBezTo>
                  <a:cubicBezTo>
                    <a:pt x="7718" y="978"/>
                    <a:pt x="7709" y="960"/>
                    <a:pt x="7700" y="942"/>
                  </a:cubicBezTo>
                  <a:lnTo>
                    <a:pt x="7700" y="942"/>
                  </a:lnTo>
                  <a:cubicBezTo>
                    <a:pt x="7700" y="960"/>
                    <a:pt x="7709" y="978"/>
                    <a:pt x="7718" y="987"/>
                  </a:cubicBezTo>
                  <a:cubicBezTo>
                    <a:pt x="7691" y="969"/>
                    <a:pt x="7656" y="942"/>
                    <a:pt x="7621" y="925"/>
                  </a:cubicBezTo>
                  <a:lnTo>
                    <a:pt x="7630" y="881"/>
                  </a:lnTo>
                  <a:lnTo>
                    <a:pt x="7621" y="881"/>
                  </a:lnTo>
                  <a:cubicBezTo>
                    <a:pt x="7612" y="866"/>
                    <a:pt x="7605" y="860"/>
                    <a:pt x="7600" y="860"/>
                  </a:cubicBezTo>
                  <a:cubicBezTo>
                    <a:pt x="7589" y="860"/>
                    <a:pt x="7585" y="884"/>
                    <a:pt x="7585" y="907"/>
                  </a:cubicBezTo>
                  <a:cubicBezTo>
                    <a:pt x="7559" y="898"/>
                    <a:pt x="7541" y="898"/>
                    <a:pt x="7524" y="898"/>
                  </a:cubicBezTo>
                  <a:cubicBezTo>
                    <a:pt x="7532" y="828"/>
                    <a:pt x="7426" y="854"/>
                    <a:pt x="7418" y="775"/>
                  </a:cubicBezTo>
                  <a:cubicBezTo>
                    <a:pt x="7416" y="775"/>
                    <a:pt x="7414" y="775"/>
                    <a:pt x="7412" y="775"/>
                  </a:cubicBezTo>
                  <a:cubicBezTo>
                    <a:pt x="7378" y="775"/>
                    <a:pt x="7286" y="731"/>
                    <a:pt x="7222" y="731"/>
                  </a:cubicBezTo>
                  <a:cubicBezTo>
                    <a:pt x="7208" y="731"/>
                    <a:pt x="7196" y="733"/>
                    <a:pt x="7185" y="738"/>
                  </a:cubicBezTo>
                  <a:lnTo>
                    <a:pt x="7185" y="738"/>
                  </a:lnTo>
                  <a:cubicBezTo>
                    <a:pt x="7143" y="712"/>
                    <a:pt x="7108" y="686"/>
                    <a:pt x="7064" y="686"/>
                  </a:cubicBezTo>
                  <a:lnTo>
                    <a:pt x="7064" y="633"/>
                  </a:lnTo>
                  <a:lnTo>
                    <a:pt x="6950" y="660"/>
                  </a:lnTo>
                  <a:cubicBezTo>
                    <a:pt x="6905" y="616"/>
                    <a:pt x="6888" y="589"/>
                    <a:pt x="6958" y="572"/>
                  </a:cubicBezTo>
                  <a:lnTo>
                    <a:pt x="6958" y="572"/>
                  </a:lnTo>
                  <a:cubicBezTo>
                    <a:pt x="6934" y="573"/>
                    <a:pt x="6914" y="574"/>
                    <a:pt x="6897" y="574"/>
                  </a:cubicBezTo>
                  <a:cubicBezTo>
                    <a:pt x="6845" y="574"/>
                    <a:pt x="6825" y="568"/>
                    <a:pt x="6796" y="568"/>
                  </a:cubicBezTo>
                  <a:cubicBezTo>
                    <a:pt x="6775" y="568"/>
                    <a:pt x="6749" y="571"/>
                    <a:pt x="6702" y="580"/>
                  </a:cubicBezTo>
                  <a:lnTo>
                    <a:pt x="6720" y="545"/>
                  </a:lnTo>
                  <a:cubicBezTo>
                    <a:pt x="6713" y="544"/>
                    <a:pt x="6705" y="543"/>
                    <a:pt x="6696" y="543"/>
                  </a:cubicBezTo>
                  <a:cubicBezTo>
                    <a:pt x="6675" y="543"/>
                    <a:pt x="6650" y="546"/>
                    <a:pt x="6629" y="546"/>
                  </a:cubicBezTo>
                  <a:cubicBezTo>
                    <a:pt x="6606" y="546"/>
                    <a:pt x="6586" y="543"/>
                    <a:pt x="6579" y="527"/>
                  </a:cubicBezTo>
                  <a:cubicBezTo>
                    <a:pt x="6499" y="439"/>
                    <a:pt x="6128" y="422"/>
                    <a:pt x="5899" y="316"/>
                  </a:cubicBezTo>
                  <a:lnTo>
                    <a:pt x="5899" y="316"/>
                  </a:lnTo>
                  <a:cubicBezTo>
                    <a:pt x="5906" y="342"/>
                    <a:pt x="5903" y="352"/>
                    <a:pt x="5894" y="352"/>
                  </a:cubicBezTo>
                  <a:cubicBezTo>
                    <a:pt x="5875" y="352"/>
                    <a:pt x="5829" y="306"/>
                    <a:pt x="5798" y="306"/>
                  </a:cubicBezTo>
                  <a:cubicBezTo>
                    <a:pt x="5788" y="306"/>
                    <a:pt x="5780" y="311"/>
                    <a:pt x="5775" y="324"/>
                  </a:cubicBezTo>
                  <a:cubicBezTo>
                    <a:pt x="5766" y="298"/>
                    <a:pt x="5740" y="280"/>
                    <a:pt x="5775" y="271"/>
                  </a:cubicBezTo>
                  <a:cubicBezTo>
                    <a:pt x="5681" y="271"/>
                    <a:pt x="5628" y="230"/>
                    <a:pt x="5569" y="230"/>
                  </a:cubicBezTo>
                  <a:cubicBezTo>
                    <a:pt x="5550" y="230"/>
                    <a:pt x="5531" y="234"/>
                    <a:pt x="5510" y="245"/>
                  </a:cubicBezTo>
                  <a:cubicBezTo>
                    <a:pt x="5502" y="218"/>
                    <a:pt x="5537" y="218"/>
                    <a:pt x="5528" y="201"/>
                  </a:cubicBezTo>
                  <a:cubicBezTo>
                    <a:pt x="5522" y="201"/>
                    <a:pt x="5504" y="209"/>
                    <a:pt x="5491" y="209"/>
                  </a:cubicBezTo>
                  <a:cubicBezTo>
                    <a:pt x="5484" y="209"/>
                    <a:pt x="5478" y="207"/>
                    <a:pt x="5475" y="201"/>
                  </a:cubicBezTo>
                  <a:cubicBezTo>
                    <a:pt x="5466" y="183"/>
                    <a:pt x="5502" y="183"/>
                    <a:pt x="5519" y="174"/>
                  </a:cubicBezTo>
                  <a:cubicBezTo>
                    <a:pt x="5506" y="172"/>
                    <a:pt x="5494" y="172"/>
                    <a:pt x="5483" y="172"/>
                  </a:cubicBezTo>
                  <a:cubicBezTo>
                    <a:pt x="5390" y="172"/>
                    <a:pt x="5367" y="234"/>
                    <a:pt x="5351" y="289"/>
                  </a:cubicBezTo>
                  <a:cubicBezTo>
                    <a:pt x="5319" y="266"/>
                    <a:pt x="5294" y="255"/>
                    <a:pt x="5269" y="255"/>
                  </a:cubicBezTo>
                  <a:cubicBezTo>
                    <a:pt x="5247" y="255"/>
                    <a:pt x="5226" y="264"/>
                    <a:pt x="5201" y="280"/>
                  </a:cubicBezTo>
                  <a:cubicBezTo>
                    <a:pt x="5186" y="257"/>
                    <a:pt x="5164" y="234"/>
                    <a:pt x="5210" y="234"/>
                  </a:cubicBezTo>
                  <a:cubicBezTo>
                    <a:pt x="5217" y="234"/>
                    <a:pt x="5226" y="235"/>
                    <a:pt x="5237" y="236"/>
                  </a:cubicBezTo>
                  <a:cubicBezTo>
                    <a:pt x="5205" y="224"/>
                    <a:pt x="5084" y="189"/>
                    <a:pt x="5014" y="189"/>
                  </a:cubicBezTo>
                  <a:cubicBezTo>
                    <a:pt x="4986" y="189"/>
                    <a:pt x="4965" y="194"/>
                    <a:pt x="4963" y="210"/>
                  </a:cubicBezTo>
                  <a:cubicBezTo>
                    <a:pt x="4945" y="201"/>
                    <a:pt x="4901" y="201"/>
                    <a:pt x="4883" y="201"/>
                  </a:cubicBezTo>
                  <a:cubicBezTo>
                    <a:pt x="4786" y="192"/>
                    <a:pt x="4777" y="183"/>
                    <a:pt x="4680" y="174"/>
                  </a:cubicBezTo>
                  <a:lnTo>
                    <a:pt x="4680" y="174"/>
                  </a:lnTo>
                  <a:lnTo>
                    <a:pt x="4707" y="183"/>
                  </a:lnTo>
                  <a:cubicBezTo>
                    <a:pt x="4691" y="206"/>
                    <a:pt x="4676" y="213"/>
                    <a:pt x="4659" y="213"/>
                  </a:cubicBezTo>
                  <a:cubicBezTo>
                    <a:pt x="4631" y="213"/>
                    <a:pt x="4598" y="192"/>
                    <a:pt x="4548" y="192"/>
                  </a:cubicBezTo>
                  <a:lnTo>
                    <a:pt x="4548" y="183"/>
                  </a:lnTo>
                  <a:cubicBezTo>
                    <a:pt x="4489" y="163"/>
                    <a:pt x="4461" y="158"/>
                    <a:pt x="4443" y="158"/>
                  </a:cubicBezTo>
                  <a:cubicBezTo>
                    <a:pt x="4426" y="158"/>
                    <a:pt x="4419" y="162"/>
                    <a:pt x="4405" y="162"/>
                  </a:cubicBezTo>
                  <a:cubicBezTo>
                    <a:pt x="4388" y="162"/>
                    <a:pt x="4362" y="156"/>
                    <a:pt x="4301" y="130"/>
                  </a:cubicBezTo>
                  <a:lnTo>
                    <a:pt x="4301" y="174"/>
                  </a:lnTo>
                  <a:cubicBezTo>
                    <a:pt x="4297" y="195"/>
                    <a:pt x="4286" y="202"/>
                    <a:pt x="4272" y="202"/>
                  </a:cubicBezTo>
                  <a:cubicBezTo>
                    <a:pt x="4228" y="202"/>
                    <a:pt x="4146" y="136"/>
                    <a:pt x="4071" y="136"/>
                  </a:cubicBezTo>
                  <a:cubicBezTo>
                    <a:pt x="4062" y="136"/>
                    <a:pt x="4053" y="137"/>
                    <a:pt x="4045" y="139"/>
                  </a:cubicBezTo>
                  <a:lnTo>
                    <a:pt x="4080" y="165"/>
                  </a:lnTo>
                  <a:cubicBezTo>
                    <a:pt x="4076" y="168"/>
                    <a:pt x="4071" y="169"/>
                    <a:pt x="4066" y="169"/>
                  </a:cubicBezTo>
                  <a:cubicBezTo>
                    <a:pt x="4011" y="169"/>
                    <a:pt x="3925" y="41"/>
                    <a:pt x="3868" y="33"/>
                  </a:cubicBezTo>
                  <a:cubicBezTo>
                    <a:pt x="3859" y="24"/>
                    <a:pt x="3886" y="24"/>
                    <a:pt x="3903" y="15"/>
                  </a:cubicBezTo>
                  <a:cubicBezTo>
                    <a:pt x="3874" y="5"/>
                    <a:pt x="3855" y="1"/>
                    <a:pt x="384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9" name="Google Shape;6339;p28"/>
            <p:cNvSpPr/>
            <p:nvPr/>
          </p:nvSpPr>
          <p:spPr>
            <a:xfrm>
              <a:off x="1232575" y="4651708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1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0" name="Google Shape;6340;p28"/>
            <p:cNvSpPr/>
            <p:nvPr/>
          </p:nvSpPr>
          <p:spPr>
            <a:xfrm>
              <a:off x="729035" y="4727865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0" y="9"/>
                    <a:pt x="10" y="9"/>
                    <a:pt x="10" y="9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1" name="Google Shape;6341;p28"/>
            <p:cNvSpPr/>
            <p:nvPr/>
          </p:nvSpPr>
          <p:spPr>
            <a:xfrm>
              <a:off x="1744060" y="4816117"/>
              <a:ext cx="1589" cy="473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0"/>
                  </a:moveTo>
                  <a:lnTo>
                    <a:pt x="9" y="0"/>
                  </a:lnTo>
                  <a:cubicBezTo>
                    <a:pt x="2" y="8"/>
                    <a:pt x="0" y="15"/>
                    <a:pt x="5" y="32"/>
                  </a:cubicBezTo>
                  <a:lnTo>
                    <a:pt x="5" y="32"/>
                  </a:lnTo>
                  <a:cubicBezTo>
                    <a:pt x="4" y="22"/>
                    <a:pt x="9" y="14"/>
                    <a:pt x="9" y="0"/>
                  </a:cubicBezTo>
                  <a:close/>
                  <a:moveTo>
                    <a:pt x="5" y="32"/>
                  </a:moveTo>
                  <a:cubicBezTo>
                    <a:pt x="5" y="36"/>
                    <a:pt x="7" y="40"/>
                    <a:pt x="9" y="45"/>
                  </a:cubicBezTo>
                  <a:cubicBezTo>
                    <a:pt x="7" y="40"/>
                    <a:pt x="6" y="36"/>
                    <a:pt x="5" y="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2" name="Google Shape;6342;p28"/>
            <p:cNvSpPr/>
            <p:nvPr/>
          </p:nvSpPr>
          <p:spPr>
            <a:xfrm>
              <a:off x="1921676" y="5020393"/>
              <a:ext cx="4944" cy="7574"/>
            </a:xfrm>
            <a:custGeom>
              <a:avLst/>
              <a:gdLst/>
              <a:ahLst/>
              <a:cxnLst/>
              <a:rect l="l" t="t" r="r" b="b"/>
              <a:pathLst>
                <a:path w="28" h="72" extrusionOk="0">
                  <a:moveTo>
                    <a:pt x="1" y="1"/>
                  </a:moveTo>
                  <a:cubicBezTo>
                    <a:pt x="9" y="36"/>
                    <a:pt x="1" y="54"/>
                    <a:pt x="1" y="72"/>
                  </a:cubicBezTo>
                  <a:cubicBezTo>
                    <a:pt x="6" y="66"/>
                    <a:pt x="11" y="58"/>
                    <a:pt x="17" y="58"/>
                  </a:cubicBezTo>
                  <a:cubicBezTo>
                    <a:pt x="20" y="58"/>
                    <a:pt x="22" y="60"/>
                    <a:pt x="25" y="67"/>
                  </a:cubicBezTo>
                  <a:lnTo>
                    <a:pt x="25" y="67"/>
                  </a:lnTo>
                  <a:lnTo>
                    <a:pt x="1" y="1"/>
                  </a:lnTo>
                  <a:close/>
                  <a:moveTo>
                    <a:pt x="25" y="67"/>
                  </a:moveTo>
                  <a:lnTo>
                    <a:pt x="27" y="72"/>
                  </a:lnTo>
                  <a:cubicBezTo>
                    <a:pt x="26" y="70"/>
                    <a:pt x="26" y="68"/>
                    <a:pt x="25" y="6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3" name="Google Shape;6343;p28"/>
            <p:cNvSpPr/>
            <p:nvPr/>
          </p:nvSpPr>
          <p:spPr>
            <a:xfrm>
              <a:off x="1901372" y="5091079"/>
              <a:ext cx="4944" cy="5575"/>
            </a:xfrm>
            <a:custGeom>
              <a:avLst/>
              <a:gdLst/>
              <a:ahLst/>
              <a:cxnLst/>
              <a:rect l="l" t="t" r="r" b="b"/>
              <a:pathLst>
                <a:path w="28" h="53" extrusionOk="0">
                  <a:moveTo>
                    <a:pt x="6" y="1"/>
                  </a:moveTo>
                  <a:cubicBezTo>
                    <a:pt x="3" y="1"/>
                    <a:pt x="1" y="6"/>
                    <a:pt x="1" y="18"/>
                  </a:cubicBezTo>
                  <a:cubicBezTo>
                    <a:pt x="10" y="26"/>
                    <a:pt x="1" y="44"/>
                    <a:pt x="10" y="53"/>
                  </a:cubicBezTo>
                  <a:lnTo>
                    <a:pt x="27" y="44"/>
                  </a:lnTo>
                  <a:cubicBezTo>
                    <a:pt x="21" y="21"/>
                    <a:pt x="12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4" name="Google Shape;6344;p28"/>
            <p:cNvSpPr/>
            <p:nvPr/>
          </p:nvSpPr>
          <p:spPr>
            <a:xfrm>
              <a:off x="1899783" y="5037118"/>
              <a:ext cx="14301" cy="10308"/>
            </a:xfrm>
            <a:custGeom>
              <a:avLst/>
              <a:gdLst/>
              <a:ahLst/>
              <a:cxnLst/>
              <a:rect l="l" t="t" r="r" b="b"/>
              <a:pathLst>
                <a:path w="81" h="98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0"/>
                    <a:pt x="19" y="54"/>
                    <a:pt x="36" y="98"/>
                  </a:cubicBezTo>
                  <a:lnTo>
                    <a:pt x="36" y="89"/>
                  </a:lnTo>
                  <a:cubicBezTo>
                    <a:pt x="80" y="89"/>
                    <a:pt x="54" y="45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5" name="Google Shape;6345;p28"/>
            <p:cNvSpPr/>
            <p:nvPr/>
          </p:nvSpPr>
          <p:spPr>
            <a:xfrm>
              <a:off x="1906139" y="5048268"/>
              <a:ext cx="4767" cy="473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18"/>
                    <a:pt x="9" y="27"/>
                    <a:pt x="9" y="45"/>
                  </a:cubicBezTo>
                  <a:cubicBezTo>
                    <a:pt x="27" y="45"/>
                    <a:pt x="9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6" name="Google Shape;6346;p28"/>
            <p:cNvSpPr/>
            <p:nvPr/>
          </p:nvSpPr>
          <p:spPr>
            <a:xfrm>
              <a:off x="1899254" y="4979685"/>
              <a:ext cx="14478" cy="7468"/>
            </a:xfrm>
            <a:custGeom>
              <a:avLst/>
              <a:gdLst/>
              <a:ahLst/>
              <a:cxnLst/>
              <a:rect l="l" t="t" r="r" b="b"/>
              <a:pathLst>
                <a:path w="82" h="71" extrusionOk="0">
                  <a:moveTo>
                    <a:pt x="9" y="0"/>
                  </a:moveTo>
                  <a:cubicBezTo>
                    <a:pt x="2" y="0"/>
                    <a:pt x="0" y="12"/>
                    <a:pt x="13" y="44"/>
                  </a:cubicBezTo>
                  <a:cubicBezTo>
                    <a:pt x="13" y="70"/>
                    <a:pt x="57" y="52"/>
                    <a:pt x="48" y="70"/>
                  </a:cubicBezTo>
                  <a:cubicBezTo>
                    <a:pt x="50" y="70"/>
                    <a:pt x="51" y="70"/>
                    <a:pt x="52" y="70"/>
                  </a:cubicBezTo>
                  <a:cubicBezTo>
                    <a:pt x="82" y="70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7" name="Google Shape;6347;p28"/>
            <p:cNvSpPr/>
            <p:nvPr/>
          </p:nvSpPr>
          <p:spPr>
            <a:xfrm>
              <a:off x="1887424" y="5039011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lnTo>
                    <a:pt x="0" y="45"/>
                  </a:lnTo>
                  <a:lnTo>
                    <a:pt x="36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8" name="Google Shape;6348;p28"/>
            <p:cNvSpPr/>
            <p:nvPr/>
          </p:nvSpPr>
          <p:spPr>
            <a:xfrm>
              <a:off x="1878067" y="5004509"/>
              <a:ext cx="4767" cy="9572"/>
            </a:xfrm>
            <a:custGeom>
              <a:avLst/>
              <a:gdLst/>
              <a:ahLst/>
              <a:cxnLst/>
              <a:rect l="l" t="t" r="r" b="b"/>
              <a:pathLst>
                <a:path w="27" h="91" extrusionOk="0">
                  <a:moveTo>
                    <a:pt x="4" y="1"/>
                  </a:moveTo>
                  <a:cubicBezTo>
                    <a:pt x="3" y="1"/>
                    <a:pt x="2" y="1"/>
                    <a:pt x="0" y="2"/>
                  </a:cubicBezTo>
                  <a:lnTo>
                    <a:pt x="9" y="72"/>
                  </a:lnTo>
                  <a:cubicBezTo>
                    <a:pt x="16" y="72"/>
                    <a:pt x="23" y="78"/>
                    <a:pt x="26" y="85"/>
                  </a:cubicBezTo>
                  <a:lnTo>
                    <a:pt x="26" y="85"/>
                  </a:lnTo>
                  <a:cubicBezTo>
                    <a:pt x="19" y="45"/>
                    <a:pt x="17" y="1"/>
                    <a:pt x="4" y="1"/>
                  </a:cubicBezTo>
                  <a:close/>
                  <a:moveTo>
                    <a:pt x="26" y="85"/>
                  </a:moveTo>
                  <a:cubicBezTo>
                    <a:pt x="26" y="87"/>
                    <a:pt x="27" y="88"/>
                    <a:pt x="27" y="90"/>
                  </a:cubicBezTo>
                  <a:cubicBezTo>
                    <a:pt x="27" y="88"/>
                    <a:pt x="26" y="87"/>
                    <a:pt x="26" y="8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9" name="Google Shape;6349;p28"/>
            <p:cNvSpPr/>
            <p:nvPr/>
          </p:nvSpPr>
          <p:spPr>
            <a:xfrm>
              <a:off x="1882657" y="5013976"/>
              <a:ext cx="3355" cy="6522"/>
            </a:xfrm>
            <a:custGeom>
              <a:avLst/>
              <a:gdLst/>
              <a:ahLst/>
              <a:cxnLst/>
              <a:rect l="l" t="t" r="r" b="b"/>
              <a:pathLst>
                <a:path w="19" h="62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27"/>
                    <a:pt x="10" y="44"/>
                    <a:pt x="19" y="62"/>
                  </a:cubicBezTo>
                  <a:cubicBezTo>
                    <a:pt x="19" y="44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0" name="Google Shape;6350;p28"/>
            <p:cNvSpPr/>
            <p:nvPr/>
          </p:nvSpPr>
          <p:spPr>
            <a:xfrm>
              <a:off x="1881245" y="5025126"/>
              <a:ext cx="1589" cy="7468"/>
            </a:xfrm>
            <a:custGeom>
              <a:avLst/>
              <a:gdLst/>
              <a:ahLst/>
              <a:cxnLst/>
              <a:rect l="l" t="t" r="r" b="b"/>
              <a:pathLst>
                <a:path w="9" h="71" extrusionOk="0">
                  <a:moveTo>
                    <a:pt x="0" y="0"/>
                  </a:moveTo>
                  <a:lnTo>
                    <a:pt x="0" y="71"/>
                  </a:lnTo>
                  <a:lnTo>
                    <a:pt x="9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1" name="Google Shape;6351;p28"/>
            <p:cNvSpPr/>
            <p:nvPr/>
          </p:nvSpPr>
          <p:spPr>
            <a:xfrm>
              <a:off x="1834810" y="4913416"/>
              <a:ext cx="10593" cy="8310"/>
            </a:xfrm>
            <a:custGeom>
              <a:avLst/>
              <a:gdLst/>
              <a:ahLst/>
              <a:cxnLst/>
              <a:rect l="l" t="t" r="r" b="b"/>
              <a:pathLst>
                <a:path w="60" h="79" extrusionOk="0">
                  <a:moveTo>
                    <a:pt x="18" y="1"/>
                  </a:moveTo>
                  <a:cubicBezTo>
                    <a:pt x="5" y="1"/>
                    <a:pt x="0" y="24"/>
                    <a:pt x="16" y="47"/>
                  </a:cubicBezTo>
                  <a:cubicBezTo>
                    <a:pt x="29" y="60"/>
                    <a:pt x="38" y="79"/>
                    <a:pt x="49" y="79"/>
                  </a:cubicBezTo>
                  <a:cubicBezTo>
                    <a:pt x="52" y="79"/>
                    <a:pt x="56" y="77"/>
                    <a:pt x="60" y="73"/>
                  </a:cubicBezTo>
                  <a:lnTo>
                    <a:pt x="25" y="2"/>
                  </a:lnTo>
                  <a:cubicBezTo>
                    <a:pt x="22" y="1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2" name="Google Shape;6352;p28"/>
            <p:cNvSpPr/>
            <p:nvPr/>
          </p:nvSpPr>
          <p:spPr>
            <a:xfrm>
              <a:off x="1831279" y="4945183"/>
              <a:ext cx="9534" cy="473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1"/>
                  </a:moveTo>
                  <a:lnTo>
                    <a:pt x="0" y="10"/>
                  </a:lnTo>
                  <a:lnTo>
                    <a:pt x="36" y="45"/>
                  </a:lnTo>
                  <a:cubicBezTo>
                    <a:pt x="36" y="18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3" name="Google Shape;6353;p28"/>
            <p:cNvSpPr/>
            <p:nvPr/>
          </p:nvSpPr>
          <p:spPr>
            <a:xfrm>
              <a:off x="1814153" y="4921200"/>
              <a:ext cx="10064" cy="8310"/>
            </a:xfrm>
            <a:custGeom>
              <a:avLst/>
              <a:gdLst/>
              <a:ahLst/>
              <a:cxnLst/>
              <a:rect l="l" t="t" r="r" b="b"/>
              <a:pathLst>
                <a:path w="57" h="79" extrusionOk="0">
                  <a:moveTo>
                    <a:pt x="5" y="0"/>
                  </a:moveTo>
                  <a:cubicBezTo>
                    <a:pt x="0" y="0"/>
                    <a:pt x="0" y="11"/>
                    <a:pt x="9" y="43"/>
                  </a:cubicBezTo>
                  <a:cubicBezTo>
                    <a:pt x="21" y="43"/>
                    <a:pt x="41" y="79"/>
                    <a:pt x="50" y="79"/>
                  </a:cubicBezTo>
                  <a:cubicBezTo>
                    <a:pt x="54" y="79"/>
                    <a:pt x="56" y="70"/>
                    <a:pt x="53" y="43"/>
                  </a:cubicBezTo>
                  <a:cubicBezTo>
                    <a:pt x="42" y="43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4" name="Google Shape;6354;p28"/>
            <p:cNvSpPr/>
            <p:nvPr/>
          </p:nvSpPr>
          <p:spPr>
            <a:xfrm>
              <a:off x="1758008" y="4800339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89" y="0"/>
                  </a:moveTo>
                  <a:lnTo>
                    <a:pt x="0" y="27"/>
                  </a:lnTo>
                  <a:lnTo>
                    <a:pt x="9" y="44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5" name="Google Shape;6355;p28"/>
            <p:cNvSpPr/>
            <p:nvPr/>
          </p:nvSpPr>
          <p:spPr>
            <a:xfrm>
              <a:off x="1619234" y="4727549"/>
              <a:ext cx="22070" cy="7889"/>
            </a:xfrm>
            <a:custGeom>
              <a:avLst/>
              <a:gdLst/>
              <a:ahLst/>
              <a:cxnLst/>
              <a:rect l="l" t="t" r="r" b="b"/>
              <a:pathLst>
                <a:path w="125" h="75" extrusionOk="0">
                  <a:moveTo>
                    <a:pt x="22" y="0"/>
                  </a:moveTo>
                  <a:cubicBezTo>
                    <a:pt x="11" y="0"/>
                    <a:pt x="5" y="10"/>
                    <a:pt x="1" y="39"/>
                  </a:cubicBezTo>
                  <a:cubicBezTo>
                    <a:pt x="16" y="60"/>
                    <a:pt x="27" y="66"/>
                    <a:pt x="34" y="66"/>
                  </a:cubicBezTo>
                  <a:cubicBezTo>
                    <a:pt x="46" y="66"/>
                    <a:pt x="52" y="52"/>
                    <a:pt x="63" y="52"/>
                  </a:cubicBezTo>
                  <a:cubicBezTo>
                    <a:pt x="69" y="52"/>
                    <a:pt x="77" y="58"/>
                    <a:pt x="89" y="74"/>
                  </a:cubicBezTo>
                  <a:cubicBezTo>
                    <a:pt x="124" y="74"/>
                    <a:pt x="54" y="21"/>
                    <a:pt x="80" y="21"/>
                  </a:cubicBezTo>
                  <a:cubicBezTo>
                    <a:pt x="52" y="12"/>
                    <a:pt x="34" y="0"/>
                    <a:pt x="2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6" name="Google Shape;6356;p28"/>
            <p:cNvSpPr/>
            <p:nvPr/>
          </p:nvSpPr>
          <p:spPr>
            <a:xfrm>
              <a:off x="1633359" y="4729758"/>
              <a:ext cx="4767" cy="1052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7" name="Google Shape;6357;p28"/>
            <p:cNvSpPr/>
            <p:nvPr/>
          </p:nvSpPr>
          <p:spPr>
            <a:xfrm>
              <a:off x="315892" y="5347317"/>
              <a:ext cx="4944" cy="7574"/>
            </a:xfrm>
            <a:custGeom>
              <a:avLst/>
              <a:gdLst/>
              <a:ahLst/>
              <a:cxnLst/>
              <a:rect l="l" t="t" r="r" b="b"/>
              <a:pathLst>
                <a:path w="28" h="72" extrusionOk="0">
                  <a:moveTo>
                    <a:pt x="10" y="1"/>
                  </a:moveTo>
                  <a:lnTo>
                    <a:pt x="1" y="72"/>
                  </a:lnTo>
                  <a:lnTo>
                    <a:pt x="1" y="72"/>
                  </a:lnTo>
                  <a:lnTo>
                    <a:pt x="27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8" name="Google Shape;6358;p28"/>
            <p:cNvSpPr/>
            <p:nvPr/>
          </p:nvSpPr>
          <p:spPr>
            <a:xfrm>
              <a:off x="320659" y="5360361"/>
              <a:ext cx="9534" cy="5680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1"/>
                  </a:moveTo>
                  <a:lnTo>
                    <a:pt x="0" y="18"/>
                  </a:lnTo>
                  <a:lnTo>
                    <a:pt x="53" y="54"/>
                  </a:lnTo>
                  <a:cubicBezTo>
                    <a:pt x="45" y="36"/>
                    <a:pt x="45" y="9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9" name="Google Shape;6359;p28"/>
            <p:cNvSpPr/>
            <p:nvPr/>
          </p:nvSpPr>
          <p:spPr>
            <a:xfrm>
              <a:off x="984689" y="4653602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45" y="27"/>
                  </a:lnTo>
                  <a:lnTo>
                    <a:pt x="54" y="18"/>
                  </a:lnTo>
                  <a:cubicBezTo>
                    <a:pt x="45" y="0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0" name="Google Shape;6360;p28"/>
            <p:cNvSpPr/>
            <p:nvPr/>
          </p:nvSpPr>
          <p:spPr>
            <a:xfrm>
              <a:off x="850682" y="4655390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1"/>
                  </a:moveTo>
                  <a:lnTo>
                    <a:pt x="18" y="45"/>
                  </a:lnTo>
                  <a:lnTo>
                    <a:pt x="36" y="4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1" name="Google Shape;6361;p28"/>
            <p:cNvSpPr/>
            <p:nvPr/>
          </p:nvSpPr>
          <p:spPr>
            <a:xfrm>
              <a:off x="772291" y="4686105"/>
              <a:ext cx="14654" cy="5680"/>
            </a:xfrm>
            <a:custGeom>
              <a:avLst/>
              <a:gdLst/>
              <a:ahLst/>
              <a:cxnLst/>
              <a:rect l="l" t="t" r="r" b="b"/>
              <a:pathLst>
                <a:path w="83" h="54" extrusionOk="0">
                  <a:moveTo>
                    <a:pt x="83" y="0"/>
                  </a:moveTo>
                  <a:cubicBezTo>
                    <a:pt x="79" y="3"/>
                    <a:pt x="77" y="7"/>
                    <a:pt x="74" y="11"/>
                  </a:cubicBezTo>
                  <a:lnTo>
                    <a:pt x="74" y="11"/>
                  </a:lnTo>
                  <a:cubicBezTo>
                    <a:pt x="78" y="8"/>
                    <a:pt x="80" y="4"/>
                    <a:pt x="83" y="0"/>
                  </a:cubicBezTo>
                  <a:close/>
                  <a:moveTo>
                    <a:pt x="74" y="11"/>
                  </a:moveTo>
                  <a:cubicBezTo>
                    <a:pt x="50" y="32"/>
                    <a:pt x="0" y="22"/>
                    <a:pt x="47" y="53"/>
                  </a:cubicBezTo>
                  <a:cubicBezTo>
                    <a:pt x="62" y="46"/>
                    <a:pt x="64" y="27"/>
                    <a:pt x="74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2" name="Google Shape;6362;p28"/>
            <p:cNvSpPr/>
            <p:nvPr/>
          </p:nvSpPr>
          <p:spPr>
            <a:xfrm>
              <a:off x="1683148" y="5394231"/>
              <a:ext cx="7945" cy="2419"/>
            </a:xfrm>
            <a:custGeom>
              <a:avLst/>
              <a:gdLst/>
              <a:ahLst/>
              <a:cxnLst/>
              <a:rect l="l" t="t" r="r" b="b"/>
              <a:pathLst>
                <a:path w="45" h="23" extrusionOk="0">
                  <a:moveTo>
                    <a:pt x="21" y="1"/>
                  </a:moveTo>
                  <a:cubicBezTo>
                    <a:pt x="12" y="1"/>
                    <a:pt x="5" y="5"/>
                    <a:pt x="9" y="5"/>
                  </a:cubicBezTo>
                  <a:cubicBezTo>
                    <a:pt x="1" y="23"/>
                    <a:pt x="36" y="23"/>
                    <a:pt x="45" y="23"/>
                  </a:cubicBezTo>
                  <a:cubicBezTo>
                    <a:pt x="40" y="5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3" name="Google Shape;6363;p28"/>
            <p:cNvSpPr/>
            <p:nvPr/>
          </p:nvSpPr>
          <p:spPr>
            <a:xfrm>
              <a:off x="1660019" y="5355943"/>
              <a:ext cx="7769" cy="4523"/>
            </a:xfrm>
            <a:custGeom>
              <a:avLst/>
              <a:gdLst/>
              <a:ahLst/>
              <a:cxnLst/>
              <a:rect l="l" t="t" r="r" b="b"/>
              <a:pathLst>
                <a:path w="44" h="43" extrusionOk="0">
                  <a:moveTo>
                    <a:pt x="1" y="0"/>
                  </a:moveTo>
                  <a:lnTo>
                    <a:pt x="35" y="34"/>
                  </a:lnTo>
                  <a:lnTo>
                    <a:pt x="43" y="4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4" name="Google Shape;6364;p28"/>
            <p:cNvSpPr/>
            <p:nvPr/>
          </p:nvSpPr>
          <p:spPr>
            <a:xfrm>
              <a:off x="1644129" y="5328804"/>
              <a:ext cx="22070" cy="19565"/>
            </a:xfrm>
            <a:custGeom>
              <a:avLst/>
              <a:gdLst/>
              <a:ahLst/>
              <a:cxnLst/>
              <a:rect l="l" t="t" r="r" b="b"/>
              <a:pathLst>
                <a:path w="125" h="186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45"/>
                    <a:pt x="89" y="106"/>
                    <a:pt x="80" y="159"/>
                  </a:cubicBezTo>
                  <a:lnTo>
                    <a:pt x="72" y="177"/>
                  </a:lnTo>
                  <a:lnTo>
                    <a:pt x="125" y="186"/>
                  </a:lnTo>
                  <a:cubicBezTo>
                    <a:pt x="98" y="124"/>
                    <a:pt x="45" y="53"/>
                    <a:pt x="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5" name="Google Shape;6365;p28"/>
            <p:cNvSpPr/>
            <p:nvPr/>
          </p:nvSpPr>
          <p:spPr>
            <a:xfrm>
              <a:off x="1663197" y="5309239"/>
              <a:ext cx="4590" cy="3892"/>
            </a:xfrm>
            <a:custGeom>
              <a:avLst/>
              <a:gdLst/>
              <a:ahLst/>
              <a:cxnLst/>
              <a:rect l="l" t="t" r="r" b="b"/>
              <a:pathLst>
                <a:path w="26" h="37" extrusionOk="0">
                  <a:moveTo>
                    <a:pt x="1" y="2"/>
                  </a:moveTo>
                  <a:cubicBezTo>
                    <a:pt x="1" y="2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2"/>
                  </a:cubicBezTo>
                  <a:close/>
                  <a:moveTo>
                    <a:pt x="17" y="1"/>
                  </a:moveTo>
                  <a:cubicBezTo>
                    <a:pt x="13" y="4"/>
                    <a:pt x="10" y="5"/>
                    <a:pt x="7" y="5"/>
                  </a:cubicBezTo>
                  <a:cubicBezTo>
                    <a:pt x="6" y="5"/>
                    <a:pt x="6" y="5"/>
                    <a:pt x="5" y="5"/>
                  </a:cubicBezTo>
                  <a:lnTo>
                    <a:pt x="5" y="5"/>
                  </a:lnTo>
                  <a:cubicBezTo>
                    <a:pt x="8" y="9"/>
                    <a:pt x="15" y="18"/>
                    <a:pt x="25" y="36"/>
                  </a:cubicBezTo>
                  <a:cubicBezTo>
                    <a:pt x="25" y="36"/>
                    <a:pt x="25" y="27"/>
                    <a:pt x="25" y="27"/>
                  </a:cubicBezTo>
                  <a:cubicBezTo>
                    <a:pt x="25" y="19"/>
                    <a:pt x="17" y="19"/>
                    <a:pt x="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6" name="Google Shape;6366;p28"/>
            <p:cNvSpPr/>
            <p:nvPr/>
          </p:nvSpPr>
          <p:spPr>
            <a:xfrm>
              <a:off x="1667611" y="5311238"/>
              <a:ext cx="1412" cy="1788"/>
            </a:xfrm>
            <a:custGeom>
              <a:avLst/>
              <a:gdLst/>
              <a:ahLst/>
              <a:cxnLst/>
              <a:rect l="l" t="t" r="r" b="b"/>
              <a:pathLst>
                <a:path w="8" h="17" extrusionOk="0">
                  <a:moveTo>
                    <a:pt x="5" y="1"/>
                  </a:moveTo>
                  <a:cubicBezTo>
                    <a:pt x="4" y="1"/>
                    <a:pt x="2" y="3"/>
                    <a:pt x="0" y="8"/>
                  </a:cubicBezTo>
                  <a:cubicBezTo>
                    <a:pt x="2" y="14"/>
                    <a:pt x="4" y="16"/>
                    <a:pt x="5" y="16"/>
                  </a:cubicBezTo>
                  <a:cubicBezTo>
                    <a:pt x="8" y="16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7" name="Google Shape;6367;p28"/>
            <p:cNvSpPr/>
            <p:nvPr/>
          </p:nvSpPr>
          <p:spPr>
            <a:xfrm>
              <a:off x="1656664" y="5295565"/>
              <a:ext cx="9534" cy="6416"/>
            </a:xfrm>
            <a:custGeom>
              <a:avLst/>
              <a:gdLst/>
              <a:ahLst/>
              <a:cxnLst/>
              <a:rect l="l" t="t" r="r" b="b"/>
              <a:pathLst>
                <a:path w="54" h="61" extrusionOk="0">
                  <a:moveTo>
                    <a:pt x="28" y="0"/>
                  </a:moveTo>
                  <a:cubicBezTo>
                    <a:pt x="18" y="0"/>
                    <a:pt x="11" y="10"/>
                    <a:pt x="1" y="25"/>
                  </a:cubicBezTo>
                  <a:lnTo>
                    <a:pt x="36" y="60"/>
                  </a:lnTo>
                  <a:cubicBezTo>
                    <a:pt x="44" y="45"/>
                    <a:pt x="38" y="15"/>
                    <a:pt x="49" y="15"/>
                  </a:cubicBezTo>
                  <a:cubicBezTo>
                    <a:pt x="50" y="15"/>
                    <a:pt x="52" y="15"/>
                    <a:pt x="54" y="16"/>
                  </a:cubicBezTo>
                  <a:cubicBezTo>
                    <a:pt x="42" y="5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8" name="Google Shape;6368;p28"/>
            <p:cNvSpPr/>
            <p:nvPr/>
          </p:nvSpPr>
          <p:spPr>
            <a:xfrm>
              <a:off x="1647307" y="5296301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9" name="Google Shape;6369;p28"/>
            <p:cNvSpPr/>
            <p:nvPr/>
          </p:nvSpPr>
          <p:spPr>
            <a:xfrm>
              <a:off x="1645718" y="5298195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" y="18"/>
                    <a:pt x="36" y="18"/>
                  </a:cubicBezTo>
                  <a:cubicBezTo>
                    <a:pt x="18" y="18"/>
                    <a:pt x="36" y="18"/>
                    <a:pt x="63" y="35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0" name="Google Shape;6370;p28"/>
            <p:cNvSpPr/>
            <p:nvPr/>
          </p:nvSpPr>
          <p:spPr>
            <a:xfrm>
              <a:off x="1650485" y="5304611"/>
              <a:ext cx="9181" cy="7258"/>
            </a:xfrm>
            <a:custGeom>
              <a:avLst/>
              <a:gdLst/>
              <a:ahLst/>
              <a:cxnLst/>
              <a:rect l="l" t="t" r="r" b="b"/>
              <a:pathLst>
                <a:path w="52" h="69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20"/>
                    <a:pt x="27" y="38"/>
                    <a:pt x="18" y="38"/>
                  </a:cubicBezTo>
                  <a:cubicBezTo>
                    <a:pt x="13" y="38"/>
                    <a:pt x="8" y="35"/>
                    <a:pt x="0" y="27"/>
                  </a:cubicBezTo>
                  <a:lnTo>
                    <a:pt x="0" y="27"/>
                  </a:lnTo>
                  <a:cubicBezTo>
                    <a:pt x="11" y="56"/>
                    <a:pt x="23" y="69"/>
                    <a:pt x="32" y="69"/>
                  </a:cubicBezTo>
                  <a:cubicBezTo>
                    <a:pt x="45" y="69"/>
                    <a:pt x="51" y="43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1" name="Google Shape;6371;p28"/>
            <p:cNvSpPr/>
            <p:nvPr/>
          </p:nvSpPr>
          <p:spPr>
            <a:xfrm>
              <a:off x="1641127" y="5329646"/>
              <a:ext cx="4767" cy="5785"/>
            </a:xfrm>
            <a:custGeom>
              <a:avLst/>
              <a:gdLst/>
              <a:ahLst/>
              <a:cxnLst/>
              <a:rect l="l" t="t" r="r" b="b"/>
              <a:pathLst>
                <a:path w="27" h="55" extrusionOk="0">
                  <a:moveTo>
                    <a:pt x="4" y="0"/>
                  </a:moveTo>
                  <a:cubicBezTo>
                    <a:pt x="3" y="0"/>
                    <a:pt x="2" y="1"/>
                    <a:pt x="0" y="1"/>
                  </a:cubicBezTo>
                  <a:lnTo>
                    <a:pt x="0" y="37"/>
                  </a:lnTo>
                  <a:lnTo>
                    <a:pt x="24" y="53"/>
                  </a:lnTo>
                  <a:lnTo>
                    <a:pt x="24" y="53"/>
                  </a:lnTo>
                  <a:cubicBezTo>
                    <a:pt x="11" y="41"/>
                    <a:pt x="16" y="0"/>
                    <a:pt x="4" y="0"/>
                  </a:cubicBezTo>
                  <a:close/>
                  <a:moveTo>
                    <a:pt x="24" y="53"/>
                  </a:moveTo>
                  <a:cubicBezTo>
                    <a:pt x="25" y="53"/>
                    <a:pt x="26" y="54"/>
                    <a:pt x="27" y="54"/>
                  </a:cubicBezTo>
                  <a:lnTo>
                    <a:pt x="24" y="5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2" name="Google Shape;6372;p28"/>
            <p:cNvSpPr/>
            <p:nvPr/>
          </p:nvSpPr>
          <p:spPr>
            <a:xfrm>
              <a:off x="1639538" y="5273055"/>
              <a:ext cx="7945" cy="5680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45" y="1"/>
                  </a:moveTo>
                  <a:cubicBezTo>
                    <a:pt x="36" y="1"/>
                    <a:pt x="18" y="27"/>
                    <a:pt x="0" y="27"/>
                  </a:cubicBezTo>
                  <a:lnTo>
                    <a:pt x="27" y="54"/>
                  </a:lnTo>
                  <a:cubicBezTo>
                    <a:pt x="27" y="36"/>
                    <a:pt x="27" y="9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3" name="Google Shape;6373;p28"/>
            <p:cNvSpPr/>
            <p:nvPr/>
          </p:nvSpPr>
          <p:spPr>
            <a:xfrm>
              <a:off x="1633359" y="5273055"/>
              <a:ext cx="6356" cy="3366"/>
            </a:xfrm>
            <a:custGeom>
              <a:avLst/>
              <a:gdLst/>
              <a:ahLst/>
              <a:cxnLst/>
              <a:rect l="l" t="t" r="r" b="b"/>
              <a:pathLst>
                <a:path w="36" h="32" extrusionOk="0">
                  <a:moveTo>
                    <a:pt x="0" y="1"/>
                  </a:moveTo>
                  <a:cubicBezTo>
                    <a:pt x="12" y="24"/>
                    <a:pt x="20" y="32"/>
                    <a:pt x="26" y="32"/>
                  </a:cubicBezTo>
                  <a:cubicBezTo>
                    <a:pt x="30" y="32"/>
                    <a:pt x="32" y="30"/>
                    <a:pt x="35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4" name="Google Shape;6374;p28"/>
            <p:cNvSpPr/>
            <p:nvPr/>
          </p:nvSpPr>
          <p:spPr>
            <a:xfrm>
              <a:off x="1634771" y="5296301"/>
              <a:ext cx="12712" cy="7468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1" y="0"/>
                  </a:moveTo>
                  <a:lnTo>
                    <a:pt x="10" y="18"/>
                  </a:lnTo>
                  <a:lnTo>
                    <a:pt x="72" y="71"/>
                  </a:lnTo>
                  <a:lnTo>
                    <a:pt x="72" y="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5" name="Google Shape;6375;p28"/>
            <p:cNvSpPr/>
            <p:nvPr/>
          </p:nvSpPr>
          <p:spPr>
            <a:xfrm>
              <a:off x="1633359" y="5255383"/>
              <a:ext cx="10947" cy="1999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0" y="1"/>
                  </a:moveTo>
                  <a:lnTo>
                    <a:pt x="27" y="10"/>
                  </a:lnTo>
                  <a:lnTo>
                    <a:pt x="62" y="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6" name="Google Shape;6376;p28"/>
            <p:cNvSpPr/>
            <p:nvPr/>
          </p:nvSpPr>
          <p:spPr>
            <a:xfrm>
              <a:off x="1627003" y="5236870"/>
              <a:ext cx="12712" cy="8520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" y="0"/>
                  </a:moveTo>
                  <a:lnTo>
                    <a:pt x="1" y="0"/>
                  </a:lnTo>
                  <a:cubicBezTo>
                    <a:pt x="18" y="18"/>
                    <a:pt x="27" y="44"/>
                    <a:pt x="18" y="80"/>
                  </a:cubicBezTo>
                  <a:cubicBezTo>
                    <a:pt x="21" y="81"/>
                    <a:pt x="23" y="81"/>
                    <a:pt x="25" y="81"/>
                  </a:cubicBezTo>
                  <a:cubicBezTo>
                    <a:pt x="41" y="81"/>
                    <a:pt x="46" y="58"/>
                    <a:pt x="60" y="58"/>
                  </a:cubicBezTo>
                  <a:cubicBezTo>
                    <a:pt x="63" y="58"/>
                    <a:pt x="67" y="59"/>
                    <a:pt x="71" y="62"/>
                  </a:cubicBezTo>
                  <a:cubicBezTo>
                    <a:pt x="54" y="36"/>
                    <a:pt x="27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7" name="Google Shape;6377;p28"/>
            <p:cNvSpPr/>
            <p:nvPr/>
          </p:nvSpPr>
          <p:spPr>
            <a:xfrm>
              <a:off x="1620823" y="5234030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18" y="18"/>
                    <a:pt x="36" y="27"/>
                  </a:cubicBezTo>
                  <a:cubicBezTo>
                    <a:pt x="27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8" name="Google Shape;6378;p28"/>
            <p:cNvSpPr/>
            <p:nvPr/>
          </p:nvSpPr>
          <p:spPr>
            <a:xfrm>
              <a:off x="1628592" y="5260011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36" y="1"/>
                  </a:moveTo>
                  <a:lnTo>
                    <a:pt x="1" y="36"/>
                  </a:lnTo>
                  <a:lnTo>
                    <a:pt x="9" y="54"/>
                  </a:lnTo>
                  <a:cubicBezTo>
                    <a:pt x="18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9" name="Google Shape;6379;p28"/>
            <p:cNvSpPr/>
            <p:nvPr/>
          </p:nvSpPr>
          <p:spPr>
            <a:xfrm>
              <a:off x="1627003" y="5260011"/>
              <a:ext cx="1766" cy="3892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"/>
                    <a:pt x="10" y="19"/>
                    <a:pt x="10" y="36"/>
                  </a:cubicBezTo>
                  <a:cubicBezTo>
                    <a:pt x="10" y="10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0" name="Google Shape;6380;p28"/>
            <p:cNvSpPr/>
            <p:nvPr/>
          </p:nvSpPr>
          <p:spPr>
            <a:xfrm>
              <a:off x="1630181" y="5264745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9"/>
                    <a:pt x="0" y="9"/>
                    <a:pt x="0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1" name="Google Shape;6381;p28"/>
            <p:cNvSpPr/>
            <p:nvPr/>
          </p:nvSpPr>
          <p:spPr>
            <a:xfrm>
              <a:off x="1620823" y="5281785"/>
              <a:ext cx="14125" cy="3576"/>
            </a:xfrm>
            <a:custGeom>
              <a:avLst/>
              <a:gdLst/>
              <a:ahLst/>
              <a:cxnLst/>
              <a:rect l="l" t="t" r="r" b="b"/>
              <a:pathLst>
                <a:path w="80" h="34" extrusionOk="0">
                  <a:moveTo>
                    <a:pt x="23" y="1"/>
                  </a:moveTo>
                  <a:cubicBezTo>
                    <a:pt x="12" y="1"/>
                    <a:pt x="4" y="9"/>
                    <a:pt x="0" y="32"/>
                  </a:cubicBezTo>
                  <a:cubicBezTo>
                    <a:pt x="4" y="33"/>
                    <a:pt x="6" y="34"/>
                    <a:pt x="9" y="34"/>
                  </a:cubicBezTo>
                  <a:cubicBezTo>
                    <a:pt x="23" y="34"/>
                    <a:pt x="33" y="22"/>
                    <a:pt x="50" y="22"/>
                  </a:cubicBezTo>
                  <a:cubicBezTo>
                    <a:pt x="58" y="22"/>
                    <a:pt x="67" y="25"/>
                    <a:pt x="80" y="32"/>
                  </a:cubicBezTo>
                  <a:cubicBezTo>
                    <a:pt x="64" y="22"/>
                    <a:pt x="41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2" name="Google Shape;6382;p28"/>
            <p:cNvSpPr/>
            <p:nvPr/>
          </p:nvSpPr>
          <p:spPr>
            <a:xfrm>
              <a:off x="1624001" y="5269373"/>
              <a:ext cx="7945" cy="473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cubicBezTo>
                    <a:pt x="16" y="44"/>
                    <a:pt x="23" y="33"/>
                    <a:pt x="35" y="33"/>
                  </a:cubicBezTo>
                  <a:cubicBezTo>
                    <a:pt x="38" y="33"/>
                    <a:pt x="41" y="34"/>
                    <a:pt x="44" y="3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3" name="Google Shape;6383;p28"/>
            <p:cNvSpPr/>
            <p:nvPr/>
          </p:nvSpPr>
          <p:spPr>
            <a:xfrm>
              <a:off x="1620823" y="5267480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4" name="Google Shape;6384;p28"/>
            <p:cNvSpPr/>
            <p:nvPr/>
          </p:nvSpPr>
          <p:spPr>
            <a:xfrm>
              <a:off x="1611466" y="5236870"/>
              <a:ext cx="8828" cy="8625"/>
            </a:xfrm>
            <a:custGeom>
              <a:avLst/>
              <a:gdLst/>
              <a:ahLst/>
              <a:cxnLst/>
              <a:rect l="l" t="t" r="r" b="b"/>
              <a:pathLst>
                <a:path w="50" h="82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9" y="53"/>
                    <a:pt x="18" y="80"/>
                  </a:cubicBezTo>
                  <a:cubicBezTo>
                    <a:pt x="25" y="80"/>
                    <a:pt x="32" y="81"/>
                    <a:pt x="38" y="81"/>
                  </a:cubicBezTo>
                  <a:cubicBezTo>
                    <a:pt x="46" y="81"/>
                    <a:pt x="50" y="78"/>
                    <a:pt x="45" y="62"/>
                  </a:cubicBezTo>
                  <a:cubicBezTo>
                    <a:pt x="27" y="44"/>
                    <a:pt x="18" y="27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5" name="Google Shape;6385;p28"/>
            <p:cNvSpPr/>
            <p:nvPr/>
          </p:nvSpPr>
          <p:spPr>
            <a:xfrm>
              <a:off x="1622412" y="525264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6" name="Google Shape;6386;p28"/>
            <p:cNvSpPr/>
            <p:nvPr/>
          </p:nvSpPr>
          <p:spPr>
            <a:xfrm>
              <a:off x="1595929" y="5212677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7" name="Google Shape;6387;p28"/>
            <p:cNvSpPr/>
            <p:nvPr/>
          </p:nvSpPr>
          <p:spPr>
            <a:xfrm>
              <a:off x="1613055" y="5245180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9" y="1"/>
                  </a:moveTo>
                  <a:cubicBezTo>
                    <a:pt x="9" y="1"/>
                    <a:pt x="0" y="1"/>
                    <a:pt x="9" y="10"/>
                  </a:cubicBezTo>
                  <a:cubicBezTo>
                    <a:pt x="9" y="27"/>
                    <a:pt x="18" y="36"/>
                    <a:pt x="36" y="45"/>
                  </a:cubicBezTo>
                  <a:cubicBezTo>
                    <a:pt x="27" y="36"/>
                    <a:pt x="18" y="18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8" name="Google Shape;6388;p28"/>
            <p:cNvSpPr/>
            <p:nvPr/>
          </p:nvSpPr>
          <p:spPr>
            <a:xfrm>
              <a:off x="1611466" y="5227508"/>
              <a:ext cx="3355" cy="4839"/>
            </a:xfrm>
            <a:custGeom>
              <a:avLst/>
              <a:gdLst/>
              <a:ahLst/>
              <a:cxnLst/>
              <a:rect l="l" t="t" r="r" b="b"/>
              <a:pathLst>
                <a:path w="19" h="46" extrusionOk="0">
                  <a:moveTo>
                    <a:pt x="9" y="1"/>
                  </a:moveTo>
                  <a:cubicBezTo>
                    <a:pt x="9" y="19"/>
                    <a:pt x="0" y="27"/>
                    <a:pt x="0" y="45"/>
                  </a:cubicBezTo>
                  <a:cubicBezTo>
                    <a:pt x="9" y="27"/>
                    <a:pt x="18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9" name="Google Shape;6389;p28"/>
            <p:cNvSpPr/>
            <p:nvPr/>
          </p:nvSpPr>
          <p:spPr>
            <a:xfrm>
              <a:off x="1624001" y="5251281"/>
              <a:ext cx="1412" cy="526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0" name="Google Shape;6390;p28"/>
            <p:cNvSpPr/>
            <p:nvPr/>
          </p:nvSpPr>
          <p:spPr>
            <a:xfrm>
              <a:off x="1619234" y="5249808"/>
              <a:ext cx="4944" cy="2945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8" y="27"/>
                  </a:cubicBezTo>
                  <a:cubicBezTo>
                    <a:pt x="27" y="27"/>
                    <a:pt x="27" y="19"/>
                    <a:pt x="27" y="19"/>
                  </a:cubicBezTo>
                  <a:cubicBezTo>
                    <a:pt x="18" y="10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1" name="Google Shape;6391;p28"/>
            <p:cNvSpPr/>
            <p:nvPr/>
          </p:nvSpPr>
          <p:spPr>
            <a:xfrm>
              <a:off x="1553732" y="5208048"/>
              <a:ext cx="42374" cy="16094"/>
            </a:xfrm>
            <a:custGeom>
              <a:avLst/>
              <a:gdLst/>
              <a:ahLst/>
              <a:cxnLst/>
              <a:rect l="l" t="t" r="r" b="b"/>
              <a:pathLst>
                <a:path w="240" h="153" extrusionOk="0">
                  <a:moveTo>
                    <a:pt x="28" y="1"/>
                  </a:moveTo>
                  <a:cubicBezTo>
                    <a:pt x="19" y="1"/>
                    <a:pt x="10" y="3"/>
                    <a:pt x="1" y="9"/>
                  </a:cubicBezTo>
                  <a:lnTo>
                    <a:pt x="36" y="45"/>
                  </a:lnTo>
                  <a:cubicBezTo>
                    <a:pt x="34" y="47"/>
                    <a:pt x="32" y="47"/>
                    <a:pt x="29" y="47"/>
                  </a:cubicBezTo>
                  <a:cubicBezTo>
                    <a:pt x="24" y="47"/>
                    <a:pt x="19" y="45"/>
                    <a:pt x="15" y="45"/>
                  </a:cubicBezTo>
                  <a:cubicBezTo>
                    <a:pt x="12" y="45"/>
                    <a:pt x="10" y="47"/>
                    <a:pt x="10" y="54"/>
                  </a:cubicBezTo>
                  <a:cubicBezTo>
                    <a:pt x="36" y="54"/>
                    <a:pt x="89" y="89"/>
                    <a:pt x="71" y="142"/>
                  </a:cubicBezTo>
                  <a:cubicBezTo>
                    <a:pt x="79" y="149"/>
                    <a:pt x="88" y="152"/>
                    <a:pt x="99" y="152"/>
                  </a:cubicBezTo>
                  <a:cubicBezTo>
                    <a:pt x="141" y="152"/>
                    <a:pt x="204" y="103"/>
                    <a:pt x="239" y="54"/>
                  </a:cubicBezTo>
                  <a:cubicBezTo>
                    <a:pt x="236" y="54"/>
                    <a:pt x="232" y="54"/>
                    <a:pt x="227" y="54"/>
                  </a:cubicBezTo>
                  <a:cubicBezTo>
                    <a:pt x="218" y="54"/>
                    <a:pt x="204" y="51"/>
                    <a:pt x="186" y="27"/>
                  </a:cubicBezTo>
                  <a:cubicBezTo>
                    <a:pt x="171" y="42"/>
                    <a:pt x="176" y="111"/>
                    <a:pt x="148" y="111"/>
                  </a:cubicBezTo>
                  <a:cubicBezTo>
                    <a:pt x="144" y="111"/>
                    <a:pt x="139" y="110"/>
                    <a:pt x="133" y="106"/>
                  </a:cubicBezTo>
                  <a:cubicBezTo>
                    <a:pt x="98" y="62"/>
                    <a:pt x="133" y="62"/>
                    <a:pt x="133" y="27"/>
                  </a:cubicBezTo>
                  <a:lnTo>
                    <a:pt x="133" y="27"/>
                  </a:lnTo>
                  <a:cubicBezTo>
                    <a:pt x="129" y="33"/>
                    <a:pt x="123" y="36"/>
                    <a:pt x="117" y="36"/>
                  </a:cubicBezTo>
                  <a:cubicBezTo>
                    <a:pt x="94" y="36"/>
                    <a:pt x="62" y="1"/>
                    <a:pt x="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2" name="Google Shape;6392;p28"/>
            <p:cNvSpPr/>
            <p:nvPr/>
          </p:nvSpPr>
          <p:spPr>
            <a:xfrm>
              <a:off x="1597341" y="5213623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1"/>
                  </a:moveTo>
                  <a:lnTo>
                    <a:pt x="27" y="89"/>
                  </a:lnTo>
                  <a:lnTo>
                    <a:pt x="19" y="80"/>
                  </a:lnTo>
                  <a:lnTo>
                    <a:pt x="36" y="98"/>
                  </a:lnTo>
                  <a:cubicBezTo>
                    <a:pt x="27" y="80"/>
                    <a:pt x="36" y="62"/>
                    <a:pt x="54" y="27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3" name="Google Shape;6393;p28"/>
            <p:cNvSpPr/>
            <p:nvPr/>
          </p:nvSpPr>
          <p:spPr>
            <a:xfrm>
              <a:off x="1591162" y="5223827"/>
              <a:ext cx="20481" cy="14095"/>
            </a:xfrm>
            <a:custGeom>
              <a:avLst/>
              <a:gdLst/>
              <a:ahLst/>
              <a:cxnLst/>
              <a:rect l="l" t="t" r="r" b="b"/>
              <a:pathLst>
                <a:path w="116" h="134" extrusionOk="0">
                  <a:moveTo>
                    <a:pt x="71" y="1"/>
                  </a:moveTo>
                  <a:cubicBezTo>
                    <a:pt x="71" y="18"/>
                    <a:pt x="80" y="45"/>
                    <a:pt x="98" y="80"/>
                  </a:cubicBezTo>
                  <a:cubicBezTo>
                    <a:pt x="98" y="71"/>
                    <a:pt x="99" y="68"/>
                    <a:pt x="100" y="68"/>
                  </a:cubicBezTo>
                  <a:cubicBezTo>
                    <a:pt x="104" y="68"/>
                    <a:pt x="110" y="80"/>
                    <a:pt x="115" y="80"/>
                  </a:cubicBezTo>
                  <a:lnTo>
                    <a:pt x="71" y="1"/>
                  </a:lnTo>
                  <a:close/>
                  <a:moveTo>
                    <a:pt x="98" y="80"/>
                  </a:moveTo>
                  <a:cubicBezTo>
                    <a:pt x="107" y="98"/>
                    <a:pt x="115" y="115"/>
                    <a:pt x="115" y="124"/>
                  </a:cubicBezTo>
                  <a:cubicBezTo>
                    <a:pt x="115" y="107"/>
                    <a:pt x="115" y="89"/>
                    <a:pt x="115" y="80"/>
                  </a:cubicBezTo>
                  <a:close/>
                  <a:moveTo>
                    <a:pt x="30" y="64"/>
                  </a:moveTo>
                  <a:cubicBezTo>
                    <a:pt x="19" y="64"/>
                    <a:pt x="10" y="68"/>
                    <a:pt x="1" y="80"/>
                  </a:cubicBezTo>
                  <a:cubicBezTo>
                    <a:pt x="18" y="133"/>
                    <a:pt x="45" y="107"/>
                    <a:pt x="71" y="133"/>
                  </a:cubicBezTo>
                  <a:cubicBezTo>
                    <a:pt x="57" y="107"/>
                    <a:pt x="55" y="100"/>
                    <a:pt x="59" y="100"/>
                  </a:cubicBezTo>
                  <a:cubicBezTo>
                    <a:pt x="63" y="100"/>
                    <a:pt x="74" y="108"/>
                    <a:pt x="83" y="108"/>
                  </a:cubicBezTo>
                  <a:cubicBezTo>
                    <a:pt x="91" y="108"/>
                    <a:pt x="98" y="102"/>
                    <a:pt x="98" y="80"/>
                  </a:cubicBezTo>
                  <a:cubicBezTo>
                    <a:pt x="74" y="80"/>
                    <a:pt x="51" y="64"/>
                    <a:pt x="30" y="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4" name="Google Shape;6394;p28"/>
            <p:cNvSpPr/>
            <p:nvPr/>
          </p:nvSpPr>
          <p:spPr>
            <a:xfrm>
              <a:off x="1605286" y="5282311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5" name="Google Shape;6395;p28"/>
            <p:cNvSpPr/>
            <p:nvPr/>
          </p:nvSpPr>
          <p:spPr>
            <a:xfrm>
              <a:off x="1606699" y="5271161"/>
              <a:ext cx="12712" cy="12938"/>
            </a:xfrm>
            <a:custGeom>
              <a:avLst/>
              <a:gdLst/>
              <a:ahLst/>
              <a:cxnLst/>
              <a:rect l="l" t="t" r="r" b="b"/>
              <a:pathLst>
                <a:path w="72" h="123" extrusionOk="0">
                  <a:moveTo>
                    <a:pt x="72" y="1"/>
                  </a:moveTo>
                  <a:cubicBezTo>
                    <a:pt x="70" y="1"/>
                    <a:pt x="68" y="3"/>
                    <a:pt x="66" y="6"/>
                  </a:cubicBezTo>
                  <a:lnTo>
                    <a:pt x="66" y="6"/>
                  </a:lnTo>
                  <a:cubicBezTo>
                    <a:pt x="68" y="4"/>
                    <a:pt x="70" y="3"/>
                    <a:pt x="72" y="1"/>
                  </a:cubicBezTo>
                  <a:close/>
                  <a:moveTo>
                    <a:pt x="66" y="6"/>
                  </a:moveTo>
                  <a:cubicBezTo>
                    <a:pt x="34" y="30"/>
                    <a:pt x="18" y="47"/>
                    <a:pt x="1" y="72"/>
                  </a:cubicBezTo>
                  <a:cubicBezTo>
                    <a:pt x="10" y="80"/>
                    <a:pt x="19" y="80"/>
                    <a:pt x="27" y="98"/>
                  </a:cubicBezTo>
                  <a:cubicBezTo>
                    <a:pt x="24" y="109"/>
                    <a:pt x="20" y="113"/>
                    <a:pt x="16" y="113"/>
                  </a:cubicBezTo>
                  <a:cubicBezTo>
                    <a:pt x="11" y="113"/>
                    <a:pt x="6" y="107"/>
                    <a:pt x="1" y="107"/>
                  </a:cubicBezTo>
                  <a:cubicBezTo>
                    <a:pt x="6" y="112"/>
                    <a:pt x="17" y="123"/>
                    <a:pt x="27" y="123"/>
                  </a:cubicBezTo>
                  <a:cubicBezTo>
                    <a:pt x="34" y="123"/>
                    <a:pt x="41" y="117"/>
                    <a:pt x="45" y="98"/>
                  </a:cubicBezTo>
                  <a:lnTo>
                    <a:pt x="36" y="98"/>
                  </a:lnTo>
                  <a:cubicBezTo>
                    <a:pt x="36" y="62"/>
                    <a:pt x="54" y="19"/>
                    <a:pt x="66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6" name="Google Shape;6396;p28"/>
            <p:cNvSpPr/>
            <p:nvPr/>
          </p:nvSpPr>
          <p:spPr>
            <a:xfrm>
              <a:off x="1595929" y="5248967"/>
              <a:ext cx="9534" cy="7048"/>
            </a:xfrm>
            <a:custGeom>
              <a:avLst/>
              <a:gdLst/>
              <a:ahLst/>
              <a:cxnLst/>
              <a:rect l="l" t="t" r="r" b="b"/>
              <a:pathLst>
                <a:path w="54" h="67" extrusionOk="0">
                  <a:moveTo>
                    <a:pt x="18" y="0"/>
                  </a:moveTo>
                  <a:lnTo>
                    <a:pt x="0" y="44"/>
                  </a:lnTo>
                  <a:lnTo>
                    <a:pt x="18" y="44"/>
                  </a:lnTo>
                  <a:cubicBezTo>
                    <a:pt x="18" y="62"/>
                    <a:pt x="24" y="66"/>
                    <a:pt x="32" y="66"/>
                  </a:cubicBezTo>
                  <a:cubicBezTo>
                    <a:pt x="40" y="66"/>
                    <a:pt x="49" y="62"/>
                    <a:pt x="53" y="62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7" name="Google Shape;6397;p28"/>
            <p:cNvSpPr/>
            <p:nvPr/>
          </p:nvSpPr>
          <p:spPr>
            <a:xfrm>
              <a:off x="1595929" y="5208995"/>
              <a:ext cx="10947" cy="2840"/>
            </a:xfrm>
            <a:custGeom>
              <a:avLst/>
              <a:gdLst/>
              <a:ahLst/>
              <a:cxnLst/>
              <a:rect l="l" t="t" r="r" b="b"/>
              <a:pathLst>
                <a:path w="62" h="27" extrusionOk="0">
                  <a:moveTo>
                    <a:pt x="0" y="0"/>
                  </a:moveTo>
                  <a:lnTo>
                    <a:pt x="27" y="27"/>
                  </a:lnTo>
                  <a:lnTo>
                    <a:pt x="62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8" name="Google Shape;6398;p28"/>
            <p:cNvSpPr/>
            <p:nvPr/>
          </p:nvSpPr>
          <p:spPr>
            <a:xfrm>
              <a:off x="1592751" y="5199738"/>
              <a:ext cx="6356" cy="2840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9" y="0"/>
                  </a:moveTo>
                  <a:lnTo>
                    <a:pt x="1" y="27"/>
                  </a:lnTo>
                  <a:lnTo>
                    <a:pt x="36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9" name="Google Shape;6399;p28"/>
            <p:cNvSpPr/>
            <p:nvPr/>
          </p:nvSpPr>
          <p:spPr>
            <a:xfrm>
              <a:off x="998814" y="4909945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0" name="Google Shape;6400;p28"/>
            <p:cNvSpPr/>
            <p:nvPr/>
          </p:nvSpPr>
          <p:spPr>
            <a:xfrm>
              <a:off x="1017529" y="4896902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1" name="Google Shape;6401;p28"/>
            <p:cNvSpPr/>
            <p:nvPr/>
          </p:nvSpPr>
          <p:spPr>
            <a:xfrm>
              <a:off x="1416547" y="4959384"/>
              <a:ext cx="8651" cy="9151"/>
            </a:xfrm>
            <a:custGeom>
              <a:avLst/>
              <a:gdLst/>
              <a:ahLst/>
              <a:cxnLst/>
              <a:rect l="l" t="t" r="r" b="b"/>
              <a:pathLst>
                <a:path w="49" h="87" extrusionOk="0">
                  <a:moveTo>
                    <a:pt x="37" y="1"/>
                  </a:moveTo>
                  <a:cubicBezTo>
                    <a:pt x="35" y="1"/>
                    <a:pt x="32" y="3"/>
                    <a:pt x="27" y="7"/>
                  </a:cubicBezTo>
                  <a:lnTo>
                    <a:pt x="1" y="33"/>
                  </a:lnTo>
                  <a:cubicBezTo>
                    <a:pt x="18" y="51"/>
                    <a:pt x="27" y="69"/>
                    <a:pt x="27" y="86"/>
                  </a:cubicBezTo>
                  <a:cubicBezTo>
                    <a:pt x="35" y="50"/>
                    <a:pt x="48" y="1"/>
                    <a:pt x="3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2" name="Google Shape;6402;p28"/>
            <p:cNvSpPr/>
            <p:nvPr/>
          </p:nvSpPr>
          <p:spPr>
            <a:xfrm>
              <a:off x="1192143" y="4858824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9"/>
                    <a:pt x="27" y="9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3" name="Google Shape;6403;p28"/>
            <p:cNvSpPr/>
            <p:nvPr/>
          </p:nvSpPr>
          <p:spPr>
            <a:xfrm>
              <a:off x="1170250" y="4866292"/>
              <a:ext cx="3355" cy="473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" y="0"/>
                  </a:moveTo>
                  <a:cubicBezTo>
                    <a:pt x="1" y="18"/>
                    <a:pt x="9" y="27"/>
                    <a:pt x="18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4" name="Google Shape;6404;p28"/>
            <p:cNvSpPr/>
            <p:nvPr/>
          </p:nvSpPr>
          <p:spPr>
            <a:xfrm>
              <a:off x="895881" y="4976740"/>
              <a:ext cx="6356" cy="4839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" y="1"/>
                  </a:moveTo>
                  <a:lnTo>
                    <a:pt x="9" y="45"/>
                  </a:lnTo>
                  <a:cubicBezTo>
                    <a:pt x="36" y="19"/>
                    <a:pt x="18" y="19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5" name="Google Shape;6405;p28"/>
            <p:cNvSpPr/>
            <p:nvPr/>
          </p:nvSpPr>
          <p:spPr>
            <a:xfrm>
              <a:off x="1525659" y="5096549"/>
              <a:ext cx="6533" cy="8520"/>
            </a:xfrm>
            <a:custGeom>
              <a:avLst/>
              <a:gdLst/>
              <a:ahLst/>
              <a:cxnLst/>
              <a:rect l="l" t="t" r="r" b="b"/>
              <a:pathLst>
                <a:path w="37" h="81" extrusionOk="0">
                  <a:moveTo>
                    <a:pt x="27" y="1"/>
                  </a:moveTo>
                  <a:cubicBezTo>
                    <a:pt x="18" y="45"/>
                    <a:pt x="1" y="80"/>
                    <a:pt x="36" y="80"/>
                  </a:cubicBezTo>
                  <a:cubicBezTo>
                    <a:pt x="36" y="45"/>
                    <a:pt x="36" y="27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6" name="Google Shape;6406;p28"/>
            <p:cNvSpPr/>
            <p:nvPr/>
          </p:nvSpPr>
          <p:spPr>
            <a:xfrm>
              <a:off x="958206" y="4876495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cubicBezTo>
                    <a:pt x="1" y="18"/>
                    <a:pt x="10" y="27"/>
                    <a:pt x="10" y="27"/>
                  </a:cubicBezTo>
                  <a:cubicBezTo>
                    <a:pt x="18" y="18"/>
                    <a:pt x="18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7" name="Google Shape;6407;p28"/>
            <p:cNvSpPr/>
            <p:nvPr/>
          </p:nvSpPr>
          <p:spPr>
            <a:xfrm>
              <a:off x="1525659" y="5089186"/>
              <a:ext cx="6533" cy="7468"/>
            </a:xfrm>
            <a:custGeom>
              <a:avLst/>
              <a:gdLst/>
              <a:ahLst/>
              <a:cxnLst/>
              <a:rect l="l" t="t" r="r" b="b"/>
              <a:pathLst>
                <a:path w="37" h="71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36"/>
                    <a:pt x="27" y="53"/>
                    <a:pt x="27" y="71"/>
                  </a:cubicBezTo>
                  <a:cubicBezTo>
                    <a:pt x="36" y="44"/>
                    <a:pt x="36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8" name="Google Shape;6408;p28"/>
            <p:cNvSpPr/>
            <p:nvPr/>
          </p:nvSpPr>
          <p:spPr>
            <a:xfrm>
              <a:off x="687014" y="5256330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9" name="Google Shape;6409;p28"/>
            <p:cNvSpPr/>
            <p:nvPr/>
          </p:nvSpPr>
          <p:spPr>
            <a:xfrm>
              <a:off x="612154" y="5345529"/>
              <a:ext cx="177" cy="4733"/>
            </a:xfrm>
            <a:custGeom>
              <a:avLst/>
              <a:gdLst/>
              <a:ahLst/>
              <a:cxnLst/>
              <a:rect l="l" t="t" r="r" b="b"/>
              <a:pathLst>
                <a:path w="1" h="45" extrusionOk="0">
                  <a:moveTo>
                    <a:pt x="1" y="44"/>
                  </a:moveTo>
                  <a:cubicBezTo>
                    <a:pt x="1" y="36"/>
                    <a:pt x="1" y="18"/>
                    <a:pt x="1" y="0"/>
                  </a:cubicBezTo>
                  <a:cubicBezTo>
                    <a:pt x="1" y="9"/>
                    <a:pt x="1" y="18"/>
                    <a:pt x="1" y="4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0" name="Google Shape;6410;p28"/>
            <p:cNvSpPr/>
            <p:nvPr/>
          </p:nvSpPr>
          <p:spPr>
            <a:xfrm>
              <a:off x="1572447" y="5163449"/>
              <a:ext cx="1589" cy="947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1" y="1"/>
                  </a:moveTo>
                  <a:cubicBezTo>
                    <a:pt x="4" y="7"/>
                    <a:pt x="6" y="9"/>
                    <a:pt x="7" y="9"/>
                  </a:cubicBezTo>
                  <a:cubicBezTo>
                    <a:pt x="9" y="9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1" name="Google Shape;6411;p28"/>
            <p:cNvSpPr/>
            <p:nvPr/>
          </p:nvSpPr>
          <p:spPr>
            <a:xfrm>
              <a:off x="1550730" y="5177439"/>
              <a:ext cx="4767" cy="947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27" y="9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27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2" name="Google Shape;6412;p28"/>
            <p:cNvSpPr/>
            <p:nvPr/>
          </p:nvSpPr>
          <p:spPr>
            <a:xfrm>
              <a:off x="1474281" y="5077089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9"/>
                    <a:pt x="0" y="9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3" name="Google Shape;6413;p28"/>
            <p:cNvSpPr/>
            <p:nvPr/>
          </p:nvSpPr>
          <p:spPr>
            <a:xfrm>
              <a:off x="1570858" y="5163449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8"/>
                    <a:pt x="1" y="27"/>
                  </a:cubicBezTo>
                  <a:cubicBezTo>
                    <a:pt x="10" y="18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4" name="Google Shape;6414;p28"/>
            <p:cNvSpPr/>
            <p:nvPr/>
          </p:nvSpPr>
          <p:spPr>
            <a:xfrm>
              <a:off x="1574036" y="5165342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0"/>
                  </a:moveTo>
                  <a:cubicBezTo>
                    <a:pt x="1" y="9"/>
                    <a:pt x="1" y="18"/>
                    <a:pt x="1" y="18"/>
                  </a:cubicBezTo>
                  <a:cubicBezTo>
                    <a:pt x="9" y="18"/>
                    <a:pt x="9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5" name="Google Shape;6415;p28"/>
            <p:cNvSpPr/>
            <p:nvPr/>
          </p:nvSpPr>
          <p:spPr>
            <a:xfrm>
              <a:off x="1570858" y="5160714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10" y="18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6" name="Google Shape;6416;p28"/>
            <p:cNvSpPr/>
            <p:nvPr/>
          </p:nvSpPr>
          <p:spPr>
            <a:xfrm>
              <a:off x="735391" y="5087292"/>
              <a:ext cx="1412" cy="1893"/>
            </a:xfrm>
            <a:custGeom>
              <a:avLst/>
              <a:gdLst/>
              <a:ahLst/>
              <a:cxnLst/>
              <a:rect l="l" t="t" r="r" b="b"/>
              <a:pathLst>
                <a:path w="8" h="18" extrusionOk="0">
                  <a:moveTo>
                    <a:pt x="0" y="1"/>
                  </a:moveTo>
                  <a:cubicBezTo>
                    <a:pt x="4" y="13"/>
                    <a:pt x="6" y="17"/>
                    <a:pt x="7" y="17"/>
                  </a:cubicBezTo>
                  <a:cubicBezTo>
                    <a:pt x="7" y="17"/>
                    <a:pt x="5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7" name="Google Shape;6417;p28"/>
            <p:cNvSpPr/>
            <p:nvPr/>
          </p:nvSpPr>
          <p:spPr>
            <a:xfrm>
              <a:off x="1310613" y="4948970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8" name="Google Shape;6418;p28"/>
            <p:cNvSpPr/>
            <p:nvPr/>
          </p:nvSpPr>
          <p:spPr>
            <a:xfrm>
              <a:off x="1298077" y="4940555"/>
              <a:ext cx="23659" cy="9362"/>
            </a:xfrm>
            <a:custGeom>
              <a:avLst/>
              <a:gdLst/>
              <a:ahLst/>
              <a:cxnLst/>
              <a:rect l="l" t="t" r="r" b="b"/>
              <a:pathLst>
                <a:path w="134" h="89" extrusionOk="0">
                  <a:moveTo>
                    <a:pt x="133" y="1"/>
                  </a:moveTo>
                  <a:lnTo>
                    <a:pt x="1" y="54"/>
                  </a:lnTo>
                  <a:cubicBezTo>
                    <a:pt x="10" y="52"/>
                    <a:pt x="18" y="51"/>
                    <a:pt x="25" y="51"/>
                  </a:cubicBezTo>
                  <a:cubicBezTo>
                    <a:pt x="57" y="51"/>
                    <a:pt x="64" y="67"/>
                    <a:pt x="71" y="89"/>
                  </a:cubicBezTo>
                  <a:lnTo>
                    <a:pt x="1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9" name="Google Shape;6419;p28"/>
            <p:cNvSpPr/>
            <p:nvPr/>
          </p:nvSpPr>
          <p:spPr>
            <a:xfrm>
              <a:off x="607564" y="4829792"/>
              <a:ext cx="985367" cy="542768"/>
            </a:xfrm>
            <a:custGeom>
              <a:avLst/>
              <a:gdLst/>
              <a:ahLst/>
              <a:cxnLst/>
              <a:rect l="l" t="t" r="r" b="b"/>
              <a:pathLst>
                <a:path w="5581" h="5160" extrusionOk="0">
                  <a:moveTo>
                    <a:pt x="3320" y="374"/>
                  </a:moveTo>
                  <a:lnTo>
                    <a:pt x="3320" y="374"/>
                  </a:lnTo>
                  <a:cubicBezTo>
                    <a:pt x="3329" y="382"/>
                    <a:pt x="3338" y="391"/>
                    <a:pt x="3347" y="409"/>
                  </a:cubicBezTo>
                  <a:cubicBezTo>
                    <a:pt x="3343" y="411"/>
                    <a:pt x="3341" y="411"/>
                    <a:pt x="3338" y="411"/>
                  </a:cubicBezTo>
                  <a:cubicBezTo>
                    <a:pt x="3326" y="411"/>
                    <a:pt x="3320" y="395"/>
                    <a:pt x="3320" y="374"/>
                  </a:cubicBezTo>
                  <a:close/>
                  <a:moveTo>
                    <a:pt x="3408" y="541"/>
                  </a:moveTo>
                  <a:cubicBezTo>
                    <a:pt x="3410" y="543"/>
                    <a:pt x="3411" y="545"/>
                    <a:pt x="3413" y="546"/>
                  </a:cubicBezTo>
                  <a:lnTo>
                    <a:pt x="3413" y="546"/>
                  </a:lnTo>
                  <a:cubicBezTo>
                    <a:pt x="3411" y="545"/>
                    <a:pt x="3410" y="543"/>
                    <a:pt x="3408" y="541"/>
                  </a:cubicBezTo>
                  <a:close/>
                  <a:moveTo>
                    <a:pt x="4316" y="1111"/>
                  </a:moveTo>
                  <a:cubicBezTo>
                    <a:pt x="4316" y="1111"/>
                    <a:pt x="4317" y="1111"/>
                    <a:pt x="4317" y="1112"/>
                  </a:cubicBezTo>
                  <a:lnTo>
                    <a:pt x="4317" y="1112"/>
                  </a:lnTo>
                  <a:cubicBezTo>
                    <a:pt x="4316" y="1112"/>
                    <a:pt x="4315" y="1112"/>
                    <a:pt x="4314" y="1113"/>
                  </a:cubicBezTo>
                  <a:lnTo>
                    <a:pt x="4314" y="1113"/>
                  </a:lnTo>
                  <a:cubicBezTo>
                    <a:pt x="4314" y="1112"/>
                    <a:pt x="4315" y="1111"/>
                    <a:pt x="4316" y="1111"/>
                  </a:cubicBezTo>
                  <a:close/>
                  <a:moveTo>
                    <a:pt x="4106" y="1269"/>
                  </a:moveTo>
                  <a:cubicBezTo>
                    <a:pt x="4105" y="1271"/>
                    <a:pt x="4105" y="1273"/>
                    <a:pt x="4106" y="1274"/>
                  </a:cubicBezTo>
                  <a:cubicBezTo>
                    <a:pt x="4106" y="1272"/>
                    <a:pt x="4106" y="1270"/>
                    <a:pt x="4106" y="1269"/>
                  </a:cubicBezTo>
                  <a:close/>
                  <a:moveTo>
                    <a:pt x="1442" y="1639"/>
                  </a:moveTo>
                  <a:lnTo>
                    <a:pt x="1439" y="1645"/>
                  </a:lnTo>
                  <a:cubicBezTo>
                    <a:pt x="1440" y="1643"/>
                    <a:pt x="1441" y="1641"/>
                    <a:pt x="1442" y="1639"/>
                  </a:cubicBezTo>
                  <a:close/>
                  <a:moveTo>
                    <a:pt x="1051" y="2113"/>
                  </a:moveTo>
                  <a:cubicBezTo>
                    <a:pt x="1049" y="2117"/>
                    <a:pt x="1048" y="2120"/>
                    <a:pt x="1046" y="2123"/>
                  </a:cubicBezTo>
                  <a:lnTo>
                    <a:pt x="1046" y="2123"/>
                  </a:lnTo>
                  <a:cubicBezTo>
                    <a:pt x="1049" y="2120"/>
                    <a:pt x="1051" y="2116"/>
                    <a:pt x="1051" y="2113"/>
                  </a:cubicBezTo>
                  <a:close/>
                  <a:moveTo>
                    <a:pt x="711" y="2670"/>
                  </a:moveTo>
                  <a:cubicBezTo>
                    <a:pt x="711" y="2672"/>
                    <a:pt x="710" y="2674"/>
                    <a:pt x="707" y="2678"/>
                  </a:cubicBezTo>
                  <a:lnTo>
                    <a:pt x="707" y="2678"/>
                  </a:lnTo>
                  <a:cubicBezTo>
                    <a:pt x="708" y="2676"/>
                    <a:pt x="710" y="2673"/>
                    <a:pt x="711" y="2670"/>
                  </a:cubicBezTo>
                  <a:close/>
                  <a:moveTo>
                    <a:pt x="173" y="3365"/>
                  </a:moveTo>
                  <a:cubicBezTo>
                    <a:pt x="172" y="3365"/>
                    <a:pt x="170" y="3366"/>
                    <a:pt x="168" y="3367"/>
                  </a:cubicBezTo>
                  <a:cubicBezTo>
                    <a:pt x="170" y="3366"/>
                    <a:pt x="172" y="3366"/>
                    <a:pt x="173" y="3365"/>
                  </a:cubicBezTo>
                  <a:close/>
                  <a:moveTo>
                    <a:pt x="2829" y="0"/>
                  </a:moveTo>
                  <a:cubicBezTo>
                    <a:pt x="2794" y="0"/>
                    <a:pt x="2800" y="18"/>
                    <a:pt x="2755" y="18"/>
                  </a:cubicBezTo>
                  <a:cubicBezTo>
                    <a:pt x="2741" y="18"/>
                    <a:pt x="2721" y="17"/>
                    <a:pt x="2693" y="12"/>
                  </a:cubicBezTo>
                  <a:lnTo>
                    <a:pt x="2693" y="12"/>
                  </a:lnTo>
                  <a:lnTo>
                    <a:pt x="2711" y="47"/>
                  </a:lnTo>
                  <a:cubicBezTo>
                    <a:pt x="2717" y="73"/>
                    <a:pt x="2704" y="80"/>
                    <a:pt x="2682" y="80"/>
                  </a:cubicBezTo>
                  <a:cubicBezTo>
                    <a:pt x="2659" y="80"/>
                    <a:pt x="2626" y="72"/>
                    <a:pt x="2594" y="72"/>
                  </a:cubicBezTo>
                  <a:cubicBezTo>
                    <a:pt x="2567" y="72"/>
                    <a:pt x="2542" y="78"/>
                    <a:pt x="2525" y="100"/>
                  </a:cubicBezTo>
                  <a:lnTo>
                    <a:pt x="2561" y="109"/>
                  </a:lnTo>
                  <a:cubicBezTo>
                    <a:pt x="2557" y="119"/>
                    <a:pt x="2547" y="122"/>
                    <a:pt x="2533" y="122"/>
                  </a:cubicBezTo>
                  <a:cubicBezTo>
                    <a:pt x="2491" y="122"/>
                    <a:pt x="2416" y="89"/>
                    <a:pt x="2374" y="89"/>
                  </a:cubicBezTo>
                  <a:cubicBezTo>
                    <a:pt x="2368" y="89"/>
                    <a:pt x="2362" y="89"/>
                    <a:pt x="2358" y="91"/>
                  </a:cubicBezTo>
                  <a:cubicBezTo>
                    <a:pt x="2340" y="91"/>
                    <a:pt x="2358" y="73"/>
                    <a:pt x="2366" y="65"/>
                  </a:cubicBezTo>
                  <a:lnTo>
                    <a:pt x="2366" y="65"/>
                  </a:lnTo>
                  <a:cubicBezTo>
                    <a:pt x="2243" y="91"/>
                    <a:pt x="2384" y="118"/>
                    <a:pt x="2331" y="171"/>
                  </a:cubicBezTo>
                  <a:cubicBezTo>
                    <a:pt x="2310" y="163"/>
                    <a:pt x="2306" y="128"/>
                    <a:pt x="2282" y="128"/>
                  </a:cubicBezTo>
                  <a:cubicBezTo>
                    <a:pt x="2276" y="128"/>
                    <a:pt x="2269" y="130"/>
                    <a:pt x="2261" y="135"/>
                  </a:cubicBezTo>
                  <a:cubicBezTo>
                    <a:pt x="2216" y="144"/>
                    <a:pt x="2208" y="312"/>
                    <a:pt x="2128" y="321"/>
                  </a:cubicBezTo>
                  <a:cubicBezTo>
                    <a:pt x="2146" y="321"/>
                    <a:pt x="2172" y="330"/>
                    <a:pt x="2163" y="365"/>
                  </a:cubicBezTo>
                  <a:cubicBezTo>
                    <a:pt x="2128" y="409"/>
                    <a:pt x="2004" y="400"/>
                    <a:pt x="2022" y="480"/>
                  </a:cubicBezTo>
                  <a:lnTo>
                    <a:pt x="2004" y="480"/>
                  </a:lnTo>
                  <a:cubicBezTo>
                    <a:pt x="1987" y="515"/>
                    <a:pt x="1934" y="586"/>
                    <a:pt x="1943" y="630"/>
                  </a:cubicBezTo>
                  <a:cubicBezTo>
                    <a:pt x="1929" y="622"/>
                    <a:pt x="1917" y="619"/>
                    <a:pt x="1906" y="619"/>
                  </a:cubicBezTo>
                  <a:cubicBezTo>
                    <a:pt x="1831" y="619"/>
                    <a:pt x="1813" y="779"/>
                    <a:pt x="1756" y="779"/>
                  </a:cubicBezTo>
                  <a:cubicBezTo>
                    <a:pt x="1746" y="779"/>
                    <a:pt x="1735" y="774"/>
                    <a:pt x="1722" y="762"/>
                  </a:cubicBezTo>
                  <a:lnTo>
                    <a:pt x="1642" y="850"/>
                  </a:lnTo>
                  <a:lnTo>
                    <a:pt x="1634" y="842"/>
                  </a:lnTo>
                  <a:cubicBezTo>
                    <a:pt x="1581" y="886"/>
                    <a:pt x="1581" y="930"/>
                    <a:pt x="1581" y="965"/>
                  </a:cubicBezTo>
                  <a:cubicBezTo>
                    <a:pt x="1577" y="967"/>
                    <a:pt x="1575" y="968"/>
                    <a:pt x="1572" y="968"/>
                  </a:cubicBezTo>
                  <a:cubicBezTo>
                    <a:pt x="1563" y="968"/>
                    <a:pt x="1563" y="955"/>
                    <a:pt x="1563" y="948"/>
                  </a:cubicBezTo>
                  <a:cubicBezTo>
                    <a:pt x="1457" y="1009"/>
                    <a:pt x="1457" y="1018"/>
                    <a:pt x="1431" y="1142"/>
                  </a:cubicBezTo>
                  <a:lnTo>
                    <a:pt x="1395" y="1115"/>
                  </a:lnTo>
                  <a:cubicBezTo>
                    <a:pt x="1395" y="1151"/>
                    <a:pt x="1236" y="1195"/>
                    <a:pt x="1192" y="1310"/>
                  </a:cubicBezTo>
                  <a:cubicBezTo>
                    <a:pt x="1192" y="1301"/>
                    <a:pt x="1183" y="1301"/>
                    <a:pt x="1183" y="1283"/>
                  </a:cubicBezTo>
                  <a:cubicBezTo>
                    <a:pt x="1139" y="1416"/>
                    <a:pt x="883" y="1433"/>
                    <a:pt x="971" y="1566"/>
                  </a:cubicBezTo>
                  <a:lnTo>
                    <a:pt x="954" y="1663"/>
                  </a:lnTo>
                  <a:cubicBezTo>
                    <a:pt x="970" y="1644"/>
                    <a:pt x="982" y="1637"/>
                    <a:pt x="990" y="1637"/>
                  </a:cubicBezTo>
                  <a:cubicBezTo>
                    <a:pt x="1013" y="1637"/>
                    <a:pt x="1010" y="1693"/>
                    <a:pt x="1031" y="1693"/>
                  </a:cubicBezTo>
                  <a:cubicBezTo>
                    <a:pt x="1034" y="1693"/>
                    <a:pt x="1038" y="1692"/>
                    <a:pt x="1042" y="1689"/>
                  </a:cubicBezTo>
                  <a:lnTo>
                    <a:pt x="1042" y="1689"/>
                  </a:lnTo>
                  <a:cubicBezTo>
                    <a:pt x="1031" y="1716"/>
                    <a:pt x="996" y="1733"/>
                    <a:pt x="974" y="1733"/>
                  </a:cubicBezTo>
                  <a:cubicBezTo>
                    <a:pt x="960" y="1733"/>
                    <a:pt x="952" y="1725"/>
                    <a:pt x="963" y="1707"/>
                  </a:cubicBezTo>
                  <a:lnTo>
                    <a:pt x="971" y="1707"/>
                  </a:lnTo>
                  <a:cubicBezTo>
                    <a:pt x="964" y="1696"/>
                    <a:pt x="956" y="1692"/>
                    <a:pt x="948" y="1692"/>
                  </a:cubicBezTo>
                  <a:cubicBezTo>
                    <a:pt x="914" y="1692"/>
                    <a:pt x="878" y="1765"/>
                    <a:pt x="845" y="1765"/>
                  </a:cubicBezTo>
                  <a:cubicBezTo>
                    <a:pt x="840" y="1765"/>
                    <a:pt x="835" y="1764"/>
                    <a:pt x="830" y="1760"/>
                  </a:cubicBezTo>
                  <a:cubicBezTo>
                    <a:pt x="715" y="1945"/>
                    <a:pt x="574" y="2113"/>
                    <a:pt x="486" y="2299"/>
                  </a:cubicBezTo>
                  <a:lnTo>
                    <a:pt x="556" y="2307"/>
                  </a:lnTo>
                  <a:lnTo>
                    <a:pt x="521" y="2369"/>
                  </a:lnTo>
                  <a:cubicBezTo>
                    <a:pt x="515" y="2371"/>
                    <a:pt x="509" y="2372"/>
                    <a:pt x="504" y="2372"/>
                  </a:cubicBezTo>
                  <a:cubicBezTo>
                    <a:pt x="485" y="2372"/>
                    <a:pt x="472" y="2359"/>
                    <a:pt x="486" y="2325"/>
                  </a:cubicBezTo>
                  <a:lnTo>
                    <a:pt x="486" y="2325"/>
                  </a:lnTo>
                  <a:cubicBezTo>
                    <a:pt x="442" y="2334"/>
                    <a:pt x="486" y="2413"/>
                    <a:pt x="495" y="2422"/>
                  </a:cubicBezTo>
                  <a:cubicBezTo>
                    <a:pt x="481" y="2440"/>
                    <a:pt x="470" y="2447"/>
                    <a:pt x="463" y="2447"/>
                  </a:cubicBezTo>
                  <a:cubicBezTo>
                    <a:pt x="439" y="2447"/>
                    <a:pt x="439" y="2383"/>
                    <a:pt x="435" y="2383"/>
                  </a:cubicBezTo>
                  <a:cubicBezTo>
                    <a:pt x="434" y="2383"/>
                    <a:pt x="434" y="2385"/>
                    <a:pt x="433" y="2387"/>
                  </a:cubicBezTo>
                  <a:lnTo>
                    <a:pt x="415" y="2431"/>
                  </a:lnTo>
                  <a:lnTo>
                    <a:pt x="433" y="2422"/>
                  </a:lnTo>
                  <a:cubicBezTo>
                    <a:pt x="442" y="2466"/>
                    <a:pt x="459" y="2475"/>
                    <a:pt x="442" y="2528"/>
                  </a:cubicBezTo>
                  <a:cubicBezTo>
                    <a:pt x="430" y="2543"/>
                    <a:pt x="420" y="2547"/>
                    <a:pt x="412" y="2547"/>
                  </a:cubicBezTo>
                  <a:cubicBezTo>
                    <a:pt x="410" y="2547"/>
                    <a:pt x="408" y="2547"/>
                    <a:pt x="406" y="2547"/>
                  </a:cubicBezTo>
                  <a:lnTo>
                    <a:pt x="406" y="2547"/>
                  </a:lnTo>
                  <a:cubicBezTo>
                    <a:pt x="406" y="2564"/>
                    <a:pt x="406" y="2570"/>
                    <a:pt x="405" y="2570"/>
                  </a:cubicBezTo>
                  <a:cubicBezTo>
                    <a:pt x="404" y="2570"/>
                    <a:pt x="402" y="2563"/>
                    <a:pt x="397" y="2555"/>
                  </a:cubicBezTo>
                  <a:lnTo>
                    <a:pt x="406" y="2546"/>
                  </a:lnTo>
                  <a:lnTo>
                    <a:pt x="406" y="2546"/>
                  </a:lnTo>
                  <a:cubicBezTo>
                    <a:pt x="406" y="2546"/>
                    <a:pt x="406" y="2547"/>
                    <a:pt x="406" y="2547"/>
                  </a:cubicBezTo>
                  <a:lnTo>
                    <a:pt x="406" y="2547"/>
                  </a:lnTo>
                  <a:cubicBezTo>
                    <a:pt x="406" y="2546"/>
                    <a:pt x="406" y="2546"/>
                    <a:pt x="406" y="2546"/>
                  </a:cubicBezTo>
                  <a:lnTo>
                    <a:pt x="406" y="2546"/>
                  </a:lnTo>
                  <a:lnTo>
                    <a:pt x="406" y="2546"/>
                  </a:lnTo>
                  <a:lnTo>
                    <a:pt x="406" y="2546"/>
                  </a:lnTo>
                  <a:cubicBezTo>
                    <a:pt x="401" y="2545"/>
                    <a:pt x="397" y="2544"/>
                    <a:pt x="394" y="2544"/>
                  </a:cubicBezTo>
                  <a:cubicBezTo>
                    <a:pt x="392" y="2544"/>
                    <a:pt x="390" y="2544"/>
                    <a:pt x="389" y="2546"/>
                  </a:cubicBezTo>
                  <a:cubicBezTo>
                    <a:pt x="380" y="2546"/>
                    <a:pt x="380" y="2555"/>
                    <a:pt x="380" y="2572"/>
                  </a:cubicBezTo>
                  <a:lnTo>
                    <a:pt x="344" y="2652"/>
                  </a:lnTo>
                  <a:lnTo>
                    <a:pt x="344" y="2652"/>
                  </a:lnTo>
                  <a:lnTo>
                    <a:pt x="397" y="2634"/>
                  </a:lnTo>
                  <a:lnTo>
                    <a:pt x="397" y="2634"/>
                  </a:lnTo>
                  <a:cubicBezTo>
                    <a:pt x="412" y="2670"/>
                    <a:pt x="385" y="2701"/>
                    <a:pt x="414" y="2701"/>
                  </a:cubicBezTo>
                  <a:cubicBezTo>
                    <a:pt x="420" y="2701"/>
                    <a:pt x="429" y="2699"/>
                    <a:pt x="442" y="2696"/>
                  </a:cubicBezTo>
                  <a:lnTo>
                    <a:pt x="442" y="2696"/>
                  </a:lnTo>
                  <a:cubicBezTo>
                    <a:pt x="336" y="2722"/>
                    <a:pt x="318" y="2996"/>
                    <a:pt x="283" y="3023"/>
                  </a:cubicBezTo>
                  <a:cubicBezTo>
                    <a:pt x="300" y="3084"/>
                    <a:pt x="291" y="3137"/>
                    <a:pt x="274" y="3208"/>
                  </a:cubicBezTo>
                  <a:cubicBezTo>
                    <a:pt x="277" y="3202"/>
                    <a:pt x="286" y="3197"/>
                    <a:pt x="296" y="3197"/>
                  </a:cubicBezTo>
                  <a:cubicBezTo>
                    <a:pt x="312" y="3197"/>
                    <a:pt x="329" y="3210"/>
                    <a:pt x="318" y="3243"/>
                  </a:cubicBezTo>
                  <a:cubicBezTo>
                    <a:pt x="304" y="3237"/>
                    <a:pt x="292" y="3235"/>
                    <a:pt x="282" y="3235"/>
                  </a:cubicBezTo>
                  <a:cubicBezTo>
                    <a:pt x="221" y="3235"/>
                    <a:pt x="236" y="3338"/>
                    <a:pt x="173" y="3365"/>
                  </a:cubicBezTo>
                  <a:lnTo>
                    <a:pt x="173" y="3365"/>
                  </a:lnTo>
                  <a:cubicBezTo>
                    <a:pt x="174" y="3365"/>
                    <a:pt x="176" y="3364"/>
                    <a:pt x="177" y="3364"/>
                  </a:cubicBezTo>
                  <a:cubicBezTo>
                    <a:pt x="208" y="3364"/>
                    <a:pt x="169" y="3491"/>
                    <a:pt x="213" y="3491"/>
                  </a:cubicBezTo>
                  <a:cubicBezTo>
                    <a:pt x="219" y="3491"/>
                    <a:pt x="228" y="3488"/>
                    <a:pt x="238" y="3482"/>
                  </a:cubicBezTo>
                  <a:lnTo>
                    <a:pt x="238" y="3482"/>
                  </a:lnTo>
                  <a:cubicBezTo>
                    <a:pt x="232" y="3499"/>
                    <a:pt x="224" y="3503"/>
                    <a:pt x="215" y="3503"/>
                  </a:cubicBezTo>
                  <a:cubicBezTo>
                    <a:pt x="206" y="3503"/>
                    <a:pt x="196" y="3499"/>
                    <a:pt x="186" y="3499"/>
                  </a:cubicBezTo>
                  <a:cubicBezTo>
                    <a:pt x="177" y="3499"/>
                    <a:pt x="169" y="3501"/>
                    <a:pt x="159" y="3508"/>
                  </a:cubicBezTo>
                  <a:cubicBezTo>
                    <a:pt x="186" y="3632"/>
                    <a:pt x="97" y="3755"/>
                    <a:pt x="97" y="3897"/>
                  </a:cubicBezTo>
                  <a:cubicBezTo>
                    <a:pt x="102" y="3897"/>
                    <a:pt x="110" y="3892"/>
                    <a:pt x="120" y="3892"/>
                  </a:cubicBezTo>
                  <a:cubicBezTo>
                    <a:pt x="130" y="3892"/>
                    <a:pt x="141" y="3897"/>
                    <a:pt x="150" y="3914"/>
                  </a:cubicBezTo>
                  <a:lnTo>
                    <a:pt x="71" y="3976"/>
                  </a:lnTo>
                  <a:cubicBezTo>
                    <a:pt x="71" y="4012"/>
                    <a:pt x="150" y="4012"/>
                    <a:pt x="97" y="4056"/>
                  </a:cubicBezTo>
                  <a:cubicBezTo>
                    <a:pt x="102" y="4056"/>
                    <a:pt x="108" y="4053"/>
                    <a:pt x="115" y="4053"/>
                  </a:cubicBezTo>
                  <a:cubicBezTo>
                    <a:pt x="121" y="4053"/>
                    <a:pt x="128" y="4056"/>
                    <a:pt x="133" y="4065"/>
                  </a:cubicBezTo>
                  <a:cubicBezTo>
                    <a:pt x="35" y="4329"/>
                    <a:pt x="150" y="4621"/>
                    <a:pt x="0" y="4895"/>
                  </a:cubicBezTo>
                  <a:cubicBezTo>
                    <a:pt x="9" y="4882"/>
                    <a:pt x="16" y="4877"/>
                    <a:pt x="22" y="4877"/>
                  </a:cubicBezTo>
                  <a:cubicBezTo>
                    <a:pt x="32" y="4877"/>
                    <a:pt x="35" y="4895"/>
                    <a:pt x="35" y="4912"/>
                  </a:cubicBezTo>
                  <a:cubicBezTo>
                    <a:pt x="38" y="4906"/>
                    <a:pt x="43" y="4904"/>
                    <a:pt x="49" y="4904"/>
                  </a:cubicBezTo>
                  <a:cubicBezTo>
                    <a:pt x="61" y="4904"/>
                    <a:pt x="77" y="4912"/>
                    <a:pt x="88" y="4912"/>
                  </a:cubicBezTo>
                  <a:lnTo>
                    <a:pt x="27" y="5027"/>
                  </a:lnTo>
                  <a:cubicBezTo>
                    <a:pt x="80" y="5045"/>
                    <a:pt x="27" y="5151"/>
                    <a:pt x="80" y="5159"/>
                  </a:cubicBezTo>
                  <a:lnTo>
                    <a:pt x="71" y="5124"/>
                  </a:lnTo>
                  <a:lnTo>
                    <a:pt x="71" y="5124"/>
                  </a:lnTo>
                  <a:cubicBezTo>
                    <a:pt x="82" y="5134"/>
                    <a:pt x="95" y="5138"/>
                    <a:pt x="108" y="5138"/>
                  </a:cubicBezTo>
                  <a:cubicBezTo>
                    <a:pt x="160" y="5138"/>
                    <a:pt x="221" y="5071"/>
                    <a:pt x="283" y="5071"/>
                  </a:cubicBezTo>
                  <a:cubicBezTo>
                    <a:pt x="286" y="5071"/>
                    <a:pt x="288" y="5071"/>
                    <a:pt x="291" y="5071"/>
                  </a:cubicBezTo>
                  <a:cubicBezTo>
                    <a:pt x="230" y="5018"/>
                    <a:pt x="406" y="4930"/>
                    <a:pt x="309" y="4842"/>
                  </a:cubicBezTo>
                  <a:cubicBezTo>
                    <a:pt x="313" y="4838"/>
                    <a:pt x="316" y="4837"/>
                    <a:pt x="319" y="4837"/>
                  </a:cubicBezTo>
                  <a:cubicBezTo>
                    <a:pt x="329" y="4837"/>
                    <a:pt x="337" y="4852"/>
                    <a:pt x="348" y="4852"/>
                  </a:cubicBezTo>
                  <a:cubicBezTo>
                    <a:pt x="349" y="4852"/>
                    <a:pt x="351" y="4851"/>
                    <a:pt x="353" y="4850"/>
                  </a:cubicBezTo>
                  <a:cubicBezTo>
                    <a:pt x="318" y="4824"/>
                    <a:pt x="309" y="4797"/>
                    <a:pt x="327" y="4744"/>
                  </a:cubicBezTo>
                  <a:lnTo>
                    <a:pt x="327" y="4744"/>
                  </a:lnTo>
                  <a:lnTo>
                    <a:pt x="336" y="4753"/>
                  </a:lnTo>
                  <a:cubicBezTo>
                    <a:pt x="336" y="4612"/>
                    <a:pt x="371" y="4550"/>
                    <a:pt x="406" y="4400"/>
                  </a:cubicBezTo>
                  <a:lnTo>
                    <a:pt x="406" y="4400"/>
                  </a:lnTo>
                  <a:lnTo>
                    <a:pt x="371" y="4409"/>
                  </a:lnTo>
                  <a:cubicBezTo>
                    <a:pt x="371" y="4374"/>
                    <a:pt x="389" y="4365"/>
                    <a:pt x="397" y="4347"/>
                  </a:cubicBezTo>
                  <a:cubicBezTo>
                    <a:pt x="391" y="4343"/>
                    <a:pt x="386" y="4341"/>
                    <a:pt x="382" y="4341"/>
                  </a:cubicBezTo>
                  <a:cubicBezTo>
                    <a:pt x="357" y="4341"/>
                    <a:pt x="375" y="4415"/>
                    <a:pt x="345" y="4415"/>
                  </a:cubicBezTo>
                  <a:cubicBezTo>
                    <a:pt x="340" y="4415"/>
                    <a:pt x="334" y="4413"/>
                    <a:pt x="327" y="4409"/>
                  </a:cubicBezTo>
                  <a:cubicBezTo>
                    <a:pt x="406" y="4365"/>
                    <a:pt x="344" y="4170"/>
                    <a:pt x="442" y="4144"/>
                  </a:cubicBezTo>
                  <a:cubicBezTo>
                    <a:pt x="442" y="4126"/>
                    <a:pt x="435" y="4121"/>
                    <a:pt x="427" y="4121"/>
                  </a:cubicBezTo>
                  <a:cubicBezTo>
                    <a:pt x="419" y="4121"/>
                    <a:pt x="410" y="4126"/>
                    <a:pt x="403" y="4126"/>
                  </a:cubicBezTo>
                  <a:cubicBezTo>
                    <a:pt x="398" y="4126"/>
                    <a:pt x="395" y="4122"/>
                    <a:pt x="397" y="4109"/>
                  </a:cubicBezTo>
                  <a:lnTo>
                    <a:pt x="424" y="4091"/>
                  </a:lnTo>
                  <a:lnTo>
                    <a:pt x="397" y="4073"/>
                  </a:lnTo>
                  <a:cubicBezTo>
                    <a:pt x="397" y="4047"/>
                    <a:pt x="433" y="4029"/>
                    <a:pt x="459" y="4029"/>
                  </a:cubicBezTo>
                  <a:cubicBezTo>
                    <a:pt x="450" y="4038"/>
                    <a:pt x="459" y="4056"/>
                    <a:pt x="459" y="4065"/>
                  </a:cubicBezTo>
                  <a:cubicBezTo>
                    <a:pt x="495" y="4020"/>
                    <a:pt x="468" y="3941"/>
                    <a:pt x="477" y="3923"/>
                  </a:cubicBezTo>
                  <a:lnTo>
                    <a:pt x="477" y="3923"/>
                  </a:lnTo>
                  <a:lnTo>
                    <a:pt x="450" y="3976"/>
                  </a:lnTo>
                  <a:cubicBezTo>
                    <a:pt x="450" y="3826"/>
                    <a:pt x="503" y="3667"/>
                    <a:pt x="477" y="3526"/>
                  </a:cubicBezTo>
                  <a:lnTo>
                    <a:pt x="459" y="3526"/>
                  </a:lnTo>
                  <a:cubicBezTo>
                    <a:pt x="442" y="3420"/>
                    <a:pt x="486" y="3455"/>
                    <a:pt x="495" y="3340"/>
                  </a:cubicBezTo>
                  <a:cubicBezTo>
                    <a:pt x="486" y="3314"/>
                    <a:pt x="486" y="3287"/>
                    <a:pt x="495" y="3252"/>
                  </a:cubicBezTo>
                  <a:cubicBezTo>
                    <a:pt x="496" y="3259"/>
                    <a:pt x="499" y="3262"/>
                    <a:pt x="503" y="3262"/>
                  </a:cubicBezTo>
                  <a:cubicBezTo>
                    <a:pt x="515" y="3262"/>
                    <a:pt x="533" y="3238"/>
                    <a:pt x="546" y="3238"/>
                  </a:cubicBezTo>
                  <a:cubicBezTo>
                    <a:pt x="550" y="3238"/>
                    <a:pt x="554" y="3242"/>
                    <a:pt x="556" y="3252"/>
                  </a:cubicBezTo>
                  <a:cubicBezTo>
                    <a:pt x="548" y="3137"/>
                    <a:pt x="548" y="3190"/>
                    <a:pt x="495" y="3102"/>
                  </a:cubicBezTo>
                  <a:lnTo>
                    <a:pt x="530" y="3093"/>
                  </a:lnTo>
                  <a:cubicBezTo>
                    <a:pt x="503" y="3067"/>
                    <a:pt x="495" y="3058"/>
                    <a:pt x="503" y="2996"/>
                  </a:cubicBezTo>
                  <a:lnTo>
                    <a:pt x="503" y="2996"/>
                  </a:lnTo>
                  <a:cubicBezTo>
                    <a:pt x="506" y="3013"/>
                    <a:pt x="512" y="3017"/>
                    <a:pt x="520" y="3017"/>
                  </a:cubicBezTo>
                  <a:cubicBezTo>
                    <a:pt x="529" y="3017"/>
                    <a:pt x="541" y="3010"/>
                    <a:pt x="552" y="3010"/>
                  </a:cubicBezTo>
                  <a:cubicBezTo>
                    <a:pt x="560" y="3010"/>
                    <a:pt x="569" y="3015"/>
                    <a:pt x="574" y="3031"/>
                  </a:cubicBezTo>
                  <a:cubicBezTo>
                    <a:pt x="671" y="2943"/>
                    <a:pt x="556" y="2846"/>
                    <a:pt x="671" y="2820"/>
                  </a:cubicBezTo>
                  <a:cubicBezTo>
                    <a:pt x="658" y="2806"/>
                    <a:pt x="647" y="2801"/>
                    <a:pt x="638" y="2801"/>
                  </a:cubicBezTo>
                  <a:cubicBezTo>
                    <a:pt x="602" y="2801"/>
                    <a:pt x="592" y="2878"/>
                    <a:pt x="586" y="2878"/>
                  </a:cubicBezTo>
                  <a:cubicBezTo>
                    <a:pt x="585" y="2878"/>
                    <a:pt x="584" y="2876"/>
                    <a:pt x="583" y="2872"/>
                  </a:cubicBezTo>
                  <a:cubicBezTo>
                    <a:pt x="579" y="2874"/>
                    <a:pt x="576" y="2875"/>
                    <a:pt x="573" y="2875"/>
                  </a:cubicBezTo>
                  <a:cubicBezTo>
                    <a:pt x="546" y="2875"/>
                    <a:pt x="540" y="2807"/>
                    <a:pt x="556" y="2775"/>
                  </a:cubicBezTo>
                  <a:cubicBezTo>
                    <a:pt x="573" y="2743"/>
                    <a:pt x="665" y="2748"/>
                    <a:pt x="707" y="2678"/>
                  </a:cubicBezTo>
                  <a:lnTo>
                    <a:pt x="707" y="2678"/>
                  </a:lnTo>
                  <a:cubicBezTo>
                    <a:pt x="742" y="2652"/>
                    <a:pt x="707" y="2608"/>
                    <a:pt x="759" y="2572"/>
                  </a:cubicBezTo>
                  <a:cubicBezTo>
                    <a:pt x="715" y="2537"/>
                    <a:pt x="777" y="2528"/>
                    <a:pt x="724" y="2493"/>
                  </a:cubicBezTo>
                  <a:lnTo>
                    <a:pt x="724" y="2493"/>
                  </a:lnTo>
                  <a:lnTo>
                    <a:pt x="706" y="2581"/>
                  </a:lnTo>
                  <a:cubicBezTo>
                    <a:pt x="706" y="2528"/>
                    <a:pt x="645" y="2457"/>
                    <a:pt x="715" y="2396"/>
                  </a:cubicBezTo>
                  <a:cubicBezTo>
                    <a:pt x="733" y="2405"/>
                    <a:pt x="733" y="2431"/>
                    <a:pt x="733" y="2457"/>
                  </a:cubicBezTo>
                  <a:cubicBezTo>
                    <a:pt x="768" y="2440"/>
                    <a:pt x="742" y="2405"/>
                    <a:pt x="777" y="2396"/>
                  </a:cubicBezTo>
                  <a:lnTo>
                    <a:pt x="777" y="2396"/>
                  </a:lnTo>
                  <a:cubicBezTo>
                    <a:pt x="830" y="2422"/>
                    <a:pt x="742" y="2493"/>
                    <a:pt x="768" y="2563"/>
                  </a:cubicBezTo>
                  <a:cubicBezTo>
                    <a:pt x="796" y="2550"/>
                    <a:pt x="774" y="2486"/>
                    <a:pt x="795" y="2486"/>
                  </a:cubicBezTo>
                  <a:cubicBezTo>
                    <a:pt x="800" y="2486"/>
                    <a:pt x="808" y="2490"/>
                    <a:pt x="821" y="2502"/>
                  </a:cubicBezTo>
                  <a:cubicBezTo>
                    <a:pt x="751" y="2431"/>
                    <a:pt x="865" y="2422"/>
                    <a:pt x="830" y="2334"/>
                  </a:cubicBezTo>
                  <a:lnTo>
                    <a:pt x="830" y="2334"/>
                  </a:lnTo>
                  <a:lnTo>
                    <a:pt x="865" y="2360"/>
                  </a:lnTo>
                  <a:cubicBezTo>
                    <a:pt x="865" y="2343"/>
                    <a:pt x="857" y="2316"/>
                    <a:pt x="865" y="2307"/>
                  </a:cubicBezTo>
                  <a:lnTo>
                    <a:pt x="901" y="2360"/>
                  </a:lnTo>
                  <a:cubicBezTo>
                    <a:pt x="874" y="2290"/>
                    <a:pt x="971" y="2290"/>
                    <a:pt x="980" y="2237"/>
                  </a:cubicBezTo>
                  <a:lnTo>
                    <a:pt x="980" y="2237"/>
                  </a:lnTo>
                  <a:cubicBezTo>
                    <a:pt x="963" y="2266"/>
                    <a:pt x="951" y="2275"/>
                    <a:pt x="941" y="2275"/>
                  </a:cubicBezTo>
                  <a:cubicBezTo>
                    <a:pt x="925" y="2275"/>
                    <a:pt x="915" y="2250"/>
                    <a:pt x="892" y="2250"/>
                  </a:cubicBezTo>
                  <a:cubicBezTo>
                    <a:pt x="887" y="2250"/>
                    <a:pt x="881" y="2251"/>
                    <a:pt x="874" y="2254"/>
                  </a:cubicBezTo>
                  <a:cubicBezTo>
                    <a:pt x="891" y="2126"/>
                    <a:pt x="992" y="2230"/>
                    <a:pt x="1046" y="2123"/>
                  </a:cubicBezTo>
                  <a:lnTo>
                    <a:pt x="1046" y="2123"/>
                  </a:lnTo>
                  <a:cubicBezTo>
                    <a:pt x="1039" y="2132"/>
                    <a:pt x="1025" y="2139"/>
                    <a:pt x="1013" y="2139"/>
                  </a:cubicBezTo>
                  <a:cubicBezTo>
                    <a:pt x="1005" y="2139"/>
                    <a:pt x="998" y="2135"/>
                    <a:pt x="998" y="2122"/>
                  </a:cubicBezTo>
                  <a:cubicBezTo>
                    <a:pt x="1016" y="2104"/>
                    <a:pt x="1051" y="2087"/>
                    <a:pt x="1077" y="2078"/>
                  </a:cubicBezTo>
                  <a:cubicBezTo>
                    <a:pt x="1096" y="2044"/>
                    <a:pt x="1091" y="2037"/>
                    <a:pt x="1079" y="2037"/>
                  </a:cubicBezTo>
                  <a:cubicBezTo>
                    <a:pt x="1071" y="2037"/>
                    <a:pt x="1059" y="2041"/>
                    <a:pt x="1050" y="2041"/>
                  </a:cubicBezTo>
                  <a:cubicBezTo>
                    <a:pt x="1040" y="2041"/>
                    <a:pt x="1033" y="2038"/>
                    <a:pt x="1033" y="2025"/>
                  </a:cubicBezTo>
                  <a:cubicBezTo>
                    <a:pt x="1095" y="2025"/>
                    <a:pt x="1042" y="1981"/>
                    <a:pt x="1051" y="1937"/>
                  </a:cubicBezTo>
                  <a:lnTo>
                    <a:pt x="1051" y="1937"/>
                  </a:lnTo>
                  <a:lnTo>
                    <a:pt x="1086" y="1954"/>
                  </a:lnTo>
                  <a:cubicBezTo>
                    <a:pt x="1166" y="1884"/>
                    <a:pt x="1033" y="1884"/>
                    <a:pt x="1113" y="1822"/>
                  </a:cubicBezTo>
                  <a:lnTo>
                    <a:pt x="1113" y="1822"/>
                  </a:lnTo>
                  <a:lnTo>
                    <a:pt x="1139" y="1884"/>
                  </a:lnTo>
                  <a:lnTo>
                    <a:pt x="1157" y="1839"/>
                  </a:lnTo>
                  <a:lnTo>
                    <a:pt x="1183" y="1875"/>
                  </a:lnTo>
                  <a:cubicBezTo>
                    <a:pt x="1192" y="1813"/>
                    <a:pt x="1210" y="1804"/>
                    <a:pt x="1254" y="1769"/>
                  </a:cubicBezTo>
                  <a:cubicBezTo>
                    <a:pt x="1219" y="1760"/>
                    <a:pt x="1192" y="1716"/>
                    <a:pt x="1227" y="1680"/>
                  </a:cubicBezTo>
                  <a:cubicBezTo>
                    <a:pt x="1232" y="1680"/>
                    <a:pt x="1235" y="1679"/>
                    <a:pt x="1238" y="1679"/>
                  </a:cubicBezTo>
                  <a:cubicBezTo>
                    <a:pt x="1255" y="1679"/>
                    <a:pt x="1256" y="1689"/>
                    <a:pt x="1261" y="1689"/>
                  </a:cubicBezTo>
                  <a:cubicBezTo>
                    <a:pt x="1266" y="1689"/>
                    <a:pt x="1272" y="1684"/>
                    <a:pt x="1289" y="1663"/>
                  </a:cubicBezTo>
                  <a:lnTo>
                    <a:pt x="1289" y="1663"/>
                  </a:lnTo>
                  <a:cubicBezTo>
                    <a:pt x="1298" y="1689"/>
                    <a:pt x="1307" y="1725"/>
                    <a:pt x="1263" y="1725"/>
                  </a:cubicBezTo>
                  <a:cubicBezTo>
                    <a:pt x="1272" y="1733"/>
                    <a:pt x="1272" y="1751"/>
                    <a:pt x="1280" y="1760"/>
                  </a:cubicBezTo>
                  <a:cubicBezTo>
                    <a:pt x="1325" y="1751"/>
                    <a:pt x="1342" y="1698"/>
                    <a:pt x="1360" y="1680"/>
                  </a:cubicBezTo>
                  <a:lnTo>
                    <a:pt x="1360" y="1680"/>
                  </a:lnTo>
                  <a:cubicBezTo>
                    <a:pt x="1351" y="1689"/>
                    <a:pt x="1342" y="1698"/>
                    <a:pt x="1333" y="1698"/>
                  </a:cubicBezTo>
                  <a:lnTo>
                    <a:pt x="1360" y="1583"/>
                  </a:lnTo>
                  <a:cubicBezTo>
                    <a:pt x="1386" y="1583"/>
                    <a:pt x="1386" y="1601"/>
                    <a:pt x="1386" y="1619"/>
                  </a:cubicBezTo>
                  <a:cubicBezTo>
                    <a:pt x="1395" y="1601"/>
                    <a:pt x="1386" y="1583"/>
                    <a:pt x="1404" y="1557"/>
                  </a:cubicBezTo>
                  <a:cubicBezTo>
                    <a:pt x="1429" y="1582"/>
                    <a:pt x="1454" y="1599"/>
                    <a:pt x="1442" y="1639"/>
                  </a:cubicBezTo>
                  <a:lnTo>
                    <a:pt x="1442" y="1639"/>
                  </a:lnTo>
                  <a:lnTo>
                    <a:pt x="1475" y="1548"/>
                  </a:lnTo>
                  <a:cubicBezTo>
                    <a:pt x="1479" y="1550"/>
                    <a:pt x="1484" y="1551"/>
                    <a:pt x="1490" y="1551"/>
                  </a:cubicBezTo>
                  <a:cubicBezTo>
                    <a:pt x="1500" y="1551"/>
                    <a:pt x="1513" y="1549"/>
                    <a:pt x="1522" y="1549"/>
                  </a:cubicBezTo>
                  <a:cubicBezTo>
                    <a:pt x="1530" y="1549"/>
                    <a:pt x="1536" y="1550"/>
                    <a:pt x="1536" y="1557"/>
                  </a:cubicBezTo>
                  <a:cubicBezTo>
                    <a:pt x="1589" y="1539"/>
                    <a:pt x="1581" y="1424"/>
                    <a:pt x="1642" y="1389"/>
                  </a:cubicBezTo>
                  <a:cubicBezTo>
                    <a:pt x="1642" y="1389"/>
                    <a:pt x="1642" y="1371"/>
                    <a:pt x="1651" y="1363"/>
                  </a:cubicBezTo>
                  <a:cubicBezTo>
                    <a:pt x="1695" y="1318"/>
                    <a:pt x="1775" y="1310"/>
                    <a:pt x="1793" y="1221"/>
                  </a:cubicBezTo>
                  <a:lnTo>
                    <a:pt x="1872" y="1230"/>
                  </a:lnTo>
                  <a:cubicBezTo>
                    <a:pt x="1907" y="1177"/>
                    <a:pt x="1775" y="1221"/>
                    <a:pt x="1837" y="1124"/>
                  </a:cubicBezTo>
                  <a:cubicBezTo>
                    <a:pt x="1847" y="1107"/>
                    <a:pt x="1855" y="1101"/>
                    <a:pt x="1863" y="1101"/>
                  </a:cubicBezTo>
                  <a:cubicBezTo>
                    <a:pt x="1883" y="1101"/>
                    <a:pt x="1897" y="1142"/>
                    <a:pt x="1916" y="1142"/>
                  </a:cubicBezTo>
                  <a:cubicBezTo>
                    <a:pt x="1925" y="1089"/>
                    <a:pt x="1925" y="1001"/>
                    <a:pt x="2004" y="992"/>
                  </a:cubicBezTo>
                  <a:lnTo>
                    <a:pt x="2004" y="992"/>
                  </a:lnTo>
                  <a:cubicBezTo>
                    <a:pt x="1987" y="1009"/>
                    <a:pt x="1969" y="1018"/>
                    <a:pt x="1960" y="1036"/>
                  </a:cubicBezTo>
                  <a:lnTo>
                    <a:pt x="2013" y="1027"/>
                  </a:lnTo>
                  <a:lnTo>
                    <a:pt x="2013" y="1027"/>
                  </a:lnTo>
                  <a:cubicBezTo>
                    <a:pt x="2013" y="1107"/>
                    <a:pt x="1969" y="1124"/>
                    <a:pt x="2031" y="1124"/>
                  </a:cubicBezTo>
                  <a:cubicBezTo>
                    <a:pt x="1960" y="1036"/>
                    <a:pt x="2163" y="974"/>
                    <a:pt x="2093" y="886"/>
                  </a:cubicBezTo>
                  <a:lnTo>
                    <a:pt x="2137" y="877"/>
                  </a:lnTo>
                  <a:lnTo>
                    <a:pt x="2137" y="877"/>
                  </a:lnTo>
                  <a:cubicBezTo>
                    <a:pt x="2128" y="886"/>
                    <a:pt x="2128" y="895"/>
                    <a:pt x="2119" y="895"/>
                  </a:cubicBezTo>
                  <a:cubicBezTo>
                    <a:pt x="2208" y="895"/>
                    <a:pt x="2102" y="806"/>
                    <a:pt x="2172" y="753"/>
                  </a:cubicBezTo>
                  <a:cubicBezTo>
                    <a:pt x="2185" y="749"/>
                    <a:pt x="2199" y="745"/>
                    <a:pt x="2208" y="745"/>
                  </a:cubicBezTo>
                  <a:cubicBezTo>
                    <a:pt x="2216" y="745"/>
                    <a:pt x="2221" y="749"/>
                    <a:pt x="2216" y="762"/>
                  </a:cubicBezTo>
                  <a:lnTo>
                    <a:pt x="2243" y="700"/>
                  </a:lnTo>
                  <a:cubicBezTo>
                    <a:pt x="2248" y="695"/>
                    <a:pt x="2252" y="693"/>
                    <a:pt x="2256" y="693"/>
                  </a:cubicBezTo>
                  <a:cubicBezTo>
                    <a:pt x="2264" y="693"/>
                    <a:pt x="2267" y="706"/>
                    <a:pt x="2261" y="718"/>
                  </a:cubicBezTo>
                  <a:lnTo>
                    <a:pt x="2322" y="639"/>
                  </a:lnTo>
                  <a:cubicBezTo>
                    <a:pt x="2322" y="621"/>
                    <a:pt x="2331" y="577"/>
                    <a:pt x="2331" y="559"/>
                  </a:cubicBezTo>
                  <a:cubicBezTo>
                    <a:pt x="2335" y="558"/>
                    <a:pt x="2338" y="557"/>
                    <a:pt x="2340" y="557"/>
                  </a:cubicBezTo>
                  <a:cubicBezTo>
                    <a:pt x="2351" y="557"/>
                    <a:pt x="2334" y="577"/>
                    <a:pt x="2349" y="577"/>
                  </a:cubicBezTo>
                  <a:lnTo>
                    <a:pt x="2366" y="524"/>
                  </a:lnTo>
                  <a:cubicBezTo>
                    <a:pt x="2402" y="524"/>
                    <a:pt x="2393" y="577"/>
                    <a:pt x="2358" y="603"/>
                  </a:cubicBezTo>
                  <a:cubicBezTo>
                    <a:pt x="2378" y="611"/>
                    <a:pt x="2392" y="615"/>
                    <a:pt x="2402" y="615"/>
                  </a:cubicBezTo>
                  <a:cubicBezTo>
                    <a:pt x="2445" y="615"/>
                    <a:pt x="2398" y="545"/>
                    <a:pt x="2499" y="524"/>
                  </a:cubicBezTo>
                  <a:lnTo>
                    <a:pt x="2499" y="524"/>
                  </a:lnTo>
                  <a:lnTo>
                    <a:pt x="2472" y="568"/>
                  </a:lnTo>
                  <a:cubicBezTo>
                    <a:pt x="2487" y="573"/>
                    <a:pt x="2498" y="575"/>
                    <a:pt x="2508" y="575"/>
                  </a:cubicBezTo>
                  <a:cubicBezTo>
                    <a:pt x="2549" y="575"/>
                    <a:pt x="2564" y="541"/>
                    <a:pt x="2614" y="541"/>
                  </a:cubicBezTo>
                  <a:cubicBezTo>
                    <a:pt x="2596" y="533"/>
                    <a:pt x="2472" y="541"/>
                    <a:pt x="2490" y="480"/>
                  </a:cubicBezTo>
                  <a:lnTo>
                    <a:pt x="2490" y="480"/>
                  </a:lnTo>
                  <a:cubicBezTo>
                    <a:pt x="2482" y="495"/>
                    <a:pt x="2481" y="525"/>
                    <a:pt x="2462" y="525"/>
                  </a:cubicBezTo>
                  <a:cubicBezTo>
                    <a:pt x="2460" y="525"/>
                    <a:pt x="2458" y="525"/>
                    <a:pt x="2455" y="524"/>
                  </a:cubicBezTo>
                  <a:cubicBezTo>
                    <a:pt x="2437" y="480"/>
                    <a:pt x="2464" y="488"/>
                    <a:pt x="2490" y="480"/>
                  </a:cubicBezTo>
                  <a:lnTo>
                    <a:pt x="2490" y="480"/>
                  </a:lnTo>
                  <a:cubicBezTo>
                    <a:pt x="2490" y="480"/>
                    <a:pt x="2490" y="480"/>
                    <a:pt x="2490" y="480"/>
                  </a:cubicBezTo>
                  <a:cubicBezTo>
                    <a:pt x="2508" y="480"/>
                    <a:pt x="2525" y="471"/>
                    <a:pt x="2534" y="427"/>
                  </a:cubicBezTo>
                  <a:cubicBezTo>
                    <a:pt x="2543" y="439"/>
                    <a:pt x="2550" y="444"/>
                    <a:pt x="2557" y="444"/>
                  </a:cubicBezTo>
                  <a:cubicBezTo>
                    <a:pt x="2569" y="444"/>
                    <a:pt x="2579" y="426"/>
                    <a:pt x="2596" y="409"/>
                  </a:cubicBezTo>
                  <a:lnTo>
                    <a:pt x="2631" y="453"/>
                  </a:lnTo>
                  <a:cubicBezTo>
                    <a:pt x="2649" y="427"/>
                    <a:pt x="2631" y="400"/>
                    <a:pt x="2631" y="374"/>
                  </a:cubicBezTo>
                  <a:cubicBezTo>
                    <a:pt x="2638" y="370"/>
                    <a:pt x="2644" y="369"/>
                    <a:pt x="2650" y="369"/>
                  </a:cubicBezTo>
                  <a:cubicBezTo>
                    <a:pt x="2677" y="369"/>
                    <a:pt x="2698" y="396"/>
                    <a:pt x="2720" y="418"/>
                  </a:cubicBezTo>
                  <a:cubicBezTo>
                    <a:pt x="2764" y="400"/>
                    <a:pt x="2649" y="374"/>
                    <a:pt x="2702" y="338"/>
                  </a:cubicBezTo>
                  <a:cubicBezTo>
                    <a:pt x="2755" y="338"/>
                    <a:pt x="2764" y="303"/>
                    <a:pt x="2817" y="268"/>
                  </a:cubicBezTo>
                  <a:cubicBezTo>
                    <a:pt x="2843" y="285"/>
                    <a:pt x="2817" y="303"/>
                    <a:pt x="2826" y="312"/>
                  </a:cubicBezTo>
                  <a:cubicBezTo>
                    <a:pt x="2834" y="303"/>
                    <a:pt x="2843" y="285"/>
                    <a:pt x="2852" y="268"/>
                  </a:cubicBezTo>
                  <a:cubicBezTo>
                    <a:pt x="2852" y="268"/>
                    <a:pt x="2852" y="285"/>
                    <a:pt x="2852" y="294"/>
                  </a:cubicBezTo>
                  <a:cubicBezTo>
                    <a:pt x="2870" y="277"/>
                    <a:pt x="2852" y="232"/>
                    <a:pt x="2896" y="224"/>
                  </a:cubicBezTo>
                  <a:cubicBezTo>
                    <a:pt x="2899" y="213"/>
                    <a:pt x="2903" y="209"/>
                    <a:pt x="2907" y="209"/>
                  </a:cubicBezTo>
                  <a:cubicBezTo>
                    <a:pt x="2926" y="209"/>
                    <a:pt x="2957" y="284"/>
                    <a:pt x="2998" y="284"/>
                  </a:cubicBezTo>
                  <a:cubicBezTo>
                    <a:pt x="3005" y="284"/>
                    <a:pt x="3012" y="282"/>
                    <a:pt x="3020" y="277"/>
                  </a:cubicBezTo>
                  <a:lnTo>
                    <a:pt x="3020" y="277"/>
                  </a:lnTo>
                  <a:cubicBezTo>
                    <a:pt x="3029" y="294"/>
                    <a:pt x="3002" y="303"/>
                    <a:pt x="3002" y="330"/>
                  </a:cubicBezTo>
                  <a:cubicBezTo>
                    <a:pt x="3082" y="312"/>
                    <a:pt x="3073" y="321"/>
                    <a:pt x="3152" y="294"/>
                  </a:cubicBezTo>
                  <a:lnTo>
                    <a:pt x="3188" y="356"/>
                  </a:lnTo>
                  <a:cubicBezTo>
                    <a:pt x="3170" y="303"/>
                    <a:pt x="3241" y="285"/>
                    <a:pt x="3311" y="285"/>
                  </a:cubicBezTo>
                  <a:cubicBezTo>
                    <a:pt x="3302" y="259"/>
                    <a:pt x="3302" y="241"/>
                    <a:pt x="3302" y="232"/>
                  </a:cubicBezTo>
                  <a:lnTo>
                    <a:pt x="3302" y="232"/>
                  </a:lnTo>
                  <a:lnTo>
                    <a:pt x="3382" y="259"/>
                  </a:lnTo>
                  <a:cubicBezTo>
                    <a:pt x="3391" y="268"/>
                    <a:pt x="3373" y="277"/>
                    <a:pt x="3347" y="285"/>
                  </a:cubicBezTo>
                  <a:lnTo>
                    <a:pt x="3364" y="285"/>
                  </a:lnTo>
                  <a:cubicBezTo>
                    <a:pt x="3382" y="321"/>
                    <a:pt x="3347" y="338"/>
                    <a:pt x="3311" y="347"/>
                  </a:cubicBezTo>
                  <a:cubicBezTo>
                    <a:pt x="3311" y="330"/>
                    <a:pt x="3311" y="321"/>
                    <a:pt x="3311" y="303"/>
                  </a:cubicBezTo>
                  <a:cubicBezTo>
                    <a:pt x="3276" y="312"/>
                    <a:pt x="3241" y="338"/>
                    <a:pt x="3223" y="365"/>
                  </a:cubicBezTo>
                  <a:lnTo>
                    <a:pt x="3249" y="365"/>
                  </a:lnTo>
                  <a:cubicBezTo>
                    <a:pt x="3241" y="374"/>
                    <a:pt x="3232" y="374"/>
                    <a:pt x="3232" y="382"/>
                  </a:cubicBezTo>
                  <a:cubicBezTo>
                    <a:pt x="3232" y="382"/>
                    <a:pt x="3249" y="382"/>
                    <a:pt x="3267" y="374"/>
                  </a:cubicBezTo>
                  <a:lnTo>
                    <a:pt x="3267" y="374"/>
                  </a:lnTo>
                  <a:lnTo>
                    <a:pt x="3241" y="435"/>
                  </a:lnTo>
                  <a:lnTo>
                    <a:pt x="3241" y="435"/>
                  </a:lnTo>
                  <a:lnTo>
                    <a:pt x="3258" y="418"/>
                  </a:lnTo>
                  <a:lnTo>
                    <a:pt x="3311" y="515"/>
                  </a:lnTo>
                  <a:cubicBezTo>
                    <a:pt x="3353" y="515"/>
                    <a:pt x="3396" y="510"/>
                    <a:pt x="3440" y="510"/>
                  </a:cubicBezTo>
                  <a:cubicBezTo>
                    <a:pt x="3499" y="510"/>
                    <a:pt x="3560" y="519"/>
                    <a:pt x="3620" y="559"/>
                  </a:cubicBezTo>
                  <a:cubicBezTo>
                    <a:pt x="3567" y="568"/>
                    <a:pt x="3567" y="603"/>
                    <a:pt x="3532" y="639"/>
                  </a:cubicBezTo>
                  <a:cubicBezTo>
                    <a:pt x="3549" y="579"/>
                    <a:pt x="3458" y="593"/>
                    <a:pt x="3413" y="546"/>
                  </a:cubicBezTo>
                  <a:lnTo>
                    <a:pt x="3413" y="546"/>
                  </a:lnTo>
                  <a:cubicBezTo>
                    <a:pt x="3432" y="570"/>
                    <a:pt x="3408" y="586"/>
                    <a:pt x="3400" y="586"/>
                  </a:cubicBezTo>
                  <a:lnTo>
                    <a:pt x="3514" y="621"/>
                  </a:lnTo>
                  <a:cubicBezTo>
                    <a:pt x="3479" y="656"/>
                    <a:pt x="3506" y="665"/>
                    <a:pt x="3514" y="700"/>
                  </a:cubicBezTo>
                  <a:cubicBezTo>
                    <a:pt x="3528" y="676"/>
                    <a:pt x="3543" y="668"/>
                    <a:pt x="3558" y="668"/>
                  </a:cubicBezTo>
                  <a:cubicBezTo>
                    <a:pt x="3594" y="668"/>
                    <a:pt x="3634" y="715"/>
                    <a:pt x="3664" y="727"/>
                  </a:cubicBezTo>
                  <a:cubicBezTo>
                    <a:pt x="3655" y="736"/>
                    <a:pt x="3643" y="746"/>
                    <a:pt x="3629" y="746"/>
                  </a:cubicBezTo>
                  <a:cubicBezTo>
                    <a:pt x="3616" y="746"/>
                    <a:pt x="3601" y="739"/>
                    <a:pt x="3585" y="718"/>
                  </a:cubicBezTo>
                  <a:lnTo>
                    <a:pt x="3585" y="718"/>
                  </a:lnTo>
                  <a:cubicBezTo>
                    <a:pt x="3585" y="748"/>
                    <a:pt x="3599" y="756"/>
                    <a:pt x="3619" y="756"/>
                  </a:cubicBezTo>
                  <a:cubicBezTo>
                    <a:pt x="3638" y="756"/>
                    <a:pt x="3662" y="748"/>
                    <a:pt x="3682" y="748"/>
                  </a:cubicBezTo>
                  <a:cubicBezTo>
                    <a:pt x="3700" y="748"/>
                    <a:pt x="3715" y="755"/>
                    <a:pt x="3717" y="780"/>
                  </a:cubicBezTo>
                  <a:cubicBezTo>
                    <a:pt x="3711" y="774"/>
                    <a:pt x="3709" y="767"/>
                    <a:pt x="3703" y="767"/>
                  </a:cubicBezTo>
                  <a:cubicBezTo>
                    <a:pt x="3700" y="767"/>
                    <a:pt x="3696" y="768"/>
                    <a:pt x="3691" y="771"/>
                  </a:cubicBezTo>
                  <a:cubicBezTo>
                    <a:pt x="3735" y="780"/>
                    <a:pt x="3770" y="842"/>
                    <a:pt x="3744" y="850"/>
                  </a:cubicBezTo>
                  <a:lnTo>
                    <a:pt x="3735" y="842"/>
                  </a:lnTo>
                  <a:lnTo>
                    <a:pt x="3735" y="842"/>
                  </a:lnTo>
                  <a:cubicBezTo>
                    <a:pt x="3782" y="904"/>
                    <a:pt x="3890" y="1007"/>
                    <a:pt x="3957" y="1007"/>
                  </a:cubicBezTo>
                  <a:cubicBezTo>
                    <a:pt x="3962" y="1007"/>
                    <a:pt x="3968" y="1006"/>
                    <a:pt x="3972" y="1005"/>
                  </a:cubicBezTo>
                  <a:lnTo>
                    <a:pt x="3972" y="1005"/>
                  </a:lnTo>
                  <a:cubicBezTo>
                    <a:pt x="3952" y="1016"/>
                    <a:pt x="3910" y="1046"/>
                    <a:pt x="3903" y="1054"/>
                  </a:cubicBezTo>
                  <a:lnTo>
                    <a:pt x="4185" y="1009"/>
                  </a:lnTo>
                  <a:lnTo>
                    <a:pt x="4185" y="1009"/>
                  </a:lnTo>
                  <a:cubicBezTo>
                    <a:pt x="4138" y="1033"/>
                    <a:pt x="4070" y="1147"/>
                    <a:pt x="4006" y="1147"/>
                  </a:cubicBezTo>
                  <a:cubicBezTo>
                    <a:pt x="3998" y="1147"/>
                    <a:pt x="3990" y="1146"/>
                    <a:pt x="3982" y="1142"/>
                  </a:cubicBezTo>
                  <a:lnTo>
                    <a:pt x="3982" y="1142"/>
                  </a:lnTo>
                  <a:cubicBezTo>
                    <a:pt x="3991" y="1168"/>
                    <a:pt x="4000" y="1195"/>
                    <a:pt x="4044" y="1212"/>
                  </a:cubicBezTo>
                  <a:cubicBezTo>
                    <a:pt x="4044" y="1196"/>
                    <a:pt x="4083" y="1132"/>
                    <a:pt x="4103" y="1132"/>
                  </a:cubicBezTo>
                  <a:cubicBezTo>
                    <a:pt x="4104" y="1132"/>
                    <a:pt x="4105" y="1133"/>
                    <a:pt x="4106" y="1133"/>
                  </a:cubicBezTo>
                  <a:cubicBezTo>
                    <a:pt x="4089" y="1219"/>
                    <a:pt x="4105" y="1188"/>
                    <a:pt x="4106" y="1269"/>
                  </a:cubicBezTo>
                  <a:lnTo>
                    <a:pt x="4106" y="1269"/>
                  </a:lnTo>
                  <a:cubicBezTo>
                    <a:pt x="4111" y="1254"/>
                    <a:pt x="4155" y="1231"/>
                    <a:pt x="4183" y="1231"/>
                  </a:cubicBezTo>
                  <a:cubicBezTo>
                    <a:pt x="4192" y="1231"/>
                    <a:pt x="4199" y="1233"/>
                    <a:pt x="4203" y="1239"/>
                  </a:cubicBezTo>
                  <a:cubicBezTo>
                    <a:pt x="4194" y="1239"/>
                    <a:pt x="4132" y="1301"/>
                    <a:pt x="4124" y="1301"/>
                  </a:cubicBezTo>
                  <a:lnTo>
                    <a:pt x="4247" y="1301"/>
                  </a:lnTo>
                  <a:cubicBezTo>
                    <a:pt x="4221" y="1301"/>
                    <a:pt x="4185" y="1354"/>
                    <a:pt x="4177" y="1380"/>
                  </a:cubicBezTo>
                  <a:cubicBezTo>
                    <a:pt x="4177" y="1379"/>
                    <a:pt x="4179" y="1378"/>
                    <a:pt x="4180" y="1378"/>
                  </a:cubicBezTo>
                  <a:cubicBezTo>
                    <a:pt x="4192" y="1378"/>
                    <a:pt x="4222" y="1443"/>
                    <a:pt x="4238" y="1451"/>
                  </a:cubicBezTo>
                  <a:lnTo>
                    <a:pt x="4238" y="1407"/>
                  </a:lnTo>
                  <a:cubicBezTo>
                    <a:pt x="4257" y="1445"/>
                    <a:pt x="4290" y="1450"/>
                    <a:pt x="4324" y="1450"/>
                  </a:cubicBezTo>
                  <a:cubicBezTo>
                    <a:pt x="4337" y="1450"/>
                    <a:pt x="4351" y="1449"/>
                    <a:pt x="4364" y="1449"/>
                  </a:cubicBezTo>
                  <a:cubicBezTo>
                    <a:pt x="4397" y="1449"/>
                    <a:pt x="4429" y="1454"/>
                    <a:pt x="4450" y="1486"/>
                  </a:cubicBezTo>
                  <a:cubicBezTo>
                    <a:pt x="4424" y="1486"/>
                    <a:pt x="4336" y="1530"/>
                    <a:pt x="4353" y="1575"/>
                  </a:cubicBezTo>
                  <a:cubicBezTo>
                    <a:pt x="4385" y="1569"/>
                    <a:pt x="4465" y="1555"/>
                    <a:pt x="4542" y="1555"/>
                  </a:cubicBezTo>
                  <a:cubicBezTo>
                    <a:pt x="4596" y="1555"/>
                    <a:pt x="4647" y="1562"/>
                    <a:pt x="4680" y="1583"/>
                  </a:cubicBezTo>
                  <a:lnTo>
                    <a:pt x="4671" y="1610"/>
                  </a:lnTo>
                  <a:lnTo>
                    <a:pt x="4733" y="1654"/>
                  </a:lnTo>
                  <a:cubicBezTo>
                    <a:pt x="4645" y="1654"/>
                    <a:pt x="4459" y="1636"/>
                    <a:pt x="4371" y="1627"/>
                  </a:cubicBezTo>
                  <a:lnTo>
                    <a:pt x="4371" y="1627"/>
                  </a:lnTo>
                  <a:cubicBezTo>
                    <a:pt x="4371" y="1663"/>
                    <a:pt x="4353" y="1654"/>
                    <a:pt x="4380" y="1689"/>
                  </a:cubicBezTo>
                  <a:cubicBezTo>
                    <a:pt x="4377" y="1701"/>
                    <a:pt x="4371" y="1705"/>
                    <a:pt x="4365" y="1705"/>
                  </a:cubicBezTo>
                  <a:cubicBezTo>
                    <a:pt x="4351" y="1705"/>
                    <a:pt x="4333" y="1686"/>
                    <a:pt x="4327" y="1680"/>
                  </a:cubicBezTo>
                  <a:lnTo>
                    <a:pt x="4327" y="1680"/>
                  </a:lnTo>
                  <a:lnTo>
                    <a:pt x="4380" y="1786"/>
                  </a:lnTo>
                  <a:cubicBezTo>
                    <a:pt x="4387" y="1780"/>
                    <a:pt x="4395" y="1778"/>
                    <a:pt x="4403" y="1778"/>
                  </a:cubicBezTo>
                  <a:cubicBezTo>
                    <a:pt x="4435" y="1778"/>
                    <a:pt x="4470" y="1818"/>
                    <a:pt x="4497" y="1818"/>
                  </a:cubicBezTo>
                  <a:cubicBezTo>
                    <a:pt x="4502" y="1818"/>
                    <a:pt x="4507" y="1816"/>
                    <a:pt x="4512" y="1813"/>
                  </a:cubicBezTo>
                  <a:lnTo>
                    <a:pt x="4388" y="1725"/>
                  </a:lnTo>
                  <a:cubicBezTo>
                    <a:pt x="4403" y="1713"/>
                    <a:pt x="4427" y="1707"/>
                    <a:pt x="4455" y="1707"/>
                  </a:cubicBezTo>
                  <a:cubicBezTo>
                    <a:pt x="4513" y="1707"/>
                    <a:pt x="4585" y="1733"/>
                    <a:pt x="4609" y="1786"/>
                  </a:cubicBezTo>
                  <a:cubicBezTo>
                    <a:pt x="4600" y="1822"/>
                    <a:pt x="4512" y="1822"/>
                    <a:pt x="4494" y="1839"/>
                  </a:cubicBezTo>
                  <a:cubicBezTo>
                    <a:pt x="4521" y="1839"/>
                    <a:pt x="4574" y="1892"/>
                    <a:pt x="4556" y="1901"/>
                  </a:cubicBezTo>
                  <a:lnTo>
                    <a:pt x="4512" y="1884"/>
                  </a:lnTo>
                  <a:lnTo>
                    <a:pt x="4512" y="1884"/>
                  </a:lnTo>
                  <a:cubicBezTo>
                    <a:pt x="4521" y="1937"/>
                    <a:pt x="4618" y="1919"/>
                    <a:pt x="4600" y="1998"/>
                  </a:cubicBezTo>
                  <a:cubicBezTo>
                    <a:pt x="4600" y="2015"/>
                    <a:pt x="4562" y="2070"/>
                    <a:pt x="4586" y="2070"/>
                  </a:cubicBezTo>
                  <a:cubicBezTo>
                    <a:pt x="4587" y="2070"/>
                    <a:pt x="4589" y="2070"/>
                    <a:pt x="4592" y="2069"/>
                  </a:cubicBezTo>
                  <a:cubicBezTo>
                    <a:pt x="4636" y="2016"/>
                    <a:pt x="4812" y="1919"/>
                    <a:pt x="4865" y="1919"/>
                  </a:cubicBezTo>
                  <a:cubicBezTo>
                    <a:pt x="4865" y="1928"/>
                    <a:pt x="4856" y="2051"/>
                    <a:pt x="4839" y="2087"/>
                  </a:cubicBezTo>
                  <a:cubicBezTo>
                    <a:pt x="4821" y="2109"/>
                    <a:pt x="4788" y="2109"/>
                    <a:pt x="4756" y="2109"/>
                  </a:cubicBezTo>
                  <a:cubicBezTo>
                    <a:pt x="4724" y="2109"/>
                    <a:pt x="4693" y="2109"/>
                    <a:pt x="4680" y="2131"/>
                  </a:cubicBezTo>
                  <a:cubicBezTo>
                    <a:pt x="4682" y="2128"/>
                    <a:pt x="4687" y="2127"/>
                    <a:pt x="4691" y="2127"/>
                  </a:cubicBezTo>
                  <a:cubicBezTo>
                    <a:pt x="4703" y="2127"/>
                    <a:pt x="4718" y="2133"/>
                    <a:pt x="4724" y="2140"/>
                  </a:cubicBezTo>
                  <a:cubicBezTo>
                    <a:pt x="4724" y="2166"/>
                    <a:pt x="4680" y="2148"/>
                    <a:pt x="4706" y="2193"/>
                  </a:cubicBezTo>
                  <a:cubicBezTo>
                    <a:pt x="4711" y="2191"/>
                    <a:pt x="4714" y="2191"/>
                    <a:pt x="4718" y="2191"/>
                  </a:cubicBezTo>
                  <a:cubicBezTo>
                    <a:pt x="4744" y="2191"/>
                    <a:pt x="4746" y="2228"/>
                    <a:pt x="4750" y="2228"/>
                  </a:cubicBezTo>
                  <a:cubicBezTo>
                    <a:pt x="4752" y="2228"/>
                    <a:pt x="4754" y="2219"/>
                    <a:pt x="4759" y="2193"/>
                  </a:cubicBezTo>
                  <a:cubicBezTo>
                    <a:pt x="4795" y="2228"/>
                    <a:pt x="4768" y="2237"/>
                    <a:pt x="4786" y="2290"/>
                  </a:cubicBezTo>
                  <a:cubicBezTo>
                    <a:pt x="4793" y="2282"/>
                    <a:pt x="4808" y="2279"/>
                    <a:pt x="4826" y="2279"/>
                  </a:cubicBezTo>
                  <a:cubicBezTo>
                    <a:pt x="4870" y="2279"/>
                    <a:pt x="4935" y="2300"/>
                    <a:pt x="4954" y="2325"/>
                  </a:cubicBezTo>
                  <a:cubicBezTo>
                    <a:pt x="4945" y="2325"/>
                    <a:pt x="4927" y="2343"/>
                    <a:pt x="4918" y="2352"/>
                  </a:cubicBezTo>
                  <a:cubicBezTo>
                    <a:pt x="4954" y="2449"/>
                    <a:pt x="4945" y="2502"/>
                    <a:pt x="4980" y="2590"/>
                  </a:cubicBezTo>
                  <a:cubicBezTo>
                    <a:pt x="4964" y="2598"/>
                    <a:pt x="4963" y="2635"/>
                    <a:pt x="4942" y="2635"/>
                  </a:cubicBezTo>
                  <a:cubicBezTo>
                    <a:pt x="4940" y="2635"/>
                    <a:pt x="4938" y="2635"/>
                    <a:pt x="4936" y="2634"/>
                  </a:cubicBezTo>
                  <a:lnTo>
                    <a:pt x="4936" y="2634"/>
                  </a:lnTo>
                  <a:cubicBezTo>
                    <a:pt x="4954" y="2643"/>
                    <a:pt x="4971" y="2652"/>
                    <a:pt x="4980" y="2678"/>
                  </a:cubicBezTo>
                  <a:cubicBezTo>
                    <a:pt x="4974" y="2691"/>
                    <a:pt x="4970" y="2696"/>
                    <a:pt x="4966" y="2696"/>
                  </a:cubicBezTo>
                  <a:cubicBezTo>
                    <a:pt x="4956" y="2696"/>
                    <a:pt x="4949" y="2660"/>
                    <a:pt x="4932" y="2660"/>
                  </a:cubicBezTo>
                  <a:cubicBezTo>
                    <a:pt x="4926" y="2660"/>
                    <a:pt x="4919" y="2665"/>
                    <a:pt x="4909" y="2678"/>
                  </a:cubicBezTo>
                  <a:cubicBezTo>
                    <a:pt x="4912" y="2678"/>
                    <a:pt x="4914" y="2677"/>
                    <a:pt x="4916" y="2677"/>
                  </a:cubicBezTo>
                  <a:cubicBezTo>
                    <a:pt x="4949" y="2677"/>
                    <a:pt x="4982" y="2733"/>
                    <a:pt x="5015" y="2758"/>
                  </a:cubicBezTo>
                  <a:cubicBezTo>
                    <a:pt x="5060" y="2731"/>
                    <a:pt x="4989" y="2669"/>
                    <a:pt x="4954" y="2643"/>
                  </a:cubicBezTo>
                  <a:cubicBezTo>
                    <a:pt x="4968" y="2638"/>
                    <a:pt x="4983" y="2635"/>
                    <a:pt x="4998" y="2635"/>
                  </a:cubicBezTo>
                  <a:cubicBezTo>
                    <a:pt x="5059" y="2635"/>
                    <a:pt x="5127" y="2675"/>
                    <a:pt x="5183" y="2731"/>
                  </a:cubicBezTo>
                  <a:cubicBezTo>
                    <a:pt x="5218" y="2793"/>
                    <a:pt x="5148" y="2775"/>
                    <a:pt x="5166" y="2784"/>
                  </a:cubicBezTo>
                  <a:cubicBezTo>
                    <a:pt x="5201" y="2925"/>
                    <a:pt x="5316" y="2855"/>
                    <a:pt x="5307" y="2987"/>
                  </a:cubicBezTo>
                  <a:cubicBezTo>
                    <a:pt x="5280" y="3040"/>
                    <a:pt x="5227" y="3014"/>
                    <a:pt x="5201" y="3040"/>
                  </a:cubicBezTo>
                  <a:cubicBezTo>
                    <a:pt x="5166" y="2987"/>
                    <a:pt x="5192" y="2943"/>
                    <a:pt x="5183" y="2899"/>
                  </a:cubicBezTo>
                  <a:lnTo>
                    <a:pt x="5183" y="2899"/>
                  </a:lnTo>
                  <a:lnTo>
                    <a:pt x="5174" y="2961"/>
                  </a:lnTo>
                  <a:cubicBezTo>
                    <a:pt x="5157" y="2943"/>
                    <a:pt x="5130" y="2908"/>
                    <a:pt x="5139" y="2881"/>
                  </a:cubicBezTo>
                  <a:lnTo>
                    <a:pt x="5139" y="2881"/>
                  </a:lnTo>
                  <a:cubicBezTo>
                    <a:pt x="5113" y="2934"/>
                    <a:pt x="5210" y="3111"/>
                    <a:pt x="5210" y="3226"/>
                  </a:cubicBezTo>
                  <a:cubicBezTo>
                    <a:pt x="5230" y="3232"/>
                    <a:pt x="5245" y="3249"/>
                    <a:pt x="5259" y="3249"/>
                  </a:cubicBezTo>
                  <a:cubicBezTo>
                    <a:pt x="5263" y="3249"/>
                    <a:pt x="5267" y="3248"/>
                    <a:pt x="5271" y="3243"/>
                  </a:cubicBezTo>
                  <a:lnTo>
                    <a:pt x="5254" y="3208"/>
                  </a:lnTo>
                  <a:cubicBezTo>
                    <a:pt x="5257" y="3201"/>
                    <a:pt x="5262" y="3199"/>
                    <a:pt x="5267" y="3199"/>
                  </a:cubicBezTo>
                  <a:cubicBezTo>
                    <a:pt x="5283" y="3199"/>
                    <a:pt x="5306" y="3222"/>
                    <a:pt x="5317" y="3222"/>
                  </a:cubicBezTo>
                  <a:cubicBezTo>
                    <a:pt x="5322" y="3222"/>
                    <a:pt x="5324" y="3218"/>
                    <a:pt x="5324" y="3208"/>
                  </a:cubicBezTo>
                  <a:cubicBezTo>
                    <a:pt x="5360" y="3243"/>
                    <a:pt x="5422" y="3279"/>
                    <a:pt x="5422" y="3349"/>
                  </a:cubicBezTo>
                  <a:lnTo>
                    <a:pt x="5377" y="3376"/>
                  </a:lnTo>
                  <a:cubicBezTo>
                    <a:pt x="5386" y="3367"/>
                    <a:pt x="5395" y="3323"/>
                    <a:pt x="5369" y="3314"/>
                  </a:cubicBezTo>
                  <a:lnTo>
                    <a:pt x="5369" y="3314"/>
                  </a:lnTo>
                  <a:cubicBezTo>
                    <a:pt x="5404" y="3332"/>
                    <a:pt x="5333" y="3429"/>
                    <a:pt x="5413" y="3438"/>
                  </a:cubicBezTo>
                  <a:lnTo>
                    <a:pt x="5430" y="3376"/>
                  </a:lnTo>
                  <a:cubicBezTo>
                    <a:pt x="5466" y="3411"/>
                    <a:pt x="5536" y="3446"/>
                    <a:pt x="5545" y="3508"/>
                  </a:cubicBezTo>
                  <a:cubicBezTo>
                    <a:pt x="5581" y="3464"/>
                    <a:pt x="5536" y="3499"/>
                    <a:pt x="5581" y="3438"/>
                  </a:cubicBezTo>
                  <a:lnTo>
                    <a:pt x="5581" y="3438"/>
                  </a:lnTo>
                  <a:cubicBezTo>
                    <a:pt x="5572" y="3446"/>
                    <a:pt x="5565" y="3450"/>
                    <a:pt x="5559" y="3450"/>
                  </a:cubicBezTo>
                  <a:cubicBezTo>
                    <a:pt x="5528" y="3450"/>
                    <a:pt x="5522" y="3362"/>
                    <a:pt x="5498" y="3362"/>
                  </a:cubicBezTo>
                  <a:cubicBezTo>
                    <a:pt x="5494" y="3362"/>
                    <a:pt x="5490" y="3365"/>
                    <a:pt x="5484" y="3371"/>
                  </a:cubicBezTo>
                  <a:lnTo>
                    <a:pt x="5484" y="3371"/>
                  </a:lnTo>
                  <a:cubicBezTo>
                    <a:pt x="5522" y="3312"/>
                    <a:pt x="5486" y="3300"/>
                    <a:pt x="5519" y="3235"/>
                  </a:cubicBezTo>
                  <a:lnTo>
                    <a:pt x="5519" y="3235"/>
                  </a:lnTo>
                  <a:cubicBezTo>
                    <a:pt x="5510" y="3239"/>
                    <a:pt x="5503" y="3246"/>
                    <a:pt x="5498" y="3246"/>
                  </a:cubicBezTo>
                  <a:cubicBezTo>
                    <a:pt x="5492" y="3246"/>
                    <a:pt x="5488" y="3239"/>
                    <a:pt x="5483" y="3217"/>
                  </a:cubicBezTo>
                  <a:cubicBezTo>
                    <a:pt x="5475" y="3217"/>
                    <a:pt x="5475" y="3208"/>
                    <a:pt x="5466" y="3208"/>
                  </a:cubicBezTo>
                  <a:cubicBezTo>
                    <a:pt x="5466" y="3226"/>
                    <a:pt x="5457" y="3235"/>
                    <a:pt x="5448" y="3243"/>
                  </a:cubicBezTo>
                  <a:cubicBezTo>
                    <a:pt x="5404" y="3235"/>
                    <a:pt x="5377" y="3164"/>
                    <a:pt x="5351" y="3146"/>
                  </a:cubicBezTo>
                  <a:cubicBezTo>
                    <a:pt x="5351" y="3133"/>
                    <a:pt x="5355" y="3130"/>
                    <a:pt x="5360" y="3130"/>
                  </a:cubicBezTo>
                  <a:cubicBezTo>
                    <a:pt x="5365" y="3130"/>
                    <a:pt x="5372" y="3134"/>
                    <a:pt x="5378" y="3134"/>
                  </a:cubicBezTo>
                  <a:cubicBezTo>
                    <a:pt x="5381" y="3134"/>
                    <a:pt x="5384" y="3133"/>
                    <a:pt x="5386" y="3129"/>
                  </a:cubicBezTo>
                  <a:lnTo>
                    <a:pt x="5342" y="3102"/>
                  </a:lnTo>
                  <a:cubicBezTo>
                    <a:pt x="5368" y="3089"/>
                    <a:pt x="5375" y="3044"/>
                    <a:pt x="5394" y="3044"/>
                  </a:cubicBezTo>
                  <a:cubicBezTo>
                    <a:pt x="5401" y="3044"/>
                    <a:pt x="5410" y="3050"/>
                    <a:pt x="5422" y="3067"/>
                  </a:cubicBezTo>
                  <a:lnTo>
                    <a:pt x="5404" y="3005"/>
                  </a:lnTo>
                  <a:cubicBezTo>
                    <a:pt x="5413" y="2970"/>
                    <a:pt x="5404" y="2917"/>
                    <a:pt x="5377" y="2890"/>
                  </a:cubicBezTo>
                  <a:cubicBezTo>
                    <a:pt x="5377" y="2873"/>
                    <a:pt x="5351" y="2856"/>
                    <a:pt x="5343" y="2851"/>
                  </a:cubicBezTo>
                  <a:lnTo>
                    <a:pt x="5343" y="2851"/>
                  </a:lnTo>
                  <a:cubicBezTo>
                    <a:pt x="5344" y="2852"/>
                    <a:pt x="5347" y="2853"/>
                    <a:pt x="5351" y="2855"/>
                  </a:cubicBezTo>
                  <a:lnTo>
                    <a:pt x="5298" y="2775"/>
                  </a:lnTo>
                  <a:lnTo>
                    <a:pt x="5298" y="2767"/>
                  </a:lnTo>
                  <a:cubicBezTo>
                    <a:pt x="5271" y="2678"/>
                    <a:pt x="5174" y="2608"/>
                    <a:pt x="5210" y="2484"/>
                  </a:cubicBezTo>
                  <a:cubicBezTo>
                    <a:pt x="5183" y="2457"/>
                    <a:pt x="5166" y="2431"/>
                    <a:pt x="5157" y="2378"/>
                  </a:cubicBezTo>
                  <a:lnTo>
                    <a:pt x="5183" y="2360"/>
                  </a:lnTo>
                  <a:cubicBezTo>
                    <a:pt x="5157" y="2325"/>
                    <a:pt x="5166" y="2228"/>
                    <a:pt x="5130" y="2228"/>
                  </a:cubicBezTo>
                  <a:cubicBezTo>
                    <a:pt x="5192" y="2148"/>
                    <a:pt x="5068" y="2025"/>
                    <a:pt x="5051" y="1954"/>
                  </a:cubicBezTo>
                  <a:lnTo>
                    <a:pt x="5015" y="1972"/>
                  </a:lnTo>
                  <a:cubicBezTo>
                    <a:pt x="4998" y="1919"/>
                    <a:pt x="4962" y="1884"/>
                    <a:pt x="4918" y="1831"/>
                  </a:cubicBezTo>
                  <a:lnTo>
                    <a:pt x="4883" y="1848"/>
                  </a:lnTo>
                  <a:cubicBezTo>
                    <a:pt x="4839" y="1813"/>
                    <a:pt x="4848" y="1716"/>
                    <a:pt x="4795" y="1636"/>
                  </a:cubicBezTo>
                  <a:cubicBezTo>
                    <a:pt x="4812" y="1636"/>
                    <a:pt x="4821" y="1654"/>
                    <a:pt x="4821" y="1672"/>
                  </a:cubicBezTo>
                  <a:cubicBezTo>
                    <a:pt x="4839" y="1539"/>
                    <a:pt x="4653" y="1522"/>
                    <a:pt x="4653" y="1407"/>
                  </a:cubicBezTo>
                  <a:cubicBezTo>
                    <a:pt x="4627" y="1398"/>
                    <a:pt x="4618" y="1380"/>
                    <a:pt x="4618" y="1363"/>
                  </a:cubicBezTo>
                  <a:cubicBezTo>
                    <a:pt x="4618" y="1359"/>
                    <a:pt x="4618" y="1356"/>
                    <a:pt x="4618" y="1354"/>
                  </a:cubicBezTo>
                  <a:cubicBezTo>
                    <a:pt x="4609" y="1336"/>
                    <a:pt x="4583" y="1318"/>
                    <a:pt x="4565" y="1301"/>
                  </a:cubicBezTo>
                  <a:lnTo>
                    <a:pt x="4592" y="1274"/>
                  </a:lnTo>
                  <a:lnTo>
                    <a:pt x="4583" y="1265"/>
                  </a:lnTo>
                  <a:cubicBezTo>
                    <a:pt x="4583" y="1258"/>
                    <a:pt x="4580" y="1255"/>
                    <a:pt x="4577" y="1255"/>
                  </a:cubicBezTo>
                  <a:cubicBezTo>
                    <a:pt x="4568" y="1255"/>
                    <a:pt x="4551" y="1273"/>
                    <a:pt x="4539" y="1292"/>
                  </a:cubicBezTo>
                  <a:cubicBezTo>
                    <a:pt x="4530" y="1283"/>
                    <a:pt x="4512" y="1283"/>
                    <a:pt x="4494" y="1274"/>
                  </a:cubicBezTo>
                  <a:cubicBezTo>
                    <a:pt x="4539" y="1221"/>
                    <a:pt x="4441" y="1239"/>
                    <a:pt x="4477" y="1168"/>
                  </a:cubicBezTo>
                  <a:lnTo>
                    <a:pt x="4477" y="1168"/>
                  </a:lnTo>
                  <a:cubicBezTo>
                    <a:pt x="4475" y="1169"/>
                    <a:pt x="4474" y="1169"/>
                    <a:pt x="4472" y="1169"/>
                  </a:cubicBezTo>
                  <a:cubicBezTo>
                    <a:pt x="4441" y="1169"/>
                    <a:pt x="4389" y="1108"/>
                    <a:pt x="4338" y="1108"/>
                  </a:cubicBezTo>
                  <a:cubicBezTo>
                    <a:pt x="4333" y="1108"/>
                    <a:pt x="4328" y="1108"/>
                    <a:pt x="4323" y="1110"/>
                  </a:cubicBezTo>
                  <a:lnTo>
                    <a:pt x="4323" y="1110"/>
                  </a:lnTo>
                  <a:cubicBezTo>
                    <a:pt x="4308" y="1085"/>
                    <a:pt x="4298" y="1062"/>
                    <a:pt x="4265" y="1054"/>
                  </a:cubicBezTo>
                  <a:lnTo>
                    <a:pt x="4291" y="1009"/>
                  </a:lnTo>
                  <a:lnTo>
                    <a:pt x="4203" y="1009"/>
                  </a:lnTo>
                  <a:cubicBezTo>
                    <a:pt x="4195" y="963"/>
                    <a:pt x="4201" y="937"/>
                    <a:pt x="4238" y="937"/>
                  </a:cubicBezTo>
                  <a:cubicBezTo>
                    <a:pt x="4243" y="937"/>
                    <a:pt x="4249" y="938"/>
                    <a:pt x="4256" y="939"/>
                  </a:cubicBezTo>
                  <a:cubicBezTo>
                    <a:pt x="4150" y="903"/>
                    <a:pt x="4185" y="895"/>
                    <a:pt x="4088" y="877"/>
                  </a:cubicBezTo>
                  <a:lnTo>
                    <a:pt x="4115" y="859"/>
                  </a:lnTo>
                  <a:cubicBezTo>
                    <a:pt x="4097" y="842"/>
                    <a:pt x="4035" y="833"/>
                    <a:pt x="4044" y="806"/>
                  </a:cubicBezTo>
                  <a:cubicBezTo>
                    <a:pt x="4044" y="718"/>
                    <a:pt x="3832" y="577"/>
                    <a:pt x="3753" y="427"/>
                  </a:cubicBezTo>
                  <a:cubicBezTo>
                    <a:pt x="3743" y="448"/>
                    <a:pt x="3736" y="456"/>
                    <a:pt x="3731" y="456"/>
                  </a:cubicBezTo>
                  <a:cubicBezTo>
                    <a:pt x="3716" y="456"/>
                    <a:pt x="3715" y="390"/>
                    <a:pt x="3691" y="390"/>
                  </a:cubicBezTo>
                  <a:cubicBezTo>
                    <a:pt x="3686" y="390"/>
                    <a:pt x="3680" y="393"/>
                    <a:pt x="3673" y="400"/>
                  </a:cubicBezTo>
                  <a:cubicBezTo>
                    <a:pt x="3682" y="374"/>
                    <a:pt x="3673" y="347"/>
                    <a:pt x="3709" y="347"/>
                  </a:cubicBezTo>
                  <a:cubicBezTo>
                    <a:pt x="3634" y="314"/>
                    <a:pt x="3637" y="249"/>
                    <a:pt x="3564" y="249"/>
                  </a:cubicBezTo>
                  <a:cubicBezTo>
                    <a:pt x="3560" y="249"/>
                    <a:pt x="3555" y="250"/>
                    <a:pt x="3550" y="250"/>
                  </a:cubicBezTo>
                  <a:cubicBezTo>
                    <a:pt x="3558" y="224"/>
                    <a:pt x="3585" y="232"/>
                    <a:pt x="3585" y="215"/>
                  </a:cubicBezTo>
                  <a:cubicBezTo>
                    <a:pt x="3576" y="215"/>
                    <a:pt x="3550" y="215"/>
                    <a:pt x="3558" y="197"/>
                  </a:cubicBezTo>
                  <a:cubicBezTo>
                    <a:pt x="3558" y="190"/>
                    <a:pt x="3562" y="187"/>
                    <a:pt x="3567" y="187"/>
                  </a:cubicBezTo>
                  <a:cubicBezTo>
                    <a:pt x="3573" y="187"/>
                    <a:pt x="3584" y="192"/>
                    <a:pt x="3594" y="197"/>
                  </a:cubicBezTo>
                  <a:cubicBezTo>
                    <a:pt x="3571" y="177"/>
                    <a:pt x="3550" y="169"/>
                    <a:pt x="3531" y="169"/>
                  </a:cubicBezTo>
                  <a:cubicBezTo>
                    <a:pt x="3490" y="169"/>
                    <a:pt x="3456" y="205"/>
                    <a:pt x="3426" y="241"/>
                  </a:cubicBezTo>
                  <a:cubicBezTo>
                    <a:pt x="3414" y="205"/>
                    <a:pt x="3402" y="185"/>
                    <a:pt x="3378" y="185"/>
                  </a:cubicBezTo>
                  <a:cubicBezTo>
                    <a:pt x="3367" y="185"/>
                    <a:pt x="3354" y="189"/>
                    <a:pt x="3338" y="197"/>
                  </a:cubicBezTo>
                  <a:cubicBezTo>
                    <a:pt x="3338" y="177"/>
                    <a:pt x="3333" y="152"/>
                    <a:pt x="3349" y="152"/>
                  </a:cubicBezTo>
                  <a:cubicBezTo>
                    <a:pt x="3354" y="152"/>
                    <a:pt x="3362" y="155"/>
                    <a:pt x="3373" y="162"/>
                  </a:cubicBezTo>
                  <a:cubicBezTo>
                    <a:pt x="3358" y="140"/>
                    <a:pt x="3264" y="63"/>
                    <a:pt x="3218" y="63"/>
                  </a:cubicBezTo>
                  <a:cubicBezTo>
                    <a:pt x="3208" y="63"/>
                    <a:pt x="3201" y="66"/>
                    <a:pt x="3196" y="73"/>
                  </a:cubicBezTo>
                  <a:cubicBezTo>
                    <a:pt x="3196" y="56"/>
                    <a:pt x="3152" y="56"/>
                    <a:pt x="3143" y="56"/>
                  </a:cubicBezTo>
                  <a:cubicBezTo>
                    <a:pt x="3073" y="29"/>
                    <a:pt x="3073" y="20"/>
                    <a:pt x="2993" y="3"/>
                  </a:cubicBezTo>
                  <a:lnTo>
                    <a:pt x="2993" y="3"/>
                  </a:lnTo>
                  <a:lnTo>
                    <a:pt x="3020" y="20"/>
                  </a:lnTo>
                  <a:cubicBezTo>
                    <a:pt x="3005" y="38"/>
                    <a:pt x="2993" y="44"/>
                    <a:pt x="2982" y="44"/>
                  </a:cubicBezTo>
                  <a:cubicBezTo>
                    <a:pt x="2959" y="44"/>
                    <a:pt x="2937" y="20"/>
                    <a:pt x="2896" y="20"/>
                  </a:cubicBezTo>
                  <a:lnTo>
                    <a:pt x="2896" y="12"/>
                  </a:lnTo>
                  <a:cubicBezTo>
                    <a:pt x="2863" y="3"/>
                    <a:pt x="2843" y="0"/>
                    <a:pt x="282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0" name="Google Shape;6420;p28"/>
            <p:cNvSpPr/>
            <p:nvPr/>
          </p:nvSpPr>
          <p:spPr>
            <a:xfrm>
              <a:off x="1175017" y="4867239"/>
              <a:ext cx="1589" cy="2840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9" y="0"/>
                  </a:moveTo>
                  <a:cubicBezTo>
                    <a:pt x="0" y="0"/>
                    <a:pt x="0" y="9"/>
                    <a:pt x="0" y="26"/>
                  </a:cubicBezTo>
                  <a:cubicBezTo>
                    <a:pt x="0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1" name="Google Shape;6421;p28"/>
            <p:cNvSpPr/>
            <p:nvPr/>
          </p:nvSpPr>
          <p:spPr>
            <a:xfrm>
              <a:off x="895881" y="4975898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0"/>
                  </a:moveTo>
                  <a:lnTo>
                    <a:pt x="1" y="0"/>
                  </a:lnTo>
                  <a:lnTo>
                    <a:pt x="1" y="9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2" name="Google Shape;6422;p28"/>
            <p:cNvSpPr/>
            <p:nvPr/>
          </p:nvSpPr>
          <p:spPr>
            <a:xfrm>
              <a:off x="1430672" y="5053843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9" y="1"/>
                  </a:moveTo>
                  <a:cubicBezTo>
                    <a:pt x="0" y="1"/>
                    <a:pt x="0" y="10"/>
                    <a:pt x="9" y="27"/>
                  </a:cubicBezTo>
                  <a:cubicBezTo>
                    <a:pt x="9" y="18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3" name="Google Shape;6423;p28"/>
            <p:cNvSpPr/>
            <p:nvPr/>
          </p:nvSpPr>
          <p:spPr>
            <a:xfrm>
              <a:off x="1583393" y="5179227"/>
              <a:ext cx="4944" cy="4733"/>
            </a:xfrm>
            <a:custGeom>
              <a:avLst/>
              <a:gdLst/>
              <a:ahLst/>
              <a:cxnLst/>
              <a:rect l="l" t="t" r="r" b="b"/>
              <a:pathLst>
                <a:path w="28" h="45" extrusionOk="0">
                  <a:moveTo>
                    <a:pt x="24" y="33"/>
                  </a:moveTo>
                  <a:lnTo>
                    <a:pt x="27" y="36"/>
                  </a:lnTo>
                  <a:cubicBezTo>
                    <a:pt x="27" y="34"/>
                    <a:pt x="26" y="33"/>
                    <a:pt x="24" y="33"/>
                  </a:cubicBezTo>
                  <a:close/>
                  <a:moveTo>
                    <a:pt x="1" y="1"/>
                  </a:moveTo>
                  <a:cubicBezTo>
                    <a:pt x="9" y="18"/>
                    <a:pt x="9" y="27"/>
                    <a:pt x="1" y="45"/>
                  </a:cubicBezTo>
                  <a:cubicBezTo>
                    <a:pt x="7" y="39"/>
                    <a:pt x="17" y="32"/>
                    <a:pt x="23" y="32"/>
                  </a:cubicBezTo>
                  <a:cubicBezTo>
                    <a:pt x="24" y="32"/>
                    <a:pt x="24" y="33"/>
                    <a:pt x="24" y="33"/>
                  </a:cubicBezTo>
                  <a:lnTo>
                    <a:pt x="24" y="3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4" name="Google Shape;6424;p28"/>
            <p:cNvSpPr/>
            <p:nvPr/>
          </p:nvSpPr>
          <p:spPr>
            <a:xfrm>
              <a:off x="1569445" y="5228665"/>
              <a:ext cx="6356" cy="3682"/>
            </a:xfrm>
            <a:custGeom>
              <a:avLst/>
              <a:gdLst/>
              <a:ahLst/>
              <a:cxnLst/>
              <a:rect l="l" t="t" r="r" b="b"/>
              <a:pathLst>
                <a:path w="36" h="35" extrusionOk="0">
                  <a:moveTo>
                    <a:pt x="11" y="0"/>
                  </a:moveTo>
                  <a:cubicBezTo>
                    <a:pt x="5" y="0"/>
                    <a:pt x="0" y="5"/>
                    <a:pt x="0" y="16"/>
                  </a:cubicBezTo>
                  <a:cubicBezTo>
                    <a:pt x="9" y="25"/>
                    <a:pt x="9" y="34"/>
                    <a:pt x="18" y="34"/>
                  </a:cubicBezTo>
                  <a:lnTo>
                    <a:pt x="35" y="25"/>
                  </a:lnTo>
                  <a:cubicBezTo>
                    <a:pt x="30" y="10"/>
                    <a:pt x="19" y="0"/>
                    <a:pt x="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5" name="Google Shape;6425;p28"/>
            <p:cNvSpPr/>
            <p:nvPr/>
          </p:nvSpPr>
          <p:spPr>
            <a:xfrm>
              <a:off x="1563089" y="5192270"/>
              <a:ext cx="14301" cy="6627"/>
            </a:xfrm>
            <a:custGeom>
              <a:avLst/>
              <a:gdLst/>
              <a:ahLst/>
              <a:cxnLst/>
              <a:rect l="l" t="t" r="r" b="b"/>
              <a:pathLst>
                <a:path w="81" h="63" extrusionOk="0">
                  <a:moveTo>
                    <a:pt x="27" y="0"/>
                  </a:moveTo>
                  <a:cubicBezTo>
                    <a:pt x="1" y="18"/>
                    <a:pt x="18" y="36"/>
                    <a:pt x="36" y="62"/>
                  </a:cubicBezTo>
                  <a:cubicBezTo>
                    <a:pt x="80" y="53"/>
                    <a:pt x="54" y="27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6" name="Google Shape;6426;p28"/>
            <p:cNvSpPr/>
            <p:nvPr/>
          </p:nvSpPr>
          <p:spPr>
            <a:xfrm>
              <a:off x="1570858" y="5199738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27" y="27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7" name="Google Shape;6427;p28"/>
            <p:cNvSpPr/>
            <p:nvPr/>
          </p:nvSpPr>
          <p:spPr>
            <a:xfrm>
              <a:off x="1560794" y="5154297"/>
              <a:ext cx="14125" cy="3682"/>
            </a:xfrm>
            <a:custGeom>
              <a:avLst/>
              <a:gdLst/>
              <a:ahLst/>
              <a:cxnLst/>
              <a:rect l="l" t="t" r="r" b="b"/>
              <a:pathLst>
                <a:path w="80" h="35" extrusionOk="0">
                  <a:moveTo>
                    <a:pt x="11" y="1"/>
                  </a:moveTo>
                  <a:cubicBezTo>
                    <a:pt x="2" y="1"/>
                    <a:pt x="0" y="7"/>
                    <a:pt x="14" y="26"/>
                  </a:cubicBezTo>
                  <a:cubicBezTo>
                    <a:pt x="14" y="32"/>
                    <a:pt x="20" y="34"/>
                    <a:pt x="27" y="34"/>
                  </a:cubicBezTo>
                  <a:cubicBezTo>
                    <a:pt x="35" y="34"/>
                    <a:pt x="44" y="32"/>
                    <a:pt x="48" y="32"/>
                  </a:cubicBezTo>
                  <a:cubicBezTo>
                    <a:pt x="50" y="32"/>
                    <a:pt x="51" y="33"/>
                    <a:pt x="49" y="35"/>
                  </a:cubicBezTo>
                  <a:cubicBezTo>
                    <a:pt x="80" y="35"/>
                    <a:pt x="29" y="1"/>
                    <a:pt x="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8" name="Google Shape;6428;p28"/>
            <p:cNvSpPr/>
            <p:nvPr/>
          </p:nvSpPr>
          <p:spPr>
            <a:xfrm>
              <a:off x="1550730" y="5195952"/>
              <a:ext cx="7945" cy="2945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0" y="27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9" name="Google Shape;6429;p28"/>
            <p:cNvSpPr/>
            <p:nvPr/>
          </p:nvSpPr>
          <p:spPr>
            <a:xfrm>
              <a:off x="1541373" y="5173547"/>
              <a:ext cx="4767" cy="5785"/>
            </a:xfrm>
            <a:custGeom>
              <a:avLst/>
              <a:gdLst/>
              <a:ahLst/>
              <a:cxnLst/>
              <a:rect l="l" t="t" r="r" b="b"/>
              <a:pathLst>
                <a:path w="27" h="55" extrusionOk="0">
                  <a:moveTo>
                    <a:pt x="5" y="0"/>
                  </a:moveTo>
                  <a:cubicBezTo>
                    <a:pt x="4" y="0"/>
                    <a:pt x="2" y="1"/>
                    <a:pt x="0" y="2"/>
                  </a:cubicBezTo>
                  <a:lnTo>
                    <a:pt x="9" y="46"/>
                  </a:lnTo>
                  <a:cubicBezTo>
                    <a:pt x="18" y="46"/>
                    <a:pt x="18" y="55"/>
                    <a:pt x="27" y="55"/>
                  </a:cubicBezTo>
                  <a:cubicBezTo>
                    <a:pt x="19" y="31"/>
                    <a:pt x="18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0" name="Google Shape;6430;p28"/>
            <p:cNvSpPr/>
            <p:nvPr/>
          </p:nvSpPr>
          <p:spPr>
            <a:xfrm>
              <a:off x="1545963" y="5179227"/>
              <a:ext cx="3355" cy="3892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" y="1"/>
                  </a:moveTo>
                  <a:cubicBezTo>
                    <a:pt x="1" y="18"/>
                    <a:pt x="9" y="36"/>
                    <a:pt x="18" y="36"/>
                  </a:cubicBezTo>
                  <a:cubicBezTo>
                    <a:pt x="18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1" name="Google Shape;6431;p28"/>
            <p:cNvSpPr/>
            <p:nvPr/>
          </p:nvSpPr>
          <p:spPr>
            <a:xfrm>
              <a:off x="1544374" y="5187642"/>
              <a:ext cx="1766" cy="473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2" name="Google Shape;6432;p28"/>
            <p:cNvSpPr/>
            <p:nvPr/>
          </p:nvSpPr>
          <p:spPr>
            <a:xfrm>
              <a:off x="1502354" y="5115167"/>
              <a:ext cx="7945" cy="5575"/>
            </a:xfrm>
            <a:custGeom>
              <a:avLst/>
              <a:gdLst/>
              <a:ahLst/>
              <a:cxnLst/>
              <a:rect l="l" t="t" r="r" b="b"/>
              <a:pathLst>
                <a:path w="45" h="53" extrusionOk="0">
                  <a:moveTo>
                    <a:pt x="18" y="1"/>
                  </a:moveTo>
                  <a:cubicBezTo>
                    <a:pt x="0" y="1"/>
                    <a:pt x="0" y="18"/>
                    <a:pt x="9" y="36"/>
                  </a:cubicBezTo>
                  <a:cubicBezTo>
                    <a:pt x="21" y="42"/>
                    <a:pt x="29" y="52"/>
                    <a:pt x="36" y="52"/>
                  </a:cubicBezTo>
                  <a:cubicBezTo>
                    <a:pt x="39" y="52"/>
                    <a:pt x="42" y="50"/>
                    <a:pt x="45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3" name="Google Shape;6433;p28"/>
            <p:cNvSpPr/>
            <p:nvPr/>
          </p:nvSpPr>
          <p:spPr>
            <a:xfrm>
              <a:off x="1496174" y="5137467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53" y="0"/>
                  </a:moveTo>
                  <a:lnTo>
                    <a:pt x="0" y="9"/>
                  </a:lnTo>
                  <a:lnTo>
                    <a:pt x="35" y="27"/>
                  </a:lnTo>
                  <a:cubicBezTo>
                    <a:pt x="35" y="9"/>
                    <a:pt x="44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4" name="Google Shape;6434;p28"/>
            <p:cNvSpPr/>
            <p:nvPr/>
          </p:nvSpPr>
          <p:spPr>
            <a:xfrm>
              <a:off x="1481873" y="5122530"/>
              <a:ext cx="8651" cy="5470"/>
            </a:xfrm>
            <a:custGeom>
              <a:avLst/>
              <a:gdLst/>
              <a:ahLst/>
              <a:cxnLst/>
              <a:rect l="l" t="t" r="r" b="b"/>
              <a:pathLst>
                <a:path w="49" h="52" extrusionOk="0">
                  <a:moveTo>
                    <a:pt x="4" y="0"/>
                  </a:moveTo>
                  <a:cubicBezTo>
                    <a:pt x="1" y="0"/>
                    <a:pt x="2" y="7"/>
                    <a:pt x="10" y="28"/>
                  </a:cubicBezTo>
                  <a:cubicBezTo>
                    <a:pt x="16" y="28"/>
                    <a:pt x="34" y="51"/>
                    <a:pt x="42" y="51"/>
                  </a:cubicBezTo>
                  <a:cubicBezTo>
                    <a:pt x="47" y="51"/>
                    <a:pt x="49" y="45"/>
                    <a:pt x="46" y="28"/>
                  </a:cubicBezTo>
                  <a:cubicBezTo>
                    <a:pt x="34" y="28"/>
                    <a:pt x="10" y="0"/>
                    <a:pt x="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5" name="Google Shape;6435;p28"/>
            <p:cNvSpPr/>
            <p:nvPr/>
          </p:nvSpPr>
          <p:spPr>
            <a:xfrm>
              <a:off x="1447798" y="5039958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89" y="0"/>
                  </a:moveTo>
                  <a:lnTo>
                    <a:pt x="0" y="27"/>
                  </a:lnTo>
                  <a:lnTo>
                    <a:pt x="9" y="44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6" name="Google Shape;6436;p28"/>
            <p:cNvSpPr/>
            <p:nvPr/>
          </p:nvSpPr>
          <p:spPr>
            <a:xfrm>
              <a:off x="1354223" y="4988100"/>
              <a:ext cx="15714" cy="7363"/>
            </a:xfrm>
            <a:custGeom>
              <a:avLst/>
              <a:gdLst/>
              <a:ahLst/>
              <a:cxnLst/>
              <a:rect l="l" t="t" r="r" b="b"/>
              <a:pathLst>
                <a:path w="89" h="70" extrusionOk="0">
                  <a:moveTo>
                    <a:pt x="33" y="1"/>
                  </a:moveTo>
                  <a:cubicBezTo>
                    <a:pt x="24" y="1"/>
                    <a:pt x="16" y="7"/>
                    <a:pt x="1" y="25"/>
                  </a:cubicBezTo>
                  <a:cubicBezTo>
                    <a:pt x="6" y="45"/>
                    <a:pt x="14" y="51"/>
                    <a:pt x="22" y="51"/>
                  </a:cubicBezTo>
                  <a:cubicBezTo>
                    <a:pt x="30" y="51"/>
                    <a:pt x="39" y="44"/>
                    <a:pt x="47" y="44"/>
                  </a:cubicBezTo>
                  <a:cubicBezTo>
                    <a:pt x="54" y="44"/>
                    <a:pt x="60" y="50"/>
                    <a:pt x="62" y="70"/>
                  </a:cubicBezTo>
                  <a:cubicBezTo>
                    <a:pt x="89" y="70"/>
                    <a:pt x="54" y="17"/>
                    <a:pt x="80" y="17"/>
                  </a:cubicBezTo>
                  <a:cubicBezTo>
                    <a:pt x="55" y="11"/>
                    <a:pt x="44" y="1"/>
                    <a:pt x="3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7" name="Google Shape;6437;p28"/>
            <p:cNvSpPr/>
            <p:nvPr/>
          </p:nvSpPr>
          <p:spPr>
            <a:xfrm>
              <a:off x="1368347" y="4990730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cubicBezTo>
                    <a:pt x="0" y="0"/>
                    <a:pt x="9" y="0"/>
                    <a:pt x="18" y="9"/>
                  </a:cubicBez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8" name="Google Shape;6438;p28"/>
            <p:cNvSpPr/>
            <p:nvPr/>
          </p:nvSpPr>
          <p:spPr>
            <a:xfrm>
              <a:off x="599619" y="5365936"/>
              <a:ext cx="6533" cy="3787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19" y="1"/>
                  </a:moveTo>
                  <a:lnTo>
                    <a:pt x="1" y="36"/>
                  </a:lnTo>
                  <a:lnTo>
                    <a:pt x="36" y="9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9" name="Google Shape;6439;p28"/>
            <p:cNvSpPr/>
            <p:nvPr/>
          </p:nvSpPr>
          <p:spPr>
            <a:xfrm>
              <a:off x="604386" y="5374351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9"/>
                  </a:lnTo>
                  <a:lnTo>
                    <a:pt x="53" y="35"/>
                  </a:lnTo>
                  <a:cubicBezTo>
                    <a:pt x="45" y="27"/>
                    <a:pt x="45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0" name="Google Shape;6440;p28"/>
            <p:cNvSpPr/>
            <p:nvPr/>
          </p:nvSpPr>
          <p:spPr>
            <a:xfrm>
              <a:off x="1065905" y="4880177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35" y="1"/>
                  </a:moveTo>
                  <a:cubicBezTo>
                    <a:pt x="18" y="1"/>
                    <a:pt x="9" y="1"/>
                    <a:pt x="0" y="9"/>
                  </a:cubicBezTo>
                  <a:lnTo>
                    <a:pt x="35" y="18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1" name="Google Shape;6441;p28"/>
            <p:cNvSpPr/>
            <p:nvPr/>
          </p:nvSpPr>
          <p:spPr>
            <a:xfrm>
              <a:off x="992634" y="4914573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0" y="0"/>
                  </a:moveTo>
                  <a:lnTo>
                    <a:pt x="44" y="36"/>
                  </a:lnTo>
                  <a:lnTo>
                    <a:pt x="44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2" name="Google Shape;6442;p28"/>
            <p:cNvSpPr/>
            <p:nvPr/>
          </p:nvSpPr>
          <p:spPr>
            <a:xfrm>
              <a:off x="940726" y="4952652"/>
              <a:ext cx="14654" cy="4733"/>
            </a:xfrm>
            <a:custGeom>
              <a:avLst/>
              <a:gdLst/>
              <a:ahLst/>
              <a:cxnLst/>
              <a:rect l="l" t="t" r="r" b="b"/>
              <a:pathLst>
                <a:path w="83" h="45" extrusionOk="0">
                  <a:moveTo>
                    <a:pt x="82" y="0"/>
                  </a:moveTo>
                  <a:lnTo>
                    <a:pt x="82" y="0"/>
                  </a:lnTo>
                  <a:cubicBezTo>
                    <a:pt x="77" y="3"/>
                    <a:pt x="72" y="8"/>
                    <a:pt x="67" y="13"/>
                  </a:cubicBezTo>
                  <a:lnTo>
                    <a:pt x="67" y="13"/>
                  </a:lnTo>
                  <a:cubicBezTo>
                    <a:pt x="73" y="10"/>
                    <a:pt x="78" y="6"/>
                    <a:pt x="82" y="0"/>
                  </a:cubicBezTo>
                  <a:close/>
                  <a:moveTo>
                    <a:pt x="67" y="13"/>
                  </a:moveTo>
                  <a:lnTo>
                    <a:pt x="67" y="13"/>
                  </a:lnTo>
                  <a:cubicBezTo>
                    <a:pt x="39" y="29"/>
                    <a:pt x="1" y="15"/>
                    <a:pt x="38" y="44"/>
                  </a:cubicBezTo>
                  <a:cubicBezTo>
                    <a:pt x="50" y="38"/>
                    <a:pt x="58" y="24"/>
                    <a:pt x="6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3" name="Google Shape;6443;p28"/>
            <p:cNvSpPr/>
            <p:nvPr/>
          </p:nvSpPr>
          <p:spPr>
            <a:xfrm>
              <a:off x="1417606" y="5357941"/>
              <a:ext cx="6886" cy="2525"/>
            </a:xfrm>
            <a:custGeom>
              <a:avLst/>
              <a:gdLst/>
              <a:ahLst/>
              <a:cxnLst/>
              <a:rect l="l" t="t" r="r" b="b"/>
              <a:pathLst>
                <a:path w="39" h="24" extrusionOk="0">
                  <a:moveTo>
                    <a:pt x="10" y="1"/>
                  </a:moveTo>
                  <a:cubicBezTo>
                    <a:pt x="4" y="1"/>
                    <a:pt x="0" y="3"/>
                    <a:pt x="4" y="6"/>
                  </a:cubicBezTo>
                  <a:cubicBezTo>
                    <a:pt x="4" y="15"/>
                    <a:pt x="30" y="24"/>
                    <a:pt x="39" y="24"/>
                  </a:cubicBezTo>
                  <a:cubicBezTo>
                    <a:pt x="39" y="7"/>
                    <a:pt x="21" y="1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4" name="Google Shape;6444;p28"/>
            <p:cNvSpPr/>
            <p:nvPr/>
          </p:nvSpPr>
          <p:spPr>
            <a:xfrm>
              <a:off x="1407190" y="5336273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18" y="27"/>
                  </a:lnTo>
                  <a:lnTo>
                    <a:pt x="27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5" name="Google Shape;6445;p28"/>
            <p:cNvSpPr/>
            <p:nvPr/>
          </p:nvSpPr>
          <p:spPr>
            <a:xfrm>
              <a:off x="1399421" y="5322283"/>
              <a:ext cx="15714" cy="10308"/>
            </a:xfrm>
            <a:custGeom>
              <a:avLst/>
              <a:gdLst/>
              <a:ahLst/>
              <a:cxnLst/>
              <a:rect l="l" t="t" r="r" b="b"/>
              <a:pathLst>
                <a:path w="89" h="98" extrusionOk="0">
                  <a:moveTo>
                    <a:pt x="62" y="1"/>
                  </a:moveTo>
                  <a:lnTo>
                    <a:pt x="62" y="1"/>
                  </a:lnTo>
                  <a:cubicBezTo>
                    <a:pt x="1" y="18"/>
                    <a:pt x="71" y="54"/>
                    <a:pt x="54" y="80"/>
                  </a:cubicBezTo>
                  <a:lnTo>
                    <a:pt x="36" y="89"/>
                  </a:lnTo>
                  <a:lnTo>
                    <a:pt x="89" y="98"/>
                  </a:lnTo>
                  <a:cubicBezTo>
                    <a:pt x="80" y="71"/>
                    <a:pt x="45" y="27"/>
                    <a:pt x="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6" name="Google Shape;6446;p28"/>
            <p:cNvSpPr/>
            <p:nvPr/>
          </p:nvSpPr>
          <p:spPr>
            <a:xfrm>
              <a:off x="1428200" y="5311974"/>
              <a:ext cx="2648" cy="2104"/>
            </a:xfrm>
            <a:custGeom>
              <a:avLst/>
              <a:gdLst/>
              <a:ahLst/>
              <a:cxnLst/>
              <a:rect l="l" t="t" r="r" b="b"/>
              <a:pathLst>
                <a:path w="15" h="20" extrusionOk="0">
                  <a:moveTo>
                    <a:pt x="1" y="0"/>
                  </a:moveTo>
                  <a:cubicBezTo>
                    <a:pt x="0" y="0"/>
                    <a:pt x="2" y="2"/>
                    <a:pt x="5" y="3"/>
                  </a:cubicBezTo>
                  <a:lnTo>
                    <a:pt x="5" y="3"/>
                  </a:lnTo>
                  <a:cubicBezTo>
                    <a:pt x="3" y="1"/>
                    <a:pt x="2" y="0"/>
                    <a:pt x="1" y="0"/>
                  </a:cubicBezTo>
                  <a:close/>
                  <a:moveTo>
                    <a:pt x="14" y="1"/>
                  </a:moveTo>
                  <a:cubicBezTo>
                    <a:pt x="11" y="3"/>
                    <a:pt x="9" y="3"/>
                    <a:pt x="7" y="3"/>
                  </a:cubicBezTo>
                  <a:cubicBezTo>
                    <a:pt x="6" y="3"/>
                    <a:pt x="5" y="3"/>
                    <a:pt x="5" y="3"/>
                  </a:cubicBezTo>
                  <a:lnTo>
                    <a:pt x="5" y="3"/>
                  </a:lnTo>
                  <a:cubicBezTo>
                    <a:pt x="7" y="6"/>
                    <a:pt x="10" y="11"/>
                    <a:pt x="14" y="19"/>
                  </a:cubicBezTo>
                  <a:cubicBezTo>
                    <a:pt x="14" y="19"/>
                    <a:pt x="14" y="10"/>
                    <a:pt x="1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7" name="Google Shape;6447;p28"/>
            <p:cNvSpPr/>
            <p:nvPr/>
          </p:nvSpPr>
          <p:spPr>
            <a:xfrm>
              <a:off x="1430672" y="5313447"/>
              <a:ext cx="2295" cy="1157"/>
            </a:xfrm>
            <a:custGeom>
              <a:avLst/>
              <a:gdLst/>
              <a:ahLst/>
              <a:cxnLst/>
              <a:rect l="l" t="t" r="r" b="b"/>
              <a:pathLst>
                <a:path w="13" h="11" extrusionOk="0">
                  <a:moveTo>
                    <a:pt x="8" y="0"/>
                  </a:moveTo>
                  <a:cubicBezTo>
                    <a:pt x="6" y="0"/>
                    <a:pt x="4" y="1"/>
                    <a:pt x="0" y="5"/>
                  </a:cubicBezTo>
                  <a:cubicBezTo>
                    <a:pt x="2" y="9"/>
                    <a:pt x="4" y="10"/>
                    <a:pt x="6" y="10"/>
                  </a:cubicBezTo>
                  <a:cubicBezTo>
                    <a:pt x="10" y="10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8" name="Google Shape;6448;p28"/>
            <p:cNvSpPr/>
            <p:nvPr/>
          </p:nvSpPr>
          <p:spPr>
            <a:xfrm>
              <a:off x="1425905" y="5304506"/>
              <a:ext cx="9534" cy="3050"/>
            </a:xfrm>
            <a:custGeom>
              <a:avLst/>
              <a:gdLst/>
              <a:ahLst/>
              <a:cxnLst/>
              <a:rect l="l" t="t" r="r" b="b"/>
              <a:pathLst>
                <a:path w="54" h="29" extrusionOk="0">
                  <a:moveTo>
                    <a:pt x="34" y="0"/>
                  </a:moveTo>
                  <a:cubicBezTo>
                    <a:pt x="25" y="0"/>
                    <a:pt x="16" y="6"/>
                    <a:pt x="1" y="11"/>
                  </a:cubicBezTo>
                  <a:lnTo>
                    <a:pt x="27" y="28"/>
                  </a:lnTo>
                  <a:cubicBezTo>
                    <a:pt x="42" y="28"/>
                    <a:pt x="38" y="9"/>
                    <a:pt x="48" y="9"/>
                  </a:cubicBezTo>
                  <a:cubicBezTo>
                    <a:pt x="49" y="9"/>
                    <a:pt x="51" y="9"/>
                    <a:pt x="54" y="11"/>
                  </a:cubicBezTo>
                  <a:cubicBezTo>
                    <a:pt x="46" y="3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9" name="Google Shape;6449;p28"/>
            <p:cNvSpPr/>
            <p:nvPr/>
          </p:nvSpPr>
          <p:spPr>
            <a:xfrm>
              <a:off x="1418136" y="5304611"/>
              <a:ext cx="3355" cy="1052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0" name="Google Shape;6450;p28"/>
            <p:cNvSpPr/>
            <p:nvPr/>
          </p:nvSpPr>
          <p:spPr>
            <a:xfrm>
              <a:off x="1414958" y="5305558"/>
              <a:ext cx="9534" cy="1999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" y="9"/>
                    <a:pt x="36" y="9"/>
                  </a:cubicBezTo>
                  <a:cubicBezTo>
                    <a:pt x="19" y="9"/>
                    <a:pt x="36" y="18"/>
                    <a:pt x="54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1" name="Google Shape;6451;p28"/>
            <p:cNvSpPr/>
            <p:nvPr/>
          </p:nvSpPr>
          <p:spPr>
            <a:xfrm>
              <a:off x="1414958" y="5309239"/>
              <a:ext cx="9887" cy="4313"/>
            </a:xfrm>
            <a:custGeom>
              <a:avLst/>
              <a:gdLst/>
              <a:ahLst/>
              <a:cxnLst/>
              <a:rect l="l" t="t" r="r" b="b"/>
              <a:pathLst>
                <a:path w="56" h="41" extrusionOk="0">
                  <a:moveTo>
                    <a:pt x="45" y="1"/>
                  </a:moveTo>
                  <a:lnTo>
                    <a:pt x="45" y="1"/>
                  </a:lnTo>
                  <a:cubicBezTo>
                    <a:pt x="39" y="13"/>
                    <a:pt x="33" y="26"/>
                    <a:pt x="20" y="26"/>
                  </a:cubicBezTo>
                  <a:cubicBezTo>
                    <a:pt x="15" y="26"/>
                    <a:pt x="9" y="24"/>
                    <a:pt x="1" y="19"/>
                  </a:cubicBezTo>
                  <a:lnTo>
                    <a:pt x="1" y="19"/>
                  </a:lnTo>
                  <a:cubicBezTo>
                    <a:pt x="8" y="33"/>
                    <a:pt x="20" y="40"/>
                    <a:pt x="30" y="40"/>
                  </a:cubicBezTo>
                  <a:cubicBezTo>
                    <a:pt x="45" y="40"/>
                    <a:pt x="55" y="27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2" name="Google Shape;6452;p28"/>
            <p:cNvSpPr/>
            <p:nvPr/>
          </p:nvSpPr>
          <p:spPr>
            <a:xfrm>
              <a:off x="1396243" y="5322283"/>
              <a:ext cx="6533" cy="2945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9" y="1"/>
                  </a:moveTo>
                  <a:lnTo>
                    <a:pt x="1" y="18"/>
                  </a:lnTo>
                  <a:lnTo>
                    <a:pt x="19" y="27"/>
                  </a:lnTo>
                  <a:cubicBezTo>
                    <a:pt x="10" y="18"/>
                    <a:pt x="36" y="1"/>
                    <a:pt x="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3" name="Google Shape;6453;p28"/>
            <p:cNvSpPr/>
            <p:nvPr/>
          </p:nvSpPr>
          <p:spPr>
            <a:xfrm>
              <a:off x="1418136" y="5291673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0"/>
                  </a:moveTo>
                  <a:cubicBezTo>
                    <a:pt x="39" y="0"/>
                    <a:pt x="35" y="2"/>
                    <a:pt x="32" y="6"/>
                  </a:cubicBezTo>
                  <a:lnTo>
                    <a:pt x="32" y="6"/>
                  </a:lnTo>
                  <a:cubicBezTo>
                    <a:pt x="37" y="3"/>
                    <a:pt x="41" y="0"/>
                    <a:pt x="45" y="0"/>
                  </a:cubicBezTo>
                  <a:close/>
                  <a:moveTo>
                    <a:pt x="32" y="6"/>
                  </a:moveTo>
                  <a:cubicBezTo>
                    <a:pt x="23" y="11"/>
                    <a:pt x="12" y="18"/>
                    <a:pt x="1" y="18"/>
                  </a:cubicBezTo>
                  <a:lnTo>
                    <a:pt x="18" y="36"/>
                  </a:lnTo>
                  <a:cubicBezTo>
                    <a:pt x="24" y="24"/>
                    <a:pt x="26" y="12"/>
                    <a:pt x="32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4" name="Google Shape;6454;p28"/>
            <p:cNvSpPr/>
            <p:nvPr/>
          </p:nvSpPr>
          <p:spPr>
            <a:xfrm>
              <a:off x="1413546" y="5291673"/>
              <a:ext cx="4767" cy="2525"/>
            </a:xfrm>
            <a:custGeom>
              <a:avLst/>
              <a:gdLst/>
              <a:ahLst/>
              <a:cxnLst/>
              <a:rect l="l" t="t" r="r" b="b"/>
              <a:pathLst>
                <a:path w="27" h="24" extrusionOk="0">
                  <a:moveTo>
                    <a:pt x="0" y="0"/>
                  </a:moveTo>
                  <a:cubicBezTo>
                    <a:pt x="0" y="17"/>
                    <a:pt x="7" y="23"/>
                    <a:pt x="15" y="23"/>
                  </a:cubicBezTo>
                  <a:cubicBezTo>
                    <a:pt x="19" y="23"/>
                    <a:pt x="23" y="21"/>
                    <a:pt x="27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5" name="Google Shape;6455;p28"/>
            <p:cNvSpPr/>
            <p:nvPr/>
          </p:nvSpPr>
          <p:spPr>
            <a:xfrm>
              <a:off x="1405601" y="5305558"/>
              <a:ext cx="11123" cy="2945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63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6" name="Google Shape;6456;p28"/>
            <p:cNvSpPr/>
            <p:nvPr/>
          </p:nvSpPr>
          <p:spPr>
            <a:xfrm>
              <a:off x="1419725" y="5282311"/>
              <a:ext cx="7945" cy="1052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0" y="1"/>
                  </a:moveTo>
                  <a:lnTo>
                    <a:pt x="45" y="10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7" name="Google Shape;6457;p28"/>
            <p:cNvSpPr/>
            <p:nvPr/>
          </p:nvSpPr>
          <p:spPr>
            <a:xfrm>
              <a:off x="1418136" y="5272108"/>
              <a:ext cx="9534" cy="473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9" y="10"/>
                    <a:pt x="18" y="27"/>
                    <a:pt x="1" y="45"/>
                  </a:cubicBezTo>
                  <a:cubicBezTo>
                    <a:pt x="23" y="45"/>
                    <a:pt x="33" y="25"/>
                    <a:pt x="46" y="25"/>
                  </a:cubicBezTo>
                  <a:cubicBezTo>
                    <a:pt x="49" y="25"/>
                    <a:pt x="51" y="26"/>
                    <a:pt x="54" y="27"/>
                  </a:cubicBezTo>
                  <a:cubicBezTo>
                    <a:pt x="45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8" name="Google Shape;6458;p28"/>
            <p:cNvSpPr/>
            <p:nvPr/>
          </p:nvSpPr>
          <p:spPr>
            <a:xfrm>
              <a:off x="1411957" y="5271161"/>
              <a:ext cx="6356" cy="1052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0"/>
                    <a:pt x="36" y="10"/>
                  </a:cubicBezTo>
                  <a:cubicBezTo>
                    <a:pt x="27" y="10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9" name="Google Shape;6459;p28"/>
            <p:cNvSpPr/>
            <p:nvPr/>
          </p:nvSpPr>
          <p:spPr>
            <a:xfrm>
              <a:off x="1411957" y="5285151"/>
              <a:ext cx="6356" cy="2840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18"/>
                  </a:lnTo>
                  <a:lnTo>
                    <a:pt x="0" y="27"/>
                  </a:lnTo>
                  <a:cubicBezTo>
                    <a:pt x="9" y="27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0" name="Google Shape;6460;p28"/>
            <p:cNvSpPr/>
            <p:nvPr/>
          </p:nvSpPr>
          <p:spPr>
            <a:xfrm>
              <a:off x="1411957" y="5285151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1" name="Google Shape;6461;p28"/>
            <p:cNvSpPr/>
            <p:nvPr/>
          </p:nvSpPr>
          <p:spPr>
            <a:xfrm>
              <a:off x="1411957" y="5287886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2" name="Google Shape;6462;p28"/>
            <p:cNvSpPr/>
            <p:nvPr/>
          </p:nvSpPr>
          <p:spPr>
            <a:xfrm>
              <a:off x="1396243" y="5297563"/>
              <a:ext cx="14301" cy="1893"/>
            </a:xfrm>
            <a:custGeom>
              <a:avLst/>
              <a:gdLst/>
              <a:ahLst/>
              <a:cxnLst/>
              <a:rect l="l" t="t" r="r" b="b"/>
              <a:pathLst>
                <a:path w="81" h="18" extrusionOk="0">
                  <a:moveTo>
                    <a:pt x="32" y="1"/>
                  </a:moveTo>
                  <a:cubicBezTo>
                    <a:pt x="22" y="1"/>
                    <a:pt x="11" y="4"/>
                    <a:pt x="1" y="15"/>
                  </a:cubicBezTo>
                  <a:cubicBezTo>
                    <a:pt x="7" y="17"/>
                    <a:pt x="12" y="17"/>
                    <a:pt x="17" y="17"/>
                  </a:cubicBezTo>
                  <a:cubicBezTo>
                    <a:pt x="31" y="17"/>
                    <a:pt x="43" y="12"/>
                    <a:pt x="60" y="12"/>
                  </a:cubicBezTo>
                  <a:cubicBezTo>
                    <a:pt x="66" y="12"/>
                    <a:pt x="73" y="13"/>
                    <a:pt x="80" y="15"/>
                  </a:cubicBezTo>
                  <a:cubicBezTo>
                    <a:pt x="64" y="9"/>
                    <a:pt x="48" y="1"/>
                    <a:pt x="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3" name="Google Shape;6463;p28"/>
            <p:cNvSpPr/>
            <p:nvPr/>
          </p:nvSpPr>
          <p:spPr>
            <a:xfrm>
              <a:off x="1405601" y="5290726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3" y="15"/>
                  </a:moveTo>
                  <a:lnTo>
                    <a:pt x="27" y="18"/>
                  </a:lnTo>
                  <a:cubicBezTo>
                    <a:pt x="26" y="16"/>
                    <a:pt x="24" y="15"/>
                    <a:pt x="23" y="15"/>
                  </a:cubicBezTo>
                  <a:close/>
                  <a:moveTo>
                    <a:pt x="1" y="0"/>
                  </a:moveTo>
                  <a:lnTo>
                    <a:pt x="1" y="27"/>
                  </a:lnTo>
                  <a:cubicBezTo>
                    <a:pt x="7" y="21"/>
                    <a:pt x="13" y="14"/>
                    <a:pt x="20" y="14"/>
                  </a:cubicBezTo>
                  <a:cubicBezTo>
                    <a:pt x="21" y="14"/>
                    <a:pt x="22" y="15"/>
                    <a:pt x="23" y="15"/>
                  </a:cubicBezTo>
                  <a:lnTo>
                    <a:pt x="23" y="1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4" name="Google Shape;6464;p28"/>
            <p:cNvSpPr/>
            <p:nvPr/>
          </p:nvSpPr>
          <p:spPr>
            <a:xfrm>
              <a:off x="1402599" y="5289780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18" y="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5" name="Google Shape;6465;p28"/>
            <p:cNvSpPr/>
            <p:nvPr/>
          </p:nvSpPr>
          <p:spPr>
            <a:xfrm>
              <a:off x="1402599" y="5274001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9" y="0"/>
                  </a:moveTo>
                  <a:cubicBezTo>
                    <a:pt x="0" y="9"/>
                    <a:pt x="0" y="27"/>
                    <a:pt x="9" y="36"/>
                  </a:cubicBezTo>
                  <a:cubicBezTo>
                    <a:pt x="18" y="36"/>
                    <a:pt x="44" y="36"/>
                    <a:pt x="36" y="27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6" name="Google Shape;6466;p28"/>
            <p:cNvSpPr/>
            <p:nvPr/>
          </p:nvSpPr>
          <p:spPr>
            <a:xfrm>
              <a:off x="1408779" y="5281470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cubicBezTo>
                    <a:pt x="1" y="0"/>
                    <a:pt x="1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7" name="Google Shape;6467;p28"/>
            <p:cNvSpPr/>
            <p:nvPr/>
          </p:nvSpPr>
          <p:spPr>
            <a:xfrm>
              <a:off x="1394831" y="5261905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0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8" name="Google Shape;6468;p28"/>
            <p:cNvSpPr/>
            <p:nvPr/>
          </p:nvSpPr>
          <p:spPr>
            <a:xfrm>
              <a:off x="1402599" y="5277683"/>
              <a:ext cx="3178" cy="2945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0" y="18"/>
                    <a:pt x="9" y="18"/>
                    <a:pt x="18" y="27"/>
                  </a:cubicBezTo>
                  <a:cubicBezTo>
                    <a:pt x="18" y="18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9" name="Google Shape;6469;p28"/>
            <p:cNvSpPr/>
            <p:nvPr/>
          </p:nvSpPr>
          <p:spPr>
            <a:xfrm>
              <a:off x="1405601" y="5268426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0" name="Google Shape;6470;p28"/>
            <p:cNvSpPr/>
            <p:nvPr/>
          </p:nvSpPr>
          <p:spPr>
            <a:xfrm>
              <a:off x="1410368" y="5280523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1" name="Google Shape;6471;p28"/>
            <p:cNvSpPr/>
            <p:nvPr/>
          </p:nvSpPr>
          <p:spPr>
            <a:xfrm>
              <a:off x="1405601" y="5280523"/>
              <a:ext cx="4944" cy="1052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0"/>
                  </a:moveTo>
                  <a:cubicBezTo>
                    <a:pt x="10" y="0"/>
                    <a:pt x="19" y="9"/>
                    <a:pt x="19" y="9"/>
                  </a:cubicBezTo>
                  <a:cubicBezTo>
                    <a:pt x="27" y="9"/>
                    <a:pt x="27" y="9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2" name="Google Shape;6472;p28"/>
            <p:cNvSpPr/>
            <p:nvPr/>
          </p:nvSpPr>
          <p:spPr>
            <a:xfrm>
              <a:off x="1355812" y="5261905"/>
              <a:ext cx="39196" cy="9467"/>
            </a:xfrm>
            <a:custGeom>
              <a:avLst/>
              <a:gdLst/>
              <a:ahLst/>
              <a:cxnLst/>
              <a:rect l="l" t="t" r="r" b="b"/>
              <a:pathLst>
                <a:path w="222" h="90" extrusionOk="0">
                  <a:moveTo>
                    <a:pt x="168" y="1"/>
                  </a:moveTo>
                  <a:cubicBezTo>
                    <a:pt x="160" y="17"/>
                    <a:pt x="152" y="55"/>
                    <a:pt x="124" y="55"/>
                  </a:cubicBezTo>
                  <a:cubicBezTo>
                    <a:pt x="121" y="55"/>
                    <a:pt x="118" y="54"/>
                    <a:pt x="115" y="54"/>
                  </a:cubicBezTo>
                  <a:cubicBezTo>
                    <a:pt x="89" y="36"/>
                    <a:pt x="115" y="27"/>
                    <a:pt x="133" y="9"/>
                  </a:cubicBezTo>
                  <a:lnTo>
                    <a:pt x="133" y="9"/>
                  </a:lnTo>
                  <a:cubicBezTo>
                    <a:pt x="122" y="18"/>
                    <a:pt x="111" y="20"/>
                    <a:pt x="99" y="20"/>
                  </a:cubicBezTo>
                  <a:cubicBezTo>
                    <a:pt x="85" y="20"/>
                    <a:pt x="71" y="17"/>
                    <a:pt x="54" y="17"/>
                  </a:cubicBezTo>
                  <a:cubicBezTo>
                    <a:pt x="40" y="17"/>
                    <a:pt x="26" y="19"/>
                    <a:pt x="9" y="27"/>
                  </a:cubicBezTo>
                  <a:lnTo>
                    <a:pt x="36" y="45"/>
                  </a:lnTo>
                  <a:cubicBezTo>
                    <a:pt x="27" y="45"/>
                    <a:pt x="9" y="45"/>
                    <a:pt x="0" y="54"/>
                  </a:cubicBezTo>
                  <a:cubicBezTo>
                    <a:pt x="9" y="52"/>
                    <a:pt x="17" y="50"/>
                    <a:pt x="25" y="50"/>
                  </a:cubicBezTo>
                  <a:cubicBezTo>
                    <a:pt x="49" y="50"/>
                    <a:pt x="65" y="62"/>
                    <a:pt x="45" y="89"/>
                  </a:cubicBezTo>
                  <a:cubicBezTo>
                    <a:pt x="47" y="90"/>
                    <a:pt x="50" y="90"/>
                    <a:pt x="53" y="90"/>
                  </a:cubicBezTo>
                  <a:cubicBezTo>
                    <a:pt x="94" y="90"/>
                    <a:pt x="180" y="42"/>
                    <a:pt x="221" y="9"/>
                  </a:cubicBezTo>
                  <a:cubicBezTo>
                    <a:pt x="217" y="9"/>
                    <a:pt x="210" y="12"/>
                    <a:pt x="201" y="12"/>
                  </a:cubicBezTo>
                  <a:cubicBezTo>
                    <a:pt x="192" y="12"/>
                    <a:pt x="181" y="9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3" name="Google Shape;6473;p28"/>
            <p:cNvSpPr/>
            <p:nvPr/>
          </p:nvSpPr>
          <p:spPr>
            <a:xfrm>
              <a:off x="1396243" y="5261905"/>
              <a:ext cx="8122" cy="5680"/>
            </a:xfrm>
            <a:custGeom>
              <a:avLst/>
              <a:gdLst/>
              <a:ahLst/>
              <a:cxnLst/>
              <a:rect l="l" t="t" r="r" b="b"/>
              <a:pathLst>
                <a:path w="46" h="54" extrusionOk="0">
                  <a:moveTo>
                    <a:pt x="1" y="1"/>
                  </a:moveTo>
                  <a:lnTo>
                    <a:pt x="10" y="45"/>
                  </a:lnTo>
                  <a:lnTo>
                    <a:pt x="10" y="54"/>
                  </a:lnTo>
                  <a:cubicBezTo>
                    <a:pt x="19" y="45"/>
                    <a:pt x="27" y="27"/>
                    <a:pt x="45" y="9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4" name="Google Shape;6474;p28"/>
            <p:cNvSpPr/>
            <p:nvPr/>
          </p:nvSpPr>
          <p:spPr>
            <a:xfrm>
              <a:off x="1385473" y="5267480"/>
              <a:ext cx="20304" cy="7574"/>
            </a:xfrm>
            <a:custGeom>
              <a:avLst/>
              <a:gdLst/>
              <a:ahLst/>
              <a:cxnLst/>
              <a:rect l="l" t="t" r="r" b="b"/>
              <a:pathLst>
                <a:path w="115" h="72" extrusionOk="0">
                  <a:moveTo>
                    <a:pt x="71" y="1"/>
                  </a:moveTo>
                  <a:cubicBezTo>
                    <a:pt x="71" y="9"/>
                    <a:pt x="80" y="18"/>
                    <a:pt x="88" y="36"/>
                  </a:cubicBezTo>
                  <a:cubicBezTo>
                    <a:pt x="91" y="33"/>
                    <a:pt x="93" y="32"/>
                    <a:pt x="95" y="32"/>
                  </a:cubicBezTo>
                  <a:cubicBezTo>
                    <a:pt x="98" y="32"/>
                    <a:pt x="100" y="36"/>
                    <a:pt x="106" y="36"/>
                  </a:cubicBezTo>
                  <a:lnTo>
                    <a:pt x="71" y="1"/>
                  </a:lnTo>
                  <a:close/>
                  <a:moveTo>
                    <a:pt x="115" y="27"/>
                  </a:moveTo>
                  <a:lnTo>
                    <a:pt x="106" y="36"/>
                  </a:lnTo>
                  <a:lnTo>
                    <a:pt x="88" y="36"/>
                  </a:lnTo>
                  <a:cubicBezTo>
                    <a:pt x="97" y="45"/>
                    <a:pt x="97" y="54"/>
                    <a:pt x="106" y="62"/>
                  </a:cubicBezTo>
                  <a:cubicBezTo>
                    <a:pt x="106" y="54"/>
                    <a:pt x="106" y="45"/>
                    <a:pt x="115" y="27"/>
                  </a:cubicBezTo>
                  <a:close/>
                  <a:moveTo>
                    <a:pt x="88" y="36"/>
                  </a:moveTo>
                  <a:lnTo>
                    <a:pt x="88" y="36"/>
                  </a:lnTo>
                  <a:cubicBezTo>
                    <a:pt x="80" y="38"/>
                    <a:pt x="72" y="39"/>
                    <a:pt x="65" y="39"/>
                  </a:cubicBezTo>
                  <a:cubicBezTo>
                    <a:pt x="58" y="39"/>
                    <a:pt x="51" y="38"/>
                    <a:pt x="44" y="38"/>
                  </a:cubicBezTo>
                  <a:cubicBezTo>
                    <a:pt x="31" y="38"/>
                    <a:pt x="18" y="40"/>
                    <a:pt x="0" y="54"/>
                  </a:cubicBezTo>
                  <a:cubicBezTo>
                    <a:pt x="5" y="67"/>
                    <a:pt x="13" y="69"/>
                    <a:pt x="23" y="69"/>
                  </a:cubicBezTo>
                  <a:cubicBezTo>
                    <a:pt x="28" y="69"/>
                    <a:pt x="34" y="69"/>
                    <a:pt x="39" y="69"/>
                  </a:cubicBezTo>
                  <a:cubicBezTo>
                    <a:pt x="44" y="69"/>
                    <a:pt x="49" y="69"/>
                    <a:pt x="53" y="71"/>
                  </a:cubicBezTo>
                  <a:cubicBezTo>
                    <a:pt x="47" y="59"/>
                    <a:pt x="48" y="56"/>
                    <a:pt x="53" y="56"/>
                  </a:cubicBezTo>
                  <a:cubicBezTo>
                    <a:pt x="57" y="56"/>
                    <a:pt x="61" y="57"/>
                    <a:pt x="67" y="57"/>
                  </a:cubicBezTo>
                  <a:cubicBezTo>
                    <a:pt x="75" y="57"/>
                    <a:pt x="85" y="54"/>
                    <a:pt x="88" y="3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5" name="Google Shape;6475;p28"/>
            <p:cNvSpPr/>
            <p:nvPr/>
          </p:nvSpPr>
          <p:spPr>
            <a:xfrm>
              <a:off x="1382295" y="5299036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cubicBezTo>
                    <a:pt x="0" y="1"/>
                    <a:pt x="9" y="1"/>
                    <a:pt x="9" y="1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6" name="Google Shape;6476;p28"/>
            <p:cNvSpPr/>
            <p:nvPr/>
          </p:nvSpPr>
          <p:spPr>
            <a:xfrm>
              <a:off x="1383884" y="5291673"/>
              <a:ext cx="15714" cy="7784"/>
            </a:xfrm>
            <a:custGeom>
              <a:avLst/>
              <a:gdLst/>
              <a:ahLst/>
              <a:cxnLst/>
              <a:rect l="l" t="t" r="r" b="b"/>
              <a:pathLst>
                <a:path w="89" h="74" extrusionOk="0">
                  <a:moveTo>
                    <a:pt x="89" y="0"/>
                  </a:moveTo>
                  <a:cubicBezTo>
                    <a:pt x="86" y="0"/>
                    <a:pt x="80" y="4"/>
                    <a:pt x="74" y="9"/>
                  </a:cubicBezTo>
                  <a:lnTo>
                    <a:pt x="74" y="9"/>
                  </a:lnTo>
                  <a:cubicBezTo>
                    <a:pt x="79" y="7"/>
                    <a:pt x="84" y="4"/>
                    <a:pt x="89" y="0"/>
                  </a:cubicBezTo>
                  <a:close/>
                  <a:moveTo>
                    <a:pt x="74" y="9"/>
                  </a:moveTo>
                  <a:lnTo>
                    <a:pt x="74" y="9"/>
                  </a:lnTo>
                  <a:cubicBezTo>
                    <a:pt x="52" y="22"/>
                    <a:pt x="31" y="32"/>
                    <a:pt x="9" y="53"/>
                  </a:cubicBezTo>
                  <a:cubicBezTo>
                    <a:pt x="18" y="53"/>
                    <a:pt x="27" y="53"/>
                    <a:pt x="27" y="62"/>
                  </a:cubicBezTo>
                  <a:cubicBezTo>
                    <a:pt x="22" y="66"/>
                    <a:pt x="18" y="66"/>
                    <a:pt x="14" y="66"/>
                  </a:cubicBezTo>
                  <a:cubicBezTo>
                    <a:pt x="9" y="66"/>
                    <a:pt x="5" y="66"/>
                    <a:pt x="0" y="71"/>
                  </a:cubicBezTo>
                  <a:cubicBezTo>
                    <a:pt x="5" y="71"/>
                    <a:pt x="14" y="73"/>
                    <a:pt x="22" y="73"/>
                  </a:cubicBezTo>
                  <a:cubicBezTo>
                    <a:pt x="31" y="73"/>
                    <a:pt x="40" y="71"/>
                    <a:pt x="44" y="62"/>
                  </a:cubicBezTo>
                  <a:lnTo>
                    <a:pt x="36" y="53"/>
                  </a:lnTo>
                  <a:cubicBezTo>
                    <a:pt x="42" y="41"/>
                    <a:pt x="60" y="21"/>
                    <a:pt x="74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7" name="Google Shape;6477;p28"/>
            <p:cNvSpPr/>
            <p:nvPr/>
          </p:nvSpPr>
          <p:spPr>
            <a:xfrm>
              <a:off x="1382295" y="5281470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27" y="0"/>
                  </a:moveTo>
                  <a:lnTo>
                    <a:pt x="0" y="27"/>
                  </a:lnTo>
                  <a:lnTo>
                    <a:pt x="18" y="18"/>
                  </a:lnTo>
                  <a:cubicBezTo>
                    <a:pt x="18" y="31"/>
                    <a:pt x="25" y="35"/>
                    <a:pt x="32" y="35"/>
                  </a:cubicBezTo>
                  <a:cubicBezTo>
                    <a:pt x="40" y="35"/>
                    <a:pt x="49" y="31"/>
                    <a:pt x="53" y="27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8" name="Google Shape;6478;p28"/>
            <p:cNvSpPr/>
            <p:nvPr/>
          </p:nvSpPr>
          <p:spPr>
            <a:xfrm>
              <a:off x="1394831" y="5260011"/>
              <a:ext cx="10947" cy="1052"/>
            </a:xfrm>
            <a:custGeom>
              <a:avLst/>
              <a:gdLst/>
              <a:ahLst/>
              <a:cxnLst/>
              <a:rect l="l" t="t" r="r" b="b"/>
              <a:pathLst>
                <a:path w="62" h="10" extrusionOk="0">
                  <a:moveTo>
                    <a:pt x="0" y="1"/>
                  </a:moveTo>
                  <a:lnTo>
                    <a:pt x="27" y="10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9" name="Google Shape;6479;p28"/>
            <p:cNvSpPr/>
            <p:nvPr/>
          </p:nvSpPr>
          <p:spPr>
            <a:xfrm>
              <a:off x="1394831" y="5255383"/>
              <a:ext cx="6356" cy="1052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lnTo>
                    <a:pt x="0" y="10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0" name="Google Shape;6480;p28"/>
            <p:cNvSpPr/>
            <p:nvPr/>
          </p:nvSpPr>
          <p:spPr>
            <a:xfrm>
              <a:off x="1076675" y="5142095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9"/>
                  </a:lnTo>
                  <a:cubicBezTo>
                    <a:pt x="1" y="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1" name="Google Shape;6481;p28"/>
            <p:cNvSpPr/>
            <p:nvPr/>
          </p:nvSpPr>
          <p:spPr>
            <a:xfrm>
              <a:off x="1086033" y="5138414"/>
              <a:ext cx="177" cy="1893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lnTo>
                    <a:pt x="1" y="0"/>
                  </a:lnTo>
                  <a:cubicBezTo>
                    <a:pt x="1" y="9"/>
                    <a:pt x="1" y="18"/>
                    <a:pt x="1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2" name="Google Shape;6482;p28"/>
            <p:cNvSpPr/>
            <p:nvPr/>
          </p:nvSpPr>
          <p:spPr>
            <a:xfrm>
              <a:off x="1319971" y="5141569"/>
              <a:ext cx="8828" cy="5259"/>
            </a:xfrm>
            <a:custGeom>
              <a:avLst/>
              <a:gdLst/>
              <a:ahLst/>
              <a:cxnLst/>
              <a:rect l="l" t="t" r="r" b="b"/>
              <a:pathLst>
                <a:path w="50" h="50" extrusionOk="0">
                  <a:moveTo>
                    <a:pt x="40" y="1"/>
                  </a:moveTo>
                  <a:cubicBezTo>
                    <a:pt x="38" y="1"/>
                    <a:pt x="33" y="2"/>
                    <a:pt x="27" y="6"/>
                  </a:cubicBezTo>
                  <a:lnTo>
                    <a:pt x="0" y="23"/>
                  </a:lnTo>
                  <a:cubicBezTo>
                    <a:pt x="9" y="32"/>
                    <a:pt x="9" y="41"/>
                    <a:pt x="0" y="50"/>
                  </a:cubicBezTo>
                  <a:cubicBezTo>
                    <a:pt x="22" y="28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3" name="Google Shape;6483;p28"/>
            <p:cNvSpPr/>
            <p:nvPr/>
          </p:nvSpPr>
          <p:spPr>
            <a:xfrm>
              <a:off x="1181197" y="5114221"/>
              <a:ext cx="1766" cy="3892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9" y="1"/>
                  </a:moveTo>
                  <a:lnTo>
                    <a:pt x="0" y="27"/>
                  </a:lnTo>
                  <a:lnTo>
                    <a:pt x="0" y="36"/>
                  </a:lnTo>
                  <a:cubicBezTo>
                    <a:pt x="0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4" name="Google Shape;6484;p28"/>
            <p:cNvSpPr/>
            <p:nvPr/>
          </p:nvSpPr>
          <p:spPr>
            <a:xfrm>
              <a:off x="1173428" y="5129999"/>
              <a:ext cx="3178" cy="2945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0" y="10"/>
                    <a:pt x="9" y="18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5" name="Google Shape;6485;p28"/>
            <p:cNvSpPr/>
            <p:nvPr/>
          </p:nvSpPr>
          <p:spPr>
            <a:xfrm>
              <a:off x="1036244" y="5165342"/>
              <a:ext cx="6356" cy="3787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27" y="36"/>
                  </a:lnTo>
                  <a:cubicBezTo>
                    <a:pt x="36" y="27"/>
                    <a:pt x="18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6" name="Google Shape;6486;p28"/>
            <p:cNvSpPr/>
            <p:nvPr/>
          </p:nvSpPr>
          <p:spPr>
            <a:xfrm>
              <a:off x="1358460" y="5207102"/>
              <a:ext cx="5297" cy="4944"/>
            </a:xfrm>
            <a:custGeom>
              <a:avLst/>
              <a:gdLst/>
              <a:ahLst/>
              <a:cxnLst/>
              <a:rect l="l" t="t" r="r" b="b"/>
              <a:pathLst>
                <a:path w="30" h="47" extrusionOk="0">
                  <a:moveTo>
                    <a:pt x="30" y="1"/>
                  </a:moveTo>
                  <a:lnTo>
                    <a:pt x="30" y="1"/>
                  </a:lnTo>
                  <a:cubicBezTo>
                    <a:pt x="22" y="24"/>
                    <a:pt x="1" y="47"/>
                    <a:pt x="13" y="47"/>
                  </a:cubicBezTo>
                  <a:cubicBezTo>
                    <a:pt x="15" y="47"/>
                    <a:pt x="17" y="46"/>
                    <a:pt x="21" y="45"/>
                  </a:cubicBezTo>
                  <a:cubicBezTo>
                    <a:pt x="30" y="27"/>
                    <a:pt x="30" y="10"/>
                    <a:pt x="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7" name="Google Shape;6487;p28"/>
            <p:cNvSpPr/>
            <p:nvPr/>
          </p:nvSpPr>
          <p:spPr>
            <a:xfrm>
              <a:off x="1053370" y="5104017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0" y="1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8" name="Google Shape;6488;p28"/>
            <p:cNvSpPr/>
            <p:nvPr/>
          </p:nvSpPr>
          <p:spPr>
            <a:xfrm>
              <a:off x="1360402" y="5203420"/>
              <a:ext cx="6533" cy="3787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10" y="0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9" y="27"/>
                    <a:pt x="19" y="36"/>
                  </a:cubicBezTo>
                  <a:cubicBezTo>
                    <a:pt x="27" y="27"/>
                    <a:pt x="36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9" name="Google Shape;6489;p28"/>
            <p:cNvSpPr/>
            <p:nvPr/>
          </p:nvSpPr>
          <p:spPr>
            <a:xfrm>
              <a:off x="937901" y="5293461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0" name="Google Shape;6490;p28"/>
            <p:cNvSpPr/>
            <p:nvPr/>
          </p:nvSpPr>
          <p:spPr>
            <a:xfrm>
              <a:off x="866219" y="5332486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0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1" name="Google Shape;6491;p28"/>
            <p:cNvSpPr/>
            <p:nvPr/>
          </p:nvSpPr>
          <p:spPr>
            <a:xfrm>
              <a:off x="1385473" y="5237817"/>
              <a:ext cx="1412" cy="421"/>
            </a:xfrm>
            <a:custGeom>
              <a:avLst/>
              <a:gdLst/>
              <a:ahLst/>
              <a:cxnLst/>
              <a:rect l="l" t="t" r="r" b="b"/>
              <a:pathLst>
                <a:path w="8" h="4" extrusionOk="0">
                  <a:moveTo>
                    <a:pt x="0" y="0"/>
                  </a:moveTo>
                  <a:cubicBezTo>
                    <a:pt x="3" y="3"/>
                    <a:pt x="5" y="4"/>
                    <a:pt x="6" y="4"/>
                  </a:cubicBezTo>
                  <a:cubicBezTo>
                    <a:pt x="8" y="4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2" name="Google Shape;6492;p28"/>
            <p:cNvSpPr/>
            <p:nvPr/>
          </p:nvSpPr>
          <p:spPr>
            <a:xfrm>
              <a:off x="1361991" y="5248020"/>
              <a:ext cx="3355" cy="1052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0"/>
                  </a:moveTo>
                  <a:cubicBezTo>
                    <a:pt x="18" y="0"/>
                    <a:pt x="10" y="0"/>
                    <a:pt x="1" y="9"/>
                  </a:cubicBezTo>
                  <a:cubicBezTo>
                    <a:pt x="10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3" name="Google Shape;6493;p28"/>
            <p:cNvSpPr/>
            <p:nvPr/>
          </p:nvSpPr>
          <p:spPr>
            <a:xfrm>
              <a:off x="1316792" y="5203420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4" name="Google Shape;6494;p28"/>
            <p:cNvSpPr/>
            <p:nvPr/>
          </p:nvSpPr>
          <p:spPr>
            <a:xfrm>
              <a:off x="1383884" y="5238658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9" y="1"/>
                    <a:pt x="0" y="10"/>
                    <a:pt x="0" y="19"/>
                  </a:cubicBez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5" name="Google Shape;6495;p28"/>
            <p:cNvSpPr/>
            <p:nvPr/>
          </p:nvSpPr>
          <p:spPr>
            <a:xfrm>
              <a:off x="1386886" y="5239605"/>
              <a:ext cx="1589" cy="526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6" name="Google Shape;6496;p28"/>
            <p:cNvSpPr/>
            <p:nvPr/>
          </p:nvSpPr>
          <p:spPr>
            <a:xfrm>
              <a:off x="1385473" y="5236870"/>
              <a:ext cx="177" cy="1893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7" name="Google Shape;6497;p28"/>
            <p:cNvSpPr/>
            <p:nvPr/>
          </p:nvSpPr>
          <p:spPr>
            <a:xfrm>
              <a:off x="961384" y="5214570"/>
              <a:ext cx="1412" cy="1157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8"/>
                    <a:pt x="6" y="11"/>
                    <a:pt x="7" y="11"/>
                  </a:cubicBezTo>
                  <a:cubicBezTo>
                    <a:pt x="8" y="11"/>
                    <a:pt x="6" y="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8" name="Google Shape;6498;p28"/>
            <p:cNvSpPr/>
            <p:nvPr/>
          </p:nvSpPr>
          <p:spPr>
            <a:xfrm>
              <a:off x="1241932" y="5144935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9"/>
                  </a:moveTo>
                  <a:lnTo>
                    <a:pt x="1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9" name="Google Shape;6499;p28"/>
            <p:cNvSpPr/>
            <p:nvPr/>
          </p:nvSpPr>
          <p:spPr>
            <a:xfrm>
              <a:off x="1235753" y="5137467"/>
              <a:ext cx="18892" cy="8415"/>
            </a:xfrm>
            <a:custGeom>
              <a:avLst/>
              <a:gdLst/>
              <a:ahLst/>
              <a:cxnLst/>
              <a:rect l="l" t="t" r="r" b="b"/>
              <a:pathLst>
                <a:path w="107" h="80" extrusionOk="0">
                  <a:moveTo>
                    <a:pt x="106" y="0"/>
                  </a:moveTo>
                  <a:lnTo>
                    <a:pt x="106" y="0"/>
                  </a:lnTo>
                  <a:cubicBezTo>
                    <a:pt x="71" y="27"/>
                    <a:pt x="36" y="53"/>
                    <a:pt x="0" y="80"/>
                  </a:cubicBezTo>
                  <a:cubicBezTo>
                    <a:pt x="18" y="67"/>
                    <a:pt x="29" y="62"/>
                    <a:pt x="35" y="62"/>
                  </a:cubicBezTo>
                  <a:cubicBezTo>
                    <a:pt x="40" y="62"/>
                    <a:pt x="40" y="67"/>
                    <a:pt x="36" y="71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0" name="Google Shape;6500;p28"/>
            <p:cNvSpPr/>
            <p:nvPr/>
          </p:nvSpPr>
          <p:spPr>
            <a:xfrm>
              <a:off x="861629" y="5090764"/>
              <a:ext cx="533380" cy="253923"/>
            </a:xfrm>
            <a:custGeom>
              <a:avLst/>
              <a:gdLst/>
              <a:ahLst/>
              <a:cxnLst/>
              <a:rect l="l" t="t" r="r" b="b"/>
              <a:pathLst>
                <a:path w="3021" h="2414" extrusionOk="0">
                  <a:moveTo>
                    <a:pt x="1828" y="321"/>
                  </a:moveTo>
                  <a:cubicBezTo>
                    <a:pt x="1837" y="321"/>
                    <a:pt x="1846" y="321"/>
                    <a:pt x="1855" y="330"/>
                  </a:cubicBezTo>
                  <a:cubicBezTo>
                    <a:pt x="1851" y="336"/>
                    <a:pt x="1848" y="339"/>
                    <a:pt x="1844" y="339"/>
                  </a:cubicBezTo>
                  <a:cubicBezTo>
                    <a:pt x="1839" y="339"/>
                    <a:pt x="1834" y="332"/>
                    <a:pt x="1828" y="321"/>
                  </a:cubicBezTo>
                  <a:close/>
                  <a:moveTo>
                    <a:pt x="1351" y="427"/>
                  </a:moveTo>
                  <a:cubicBezTo>
                    <a:pt x="1351" y="429"/>
                    <a:pt x="1350" y="431"/>
                    <a:pt x="1350" y="434"/>
                  </a:cubicBezTo>
                  <a:lnTo>
                    <a:pt x="1350" y="434"/>
                  </a:lnTo>
                  <a:cubicBezTo>
                    <a:pt x="1351" y="431"/>
                    <a:pt x="1351" y="429"/>
                    <a:pt x="1351" y="427"/>
                  </a:cubicBezTo>
                  <a:close/>
                  <a:moveTo>
                    <a:pt x="1243" y="466"/>
                  </a:moveTo>
                  <a:lnTo>
                    <a:pt x="1243" y="466"/>
                  </a:lnTo>
                  <a:cubicBezTo>
                    <a:pt x="1240" y="467"/>
                    <a:pt x="1238" y="469"/>
                    <a:pt x="1237" y="471"/>
                  </a:cubicBezTo>
                  <a:cubicBezTo>
                    <a:pt x="1240" y="471"/>
                    <a:pt x="1242" y="469"/>
                    <a:pt x="1243" y="466"/>
                  </a:cubicBezTo>
                  <a:close/>
                  <a:moveTo>
                    <a:pt x="2192" y="565"/>
                  </a:moveTo>
                  <a:cubicBezTo>
                    <a:pt x="2191" y="566"/>
                    <a:pt x="2191" y="567"/>
                    <a:pt x="2190" y="568"/>
                  </a:cubicBezTo>
                  <a:cubicBezTo>
                    <a:pt x="2191" y="567"/>
                    <a:pt x="2192" y="566"/>
                    <a:pt x="2192" y="565"/>
                  </a:cubicBezTo>
                  <a:close/>
                  <a:moveTo>
                    <a:pt x="2217" y="762"/>
                  </a:moveTo>
                  <a:cubicBezTo>
                    <a:pt x="2217" y="763"/>
                    <a:pt x="2217" y="763"/>
                    <a:pt x="2217" y="764"/>
                  </a:cubicBezTo>
                  <a:lnTo>
                    <a:pt x="2217" y="764"/>
                  </a:lnTo>
                  <a:lnTo>
                    <a:pt x="2217" y="762"/>
                  </a:lnTo>
                  <a:close/>
                  <a:moveTo>
                    <a:pt x="918" y="810"/>
                  </a:moveTo>
                  <a:lnTo>
                    <a:pt x="919" y="815"/>
                  </a:lnTo>
                  <a:cubicBezTo>
                    <a:pt x="919" y="814"/>
                    <a:pt x="918" y="812"/>
                    <a:pt x="918" y="810"/>
                  </a:cubicBezTo>
                  <a:close/>
                  <a:moveTo>
                    <a:pt x="874" y="824"/>
                  </a:moveTo>
                  <a:lnTo>
                    <a:pt x="874" y="824"/>
                  </a:lnTo>
                  <a:cubicBezTo>
                    <a:pt x="873" y="826"/>
                    <a:pt x="872" y="828"/>
                    <a:pt x="871" y="831"/>
                  </a:cubicBezTo>
                  <a:lnTo>
                    <a:pt x="871" y="831"/>
                  </a:lnTo>
                  <a:cubicBezTo>
                    <a:pt x="873" y="830"/>
                    <a:pt x="874" y="828"/>
                    <a:pt x="874" y="824"/>
                  </a:cubicBezTo>
                  <a:close/>
                  <a:moveTo>
                    <a:pt x="769" y="1036"/>
                  </a:moveTo>
                  <a:cubicBezTo>
                    <a:pt x="768" y="1036"/>
                    <a:pt x="768" y="1037"/>
                    <a:pt x="768" y="1037"/>
                  </a:cubicBezTo>
                  <a:lnTo>
                    <a:pt x="768" y="1037"/>
                  </a:lnTo>
                  <a:cubicBezTo>
                    <a:pt x="768" y="1037"/>
                    <a:pt x="769" y="1036"/>
                    <a:pt x="769" y="1036"/>
                  </a:cubicBezTo>
                  <a:close/>
                  <a:moveTo>
                    <a:pt x="292" y="1169"/>
                  </a:moveTo>
                  <a:cubicBezTo>
                    <a:pt x="292" y="1176"/>
                    <a:pt x="290" y="1179"/>
                    <a:pt x="288" y="1179"/>
                  </a:cubicBezTo>
                  <a:cubicBezTo>
                    <a:pt x="284" y="1179"/>
                    <a:pt x="279" y="1174"/>
                    <a:pt x="274" y="1169"/>
                  </a:cubicBezTo>
                  <a:close/>
                  <a:moveTo>
                    <a:pt x="2571" y="1212"/>
                  </a:moveTo>
                  <a:cubicBezTo>
                    <a:pt x="2571" y="1212"/>
                    <a:pt x="2570" y="1213"/>
                    <a:pt x="2570" y="1213"/>
                  </a:cubicBezTo>
                  <a:cubicBezTo>
                    <a:pt x="2570" y="1213"/>
                    <a:pt x="2570" y="1213"/>
                    <a:pt x="2570" y="1213"/>
                  </a:cubicBezTo>
                  <a:lnTo>
                    <a:pt x="2570" y="1213"/>
                  </a:lnTo>
                  <a:cubicBezTo>
                    <a:pt x="2570" y="1213"/>
                    <a:pt x="2571" y="1212"/>
                    <a:pt x="2571" y="1212"/>
                  </a:cubicBezTo>
                  <a:close/>
                  <a:moveTo>
                    <a:pt x="2570" y="1213"/>
                  </a:moveTo>
                  <a:lnTo>
                    <a:pt x="2570" y="1213"/>
                  </a:lnTo>
                  <a:cubicBezTo>
                    <a:pt x="2565" y="1216"/>
                    <a:pt x="2559" y="1219"/>
                    <a:pt x="2552" y="1221"/>
                  </a:cubicBezTo>
                  <a:cubicBezTo>
                    <a:pt x="2561" y="1221"/>
                    <a:pt x="2579" y="1221"/>
                    <a:pt x="2587" y="1230"/>
                  </a:cubicBezTo>
                  <a:cubicBezTo>
                    <a:pt x="2578" y="1242"/>
                    <a:pt x="2573" y="1246"/>
                    <a:pt x="2568" y="1246"/>
                  </a:cubicBezTo>
                  <a:cubicBezTo>
                    <a:pt x="2561" y="1246"/>
                    <a:pt x="2558" y="1233"/>
                    <a:pt x="2546" y="1233"/>
                  </a:cubicBezTo>
                  <a:cubicBezTo>
                    <a:pt x="2540" y="1233"/>
                    <a:pt x="2531" y="1237"/>
                    <a:pt x="2517" y="1248"/>
                  </a:cubicBezTo>
                  <a:cubicBezTo>
                    <a:pt x="2525" y="1244"/>
                    <a:pt x="2533" y="1242"/>
                    <a:pt x="2541" y="1242"/>
                  </a:cubicBezTo>
                  <a:cubicBezTo>
                    <a:pt x="2565" y="1242"/>
                    <a:pt x="2585" y="1259"/>
                    <a:pt x="2605" y="1266"/>
                  </a:cubicBezTo>
                  <a:cubicBezTo>
                    <a:pt x="2649" y="1239"/>
                    <a:pt x="2597" y="1222"/>
                    <a:pt x="2570" y="1213"/>
                  </a:cubicBezTo>
                  <a:close/>
                  <a:moveTo>
                    <a:pt x="2903" y="1302"/>
                  </a:moveTo>
                  <a:cubicBezTo>
                    <a:pt x="2904" y="1302"/>
                    <a:pt x="2901" y="1309"/>
                    <a:pt x="2897" y="1319"/>
                  </a:cubicBezTo>
                  <a:cubicBezTo>
                    <a:pt x="2900" y="1307"/>
                    <a:pt x="2903" y="1302"/>
                    <a:pt x="2903" y="1302"/>
                  </a:cubicBezTo>
                  <a:close/>
                  <a:moveTo>
                    <a:pt x="132" y="1539"/>
                  </a:moveTo>
                  <a:cubicBezTo>
                    <a:pt x="130" y="1539"/>
                    <a:pt x="127" y="1539"/>
                    <a:pt x="124" y="1539"/>
                  </a:cubicBezTo>
                  <a:cubicBezTo>
                    <a:pt x="128" y="1539"/>
                    <a:pt x="132" y="1539"/>
                    <a:pt x="135" y="1539"/>
                  </a:cubicBezTo>
                  <a:lnTo>
                    <a:pt x="135" y="1539"/>
                  </a:lnTo>
                  <a:cubicBezTo>
                    <a:pt x="134" y="1539"/>
                    <a:pt x="133" y="1539"/>
                    <a:pt x="132" y="1539"/>
                  </a:cubicBezTo>
                  <a:close/>
                  <a:moveTo>
                    <a:pt x="1337" y="0"/>
                  </a:moveTo>
                  <a:cubicBezTo>
                    <a:pt x="1318" y="0"/>
                    <a:pt x="1354" y="68"/>
                    <a:pt x="1325" y="82"/>
                  </a:cubicBezTo>
                  <a:cubicBezTo>
                    <a:pt x="1316" y="56"/>
                    <a:pt x="1325" y="12"/>
                    <a:pt x="1289" y="12"/>
                  </a:cubicBezTo>
                  <a:cubicBezTo>
                    <a:pt x="1288" y="11"/>
                    <a:pt x="1287" y="10"/>
                    <a:pt x="1286" y="10"/>
                  </a:cubicBezTo>
                  <a:cubicBezTo>
                    <a:pt x="1270" y="10"/>
                    <a:pt x="1244" y="83"/>
                    <a:pt x="1207" y="83"/>
                  </a:cubicBezTo>
                  <a:cubicBezTo>
                    <a:pt x="1199" y="83"/>
                    <a:pt x="1192" y="80"/>
                    <a:pt x="1184" y="74"/>
                  </a:cubicBezTo>
                  <a:lnTo>
                    <a:pt x="1184" y="74"/>
                  </a:lnTo>
                  <a:cubicBezTo>
                    <a:pt x="1201" y="100"/>
                    <a:pt x="1210" y="118"/>
                    <a:pt x="1201" y="135"/>
                  </a:cubicBezTo>
                  <a:cubicBezTo>
                    <a:pt x="1198" y="138"/>
                    <a:pt x="1194" y="138"/>
                    <a:pt x="1190" y="138"/>
                  </a:cubicBezTo>
                  <a:cubicBezTo>
                    <a:pt x="1171" y="138"/>
                    <a:pt x="1143" y="123"/>
                    <a:pt x="1124" y="123"/>
                  </a:cubicBezTo>
                  <a:cubicBezTo>
                    <a:pt x="1110" y="123"/>
                    <a:pt x="1101" y="132"/>
                    <a:pt x="1104" y="162"/>
                  </a:cubicBezTo>
                  <a:cubicBezTo>
                    <a:pt x="1095" y="153"/>
                    <a:pt x="1095" y="153"/>
                    <a:pt x="1086" y="144"/>
                  </a:cubicBezTo>
                  <a:cubicBezTo>
                    <a:pt x="1078" y="171"/>
                    <a:pt x="1033" y="206"/>
                    <a:pt x="1042" y="241"/>
                  </a:cubicBezTo>
                  <a:cubicBezTo>
                    <a:pt x="1024" y="218"/>
                    <a:pt x="1011" y="209"/>
                    <a:pt x="1000" y="209"/>
                  </a:cubicBezTo>
                  <a:cubicBezTo>
                    <a:pt x="968" y="209"/>
                    <a:pt x="960" y="287"/>
                    <a:pt x="933" y="287"/>
                  </a:cubicBezTo>
                  <a:cubicBezTo>
                    <a:pt x="925" y="287"/>
                    <a:pt x="914" y="279"/>
                    <a:pt x="901" y="259"/>
                  </a:cubicBezTo>
                  <a:cubicBezTo>
                    <a:pt x="883" y="277"/>
                    <a:pt x="874" y="286"/>
                    <a:pt x="857" y="303"/>
                  </a:cubicBezTo>
                  <a:lnTo>
                    <a:pt x="848" y="294"/>
                  </a:lnTo>
                  <a:cubicBezTo>
                    <a:pt x="813" y="312"/>
                    <a:pt x="822" y="347"/>
                    <a:pt x="830" y="383"/>
                  </a:cubicBezTo>
                  <a:cubicBezTo>
                    <a:pt x="822" y="383"/>
                    <a:pt x="813" y="365"/>
                    <a:pt x="813" y="356"/>
                  </a:cubicBezTo>
                  <a:cubicBezTo>
                    <a:pt x="751" y="383"/>
                    <a:pt x="742" y="391"/>
                    <a:pt x="760" y="471"/>
                  </a:cubicBezTo>
                  <a:lnTo>
                    <a:pt x="724" y="444"/>
                  </a:lnTo>
                  <a:lnTo>
                    <a:pt x="724" y="444"/>
                  </a:lnTo>
                  <a:cubicBezTo>
                    <a:pt x="733" y="471"/>
                    <a:pt x="618" y="471"/>
                    <a:pt x="618" y="542"/>
                  </a:cubicBezTo>
                  <a:cubicBezTo>
                    <a:pt x="618" y="542"/>
                    <a:pt x="610" y="533"/>
                    <a:pt x="610" y="524"/>
                  </a:cubicBezTo>
                  <a:cubicBezTo>
                    <a:pt x="610" y="603"/>
                    <a:pt x="424" y="586"/>
                    <a:pt x="539" y="692"/>
                  </a:cubicBezTo>
                  <a:lnTo>
                    <a:pt x="548" y="745"/>
                  </a:lnTo>
                  <a:cubicBezTo>
                    <a:pt x="554" y="738"/>
                    <a:pt x="560" y="736"/>
                    <a:pt x="566" y="736"/>
                  </a:cubicBezTo>
                  <a:cubicBezTo>
                    <a:pt x="589" y="736"/>
                    <a:pt x="605" y="781"/>
                    <a:pt x="631" y="781"/>
                  </a:cubicBezTo>
                  <a:cubicBezTo>
                    <a:pt x="632" y="781"/>
                    <a:pt x="634" y="780"/>
                    <a:pt x="636" y="780"/>
                  </a:cubicBezTo>
                  <a:lnTo>
                    <a:pt x="636" y="780"/>
                  </a:lnTo>
                  <a:cubicBezTo>
                    <a:pt x="632" y="789"/>
                    <a:pt x="614" y="793"/>
                    <a:pt x="599" y="793"/>
                  </a:cubicBezTo>
                  <a:cubicBezTo>
                    <a:pt x="583" y="793"/>
                    <a:pt x="570" y="789"/>
                    <a:pt x="574" y="780"/>
                  </a:cubicBezTo>
                  <a:lnTo>
                    <a:pt x="583" y="780"/>
                  </a:lnTo>
                  <a:cubicBezTo>
                    <a:pt x="568" y="767"/>
                    <a:pt x="557" y="763"/>
                    <a:pt x="548" y="763"/>
                  </a:cubicBezTo>
                  <a:cubicBezTo>
                    <a:pt x="524" y="763"/>
                    <a:pt x="514" y="794"/>
                    <a:pt x="493" y="794"/>
                  </a:cubicBezTo>
                  <a:cubicBezTo>
                    <a:pt x="488" y="794"/>
                    <a:pt x="483" y="792"/>
                    <a:pt x="477" y="789"/>
                  </a:cubicBezTo>
                  <a:cubicBezTo>
                    <a:pt x="433" y="877"/>
                    <a:pt x="354" y="957"/>
                    <a:pt x="309" y="1045"/>
                  </a:cubicBezTo>
                  <a:lnTo>
                    <a:pt x="371" y="1054"/>
                  </a:lnTo>
                  <a:lnTo>
                    <a:pt x="354" y="1089"/>
                  </a:lnTo>
                  <a:cubicBezTo>
                    <a:pt x="336" y="1089"/>
                    <a:pt x="301" y="1080"/>
                    <a:pt x="318" y="1054"/>
                  </a:cubicBezTo>
                  <a:cubicBezTo>
                    <a:pt x="274" y="1054"/>
                    <a:pt x="327" y="1107"/>
                    <a:pt x="336" y="1107"/>
                  </a:cubicBezTo>
                  <a:cubicBezTo>
                    <a:pt x="329" y="1113"/>
                    <a:pt x="323" y="1116"/>
                    <a:pt x="317" y="1116"/>
                  </a:cubicBezTo>
                  <a:cubicBezTo>
                    <a:pt x="295" y="1116"/>
                    <a:pt x="279" y="1078"/>
                    <a:pt x="275" y="1078"/>
                  </a:cubicBezTo>
                  <a:cubicBezTo>
                    <a:pt x="274" y="1078"/>
                    <a:pt x="274" y="1078"/>
                    <a:pt x="274" y="1080"/>
                  </a:cubicBezTo>
                  <a:lnTo>
                    <a:pt x="265" y="1098"/>
                  </a:lnTo>
                  <a:lnTo>
                    <a:pt x="274" y="1098"/>
                  </a:lnTo>
                  <a:cubicBezTo>
                    <a:pt x="292" y="1124"/>
                    <a:pt x="318" y="1133"/>
                    <a:pt x="309" y="1160"/>
                  </a:cubicBezTo>
                  <a:cubicBezTo>
                    <a:pt x="306" y="1162"/>
                    <a:pt x="302" y="1162"/>
                    <a:pt x="297" y="1162"/>
                  </a:cubicBezTo>
                  <a:cubicBezTo>
                    <a:pt x="286" y="1162"/>
                    <a:pt x="274" y="1157"/>
                    <a:pt x="268" y="1157"/>
                  </a:cubicBezTo>
                  <a:cubicBezTo>
                    <a:pt x="266" y="1157"/>
                    <a:pt x="265" y="1158"/>
                    <a:pt x="265" y="1160"/>
                  </a:cubicBezTo>
                  <a:cubicBezTo>
                    <a:pt x="256" y="1160"/>
                    <a:pt x="256" y="1160"/>
                    <a:pt x="256" y="1169"/>
                  </a:cubicBezTo>
                  <a:lnTo>
                    <a:pt x="239" y="1204"/>
                  </a:lnTo>
                  <a:lnTo>
                    <a:pt x="292" y="1204"/>
                  </a:lnTo>
                  <a:cubicBezTo>
                    <a:pt x="301" y="1230"/>
                    <a:pt x="274" y="1239"/>
                    <a:pt x="327" y="1248"/>
                  </a:cubicBezTo>
                  <a:cubicBezTo>
                    <a:pt x="324" y="1248"/>
                    <a:pt x="322" y="1248"/>
                    <a:pt x="319" y="1248"/>
                  </a:cubicBezTo>
                  <a:cubicBezTo>
                    <a:pt x="239" y="1248"/>
                    <a:pt x="247" y="1381"/>
                    <a:pt x="221" y="1389"/>
                  </a:cubicBezTo>
                  <a:cubicBezTo>
                    <a:pt x="248" y="1425"/>
                    <a:pt x="239" y="1442"/>
                    <a:pt x="221" y="1478"/>
                  </a:cubicBezTo>
                  <a:cubicBezTo>
                    <a:pt x="223" y="1476"/>
                    <a:pt x="226" y="1475"/>
                    <a:pt x="230" y="1475"/>
                  </a:cubicBezTo>
                  <a:cubicBezTo>
                    <a:pt x="247" y="1475"/>
                    <a:pt x="281" y="1490"/>
                    <a:pt x="274" y="1504"/>
                  </a:cubicBezTo>
                  <a:cubicBezTo>
                    <a:pt x="251" y="1494"/>
                    <a:pt x="235" y="1491"/>
                    <a:pt x="223" y="1491"/>
                  </a:cubicBezTo>
                  <a:cubicBezTo>
                    <a:pt x="184" y="1491"/>
                    <a:pt x="192" y="1534"/>
                    <a:pt x="135" y="1539"/>
                  </a:cubicBezTo>
                  <a:lnTo>
                    <a:pt x="135" y="1539"/>
                  </a:lnTo>
                  <a:cubicBezTo>
                    <a:pt x="174" y="1542"/>
                    <a:pt x="127" y="1611"/>
                    <a:pt x="192" y="1611"/>
                  </a:cubicBezTo>
                  <a:cubicBezTo>
                    <a:pt x="195" y="1611"/>
                    <a:pt x="199" y="1610"/>
                    <a:pt x="203" y="1610"/>
                  </a:cubicBezTo>
                  <a:lnTo>
                    <a:pt x="203" y="1610"/>
                  </a:lnTo>
                  <a:cubicBezTo>
                    <a:pt x="200" y="1614"/>
                    <a:pt x="196" y="1615"/>
                    <a:pt x="191" y="1615"/>
                  </a:cubicBezTo>
                  <a:cubicBezTo>
                    <a:pt x="179" y="1615"/>
                    <a:pt x="165" y="1605"/>
                    <a:pt x="149" y="1605"/>
                  </a:cubicBezTo>
                  <a:cubicBezTo>
                    <a:pt x="144" y="1605"/>
                    <a:pt x="138" y="1606"/>
                    <a:pt x="133" y="1610"/>
                  </a:cubicBezTo>
                  <a:cubicBezTo>
                    <a:pt x="159" y="1672"/>
                    <a:pt x="71" y="1716"/>
                    <a:pt x="71" y="1787"/>
                  </a:cubicBezTo>
                  <a:cubicBezTo>
                    <a:pt x="89" y="1795"/>
                    <a:pt x="106" y="1787"/>
                    <a:pt x="133" y="1804"/>
                  </a:cubicBezTo>
                  <a:lnTo>
                    <a:pt x="53" y="1822"/>
                  </a:lnTo>
                  <a:cubicBezTo>
                    <a:pt x="53" y="1840"/>
                    <a:pt x="133" y="1857"/>
                    <a:pt x="80" y="1866"/>
                  </a:cubicBezTo>
                  <a:cubicBezTo>
                    <a:pt x="89" y="1866"/>
                    <a:pt x="106" y="1866"/>
                    <a:pt x="115" y="1875"/>
                  </a:cubicBezTo>
                  <a:cubicBezTo>
                    <a:pt x="18" y="1999"/>
                    <a:pt x="133" y="2149"/>
                    <a:pt x="0" y="2281"/>
                  </a:cubicBezTo>
                  <a:cubicBezTo>
                    <a:pt x="10" y="2274"/>
                    <a:pt x="17" y="2271"/>
                    <a:pt x="21" y="2271"/>
                  </a:cubicBezTo>
                  <a:cubicBezTo>
                    <a:pt x="27" y="2271"/>
                    <a:pt x="27" y="2279"/>
                    <a:pt x="27" y="2290"/>
                  </a:cubicBezTo>
                  <a:cubicBezTo>
                    <a:pt x="30" y="2287"/>
                    <a:pt x="35" y="2286"/>
                    <a:pt x="41" y="2286"/>
                  </a:cubicBezTo>
                  <a:cubicBezTo>
                    <a:pt x="53" y="2286"/>
                    <a:pt x="71" y="2290"/>
                    <a:pt x="89" y="2290"/>
                  </a:cubicBezTo>
                  <a:lnTo>
                    <a:pt x="36" y="2343"/>
                  </a:lnTo>
                  <a:cubicBezTo>
                    <a:pt x="89" y="2352"/>
                    <a:pt x="36" y="2414"/>
                    <a:pt x="89" y="2414"/>
                  </a:cubicBezTo>
                  <a:lnTo>
                    <a:pt x="80" y="2396"/>
                  </a:lnTo>
                  <a:lnTo>
                    <a:pt x="80" y="2396"/>
                  </a:lnTo>
                  <a:cubicBezTo>
                    <a:pt x="88" y="2398"/>
                    <a:pt x="96" y="2399"/>
                    <a:pt x="104" y="2399"/>
                  </a:cubicBezTo>
                  <a:cubicBezTo>
                    <a:pt x="161" y="2399"/>
                    <a:pt x="231" y="2352"/>
                    <a:pt x="301" y="2352"/>
                  </a:cubicBezTo>
                  <a:cubicBezTo>
                    <a:pt x="230" y="2334"/>
                    <a:pt x="398" y="2290"/>
                    <a:pt x="301" y="2255"/>
                  </a:cubicBezTo>
                  <a:cubicBezTo>
                    <a:pt x="304" y="2253"/>
                    <a:pt x="308" y="2252"/>
                    <a:pt x="311" y="2252"/>
                  </a:cubicBezTo>
                  <a:cubicBezTo>
                    <a:pt x="319" y="2252"/>
                    <a:pt x="326" y="2257"/>
                    <a:pt x="335" y="2257"/>
                  </a:cubicBezTo>
                  <a:cubicBezTo>
                    <a:pt x="338" y="2257"/>
                    <a:pt x="341" y="2256"/>
                    <a:pt x="345" y="2255"/>
                  </a:cubicBezTo>
                  <a:cubicBezTo>
                    <a:pt x="309" y="2246"/>
                    <a:pt x="301" y="2237"/>
                    <a:pt x="318" y="2210"/>
                  </a:cubicBezTo>
                  <a:lnTo>
                    <a:pt x="318" y="2210"/>
                  </a:lnTo>
                  <a:lnTo>
                    <a:pt x="327" y="2219"/>
                  </a:lnTo>
                  <a:cubicBezTo>
                    <a:pt x="318" y="2149"/>
                    <a:pt x="362" y="2131"/>
                    <a:pt x="389" y="2060"/>
                  </a:cubicBezTo>
                  <a:lnTo>
                    <a:pt x="345" y="2060"/>
                  </a:lnTo>
                  <a:cubicBezTo>
                    <a:pt x="354" y="2051"/>
                    <a:pt x="371" y="2043"/>
                    <a:pt x="380" y="2043"/>
                  </a:cubicBezTo>
                  <a:cubicBezTo>
                    <a:pt x="369" y="2038"/>
                    <a:pt x="361" y="2036"/>
                    <a:pt x="356" y="2036"/>
                  </a:cubicBezTo>
                  <a:cubicBezTo>
                    <a:pt x="337" y="2036"/>
                    <a:pt x="353" y="2064"/>
                    <a:pt x="328" y="2064"/>
                  </a:cubicBezTo>
                  <a:cubicBezTo>
                    <a:pt x="323" y="2064"/>
                    <a:pt x="317" y="2063"/>
                    <a:pt x="309" y="2060"/>
                  </a:cubicBezTo>
                  <a:cubicBezTo>
                    <a:pt x="389" y="2051"/>
                    <a:pt x="318" y="1954"/>
                    <a:pt x="415" y="1954"/>
                  </a:cubicBezTo>
                  <a:cubicBezTo>
                    <a:pt x="420" y="1941"/>
                    <a:pt x="409" y="1941"/>
                    <a:pt x="397" y="1941"/>
                  </a:cubicBezTo>
                  <a:cubicBezTo>
                    <a:pt x="384" y="1941"/>
                    <a:pt x="371" y="1941"/>
                    <a:pt x="371" y="1928"/>
                  </a:cubicBezTo>
                  <a:lnTo>
                    <a:pt x="398" y="1928"/>
                  </a:lnTo>
                  <a:lnTo>
                    <a:pt x="371" y="1919"/>
                  </a:lnTo>
                  <a:cubicBezTo>
                    <a:pt x="380" y="1901"/>
                    <a:pt x="407" y="1901"/>
                    <a:pt x="433" y="1901"/>
                  </a:cubicBezTo>
                  <a:cubicBezTo>
                    <a:pt x="424" y="1910"/>
                    <a:pt x="433" y="1910"/>
                    <a:pt x="433" y="1919"/>
                  </a:cubicBezTo>
                  <a:cubicBezTo>
                    <a:pt x="468" y="1901"/>
                    <a:pt x="433" y="1866"/>
                    <a:pt x="442" y="1857"/>
                  </a:cubicBezTo>
                  <a:lnTo>
                    <a:pt x="442" y="1857"/>
                  </a:lnTo>
                  <a:lnTo>
                    <a:pt x="424" y="1875"/>
                  </a:lnTo>
                  <a:cubicBezTo>
                    <a:pt x="415" y="1813"/>
                    <a:pt x="468" y="1742"/>
                    <a:pt x="433" y="1672"/>
                  </a:cubicBezTo>
                  <a:lnTo>
                    <a:pt x="415" y="1672"/>
                  </a:lnTo>
                  <a:cubicBezTo>
                    <a:pt x="389" y="1610"/>
                    <a:pt x="442" y="1636"/>
                    <a:pt x="442" y="1584"/>
                  </a:cubicBezTo>
                  <a:lnTo>
                    <a:pt x="451" y="1584"/>
                  </a:lnTo>
                  <a:cubicBezTo>
                    <a:pt x="433" y="1575"/>
                    <a:pt x="424" y="1557"/>
                    <a:pt x="433" y="1539"/>
                  </a:cubicBezTo>
                  <a:lnTo>
                    <a:pt x="433" y="1539"/>
                  </a:lnTo>
                  <a:cubicBezTo>
                    <a:pt x="438" y="1545"/>
                    <a:pt x="445" y="1546"/>
                    <a:pt x="452" y="1546"/>
                  </a:cubicBezTo>
                  <a:cubicBezTo>
                    <a:pt x="460" y="1546"/>
                    <a:pt x="469" y="1544"/>
                    <a:pt x="477" y="1544"/>
                  </a:cubicBezTo>
                  <a:cubicBezTo>
                    <a:pt x="487" y="1544"/>
                    <a:pt x="497" y="1547"/>
                    <a:pt x="504" y="1557"/>
                  </a:cubicBezTo>
                  <a:cubicBezTo>
                    <a:pt x="477" y="1495"/>
                    <a:pt x="477" y="1522"/>
                    <a:pt x="424" y="1469"/>
                  </a:cubicBezTo>
                  <a:lnTo>
                    <a:pt x="459" y="1469"/>
                  </a:lnTo>
                  <a:cubicBezTo>
                    <a:pt x="433" y="1451"/>
                    <a:pt x="424" y="1442"/>
                    <a:pt x="424" y="1416"/>
                  </a:cubicBezTo>
                  <a:lnTo>
                    <a:pt x="424" y="1416"/>
                  </a:lnTo>
                  <a:cubicBezTo>
                    <a:pt x="442" y="1442"/>
                    <a:pt x="468" y="1416"/>
                    <a:pt x="495" y="1451"/>
                  </a:cubicBezTo>
                  <a:cubicBezTo>
                    <a:pt x="578" y="1418"/>
                    <a:pt x="473" y="1353"/>
                    <a:pt x="549" y="1353"/>
                  </a:cubicBezTo>
                  <a:cubicBezTo>
                    <a:pt x="554" y="1353"/>
                    <a:pt x="559" y="1353"/>
                    <a:pt x="565" y="1354"/>
                  </a:cubicBezTo>
                  <a:cubicBezTo>
                    <a:pt x="546" y="1341"/>
                    <a:pt x="533" y="1337"/>
                    <a:pt x="523" y="1337"/>
                  </a:cubicBezTo>
                  <a:cubicBezTo>
                    <a:pt x="498" y="1337"/>
                    <a:pt x="498" y="1368"/>
                    <a:pt x="492" y="1368"/>
                  </a:cubicBezTo>
                  <a:cubicBezTo>
                    <a:pt x="490" y="1368"/>
                    <a:pt x="488" y="1366"/>
                    <a:pt x="486" y="1363"/>
                  </a:cubicBezTo>
                  <a:cubicBezTo>
                    <a:pt x="484" y="1364"/>
                    <a:pt x="481" y="1364"/>
                    <a:pt x="479" y="1364"/>
                  </a:cubicBezTo>
                  <a:cubicBezTo>
                    <a:pt x="455" y="1364"/>
                    <a:pt x="435" y="1326"/>
                    <a:pt x="451" y="1310"/>
                  </a:cubicBezTo>
                  <a:cubicBezTo>
                    <a:pt x="459" y="1292"/>
                    <a:pt x="565" y="1319"/>
                    <a:pt x="574" y="1274"/>
                  </a:cubicBezTo>
                  <a:cubicBezTo>
                    <a:pt x="574" y="1283"/>
                    <a:pt x="583" y="1283"/>
                    <a:pt x="583" y="1283"/>
                  </a:cubicBezTo>
                  <a:cubicBezTo>
                    <a:pt x="610" y="1283"/>
                    <a:pt x="565" y="1248"/>
                    <a:pt x="601" y="1239"/>
                  </a:cubicBezTo>
                  <a:cubicBezTo>
                    <a:pt x="557" y="1213"/>
                    <a:pt x="618" y="1221"/>
                    <a:pt x="557" y="1186"/>
                  </a:cubicBezTo>
                  <a:lnTo>
                    <a:pt x="557" y="1230"/>
                  </a:lnTo>
                  <a:cubicBezTo>
                    <a:pt x="548" y="1204"/>
                    <a:pt x="486" y="1151"/>
                    <a:pt x="530" y="1133"/>
                  </a:cubicBezTo>
                  <a:lnTo>
                    <a:pt x="530" y="1133"/>
                  </a:lnTo>
                  <a:cubicBezTo>
                    <a:pt x="548" y="1142"/>
                    <a:pt x="557" y="1160"/>
                    <a:pt x="565" y="1169"/>
                  </a:cubicBezTo>
                  <a:cubicBezTo>
                    <a:pt x="583" y="1169"/>
                    <a:pt x="557" y="1142"/>
                    <a:pt x="583" y="1142"/>
                  </a:cubicBezTo>
                  <a:cubicBezTo>
                    <a:pt x="645" y="1169"/>
                    <a:pt x="574" y="1195"/>
                    <a:pt x="610" y="1239"/>
                  </a:cubicBezTo>
                  <a:cubicBezTo>
                    <a:pt x="637" y="1239"/>
                    <a:pt x="606" y="1202"/>
                    <a:pt x="620" y="1202"/>
                  </a:cubicBezTo>
                  <a:cubicBezTo>
                    <a:pt x="624" y="1202"/>
                    <a:pt x="631" y="1205"/>
                    <a:pt x="645" y="1213"/>
                  </a:cubicBezTo>
                  <a:cubicBezTo>
                    <a:pt x="574" y="1160"/>
                    <a:pt x="671" y="1177"/>
                    <a:pt x="627" y="1124"/>
                  </a:cubicBezTo>
                  <a:lnTo>
                    <a:pt x="627" y="1124"/>
                  </a:lnTo>
                  <a:lnTo>
                    <a:pt x="663" y="1142"/>
                  </a:lnTo>
                  <a:cubicBezTo>
                    <a:pt x="654" y="1133"/>
                    <a:pt x="645" y="1116"/>
                    <a:pt x="645" y="1107"/>
                  </a:cubicBezTo>
                  <a:lnTo>
                    <a:pt x="645" y="1107"/>
                  </a:lnTo>
                  <a:lnTo>
                    <a:pt x="689" y="1142"/>
                  </a:lnTo>
                  <a:cubicBezTo>
                    <a:pt x="663" y="1107"/>
                    <a:pt x="742" y="1124"/>
                    <a:pt x="733" y="1089"/>
                  </a:cubicBezTo>
                  <a:lnTo>
                    <a:pt x="733" y="1089"/>
                  </a:lnTo>
                  <a:cubicBezTo>
                    <a:pt x="728" y="1102"/>
                    <a:pt x="721" y="1107"/>
                    <a:pt x="713" y="1107"/>
                  </a:cubicBezTo>
                  <a:cubicBezTo>
                    <a:pt x="696" y="1107"/>
                    <a:pt x="675" y="1088"/>
                    <a:pt x="653" y="1088"/>
                  </a:cubicBezTo>
                  <a:cubicBezTo>
                    <a:pt x="651" y="1088"/>
                    <a:pt x="648" y="1088"/>
                    <a:pt x="645" y="1089"/>
                  </a:cubicBezTo>
                  <a:cubicBezTo>
                    <a:pt x="639" y="1061"/>
                    <a:pt x="652" y="1054"/>
                    <a:pt x="671" y="1054"/>
                  </a:cubicBezTo>
                  <a:cubicBezTo>
                    <a:pt x="690" y="1054"/>
                    <a:pt x="714" y="1060"/>
                    <a:pt x="734" y="1060"/>
                  </a:cubicBezTo>
                  <a:cubicBezTo>
                    <a:pt x="751" y="1060"/>
                    <a:pt x="765" y="1055"/>
                    <a:pt x="768" y="1037"/>
                  </a:cubicBezTo>
                  <a:lnTo>
                    <a:pt x="768" y="1037"/>
                  </a:lnTo>
                  <a:cubicBezTo>
                    <a:pt x="767" y="1042"/>
                    <a:pt x="756" y="1046"/>
                    <a:pt x="745" y="1046"/>
                  </a:cubicBezTo>
                  <a:cubicBezTo>
                    <a:pt x="737" y="1046"/>
                    <a:pt x="728" y="1044"/>
                    <a:pt x="724" y="1036"/>
                  </a:cubicBezTo>
                  <a:cubicBezTo>
                    <a:pt x="733" y="1027"/>
                    <a:pt x="751" y="1018"/>
                    <a:pt x="777" y="1018"/>
                  </a:cubicBezTo>
                  <a:cubicBezTo>
                    <a:pt x="786" y="983"/>
                    <a:pt x="733" y="1010"/>
                    <a:pt x="724" y="983"/>
                  </a:cubicBezTo>
                  <a:lnTo>
                    <a:pt x="724" y="983"/>
                  </a:lnTo>
                  <a:cubicBezTo>
                    <a:pt x="730" y="984"/>
                    <a:pt x="734" y="984"/>
                    <a:pt x="738" y="984"/>
                  </a:cubicBezTo>
                  <a:cubicBezTo>
                    <a:pt x="765" y="984"/>
                    <a:pt x="716" y="954"/>
                    <a:pt x="716" y="930"/>
                  </a:cubicBezTo>
                  <a:lnTo>
                    <a:pt x="716" y="930"/>
                  </a:lnTo>
                  <a:lnTo>
                    <a:pt x="751" y="948"/>
                  </a:lnTo>
                  <a:cubicBezTo>
                    <a:pt x="795" y="921"/>
                    <a:pt x="680" y="895"/>
                    <a:pt x="733" y="868"/>
                  </a:cubicBezTo>
                  <a:lnTo>
                    <a:pt x="733" y="868"/>
                  </a:lnTo>
                  <a:lnTo>
                    <a:pt x="769" y="912"/>
                  </a:lnTo>
                  <a:lnTo>
                    <a:pt x="769" y="886"/>
                  </a:lnTo>
                  <a:lnTo>
                    <a:pt x="804" y="921"/>
                  </a:lnTo>
                  <a:cubicBezTo>
                    <a:pt x="786" y="877"/>
                    <a:pt x="795" y="877"/>
                    <a:pt x="822" y="859"/>
                  </a:cubicBezTo>
                  <a:cubicBezTo>
                    <a:pt x="795" y="851"/>
                    <a:pt x="760" y="824"/>
                    <a:pt x="777" y="806"/>
                  </a:cubicBezTo>
                  <a:cubicBezTo>
                    <a:pt x="795" y="806"/>
                    <a:pt x="801" y="818"/>
                    <a:pt x="805" y="818"/>
                  </a:cubicBezTo>
                  <a:cubicBezTo>
                    <a:pt x="808" y="818"/>
                    <a:pt x="810" y="815"/>
                    <a:pt x="813" y="806"/>
                  </a:cubicBezTo>
                  <a:cubicBezTo>
                    <a:pt x="827" y="821"/>
                    <a:pt x="847" y="835"/>
                    <a:pt x="830" y="835"/>
                  </a:cubicBezTo>
                  <a:cubicBezTo>
                    <a:pt x="826" y="835"/>
                    <a:pt x="821" y="835"/>
                    <a:pt x="813" y="833"/>
                  </a:cubicBezTo>
                  <a:lnTo>
                    <a:pt x="813" y="833"/>
                  </a:lnTo>
                  <a:lnTo>
                    <a:pt x="839" y="868"/>
                  </a:lnTo>
                  <a:cubicBezTo>
                    <a:pt x="868" y="868"/>
                    <a:pt x="867" y="844"/>
                    <a:pt x="871" y="831"/>
                  </a:cubicBezTo>
                  <a:lnTo>
                    <a:pt x="871" y="831"/>
                  </a:lnTo>
                  <a:cubicBezTo>
                    <a:pt x="868" y="833"/>
                    <a:pt x="862" y="833"/>
                    <a:pt x="857" y="833"/>
                  </a:cubicBezTo>
                  <a:lnTo>
                    <a:pt x="839" y="762"/>
                  </a:lnTo>
                  <a:lnTo>
                    <a:pt x="839" y="762"/>
                  </a:lnTo>
                  <a:cubicBezTo>
                    <a:pt x="857" y="771"/>
                    <a:pt x="866" y="780"/>
                    <a:pt x="866" y="789"/>
                  </a:cubicBezTo>
                  <a:lnTo>
                    <a:pt x="866" y="789"/>
                  </a:lnTo>
                  <a:cubicBezTo>
                    <a:pt x="866" y="780"/>
                    <a:pt x="857" y="762"/>
                    <a:pt x="866" y="754"/>
                  </a:cubicBezTo>
                  <a:cubicBezTo>
                    <a:pt x="882" y="770"/>
                    <a:pt x="912" y="793"/>
                    <a:pt x="918" y="810"/>
                  </a:cubicBezTo>
                  <a:lnTo>
                    <a:pt x="918" y="810"/>
                  </a:lnTo>
                  <a:lnTo>
                    <a:pt x="910" y="762"/>
                  </a:lnTo>
                  <a:lnTo>
                    <a:pt x="910" y="762"/>
                  </a:lnTo>
                  <a:cubicBezTo>
                    <a:pt x="927" y="771"/>
                    <a:pt x="954" y="771"/>
                    <a:pt x="963" y="789"/>
                  </a:cubicBezTo>
                  <a:cubicBezTo>
                    <a:pt x="989" y="780"/>
                    <a:pt x="945" y="701"/>
                    <a:pt x="980" y="701"/>
                  </a:cubicBezTo>
                  <a:cubicBezTo>
                    <a:pt x="980" y="692"/>
                    <a:pt x="980" y="692"/>
                    <a:pt x="980" y="683"/>
                  </a:cubicBezTo>
                  <a:cubicBezTo>
                    <a:pt x="998" y="665"/>
                    <a:pt x="1042" y="683"/>
                    <a:pt x="1033" y="630"/>
                  </a:cubicBezTo>
                  <a:lnTo>
                    <a:pt x="1033" y="630"/>
                  </a:lnTo>
                  <a:lnTo>
                    <a:pt x="1086" y="656"/>
                  </a:lnTo>
                  <a:cubicBezTo>
                    <a:pt x="1095" y="630"/>
                    <a:pt x="1025" y="621"/>
                    <a:pt x="1033" y="577"/>
                  </a:cubicBezTo>
                  <a:cubicBezTo>
                    <a:pt x="1037" y="569"/>
                    <a:pt x="1042" y="566"/>
                    <a:pt x="1046" y="566"/>
                  </a:cubicBezTo>
                  <a:cubicBezTo>
                    <a:pt x="1062" y="566"/>
                    <a:pt x="1081" y="605"/>
                    <a:pt x="1095" y="612"/>
                  </a:cubicBezTo>
                  <a:cubicBezTo>
                    <a:pt x="1088" y="590"/>
                    <a:pt x="1074" y="536"/>
                    <a:pt x="1102" y="536"/>
                  </a:cubicBezTo>
                  <a:cubicBezTo>
                    <a:pt x="1107" y="536"/>
                    <a:pt x="1114" y="538"/>
                    <a:pt x="1122" y="542"/>
                  </a:cubicBezTo>
                  <a:cubicBezTo>
                    <a:pt x="1122" y="568"/>
                    <a:pt x="1113" y="559"/>
                    <a:pt x="1113" y="568"/>
                  </a:cubicBezTo>
                  <a:lnTo>
                    <a:pt x="1139" y="586"/>
                  </a:lnTo>
                  <a:cubicBezTo>
                    <a:pt x="1157" y="639"/>
                    <a:pt x="1131" y="639"/>
                    <a:pt x="1175" y="665"/>
                  </a:cubicBezTo>
                  <a:cubicBezTo>
                    <a:pt x="1113" y="568"/>
                    <a:pt x="1219" y="612"/>
                    <a:pt x="1166" y="515"/>
                  </a:cubicBezTo>
                  <a:lnTo>
                    <a:pt x="1166" y="515"/>
                  </a:lnTo>
                  <a:lnTo>
                    <a:pt x="1184" y="533"/>
                  </a:lnTo>
                  <a:cubicBezTo>
                    <a:pt x="1184" y="533"/>
                    <a:pt x="1184" y="542"/>
                    <a:pt x="1184" y="542"/>
                  </a:cubicBezTo>
                  <a:cubicBezTo>
                    <a:pt x="1189" y="546"/>
                    <a:pt x="1193" y="548"/>
                    <a:pt x="1196" y="548"/>
                  </a:cubicBezTo>
                  <a:cubicBezTo>
                    <a:pt x="1211" y="548"/>
                    <a:pt x="1162" y="462"/>
                    <a:pt x="1192" y="462"/>
                  </a:cubicBezTo>
                  <a:lnTo>
                    <a:pt x="1192" y="462"/>
                  </a:lnTo>
                  <a:cubicBezTo>
                    <a:pt x="1210" y="462"/>
                    <a:pt x="1219" y="471"/>
                    <a:pt x="1219" y="489"/>
                  </a:cubicBezTo>
                  <a:lnTo>
                    <a:pt x="1237" y="453"/>
                  </a:lnTo>
                  <a:cubicBezTo>
                    <a:pt x="1242" y="453"/>
                    <a:pt x="1244" y="461"/>
                    <a:pt x="1243" y="466"/>
                  </a:cubicBezTo>
                  <a:lnTo>
                    <a:pt x="1243" y="466"/>
                  </a:lnTo>
                  <a:cubicBezTo>
                    <a:pt x="1252" y="459"/>
                    <a:pt x="1265" y="453"/>
                    <a:pt x="1272" y="453"/>
                  </a:cubicBezTo>
                  <a:cubicBezTo>
                    <a:pt x="1272" y="436"/>
                    <a:pt x="1272" y="409"/>
                    <a:pt x="1281" y="391"/>
                  </a:cubicBezTo>
                  <a:lnTo>
                    <a:pt x="1281" y="391"/>
                  </a:lnTo>
                  <a:cubicBezTo>
                    <a:pt x="1289" y="409"/>
                    <a:pt x="1272" y="409"/>
                    <a:pt x="1281" y="418"/>
                  </a:cubicBezTo>
                  <a:lnTo>
                    <a:pt x="1298" y="383"/>
                  </a:lnTo>
                  <a:lnTo>
                    <a:pt x="1298" y="383"/>
                  </a:lnTo>
                  <a:cubicBezTo>
                    <a:pt x="1307" y="409"/>
                    <a:pt x="1298" y="444"/>
                    <a:pt x="1289" y="444"/>
                  </a:cubicBezTo>
                  <a:cubicBezTo>
                    <a:pt x="1305" y="475"/>
                    <a:pt x="1312" y="485"/>
                    <a:pt x="1316" y="485"/>
                  </a:cubicBezTo>
                  <a:cubicBezTo>
                    <a:pt x="1323" y="485"/>
                    <a:pt x="1318" y="450"/>
                    <a:pt x="1332" y="450"/>
                  </a:cubicBezTo>
                  <a:cubicBezTo>
                    <a:pt x="1336" y="450"/>
                    <a:pt x="1342" y="453"/>
                    <a:pt x="1351" y="462"/>
                  </a:cubicBezTo>
                  <a:lnTo>
                    <a:pt x="1342" y="480"/>
                  </a:lnTo>
                  <a:cubicBezTo>
                    <a:pt x="1369" y="542"/>
                    <a:pt x="1369" y="515"/>
                    <a:pt x="1395" y="550"/>
                  </a:cubicBezTo>
                  <a:cubicBezTo>
                    <a:pt x="1395" y="534"/>
                    <a:pt x="1349" y="470"/>
                    <a:pt x="1350" y="434"/>
                  </a:cubicBezTo>
                  <a:lnTo>
                    <a:pt x="1350" y="434"/>
                  </a:lnTo>
                  <a:cubicBezTo>
                    <a:pt x="1349" y="441"/>
                    <a:pt x="1345" y="450"/>
                    <a:pt x="1340" y="450"/>
                  </a:cubicBezTo>
                  <a:cubicBezTo>
                    <a:pt x="1338" y="450"/>
                    <a:pt x="1336" y="449"/>
                    <a:pt x="1334" y="444"/>
                  </a:cubicBezTo>
                  <a:cubicBezTo>
                    <a:pt x="1334" y="422"/>
                    <a:pt x="1336" y="416"/>
                    <a:pt x="1339" y="416"/>
                  </a:cubicBezTo>
                  <a:cubicBezTo>
                    <a:pt x="1342" y="416"/>
                    <a:pt x="1347" y="422"/>
                    <a:pt x="1351" y="427"/>
                  </a:cubicBezTo>
                  <a:cubicBezTo>
                    <a:pt x="1351" y="427"/>
                    <a:pt x="1351" y="427"/>
                    <a:pt x="1351" y="427"/>
                  </a:cubicBezTo>
                  <a:lnTo>
                    <a:pt x="1351" y="427"/>
                  </a:lnTo>
                  <a:cubicBezTo>
                    <a:pt x="1355" y="430"/>
                    <a:pt x="1358" y="432"/>
                    <a:pt x="1361" y="432"/>
                  </a:cubicBezTo>
                  <a:cubicBezTo>
                    <a:pt x="1367" y="432"/>
                    <a:pt x="1372" y="426"/>
                    <a:pt x="1378" y="409"/>
                  </a:cubicBezTo>
                  <a:cubicBezTo>
                    <a:pt x="1383" y="435"/>
                    <a:pt x="1388" y="443"/>
                    <a:pt x="1395" y="443"/>
                  </a:cubicBezTo>
                  <a:cubicBezTo>
                    <a:pt x="1400" y="443"/>
                    <a:pt x="1406" y="439"/>
                    <a:pt x="1413" y="436"/>
                  </a:cubicBezTo>
                  <a:lnTo>
                    <a:pt x="1413" y="489"/>
                  </a:lnTo>
                  <a:cubicBezTo>
                    <a:pt x="1431" y="471"/>
                    <a:pt x="1422" y="444"/>
                    <a:pt x="1431" y="418"/>
                  </a:cubicBezTo>
                  <a:cubicBezTo>
                    <a:pt x="1448" y="427"/>
                    <a:pt x="1457" y="462"/>
                    <a:pt x="1466" y="497"/>
                  </a:cubicBezTo>
                  <a:cubicBezTo>
                    <a:pt x="1468" y="498"/>
                    <a:pt x="1469" y="498"/>
                    <a:pt x="1470" y="498"/>
                  </a:cubicBezTo>
                  <a:cubicBezTo>
                    <a:pt x="1487" y="498"/>
                    <a:pt x="1442" y="435"/>
                    <a:pt x="1475" y="418"/>
                  </a:cubicBezTo>
                  <a:lnTo>
                    <a:pt x="1475" y="418"/>
                  </a:lnTo>
                  <a:cubicBezTo>
                    <a:pt x="1482" y="423"/>
                    <a:pt x="1488" y="425"/>
                    <a:pt x="1493" y="425"/>
                  </a:cubicBezTo>
                  <a:cubicBezTo>
                    <a:pt x="1508" y="425"/>
                    <a:pt x="1520" y="409"/>
                    <a:pt x="1546" y="383"/>
                  </a:cubicBezTo>
                  <a:cubicBezTo>
                    <a:pt x="1563" y="400"/>
                    <a:pt x="1546" y="418"/>
                    <a:pt x="1546" y="436"/>
                  </a:cubicBezTo>
                  <a:lnTo>
                    <a:pt x="1563" y="391"/>
                  </a:lnTo>
                  <a:cubicBezTo>
                    <a:pt x="1572" y="391"/>
                    <a:pt x="1563" y="400"/>
                    <a:pt x="1563" y="409"/>
                  </a:cubicBezTo>
                  <a:cubicBezTo>
                    <a:pt x="1581" y="391"/>
                    <a:pt x="1572" y="356"/>
                    <a:pt x="1590" y="347"/>
                  </a:cubicBezTo>
                  <a:cubicBezTo>
                    <a:pt x="1591" y="336"/>
                    <a:pt x="1594" y="332"/>
                    <a:pt x="1597" y="332"/>
                  </a:cubicBezTo>
                  <a:cubicBezTo>
                    <a:pt x="1608" y="332"/>
                    <a:pt x="1627" y="384"/>
                    <a:pt x="1648" y="384"/>
                  </a:cubicBezTo>
                  <a:cubicBezTo>
                    <a:pt x="1655" y="384"/>
                    <a:pt x="1662" y="379"/>
                    <a:pt x="1669" y="365"/>
                  </a:cubicBezTo>
                  <a:lnTo>
                    <a:pt x="1669" y="365"/>
                  </a:lnTo>
                  <a:cubicBezTo>
                    <a:pt x="1678" y="383"/>
                    <a:pt x="1660" y="400"/>
                    <a:pt x="1660" y="418"/>
                  </a:cubicBezTo>
                  <a:cubicBezTo>
                    <a:pt x="1704" y="383"/>
                    <a:pt x="1696" y="391"/>
                    <a:pt x="1740" y="339"/>
                  </a:cubicBezTo>
                  <a:lnTo>
                    <a:pt x="1766" y="374"/>
                  </a:lnTo>
                  <a:cubicBezTo>
                    <a:pt x="1749" y="330"/>
                    <a:pt x="1775" y="286"/>
                    <a:pt x="1802" y="250"/>
                  </a:cubicBezTo>
                  <a:cubicBezTo>
                    <a:pt x="1802" y="233"/>
                    <a:pt x="1793" y="215"/>
                    <a:pt x="1793" y="206"/>
                  </a:cubicBezTo>
                  <a:lnTo>
                    <a:pt x="1837" y="180"/>
                  </a:lnTo>
                  <a:lnTo>
                    <a:pt x="1837" y="180"/>
                  </a:lnTo>
                  <a:cubicBezTo>
                    <a:pt x="1837" y="188"/>
                    <a:pt x="1828" y="206"/>
                    <a:pt x="1819" y="224"/>
                  </a:cubicBezTo>
                  <a:lnTo>
                    <a:pt x="1828" y="215"/>
                  </a:lnTo>
                  <a:lnTo>
                    <a:pt x="1828" y="215"/>
                  </a:lnTo>
                  <a:cubicBezTo>
                    <a:pt x="1846" y="233"/>
                    <a:pt x="1828" y="268"/>
                    <a:pt x="1819" y="294"/>
                  </a:cubicBezTo>
                  <a:lnTo>
                    <a:pt x="1810" y="259"/>
                  </a:lnTo>
                  <a:cubicBezTo>
                    <a:pt x="1793" y="294"/>
                    <a:pt x="1784" y="330"/>
                    <a:pt x="1784" y="356"/>
                  </a:cubicBezTo>
                  <a:cubicBezTo>
                    <a:pt x="1784" y="347"/>
                    <a:pt x="1793" y="347"/>
                    <a:pt x="1793" y="347"/>
                  </a:cubicBezTo>
                  <a:cubicBezTo>
                    <a:pt x="1793" y="356"/>
                    <a:pt x="1793" y="356"/>
                    <a:pt x="1793" y="365"/>
                  </a:cubicBezTo>
                  <a:cubicBezTo>
                    <a:pt x="1793" y="367"/>
                    <a:pt x="1793" y="367"/>
                    <a:pt x="1793" y="367"/>
                  </a:cubicBezTo>
                  <a:cubicBezTo>
                    <a:pt x="1793" y="367"/>
                    <a:pt x="1794" y="354"/>
                    <a:pt x="1802" y="347"/>
                  </a:cubicBezTo>
                  <a:lnTo>
                    <a:pt x="1802" y="409"/>
                  </a:lnTo>
                  <a:lnTo>
                    <a:pt x="1810" y="383"/>
                  </a:lnTo>
                  <a:lnTo>
                    <a:pt x="1855" y="427"/>
                  </a:lnTo>
                  <a:cubicBezTo>
                    <a:pt x="1899" y="374"/>
                    <a:pt x="1943" y="286"/>
                    <a:pt x="1996" y="277"/>
                  </a:cubicBezTo>
                  <a:lnTo>
                    <a:pt x="1996" y="277"/>
                  </a:lnTo>
                  <a:cubicBezTo>
                    <a:pt x="1978" y="312"/>
                    <a:pt x="1987" y="339"/>
                    <a:pt x="1969" y="391"/>
                  </a:cubicBezTo>
                  <a:cubicBezTo>
                    <a:pt x="1969" y="377"/>
                    <a:pt x="1967" y="371"/>
                    <a:pt x="1962" y="371"/>
                  </a:cubicBezTo>
                  <a:cubicBezTo>
                    <a:pt x="1952" y="371"/>
                    <a:pt x="1934" y="394"/>
                    <a:pt x="1917" y="394"/>
                  </a:cubicBezTo>
                  <a:cubicBezTo>
                    <a:pt x="1914" y="394"/>
                    <a:pt x="1911" y="394"/>
                    <a:pt x="1908" y="391"/>
                  </a:cubicBezTo>
                  <a:lnTo>
                    <a:pt x="1908" y="391"/>
                  </a:lnTo>
                  <a:cubicBezTo>
                    <a:pt x="1916" y="400"/>
                    <a:pt x="1908" y="427"/>
                    <a:pt x="1908" y="436"/>
                  </a:cubicBezTo>
                  <a:lnTo>
                    <a:pt x="1961" y="391"/>
                  </a:lnTo>
                  <a:lnTo>
                    <a:pt x="1961" y="391"/>
                  </a:lnTo>
                  <a:cubicBezTo>
                    <a:pt x="1952" y="436"/>
                    <a:pt x="1969" y="427"/>
                    <a:pt x="1969" y="444"/>
                  </a:cubicBezTo>
                  <a:cubicBezTo>
                    <a:pt x="1978" y="365"/>
                    <a:pt x="2014" y="400"/>
                    <a:pt x="2040" y="374"/>
                  </a:cubicBezTo>
                  <a:lnTo>
                    <a:pt x="2040" y="374"/>
                  </a:lnTo>
                  <a:cubicBezTo>
                    <a:pt x="2032" y="397"/>
                    <a:pt x="2025" y="420"/>
                    <a:pt x="2011" y="420"/>
                  </a:cubicBezTo>
                  <a:cubicBezTo>
                    <a:pt x="2009" y="420"/>
                    <a:pt x="2007" y="419"/>
                    <a:pt x="2005" y="418"/>
                  </a:cubicBezTo>
                  <a:lnTo>
                    <a:pt x="2005" y="418"/>
                  </a:lnTo>
                  <a:cubicBezTo>
                    <a:pt x="2006" y="431"/>
                    <a:pt x="2009" y="436"/>
                    <a:pt x="2013" y="436"/>
                  </a:cubicBezTo>
                  <a:cubicBezTo>
                    <a:pt x="2026" y="436"/>
                    <a:pt x="2047" y="377"/>
                    <a:pt x="2059" y="377"/>
                  </a:cubicBezTo>
                  <a:cubicBezTo>
                    <a:pt x="2063" y="377"/>
                    <a:pt x="2065" y="381"/>
                    <a:pt x="2067" y="391"/>
                  </a:cubicBezTo>
                  <a:cubicBezTo>
                    <a:pt x="2062" y="391"/>
                    <a:pt x="2060" y="389"/>
                    <a:pt x="2059" y="389"/>
                  </a:cubicBezTo>
                  <a:cubicBezTo>
                    <a:pt x="2058" y="389"/>
                    <a:pt x="2058" y="391"/>
                    <a:pt x="2058" y="400"/>
                  </a:cubicBezTo>
                  <a:cubicBezTo>
                    <a:pt x="2062" y="394"/>
                    <a:pt x="2067" y="391"/>
                    <a:pt x="2071" y="391"/>
                  </a:cubicBezTo>
                  <a:cubicBezTo>
                    <a:pt x="2082" y="391"/>
                    <a:pt x="2088" y="414"/>
                    <a:pt x="2075" y="427"/>
                  </a:cubicBezTo>
                  <a:cubicBezTo>
                    <a:pt x="2089" y="436"/>
                    <a:pt x="2109" y="446"/>
                    <a:pt x="2132" y="446"/>
                  </a:cubicBezTo>
                  <a:cubicBezTo>
                    <a:pt x="2152" y="446"/>
                    <a:pt x="2174" y="439"/>
                    <a:pt x="2199" y="418"/>
                  </a:cubicBezTo>
                  <a:lnTo>
                    <a:pt x="2199" y="418"/>
                  </a:lnTo>
                  <a:cubicBezTo>
                    <a:pt x="2190" y="427"/>
                    <a:pt x="2137" y="480"/>
                    <a:pt x="2128" y="489"/>
                  </a:cubicBezTo>
                  <a:cubicBezTo>
                    <a:pt x="2190" y="436"/>
                    <a:pt x="2270" y="400"/>
                    <a:pt x="2349" y="365"/>
                  </a:cubicBezTo>
                  <a:lnTo>
                    <a:pt x="2349" y="365"/>
                  </a:lnTo>
                  <a:cubicBezTo>
                    <a:pt x="2296" y="409"/>
                    <a:pt x="2199" y="515"/>
                    <a:pt x="2155" y="515"/>
                  </a:cubicBezTo>
                  <a:cubicBezTo>
                    <a:pt x="2155" y="533"/>
                    <a:pt x="2146" y="542"/>
                    <a:pt x="2172" y="542"/>
                  </a:cubicBezTo>
                  <a:cubicBezTo>
                    <a:pt x="2181" y="533"/>
                    <a:pt x="2227" y="479"/>
                    <a:pt x="2241" y="479"/>
                  </a:cubicBezTo>
                  <a:cubicBezTo>
                    <a:pt x="2242" y="479"/>
                    <a:pt x="2243" y="479"/>
                    <a:pt x="2243" y="480"/>
                  </a:cubicBezTo>
                  <a:cubicBezTo>
                    <a:pt x="2209" y="532"/>
                    <a:pt x="2225" y="516"/>
                    <a:pt x="2192" y="565"/>
                  </a:cubicBezTo>
                  <a:lnTo>
                    <a:pt x="2192" y="565"/>
                  </a:lnTo>
                  <a:cubicBezTo>
                    <a:pt x="2206" y="547"/>
                    <a:pt x="2266" y="514"/>
                    <a:pt x="2283" y="514"/>
                  </a:cubicBezTo>
                  <a:cubicBezTo>
                    <a:pt x="2285" y="514"/>
                    <a:pt x="2286" y="514"/>
                    <a:pt x="2287" y="515"/>
                  </a:cubicBezTo>
                  <a:cubicBezTo>
                    <a:pt x="2278" y="524"/>
                    <a:pt x="2208" y="568"/>
                    <a:pt x="2199" y="568"/>
                  </a:cubicBezTo>
                  <a:cubicBezTo>
                    <a:pt x="2231" y="568"/>
                    <a:pt x="2256" y="561"/>
                    <a:pt x="2287" y="553"/>
                  </a:cubicBezTo>
                  <a:lnTo>
                    <a:pt x="2287" y="553"/>
                  </a:lnTo>
                  <a:cubicBezTo>
                    <a:pt x="2265" y="562"/>
                    <a:pt x="2223" y="597"/>
                    <a:pt x="2208" y="612"/>
                  </a:cubicBezTo>
                  <a:cubicBezTo>
                    <a:pt x="2211" y="609"/>
                    <a:pt x="2213" y="608"/>
                    <a:pt x="2215" y="608"/>
                  </a:cubicBezTo>
                  <a:cubicBezTo>
                    <a:pt x="2223" y="608"/>
                    <a:pt x="2220" y="639"/>
                    <a:pt x="2234" y="639"/>
                  </a:cubicBezTo>
                  <a:lnTo>
                    <a:pt x="2243" y="621"/>
                  </a:lnTo>
                  <a:cubicBezTo>
                    <a:pt x="2245" y="630"/>
                    <a:pt x="2255" y="633"/>
                    <a:pt x="2268" y="633"/>
                  </a:cubicBezTo>
                  <a:cubicBezTo>
                    <a:pt x="2294" y="633"/>
                    <a:pt x="2333" y="622"/>
                    <a:pt x="2361" y="622"/>
                  </a:cubicBezTo>
                  <a:cubicBezTo>
                    <a:pt x="2378" y="622"/>
                    <a:pt x="2391" y="626"/>
                    <a:pt x="2393" y="639"/>
                  </a:cubicBezTo>
                  <a:cubicBezTo>
                    <a:pt x="2376" y="648"/>
                    <a:pt x="2278" y="674"/>
                    <a:pt x="2278" y="701"/>
                  </a:cubicBezTo>
                  <a:cubicBezTo>
                    <a:pt x="2321" y="693"/>
                    <a:pt x="2444" y="669"/>
                    <a:pt x="2518" y="669"/>
                  </a:cubicBezTo>
                  <a:cubicBezTo>
                    <a:pt x="2536" y="669"/>
                    <a:pt x="2551" y="671"/>
                    <a:pt x="2561" y="674"/>
                  </a:cubicBezTo>
                  <a:lnTo>
                    <a:pt x="2534" y="692"/>
                  </a:lnTo>
                  <a:lnTo>
                    <a:pt x="2579" y="709"/>
                  </a:lnTo>
                  <a:cubicBezTo>
                    <a:pt x="2508" y="718"/>
                    <a:pt x="2340" y="727"/>
                    <a:pt x="2278" y="727"/>
                  </a:cubicBezTo>
                  <a:cubicBezTo>
                    <a:pt x="2261" y="754"/>
                    <a:pt x="2252" y="745"/>
                    <a:pt x="2261" y="762"/>
                  </a:cubicBezTo>
                  <a:cubicBezTo>
                    <a:pt x="2253" y="770"/>
                    <a:pt x="2244" y="773"/>
                    <a:pt x="2236" y="773"/>
                  </a:cubicBezTo>
                  <a:cubicBezTo>
                    <a:pt x="2226" y="773"/>
                    <a:pt x="2218" y="768"/>
                    <a:pt x="2217" y="764"/>
                  </a:cubicBezTo>
                  <a:lnTo>
                    <a:pt x="2217" y="764"/>
                  </a:lnTo>
                  <a:lnTo>
                    <a:pt x="2225" y="824"/>
                  </a:lnTo>
                  <a:cubicBezTo>
                    <a:pt x="2236" y="818"/>
                    <a:pt x="2246" y="815"/>
                    <a:pt x="2255" y="815"/>
                  </a:cubicBezTo>
                  <a:cubicBezTo>
                    <a:pt x="2276" y="815"/>
                    <a:pt x="2294" y="828"/>
                    <a:pt x="2313" y="828"/>
                  </a:cubicBezTo>
                  <a:cubicBezTo>
                    <a:pt x="2319" y="828"/>
                    <a:pt x="2325" y="827"/>
                    <a:pt x="2331" y="824"/>
                  </a:cubicBezTo>
                  <a:lnTo>
                    <a:pt x="2252" y="789"/>
                  </a:lnTo>
                  <a:cubicBezTo>
                    <a:pt x="2275" y="777"/>
                    <a:pt x="2310" y="771"/>
                    <a:pt x="2343" y="771"/>
                  </a:cubicBezTo>
                  <a:cubicBezTo>
                    <a:pt x="2385" y="771"/>
                    <a:pt x="2424" y="782"/>
                    <a:pt x="2429" y="806"/>
                  </a:cubicBezTo>
                  <a:cubicBezTo>
                    <a:pt x="2411" y="824"/>
                    <a:pt x="2331" y="833"/>
                    <a:pt x="2314" y="842"/>
                  </a:cubicBezTo>
                  <a:cubicBezTo>
                    <a:pt x="2331" y="842"/>
                    <a:pt x="2358" y="868"/>
                    <a:pt x="2349" y="877"/>
                  </a:cubicBezTo>
                  <a:lnTo>
                    <a:pt x="2314" y="868"/>
                  </a:lnTo>
                  <a:lnTo>
                    <a:pt x="2314" y="868"/>
                  </a:lnTo>
                  <a:cubicBezTo>
                    <a:pt x="2305" y="895"/>
                    <a:pt x="2402" y="877"/>
                    <a:pt x="2358" y="921"/>
                  </a:cubicBezTo>
                  <a:cubicBezTo>
                    <a:pt x="2358" y="929"/>
                    <a:pt x="2314" y="967"/>
                    <a:pt x="2326" y="967"/>
                  </a:cubicBezTo>
                  <a:cubicBezTo>
                    <a:pt x="2327" y="967"/>
                    <a:pt x="2329" y="966"/>
                    <a:pt x="2331" y="965"/>
                  </a:cubicBezTo>
                  <a:cubicBezTo>
                    <a:pt x="2384" y="930"/>
                    <a:pt x="2568" y="851"/>
                    <a:pt x="2622" y="842"/>
                  </a:cubicBezTo>
                  <a:lnTo>
                    <a:pt x="2622" y="842"/>
                  </a:lnTo>
                  <a:cubicBezTo>
                    <a:pt x="2612" y="845"/>
                    <a:pt x="2578" y="913"/>
                    <a:pt x="2561" y="939"/>
                  </a:cubicBezTo>
                  <a:cubicBezTo>
                    <a:pt x="2517" y="965"/>
                    <a:pt x="2437" y="957"/>
                    <a:pt x="2402" y="983"/>
                  </a:cubicBezTo>
                  <a:lnTo>
                    <a:pt x="2446" y="983"/>
                  </a:lnTo>
                  <a:cubicBezTo>
                    <a:pt x="2437" y="1001"/>
                    <a:pt x="2402" y="1001"/>
                    <a:pt x="2411" y="1018"/>
                  </a:cubicBezTo>
                  <a:cubicBezTo>
                    <a:pt x="2418" y="1016"/>
                    <a:pt x="2423" y="1015"/>
                    <a:pt x="2428" y="1015"/>
                  </a:cubicBezTo>
                  <a:cubicBezTo>
                    <a:pt x="2446" y="1015"/>
                    <a:pt x="2443" y="1032"/>
                    <a:pt x="2447" y="1032"/>
                  </a:cubicBezTo>
                  <a:cubicBezTo>
                    <a:pt x="2449" y="1032"/>
                    <a:pt x="2453" y="1026"/>
                    <a:pt x="2464" y="1010"/>
                  </a:cubicBezTo>
                  <a:lnTo>
                    <a:pt x="2464" y="1010"/>
                  </a:lnTo>
                  <a:cubicBezTo>
                    <a:pt x="2482" y="1018"/>
                    <a:pt x="2455" y="1036"/>
                    <a:pt x="2473" y="1054"/>
                  </a:cubicBezTo>
                  <a:cubicBezTo>
                    <a:pt x="2488" y="1043"/>
                    <a:pt x="2528" y="1039"/>
                    <a:pt x="2564" y="1039"/>
                  </a:cubicBezTo>
                  <a:cubicBezTo>
                    <a:pt x="2589" y="1039"/>
                    <a:pt x="2612" y="1041"/>
                    <a:pt x="2623" y="1045"/>
                  </a:cubicBezTo>
                  <a:cubicBezTo>
                    <a:pt x="2605" y="1054"/>
                    <a:pt x="2587" y="1063"/>
                    <a:pt x="2579" y="1071"/>
                  </a:cubicBezTo>
                  <a:cubicBezTo>
                    <a:pt x="2596" y="1116"/>
                    <a:pt x="2579" y="1142"/>
                    <a:pt x="2596" y="1186"/>
                  </a:cubicBezTo>
                  <a:cubicBezTo>
                    <a:pt x="2590" y="1192"/>
                    <a:pt x="2584" y="1203"/>
                    <a:pt x="2571" y="1212"/>
                  </a:cubicBezTo>
                  <a:lnTo>
                    <a:pt x="2571" y="1212"/>
                  </a:lnTo>
                  <a:cubicBezTo>
                    <a:pt x="2597" y="1201"/>
                    <a:pt x="2625" y="1197"/>
                    <a:pt x="2654" y="1197"/>
                  </a:cubicBezTo>
                  <a:cubicBezTo>
                    <a:pt x="2694" y="1197"/>
                    <a:pt x="2733" y="1206"/>
                    <a:pt x="2764" y="1221"/>
                  </a:cubicBezTo>
                  <a:cubicBezTo>
                    <a:pt x="2791" y="1248"/>
                    <a:pt x="2729" y="1248"/>
                    <a:pt x="2738" y="1257"/>
                  </a:cubicBezTo>
                  <a:cubicBezTo>
                    <a:pt x="2746" y="1319"/>
                    <a:pt x="2870" y="1257"/>
                    <a:pt x="2844" y="1327"/>
                  </a:cubicBezTo>
                  <a:cubicBezTo>
                    <a:pt x="2808" y="1363"/>
                    <a:pt x="2764" y="1363"/>
                    <a:pt x="2729" y="1380"/>
                  </a:cubicBezTo>
                  <a:cubicBezTo>
                    <a:pt x="2702" y="1363"/>
                    <a:pt x="2746" y="1327"/>
                    <a:pt x="2738" y="1310"/>
                  </a:cubicBezTo>
                  <a:lnTo>
                    <a:pt x="2738" y="1310"/>
                  </a:lnTo>
                  <a:lnTo>
                    <a:pt x="2720" y="1336"/>
                  </a:lnTo>
                  <a:cubicBezTo>
                    <a:pt x="2702" y="1336"/>
                    <a:pt x="2685" y="1327"/>
                    <a:pt x="2693" y="1310"/>
                  </a:cubicBezTo>
                  <a:lnTo>
                    <a:pt x="2693" y="1310"/>
                  </a:lnTo>
                  <a:cubicBezTo>
                    <a:pt x="2667" y="1345"/>
                    <a:pt x="2729" y="1416"/>
                    <a:pt x="2711" y="1478"/>
                  </a:cubicBezTo>
                  <a:cubicBezTo>
                    <a:pt x="2723" y="1478"/>
                    <a:pt x="2739" y="1481"/>
                    <a:pt x="2750" y="1481"/>
                  </a:cubicBezTo>
                  <a:cubicBezTo>
                    <a:pt x="2756" y="1481"/>
                    <a:pt x="2761" y="1480"/>
                    <a:pt x="2764" y="1478"/>
                  </a:cubicBezTo>
                  <a:lnTo>
                    <a:pt x="2755" y="1460"/>
                  </a:lnTo>
                  <a:cubicBezTo>
                    <a:pt x="2763" y="1452"/>
                    <a:pt x="2772" y="1449"/>
                    <a:pt x="2779" y="1449"/>
                  </a:cubicBezTo>
                  <a:cubicBezTo>
                    <a:pt x="2789" y="1449"/>
                    <a:pt x="2797" y="1453"/>
                    <a:pt x="2804" y="1453"/>
                  </a:cubicBezTo>
                  <a:cubicBezTo>
                    <a:pt x="2810" y="1453"/>
                    <a:pt x="2814" y="1450"/>
                    <a:pt x="2817" y="1442"/>
                  </a:cubicBezTo>
                  <a:cubicBezTo>
                    <a:pt x="2852" y="1460"/>
                    <a:pt x="2897" y="1469"/>
                    <a:pt x="2888" y="1504"/>
                  </a:cubicBezTo>
                  <a:lnTo>
                    <a:pt x="2856" y="1517"/>
                  </a:lnTo>
                  <a:lnTo>
                    <a:pt x="2856" y="1517"/>
                  </a:lnTo>
                  <a:cubicBezTo>
                    <a:pt x="2864" y="1509"/>
                    <a:pt x="2865" y="1495"/>
                    <a:pt x="2852" y="1495"/>
                  </a:cubicBezTo>
                  <a:cubicBezTo>
                    <a:pt x="2869" y="1495"/>
                    <a:pt x="2808" y="1549"/>
                    <a:pt x="2858" y="1549"/>
                  </a:cubicBezTo>
                  <a:cubicBezTo>
                    <a:pt x="2861" y="1549"/>
                    <a:pt x="2865" y="1549"/>
                    <a:pt x="2870" y="1548"/>
                  </a:cubicBezTo>
                  <a:lnTo>
                    <a:pt x="2897" y="1513"/>
                  </a:lnTo>
                  <a:cubicBezTo>
                    <a:pt x="2923" y="1531"/>
                    <a:pt x="2985" y="1531"/>
                    <a:pt x="2985" y="1566"/>
                  </a:cubicBezTo>
                  <a:cubicBezTo>
                    <a:pt x="3020" y="1531"/>
                    <a:pt x="2976" y="1557"/>
                    <a:pt x="3020" y="1522"/>
                  </a:cubicBezTo>
                  <a:lnTo>
                    <a:pt x="3020" y="1522"/>
                  </a:lnTo>
                  <a:cubicBezTo>
                    <a:pt x="3010" y="1529"/>
                    <a:pt x="3002" y="1532"/>
                    <a:pt x="2997" y="1532"/>
                  </a:cubicBezTo>
                  <a:cubicBezTo>
                    <a:pt x="2976" y="1532"/>
                    <a:pt x="2984" y="1490"/>
                    <a:pt x="2966" y="1490"/>
                  </a:cubicBezTo>
                  <a:cubicBezTo>
                    <a:pt x="2963" y="1490"/>
                    <a:pt x="2959" y="1491"/>
                    <a:pt x="2955" y="1494"/>
                  </a:cubicBezTo>
                  <a:lnTo>
                    <a:pt x="2955" y="1494"/>
                  </a:lnTo>
                  <a:cubicBezTo>
                    <a:pt x="2985" y="1468"/>
                    <a:pt x="2954" y="1464"/>
                    <a:pt x="2994" y="1425"/>
                  </a:cubicBezTo>
                  <a:cubicBezTo>
                    <a:pt x="2989" y="1425"/>
                    <a:pt x="2981" y="1430"/>
                    <a:pt x="2975" y="1430"/>
                  </a:cubicBezTo>
                  <a:cubicBezTo>
                    <a:pt x="2970" y="1430"/>
                    <a:pt x="2967" y="1427"/>
                    <a:pt x="2967" y="1416"/>
                  </a:cubicBezTo>
                  <a:lnTo>
                    <a:pt x="2949" y="1416"/>
                  </a:lnTo>
                  <a:cubicBezTo>
                    <a:pt x="2949" y="1425"/>
                    <a:pt x="2941" y="1433"/>
                    <a:pt x="2932" y="1442"/>
                  </a:cubicBezTo>
                  <a:cubicBezTo>
                    <a:pt x="2897" y="1442"/>
                    <a:pt x="2879" y="1407"/>
                    <a:pt x="2861" y="1407"/>
                  </a:cubicBezTo>
                  <a:cubicBezTo>
                    <a:pt x="2861" y="1398"/>
                    <a:pt x="2866" y="1398"/>
                    <a:pt x="2871" y="1398"/>
                  </a:cubicBezTo>
                  <a:cubicBezTo>
                    <a:pt x="2877" y="1398"/>
                    <a:pt x="2883" y="1398"/>
                    <a:pt x="2888" y="1389"/>
                  </a:cubicBezTo>
                  <a:lnTo>
                    <a:pt x="2861" y="1380"/>
                  </a:lnTo>
                  <a:cubicBezTo>
                    <a:pt x="2874" y="1376"/>
                    <a:pt x="2885" y="1363"/>
                    <a:pt x="2897" y="1354"/>
                  </a:cubicBezTo>
                  <a:lnTo>
                    <a:pt x="2897" y="1354"/>
                  </a:lnTo>
                  <a:cubicBezTo>
                    <a:pt x="2905" y="1354"/>
                    <a:pt x="2905" y="1354"/>
                    <a:pt x="2914" y="1346"/>
                  </a:cubicBezTo>
                  <a:lnTo>
                    <a:pt x="2914" y="1346"/>
                  </a:lnTo>
                  <a:cubicBezTo>
                    <a:pt x="2914" y="1346"/>
                    <a:pt x="2915" y="1346"/>
                    <a:pt x="2915" y="1346"/>
                  </a:cubicBezTo>
                  <a:cubicBezTo>
                    <a:pt x="2920" y="1346"/>
                    <a:pt x="2926" y="1348"/>
                    <a:pt x="2932" y="1354"/>
                  </a:cubicBezTo>
                  <a:lnTo>
                    <a:pt x="2923" y="1319"/>
                  </a:lnTo>
                  <a:cubicBezTo>
                    <a:pt x="2941" y="1301"/>
                    <a:pt x="2941" y="1274"/>
                    <a:pt x="2914" y="1266"/>
                  </a:cubicBezTo>
                  <a:cubicBezTo>
                    <a:pt x="2923" y="1248"/>
                    <a:pt x="2870" y="1248"/>
                    <a:pt x="2897" y="1248"/>
                  </a:cubicBezTo>
                  <a:lnTo>
                    <a:pt x="2861" y="1221"/>
                  </a:lnTo>
                  <a:lnTo>
                    <a:pt x="2870" y="1213"/>
                  </a:lnTo>
                  <a:cubicBezTo>
                    <a:pt x="2852" y="1169"/>
                    <a:pt x="2773" y="1151"/>
                    <a:pt x="2817" y="1080"/>
                  </a:cubicBezTo>
                  <a:cubicBezTo>
                    <a:pt x="2808" y="1071"/>
                    <a:pt x="2791" y="1063"/>
                    <a:pt x="2791" y="1036"/>
                  </a:cubicBezTo>
                  <a:lnTo>
                    <a:pt x="2817" y="1018"/>
                  </a:lnTo>
                  <a:cubicBezTo>
                    <a:pt x="2801" y="1002"/>
                    <a:pt x="2822" y="956"/>
                    <a:pt x="2798" y="956"/>
                  </a:cubicBezTo>
                  <a:cubicBezTo>
                    <a:pt x="2796" y="956"/>
                    <a:pt x="2793" y="956"/>
                    <a:pt x="2791" y="957"/>
                  </a:cubicBezTo>
                  <a:cubicBezTo>
                    <a:pt x="2870" y="904"/>
                    <a:pt x="2782" y="859"/>
                    <a:pt x="2782" y="824"/>
                  </a:cubicBezTo>
                  <a:lnTo>
                    <a:pt x="2738" y="842"/>
                  </a:lnTo>
                  <a:cubicBezTo>
                    <a:pt x="2738" y="815"/>
                    <a:pt x="2711" y="798"/>
                    <a:pt x="2685" y="780"/>
                  </a:cubicBezTo>
                  <a:lnTo>
                    <a:pt x="2658" y="798"/>
                  </a:lnTo>
                  <a:cubicBezTo>
                    <a:pt x="2614" y="789"/>
                    <a:pt x="2658" y="727"/>
                    <a:pt x="2640" y="692"/>
                  </a:cubicBezTo>
                  <a:cubicBezTo>
                    <a:pt x="2649" y="692"/>
                    <a:pt x="2649" y="701"/>
                    <a:pt x="2649" y="709"/>
                  </a:cubicBezTo>
                  <a:cubicBezTo>
                    <a:pt x="2711" y="639"/>
                    <a:pt x="2552" y="648"/>
                    <a:pt x="2596" y="577"/>
                  </a:cubicBezTo>
                  <a:cubicBezTo>
                    <a:pt x="2579" y="577"/>
                    <a:pt x="2579" y="568"/>
                    <a:pt x="2579" y="550"/>
                  </a:cubicBezTo>
                  <a:lnTo>
                    <a:pt x="2579" y="550"/>
                  </a:lnTo>
                  <a:lnTo>
                    <a:pt x="2587" y="559"/>
                  </a:lnTo>
                  <a:cubicBezTo>
                    <a:pt x="2587" y="559"/>
                    <a:pt x="2587" y="550"/>
                    <a:pt x="2587" y="550"/>
                  </a:cubicBezTo>
                  <a:cubicBezTo>
                    <a:pt x="2587" y="542"/>
                    <a:pt x="2587" y="533"/>
                    <a:pt x="2596" y="524"/>
                  </a:cubicBezTo>
                  <a:lnTo>
                    <a:pt x="2596" y="524"/>
                  </a:lnTo>
                  <a:cubicBezTo>
                    <a:pt x="2587" y="533"/>
                    <a:pt x="2587" y="542"/>
                    <a:pt x="2579" y="550"/>
                  </a:cubicBezTo>
                  <a:cubicBezTo>
                    <a:pt x="2579" y="542"/>
                    <a:pt x="2570" y="533"/>
                    <a:pt x="2552" y="524"/>
                  </a:cubicBezTo>
                  <a:lnTo>
                    <a:pt x="2587" y="497"/>
                  </a:lnTo>
                  <a:cubicBezTo>
                    <a:pt x="2590" y="492"/>
                    <a:pt x="2589" y="490"/>
                    <a:pt x="2585" y="490"/>
                  </a:cubicBezTo>
                  <a:cubicBezTo>
                    <a:pt x="2577" y="490"/>
                    <a:pt x="2556" y="503"/>
                    <a:pt x="2543" y="515"/>
                  </a:cubicBezTo>
                  <a:cubicBezTo>
                    <a:pt x="2534" y="515"/>
                    <a:pt x="2517" y="506"/>
                    <a:pt x="2508" y="506"/>
                  </a:cubicBezTo>
                  <a:cubicBezTo>
                    <a:pt x="2561" y="471"/>
                    <a:pt x="2473" y="489"/>
                    <a:pt x="2526" y="444"/>
                  </a:cubicBezTo>
                  <a:lnTo>
                    <a:pt x="2526" y="444"/>
                  </a:lnTo>
                  <a:cubicBezTo>
                    <a:pt x="2524" y="445"/>
                    <a:pt x="2522" y="445"/>
                    <a:pt x="2520" y="445"/>
                  </a:cubicBezTo>
                  <a:cubicBezTo>
                    <a:pt x="2501" y="445"/>
                    <a:pt x="2481" y="416"/>
                    <a:pt x="2444" y="416"/>
                  </a:cubicBezTo>
                  <a:cubicBezTo>
                    <a:pt x="2432" y="416"/>
                    <a:pt x="2418" y="419"/>
                    <a:pt x="2402" y="427"/>
                  </a:cubicBezTo>
                  <a:cubicBezTo>
                    <a:pt x="2411" y="418"/>
                    <a:pt x="2411" y="418"/>
                    <a:pt x="2420" y="418"/>
                  </a:cubicBezTo>
                  <a:cubicBezTo>
                    <a:pt x="2420" y="400"/>
                    <a:pt x="2411" y="383"/>
                    <a:pt x="2393" y="383"/>
                  </a:cubicBezTo>
                  <a:lnTo>
                    <a:pt x="2429" y="347"/>
                  </a:lnTo>
                  <a:lnTo>
                    <a:pt x="2429" y="347"/>
                  </a:lnTo>
                  <a:cubicBezTo>
                    <a:pt x="2402" y="356"/>
                    <a:pt x="2376" y="356"/>
                    <a:pt x="2349" y="365"/>
                  </a:cubicBezTo>
                  <a:cubicBezTo>
                    <a:pt x="2358" y="330"/>
                    <a:pt x="2367" y="312"/>
                    <a:pt x="2411" y="303"/>
                  </a:cubicBezTo>
                  <a:cubicBezTo>
                    <a:pt x="2351" y="303"/>
                    <a:pt x="2356" y="288"/>
                    <a:pt x="2329" y="288"/>
                  </a:cubicBezTo>
                  <a:cubicBezTo>
                    <a:pt x="2320" y="288"/>
                    <a:pt x="2307" y="290"/>
                    <a:pt x="2287" y="294"/>
                  </a:cubicBezTo>
                  <a:lnTo>
                    <a:pt x="2314" y="268"/>
                  </a:lnTo>
                  <a:cubicBezTo>
                    <a:pt x="2309" y="266"/>
                    <a:pt x="2303" y="265"/>
                    <a:pt x="2297" y="265"/>
                  </a:cubicBezTo>
                  <a:cubicBezTo>
                    <a:pt x="2290" y="265"/>
                    <a:pt x="2283" y="266"/>
                    <a:pt x="2277" y="266"/>
                  </a:cubicBezTo>
                  <a:cubicBezTo>
                    <a:pt x="2265" y="266"/>
                    <a:pt x="2256" y="263"/>
                    <a:pt x="2261" y="250"/>
                  </a:cubicBezTo>
                  <a:cubicBezTo>
                    <a:pt x="2261" y="171"/>
                    <a:pt x="2102" y="162"/>
                    <a:pt x="2031" y="91"/>
                  </a:cubicBezTo>
                  <a:cubicBezTo>
                    <a:pt x="2031" y="121"/>
                    <a:pt x="2028" y="131"/>
                    <a:pt x="2024" y="131"/>
                  </a:cubicBezTo>
                  <a:cubicBezTo>
                    <a:pt x="2017" y="131"/>
                    <a:pt x="2004" y="98"/>
                    <a:pt x="1995" y="98"/>
                  </a:cubicBezTo>
                  <a:cubicBezTo>
                    <a:pt x="1992" y="98"/>
                    <a:pt x="1989" y="103"/>
                    <a:pt x="1987" y="118"/>
                  </a:cubicBezTo>
                  <a:cubicBezTo>
                    <a:pt x="1987" y="91"/>
                    <a:pt x="1969" y="82"/>
                    <a:pt x="1987" y="65"/>
                  </a:cubicBezTo>
                  <a:lnTo>
                    <a:pt x="1987" y="65"/>
                  </a:lnTo>
                  <a:cubicBezTo>
                    <a:pt x="1981" y="67"/>
                    <a:pt x="1976" y="68"/>
                    <a:pt x="1971" y="68"/>
                  </a:cubicBezTo>
                  <a:cubicBezTo>
                    <a:pt x="1951" y="68"/>
                    <a:pt x="1940" y="52"/>
                    <a:pt x="1926" y="52"/>
                  </a:cubicBezTo>
                  <a:cubicBezTo>
                    <a:pt x="1918" y="52"/>
                    <a:pt x="1910" y="57"/>
                    <a:pt x="1899" y="74"/>
                  </a:cubicBezTo>
                  <a:cubicBezTo>
                    <a:pt x="1899" y="56"/>
                    <a:pt x="1908" y="47"/>
                    <a:pt x="1908" y="29"/>
                  </a:cubicBezTo>
                  <a:lnTo>
                    <a:pt x="1908" y="29"/>
                  </a:lnTo>
                  <a:cubicBezTo>
                    <a:pt x="1908" y="36"/>
                    <a:pt x="1899" y="42"/>
                    <a:pt x="1894" y="42"/>
                  </a:cubicBezTo>
                  <a:cubicBezTo>
                    <a:pt x="1891" y="42"/>
                    <a:pt x="1890" y="41"/>
                    <a:pt x="1890" y="38"/>
                  </a:cubicBezTo>
                  <a:cubicBezTo>
                    <a:pt x="1890" y="21"/>
                    <a:pt x="1899" y="21"/>
                    <a:pt x="1908" y="12"/>
                  </a:cubicBezTo>
                  <a:cubicBezTo>
                    <a:pt x="1905" y="11"/>
                    <a:pt x="1903" y="11"/>
                    <a:pt x="1900" y="11"/>
                  </a:cubicBezTo>
                  <a:cubicBezTo>
                    <a:pt x="1862" y="11"/>
                    <a:pt x="1854" y="78"/>
                    <a:pt x="1846" y="144"/>
                  </a:cubicBezTo>
                  <a:cubicBezTo>
                    <a:pt x="1838" y="129"/>
                    <a:pt x="1832" y="122"/>
                    <a:pt x="1826" y="122"/>
                  </a:cubicBezTo>
                  <a:cubicBezTo>
                    <a:pt x="1819" y="122"/>
                    <a:pt x="1812" y="133"/>
                    <a:pt x="1802" y="153"/>
                  </a:cubicBezTo>
                  <a:cubicBezTo>
                    <a:pt x="1793" y="135"/>
                    <a:pt x="1784" y="109"/>
                    <a:pt x="1810" y="100"/>
                  </a:cubicBezTo>
                  <a:cubicBezTo>
                    <a:pt x="1800" y="100"/>
                    <a:pt x="1773" y="89"/>
                    <a:pt x="1751" y="89"/>
                  </a:cubicBezTo>
                  <a:cubicBezTo>
                    <a:pt x="1735" y="89"/>
                    <a:pt x="1722" y="95"/>
                    <a:pt x="1722" y="118"/>
                  </a:cubicBezTo>
                  <a:cubicBezTo>
                    <a:pt x="1718" y="110"/>
                    <a:pt x="1715" y="108"/>
                    <a:pt x="1711" y="108"/>
                  </a:cubicBezTo>
                  <a:cubicBezTo>
                    <a:pt x="1706" y="108"/>
                    <a:pt x="1701" y="113"/>
                    <a:pt x="1696" y="118"/>
                  </a:cubicBezTo>
                  <a:cubicBezTo>
                    <a:pt x="1669" y="109"/>
                    <a:pt x="1660" y="109"/>
                    <a:pt x="1634" y="109"/>
                  </a:cubicBezTo>
                  <a:lnTo>
                    <a:pt x="1643" y="118"/>
                  </a:lnTo>
                  <a:cubicBezTo>
                    <a:pt x="1635" y="143"/>
                    <a:pt x="1630" y="151"/>
                    <a:pt x="1624" y="151"/>
                  </a:cubicBezTo>
                  <a:cubicBezTo>
                    <a:pt x="1615" y="151"/>
                    <a:pt x="1605" y="135"/>
                    <a:pt x="1590" y="135"/>
                  </a:cubicBezTo>
                  <a:cubicBezTo>
                    <a:pt x="1570" y="119"/>
                    <a:pt x="1561" y="114"/>
                    <a:pt x="1554" y="114"/>
                  </a:cubicBezTo>
                  <a:cubicBezTo>
                    <a:pt x="1547" y="114"/>
                    <a:pt x="1544" y="121"/>
                    <a:pt x="1537" y="121"/>
                  </a:cubicBezTo>
                  <a:cubicBezTo>
                    <a:pt x="1530" y="121"/>
                    <a:pt x="1521" y="117"/>
                    <a:pt x="1501" y="100"/>
                  </a:cubicBezTo>
                  <a:lnTo>
                    <a:pt x="1501" y="100"/>
                  </a:lnTo>
                  <a:lnTo>
                    <a:pt x="1510" y="144"/>
                  </a:lnTo>
                  <a:cubicBezTo>
                    <a:pt x="1510" y="163"/>
                    <a:pt x="1507" y="170"/>
                    <a:pt x="1502" y="170"/>
                  </a:cubicBezTo>
                  <a:cubicBezTo>
                    <a:pt x="1489" y="170"/>
                    <a:pt x="1460" y="120"/>
                    <a:pt x="1436" y="120"/>
                  </a:cubicBezTo>
                  <a:cubicBezTo>
                    <a:pt x="1431" y="120"/>
                    <a:pt x="1426" y="122"/>
                    <a:pt x="1422" y="127"/>
                  </a:cubicBezTo>
                  <a:lnTo>
                    <a:pt x="1440" y="153"/>
                  </a:lnTo>
                  <a:cubicBezTo>
                    <a:pt x="1438" y="155"/>
                    <a:pt x="1436" y="156"/>
                    <a:pt x="1435" y="156"/>
                  </a:cubicBezTo>
                  <a:cubicBezTo>
                    <a:pt x="1415" y="156"/>
                    <a:pt x="1376" y="38"/>
                    <a:pt x="1351" y="29"/>
                  </a:cubicBezTo>
                  <a:cubicBezTo>
                    <a:pt x="1342" y="21"/>
                    <a:pt x="1351" y="21"/>
                    <a:pt x="1360" y="12"/>
                  </a:cubicBezTo>
                  <a:cubicBezTo>
                    <a:pt x="1349" y="4"/>
                    <a:pt x="1342" y="0"/>
                    <a:pt x="13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1" name="Google Shape;6501;p28"/>
            <p:cNvSpPr/>
            <p:nvPr/>
          </p:nvSpPr>
          <p:spPr>
            <a:xfrm>
              <a:off x="1175017" y="5128211"/>
              <a:ext cx="1589" cy="2840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9" y="0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2" name="Google Shape;6502;p28"/>
            <p:cNvSpPr/>
            <p:nvPr/>
          </p:nvSpPr>
          <p:spPr>
            <a:xfrm>
              <a:off x="1036244" y="5165342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3" name="Google Shape;6503;p28"/>
            <p:cNvSpPr/>
            <p:nvPr/>
          </p:nvSpPr>
          <p:spPr>
            <a:xfrm>
              <a:off x="1284129" y="5195005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0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4" name="Google Shape;6504;p28"/>
            <p:cNvSpPr/>
            <p:nvPr/>
          </p:nvSpPr>
          <p:spPr>
            <a:xfrm>
              <a:off x="1391653" y="5245180"/>
              <a:ext cx="3355" cy="2945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0" y="1"/>
                  </a:moveTo>
                  <a:cubicBezTo>
                    <a:pt x="9" y="10"/>
                    <a:pt x="0" y="18"/>
                    <a:pt x="0" y="27"/>
                  </a:cubicBezTo>
                  <a:cubicBezTo>
                    <a:pt x="6" y="22"/>
                    <a:pt x="11" y="16"/>
                    <a:pt x="15" y="15"/>
                  </a:cubicBezTo>
                  <a:lnTo>
                    <a:pt x="15" y="15"/>
                  </a:lnTo>
                  <a:lnTo>
                    <a:pt x="18" y="18"/>
                  </a:lnTo>
                  <a:cubicBezTo>
                    <a:pt x="18" y="16"/>
                    <a:pt x="17" y="15"/>
                    <a:pt x="16" y="15"/>
                  </a:cubicBezTo>
                  <a:cubicBezTo>
                    <a:pt x="16" y="15"/>
                    <a:pt x="15" y="15"/>
                    <a:pt x="15" y="15"/>
                  </a:cubicBezTo>
                  <a:lnTo>
                    <a:pt x="15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5" name="Google Shape;6505;p28"/>
            <p:cNvSpPr/>
            <p:nvPr/>
          </p:nvSpPr>
          <p:spPr>
            <a:xfrm>
              <a:off x="1366758" y="5273265"/>
              <a:ext cx="4767" cy="1788"/>
            </a:xfrm>
            <a:custGeom>
              <a:avLst/>
              <a:gdLst/>
              <a:ahLst/>
              <a:cxnLst/>
              <a:rect l="l" t="t" r="r" b="b"/>
              <a:pathLst>
                <a:path w="27" h="17" extrusionOk="0">
                  <a:moveTo>
                    <a:pt x="10" y="1"/>
                  </a:moveTo>
                  <a:cubicBezTo>
                    <a:pt x="5" y="1"/>
                    <a:pt x="0" y="3"/>
                    <a:pt x="0" y="7"/>
                  </a:cubicBezTo>
                  <a:cubicBezTo>
                    <a:pt x="0" y="16"/>
                    <a:pt x="0" y="16"/>
                    <a:pt x="9" y="16"/>
                  </a:cubicBezTo>
                  <a:lnTo>
                    <a:pt x="27" y="7"/>
                  </a:lnTo>
                  <a:cubicBezTo>
                    <a:pt x="22" y="3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6" name="Google Shape;6506;p28"/>
            <p:cNvSpPr/>
            <p:nvPr/>
          </p:nvSpPr>
          <p:spPr>
            <a:xfrm>
              <a:off x="1370113" y="5254541"/>
              <a:ext cx="12006" cy="2840"/>
            </a:xfrm>
            <a:custGeom>
              <a:avLst/>
              <a:gdLst/>
              <a:ahLst/>
              <a:cxnLst/>
              <a:rect l="l" t="t" r="r" b="b"/>
              <a:pathLst>
                <a:path w="68" h="27" extrusionOk="0">
                  <a:moveTo>
                    <a:pt x="25" y="0"/>
                  </a:moveTo>
                  <a:cubicBezTo>
                    <a:pt x="0" y="8"/>
                    <a:pt x="7" y="17"/>
                    <a:pt x="23" y="25"/>
                  </a:cubicBezTo>
                  <a:lnTo>
                    <a:pt x="23" y="25"/>
                  </a:lnTo>
                  <a:cubicBezTo>
                    <a:pt x="67" y="17"/>
                    <a:pt x="42" y="8"/>
                    <a:pt x="25" y="0"/>
                  </a:cubicBezTo>
                  <a:close/>
                  <a:moveTo>
                    <a:pt x="23" y="25"/>
                  </a:moveTo>
                  <a:cubicBezTo>
                    <a:pt x="21" y="26"/>
                    <a:pt x="19" y="26"/>
                    <a:pt x="17" y="27"/>
                  </a:cubicBezTo>
                  <a:lnTo>
                    <a:pt x="25" y="27"/>
                  </a:lnTo>
                  <a:cubicBezTo>
                    <a:pt x="25" y="26"/>
                    <a:pt x="24" y="26"/>
                    <a:pt x="23" y="2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7" name="Google Shape;6507;p28"/>
            <p:cNvSpPr/>
            <p:nvPr/>
          </p:nvSpPr>
          <p:spPr>
            <a:xfrm>
              <a:off x="1374527" y="5258223"/>
              <a:ext cx="4767" cy="1052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27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8" name="Google Shape;6508;p28"/>
            <p:cNvSpPr/>
            <p:nvPr/>
          </p:nvSpPr>
          <p:spPr>
            <a:xfrm>
              <a:off x="1376645" y="5234451"/>
              <a:ext cx="12712" cy="1788"/>
            </a:xfrm>
            <a:custGeom>
              <a:avLst/>
              <a:gdLst/>
              <a:ahLst/>
              <a:cxnLst/>
              <a:rect l="l" t="t" r="r" b="b"/>
              <a:pathLst>
                <a:path w="72" h="17" extrusionOk="0">
                  <a:moveTo>
                    <a:pt x="21" y="0"/>
                  </a:moveTo>
                  <a:cubicBezTo>
                    <a:pt x="9" y="0"/>
                    <a:pt x="1" y="4"/>
                    <a:pt x="15" y="14"/>
                  </a:cubicBezTo>
                  <a:cubicBezTo>
                    <a:pt x="13" y="16"/>
                    <a:pt x="14" y="17"/>
                    <a:pt x="16" y="17"/>
                  </a:cubicBezTo>
                  <a:cubicBezTo>
                    <a:pt x="23" y="17"/>
                    <a:pt x="42" y="12"/>
                    <a:pt x="49" y="12"/>
                  </a:cubicBezTo>
                  <a:cubicBezTo>
                    <a:pt x="51" y="12"/>
                    <a:pt x="52" y="13"/>
                    <a:pt x="50" y="14"/>
                  </a:cubicBezTo>
                  <a:cubicBezTo>
                    <a:pt x="72" y="9"/>
                    <a:pt x="41" y="0"/>
                    <a:pt x="2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9" name="Google Shape;6509;p28"/>
            <p:cNvSpPr/>
            <p:nvPr/>
          </p:nvSpPr>
          <p:spPr>
            <a:xfrm>
              <a:off x="1357401" y="5257276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36" y="1"/>
                  </a:moveTo>
                  <a:lnTo>
                    <a:pt x="0" y="9"/>
                  </a:lnTo>
                  <a:lnTo>
                    <a:pt x="0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0" name="Google Shape;6510;p28"/>
            <p:cNvSpPr/>
            <p:nvPr/>
          </p:nvSpPr>
          <p:spPr>
            <a:xfrm>
              <a:off x="1354223" y="5247073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9" y="18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1" name="Google Shape;6511;p28"/>
            <p:cNvSpPr/>
            <p:nvPr/>
          </p:nvSpPr>
          <p:spPr>
            <a:xfrm>
              <a:off x="1357401" y="5249808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9" y="19"/>
                  </a:cubicBezTo>
                  <a:cubicBezTo>
                    <a:pt x="9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2" name="Google Shape;6512;p28"/>
            <p:cNvSpPr/>
            <p:nvPr/>
          </p:nvSpPr>
          <p:spPr>
            <a:xfrm>
              <a:off x="1352634" y="5254541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lnTo>
                    <a:pt x="1" y="27"/>
                  </a:lnTo>
                  <a:lnTo>
                    <a:pt x="10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3" name="Google Shape;6513;p28"/>
            <p:cNvSpPr/>
            <p:nvPr/>
          </p:nvSpPr>
          <p:spPr>
            <a:xfrm>
              <a:off x="1332329" y="5220145"/>
              <a:ext cx="6533" cy="2630"/>
            </a:xfrm>
            <a:custGeom>
              <a:avLst/>
              <a:gdLst/>
              <a:ahLst/>
              <a:cxnLst/>
              <a:rect l="l" t="t" r="r" b="b"/>
              <a:pathLst>
                <a:path w="37" h="25" extrusionOk="0">
                  <a:moveTo>
                    <a:pt x="19" y="0"/>
                  </a:moveTo>
                  <a:cubicBezTo>
                    <a:pt x="1" y="9"/>
                    <a:pt x="1" y="18"/>
                    <a:pt x="10" y="18"/>
                  </a:cubicBezTo>
                  <a:cubicBezTo>
                    <a:pt x="14" y="22"/>
                    <a:pt x="19" y="25"/>
                    <a:pt x="23" y="25"/>
                  </a:cubicBezTo>
                  <a:cubicBezTo>
                    <a:pt x="27" y="25"/>
                    <a:pt x="32" y="22"/>
                    <a:pt x="36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4" name="Google Shape;6514;p28"/>
            <p:cNvSpPr/>
            <p:nvPr/>
          </p:nvSpPr>
          <p:spPr>
            <a:xfrm>
              <a:off x="1321560" y="5232242"/>
              <a:ext cx="7945" cy="18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lnTo>
                    <a:pt x="0" y="18"/>
                  </a:lnTo>
                  <a:lnTo>
                    <a:pt x="27" y="18"/>
                  </a:lnTo>
                  <a:cubicBezTo>
                    <a:pt x="27" y="9"/>
                    <a:pt x="35" y="9"/>
                    <a:pt x="4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5" name="Google Shape;6515;p28"/>
            <p:cNvSpPr/>
            <p:nvPr/>
          </p:nvSpPr>
          <p:spPr>
            <a:xfrm>
              <a:off x="1310790" y="5226982"/>
              <a:ext cx="7769" cy="2209"/>
            </a:xfrm>
            <a:custGeom>
              <a:avLst/>
              <a:gdLst/>
              <a:ahLst/>
              <a:cxnLst/>
              <a:rect l="l" t="t" r="r" b="b"/>
              <a:pathLst>
                <a:path w="44" h="21" extrusionOk="0">
                  <a:moveTo>
                    <a:pt x="12" y="0"/>
                  </a:moveTo>
                  <a:cubicBezTo>
                    <a:pt x="4" y="0"/>
                    <a:pt x="1" y="3"/>
                    <a:pt x="8" y="15"/>
                  </a:cubicBezTo>
                  <a:cubicBezTo>
                    <a:pt x="18" y="15"/>
                    <a:pt x="28" y="21"/>
                    <a:pt x="35" y="21"/>
                  </a:cubicBezTo>
                  <a:cubicBezTo>
                    <a:pt x="40" y="21"/>
                    <a:pt x="43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6" name="Google Shape;6516;p28"/>
            <p:cNvSpPr/>
            <p:nvPr/>
          </p:nvSpPr>
          <p:spPr>
            <a:xfrm>
              <a:off x="1304257" y="5184802"/>
              <a:ext cx="14301" cy="2945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1" y="27"/>
                  </a:moveTo>
                  <a:lnTo>
                    <a:pt x="1" y="27"/>
                  </a:lnTo>
                  <a:lnTo>
                    <a:pt x="8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7" name="Google Shape;6517;p28"/>
            <p:cNvSpPr/>
            <p:nvPr/>
          </p:nvSpPr>
          <p:spPr>
            <a:xfrm>
              <a:off x="1249348" y="5161660"/>
              <a:ext cx="11476" cy="3787"/>
            </a:xfrm>
            <a:custGeom>
              <a:avLst/>
              <a:gdLst/>
              <a:ahLst/>
              <a:cxnLst/>
              <a:rect l="l" t="t" r="r" b="b"/>
              <a:pathLst>
                <a:path w="65" h="36" extrusionOk="0">
                  <a:moveTo>
                    <a:pt x="40" y="0"/>
                  </a:moveTo>
                  <a:cubicBezTo>
                    <a:pt x="34" y="0"/>
                    <a:pt x="25" y="4"/>
                    <a:pt x="3" y="18"/>
                  </a:cubicBezTo>
                  <a:cubicBezTo>
                    <a:pt x="1" y="27"/>
                    <a:pt x="3" y="30"/>
                    <a:pt x="7" y="30"/>
                  </a:cubicBezTo>
                  <a:cubicBezTo>
                    <a:pt x="14" y="30"/>
                    <a:pt x="27" y="23"/>
                    <a:pt x="34" y="23"/>
                  </a:cubicBezTo>
                  <a:cubicBezTo>
                    <a:pt x="38" y="23"/>
                    <a:pt x="41" y="26"/>
                    <a:pt x="38" y="35"/>
                  </a:cubicBezTo>
                  <a:cubicBezTo>
                    <a:pt x="56" y="35"/>
                    <a:pt x="47" y="9"/>
                    <a:pt x="65" y="9"/>
                  </a:cubicBezTo>
                  <a:cubicBezTo>
                    <a:pt x="52" y="4"/>
                    <a:pt x="47" y="0"/>
                    <a:pt x="4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8" name="Google Shape;6518;p28"/>
            <p:cNvSpPr/>
            <p:nvPr/>
          </p:nvSpPr>
          <p:spPr>
            <a:xfrm>
              <a:off x="1260647" y="5162502"/>
              <a:ext cx="3355" cy="10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" y="1"/>
                  </a:moveTo>
                  <a:cubicBezTo>
                    <a:pt x="10" y="1"/>
                    <a:pt x="10" y="1"/>
                    <a:pt x="18" y="1"/>
                  </a:cubicBezTo>
                  <a:cubicBezTo>
                    <a:pt x="10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9" name="Google Shape;6519;p28"/>
            <p:cNvSpPr/>
            <p:nvPr/>
          </p:nvSpPr>
          <p:spPr>
            <a:xfrm>
              <a:off x="856862" y="5342689"/>
              <a:ext cx="4944" cy="1999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0" name="Google Shape;6520;p28"/>
            <p:cNvSpPr/>
            <p:nvPr/>
          </p:nvSpPr>
          <p:spPr>
            <a:xfrm>
              <a:off x="861629" y="5346476"/>
              <a:ext cx="9534" cy="18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53" y="0"/>
                  </a:moveTo>
                  <a:lnTo>
                    <a:pt x="0" y="9"/>
                  </a:lnTo>
                  <a:lnTo>
                    <a:pt x="50" y="17"/>
                  </a:lnTo>
                  <a:lnTo>
                    <a:pt x="50" y="17"/>
                  </a:lnTo>
                  <a:cubicBezTo>
                    <a:pt x="45" y="15"/>
                    <a:pt x="46" y="8"/>
                    <a:pt x="53" y="0"/>
                  </a:cubicBezTo>
                  <a:close/>
                  <a:moveTo>
                    <a:pt x="50" y="17"/>
                  </a:moveTo>
                  <a:cubicBezTo>
                    <a:pt x="51" y="18"/>
                    <a:pt x="52" y="18"/>
                    <a:pt x="53" y="18"/>
                  </a:cubicBezTo>
                  <a:lnTo>
                    <a:pt x="50" y="1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1" name="Google Shape;6521;p28"/>
            <p:cNvSpPr/>
            <p:nvPr/>
          </p:nvSpPr>
          <p:spPr>
            <a:xfrm>
              <a:off x="1107926" y="5143042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lnTo>
                    <a:pt x="18" y="18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2" name="Google Shape;6522;p28"/>
            <p:cNvSpPr/>
            <p:nvPr/>
          </p:nvSpPr>
          <p:spPr>
            <a:xfrm>
              <a:off x="1073674" y="5143989"/>
              <a:ext cx="6356" cy="3787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27" y="36"/>
                  </a:lnTo>
                  <a:lnTo>
                    <a:pt x="36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3" name="Google Shape;6523;p28"/>
            <p:cNvSpPr/>
            <p:nvPr/>
          </p:nvSpPr>
          <p:spPr>
            <a:xfrm>
              <a:off x="1058490" y="5160398"/>
              <a:ext cx="6003" cy="2209"/>
            </a:xfrm>
            <a:custGeom>
              <a:avLst/>
              <a:gdLst/>
              <a:ahLst/>
              <a:cxnLst/>
              <a:rect l="l" t="t" r="r" b="b"/>
              <a:pathLst>
                <a:path w="34" h="21" extrusionOk="0">
                  <a:moveTo>
                    <a:pt x="33" y="3"/>
                  </a:moveTo>
                  <a:cubicBezTo>
                    <a:pt x="30" y="3"/>
                    <a:pt x="28" y="5"/>
                    <a:pt x="27" y="8"/>
                  </a:cubicBezTo>
                  <a:lnTo>
                    <a:pt x="27" y="8"/>
                  </a:lnTo>
                  <a:cubicBezTo>
                    <a:pt x="30" y="7"/>
                    <a:pt x="32" y="6"/>
                    <a:pt x="33" y="3"/>
                  </a:cubicBezTo>
                  <a:close/>
                  <a:moveTo>
                    <a:pt x="3" y="1"/>
                  </a:moveTo>
                  <a:cubicBezTo>
                    <a:pt x="0" y="1"/>
                    <a:pt x="3" y="5"/>
                    <a:pt x="16" y="21"/>
                  </a:cubicBezTo>
                  <a:cubicBezTo>
                    <a:pt x="22" y="21"/>
                    <a:pt x="23" y="13"/>
                    <a:pt x="27" y="8"/>
                  </a:cubicBezTo>
                  <a:lnTo>
                    <a:pt x="27" y="8"/>
                  </a:lnTo>
                  <a:cubicBezTo>
                    <a:pt x="26" y="8"/>
                    <a:pt x="26" y="8"/>
                    <a:pt x="25" y="8"/>
                  </a:cubicBezTo>
                  <a:cubicBezTo>
                    <a:pt x="17" y="8"/>
                    <a:pt x="6" y="1"/>
                    <a:pt x="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524" name="Google Shape;6524;p28"/>
          <p:cNvGrpSpPr/>
          <p:nvPr/>
        </p:nvGrpSpPr>
        <p:grpSpPr>
          <a:xfrm>
            <a:off x="9904441" y="-550002"/>
            <a:ext cx="2538081" cy="2021796"/>
            <a:chOff x="7428330" y="-412502"/>
            <a:chExt cx="1903561" cy="1516347"/>
          </a:xfrm>
        </p:grpSpPr>
        <p:sp>
          <p:nvSpPr>
            <p:cNvPr id="6525" name="Google Shape;6525;p28"/>
            <p:cNvSpPr/>
            <p:nvPr/>
          </p:nvSpPr>
          <p:spPr>
            <a:xfrm rot="-6049856">
              <a:off x="8152471" y="-247395"/>
              <a:ext cx="1393" cy="2710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6" name="Google Shape;6526;p28"/>
            <p:cNvSpPr/>
            <p:nvPr/>
          </p:nvSpPr>
          <p:spPr>
            <a:xfrm rot="-6049856">
              <a:off x="8127361" y="-239449"/>
              <a:ext cx="3902" cy="1054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7" name="Google Shape;6527;p28"/>
            <p:cNvSpPr/>
            <p:nvPr/>
          </p:nvSpPr>
          <p:spPr>
            <a:xfrm rot="-6049856">
              <a:off x="7720287" y="-70547"/>
              <a:ext cx="13099" cy="9636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8" name="Google Shape;6528;p28"/>
            <p:cNvSpPr/>
            <p:nvPr/>
          </p:nvSpPr>
          <p:spPr>
            <a:xfrm rot="-6049856">
              <a:off x="7942818" y="-163999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9" name="Google Shape;6529;p28"/>
            <p:cNvSpPr/>
            <p:nvPr/>
          </p:nvSpPr>
          <p:spPr>
            <a:xfrm rot="-6049856">
              <a:off x="7946512" y="-194706"/>
              <a:ext cx="5156" cy="6776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0" name="Google Shape;6530;p28"/>
            <p:cNvSpPr/>
            <p:nvPr/>
          </p:nvSpPr>
          <p:spPr>
            <a:xfrm rot="-6049856">
              <a:off x="8272777" y="-285029"/>
              <a:ext cx="7525" cy="4668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1" name="Google Shape;6531;p28"/>
            <p:cNvSpPr/>
            <p:nvPr/>
          </p:nvSpPr>
          <p:spPr>
            <a:xfrm rot="-6049856">
              <a:off x="7519621" y="-37179"/>
              <a:ext cx="10033" cy="9486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2" name="Google Shape;6532;p28"/>
            <p:cNvSpPr/>
            <p:nvPr/>
          </p:nvSpPr>
          <p:spPr>
            <a:xfrm rot="-6049856">
              <a:off x="8156748" y="-172741"/>
              <a:ext cx="5156" cy="2710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3" name="Google Shape;6533;p28"/>
            <p:cNvSpPr/>
            <p:nvPr/>
          </p:nvSpPr>
          <p:spPr>
            <a:xfrm rot="-6049856">
              <a:off x="7532453" y="-34431"/>
              <a:ext cx="7525" cy="12046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4" name="Google Shape;6534;p28"/>
            <p:cNvSpPr/>
            <p:nvPr/>
          </p:nvSpPr>
          <p:spPr>
            <a:xfrm rot="-6049856">
              <a:off x="8732400" y="-370673"/>
              <a:ext cx="139" cy="1355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5" name="Google Shape;6535;p28"/>
            <p:cNvSpPr/>
            <p:nvPr/>
          </p:nvSpPr>
          <p:spPr>
            <a:xfrm rot="-6049856">
              <a:off x="8876827" y="-330326"/>
              <a:ext cx="1254" cy="6776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6" name="Google Shape;6536;p28"/>
            <p:cNvSpPr/>
            <p:nvPr/>
          </p:nvSpPr>
          <p:spPr>
            <a:xfrm rot="-6049856">
              <a:off x="7561296" y="-81653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7" name="Google Shape;6537;p28"/>
            <p:cNvSpPr/>
            <p:nvPr/>
          </p:nvSpPr>
          <p:spPr>
            <a:xfrm rot="-6049856">
              <a:off x="8492128" y="-301852"/>
              <a:ext cx="2508" cy="3011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8" name="Google Shape;6538;p28"/>
            <p:cNvSpPr/>
            <p:nvPr/>
          </p:nvSpPr>
          <p:spPr>
            <a:xfrm rot="-6049856">
              <a:off x="7782417" y="-160955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9" name="Google Shape;6539;p28"/>
            <p:cNvSpPr/>
            <p:nvPr/>
          </p:nvSpPr>
          <p:spPr>
            <a:xfrm rot="-6049856">
              <a:off x="7777458" y="-159501"/>
              <a:ext cx="25919" cy="1084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0" name="Google Shape;6540;p28"/>
            <p:cNvSpPr/>
            <p:nvPr/>
          </p:nvSpPr>
          <p:spPr>
            <a:xfrm rot="-6049856">
              <a:off x="8109119" y="-947817"/>
              <a:ext cx="139069" cy="1486577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1" name="Google Shape;6541;p28"/>
            <p:cNvSpPr/>
            <p:nvPr/>
          </p:nvSpPr>
          <p:spPr>
            <a:xfrm rot="-6049856">
              <a:off x="7447252" y="-80734"/>
              <a:ext cx="14771" cy="50742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2" name="Google Shape;6542;p28"/>
            <p:cNvSpPr/>
            <p:nvPr/>
          </p:nvSpPr>
          <p:spPr>
            <a:xfrm rot="-6049856">
              <a:off x="8092415" y="-234681"/>
              <a:ext cx="13656" cy="8131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3" name="Google Shape;6543;p28"/>
            <p:cNvSpPr/>
            <p:nvPr/>
          </p:nvSpPr>
          <p:spPr>
            <a:xfrm rot="-6049856">
              <a:off x="7929304" y="-178920"/>
              <a:ext cx="5017" cy="6926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4" name="Google Shape;6544;p28"/>
            <p:cNvSpPr/>
            <p:nvPr/>
          </p:nvSpPr>
          <p:spPr>
            <a:xfrm rot="-6049856">
              <a:off x="8532920" y="-257416"/>
              <a:ext cx="2926" cy="3011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5" name="Google Shape;6545;p28"/>
            <p:cNvSpPr/>
            <p:nvPr/>
          </p:nvSpPr>
          <p:spPr>
            <a:xfrm rot="-6049856">
              <a:off x="7944975" y="-188297"/>
              <a:ext cx="3762" cy="1054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6" name="Google Shape;6546;p28"/>
            <p:cNvSpPr/>
            <p:nvPr/>
          </p:nvSpPr>
          <p:spPr>
            <a:xfrm rot="-6049856">
              <a:off x="8274936" y="-278257"/>
              <a:ext cx="1254" cy="151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7" name="Google Shape;6547;p28"/>
            <p:cNvSpPr/>
            <p:nvPr/>
          </p:nvSpPr>
          <p:spPr>
            <a:xfrm rot="-6049856">
              <a:off x="7596352" y="-121228"/>
              <a:ext cx="3762" cy="542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8" name="Google Shape;6548;p28"/>
            <p:cNvSpPr/>
            <p:nvPr/>
          </p:nvSpPr>
          <p:spPr>
            <a:xfrm rot="-6049856">
              <a:off x="7498967" y="-66886"/>
              <a:ext cx="6131" cy="8884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9" name="Google Shape;6549;p28"/>
            <p:cNvSpPr/>
            <p:nvPr/>
          </p:nvSpPr>
          <p:spPr>
            <a:xfrm rot="-6049856">
              <a:off x="7466796" y="-77073"/>
              <a:ext cx="10033" cy="4216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0" name="Google Shape;6550;p28"/>
            <p:cNvSpPr/>
            <p:nvPr/>
          </p:nvSpPr>
          <p:spPr>
            <a:xfrm rot="-6049856">
              <a:off x="7488902" y="-91084"/>
              <a:ext cx="7803" cy="8884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1" name="Google Shape;6551;p28"/>
            <p:cNvSpPr/>
            <p:nvPr/>
          </p:nvSpPr>
          <p:spPr>
            <a:xfrm rot="-6049856">
              <a:off x="7605705" y="-87948"/>
              <a:ext cx="17279" cy="150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2" name="Google Shape;6552;p28"/>
            <p:cNvSpPr/>
            <p:nvPr/>
          </p:nvSpPr>
          <p:spPr>
            <a:xfrm rot="-6049856">
              <a:off x="7697207" y="-157210"/>
              <a:ext cx="17418" cy="1234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3" name="Google Shape;6553;p28"/>
            <p:cNvSpPr/>
            <p:nvPr/>
          </p:nvSpPr>
          <p:spPr>
            <a:xfrm rot="-6049856">
              <a:off x="7704955" y="-142521"/>
              <a:ext cx="2508" cy="2861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4" name="Google Shape;6554;p28"/>
            <p:cNvSpPr/>
            <p:nvPr/>
          </p:nvSpPr>
          <p:spPr>
            <a:xfrm rot="-6049856">
              <a:off x="8903967" y="-326524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5" name="Google Shape;6555;p28"/>
            <p:cNvSpPr/>
            <p:nvPr/>
          </p:nvSpPr>
          <p:spPr>
            <a:xfrm rot="-6049856">
              <a:off x="8911080" y="-336403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6" name="Google Shape;6556;p28"/>
            <p:cNvSpPr/>
            <p:nvPr/>
          </p:nvSpPr>
          <p:spPr>
            <a:xfrm rot="-6049856">
              <a:off x="8073043" y="-247787"/>
              <a:ext cx="6271" cy="5571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7" name="Google Shape;6557;p28"/>
            <p:cNvSpPr/>
            <p:nvPr/>
          </p:nvSpPr>
          <p:spPr>
            <a:xfrm rot="-6049856">
              <a:off x="8153028" y="-254596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8" name="Google Shape;6558;p28"/>
            <p:cNvSpPr/>
            <p:nvPr/>
          </p:nvSpPr>
          <p:spPr>
            <a:xfrm rot="-6049856">
              <a:off x="8215221" y="-283676"/>
              <a:ext cx="8361" cy="9636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9" name="Google Shape;6559;p28"/>
            <p:cNvSpPr/>
            <p:nvPr/>
          </p:nvSpPr>
          <p:spPr>
            <a:xfrm rot="-6049856">
              <a:off x="8412667" y="676753"/>
              <a:ext cx="1393" cy="4216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0" name="Google Shape;6560;p28"/>
            <p:cNvSpPr/>
            <p:nvPr/>
          </p:nvSpPr>
          <p:spPr>
            <a:xfrm rot="-6049856">
              <a:off x="8386947" y="685436"/>
              <a:ext cx="3762" cy="1205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1" name="Google Shape;6561;p28"/>
            <p:cNvSpPr/>
            <p:nvPr/>
          </p:nvSpPr>
          <p:spPr>
            <a:xfrm rot="-6049856">
              <a:off x="7967767" y="847990"/>
              <a:ext cx="13099" cy="9636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2" name="Google Shape;6562;p28"/>
            <p:cNvSpPr/>
            <p:nvPr/>
          </p:nvSpPr>
          <p:spPr>
            <a:xfrm rot="-6049856">
              <a:off x="8196391" y="758338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3" name="Google Shape;6563;p28"/>
            <p:cNvSpPr/>
            <p:nvPr/>
          </p:nvSpPr>
          <p:spPr>
            <a:xfrm rot="-6049856">
              <a:off x="8201498" y="727445"/>
              <a:ext cx="5017" cy="6776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4" name="Google Shape;6564;p28"/>
            <p:cNvSpPr/>
            <p:nvPr/>
          </p:nvSpPr>
          <p:spPr>
            <a:xfrm rot="-6049856">
              <a:off x="8536671" y="641576"/>
              <a:ext cx="7525" cy="4668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5" name="Google Shape;6565;p28"/>
            <p:cNvSpPr/>
            <p:nvPr/>
          </p:nvSpPr>
          <p:spPr>
            <a:xfrm rot="-6049856">
              <a:off x="7761657" y="876775"/>
              <a:ext cx="9894" cy="10690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6" name="Google Shape;6566;p28"/>
            <p:cNvSpPr/>
            <p:nvPr/>
          </p:nvSpPr>
          <p:spPr>
            <a:xfrm rot="-6049856">
              <a:off x="8415748" y="753014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7" name="Google Shape;6567;p28"/>
            <p:cNvSpPr/>
            <p:nvPr/>
          </p:nvSpPr>
          <p:spPr>
            <a:xfrm rot="-6049856">
              <a:off x="7775843" y="880606"/>
              <a:ext cx="6271" cy="12196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8" name="Google Shape;6568;p28"/>
            <p:cNvSpPr/>
            <p:nvPr/>
          </p:nvSpPr>
          <p:spPr>
            <a:xfrm rot="-6049856">
              <a:off x="9006813" y="564512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9" name="Google Shape;6569;p28"/>
            <p:cNvSpPr/>
            <p:nvPr/>
          </p:nvSpPr>
          <p:spPr>
            <a:xfrm rot="-6049856">
              <a:off x="9153548" y="607804"/>
              <a:ext cx="139" cy="5421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0" name="Google Shape;6570;p28"/>
            <p:cNvSpPr/>
            <p:nvPr/>
          </p:nvSpPr>
          <p:spPr>
            <a:xfrm rot="-6049856">
              <a:off x="7671350" y="906420"/>
              <a:ext cx="139" cy="2861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1" name="Google Shape;6571;p28"/>
            <p:cNvSpPr/>
            <p:nvPr/>
          </p:nvSpPr>
          <p:spPr>
            <a:xfrm rot="-6049856">
              <a:off x="7651303" y="879857"/>
              <a:ext cx="3902" cy="150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2" name="Google Shape;6572;p28"/>
            <p:cNvSpPr/>
            <p:nvPr/>
          </p:nvSpPr>
          <p:spPr>
            <a:xfrm rot="-6049856">
              <a:off x="7805277" y="833591"/>
              <a:ext cx="1115" cy="75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3" name="Google Shape;6573;p28"/>
            <p:cNvSpPr/>
            <p:nvPr/>
          </p:nvSpPr>
          <p:spPr>
            <a:xfrm rot="-6049856">
              <a:off x="7669041" y="903474"/>
              <a:ext cx="2508" cy="4216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4" name="Google Shape;6574;p28"/>
            <p:cNvSpPr/>
            <p:nvPr/>
          </p:nvSpPr>
          <p:spPr>
            <a:xfrm rot="-6049856">
              <a:off x="7666102" y="907184"/>
              <a:ext cx="2648" cy="2861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5" name="Google Shape;6575;p28"/>
            <p:cNvSpPr/>
            <p:nvPr/>
          </p:nvSpPr>
          <p:spPr>
            <a:xfrm rot="-6049856">
              <a:off x="7674524" y="903774"/>
              <a:ext cx="1393" cy="542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6" name="Google Shape;6576;p28"/>
            <p:cNvSpPr/>
            <p:nvPr/>
          </p:nvSpPr>
          <p:spPr>
            <a:xfrm rot="-6049856">
              <a:off x="8761032" y="629163"/>
              <a:ext cx="2090" cy="2710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7" name="Google Shape;6577;p28"/>
            <p:cNvSpPr/>
            <p:nvPr/>
          </p:nvSpPr>
          <p:spPr>
            <a:xfrm rot="-6049856">
              <a:off x="8032795" y="758305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8" name="Google Shape;6578;p28"/>
            <p:cNvSpPr/>
            <p:nvPr/>
          </p:nvSpPr>
          <p:spPr>
            <a:xfrm rot="-6049856">
              <a:off x="8027762" y="759849"/>
              <a:ext cx="25919" cy="10690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9" name="Google Shape;6579;p28"/>
            <p:cNvSpPr/>
            <p:nvPr/>
          </p:nvSpPr>
          <p:spPr>
            <a:xfrm rot="-6049856">
              <a:off x="8346264" y="-67470"/>
              <a:ext cx="125691" cy="1575715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0" name="Google Shape;6580;p28"/>
            <p:cNvSpPr/>
            <p:nvPr/>
          </p:nvSpPr>
          <p:spPr>
            <a:xfrm rot="-6049856">
              <a:off x="7628575" y="899946"/>
              <a:ext cx="14910" cy="16864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1" name="Google Shape;6581;p28"/>
            <p:cNvSpPr/>
            <p:nvPr/>
          </p:nvSpPr>
          <p:spPr>
            <a:xfrm rot="-6049856">
              <a:off x="7633612" y="869580"/>
              <a:ext cx="17279" cy="20026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2" name="Google Shape;6582;p28"/>
            <p:cNvSpPr/>
            <p:nvPr/>
          </p:nvSpPr>
          <p:spPr>
            <a:xfrm rot="-6049856">
              <a:off x="8350583" y="689030"/>
              <a:ext cx="14910" cy="9486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3" name="Google Shape;6583;p28"/>
            <p:cNvSpPr/>
            <p:nvPr/>
          </p:nvSpPr>
          <p:spPr>
            <a:xfrm rot="-6049856">
              <a:off x="8183380" y="741442"/>
              <a:ext cx="5017" cy="8131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4" name="Google Shape;6584;p28"/>
            <p:cNvSpPr/>
            <p:nvPr/>
          </p:nvSpPr>
          <p:spPr>
            <a:xfrm rot="-6049856">
              <a:off x="7705898" y="892893"/>
              <a:ext cx="2508" cy="3614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5" name="Google Shape;6585;p28"/>
            <p:cNvSpPr/>
            <p:nvPr/>
          </p:nvSpPr>
          <p:spPr>
            <a:xfrm rot="-6049856">
              <a:off x="7693981" y="889814"/>
              <a:ext cx="5017" cy="6475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6" name="Google Shape;6586;p28"/>
            <p:cNvSpPr/>
            <p:nvPr/>
          </p:nvSpPr>
          <p:spPr>
            <a:xfrm rot="-6049856">
              <a:off x="8800510" y="673665"/>
              <a:ext cx="4041" cy="4065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7" name="Google Shape;6587;p28"/>
            <p:cNvSpPr/>
            <p:nvPr/>
          </p:nvSpPr>
          <p:spPr>
            <a:xfrm rot="-6049856">
              <a:off x="8199156" y="733304"/>
              <a:ext cx="3902" cy="2409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8" name="Google Shape;6588;p28"/>
            <p:cNvSpPr/>
            <p:nvPr/>
          </p:nvSpPr>
          <p:spPr>
            <a:xfrm rot="-6049856">
              <a:off x="8538182" y="647928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9" name="Google Shape;6589;p28"/>
            <p:cNvSpPr/>
            <p:nvPr/>
          </p:nvSpPr>
          <p:spPr>
            <a:xfrm rot="-6049856">
              <a:off x="7842696" y="795651"/>
              <a:ext cx="3762" cy="4065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0" name="Google Shape;6590;p28"/>
            <p:cNvSpPr/>
            <p:nvPr/>
          </p:nvSpPr>
          <p:spPr>
            <a:xfrm rot="-6049856">
              <a:off x="7677462" y="900484"/>
              <a:ext cx="12263" cy="7378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1" name="Google Shape;6591;p28"/>
            <p:cNvSpPr/>
            <p:nvPr/>
          </p:nvSpPr>
          <p:spPr>
            <a:xfrm rot="-6049856">
              <a:off x="7653602" y="865279"/>
              <a:ext cx="5017" cy="1084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2" name="Google Shape;6592;p28"/>
            <p:cNvSpPr/>
            <p:nvPr/>
          </p:nvSpPr>
          <p:spPr>
            <a:xfrm rot="-6049856">
              <a:off x="7647170" y="870652"/>
              <a:ext cx="2648" cy="542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3" name="Google Shape;6593;p28"/>
            <p:cNvSpPr/>
            <p:nvPr/>
          </p:nvSpPr>
          <p:spPr>
            <a:xfrm rot="-6049856">
              <a:off x="7741281" y="847598"/>
              <a:ext cx="6271" cy="858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4" name="Google Shape;6594;p28"/>
            <p:cNvSpPr/>
            <p:nvPr/>
          </p:nvSpPr>
          <p:spPr>
            <a:xfrm rot="-6049856">
              <a:off x="7709498" y="837431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5" name="Google Shape;6595;p28"/>
            <p:cNvSpPr/>
            <p:nvPr/>
          </p:nvSpPr>
          <p:spPr>
            <a:xfrm rot="-6049856">
              <a:off x="7732156" y="823088"/>
              <a:ext cx="7525" cy="9636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6" name="Google Shape;6596;p28"/>
            <p:cNvSpPr/>
            <p:nvPr/>
          </p:nvSpPr>
          <p:spPr>
            <a:xfrm rot="-6049856">
              <a:off x="7852071" y="829065"/>
              <a:ext cx="16164" cy="150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7" name="Google Shape;6597;p28"/>
            <p:cNvSpPr/>
            <p:nvPr/>
          </p:nvSpPr>
          <p:spPr>
            <a:xfrm rot="-6049856">
              <a:off x="7946018" y="761072"/>
              <a:ext cx="17418" cy="1234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8" name="Google Shape;6598;p28"/>
            <p:cNvSpPr/>
            <p:nvPr/>
          </p:nvSpPr>
          <p:spPr>
            <a:xfrm rot="-6049856">
              <a:off x="7953101" y="775211"/>
              <a:ext cx="2508" cy="4216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9" name="Google Shape;6599;p28"/>
            <p:cNvSpPr/>
            <p:nvPr/>
          </p:nvSpPr>
          <p:spPr>
            <a:xfrm rot="-6049856">
              <a:off x="9180901" y="611348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0" name="Google Shape;6600;p28"/>
            <p:cNvSpPr/>
            <p:nvPr/>
          </p:nvSpPr>
          <p:spPr>
            <a:xfrm rot="-6049856">
              <a:off x="9188762" y="601769"/>
              <a:ext cx="11287" cy="5571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1" name="Google Shape;6601;p28"/>
            <p:cNvSpPr/>
            <p:nvPr/>
          </p:nvSpPr>
          <p:spPr>
            <a:xfrm rot="-6049856">
              <a:off x="8332311" y="675948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2" name="Google Shape;6602;p28"/>
            <p:cNvSpPr/>
            <p:nvPr/>
          </p:nvSpPr>
          <p:spPr>
            <a:xfrm rot="-6049856">
              <a:off x="8413377" y="672070"/>
              <a:ext cx="10033" cy="2861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3" name="Google Shape;6603;p28"/>
            <p:cNvSpPr/>
            <p:nvPr/>
          </p:nvSpPr>
          <p:spPr>
            <a:xfrm rot="-6049856">
              <a:off x="8476409" y="644847"/>
              <a:ext cx="11566" cy="9486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4" name="Google Shape;6604;p28"/>
            <p:cNvSpPr/>
            <p:nvPr/>
          </p:nvSpPr>
          <p:spPr>
            <a:xfrm rot="-6049856">
              <a:off x="8919884" y="-168290"/>
              <a:ext cx="8221" cy="2560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5" name="Google Shape;6605;p28"/>
            <p:cNvSpPr/>
            <p:nvPr/>
          </p:nvSpPr>
          <p:spPr>
            <a:xfrm rot="-6049856">
              <a:off x="8883203" y="-141710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6" name="Google Shape;6606;p28"/>
            <p:cNvSpPr/>
            <p:nvPr/>
          </p:nvSpPr>
          <p:spPr>
            <a:xfrm rot="-6049856">
              <a:off x="8857511" y="-142558"/>
              <a:ext cx="16164" cy="24091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7" name="Google Shape;6607;p28"/>
            <p:cNvSpPr/>
            <p:nvPr/>
          </p:nvSpPr>
          <p:spPr>
            <a:xfrm rot="-6049856">
              <a:off x="8829260" y="-152630"/>
              <a:ext cx="3623" cy="4668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8" name="Google Shape;6608;p28"/>
            <p:cNvSpPr/>
            <p:nvPr/>
          </p:nvSpPr>
          <p:spPr>
            <a:xfrm rot="-6049856">
              <a:off x="8830607" y="-154397"/>
              <a:ext cx="2369" cy="2108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9" name="Google Shape;6609;p28"/>
            <p:cNvSpPr/>
            <p:nvPr/>
          </p:nvSpPr>
          <p:spPr>
            <a:xfrm rot="-6049856">
              <a:off x="8810994" y="-154367"/>
              <a:ext cx="9894" cy="7830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0" name="Google Shape;6610;p28"/>
            <p:cNvSpPr/>
            <p:nvPr/>
          </p:nvSpPr>
          <p:spPr>
            <a:xfrm rot="-6049856">
              <a:off x="8812193" y="-139608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1" name="Google Shape;6611;p28"/>
            <p:cNvSpPr/>
            <p:nvPr/>
          </p:nvSpPr>
          <p:spPr>
            <a:xfrm rot="-6049856">
              <a:off x="8813094" y="-141022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2" name="Google Shape;6612;p28"/>
            <p:cNvSpPr/>
            <p:nvPr/>
          </p:nvSpPr>
          <p:spPr>
            <a:xfrm rot="-6049856">
              <a:off x="8823369" y="-144120"/>
              <a:ext cx="8918" cy="9034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3" name="Google Shape;6613;p28"/>
            <p:cNvSpPr/>
            <p:nvPr/>
          </p:nvSpPr>
          <p:spPr>
            <a:xfrm rot="-6049856">
              <a:off x="8854390" y="-123791"/>
              <a:ext cx="7525" cy="8131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4" name="Google Shape;6614;p28"/>
            <p:cNvSpPr/>
            <p:nvPr/>
          </p:nvSpPr>
          <p:spPr>
            <a:xfrm rot="-6049856">
              <a:off x="8782350" y="-143337"/>
              <a:ext cx="10033" cy="6776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5" name="Google Shape;6615;p28"/>
            <p:cNvSpPr/>
            <p:nvPr/>
          </p:nvSpPr>
          <p:spPr>
            <a:xfrm rot="-6049856">
              <a:off x="8782919" y="-134769"/>
              <a:ext cx="5017" cy="542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6" name="Google Shape;6616;p28"/>
            <p:cNvSpPr/>
            <p:nvPr/>
          </p:nvSpPr>
          <p:spPr>
            <a:xfrm rot="-6049856">
              <a:off x="8812348" y="-133574"/>
              <a:ext cx="9894" cy="1084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7" name="Google Shape;6617;p28"/>
            <p:cNvSpPr/>
            <p:nvPr/>
          </p:nvSpPr>
          <p:spPr>
            <a:xfrm rot="-6049856">
              <a:off x="8757018" y="-144055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8" name="Google Shape;6618;p28"/>
            <p:cNvSpPr/>
            <p:nvPr/>
          </p:nvSpPr>
          <p:spPr>
            <a:xfrm rot="-6049856">
              <a:off x="8736738" y="-145146"/>
              <a:ext cx="11287" cy="11293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9" name="Google Shape;6619;p28"/>
            <p:cNvSpPr/>
            <p:nvPr/>
          </p:nvSpPr>
          <p:spPr>
            <a:xfrm rot="-6049856">
              <a:off x="8732774" y="-135323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0" name="Google Shape;6620;p28"/>
            <p:cNvSpPr/>
            <p:nvPr/>
          </p:nvSpPr>
          <p:spPr>
            <a:xfrm rot="-6049856">
              <a:off x="8766848" y="-134488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1" name="Google Shape;6621;p28"/>
            <p:cNvSpPr/>
            <p:nvPr/>
          </p:nvSpPr>
          <p:spPr>
            <a:xfrm rot="-6049856">
              <a:off x="8768647" y="-130441"/>
              <a:ext cx="139" cy="5571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2" name="Google Shape;6622;p28"/>
            <p:cNvSpPr/>
            <p:nvPr/>
          </p:nvSpPr>
          <p:spPr>
            <a:xfrm rot="-6049856">
              <a:off x="8773823" y="-128721"/>
              <a:ext cx="139" cy="15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3" name="Google Shape;6623;p28"/>
            <p:cNvSpPr/>
            <p:nvPr/>
          </p:nvSpPr>
          <p:spPr>
            <a:xfrm rot="-6049856">
              <a:off x="8790501" y="-121590"/>
              <a:ext cx="13656" cy="5722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4" name="Google Shape;6624;p28"/>
            <p:cNvSpPr/>
            <p:nvPr/>
          </p:nvSpPr>
          <p:spPr>
            <a:xfrm rot="-6049856">
              <a:off x="8777956" y="-126459"/>
              <a:ext cx="6271" cy="6776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5" name="Google Shape;6625;p28"/>
            <p:cNvSpPr/>
            <p:nvPr/>
          </p:nvSpPr>
          <p:spPr>
            <a:xfrm rot="-6049856">
              <a:off x="8775014" y="-121229"/>
              <a:ext cx="3902" cy="2861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6" name="Google Shape;6626;p28"/>
            <p:cNvSpPr/>
            <p:nvPr/>
          </p:nvSpPr>
          <p:spPr>
            <a:xfrm rot="-6049856">
              <a:off x="8739683" y="-127487"/>
              <a:ext cx="6271" cy="10992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7" name="Google Shape;6627;p28"/>
            <p:cNvSpPr/>
            <p:nvPr/>
          </p:nvSpPr>
          <p:spPr>
            <a:xfrm rot="-6049856">
              <a:off x="8757637" y="-125106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8" name="Google Shape;6628;p28"/>
            <p:cNvSpPr/>
            <p:nvPr/>
          </p:nvSpPr>
          <p:spPr>
            <a:xfrm rot="-6049856">
              <a:off x="8706861" y="-112296"/>
              <a:ext cx="1254" cy="150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9" name="Google Shape;6629;p28"/>
            <p:cNvSpPr/>
            <p:nvPr/>
          </p:nvSpPr>
          <p:spPr>
            <a:xfrm rot="-6049856">
              <a:off x="8749382" y="-122628"/>
              <a:ext cx="3762" cy="542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0" name="Google Shape;6630;p28"/>
            <p:cNvSpPr/>
            <p:nvPr/>
          </p:nvSpPr>
          <p:spPr>
            <a:xfrm rot="-6049856">
              <a:off x="8725658" y="-125765"/>
              <a:ext cx="5017" cy="4216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1" name="Google Shape;6631;p28"/>
            <p:cNvSpPr/>
            <p:nvPr/>
          </p:nvSpPr>
          <p:spPr>
            <a:xfrm rot="-6049856">
              <a:off x="8755034" y="-128899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2" name="Google Shape;6632;p28"/>
            <p:cNvSpPr/>
            <p:nvPr/>
          </p:nvSpPr>
          <p:spPr>
            <a:xfrm rot="-6049856">
              <a:off x="8753133" y="-127793"/>
              <a:ext cx="5017" cy="542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3" name="Google Shape;6633;p28"/>
            <p:cNvSpPr/>
            <p:nvPr/>
          </p:nvSpPr>
          <p:spPr>
            <a:xfrm rot="-6049856">
              <a:off x="8686277" y="-99754"/>
              <a:ext cx="44452" cy="22284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4" name="Google Shape;6634;p28"/>
            <p:cNvSpPr/>
            <p:nvPr/>
          </p:nvSpPr>
          <p:spPr>
            <a:xfrm rot="-6049856">
              <a:off x="8709647" y="-123243"/>
              <a:ext cx="8640" cy="13401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5" name="Google Shape;6635;p28"/>
            <p:cNvSpPr/>
            <p:nvPr/>
          </p:nvSpPr>
          <p:spPr>
            <a:xfrm rot="-6049856">
              <a:off x="8719794" y="-117882"/>
              <a:ext cx="22296" cy="17466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6" name="Google Shape;6636;p28"/>
            <p:cNvSpPr/>
            <p:nvPr/>
          </p:nvSpPr>
          <p:spPr>
            <a:xfrm rot="-6049856">
              <a:off x="8795250" y="-96433"/>
              <a:ext cx="1393" cy="1054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7" name="Google Shape;6637;p28"/>
            <p:cNvSpPr/>
            <p:nvPr/>
          </p:nvSpPr>
          <p:spPr>
            <a:xfrm rot="-6049856">
              <a:off x="8780022" y="-112771"/>
              <a:ext cx="19787" cy="14756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8" name="Google Shape;6638;p28"/>
            <p:cNvSpPr/>
            <p:nvPr/>
          </p:nvSpPr>
          <p:spPr>
            <a:xfrm rot="-6049856">
              <a:off x="8752645" y="-105845"/>
              <a:ext cx="10033" cy="10690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9" name="Google Shape;6639;p28"/>
            <p:cNvSpPr/>
            <p:nvPr/>
          </p:nvSpPr>
          <p:spPr>
            <a:xfrm rot="-6049856">
              <a:off x="8697439" y="-119653"/>
              <a:ext cx="11287" cy="542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0" name="Google Shape;6640;p28"/>
            <p:cNvSpPr/>
            <p:nvPr/>
          </p:nvSpPr>
          <p:spPr>
            <a:xfrm rot="-6049856">
              <a:off x="8688190" y="-116124"/>
              <a:ext cx="6271" cy="2861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1" name="Google Shape;6641;p28"/>
            <p:cNvSpPr/>
            <p:nvPr/>
          </p:nvSpPr>
          <p:spPr>
            <a:xfrm rot="-6049856">
              <a:off x="8024285" y="125951"/>
              <a:ext cx="2648" cy="2710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2" name="Google Shape;6642;p28"/>
            <p:cNvSpPr/>
            <p:nvPr/>
          </p:nvSpPr>
          <p:spPr>
            <a:xfrm rot="-6049856">
              <a:off x="8044445" y="120519"/>
              <a:ext cx="2648" cy="75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3" name="Google Shape;6643;p28"/>
            <p:cNvSpPr/>
            <p:nvPr/>
          </p:nvSpPr>
          <p:spPr>
            <a:xfrm rot="-6049856">
              <a:off x="8381236" y="-52931"/>
              <a:ext cx="16164" cy="9486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4" name="Google Shape;6644;p28"/>
            <p:cNvSpPr/>
            <p:nvPr/>
          </p:nvSpPr>
          <p:spPr>
            <a:xfrm rot="-6049856">
              <a:off x="8198442" y="44491"/>
              <a:ext cx="7525" cy="2861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5" name="Google Shape;6645;p28"/>
            <p:cNvSpPr/>
            <p:nvPr/>
          </p:nvSpPr>
          <p:spPr>
            <a:xfrm rot="-6049856">
              <a:off x="8198504" y="72164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6" name="Google Shape;6646;p28"/>
            <p:cNvSpPr/>
            <p:nvPr/>
          </p:nvSpPr>
          <p:spPr>
            <a:xfrm rot="-6049856">
              <a:off x="7915245" y="160938"/>
              <a:ext cx="7525" cy="3463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7" name="Google Shape;6647;p28"/>
            <p:cNvSpPr/>
            <p:nvPr/>
          </p:nvSpPr>
          <p:spPr>
            <a:xfrm rot="-6049856">
              <a:off x="8559831" y="-83392"/>
              <a:ext cx="10033" cy="9486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8" name="Google Shape;6648;p28"/>
            <p:cNvSpPr/>
            <p:nvPr/>
          </p:nvSpPr>
          <p:spPr>
            <a:xfrm rot="-6049856">
              <a:off x="8013582" y="51972"/>
              <a:ext cx="3902" cy="2861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9" name="Google Shape;6649;p28"/>
            <p:cNvSpPr/>
            <p:nvPr/>
          </p:nvSpPr>
          <p:spPr>
            <a:xfrm rot="-6049856">
              <a:off x="8550764" y="-87660"/>
              <a:ext cx="7525" cy="9486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0" name="Google Shape;6650;p28"/>
            <p:cNvSpPr/>
            <p:nvPr/>
          </p:nvSpPr>
          <p:spPr>
            <a:xfrm rot="-6049856">
              <a:off x="7522880" y="244522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1" name="Google Shape;6651;p28"/>
            <p:cNvSpPr/>
            <p:nvPr/>
          </p:nvSpPr>
          <p:spPr>
            <a:xfrm rot="-6049856">
              <a:off x="8644567" y="-105347"/>
              <a:ext cx="139" cy="2861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2" name="Google Shape;6652;p28"/>
            <p:cNvSpPr/>
            <p:nvPr/>
          </p:nvSpPr>
          <p:spPr>
            <a:xfrm rot="-6049856">
              <a:off x="8660704" y="-77401"/>
              <a:ext cx="3902" cy="150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3" name="Google Shape;6653;p28"/>
            <p:cNvSpPr/>
            <p:nvPr/>
          </p:nvSpPr>
          <p:spPr>
            <a:xfrm rot="-6049856">
              <a:off x="8533781" y="-31255"/>
              <a:ext cx="1672" cy="1054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4" name="Google Shape;6654;p28"/>
            <p:cNvSpPr/>
            <p:nvPr/>
          </p:nvSpPr>
          <p:spPr>
            <a:xfrm rot="-6049856">
              <a:off x="8645115" y="-103138"/>
              <a:ext cx="2648" cy="2861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5" name="Google Shape;6655;p28"/>
            <p:cNvSpPr/>
            <p:nvPr/>
          </p:nvSpPr>
          <p:spPr>
            <a:xfrm rot="-6049856">
              <a:off x="8647341" y="-105479"/>
              <a:ext cx="2090" cy="225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6" name="Google Shape;6656;p28"/>
            <p:cNvSpPr/>
            <p:nvPr/>
          </p:nvSpPr>
          <p:spPr>
            <a:xfrm rot="-6049856">
              <a:off x="8642135" y="-104965"/>
              <a:ext cx="1393" cy="4065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7" name="Google Shape;6657;p28"/>
            <p:cNvSpPr/>
            <p:nvPr/>
          </p:nvSpPr>
          <p:spPr>
            <a:xfrm rot="-6049856">
              <a:off x="7729073" y="177762"/>
              <a:ext cx="2090" cy="1656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8" name="Google Shape;6658;p28"/>
            <p:cNvSpPr/>
            <p:nvPr/>
          </p:nvSpPr>
          <p:spPr>
            <a:xfrm rot="-6049856">
              <a:off x="8345652" y="45983"/>
              <a:ext cx="139" cy="15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9" name="Google Shape;6659;p28"/>
            <p:cNvSpPr/>
            <p:nvPr/>
          </p:nvSpPr>
          <p:spPr>
            <a:xfrm rot="-6049856">
              <a:off x="8326080" y="34870"/>
              <a:ext cx="27312" cy="9486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0" name="Google Shape;6660;p28"/>
            <p:cNvSpPr/>
            <p:nvPr/>
          </p:nvSpPr>
          <p:spPr>
            <a:xfrm rot="-6049856">
              <a:off x="8027235" y="-544846"/>
              <a:ext cx="149520" cy="1216605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1" name="Google Shape;6661;p28"/>
            <p:cNvSpPr/>
            <p:nvPr/>
          </p:nvSpPr>
          <p:spPr>
            <a:xfrm rot="-6049856">
              <a:off x="8064776" y="108837"/>
              <a:ext cx="13656" cy="8131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2" name="Google Shape;6662;p28"/>
            <p:cNvSpPr/>
            <p:nvPr/>
          </p:nvSpPr>
          <p:spPr>
            <a:xfrm rot="-6049856">
              <a:off x="8212459" y="56248"/>
              <a:ext cx="5156" cy="6926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3" name="Google Shape;6663;p28"/>
            <p:cNvSpPr/>
            <p:nvPr/>
          </p:nvSpPr>
          <p:spPr>
            <a:xfrm rot="-6049856">
              <a:off x="8614236" y="-92716"/>
              <a:ext cx="2648" cy="3764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4" name="Google Shape;6664;p28"/>
            <p:cNvSpPr/>
            <p:nvPr/>
          </p:nvSpPr>
          <p:spPr>
            <a:xfrm rot="-6049856">
              <a:off x="8621791" y="-92809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5" name="Google Shape;6665;p28"/>
            <p:cNvSpPr/>
            <p:nvPr/>
          </p:nvSpPr>
          <p:spPr>
            <a:xfrm rot="-6049856">
              <a:off x="7689941" y="132600"/>
              <a:ext cx="2787" cy="225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6" name="Google Shape;6666;p28"/>
            <p:cNvSpPr/>
            <p:nvPr/>
          </p:nvSpPr>
          <p:spPr>
            <a:xfrm rot="-6049856">
              <a:off x="8201369" y="70183"/>
              <a:ext cx="3902" cy="2409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7" name="Google Shape;6667;p28"/>
            <p:cNvSpPr/>
            <p:nvPr/>
          </p:nvSpPr>
          <p:spPr>
            <a:xfrm rot="-6049856">
              <a:off x="7919126" y="157438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8" name="Google Shape;6668;p28"/>
            <p:cNvSpPr/>
            <p:nvPr/>
          </p:nvSpPr>
          <p:spPr>
            <a:xfrm rot="-6049856">
              <a:off x="8503303" y="3994"/>
              <a:ext cx="3902" cy="4216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9" name="Google Shape;6669;p28"/>
            <p:cNvSpPr/>
            <p:nvPr/>
          </p:nvSpPr>
          <p:spPr>
            <a:xfrm rot="-6049856">
              <a:off x="8664519" y="-114146"/>
              <a:ext cx="5017" cy="6926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0" name="Google Shape;6670;p28"/>
            <p:cNvSpPr/>
            <p:nvPr/>
          </p:nvSpPr>
          <p:spPr>
            <a:xfrm rot="-6049856">
              <a:off x="8727108" y="-81302"/>
              <a:ext cx="5017" cy="4969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1" name="Google Shape;6671;p28"/>
            <p:cNvSpPr/>
            <p:nvPr/>
          </p:nvSpPr>
          <p:spPr>
            <a:xfrm rot="-6049856">
              <a:off x="8679036" y="-93360"/>
              <a:ext cx="12681" cy="8131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2" name="Google Shape;6672;p28"/>
            <p:cNvSpPr/>
            <p:nvPr/>
          </p:nvSpPr>
          <p:spPr>
            <a:xfrm rot="-6049856">
              <a:off x="8690382" y="-91342"/>
              <a:ext cx="3762" cy="3162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3" name="Google Shape;6673;p28"/>
            <p:cNvSpPr/>
            <p:nvPr/>
          </p:nvSpPr>
          <p:spPr>
            <a:xfrm rot="-6049856">
              <a:off x="8628668" y="-103237"/>
              <a:ext cx="11984" cy="5722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4" name="Google Shape;6674;p28"/>
            <p:cNvSpPr/>
            <p:nvPr/>
          </p:nvSpPr>
          <p:spPr>
            <a:xfrm rot="-6049856">
              <a:off x="8682878" y="-73906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5" name="Google Shape;6675;p28"/>
            <p:cNvSpPr/>
            <p:nvPr/>
          </p:nvSpPr>
          <p:spPr>
            <a:xfrm rot="-6049856">
              <a:off x="8659074" y="-71605"/>
              <a:ext cx="3902" cy="8131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6" name="Google Shape;6676;p28"/>
            <p:cNvSpPr/>
            <p:nvPr/>
          </p:nvSpPr>
          <p:spPr>
            <a:xfrm rot="-6049856">
              <a:off x="8666673" y="-72816"/>
              <a:ext cx="1393" cy="5571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7" name="Google Shape;6677;p28"/>
            <p:cNvSpPr/>
            <p:nvPr/>
          </p:nvSpPr>
          <p:spPr>
            <a:xfrm rot="-6049856">
              <a:off x="8675982" y="-67161"/>
              <a:ext cx="2648" cy="6776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8" name="Google Shape;6678;p28"/>
            <p:cNvSpPr/>
            <p:nvPr/>
          </p:nvSpPr>
          <p:spPr>
            <a:xfrm rot="-6049856">
              <a:off x="8583207" y="-52853"/>
              <a:ext cx="7246" cy="7528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9" name="Google Shape;6679;p28"/>
            <p:cNvSpPr/>
            <p:nvPr/>
          </p:nvSpPr>
          <p:spPr>
            <a:xfrm rot="-6049856">
              <a:off x="8608584" y="-38566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0" name="Google Shape;6680;p28"/>
            <p:cNvSpPr/>
            <p:nvPr/>
          </p:nvSpPr>
          <p:spPr>
            <a:xfrm rot="-6049856">
              <a:off x="8591761" y="-27804"/>
              <a:ext cx="7943" cy="7227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1" name="Google Shape;6681;p28"/>
            <p:cNvSpPr/>
            <p:nvPr/>
          </p:nvSpPr>
          <p:spPr>
            <a:xfrm rot="-6049856">
              <a:off x="8481082" y="-26155"/>
              <a:ext cx="17279" cy="150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2" name="Google Shape;6682;p28"/>
            <p:cNvSpPr/>
            <p:nvPr/>
          </p:nvSpPr>
          <p:spPr>
            <a:xfrm rot="-6049856">
              <a:off x="8403953" y="32353"/>
              <a:ext cx="16164" cy="10690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3" name="Google Shape;6683;p28"/>
            <p:cNvSpPr/>
            <p:nvPr/>
          </p:nvSpPr>
          <p:spPr>
            <a:xfrm rot="-6049856">
              <a:off x="8410083" y="27032"/>
              <a:ext cx="3762" cy="1355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4" name="Google Shape;6684;p28"/>
            <p:cNvSpPr/>
            <p:nvPr/>
          </p:nvSpPr>
          <p:spPr>
            <a:xfrm rot="-6049856">
              <a:off x="8089298" y="124328"/>
              <a:ext cx="5156" cy="5571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5" name="Google Shape;6685;p28"/>
            <p:cNvSpPr/>
            <p:nvPr/>
          </p:nvSpPr>
          <p:spPr>
            <a:xfrm rot="-6049856">
              <a:off x="8017074" y="132287"/>
              <a:ext cx="8640" cy="2861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6" name="Google Shape;6686;p28"/>
            <p:cNvSpPr/>
            <p:nvPr/>
          </p:nvSpPr>
          <p:spPr>
            <a:xfrm rot="-6049856">
              <a:off x="7964743" y="154383"/>
              <a:ext cx="8918" cy="8432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7" name="Google Shape;6687;p28"/>
            <p:cNvSpPr/>
            <p:nvPr/>
          </p:nvSpPr>
          <p:spPr>
            <a:xfrm rot="-6049856">
              <a:off x="8964438" y="309741"/>
              <a:ext cx="12681" cy="2710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8" name="Google Shape;6688;p28"/>
            <p:cNvSpPr/>
            <p:nvPr/>
          </p:nvSpPr>
          <p:spPr>
            <a:xfrm rot="-6049856">
              <a:off x="8921743" y="344859"/>
              <a:ext cx="10033" cy="6776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9" name="Google Shape;6689;p28"/>
            <p:cNvSpPr/>
            <p:nvPr/>
          </p:nvSpPr>
          <p:spPr>
            <a:xfrm rot="-6049856">
              <a:off x="8889680" y="343412"/>
              <a:ext cx="23550" cy="28006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0" name="Google Shape;6690;p28"/>
            <p:cNvSpPr/>
            <p:nvPr/>
          </p:nvSpPr>
          <p:spPr>
            <a:xfrm rot="-6049856">
              <a:off x="8859048" y="319732"/>
              <a:ext cx="4459" cy="6324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1" name="Google Shape;6691;p28"/>
            <p:cNvSpPr/>
            <p:nvPr/>
          </p:nvSpPr>
          <p:spPr>
            <a:xfrm rot="-6049856">
              <a:off x="8860720" y="317544"/>
              <a:ext cx="3762" cy="2108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2" name="Google Shape;6692;p28"/>
            <p:cNvSpPr/>
            <p:nvPr/>
          </p:nvSpPr>
          <p:spPr>
            <a:xfrm rot="-6049856">
              <a:off x="8835628" y="315753"/>
              <a:ext cx="14910" cy="9185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3" name="Google Shape;6693;p28"/>
            <p:cNvSpPr/>
            <p:nvPr/>
          </p:nvSpPr>
          <p:spPr>
            <a:xfrm rot="-6049856">
              <a:off x="8837689" y="337047"/>
              <a:ext cx="5156" cy="2861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4" name="Google Shape;6694;p28"/>
            <p:cNvSpPr/>
            <p:nvPr/>
          </p:nvSpPr>
          <p:spPr>
            <a:xfrm rot="-6049856">
              <a:off x="8838377" y="336060"/>
              <a:ext cx="13656" cy="6776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5" name="Google Shape;6695;p28"/>
            <p:cNvSpPr/>
            <p:nvPr/>
          </p:nvSpPr>
          <p:spPr>
            <a:xfrm rot="-6049856">
              <a:off x="8850509" y="333426"/>
              <a:ext cx="13795" cy="9787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6" name="Google Shape;6696;p28"/>
            <p:cNvSpPr/>
            <p:nvPr/>
          </p:nvSpPr>
          <p:spPr>
            <a:xfrm rot="-6049856">
              <a:off x="8886442" y="367034"/>
              <a:ext cx="11148" cy="9486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7" name="Google Shape;6697;p28"/>
            <p:cNvSpPr/>
            <p:nvPr/>
          </p:nvSpPr>
          <p:spPr>
            <a:xfrm rot="-6049856">
              <a:off x="8801077" y="328676"/>
              <a:ext cx="14910" cy="6776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8" name="Google Shape;6698;p28"/>
            <p:cNvSpPr/>
            <p:nvPr/>
          </p:nvSpPr>
          <p:spPr>
            <a:xfrm rot="-6049856">
              <a:off x="8803007" y="340292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9" name="Google Shape;6699;p28"/>
            <p:cNvSpPr/>
            <p:nvPr/>
          </p:nvSpPr>
          <p:spPr>
            <a:xfrm rot="-6049856">
              <a:off x="8837663" y="346646"/>
              <a:ext cx="13656" cy="13401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0" name="Google Shape;6700;p28"/>
            <p:cNvSpPr/>
            <p:nvPr/>
          </p:nvSpPr>
          <p:spPr>
            <a:xfrm rot="-6049856">
              <a:off x="8772368" y="323577"/>
              <a:ext cx="13656" cy="6776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1" name="Google Shape;6701;p28"/>
            <p:cNvSpPr/>
            <p:nvPr/>
          </p:nvSpPr>
          <p:spPr>
            <a:xfrm rot="-6049856">
              <a:off x="8747644" y="319412"/>
              <a:ext cx="16164" cy="14154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2" name="Google Shape;6702;p28"/>
            <p:cNvSpPr/>
            <p:nvPr/>
          </p:nvSpPr>
          <p:spPr>
            <a:xfrm rot="-6049856">
              <a:off x="8743482" y="334007"/>
              <a:ext cx="8779" cy="542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3" name="Google Shape;6703;p28"/>
            <p:cNvSpPr/>
            <p:nvPr/>
          </p:nvSpPr>
          <p:spPr>
            <a:xfrm rot="-6049856">
              <a:off x="8784551" y="339237"/>
              <a:ext cx="9894" cy="542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4" name="Google Shape;6704;p28"/>
            <p:cNvSpPr/>
            <p:nvPr/>
          </p:nvSpPr>
          <p:spPr>
            <a:xfrm rot="-6049856">
              <a:off x="8786582" y="344513"/>
              <a:ext cx="1393" cy="6926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5" name="Google Shape;6705;p28"/>
            <p:cNvSpPr/>
            <p:nvPr/>
          </p:nvSpPr>
          <p:spPr>
            <a:xfrm rot="-6049856">
              <a:off x="8791914" y="347399"/>
              <a:ext cx="2648" cy="151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6" name="Google Shape;6706;p28"/>
            <p:cNvSpPr/>
            <p:nvPr/>
          </p:nvSpPr>
          <p:spPr>
            <a:xfrm rot="-6049856">
              <a:off x="8810574" y="361205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7" name="Google Shape;6707;p28"/>
            <p:cNvSpPr/>
            <p:nvPr/>
          </p:nvSpPr>
          <p:spPr>
            <a:xfrm rot="-6049856">
              <a:off x="8796648" y="351799"/>
              <a:ext cx="10033" cy="8131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8" name="Google Shape;6708;p28"/>
            <p:cNvSpPr/>
            <p:nvPr/>
          </p:nvSpPr>
          <p:spPr>
            <a:xfrm rot="-6049856">
              <a:off x="8794531" y="359065"/>
              <a:ext cx="5156" cy="2861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9" name="Google Shape;6709;p28"/>
            <p:cNvSpPr/>
            <p:nvPr/>
          </p:nvSpPr>
          <p:spPr>
            <a:xfrm rot="-6049856">
              <a:off x="8752271" y="347147"/>
              <a:ext cx="8640" cy="13401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0" name="Google Shape;6710;p28"/>
            <p:cNvSpPr/>
            <p:nvPr/>
          </p:nvSpPr>
          <p:spPr>
            <a:xfrm rot="-6049856">
              <a:off x="8772822" y="349097"/>
              <a:ext cx="2648" cy="150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1" name="Google Shape;6711;p28"/>
            <p:cNvSpPr/>
            <p:nvPr/>
          </p:nvSpPr>
          <p:spPr>
            <a:xfrm rot="-6049856">
              <a:off x="8714277" y="363011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2" name="Google Shape;6712;p28"/>
            <p:cNvSpPr/>
            <p:nvPr/>
          </p:nvSpPr>
          <p:spPr>
            <a:xfrm rot="-6049856">
              <a:off x="8764226" y="353516"/>
              <a:ext cx="5017" cy="8131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3" name="Google Shape;6713;p28"/>
            <p:cNvSpPr/>
            <p:nvPr/>
          </p:nvSpPr>
          <p:spPr>
            <a:xfrm rot="-6049856">
              <a:off x="8734915" y="345644"/>
              <a:ext cx="8779" cy="5571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4" name="Google Shape;6714;p28"/>
            <p:cNvSpPr/>
            <p:nvPr/>
          </p:nvSpPr>
          <p:spPr>
            <a:xfrm rot="-6049856">
              <a:off x="8771302" y="345163"/>
              <a:ext cx="1672" cy="1205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5" name="Google Shape;6715;p28"/>
            <p:cNvSpPr/>
            <p:nvPr/>
          </p:nvSpPr>
          <p:spPr>
            <a:xfrm rot="-6049856">
              <a:off x="8767735" y="348320"/>
              <a:ext cx="7525" cy="4216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6" name="Google Shape;6716;p28"/>
            <p:cNvSpPr/>
            <p:nvPr/>
          </p:nvSpPr>
          <p:spPr>
            <a:xfrm rot="-6049856">
              <a:off x="8681156" y="384410"/>
              <a:ext cx="66608" cy="26500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7" name="Google Shape;6717;p28"/>
            <p:cNvSpPr/>
            <p:nvPr/>
          </p:nvSpPr>
          <p:spPr>
            <a:xfrm rot="-6049856">
              <a:off x="8714323" y="348125"/>
              <a:ext cx="14910" cy="16111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8" name="Google Shape;6718;p28"/>
            <p:cNvSpPr/>
            <p:nvPr/>
          </p:nvSpPr>
          <p:spPr>
            <a:xfrm rot="-6049856">
              <a:off x="8725915" y="358998"/>
              <a:ext cx="33304" cy="2017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9" name="Google Shape;6719;p28"/>
            <p:cNvSpPr/>
            <p:nvPr/>
          </p:nvSpPr>
          <p:spPr>
            <a:xfrm rot="-6049856">
              <a:off x="8817320" y="398185"/>
              <a:ext cx="2648" cy="150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0" name="Google Shape;6720;p28"/>
            <p:cNvSpPr/>
            <p:nvPr/>
          </p:nvSpPr>
          <p:spPr>
            <a:xfrm rot="-6049856">
              <a:off x="8796507" y="375590"/>
              <a:ext cx="30796" cy="15509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1" name="Google Shape;6721;p28"/>
            <p:cNvSpPr/>
            <p:nvPr/>
          </p:nvSpPr>
          <p:spPr>
            <a:xfrm rot="-6049856">
              <a:off x="8766458" y="381996"/>
              <a:ext cx="14910" cy="10992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2" name="Google Shape;6722;p28"/>
            <p:cNvSpPr/>
            <p:nvPr/>
          </p:nvSpPr>
          <p:spPr>
            <a:xfrm rot="-6049856">
              <a:off x="8701779" y="350604"/>
              <a:ext cx="16164" cy="6776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3" name="Google Shape;6723;p28"/>
            <p:cNvSpPr/>
            <p:nvPr/>
          </p:nvSpPr>
          <p:spPr>
            <a:xfrm rot="-6049856">
              <a:off x="8690395" y="354156"/>
              <a:ext cx="10033" cy="4065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4" name="Google Shape;6724;p28"/>
            <p:cNvSpPr/>
            <p:nvPr/>
          </p:nvSpPr>
          <p:spPr>
            <a:xfrm rot="-6049856">
              <a:off x="7904776" y="621659"/>
              <a:ext cx="2508" cy="4065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5" name="Google Shape;6725;p28"/>
            <p:cNvSpPr/>
            <p:nvPr/>
          </p:nvSpPr>
          <p:spPr>
            <a:xfrm rot="-6049856">
              <a:off x="7927913" y="615927"/>
              <a:ext cx="5156" cy="1205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6" name="Google Shape;6726;p28"/>
            <p:cNvSpPr/>
            <p:nvPr/>
          </p:nvSpPr>
          <p:spPr>
            <a:xfrm rot="-6049856">
              <a:off x="8326350" y="407973"/>
              <a:ext cx="23410" cy="933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7" name="Google Shape;6727;p28"/>
            <p:cNvSpPr/>
            <p:nvPr/>
          </p:nvSpPr>
          <p:spPr>
            <a:xfrm rot="-6049856">
              <a:off x="8111326" y="525040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8" name="Google Shape;6728;p28"/>
            <p:cNvSpPr/>
            <p:nvPr/>
          </p:nvSpPr>
          <p:spPr>
            <a:xfrm rot="-6049856">
              <a:off x="8110619" y="567283"/>
              <a:ext cx="7525" cy="5571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9" name="Google Shape;6729;p28"/>
            <p:cNvSpPr/>
            <p:nvPr/>
          </p:nvSpPr>
          <p:spPr>
            <a:xfrm rot="-6049856">
              <a:off x="7773849" y="658691"/>
              <a:ext cx="11287" cy="4668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0" name="Google Shape;6730;p28"/>
            <p:cNvSpPr/>
            <p:nvPr/>
          </p:nvSpPr>
          <p:spPr>
            <a:xfrm rot="-6049856">
              <a:off x="8538048" y="387415"/>
              <a:ext cx="16164" cy="1084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1" name="Google Shape;6731;p28"/>
            <p:cNvSpPr/>
            <p:nvPr/>
          </p:nvSpPr>
          <p:spPr>
            <a:xfrm rot="-6049856">
              <a:off x="7893274" y="510448"/>
              <a:ext cx="6271" cy="3313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2" name="Google Shape;6732;p28"/>
            <p:cNvSpPr/>
            <p:nvPr/>
          </p:nvSpPr>
          <p:spPr>
            <a:xfrm rot="-6049856">
              <a:off x="8529315" y="378354"/>
              <a:ext cx="10033" cy="12196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3" name="Google Shape;6733;p28"/>
            <p:cNvSpPr/>
            <p:nvPr/>
          </p:nvSpPr>
          <p:spPr>
            <a:xfrm rot="-6049856">
              <a:off x="8639882" y="365461"/>
              <a:ext cx="1115" cy="1355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4" name="Google Shape;6734;p28"/>
            <p:cNvSpPr/>
            <p:nvPr/>
          </p:nvSpPr>
          <p:spPr>
            <a:xfrm rot="-6049856">
              <a:off x="8657611" y="407822"/>
              <a:ext cx="6271" cy="150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5" name="Google Shape;6735;p28"/>
            <p:cNvSpPr/>
            <p:nvPr/>
          </p:nvSpPr>
          <p:spPr>
            <a:xfrm rot="-6049856">
              <a:off x="8508842" y="459314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6" name="Google Shape;6736;p28"/>
            <p:cNvSpPr/>
            <p:nvPr/>
          </p:nvSpPr>
          <p:spPr>
            <a:xfrm rot="-6049856">
              <a:off x="8640501" y="367409"/>
              <a:ext cx="3902" cy="4065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7" name="Google Shape;6737;p28"/>
            <p:cNvSpPr/>
            <p:nvPr/>
          </p:nvSpPr>
          <p:spPr>
            <a:xfrm rot="-6049856">
              <a:off x="8643130" y="363762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8" name="Google Shape;6738;p28"/>
            <p:cNvSpPr/>
            <p:nvPr/>
          </p:nvSpPr>
          <p:spPr>
            <a:xfrm rot="-6049856">
              <a:off x="8636773" y="365131"/>
              <a:ext cx="1393" cy="542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9" name="Google Shape;6739;p28"/>
            <p:cNvSpPr/>
            <p:nvPr/>
          </p:nvSpPr>
          <p:spPr>
            <a:xfrm rot="-6049856">
              <a:off x="8283859" y="546799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0" name="Google Shape;6740;p28"/>
            <p:cNvSpPr/>
            <p:nvPr/>
          </p:nvSpPr>
          <p:spPr>
            <a:xfrm rot="-6049856">
              <a:off x="8256727" y="530473"/>
              <a:ext cx="39575" cy="12046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1" name="Google Shape;6741;p28"/>
            <p:cNvSpPr/>
            <p:nvPr/>
          </p:nvSpPr>
          <p:spPr>
            <a:xfrm rot="-6049856">
              <a:off x="8038353" y="-58992"/>
              <a:ext cx="182266" cy="1162099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2" name="Google Shape;6742;p28"/>
            <p:cNvSpPr/>
            <p:nvPr/>
          </p:nvSpPr>
          <p:spPr>
            <a:xfrm rot="-6049856">
              <a:off x="7582723" y="665626"/>
              <a:ext cx="29681" cy="24091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3" name="Google Shape;6743;p28"/>
            <p:cNvSpPr/>
            <p:nvPr/>
          </p:nvSpPr>
          <p:spPr>
            <a:xfrm rot="-6049856">
              <a:off x="7950008" y="603596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4" name="Google Shape;6744;p28"/>
            <p:cNvSpPr/>
            <p:nvPr/>
          </p:nvSpPr>
          <p:spPr>
            <a:xfrm rot="-6049856">
              <a:off x="8127632" y="545833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5" name="Google Shape;6745;p28"/>
            <p:cNvSpPr/>
            <p:nvPr/>
          </p:nvSpPr>
          <p:spPr>
            <a:xfrm rot="-6049856">
              <a:off x="8603945" y="379763"/>
              <a:ext cx="3623" cy="3614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6" name="Google Shape;6746;p28"/>
            <p:cNvSpPr/>
            <p:nvPr/>
          </p:nvSpPr>
          <p:spPr>
            <a:xfrm rot="-6049856">
              <a:off x="8612924" y="382001"/>
              <a:ext cx="7525" cy="6023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7" name="Google Shape;6747;p28"/>
            <p:cNvSpPr/>
            <p:nvPr/>
          </p:nvSpPr>
          <p:spPr>
            <a:xfrm rot="-6049856">
              <a:off x="8113174" y="564159"/>
              <a:ext cx="6410" cy="225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8" name="Google Shape;6748;p28"/>
            <p:cNvSpPr/>
            <p:nvPr/>
          </p:nvSpPr>
          <p:spPr>
            <a:xfrm rot="-6049856">
              <a:off x="7780006" y="653811"/>
              <a:ext cx="1254" cy="150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9" name="Google Shape;6749;p28"/>
            <p:cNvSpPr/>
            <p:nvPr/>
          </p:nvSpPr>
          <p:spPr>
            <a:xfrm rot="-6049856">
              <a:off x="8469905" y="507575"/>
              <a:ext cx="6271" cy="4065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0" name="Google Shape;6750;p28"/>
            <p:cNvSpPr/>
            <p:nvPr/>
          </p:nvSpPr>
          <p:spPr>
            <a:xfrm rot="-6049856">
              <a:off x="8664563" y="356187"/>
              <a:ext cx="6271" cy="6776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1" name="Google Shape;6751;p28"/>
            <p:cNvSpPr/>
            <p:nvPr/>
          </p:nvSpPr>
          <p:spPr>
            <a:xfrm rot="-6049856">
              <a:off x="8736519" y="411899"/>
              <a:ext cx="6271" cy="572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2" name="Google Shape;6752;p28"/>
            <p:cNvSpPr/>
            <p:nvPr/>
          </p:nvSpPr>
          <p:spPr>
            <a:xfrm rot="-6049856">
              <a:off x="8678964" y="389091"/>
              <a:ext cx="17558" cy="9486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3" name="Google Shape;6753;p28"/>
            <p:cNvSpPr/>
            <p:nvPr/>
          </p:nvSpPr>
          <p:spPr>
            <a:xfrm rot="-6049856">
              <a:off x="8693087" y="391465"/>
              <a:ext cx="5435" cy="4065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4" name="Google Shape;6754;p28"/>
            <p:cNvSpPr/>
            <p:nvPr/>
          </p:nvSpPr>
          <p:spPr>
            <a:xfrm rot="-6049856">
              <a:off x="8620126" y="366190"/>
              <a:ext cx="17836" cy="7378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5" name="Google Shape;6755;p28"/>
            <p:cNvSpPr/>
            <p:nvPr/>
          </p:nvSpPr>
          <p:spPr>
            <a:xfrm rot="-6049856">
              <a:off x="8682507" y="418001"/>
              <a:ext cx="12402" cy="4216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6" name="Google Shape;6756;p28"/>
            <p:cNvSpPr/>
            <p:nvPr/>
          </p:nvSpPr>
          <p:spPr>
            <a:xfrm rot="-6049856">
              <a:off x="8654895" y="416753"/>
              <a:ext cx="7525" cy="10690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7" name="Google Shape;6757;p28"/>
            <p:cNvSpPr/>
            <p:nvPr/>
          </p:nvSpPr>
          <p:spPr>
            <a:xfrm rot="-6049856">
              <a:off x="8665006" y="416581"/>
              <a:ext cx="2508" cy="5571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8" name="Google Shape;6758;p28"/>
            <p:cNvSpPr/>
            <p:nvPr/>
          </p:nvSpPr>
          <p:spPr>
            <a:xfrm rot="-6049856">
              <a:off x="8676562" y="426772"/>
              <a:ext cx="3762" cy="6776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9" name="Google Shape;6759;p28"/>
            <p:cNvSpPr/>
            <p:nvPr/>
          </p:nvSpPr>
          <p:spPr>
            <a:xfrm rot="-6049856">
              <a:off x="8566439" y="435502"/>
              <a:ext cx="9754" cy="8884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0" name="Google Shape;6760;p28"/>
            <p:cNvSpPr/>
            <p:nvPr/>
          </p:nvSpPr>
          <p:spPr>
            <a:xfrm rot="-6049856">
              <a:off x="8593956" y="460191"/>
              <a:ext cx="16164" cy="4216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1" name="Google Shape;6761;p28"/>
            <p:cNvSpPr/>
            <p:nvPr/>
          </p:nvSpPr>
          <p:spPr>
            <a:xfrm rot="-6049856">
              <a:off x="8574891" y="472350"/>
              <a:ext cx="12402" cy="933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2" name="Google Shape;6762;p28"/>
            <p:cNvSpPr/>
            <p:nvPr/>
          </p:nvSpPr>
          <p:spPr>
            <a:xfrm rot="-6049856">
              <a:off x="8442538" y="459719"/>
              <a:ext cx="24804" cy="2710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3" name="Google Shape;6763;p28"/>
            <p:cNvSpPr/>
            <p:nvPr/>
          </p:nvSpPr>
          <p:spPr>
            <a:xfrm rot="-6049856">
              <a:off x="8351108" y="537589"/>
              <a:ext cx="24804" cy="12196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4" name="Google Shape;6764;p28"/>
            <p:cNvSpPr/>
            <p:nvPr/>
          </p:nvSpPr>
          <p:spPr>
            <a:xfrm rot="-6049856">
              <a:off x="8361855" y="527888"/>
              <a:ext cx="3762" cy="2710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5" name="Google Shape;6765;p28"/>
            <p:cNvSpPr/>
            <p:nvPr/>
          </p:nvSpPr>
          <p:spPr>
            <a:xfrm rot="-6049856">
              <a:off x="7979645" y="629255"/>
              <a:ext cx="8779" cy="542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6" name="Google Shape;6766;p28"/>
            <p:cNvSpPr/>
            <p:nvPr/>
          </p:nvSpPr>
          <p:spPr>
            <a:xfrm rot="-6049856">
              <a:off x="7893452" y="631452"/>
              <a:ext cx="14771" cy="150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7" name="Google Shape;6767;p28"/>
            <p:cNvSpPr/>
            <p:nvPr/>
          </p:nvSpPr>
          <p:spPr>
            <a:xfrm rot="-6049856">
              <a:off x="7832242" y="657617"/>
              <a:ext cx="13238" cy="9636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8" name="Google Shape;6768;p28"/>
            <p:cNvSpPr/>
            <p:nvPr/>
          </p:nvSpPr>
          <p:spPr>
            <a:xfrm rot="-6049856">
              <a:off x="9141550" y="660103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9" name="Google Shape;6769;p28"/>
            <p:cNvSpPr/>
            <p:nvPr/>
          </p:nvSpPr>
          <p:spPr>
            <a:xfrm rot="-6049856">
              <a:off x="8456202" y="89225"/>
              <a:ext cx="195783" cy="1546354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0" name="Google Shape;6770;p28"/>
            <p:cNvSpPr/>
            <p:nvPr/>
          </p:nvSpPr>
          <p:spPr>
            <a:xfrm rot="-6049856">
              <a:off x="8214532" y="196487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1" name="Google Shape;6771;p28"/>
            <p:cNvSpPr/>
            <p:nvPr/>
          </p:nvSpPr>
          <p:spPr>
            <a:xfrm rot="-6049856">
              <a:off x="8191415" y="204726"/>
              <a:ext cx="5156" cy="1205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2" name="Google Shape;6772;p28"/>
            <p:cNvSpPr/>
            <p:nvPr/>
          </p:nvSpPr>
          <p:spPr>
            <a:xfrm rot="-6049856">
              <a:off x="7813574" y="402007"/>
              <a:ext cx="23410" cy="9486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3" name="Google Shape;6773;p28"/>
            <p:cNvSpPr/>
            <p:nvPr/>
          </p:nvSpPr>
          <p:spPr>
            <a:xfrm rot="-6049856">
              <a:off x="8020660" y="291893"/>
              <a:ext cx="10033" cy="4065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4" name="Google Shape;6774;p28"/>
            <p:cNvSpPr/>
            <p:nvPr/>
          </p:nvSpPr>
          <p:spPr>
            <a:xfrm rot="-6049856">
              <a:off x="8022327" y="247297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5" name="Google Shape;6775;p28"/>
            <p:cNvSpPr/>
            <p:nvPr/>
          </p:nvSpPr>
          <p:spPr>
            <a:xfrm rot="-6049856">
              <a:off x="8326084" y="158709"/>
              <a:ext cx="11287" cy="4216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6" name="Google Shape;6776;p28"/>
            <p:cNvSpPr/>
            <p:nvPr/>
          </p:nvSpPr>
          <p:spPr>
            <a:xfrm rot="-6049856">
              <a:off x="7628382" y="423851"/>
              <a:ext cx="14910" cy="9486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7" name="Google Shape;6777;p28"/>
            <p:cNvSpPr/>
            <p:nvPr/>
          </p:nvSpPr>
          <p:spPr>
            <a:xfrm rot="-6049856">
              <a:off x="8224914" y="307961"/>
              <a:ext cx="6271" cy="3313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8" name="Google Shape;6778;p28"/>
            <p:cNvSpPr/>
            <p:nvPr/>
          </p:nvSpPr>
          <p:spPr>
            <a:xfrm rot="-6049856">
              <a:off x="7642501" y="430941"/>
              <a:ext cx="10033" cy="1084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9" name="Google Shape;6779;p28"/>
            <p:cNvSpPr/>
            <p:nvPr/>
          </p:nvSpPr>
          <p:spPr>
            <a:xfrm rot="-6049856">
              <a:off x="8752867" y="97558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0" name="Google Shape;6780;p28"/>
            <p:cNvSpPr/>
            <p:nvPr/>
          </p:nvSpPr>
          <p:spPr>
            <a:xfrm rot="-6049856">
              <a:off x="8900782" y="166543"/>
              <a:ext cx="2090" cy="4216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1" name="Google Shape;6781;p28"/>
            <p:cNvSpPr/>
            <p:nvPr/>
          </p:nvSpPr>
          <p:spPr>
            <a:xfrm rot="-6049856">
              <a:off x="7665037" y="360654"/>
              <a:ext cx="2508" cy="150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2" name="Google Shape;6782;p28"/>
            <p:cNvSpPr/>
            <p:nvPr/>
          </p:nvSpPr>
          <p:spPr>
            <a:xfrm rot="-6049856">
              <a:off x="8536521" y="167591"/>
              <a:ext cx="3762" cy="2710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3" name="Google Shape;6783;p28"/>
            <p:cNvSpPr/>
            <p:nvPr/>
          </p:nvSpPr>
          <p:spPr>
            <a:xfrm rot="-6049856">
              <a:off x="7870088" y="272849"/>
              <a:ext cx="139" cy="1355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4" name="Google Shape;6784;p28"/>
            <p:cNvSpPr/>
            <p:nvPr/>
          </p:nvSpPr>
          <p:spPr>
            <a:xfrm rot="-6049856">
              <a:off x="7856527" y="278801"/>
              <a:ext cx="40829" cy="10690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5" name="Google Shape;6785;p28"/>
            <p:cNvSpPr/>
            <p:nvPr/>
          </p:nvSpPr>
          <p:spPr>
            <a:xfrm rot="-6049856">
              <a:off x="8138188" y="-446493"/>
              <a:ext cx="188398" cy="1405420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6" name="Google Shape;6786;p28"/>
            <p:cNvSpPr/>
            <p:nvPr/>
          </p:nvSpPr>
          <p:spPr>
            <a:xfrm rot="-6049856">
              <a:off x="7550703" y="428587"/>
              <a:ext cx="11148" cy="1656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7" name="Google Shape;6787;p28"/>
            <p:cNvSpPr/>
            <p:nvPr/>
          </p:nvSpPr>
          <p:spPr>
            <a:xfrm rot="-6049856">
              <a:off x="8156097" y="209622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8" name="Google Shape;6788;p28"/>
            <p:cNvSpPr/>
            <p:nvPr/>
          </p:nvSpPr>
          <p:spPr>
            <a:xfrm rot="-6049856">
              <a:off x="8006034" y="267706"/>
              <a:ext cx="8779" cy="6776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9" name="Google Shape;6789;p28"/>
            <p:cNvSpPr/>
            <p:nvPr/>
          </p:nvSpPr>
          <p:spPr>
            <a:xfrm rot="-6049856">
              <a:off x="7580377" y="439046"/>
              <a:ext cx="3066" cy="2710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0" name="Google Shape;6790;p28"/>
            <p:cNvSpPr/>
            <p:nvPr/>
          </p:nvSpPr>
          <p:spPr>
            <a:xfrm rot="-6049856">
              <a:off x="7567575" y="434907"/>
              <a:ext cx="8779" cy="5571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1" name="Google Shape;6791;p28"/>
            <p:cNvSpPr/>
            <p:nvPr/>
          </p:nvSpPr>
          <p:spPr>
            <a:xfrm rot="-6049856">
              <a:off x="8574534" y="240611"/>
              <a:ext cx="5156" cy="3313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2" name="Google Shape;6792;p28"/>
            <p:cNvSpPr/>
            <p:nvPr/>
          </p:nvSpPr>
          <p:spPr>
            <a:xfrm rot="-6049856">
              <a:off x="8020359" y="254220"/>
              <a:ext cx="7525" cy="225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3" name="Google Shape;6793;p28"/>
            <p:cNvSpPr/>
            <p:nvPr/>
          </p:nvSpPr>
          <p:spPr>
            <a:xfrm rot="-6049856">
              <a:off x="8329229" y="167183"/>
              <a:ext cx="2508" cy="150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4" name="Google Shape;6794;p28"/>
            <p:cNvSpPr/>
            <p:nvPr/>
          </p:nvSpPr>
          <p:spPr>
            <a:xfrm rot="-6049856">
              <a:off x="7694137" y="308893"/>
              <a:ext cx="6271" cy="4216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5" name="Google Shape;6795;p28"/>
            <p:cNvSpPr/>
            <p:nvPr/>
          </p:nvSpPr>
          <p:spPr>
            <a:xfrm rot="-6049856">
              <a:off x="7552614" y="449056"/>
              <a:ext cx="17976" cy="6776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6" name="Google Shape;6796;p28"/>
            <p:cNvSpPr/>
            <p:nvPr/>
          </p:nvSpPr>
          <p:spPr>
            <a:xfrm rot="-6049856">
              <a:off x="7605507" y="377117"/>
              <a:ext cx="11148" cy="8432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7" name="Google Shape;6797;p28"/>
            <p:cNvSpPr/>
            <p:nvPr/>
          </p:nvSpPr>
          <p:spPr>
            <a:xfrm rot="-6049856">
              <a:off x="7573375" y="358127"/>
              <a:ext cx="14910" cy="4216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8" name="Google Shape;6798;p28"/>
            <p:cNvSpPr/>
            <p:nvPr/>
          </p:nvSpPr>
          <p:spPr>
            <a:xfrm rot="-6049856">
              <a:off x="7594109" y="340304"/>
              <a:ext cx="11705" cy="8281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9" name="Google Shape;6799;p28"/>
            <p:cNvSpPr/>
            <p:nvPr/>
          </p:nvSpPr>
          <p:spPr>
            <a:xfrm rot="-6049856">
              <a:off x="7703184" y="359203"/>
              <a:ext cx="25919" cy="150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0" name="Google Shape;6800;p28"/>
            <p:cNvSpPr/>
            <p:nvPr/>
          </p:nvSpPr>
          <p:spPr>
            <a:xfrm rot="-6049856">
              <a:off x="7784399" y="270778"/>
              <a:ext cx="26058" cy="12046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1" name="Google Shape;6801;p28"/>
            <p:cNvSpPr/>
            <p:nvPr/>
          </p:nvSpPr>
          <p:spPr>
            <a:xfrm rot="-6049856">
              <a:off x="7796622" y="290203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2" name="Google Shape;6802;p28"/>
            <p:cNvSpPr/>
            <p:nvPr/>
          </p:nvSpPr>
          <p:spPr>
            <a:xfrm rot="-6049856">
              <a:off x="8927606" y="171032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3" name="Google Shape;6803;p28"/>
            <p:cNvSpPr/>
            <p:nvPr/>
          </p:nvSpPr>
          <p:spPr>
            <a:xfrm rot="-6049856">
              <a:off x="8929381" y="157491"/>
              <a:ext cx="16164" cy="5421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4" name="Google Shape;6804;p28"/>
            <p:cNvSpPr/>
            <p:nvPr/>
          </p:nvSpPr>
          <p:spPr>
            <a:xfrm rot="-6049856">
              <a:off x="8139314" y="187162"/>
              <a:ext cx="8779" cy="4216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5" name="Google Shape;6805;p28"/>
            <p:cNvSpPr/>
            <p:nvPr/>
          </p:nvSpPr>
          <p:spPr>
            <a:xfrm rot="-6049856">
              <a:off x="8213435" y="188236"/>
              <a:ext cx="13656" cy="2710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6" name="Google Shape;6806;p28"/>
            <p:cNvSpPr/>
            <p:nvPr/>
          </p:nvSpPr>
          <p:spPr>
            <a:xfrm rot="-6049856">
              <a:off x="8269725" y="156330"/>
              <a:ext cx="16025" cy="9486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807" name="Google Shape;6807;p28"/>
          <p:cNvSpPr/>
          <p:nvPr/>
        </p:nvSpPr>
        <p:spPr>
          <a:xfrm rot="-1528266">
            <a:off x="616049" y="814009"/>
            <a:ext cx="215060" cy="156948"/>
          </a:xfrm>
          <a:custGeom>
            <a:avLst/>
            <a:gdLst/>
            <a:ahLst/>
            <a:cxnLst/>
            <a:rect l="l" t="t" r="r" b="b"/>
            <a:pathLst>
              <a:path w="1484" h="1083" extrusionOk="0">
                <a:moveTo>
                  <a:pt x="335" y="1"/>
                </a:moveTo>
                <a:cubicBezTo>
                  <a:pt x="160" y="1"/>
                  <a:pt x="1" y="197"/>
                  <a:pt x="149" y="389"/>
                </a:cubicBezTo>
                <a:cubicBezTo>
                  <a:pt x="211" y="459"/>
                  <a:pt x="281" y="486"/>
                  <a:pt x="361" y="530"/>
                </a:cubicBezTo>
                <a:cubicBezTo>
                  <a:pt x="467" y="592"/>
                  <a:pt x="564" y="653"/>
                  <a:pt x="670" y="724"/>
                </a:cubicBezTo>
                <a:cubicBezTo>
                  <a:pt x="758" y="795"/>
                  <a:pt x="847" y="874"/>
                  <a:pt x="944" y="936"/>
                </a:cubicBezTo>
                <a:cubicBezTo>
                  <a:pt x="1023" y="971"/>
                  <a:pt x="1112" y="998"/>
                  <a:pt x="1173" y="1051"/>
                </a:cubicBezTo>
                <a:cubicBezTo>
                  <a:pt x="1202" y="1073"/>
                  <a:pt x="1233" y="1082"/>
                  <a:pt x="1263" y="1082"/>
                </a:cubicBezTo>
                <a:cubicBezTo>
                  <a:pt x="1380" y="1082"/>
                  <a:pt x="1484" y="940"/>
                  <a:pt x="1421" y="821"/>
                </a:cubicBezTo>
                <a:cubicBezTo>
                  <a:pt x="1332" y="662"/>
                  <a:pt x="1138" y="574"/>
                  <a:pt x="1006" y="450"/>
                </a:cubicBezTo>
                <a:cubicBezTo>
                  <a:pt x="926" y="380"/>
                  <a:pt x="838" y="309"/>
                  <a:pt x="758" y="247"/>
                </a:cubicBezTo>
                <a:cubicBezTo>
                  <a:pt x="714" y="221"/>
                  <a:pt x="679" y="185"/>
                  <a:pt x="635" y="159"/>
                </a:cubicBezTo>
                <a:cubicBezTo>
                  <a:pt x="641" y="159"/>
                  <a:pt x="564" y="99"/>
                  <a:pt x="543" y="99"/>
                </a:cubicBezTo>
                <a:cubicBezTo>
                  <a:pt x="536" y="99"/>
                  <a:pt x="535" y="106"/>
                  <a:pt x="546" y="124"/>
                </a:cubicBezTo>
                <a:cubicBezTo>
                  <a:pt x="488" y="36"/>
                  <a:pt x="410" y="1"/>
                  <a:pt x="33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08" name="Google Shape;6808;p28"/>
          <p:cNvSpPr/>
          <p:nvPr/>
        </p:nvSpPr>
        <p:spPr>
          <a:xfrm rot="-1528266">
            <a:off x="890081" y="1197608"/>
            <a:ext cx="193177" cy="131441"/>
          </a:xfrm>
          <a:custGeom>
            <a:avLst/>
            <a:gdLst/>
            <a:ahLst/>
            <a:cxnLst/>
            <a:rect l="l" t="t" r="r" b="b"/>
            <a:pathLst>
              <a:path w="1333" h="907" extrusionOk="0">
                <a:moveTo>
                  <a:pt x="323" y="0"/>
                </a:moveTo>
                <a:cubicBezTo>
                  <a:pt x="164" y="0"/>
                  <a:pt x="1" y="179"/>
                  <a:pt x="100" y="335"/>
                </a:cubicBezTo>
                <a:cubicBezTo>
                  <a:pt x="171" y="432"/>
                  <a:pt x="233" y="450"/>
                  <a:pt x="339" y="485"/>
                </a:cubicBezTo>
                <a:cubicBezTo>
                  <a:pt x="427" y="521"/>
                  <a:pt x="524" y="583"/>
                  <a:pt x="603" y="627"/>
                </a:cubicBezTo>
                <a:cubicBezTo>
                  <a:pt x="780" y="715"/>
                  <a:pt x="983" y="794"/>
                  <a:pt x="1151" y="892"/>
                </a:cubicBezTo>
                <a:cubicBezTo>
                  <a:pt x="1169" y="902"/>
                  <a:pt x="1188" y="906"/>
                  <a:pt x="1208" y="906"/>
                </a:cubicBezTo>
                <a:cubicBezTo>
                  <a:pt x="1272" y="906"/>
                  <a:pt x="1332" y="854"/>
                  <a:pt x="1319" y="786"/>
                </a:cubicBezTo>
                <a:cubicBezTo>
                  <a:pt x="1275" y="618"/>
                  <a:pt x="1071" y="485"/>
                  <a:pt x="939" y="379"/>
                </a:cubicBezTo>
                <a:cubicBezTo>
                  <a:pt x="851" y="309"/>
                  <a:pt x="745" y="238"/>
                  <a:pt x="656" y="168"/>
                </a:cubicBezTo>
                <a:cubicBezTo>
                  <a:pt x="586" y="123"/>
                  <a:pt x="489" y="70"/>
                  <a:pt x="436" y="35"/>
                </a:cubicBezTo>
                <a:cubicBezTo>
                  <a:pt x="401" y="11"/>
                  <a:pt x="362" y="0"/>
                  <a:pt x="32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09" name="Google Shape;6809;p28"/>
          <p:cNvSpPr/>
          <p:nvPr/>
        </p:nvSpPr>
        <p:spPr>
          <a:xfrm rot="-1528266">
            <a:off x="2136011" y="485944"/>
            <a:ext cx="192743" cy="132021"/>
          </a:xfrm>
          <a:custGeom>
            <a:avLst/>
            <a:gdLst/>
            <a:ahLst/>
            <a:cxnLst/>
            <a:rect l="l" t="t" r="r" b="b"/>
            <a:pathLst>
              <a:path w="1330" h="911" extrusionOk="0">
                <a:moveTo>
                  <a:pt x="319" y="1"/>
                </a:moveTo>
                <a:cubicBezTo>
                  <a:pt x="160" y="1"/>
                  <a:pt x="0" y="183"/>
                  <a:pt x="99" y="331"/>
                </a:cubicBezTo>
                <a:cubicBezTo>
                  <a:pt x="170" y="437"/>
                  <a:pt x="231" y="445"/>
                  <a:pt x="337" y="490"/>
                </a:cubicBezTo>
                <a:cubicBezTo>
                  <a:pt x="426" y="516"/>
                  <a:pt x="514" y="587"/>
                  <a:pt x="602" y="622"/>
                </a:cubicBezTo>
                <a:cubicBezTo>
                  <a:pt x="779" y="719"/>
                  <a:pt x="982" y="790"/>
                  <a:pt x="1150" y="896"/>
                </a:cubicBezTo>
                <a:cubicBezTo>
                  <a:pt x="1166" y="906"/>
                  <a:pt x="1184" y="910"/>
                  <a:pt x="1203" y="910"/>
                </a:cubicBezTo>
                <a:cubicBezTo>
                  <a:pt x="1265" y="910"/>
                  <a:pt x="1329" y="858"/>
                  <a:pt x="1309" y="790"/>
                </a:cubicBezTo>
                <a:cubicBezTo>
                  <a:pt x="1273" y="613"/>
                  <a:pt x="1061" y="490"/>
                  <a:pt x="938" y="384"/>
                </a:cubicBezTo>
                <a:cubicBezTo>
                  <a:pt x="849" y="304"/>
                  <a:pt x="743" y="242"/>
                  <a:pt x="646" y="172"/>
                </a:cubicBezTo>
                <a:cubicBezTo>
                  <a:pt x="585" y="119"/>
                  <a:pt x="479" y="75"/>
                  <a:pt x="434" y="39"/>
                </a:cubicBezTo>
                <a:cubicBezTo>
                  <a:pt x="399" y="12"/>
                  <a:pt x="359" y="1"/>
                  <a:pt x="31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0" name="Google Shape;6810;p28"/>
          <p:cNvSpPr/>
          <p:nvPr/>
        </p:nvSpPr>
        <p:spPr>
          <a:xfrm rot="-1528266">
            <a:off x="569052" y="1040655"/>
            <a:ext cx="172888" cy="129848"/>
          </a:xfrm>
          <a:custGeom>
            <a:avLst/>
            <a:gdLst/>
            <a:ahLst/>
            <a:cxnLst/>
            <a:rect l="l" t="t" r="r" b="b"/>
            <a:pathLst>
              <a:path w="1193" h="896" extrusionOk="0">
                <a:moveTo>
                  <a:pt x="320" y="1"/>
                </a:moveTo>
                <a:cubicBezTo>
                  <a:pt x="145" y="1"/>
                  <a:pt x="1" y="207"/>
                  <a:pt x="142" y="388"/>
                </a:cubicBezTo>
                <a:cubicBezTo>
                  <a:pt x="265" y="538"/>
                  <a:pt x="504" y="626"/>
                  <a:pt x="663" y="741"/>
                </a:cubicBezTo>
                <a:cubicBezTo>
                  <a:pt x="749" y="797"/>
                  <a:pt x="883" y="896"/>
                  <a:pt x="1001" y="896"/>
                </a:cubicBezTo>
                <a:cubicBezTo>
                  <a:pt x="1052" y="896"/>
                  <a:pt x="1100" y="877"/>
                  <a:pt x="1140" y="830"/>
                </a:cubicBezTo>
                <a:cubicBezTo>
                  <a:pt x="1140" y="821"/>
                  <a:pt x="1148" y="821"/>
                  <a:pt x="1148" y="812"/>
                </a:cubicBezTo>
                <a:cubicBezTo>
                  <a:pt x="1184" y="768"/>
                  <a:pt x="1192" y="679"/>
                  <a:pt x="1157" y="626"/>
                </a:cubicBezTo>
                <a:cubicBezTo>
                  <a:pt x="1078" y="503"/>
                  <a:pt x="945" y="423"/>
                  <a:pt x="830" y="335"/>
                </a:cubicBezTo>
                <a:cubicBezTo>
                  <a:pt x="716" y="238"/>
                  <a:pt x="592" y="167"/>
                  <a:pt x="486" y="70"/>
                </a:cubicBezTo>
                <a:cubicBezTo>
                  <a:pt x="433" y="21"/>
                  <a:pt x="375" y="1"/>
                  <a:pt x="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1" name="Google Shape;6811;p28"/>
          <p:cNvSpPr/>
          <p:nvPr/>
        </p:nvSpPr>
        <p:spPr>
          <a:xfrm rot="-1528266">
            <a:off x="297278" y="641841"/>
            <a:ext cx="173759" cy="136659"/>
          </a:xfrm>
          <a:custGeom>
            <a:avLst/>
            <a:gdLst/>
            <a:ahLst/>
            <a:cxnLst/>
            <a:rect l="l" t="t" r="r" b="b"/>
            <a:pathLst>
              <a:path w="1199" h="943" extrusionOk="0">
                <a:moveTo>
                  <a:pt x="278" y="1"/>
                </a:moveTo>
                <a:cubicBezTo>
                  <a:pt x="82" y="1"/>
                  <a:pt x="0" y="333"/>
                  <a:pt x="229" y="404"/>
                </a:cubicBezTo>
                <a:cubicBezTo>
                  <a:pt x="362" y="440"/>
                  <a:pt x="467" y="554"/>
                  <a:pt x="582" y="634"/>
                </a:cubicBezTo>
                <a:cubicBezTo>
                  <a:pt x="715" y="731"/>
                  <a:pt x="856" y="837"/>
                  <a:pt x="1006" y="925"/>
                </a:cubicBezTo>
                <a:cubicBezTo>
                  <a:pt x="1027" y="937"/>
                  <a:pt x="1049" y="942"/>
                  <a:pt x="1069" y="942"/>
                </a:cubicBezTo>
                <a:cubicBezTo>
                  <a:pt x="1141" y="942"/>
                  <a:pt x="1198" y="875"/>
                  <a:pt x="1192" y="793"/>
                </a:cubicBezTo>
                <a:cubicBezTo>
                  <a:pt x="1174" y="598"/>
                  <a:pt x="935" y="466"/>
                  <a:pt x="803" y="342"/>
                </a:cubicBezTo>
                <a:cubicBezTo>
                  <a:pt x="653" y="219"/>
                  <a:pt x="538" y="86"/>
                  <a:pt x="353" y="16"/>
                </a:cubicBezTo>
                <a:cubicBezTo>
                  <a:pt x="327" y="5"/>
                  <a:pt x="302" y="1"/>
                  <a:pt x="2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2" name="Google Shape;6812;p28"/>
          <p:cNvSpPr/>
          <p:nvPr/>
        </p:nvSpPr>
        <p:spPr>
          <a:xfrm rot="-1528266">
            <a:off x="369977" y="424095"/>
            <a:ext cx="176947" cy="109704"/>
          </a:xfrm>
          <a:custGeom>
            <a:avLst/>
            <a:gdLst/>
            <a:ahLst/>
            <a:cxnLst/>
            <a:rect l="l" t="t" r="r" b="b"/>
            <a:pathLst>
              <a:path w="1221" h="757" extrusionOk="0">
                <a:moveTo>
                  <a:pt x="247" y="0"/>
                </a:moveTo>
                <a:cubicBezTo>
                  <a:pt x="172" y="0"/>
                  <a:pt x="92" y="46"/>
                  <a:pt x="54" y="110"/>
                </a:cubicBezTo>
                <a:cubicBezTo>
                  <a:pt x="1" y="216"/>
                  <a:pt x="54" y="322"/>
                  <a:pt x="142" y="383"/>
                </a:cubicBezTo>
                <a:cubicBezTo>
                  <a:pt x="265" y="463"/>
                  <a:pt x="416" y="507"/>
                  <a:pt x="548" y="569"/>
                </a:cubicBezTo>
                <a:cubicBezTo>
                  <a:pt x="680" y="631"/>
                  <a:pt x="813" y="728"/>
                  <a:pt x="963" y="754"/>
                </a:cubicBezTo>
                <a:cubicBezTo>
                  <a:pt x="972" y="756"/>
                  <a:pt x="982" y="757"/>
                  <a:pt x="991" y="757"/>
                </a:cubicBezTo>
                <a:cubicBezTo>
                  <a:pt x="1127" y="757"/>
                  <a:pt x="1220" y="580"/>
                  <a:pt x="1104" y="480"/>
                </a:cubicBezTo>
                <a:cubicBezTo>
                  <a:pt x="875" y="286"/>
                  <a:pt x="574" y="189"/>
                  <a:pt x="327" y="21"/>
                </a:cubicBezTo>
                <a:cubicBezTo>
                  <a:pt x="303" y="7"/>
                  <a:pt x="275" y="0"/>
                  <a:pt x="2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3" name="Google Shape;6813;p28"/>
          <p:cNvSpPr/>
          <p:nvPr/>
        </p:nvSpPr>
        <p:spPr>
          <a:xfrm rot="-1528266">
            <a:off x="657772" y="239129"/>
            <a:ext cx="213176" cy="135064"/>
          </a:xfrm>
          <a:custGeom>
            <a:avLst/>
            <a:gdLst/>
            <a:ahLst/>
            <a:cxnLst/>
            <a:rect l="l" t="t" r="r" b="b"/>
            <a:pathLst>
              <a:path w="1471" h="932" extrusionOk="0">
                <a:moveTo>
                  <a:pt x="366" y="0"/>
                </a:moveTo>
                <a:cubicBezTo>
                  <a:pt x="144" y="0"/>
                  <a:pt x="0" y="345"/>
                  <a:pt x="269" y="469"/>
                </a:cubicBezTo>
                <a:cubicBezTo>
                  <a:pt x="358" y="513"/>
                  <a:pt x="437" y="566"/>
                  <a:pt x="534" y="601"/>
                </a:cubicBezTo>
                <a:cubicBezTo>
                  <a:pt x="640" y="645"/>
                  <a:pt x="746" y="698"/>
                  <a:pt x="843" y="751"/>
                </a:cubicBezTo>
                <a:cubicBezTo>
                  <a:pt x="977" y="825"/>
                  <a:pt x="1129" y="931"/>
                  <a:pt x="1285" y="931"/>
                </a:cubicBezTo>
                <a:cubicBezTo>
                  <a:pt x="1314" y="931"/>
                  <a:pt x="1344" y="927"/>
                  <a:pt x="1373" y="919"/>
                </a:cubicBezTo>
                <a:cubicBezTo>
                  <a:pt x="1461" y="892"/>
                  <a:pt x="1470" y="751"/>
                  <a:pt x="1399" y="698"/>
                </a:cubicBezTo>
                <a:cubicBezTo>
                  <a:pt x="1099" y="486"/>
                  <a:pt x="817" y="257"/>
                  <a:pt x="516" y="54"/>
                </a:cubicBezTo>
                <a:cubicBezTo>
                  <a:pt x="465" y="16"/>
                  <a:pt x="414" y="0"/>
                  <a:pt x="36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4" name="Google Shape;6814;p28"/>
          <p:cNvSpPr/>
          <p:nvPr/>
        </p:nvSpPr>
        <p:spPr>
          <a:xfrm rot="-1528266">
            <a:off x="1024519" y="432428"/>
            <a:ext cx="185787" cy="84053"/>
          </a:xfrm>
          <a:custGeom>
            <a:avLst/>
            <a:gdLst/>
            <a:ahLst/>
            <a:cxnLst/>
            <a:rect l="l" t="t" r="r" b="b"/>
            <a:pathLst>
              <a:path w="1282" h="580" extrusionOk="0">
                <a:moveTo>
                  <a:pt x="292" y="1"/>
                </a:moveTo>
                <a:cubicBezTo>
                  <a:pt x="0" y="9"/>
                  <a:pt x="26" y="461"/>
                  <a:pt x="304" y="461"/>
                </a:cubicBezTo>
                <a:cubicBezTo>
                  <a:pt x="311" y="461"/>
                  <a:pt x="319" y="461"/>
                  <a:pt x="327" y="460"/>
                </a:cubicBezTo>
                <a:cubicBezTo>
                  <a:pt x="342" y="459"/>
                  <a:pt x="357" y="458"/>
                  <a:pt x="372" y="458"/>
                </a:cubicBezTo>
                <a:cubicBezTo>
                  <a:pt x="575" y="458"/>
                  <a:pt x="795" y="579"/>
                  <a:pt x="1002" y="579"/>
                </a:cubicBezTo>
                <a:cubicBezTo>
                  <a:pt x="1070" y="579"/>
                  <a:pt x="1137" y="566"/>
                  <a:pt x="1202" y="531"/>
                </a:cubicBezTo>
                <a:cubicBezTo>
                  <a:pt x="1263" y="495"/>
                  <a:pt x="1281" y="389"/>
                  <a:pt x="1237" y="336"/>
                </a:cubicBezTo>
                <a:cubicBezTo>
                  <a:pt x="1140" y="213"/>
                  <a:pt x="937" y="142"/>
                  <a:pt x="787" y="107"/>
                </a:cubicBezTo>
                <a:cubicBezTo>
                  <a:pt x="619" y="72"/>
                  <a:pt x="460" y="1"/>
                  <a:pt x="2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5" name="Google Shape;6815;p28"/>
          <p:cNvSpPr/>
          <p:nvPr/>
        </p:nvSpPr>
        <p:spPr>
          <a:xfrm rot="-1528266">
            <a:off x="1429611" y="454387"/>
            <a:ext cx="187671" cy="118979"/>
          </a:xfrm>
          <a:custGeom>
            <a:avLst/>
            <a:gdLst/>
            <a:ahLst/>
            <a:cxnLst/>
            <a:rect l="l" t="t" r="r" b="b"/>
            <a:pathLst>
              <a:path w="1295" h="821" extrusionOk="0">
                <a:moveTo>
                  <a:pt x="316" y="1"/>
                </a:moveTo>
                <a:cubicBezTo>
                  <a:pt x="138" y="1"/>
                  <a:pt x="1" y="273"/>
                  <a:pt x="191" y="375"/>
                </a:cubicBezTo>
                <a:cubicBezTo>
                  <a:pt x="403" y="499"/>
                  <a:pt x="597" y="613"/>
                  <a:pt x="818" y="711"/>
                </a:cubicBezTo>
                <a:cubicBezTo>
                  <a:pt x="905" y="754"/>
                  <a:pt x="997" y="820"/>
                  <a:pt x="1091" y="820"/>
                </a:cubicBezTo>
                <a:cubicBezTo>
                  <a:pt x="1129" y="820"/>
                  <a:pt x="1168" y="809"/>
                  <a:pt x="1206" y="781"/>
                </a:cubicBezTo>
                <a:cubicBezTo>
                  <a:pt x="1294" y="728"/>
                  <a:pt x="1233" y="613"/>
                  <a:pt x="1153" y="605"/>
                </a:cubicBezTo>
                <a:cubicBezTo>
                  <a:pt x="1188" y="605"/>
                  <a:pt x="1091" y="534"/>
                  <a:pt x="1074" y="516"/>
                </a:cubicBezTo>
                <a:cubicBezTo>
                  <a:pt x="1003" y="463"/>
                  <a:pt x="932" y="419"/>
                  <a:pt x="862" y="375"/>
                </a:cubicBezTo>
                <a:cubicBezTo>
                  <a:pt x="703" y="269"/>
                  <a:pt x="570" y="145"/>
                  <a:pt x="429" y="39"/>
                </a:cubicBezTo>
                <a:cubicBezTo>
                  <a:pt x="391" y="12"/>
                  <a:pt x="353" y="1"/>
                  <a:pt x="31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6" name="Google Shape;6816;p28"/>
          <p:cNvSpPr/>
          <p:nvPr/>
        </p:nvSpPr>
        <p:spPr>
          <a:xfrm rot="-1528266">
            <a:off x="1600665" y="644531"/>
            <a:ext cx="157092" cy="115356"/>
          </a:xfrm>
          <a:custGeom>
            <a:avLst/>
            <a:gdLst/>
            <a:ahLst/>
            <a:cxnLst/>
            <a:rect l="l" t="t" r="r" b="b"/>
            <a:pathLst>
              <a:path w="1084" h="796" extrusionOk="0">
                <a:moveTo>
                  <a:pt x="229" y="1"/>
                </a:moveTo>
                <a:cubicBezTo>
                  <a:pt x="120" y="1"/>
                  <a:pt x="9" y="64"/>
                  <a:pt x="9" y="184"/>
                </a:cubicBezTo>
                <a:cubicBezTo>
                  <a:pt x="0" y="511"/>
                  <a:pt x="380" y="555"/>
                  <a:pt x="610" y="678"/>
                </a:cubicBezTo>
                <a:cubicBezTo>
                  <a:pt x="645" y="696"/>
                  <a:pt x="848" y="795"/>
                  <a:pt x="975" y="795"/>
                </a:cubicBezTo>
                <a:cubicBezTo>
                  <a:pt x="1039" y="795"/>
                  <a:pt x="1084" y="770"/>
                  <a:pt x="1078" y="696"/>
                </a:cubicBezTo>
                <a:cubicBezTo>
                  <a:pt x="1060" y="564"/>
                  <a:pt x="866" y="440"/>
                  <a:pt x="769" y="361"/>
                </a:cubicBezTo>
                <a:cubicBezTo>
                  <a:pt x="698" y="299"/>
                  <a:pt x="610" y="246"/>
                  <a:pt x="530" y="184"/>
                </a:cubicBezTo>
                <a:cubicBezTo>
                  <a:pt x="530" y="184"/>
                  <a:pt x="452" y="130"/>
                  <a:pt x="433" y="125"/>
                </a:cubicBezTo>
                <a:lnTo>
                  <a:pt x="433" y="125"/>
                </a:lnTo>
                <a:cubicBezTo>
                  <a:pt x="413" y="95"/>
                  <a:pt x="397" y="62"/>
                  <a:pt x="371" y="43"/>
                </a:cubicBezTo>
                <a:cubicBezTo>
                  <a:pt x="332" y="14"/>
                  <a:pt x="281" y="1"/>
                  <a:pt x="2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7" name="Google Shape;6817;p28"/>
          <p:cNvSpPr/>
          <p:nvPr/>
        </p:nvSpPr>
        <p:spPr>
          <a:xfrm rot="-1528266">
            <a:off x="1194809" y="648461"/>
            <a:ext cx="193467" cy="97676"/>
          </a:xfrm>
          <a:custGeom>
            <a:avLst/>
            <a:gdLst/>
            <a:ahLst/>
            <a:cxnLst/>
            <a:rect l="l" t="t" r="r" b="b"/>
            <a:pathLst>
              <a:path w="1335" h="674" extrusionOk="0">
                <a:moveTo>
                  <a:pt x="276" y="0"/>
                </a:moveTo>
                <a:cubicBezTo>
                  <a:pt x="75" y="0"/>
                  <a:pt x="1" y="279"/>
                  <a:pt x="213" y="377"/>
                </a:cubicBezTo>
                <a:cubicBezTo>
                  <a:pt x="310" y="421"/>
                  <a:pt x="425" y="439"/>
                  <a:pt x="540" y="474"/>
                </a:cubicBezTo>
                <a:cubicBezTo>
                  <a:pt x="663" y="518"/>
                  <a:pt x="778" y="562"/>
                  <a:pt x="902" y="606"/>
                </a:cubicBezTo>
                <a:cubicBezTo>
                  <a:pt x="973" y="628"/>
                  <a:pt x="1075" y="674"/>
                  <a:pt x="1165" y="674"/>
                </a:cubicBezTo>
                <a:cubicBezTo>
                  <a:pt x="1220" y="674"/>
                  <a:pt x="1271" y="657"/>
                  <a:pt x="1308" y="606"/>
                </a:cubicBezTo>
                <a:cubicBezTo>
                  <a:pt x="1334" y="562"/>
                  <a:pt x="1308" y="509"/>
                  <a:pt x="1264" y="492"/>
                </a:cubicBezTo>
                <a:cubicBezTo>
                  <a:pt x="1228" y="474"/>
                  <a:pt x="1193" y="430"/>
                  <a:pt x="1158" y="403"/>
                </a:cubicBezTo>
                <a:cubicBezTo>
                  <a:pt x="1070" y="341"/>
                  <a:pt x="972" y="289"/>
                  <a:pt x="875" y="236"/>
                </a:cubicBezTo>
                <a:cubicBezTo>
                  <a:pt x="699" y="156"/>
                  <a:pt x="513" y="50"/>
                  <a:pt x="328" y="6"/>
                </a:cubicBezTo>
                <a:cubicBezTo>
                  <a:pt x="310" y="2"/>
                  <a:pt x="292" y="0"/>
                  <a:pt x="27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8" name="Google Shape;6818;p28"/>
          <p:cNvSpPr/>
          <p:nvPr/>
        </p:nvSpPr>
        <p:spPr>
          <a:xfrm rot="-1528266">
            <a:off x="1412893" y="868901"/>
            <a:ext cx="144340" cy="81444"/>
          </a:xfrm>
          <a:custGeom>
            <a:avLst/>
            <a:gdLst/>
            <a:ahLst/>
            <a:cxnLst/>
            <a:rect l="l" t="t" r="r" b="b"/>
            <a:pathLst>
              <a:path w="996" h="562" extrusionOk="0">
                <a:moveTo>
                  <a:pt x="232" y="1"/>
                </a:moveTo>
                <a:cubicBezTo>
                  <a:pt x="109" y="1"/>
                  <a:pt x="0" y="129"/>
                  <a:pt x="51" y="252"/>
                </a:cubicBezTo>
                <a:cubicBezTo>
                  <a:pt x="113" y="428"/>
                  <a:pt x="289" y="463"/>
                  <a:pt x="457" y="490"/>
                </a:cubicBezTo>
                <a:cubicBezTo>
                  <a:pt x="578" y="511"/>
                  <a:pt x="716" y="561"/>
                  <a:pt x="844" y="561"/>
                </a:cubicBezTo>
                <a:cubicBezTo>
                  <a:pt x="875" y="561"/>
                  <a:pt x="905" y="559"/>
                  <a:pt x="934" y="552"/>
                </a:cubicBezTo>
                <a:cubicBezTo>
                  <a:pt x="987" y="543"/>
                  <a:pt x="996" y="463"/>
                  <a:pt x="960" y="437"/>
                </a:cubicBezTo>
                <a:cubicBezTo>
                  <a:pt x="845" y="349"/>
                  <a:pt x="731" y="278"/>
                  <a:pt x="607" y="207"/>
                </a:cubicBezTo>
                <a:cubicBezTo>
                  <a:pt x="501" y="154"/>
                  <a:pt x="422" y="75"/>
                  <a:pt x="316" y="22"/>
                </a:cubicBezTo>
                <a:cubicBezTo>
                  <a:pt x="288" y="7"/>
                  <a:pt x="259" y="1"/>
                  <a:pt x="2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9" name="Google Shape;6819;p28"/>
          <p:cNvSpPr/>
          <p:nvPr/>
        </p:nvSpPr>
        <p:spPr>
          <a:xfrm rot="-1528266">
            <a:off x="1939058" y="842260"/>
            <a:ext cx="144340" cy="82749"/>
          </a:xfrm>
          <a:custGeom>
            <a:avLst/>
            <a:gdLst/>
            <a:ahLst/>
            <a:cxnLst/>
            <a:rect l="l" t="t" r="r" b="b"/>
            <a:pathLst>
              <a:path w="996" h="571" extrusionOk="0">
                <a:moveTo>
                  <a:pt x="232" y="1"/>
                </a:moveTo>
                <a:cubicBezTo>
                  <a:pt x="109" y="1"/>
                  <a:pt x="1" y="131"/>
                  <a:pt x="51" y="260"/>
                </a:cubicBezTo>
                <a:cubicBezTo>
                  <a:pt x="113" y="428"/>
                  <a:pt x="281" y="472"/>
                  <a:pt x="448" y="499"/>
                </a:cubicBezTo>
                <a:cubicBezTo>
                  <a:pt x="570" y="520"/>
                  <a:pt x="714" y="570"/>
                  <a:pt x="844" y="570"/>
                </a:cubicBezTo>
                <a:cubicBezTo>
                  <a:pt x="875" y="570"/>
                  <a:pt x="905" y="568"/>
                  <a:pt x="934" y="561"/>
                </a:cubicBezTo>
                <a:cubicBezTo>
                  <a:pt x="978" y="543"/>
                  <a:pt x="996" y="472"/>
                  <a:pt x="952" y="437"/>
                </a:cubicBezTo>
                <a:cubicBezTo>
                  <a:pt x="846" y="349"/>
                  <a:pt x="731" y="278"/>
                  <a:pt x="607" y="216"/>
                </a:cubicBezTo>
                <a:cubicBezTo>
                  <a:pt x="501" y="155"/>
                  <a:pt x="413" y="75"/>
                  <a:pt x="316" y="22"/>
                </a:cubicBezTo>
                <a:cubicBezTo>
                  <a:pt x="288" y="8"/>
                  <a:pt x="260" y="1"/>
                  <a:pt x="2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0" name="Google Shape;6820;p28"/>
          <p:cNvSpPr/>
          <p:nvPr/>
        </p:nvSpPr>
        <p:spPr>
          <a:xfrm rot="-1528266">
            <a:off x="160184" y="831644"/>
            <a:ext cx="177381" cy="133616"/>
          </a:xfrm>
          <a:custGeom>
            <a:avLst/>
            <a:gdLst/>
            <a:ahLst/>
            <a:cxnLst/>
            <a:rect l="l" t="t" r="r" b="b"/>
            <a:pathLst>
              <a:path w="1224" h="922" extrusionOk="0">
                <a:moveTo>
                  <a:pt x="181" y="1"/>
                </a:moveTo>
                <a:cubicBezTo>
                  <a:pt x="171" y="1"/>
                  <a:pt x="161" y="1"/>
                  <a:pt x="151" y="2"/>
                </a:cubicBezTo>
                <a:cubicBezTo>
                  <a:pt x="63" y="11"/>
                  <a:pt x="1" y="108"/>
                  <a:pt x="10" y="187"/>
                </a:cubicBezTo>
                <a:cubicBezTo>
                  <a:pt x="63" y="435"/>
                  <a:pt x="336" y="549"/>
                  <a:pt x="539" y="664"/>
                </a:cubicBezTo>
                <a:cubicBezTo>
                  <a:pt x="689" y="744"/>
                  <a:pt x="866" y="903"/>
                  <a:pt x="1034" y="920"/>
                </a:cubicBezTo>
                <a:cubicBezTo>
                  <a:pt x="1041" y="921"/>
                  <a:pt x="1048" y="922"/>
                  <a:pt x="1054" y="922"/>
                </a:cubicBezTo>
                <a:cubicBezTo>
                  <a:pt x="1180" y="922"/>
                  <a:pt x="1223" y="766"/>
                  <a:pt x="1131" y="691"/>
                </a:cubicBezTo>
                <a:cubicBezTo>
                  <a:pt x="990" y="567"/>
                  <a:pt x="848" y="435"/>
                  <a:pt x="698" y="320"/>
                </a:cubicBezTo>
                <a:cubicBezTo>
                  <a:pt x="529" y="185"/>
                  <a:pt x="401" y="1"/>
                  <a:pt x="18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1" name="Google Shape;6821;p28"/>
          <p:cNvSpPr/>
          <p:nvPr/>
        </p:nvSpPr>
        <p:spPr>
          <a:xfrm rot="-1528266">
            <a:off x="-92708" y="605405"/>
            <a:ext cx="173613" cy="141151"/>
          </a:xfrm>
          <a:custGeom>
            <a:avLst/>
            <a:gdLst/>
            <a:ahLst/>
            <a:cxnLst/>
            <a:rect l="l" t="t" r="r" b="b"/>
            <a:pathLst>
              <a:path w="1198" h="974" extrusionOk="0">
                <a:moveTo>
                  <a:pt x="315" y="1"/>
                </a:moveTo>
                <a:cubicBezTo>
                  <a:pt x="155" y="1"/>
                  <a:pt x="0" y="209"/>
                  <a:pt x="147" y="342"/>
                </a:cubicBezTo>
                <a:cubicBezTo>
                  <a:pt x="314" y="501"/>
                  <a:pt x="500" y="642"/>
                  <a:pt x="694" y="757"/>
                </a:cubicBezTo>
                <a:cubicBezTo>
                  <a:pt x="782" y="810"/>
                  <a:pt x="959" y="872"/>
                  <a:pt x="1012" y="960"/>
                </a:cubicBezTo>
                <a:cubicBezTo>
                  <a:pt x="1021" y="969"/>
                  <a:pt x="1034" y="973"/>
                  <a:pt x="1047" y="973"/>
                </a:cubicBezTo>
                <a:cubicBezTo>
                  <a:pt x="1060" y="973"/>
                  <a:pt x="1074" y="969"/>
                  <a:pt x="1083" y="960"/>
                </a:cubicBezTo>
                <a:cubicBezTo>
                  <a:pt x="1197" y="872"/>
                  <a:pt x="1074" y="713"/>
                  <a:pt x="994" y="642"/>
                </a:cubicBezTo>
                <a:cubicBezTo>
                  <a:pt x="818" y="457"/>
                  <a:pt x="632" y="280"/>
                  <a:pt x="464" y="77"/>
                </a:cubicBezTo>
                <a:cubicBezTo>
                  <a:pt x="421" y="23"/>
                  <a:pt x="368" y="1"/>
                  <a:pt x="31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2" name="Google Shape;6822;p28"/>
          <p:cNvSpPr/>
          <p:nvPr/>
        </p:nvSpPr>
        <p:spPr>
          <a:xfrm rot="-1528266">
            <a:off x="-17960" y="276573"/>
            <a:ext cx="153035" cy="158252"/>
          </a:xfrm>
          <a:custGeom>
            <a:avLst/>
            <a:gdLst/>
            <a:ahLst/>
            <a:cxnLst/>
            <a:rect l="l" t="t" r="r" b="b"/>
            <a:pathLst>
              <a:path w="1056" h="1092" extrusionOk="0">
                <a:moveTo>
                  <a:pt x="222" y="0"/>
                </a:moveTo>
                <a:cubicBezTo>
                  <a:pt x="108" y="0"/>
                  <a:pt x="0" y="80"/>
                  <a:pt x="13" y="218"/>
                </a:cubicBezTo>
                <a:cubicBezTo>
                  <a:pt x="30" y="430"/>
                  <a:pt x="233" y="528"/>
                  <a:pt x="375" y="660"/>
                </a:cubicBezTo>
                <a:cubicBezTo>
                  <a:pt x="516" y="801"/>
                  <a:pt x="693" y="1022"/>
                  <a:pt x="887" y="1084"/>
                </a:cubicBezTo>
                <a:cubicBezTo>
                  <a:pt x="901" y="1089"/>
                  <a:pt x="915" y="1091"/>
                  <a:pt x="928" y="1091"/>
                </a:cubicBezTo>
                <a:cubicBezTo>
                  <a:pt x="1004" y="1091"/>
                  <a:pt x="1056" y="1009"/>
                  <a:pt x="1010" y="934"/>
                </a:cubicBezTo>
                <a:cubicBezTo>
                  <a:pt x="913" y="748"/>
                  <a:pt x="816" y="589"/>
                  <a:pt x="693" y="422"/>
                </a:cubicBezTo>
                <a:cubicBezTo>
                  <a:pt x="595" y="298"/>
                  <a:pt x="490" y="139"/>
                  <a:pt x="357" y="42"/>
                </a:cubicBezTo>
                <a:cubicBezTo>
                  <a:pt x="316" y="14"/>
                  <a:pt x="269" y="0"/>
                  <a:pt x="22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3" name="Google Shape;6823;p28"/>
          <p:cNvSpPr/>
          <p:nvPr/>
        </p:nvSpPr>
        <p:spPr>
          <a:xfrm rot="-1528266">
            <a:off x="19579" y="-14797"/>
            <a:ext cx="225639" cy="146224"/>
          </a:xfrm>
          <a:custGeom>
            <a:avLst/>
            <a:gdLst/>
            <a:ahLst/>
            <a:cxnLst/>
            <a:rect l="l" t="t" r="r" b="b"/>
            <a:pathLst>
              <a:path w="1557" h="1009" extrusionOk="0">
                <a:moveTo>
                  <a:pt x="401" y="0"/>
                </a:moveTo>
                <a:cubicBezTo>
                  <a:pt x="171" y="0"/>
                  <a:pt x="1" y="398"/>
                  <a:pt x="325" y="504"/>
                </a:cubicBezTo>
                <a:cubicBezTo>
                  <a:pt x="695" y="627"/>
                  <a:pt x="1005" y="936"/>
                  <a:pt x="1393" y="1007"/>
                </a:cubicBezTo>
                <a:cubicBezTo>
                  <a:pt x="1401" y="1008"/>
                  <a:pt x="1409" y="1009"/>
                  <a:pt x="1416" y="1009"/>
                </a:cubicBezTo>
                <a:cubicBezTo>
                  <a:pt x="1508" y="1009"/>
                  <a:pt x="1556" y="912"/>
                  <a:pt x="1499" y="830"/>
                </a:cubicBezTo>
                <a:cubicBezTo>
                  <a:pt x="1269" y="512"/>
                  <a:pt x="854" y="371"/>
                  <a:pt x="581" y="89"/>
                </a:cubicBezTo>
                <a:cubicBezTo>
                  <a:pt x="522" y="26"/>
                  <a:pt x="459" y="0"/>
                  <a:pt x="4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4" name="Google Shape;6824;p28"/>
          <p:cNvSpPr/>
          <p:nvPr/>
        </p:nvSpPr>
        <p:spPr>
          <a:xfrm rot="-1528266">
            <a:off x="1086235" y="190263"/>
            <a:ext cx="183468" cy="102168"/>
          </a:xfrm>
          <a:custGeom>
            <a:avLst/>
            <a:gdLst/>
            <a:ahLst/>
            <a:cxnLst/>
            <a:rect l="l" t="t" r="r" b="b"/>
            <a:pathLst>
              <a:path w="1266" h="705" extrusionOk="0">
                <a:moveTo>
                  <a:pt x="160" y="1"/>
                </a:moveTo>
                <a:cubicBezTo>
                  <a:pt x="148" y="1"/>
                  <a:pt x="136" y="1"/>
                  <a:pt x="125" y="3"/>
                </a:cubicBezTo>
                <a:cubicBezTo>
                  <a:pt x="54" y="11"/>
                  <a:pt x="1" y="64"/>
                  <a:pt x="27" y="135"/>
                </a:cubicBezTo>
                <a:cubicBezTo>
                  <a:pt x="45" y="206"/>
                  <a:pt x="89" y="232"/>
                  <a:pt x="151" y="267"/>
                </a:cubicBezTo>
                <a:cubicBezTo>
                  <a:pt x="248" y="338"/>
                  <a:pt x="345" y="400"/>
                  <a:pt x="442" y="462"/>
                </a:cubicBezTo>
                <a:cubicBezTo>
                  <a:pt x="610" y="568"/>
                  <a:pt x="778" y="621"/>
                  <a:pt x="955" y="691"/>
                </a:cubicBezTo>
                <a:cubicBezTo>
                  <a:pt x="978" y="700"/>
                  <a:pt x="1000" y="704"/>
                  <a:pt x="1021" y="704"/>
                </a:cubicBezTo>
                <a:cubicBezTo>
                  <a:pt x="1182" y="704"/>
                  <a:pt x="1265" y="455"/>
                  <a:pt x="1140" y="338"/>
                </a:cubicBezTo>
                <a:cubicBezTo>
                  <a:pt x="1078" y="276"/>
                  <a:pt x="1025" y="276"/>
                  <a:pt x="937" y="259"/>
                </a:cubicBezTo>
                <a:cubicBezTo>
                  <a:pt x="831" y="241"/>
                  <a:pt x="734" y="197"/>
                  <a:pt x="646" y="162"/>
                </a:cubicBezTo>
                <a:cubicBezTo>
                  <a:pt x="498" y="104"/>
                  <a:pt x="319" y="1"/>
                  <a:pt x="1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5" name="Google Shape;6825;p28"/>
          <p:cNvSpPr/>
          <p:nvPr/>
        </p:nvSpPr>
        <p:spPr>
          <a:xfrm rot="-1528266">
            <a:off x="1383555" y="188532"/>
            <a:ext cx="175787" cy="105501"/>
          </a:xfrm>
          <a:custGeom>
            <a:avLst/>
            <a:gdLst/>
            <a:ahLst/>
            <a:cxnLst/>
            <a:rect l="l" t="t" r="r" b="b"/>
            <a:pathLst>
              <a:path w="1213" h="728" extrusionOk="0">
                <a:moveTo>
                  <a:pt x="134" y="0"/>
                </a:moveTo>
                <a:cubicBezTo>
                  <a:pt x="105" y="0"/>
                  <a:pt x="78" y="5"/>
                  <a:pt x="53" y="18"/>
                </a:cubicBezTo>
                <a:cubicBezTo>
                  <a:pt x="27" y="35"/>
                  <a:pt x="0" y="71"/>
                  <a:pt x="9" y="106"/>
                </a:cubicBezTo>
                <a:cubicBezTo>
                  <a:pt x="53" y="238"/>
                  <a:pt x="159" y="318"/>
                  <a:pt x="265" y="406"/>
                </a:cubicBezTo>
                <a:cubicBezTo>
                  <a:pt x="433" y="539"/>
                  <a:pt x="610" y="618"/>
                  <a:pt x="804" y="706"/>
                </a:cubicBezTo>
                <a:cubicBezTo>
                  <a:pt x="834" y="721"/>
                  <a:pt x="864" y="727"/>
                  <a:pt x="891" y="727"/>
                </a:cubicBezTo>
                <a:cubicBezTo>
                  <a:pt x="1103" y="727"/>
                  <a:pt x="1213" y="353"/>
                  <a:pt x="963" y="283"/>
                </a:cubicBezTo>
                <a:cubicBezTo>
                  <a:pt x="768" y="221"/>
                  <a:pt x="583" y="177"/>
                  <a:pt x="406" y="88"/>
                </a:cubicBezTo>
                <a:cubicBezTo>
                  <a:pt x="332" y="55"/>
                  <a:pt x="227" y="0"/>
                  <a:pt x="13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6" name="Google Shape;6826;p28"/>
          <p:cNvSpPr/>
          <p:nvPr/>
        </p:nvSpPr>
        <p:spPr>
          <a:xfrm rot="-1528266">
            <a:off x="1702011" y="276889"/>
            <a:ext cx="179844" cy="101008"/>
          </a:xfrm>
          <a:custGeom>
            <a:avLst/>
            <a:gdLst/>
            <a:ahLst/>
            <a:cxnLst/>
            <a:rect l="l" t="t" r="r" b="b"/>
            <a:pathLst>
              <a:path w="1241" h="697" extrusionOk="0">
                <a:moveTo>
                  <a:pt x="150" y="1"/>
                </a:moveTo>
                <a:cubicBezTo>
                  <a:pt x="57" y="1"/>
                  <a:pt x="0" y="107"/>
                  <a:pt x="39" y="192"/>
                </a:cubicBezTo>
                <a:cubicBezTo>
                  <a:pt x="110" y="334"/>
                  <a:pt x="304" y="404"/>
                  <a:pt x="428" y="484"/>
                </a:cubicBezTo>
                <a:cubicBezTo>
                  <a:pt x="560" y="563"/>
                  <a:pt x="684" y="652"/>
                  <a:pt x="834" y="687"/>
                </a:cubicBezTo>
                <a:cubicBezTo>
                  <a:pt x="862" y="694"/>
                  <a:pt x="887" y="697"/>
                  <a:pt x="912" y="697"/>
                </a:cubicBezTo>
                <a:cubicBezTo>
                  <a:pt x="1217" y="697"/>
                  <a:pt x="1240" y="182"/>
                  <a:pt x="941" y="182"/>
                </a:cubicBezTo>
                <a:cubicBezTo>
                  <a:pt x="932" y="182"/>
                  <a:pt x="923" y="183"/>
                  <a:pt x="913" y="184"/>
                </a:cubicBezTo>
                <a:cubicBezTo>
                  <a:pt x="900" y="184"/>
                  <a:pt x="888" y="185"/>
                  <a:pt x="875" y="185"/>
                </a:cubicBezTo>
                <a:cubicBezTo>
                  <a:pt x="769" y="185"/>
                  <a:pt x="681" y="153"/>
                  <a:pt x="587" y="122"/>
                </a:cubicBezTo>
                <a:cubicBezTo>
                  <a:pt x="516" y="95"/>
                  <a:pt x="454" y="69"/>
                  <a:pt x="392" y="51"/>
                </a:cubicBezTo>
                <a:cubicBezTo>
                  <a:pt x="322" y="25"/>
                  <a:pt x="251" y="25"/>
                  <a:pt x="189" y="7"/>
                </a:cubicBezTo>
                <a:cubicBezTo>
                  <a:pt x="176" y="3"/>
                  <a:pt x="162" y="1"/>
                  <a:pt x="15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7" name="Google Shape;6827;p28"/>
          <p:cNvSpPr/>
          <p:nvPr/>
        </p:nvSpPr>
        <p:spPr>
          <a:xfrm rot="-1528266">
            <a:off x="1574866" y="971639"/>
            <a:ext cx="194481" cy="123471"/>
          </a:xfrm>
          <a:custGeom>
            <a:avLst/>
            <a:gdLst/>
            <a:ahLst/>
            <a:cxnLst/>
            <a:rect l="l" t="t" r="r" b="b"/>
            <a:pathLst>
              <a:path w="1342" h="852" extrusionOk="0">
                <a:moveTo>
                  <a:pt x="376" y="0"/>
                </a:moveTo>
                <a:cubicBezTo>
                  <a:pt x="140" y="0"/>
                  <a:pt x="0" y="407"/>
                  <a:pt x="282" y="536"/>
                </a:cubicBezTo>
                <a:cubicBezTo>
                  <a:pt x="432" y="598"/>
                  <a:pt x="582" y="651"/>
                  <a:pt x="733" y="713"/>
                </a:cubicBezTo>
                <a:cubicBezTo>
                  <a:pt x="848" y="759"/>
                  <a:pt x="936" y="852"/>
                  <a:pt x="1056" y="852"/>
                </a:cubicBezTo>
                <a:cubicBezTo>
                  <a:pt x="1074" y="852"/>
                  <a:pt x="1093" y="850"/>
                  <a:pt x="1112" y="845"/>
                </a:cubicBezTo>
                <a:cubicBezTo>
                  <a:pt x="1245" y="828"/>
                  <a:pt x="1342" y="651"/>
                  <a:pt x="1236" y="545"/>
                </a:cubicBezTo>
                <a:cubicBezTo>
                  <a:pt x="1139" y="439"/>
                  <a:pt x="1042" y="342"/>
                  <a:pt x="927" y="271"/>
                </a:cubicBezTo>
                <a:cubicBezTo>
                  <a:pt x="786" y="183"/>
                  <a:pt x="635" y="112"/>
                  <a:pt x="494" y="33"/>
                </a:cubicBezTo>
                <a:cubicBezTo>
                  <a:pt x="453" y="10"/>
                  <a:pt x="414" y="0"/>
                  <a:pt x="37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8" name="Google Shape;6828;p28"/>
          <p:cNvSpPr/>
          <p:nvPr/>
        </p:nvSpPr>
        <p:spPr>
          <a:xfrm rot="-1528266">
            <a:off x="1253775" y="1139221"/>
            <a:ext cx="174917" cy="126804"/>
          </a:xfrm>
          <a:custGeom>
            <a:avLst/>
            <a:gdLst/>
            <a:ahLst/>
            <a:cxnLst/>
            <a:rect l="l" t="t" r="r" b="b"/>
            <a:pathLst>
              <a:path w="1207" h="875" extrusionOk="0">
                <a:moveTo>
                  <a:pt x="377" y="0"/>
                </a:moveTo>
                <a:cubicBezTo>
                  <a:pt x="188" y="0"/>
                  <a:pt x="1" y="260"/>
                  <a:pt x="182" y="449"/>
                </a:cubicBezTo>
                <a:cubicBezTo>
                  <a:pt x="235" y="502"/>
                  <a:pt x="297" y="537"/>
                  <a:pt x="368" y="581"/>
                </a:cubicBezTo>
                <a:cubicBezTo>
                  <a:pt x="447" y="625"/>
                  <a:pt x="518" y="687"/>
                  <a:pt x="597" y="731"/>
                </a:cubicBezTo>
                <a:cubicBezTo>
                  <a:pt x="714" y="797"/>
                  <a:pt x="825" y="875"/>
                  <a:pt x="960" y="875"/>
                </a:cubicBezTo>
                <a:cubicBezTo>
                  <a:pt x="988" y="875"/>
                  <a:pt x="1017" y="871"/>
                  <a:pt x="1048" y="864"/>
                </a:cubicBezTo>
                <a:cubicBezTo>
                  <a:pt x="1162" y="837"/>
                  <a:pt x="1207" y="687"/>
                  <a:pt x="1127" y="608"/>
                </a:cubicBezTo>
                <a:cubicBezTo>
                  <a:pt x="1030" y="519"/>
                  <a:pt x="951" y="413"/>
                  <a:pt x="853" y="334"/>
                </a:cubicBezTo>
                <a:cubicBezTo>
                  <a:pt x="756" y="255"/>
                  <a:pt x="624" y="175"/>
                  <a:pt x="544" y="87"/>
                </a:cubicBezTo>
                <a:cubicBezTo>
                  <a:pt x="496" y="26"/>
                  <a:pt x="437" y="0"/>
                  <a:pt x="37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9" name="Google Shape;6829;p28"/>
          <p:cNvSpPr/>
          <p:nvPr/>
        </p:nvSpPr>
        <p:spPr>
          <a:xfrm rot="-1528266">
            <a:off x="765531" y="596690"/>
            <a:ext cx="200857" cy="123181"/>
          </a:xfrm>
          <a:custGeom>
            <a:avLst/>
            <a:gdLst/>
            <a:ahLst/>
            <a:cxnLst/>
            <a:rect l="l" t="t" r="r" b="b"/>
            <a:pathLst>
              <a:path w="1386" h="850" extrusionOk="0">
                <a:moveTo>
                  <a:pt x="260" y="1"/>
                </a:moveTo>
                <a:cubicBezTo>
                  <a:pt x="18" y="1"/>
                  <a:pt x="1" y="382"/>
                  <a:pt x="258" y="408"/>
                </a:cubicBezTo>
                <a:cubicBezTo>
                  <a:pt x="293" y="417"/>
                  <a:pt x="355" y="461"/>
                  <a:pt x="390" y="479"/>
                </a:cubicBezTo>
                <a:cubicBezTo>
                  <a:pt x="496" y="532"/>
                  <a:pt x="602" y="576"/>
                  <a:pt x="708" y="629"/>
                </a:cubicBezTo>
                <a:cubicBezTo>
                  <a:pt x="858" y="699"/>
                  <a:pt x="1008" y="849"/>
                  <a:pt x="1185" y="849"/>
                </a:cubicBezTo>
                <a:cubicBezTo>
                  <a:pt x="1188" y="850"/>
                  <a:pt x="1192" y="850"/>
                  <a:pt x="1195" y="850"/>
                </a:cubicBezTo>
                <a:cubicBezTo>
                  <a:pt x="1313" y="850"/>
                  <a:pt x="1385" y="705"/>
                  <a:pt x="1299" y="602"/>
                </a:cubicBezTo>
                <a:cubicBezTo>
                  <a:pt x="1167" y="452"/>
                  <a:pt x="982" y="320"/>
                  <a:pt x="796" y="231"/>
                </a:cubicBezTo>
                <a:cubicBezTo>
                  <a:pt x="646" y="161"/>
                  <a:pt x="461" y="28"/>
                  <a:pt x="284" y="2"/>
                </a:cubicBezTo>
                <a:cubicBezTo>
                  <a:pt x="276" y="1"/>
                  <a:pt x="268" y="1"/>
                  <a:pt x="2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0" name="Google Shape;6830;p28"/>
          <p:cNvSpPr/>
          <p:nvPr/>
        </p:nvSpPr>
        <p:spPr>
          <a:xfrm rot="-1528266">
            <a:off x="1036588" y="909161"/>
            <a:ext cx="194336" cy="76372"/>
          </a:xfrm>
          <a:custGeom>
            <a:avLst/>
            <a:gdLst/>
            <a:ahLst/>
            <a:cxnLst/>
            <a:rect l="l" t="t" r="r" b="b"/>
            <a:pathLst>
              <a:path w="1341" h="527" extrusionOk="0">
                <a:moveTo>
                  <a:pt x="291" y="1"/>
                </a:moveTo>
                <a:cubicBezTo>
                  <a:pt x="79" y="1"/>
                  <a:pt x="1" y="291"/>
                  <a:pt x="219" y="388"/>
                </a:cubicBezTo>
                <a:cubicBezTo>
                  <a:pt x="405" y="476"/>
                  <a:pt x="634" y="503"/>
                  <a:pt x="837" y="512"/>
                </a:cubicBezTo>
                <a:cubicBezTo>
                  <a:pt x="900" y="516"/>
                  <a:pt x="979" y="527"/>
                  <a:pt x="1055" y="527"/>
                </a:cubicBezTo>
                <a:cubicBezTo>
                  <a:pt x="1151" y="527"/>
                  <a:pt x="1243" y="510"/>
                  <a:pt x="1296" y="441"/>
                </a:cubicBezTo>
                <a:cubicBezTo>
                  <a:pt x="1341" y="379"/>
                  <a:pt x="1288" y="291"/>
                  <a:pt x="1226" y="291"/>
                </a:cubicBezTo>
                <a:cubicBezTo>
                  <a:pt x="1155" y="282"/>
                  <a:pt x="1093" y="238"/>
                  <a:pt x="1032" y="220"/>
                </a:cubicBezTo>
                <a:cubicBezTo>
                  <a:pt x="961" y="194"/>
                  <a:pt x="890" y="185"/>
                  <a:pt x="811" y="167"/>
                </a:cubicBezTo>
                <a:cubicBezTo>
                  <a:pt x="652" y="132"/>
                  <a:pt x="511" y="44"/>
                  <a:pt x="352" y="8"/>
                </a:cubicBezTo>
                <a:cubicBezTo>
                  <a:pt x="330" y="3"/>
                  <a:pt x="310" y="1"/>
                  <a:pt x="29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1" name="Google Shape;6831;p28"/>
          <p:cNvSpPr/>
          <p:nvPr/>
        </p:nvSpPr>
        <p:spPr>
          <a:xfrm rot="-1528266">
            <a:off x="324751" y="147848"/>
            <a:ext cx="149267" cy="97096"/>
          </a:xfrm>
          <a:custGeom>
            <a:avLst/>
            <a:gdLst/>
            <a:ahLst/>
            <a:cxnLst/>
            <a:rect l="l" t="t" r="r" b="b"/>
            <a:pathLst>
              <a:path w="1030" h="670" extrusionOk="0">
                <a:moveTo>
                  <a:pt x="282" y="1"/>
                </a:moveTo>
                <a:cubicBezTo>
                  <a:pt x="114" y="1"/>
                  <a:pt x="0" y="279"/>
                  <a:pt x="194" y="368"/>
                </a:cubicBezTo>
                <a:cubicBezTo>
                  <a:pt x="291" y="412"/>
                  <a:pt x="371" y="483"/>
                  <a:pt x="468" y="518"/>
                </a:cubicBezTo>
                <a:cubicBezTo>
                  <a:pt x="565" y="562"/>
                  <a:pt x="688" y="580"/>
                  <a:pt x="777" y="642"/>
                </a:cubicBezTo>
                <a:cubicBezTo>
                  <a:pt x="800" y="661"/>
                  <a:pt x="828" y="669"/>
                  <a:pt x="856" y="669"/>
                </a:cubicBezTo>
                <a:cubicBezTo>
                  <a:pt x="943" y="669"/>
                  <a:pt x="1029" y="586"/>
                  <a:pt x="962" y="492"/>
                </a:cubicBezTo>
                <a:cubicBezTo>
                  <a:pt x="891" y="395"/>
                  <a:pt x="794" y="324"/>
                  <a:pt x="688" y="262"/>
                </a:cubicBezTo>
                <a:cubicBezTo>
                  <a:pt x="574" y="192"/>
                  <a:pt x="485" y="103"/>
                  <a:pt x="379" y="33"/>
                </a:cubicBezTo>
                <a:cubicBezTo>
                  <a:pt x="346" y="10"/>
                  <a:pt x="313" y="1"/>
                  <a:pt x="28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2" name="Google Shape;6832;p28"/>
          <p:cNvSpPr/>
          <p:nvPr/>
        </p:nvSpPr>
        <p:spPr>
          <a:xfrm rot="-1528266">
            <a:off x="-305633" y="-9739"/>
            <a:ext cx="161440" cy="137819"/>
          </a:xfrm>
          <a:custGeom>
            <a:avLst/>
            <a:gdLst/>
            <a:ahLst/>
            <a:cxnLst/>
            <a:rect l="l" t="t" r="r" b="b"/>
            <a:pathLst>
              <a:path w="1114" h="951" extrusionOk="0">
                <a:moveTo>
                  <a:pt x="279" y="1"/>
                </a:moveTo>
                <a:cubicBezTo>
                  <a:pt x="192" y="1"/>
                  <a:pt x="108" y="44"/>
                  <a:pt x="62" y="126"/>
                </a:cubicBezTo>
                <a:cubicBezTo>
                  <a:pt x="54" y="135"/>
                  <a:pt x="54" y="135"/>
                  <a:pt x="54" y="143"/>
                </a:cubicBezTo>
                <a:cubicBezTo>
                  <a:pt x="9" y="223"/>
                  <a:pt x="1" y="338"/>
                  <a:pt x="62" y="408"/>
                </a:cubicBezTo>
                <a:cubicBezTo>
                  <a:pt x="151" y="541"/>
                  <a:pt x="274" y="594"/>
                  <a:pt x="407" y="647"/>
                </a:cubicBezTo>
                <a:cubicBezTo>
                  <a:pt x="583" y="717"/>
                  <a:pt x="742" y="823"/>
                  <a:pt x="892" y="929"/>
                </a:cubicBezTo>
                <a:cubicBezTo>
                  <a:pt x="910" y="944"/>
                  <a:pt x="932" y="951"/>
                  <a:pt x="955" y="951"/>
                </a:cubicBezTo>
                <a:cubicBezTo>
                  <a:pt x="1014" y="951"/>
                  <a:pt x="1080" y="907"/>
                  <a:pt x="1087" y="850"/>
                </a:cubicBezTo>
                <a:cubicBezTo>
                  <a:pt x="1113" y="629"/>
                  <a:pt x="901" y="488"/>
                  <a:pt x="751" y="355"/>
                </a:cubicBezTo>
                <a:cubicBezTo>
                  <a:pt x="689" y="311"/>
                  <a:pt x="636" y="267"/>
                  <a:pt x="583" y="223"/>
                </a:cubicBezTo>
                <a:lnTo>
                  <a:pt x="583" y="223"/>
                </a:lnTo>
                <a:cubicBezTo>
                  <a:pt x="578" y="218"/>
                  <a:pt x="549" y="188"/>
                  <a:pt x="539" y="179"/>
                </a:cubicBezTo>
                <a:lnTo>
                  <a:pt x="539" y="179"/>
                </a:lnTo>
                <a:cubicBezTo>
                  <a:pt x="543" y="185"/>
                  <a:pt x="544" y="187"/>
                  <a:pt x="544" y="187"/>
                </a:cubicBezTo>
                <a:cubicBezTo>
                  <a:pt x="541" y="187"/>
                  <a:pt x="467" y="80"/>
                  <a:pt x="460" y="73"/>
                </a:cubicBezTo>
                <a:cubicBezTo>
                  <a:pt x="407" y="24"/>
                  <a:pt x="343" y="1"/>
                  <a:pt x="2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3" name="Google Shape;6833;p28"/>
          <p:cNvSpPr/>
          <p:nvPr/>
        </p:nvSpPr>
        <p:spPr>
          <a:xfrm rot="-1528266">
            <a:off x="-334737" y="363824"/>
            <a:ext cx="160136" cy="137528"/>
          </a:xfrm>
          <a:custGeom>
            <a:avLst/>
            <a:gdLst/>
            <a:ahLst/>
            <a:cxnLst/>
            <a:rect l="l" t="t" r="r" b="b"/>
            <a:pathLst>
              <a:path w="1105" h="949" extrusionOk="0">
                <a:moveTo>
                  <a:pt x="279" y="0"/>
                </a:moveTo>
                <a:cubicBezTo>
                  <a:pt x="191" y="0"/>
                  <a:pt x="104" y="43"/>
                  <a:pt x="53" y="129"/>
                </a:cubicBezTo>
                <a:cubicBezTo>
                  <a:pt x="53" y="129"/>
                  <a:pt x="53" y="138"/>
                  <a:pt x="45" y="138"/>
                </a:cubicBezTo>
                <a:cubicBezTo>
                  <a:pt x="9" y="218"/>
                  <a:pt x="0" y="333"/>
                  <a:pt x="53" y="412"/>
                </a:cubicBezTo>
                <a:cubicBezTo>
                  <a:pt x="151" y="536"/>
                  <a:pt x="265" y="589"/>
                  <a:pt x="407" y="642"/>
                </a:cubicBezTo>
                <a:cubicBezTo>
                  <a:pt x="574" y="721"/>
                  <a:pt x="733" y="818"/>
                  <a:pt x="883" y="933"/>
                </a:cubicBezTo>
                <a:cubicBezTo>
                  <a:pt x="901" y="944"/>
                  <a:pt x="922" y="949"/>
                  <a:pt x="944" y="949"/>
                </a:cubicBezTo>
                <a:cubicBezTo>
                  <a:pt x="1009" y="949"/>
                  <a:pt x="1080" y="904"/>
                  <a:pt x="1086" y="845"/>
                </a:cubicBezTo>
                <a:cubicBezTo>
                  <a:pt x="1104" y="624"/>
                  <a:pt x="892" y="483"/>
                  <a:pt x="742" y="359"/>
                </a:cubicBezTo>
                <a:cubicBezTo>
                  <a:pt x="689" y="306"/>
                  <a:pt x="627" y="262"/>
                  <a:pt x="574" y="218"/>
                </a:cubicBezTo>
                <a:lnTo>
                  <a:pt x="574" y="218"/>
                </a:lnTo>
                <a:cubicBezTo>
                  <a:pt x="570" y="214"/>
                  <a:pt x="550" y="193"/>
                  <a:pt x="538" y="181"/>
                </a:cubicBezTo>
                <a:lnTo>
                  <a:pt x="538" y="181"/>
                </a:lnTo>
                <a:cubicBezTo>
                  <a:pt x="532" y="169"/>
                  <a:pt x="467" y="75"/>
                  <a:pt x="460" y="68"/>
                </a:cubicBezTo>
                <a:cubicBezTo>
                  <a:pt x="407" y="23"/>
                  <a:pt x="343" y="0"/>
                  <a:pt x="27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4" name="Google Shape;6834;p28"/>
          <p:cNvSpPr/>
          <p:nvPr/>
        </p:nvSpPr>
        <p:spPr>
          <a:xfrm rot="-1528266">
            <a:off x="-632383" y="128280"/>
            <a:ext cx="161440" cy="138397"/>
          </a:xfrm>
          <a:custGeom>
            <a:avLst/>
            <a:gdLst/>
            <a:ahLst/>
            <a:cxnLst/>
            <a:rect l="l" t="t" r="r" b="b"/>
            <a:pathLst>
              <a:path w="1114" h="955" extrusionOk="0">
                <a:moveTo>
                  <a:pt x="279" y="1"/>
                </a:moveTo>
                <a:cubicBezTo>
                  <a:pt x="193" y="1"/>
                  <a:pt x="108" y="43"/>
                  <a:pt x="63" y="130"/>
                </a:cubicBezTo>
                <a:cubicBezTo>
                  <a:pt x="54" y="139"/>
                  <a:pt x="54" y="139"/>
                  <a:pt x="54" y="147"/>
                </a:cubicBezTo>
                <a:cubicBezTo>
                  <a:pt x="10" y="227"/>
                  <a:pt x="1" y="342"/>
                  <a:pt x="54" y="412"/>
                </a:cubicBezTo>
                <a:cubicBezTo>
                  <a:pt x="151" y="536"/>
                  <a:pt x="266" y="589"/>
                  <a:pt x="407" y="651"/>
                </a:cubicBezTo>
                <a:cubicBezTo>
                  <a:pt x="583" y="721"/>
                  <a:pt x="734" y="827"/>
                  <a:pt x="893" y="933"/>
                </a:cubicBezTo>
                <a:cubicBezTo>
                  <a:pt x="910" y="948"/>
                  <a:pt x="931" y="954"/>
                  <a:pt x="954" y="954"/>
                </a:cubicBezTo>
                <a:cubicBezTo>
                  <a:pt x="1014" y="954"/>
                  <a:pt x="1080" y="909"/>
                  <a:pt x="1087" y="845"/>
                </a:cubicBezTo>
                <a:cubicBezTo>
                  <a:pt x="1113" y="624"/>
                  <a:pt x="901" y="492"/>
                  <a:pt x="742" y="359"/>
                </a:cubicBezTo>
                <a:cubicBezTo>
                  <a:pt x="689" y="315"/>
                  <a:pt x="636" y="271"/>
                  <a:pt x="583" y="227"/>
                </a:cubicBezTo>
                <a:lnTo>
                  <a:pt x="583" y="227"/>
                </a:lnTo>
                <a:cubicBezTo>
                  <a:pt x="584" y="227"/>
                  <a:pt x="584" y="228"/>
                  <a:pt x="584" y="228"/>
                </a:cubicBezTo>
                <a:cubicBezTo>
                  <a:pt x="584" y="228"/>
                  <a:pt x="551" y="194"/>
                  <a:pt x="536" y="182"/>
                </a:cubicBezTo>
                <a:lnTo>
                  <a:pt x="536" y="182"/>
                </a:lnTo>
                <a:cubicBezTo>
                  <a:pt x="522" y="159"/>
                  <a:pt x="466" y="81"/>
                  <a:pt x="460" y="68"/>
                </a:cubicBezTo>
                <a:cubicBezTo>
                  <a:pt x="408" y="23"/>
                  <a:pt x="343" y="1"/>
                  <a:pt x="2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5" name="Google Shape;6835;p28"/>
          <p:cNvSpPr/>
          <p:nvPr/>
        </p:nvSpPr>
        <p:spPr>
          <a:xfrm rot="-1528266">
            <a:off x="1827932" y="576660"/>
            <a:ext cx="162744" cy="97385"/>
          </a:xfrm>
          <a:custGeom>
            <a:avLst/>
            <a:gdLst/>
            <a:ahLst/>
            <a:cxnLst/>
            <a:rect l="l" t="t" r="r" b="b"/>
            <a:pathLst>
              <a:path w="1123" h="672" extrusionOk="0">
                <a:moveTo>
                  <a:pt x="158" y="0"/>
                </a:moveTo>
                <a:cubicBezTo>
                  <a:pt x="68" y="0"/>
                  <a:pt x="0" y="107"/>
                  <a:pt x="63" y="200"/>
                </a:cubicBezTo>
                <a:cubicBezTo>
                  <a:pt x="169" y="351"/>
                  <a:pt x="363" y="465"/>
                  <a:pt x="513" y="562"/>
                </a:cubicBezTo>
                <a:cubicBezTo>
                  <a:pt x="608" y="623"/>
                  <a:pt x="721" y="672"/>
                  <a:pt x="828" y="672"/>
                </a:cubicBezTo>
                <a:cubicBezTo>
                  <a:pt x="909" y="672"/>
                  <a:pt x="987" y="644"/>
                  <a:pt x="1052" y="571"/>
                </a:cubicBezTo>
                <a:cubicBezTo>
                  <a:pt x="1122" y="483"/>
                  <a:pt x="1078" y="359"/>
                  <a:pt x="1007" y="298"/>
                </a:cubicBezTo>
                <a:cubicBezTo>
                  <a:pt x="946" y="236"/>
                  <a:pt x="884" y="245"/>
                  <a:pt x="804" y="227"/>
                </a:cubicBezTo>
                <a:cubicBezTo>
                  <a:pt x="751" y="218"/>
                  <a:pt x="698" y="192"/>
                  <a:pt x="645" y="165"/>
                </a:cubicBezTo>
                <a:cubicBezTo>
                  <a:pt x="575" y="139"/>
                  <a:pt x="513" y="112"/>
                  <a:pt x="451" y="86"/>
                </a:cubicBezTo>
                <a:cubicBezTo>
                  <a:pt x="363" y="50"/>
                  <a:pt x="283" y="33"/>
                  <a:pt x="195" y="6"/>
                </a:cubicBezTo>
                <a:cubicBezTo>
                  <a:pt x="182" y="2"/>
                  <a:pt x="170" y="0"/>
                  <a:pt x="15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40977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spTree>
      <p:nvGrpSpPr>
        <p:cNvPr id="1" name="Shape 68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7" name="Google Shape;6837;p29"/>
          <p:cNvSpPr/>
          <p:nvPr/>
        </p:nvSpPr>
        <p:spPr>
          <a:xfrm>
            <a:off x="-730430" y="5172407"/>
            <a:ext cx="2730396" cy="2121979"/>
          </a:xfrm>
          <a:custGeom>
            <a:avLst/>
            <a:gdLst/>
            <a:ahLst/>
            <a:cxnLst/>
            <a:rect l="l" t="t" r="r" b="b"/>
            <a:pathLst>
              <a:path w="14226" h="11056" extrusionOk="0">
                <a:moveTo>
                  <a:pt x="5925" y="1"/>
                </a:moveTo>
                <a:cubicBezTo>
                  <a:pt x="4566" y="1"/>
                  <a:pt x="3388" y="462"/>
                  <a:pt x="2341" y="1630"/>
                </a:cubicBezTo>
                <a:cubicBezTo>
                  <a:pt x="1237" y="2848"/>
                  <a:pt x="98" y="4482"/>
                  <a:pt x="36" y="6186"/>
                </a:cubicBezTo>
                <a:cubicBezTo>
                  <a:pt x="1" y="7113"/>
                  <a:pt x="345" y="8093"/>
                  <a:pt x="1096" y="8641"/>
                </a:cubicBezTo>
                <a:cubicBezTo>
                  <a:pt x="1705" y="9100"/>
                  <a:pt x="2500" y="9214"/>
                  <a:pt x="3241" y="9382"/>
                </a:cubicBezTo>
                <a:cubicBezTo>
                  <a:pt x="5027" y="9779"/>
                  <a:pt x="7602" y="11056"/>
                  <a:pt x="9796" y="11056"/>
                </a:cubicBezTo>
                <a:cubicBezTo>
                  <a:pt x="10726" y="11056"/>
                  <a:pt x="11588" y="10826"/>
                  <a:pt x="12292" y="10203"/>
                </a:cubicBezTo>
                <a:cubicBezTo>
                  <a:pt x="12557" y="9974"/>
                  <a:pt x="12795" y="9674"/>
                  <a:pt x="12981" y="9303"/>
                </a:cubicBezTo>
                <a:cubicBezTo>
                  <a:pt x="14208" y="6919"/>
                  <a:pt x="14226" y="2354"/>
                  <a:pt x="11330" y="1118"/>
                </a:cubicBezTo>
                <a:cubicBezTo>
                  <a:pt x="10102" y="597"/>
                  <a:pt x="8610" y="376"/>
                  <a:pt x="7303" y="137"/>
                </a:cubicBezTo>
                <a:cubicBezTo>
                  <a:pt x="6824" y="49"/>
                  <a:pt x="6365" y="1"/>
                  <a:pt x="5925" y="1"/>
                </a:cubicBezTo>
                <a:close/>
              </a:path>
            </a:pathLst>
          </a:custGeom>
          <a:solidFill>
            <a:srgbClr val="BD9FF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8" name="Google Shape;6838;p29"/>
          <p:cNvSpPr/>
          <p:nvPr/>
        </p:nvSpPr>
        <p:spPr>
          <a:xfrm>
            <a:off x="-840407" y="5008883"/>
            <a:ext cx="2896416" cy="2374557"/>
          </a:xfrm>
          <a:custGeom>
            <a:avLst/>
            <a:gdLst/>
            <a:ahLst/>
            <a:cxnLst/>
            <a:rect l="l" t="t" r="r" b="b"/>
            <a:pathLst>
              <a:path w="15091" h="12372" extrusionOk="0">
                <a:moveTo>
                  <a:pt x="918" y="4018"/>
                </a:moveTo>
                <a:cubicBezTo>
                  <a:pt x="892" y="4000"/>
                  <a:pt x="927" y="3965"/>
                  <a:pt x="883" y="3956"/>
                </a:cubicBezTo>
                <a:lnTo>
                  <a:pt x="909" y="3903"/>
                </a:lnTo>
                <a:cubicBezTo>
                  <a:pt x="936" y="3903"/>
                  <a:pt x="909" y="3992"/>
                  <a:pt x="945" y="3947"/>
                </a:cubicBezTo>
                <a:cubicBezTo>
                  <a:pt x="954" y="3965"/>
                  <a:pt x="927" y="3992"/>
                  <a:pt x="918" y="4018"/>
                </a:cubicBezTo>
                <a:close/>
                <a:moveTo>
                  <a:pt x="883" y="4283"/>
                </a:moveTo>
                <a:cubicBezTo>
                  <a:pt x="865" y="4274"/>
                  <a:pt x="892" y="4248"/>
                  <a:pt x="874" y="4239"/>
                </a:cubicBezTo>
                <a:cubicBezTo>
                  <a:pt x="874" y="4195"/>
                  <a:pt x="909" y="4230"/>
                  <a:pt x="918" y="4221"/>
                </a:cubicBezTo>
                <a:cubicBezTo>
                  <a:pt x="945" y="4204"/>
                  <a:pt x="954" y="4115"/>
                  <a:pt x="989" y="4159"/>
                </a:cubicBezTo>
                <a:cubicBezTo>
                  <a:pt x="962" y="4230"/>
                  <a:pt x="918" y="4265"/>
                  <a:pt x="883" y="4283"/>
                </a:cubicBezTo>
                <a:close/>
                <a:moveTo>
                  <a:pt x="892" y="4000"/>
                </a:moveTo>
                <a:lnTo>
                  <a:pt x="839" y="4089"/>
                </a:lnTo>
                <a:cubicBezTo>
                  <a:pt x="804" y="4062"/>
                  <a:pt x="848" y="3956"/>
                  <a:pt x="892" y="4000"/>
                </a:cubicBezTo>
                <a:close/>
                <a:moveTo>
                  <a:pt x="592" y="5051"/>
                </a:moveTo>
                <a:cubicBezTo>
                  <a:pt x="583" y="5007"/>
                  <a:pt x="574" y="5007"/>
                  <a:pt x="609" y="4963"/>
                </a:cubicBezTo>
                <a:cubicBezTo>
                  <a:pt x="627" y="4928"/>
                  <a:pt x="574" y="4928"/>
                  <a:pt x="574" y="4901"/>
                </a:cubicBezTo>
                <a:lnTo>
                  <a:pt x="662" y="4733"/>
                </a:lnTo>
                <a:cubicBezTo>
                  <a:pt x="698" y="4680"/>
                  <a:pt x="662" y="4769"/>
                  <a:pt x="645" y="4786"/>
                </a:cubicBezTo>
                <a:cubicBezTo>
                  <a:pt x="680" y="4795"/>
                  <a:pt x="698" y="4742"/>
                  <a:pt x="742" y="4769"/>
                </a:cubicBezTo>
                <a:cubicBezTo>
                  <a:pt x="751" y="4742"/>
                  <a:pt x="698" y="4733"/>
                  <a:pt x="698" y="4707"/>
                </a:cubicBezTo>
                <a:cubicBezTo>
                  <a:pt x="742" y="4601"/>
                  <a:pt x="804" y="4619"/>
                  <a:pt x="857" y="4601"/>
                </a:cubicBezTo>
                <a:cubicBezTo>
                  <a:pt x="865" y="4539"/>
                  <a:pt x="901" y="4495"/>
                  <a:pt x="945" y="4477"/>
                </a:cubicBezTo>
                <a:cubicBezTo>
                  <a:pt x="936" y="4566"/>
                  <a:pt x="812" y="4654"/>
                  <a:pt x="768" y="4724"/>
                </a:cubicBezTo>
                <a:cubicBezTo>
                  <a:pt x="786" y="4716"/>
                  <a:pt x="795" y="4689"/>
                  <a:pt x="821" y="4707"/>
                </a:cubicBezTo>
                <a:cubicBezTo>
                  <a:pt x="786" y="4769"/>
                  <a:pt x="751" y="4839"/>
                  <a:pt x="698" y="4813"/>
                </a:cubicBezTo>
                <a:cubicBezTo>
                  <a:pt x="618" y="4892"/>
                  <a:pt x="671" y="4998"/>
                  <a:pt x="627" y="5078"/>
                </a:cubicBezTo>
                <a:cubicBezTo>
                  <a:pt x="636" y="5069"/>
                  <a:pt x="583" y="5069"/>
                  <a:pt x="583" y="5095"/>
                </a:cubicBezTo>
                <a:cubicBezTo>
                  <a:pt x="627" y="5122"/>
                  <a:pt x="636" y="5051"/>
                  <a:pt x="689" y="5104"/>
                </a:cubicBezTo>
                <a:cubicBezTo>
                  <a:pt x="636" y="5139"/>
                  <a:pt x="662" y="5184"/>
                  <a:pt x="645" y="5228"/>
                </a:cubicBezTo>
                <a:cubicBezTo>
                  <a:pt x="636" y="5254"/>
                  <a:pt x="592" y="5272"/>
                  <a:pt x="592" y="5325"/>
                </a:cubicBezTo>
                <a:cubicBezTo>
                  <a:pt x="574" y="5316"/>
                  <a:pt x="583" y="5298"/>
                  <a:pt x="592" y="5281"/>
                </a:cubicBezTo>
                <a:cubicBezTo>
                  <a:pt x="574" y="5210"/>
                  <a:pt x="477" y="5184"/>
                  <a:pt x="512" y="5086"/>
                </a:cubicBezTo>
                <a:cubicBezTo>
                  <a:pt x="512" y="5131"/>
                  <a:pt x="574" y="5148"/>
                  <a:pt x="574" y="5192"/>
                </a:cubicBezTo>
                <a:cubicBezTo>
                  <a:pt x="592" y="5201"/>
                  <a:pt x="600" y="5166"/>
                  <a:pt x="618" y="5148"/>
                </a:cubicBezTo>
                <a:cubicBezTo>
                  <a:pt x="583" y="5122"/>
                  <a:pt x="583" y="5113"/>
                  <a:pt x="530" y="5069"/>
                </a:cubicBezTo>
                <a:cubicBezTo>
                  <a:pt x="539" y="5034"/>
                  <a:pt x="565" y="5051"/>
                  <a:pt x="592" y="5051"/>
                </a:cubicBezTo>
                <a:close/>
                <a:moveTo>
                  <a:pt x="706" y="4345"/>
                </a:moveTo>
                <a:cubicBezTo>
                  <a:pt x="653" y="4327"/>
                  <a:pt x="698" y="4256"/>
                  <a:pt x="733" y="4248"/>
                </a:cubicBezTo>
                <a:cubicBezTo>
                  <a:pt x="759" y="4265"/>
                  <a:pt x="733" y="4301"/>
                  <a:pt x="706" y="4345"/>
                </a:cubicBezTo>
                <a:close/>
                <a:moveTo>
                  <a:pt x="512" y="4716"/>
                </a:moveTo>
                <a:lnTo>
                  <a:pt x="530" y="4680"/>
                </a:lnTo>
                <a:cubicBezTo>
                  <a:pt x="547" y="4619"/>
                  <a:pt x="574" y="4645"/>
                  <a:pt x="600" y="4610"/>
                </a:cubicBezTo>
                <a:cubicBezTo>
                  <a:pt x="689" y="4468"/>
                  <a:pt x="592" y="4636"/>
                  <a:pt x="600" y="4680"/>
                </a:cubicBezTo>
                <a:cubicBezTo>
                  <a:pt x="574" y="4689"/>
                  <a:pt x="547" y="4742"/>
                  <a:pt x="512" y="4716"/>
                </a:cubicBezTo>
                <a:close/>
                <a:moveTo>
                  <a:pt x="618" y="4451"/>
                </a:moveTo>
                <a:cubicBezTo>
                  <a:pt x="636" y="4407"/>
                  <a:pt x="653" y="4407"/>
                  <a:pt x="671" y="4389"/>
                </a:cubicBezTo>
                <a:cubicBezTo>
                  <a:pt x="680" y="4415"/>
                  <a:pt x="627" y="4477"/>
                  <a:pt x="698" y="4486"/>
                </a:cubicBezTo>
                <a:cubicBezTo>
                  <a:pt x="671" y="4521"/>
                  <a:pt x="618" y="4468"/>
                  <a:pt x="618" y="4451"/>
                </a:cubicBezTo>
                <a:close/>
                <a:moveTo>
                  <a:pt x="857" y="4318"/>
                </a:moveTo>
                <a:cubicBezTo>
                  <a:pt x="892" y="4274"/>
                  <a:pt x="901" y="4345"/>
                  <a:pt x="865" y="4371"/>
                </a:cubicBezTo>
                <a:cubicBezTo>
                  <a:pt x="909" y="4371"/>
                  <a:pt x="927" y="4256"/>
                  <a:pt x="971" y="4256"/>
                </a:cubicBezTo>
                <a:cubicBezTo>
                  <a:pt x="971" y="4309"/>
                  <a:pt x="927" y="4309"/>
                  <a:pt x="918" y="4371"/>
                </a:cubicBezTo>
                <a:cubicBezTo>
                  <a:pt x="883" y="4362"/>
                  <a:pt x="857" y="4415"/>
                  <a:pt x="821" y="4389"/>
                </a:cubicBezTo>
                <a:cubicBezTo>
                  <a:pt x="830" y="4345"/>
                  <a:pt x="892" y="4354"/>
                  <a:pt x="857" y="4318"/>
                </a:cubicBezTo>
                <a:close/>
                <a:moveTo>
                  <a:pt x="1042" y="3965"/>
                </a:moveTo>
                <a:cubicBezTo>
                  <a:pt x="1104" y="3983"/>
                  <a:pt x="1015" y="4133"/>
                  <a:pt x="971" y="4080"/>
                </a:cubicBezTo>
                <a:cubicBezTo>
                  <a:pt x="1007" y="4036"/>
                  <a:pt x="1024" y="4018"/>
                  <a:pt x="1042" y="3965"/>
                </a:cubicBezTo>
                <a:close/>
                <a:moveTo>
                  <a:pt x="11329" y="1581"/>
                </a:moveTo>
                <a:cubicBezTo>
                  <a:pt x="11293" y="1625"/>
                  <a:pt x="11373" y="1616"/>
                  <a:pt x="11408" y="1634"/>
                </a:cubicBezTo>
                <a:cubicBezTo>
                  <a:pt x="11382" y="1661"/>
                  <a:pt x="11311" y="1652"/>
                  <a:pt x="11320" y="1608"/>
                </a:cubicBezTo>
                <a:cubicBezTo>
                  <a:pt x="11285" y="1599"/>
                  <a:pt x="11293" y="1652"/>
                  <a:pt x="11267" y="1652"/>
                </a:cubicBezTo>
                <a:cubicBezTo>
                  <a:pt x="11232" y="1616"/>
                  <a:pt x="11170" y="1625"/>
                  <a:pt x="11134" y="1590"/>
                </a:cubicBezTo>
                <a:cubicBezTo>
                  <a:pt x="11134" y="1590"/>
                  <a:pt x="11152" y="1555"/>
                  <a:pt x="11152" y="1555"/>
                </a:cubicBezTo>
                <a:cubicBezTo>
                  <a:pt x="11143" y="1537"/>
                  <a:pt x="11028" y="1519"/>
                  <a:pt x="11090" y="1502"/>
                </a:cubicBezTo>
                <a:cubicBezTo>
                  <a:pt x="11170" y="1510"/>
                  <a:pt x="11161" y="1546"/>
                  <a:pt x="11179" y="1572"/>
                </a:cubicBezTo>
                <a:cubicBezTo>
                  <a:pt x="11223" y="1590"/>
                  <a:pt x="11267" y="1599"/>
                  <a:pt x="11293" y="1581"/>
                </a:cubicBezTo>
                <a:cubicBezTo>
                  <a:pt x="11293" y="1510"/>
                  <a:pt x="11232" y="1563"/>
                  <a:pt x="11187" y="1546"/>
                </a:cubicBezTo>
                <a:cubicBezTo>
                  <a:pt x="11170" y="1502"/>
                  <a:pt x="11090" y="1475"/>
                  <a:pt x="11011" y="1457"/>
                </a:cubicBezTo>
                <a:cubicBezTo>
                  <a:pt x="10922" y="1431"/>
                  <a:pt x="10825" y="1413"/>
                  <a:pt x="10772" y="1369"/>
                </a:cubicBezTo>
                <a:cubicBezTo>
                  <a:pt x="11028" y="1422"/>
                  <a:pt x="11346" y="1537"/>
                  <a:pt x="11576" y="1634"/>
                </a:cubicBezTo>
                <a:cubicBezTo>
                  <a:pt x="11523" y="1661"/>
                  <a:pt x="11382" y="1555"/>
                  <a:pt x="11329" y="1581"/>
                </a:cubicBezTo>
                <a:close/>
                <a:moveTo>
                  <a:pt x="11947" y="1608"/>
                </a:moveTo>
                <a:cubicBezTo>
                  <a:pt x="12000" y="1555"/>
                  <a:pt x="12044" y="1625"/>
                  <a:pt x="12106" y="1625"/>
                </a:cubicBezTo>
                <a:cubicBezTo>
                  <a:pt x="12141" y="1625"/>
                  <a:pt x="12123" y="1625"/>
                  <a:pt x="12176" y="1661"/>
                </a:cubicBezTo>
                <a:cubicBezTo>
                  <a:pt x="12167" y="1722"/>
                  <a:pt x="12115" y="1705"/>
                  <a:pt x="12062" y="1678"/>
                </a:cubicBezTo>
                <a:cubicBezTo>
                  <a:pt x="12009" y="1652"/>
                  <a:pt x="11956" y="1608"/>
                  <a:pt x="11947" y="1608"/>
                </a:cubicBezTo>
                <a:close/>
                <a:moveTo>
                  <a:pt x="11814" y="1502"/>
                </a:moveTo>
                <a:cubicBezTo>
                  <a:pt x="11797" y="1510"/>
                  <a:pt x="11770" y="1528"/>
                  <a:pt x="11797" y="1546"/>
                </a:cubicBezTo>
                <a:cubicBezTo>
                  <a:pt x="11823" y="1563"/>
                  <a:pt x="11850" y="1528"/>
                  <a:pt x="11823" y="1519"/>
                </a:cubicBezTo>
                <a:cubicBezTo>
                  <a:pt x="11876" y="1493"/>
                  <a:pt x="11894" y="1572"/>
                  <a:pt x="11956" y="1581"/>
                </a:cubicBezTo>
                <a:lnTo>
                  <a:pt x="11947" y="1608"/>
                </a:lnTo>
                <a:cubicBezTo>
                  <a:pt x="11814" y="1563"/>
                  <a:pt x="11673" y="1563"/>
                  <a:pt x="11567" y="1519"/>
                </a:cubicBezTo>
                <a:cubicBezTo>
                  <a:pt x="11505" y="1493"/>
                  <a:pt x="11514" y="1449"/>
                  <a:pt x="11435" y="1457"/>
                </a:cubicBezTo>
                <a:cubicBezTo>
                  <a:pt x="11417" y="1431"/>
                  <a:pt x="11435" y="1431"/>
                  <a:pt x="11452" y="1413"/>
                </a:cubicBezTo>
                <a:cubicBezTo>
                  <a:pt x="11443" y="1369"/>
                  <a:pt x="11373" y="1352"/>
                  <a:pt x="11329" y="1316"/>
                </a:cubicBezTo>
                <a:cubicBezTo>
                  <a:pt x="11329" y="1254"/>
                  <a:pt x="11461" y="1387"/>
                  <a:pt x="11443" y="1325"/>
                </a:cubicBezTo>
                <a:cubicBezTo>
                  <a:pt x="11488" y="1299"/>
                  <a:pt x="11479" y="1387"/>
                  <a:pt x="11488" y="1413"/>
                </a:cubicBezTo>
                <a:cubicBezTo>
                  <a:pt x="11541" y="1404"/>
                  <a:pt x="11523" y="1449"/>
                  <a:pt x="11532" y="1457"/>
                </a:cubicBezTo>
                <a:cubicBezTo>
                  <a:pt x="11549" y="1466"/>
                  <a:pt x="11585" y="1466"/>
                  <a:pt x="11602" y="1484"/>
                </a:cubicBezTo>
                <a:cubicBezTo>
                  <a:pt x="11602" y="1484"/>
                  <a:pt x="11585" y="1528"/>
                  <a:pt x="11620" y="1528"/>
                </a:cubicBezTo>
                <a:cubicBezTo>
                  <a:pt x="11638" y="1528"/>
                  <a:pt x="11638" y="1510"/>
                  <a:pt x="11629" y="1493"/>
                </a:cubicBezTo>
                <a:cubicBezTo>
                  <a:pt x="11620" y="1449"/>
                  <a:pt x="11594" y="1484"/>
                  <a:pt x="11558" y="1431"/>
                </a:cubicBezTo>
                <a:cubicBezTo>
                  <a:pt x="11558" y="1431"/>
                  <a:pt x="11594" y="1422"/>
                  <a:pt x="11585" y="1413"/>
                </a:cubicBezTo>
                <a:cubicBezTo>
                  <a:pt x="11558" y="1387"/>
                  <a:pt x="11479" y="1396"/>
                  <a:pt x="11505" y="1352"/>
                </a:cubicBezTo>
                <a:cubicBezTo>
                  <a:pt x="11647" y="1404"/>
                  <a:pt x="11717" y="1457"/>
                  <a:pt x="11814" y="1502"/>
                </a:cubicBezTo>
                <a:close/>
                <a:moveTo>
                  <a:pt x="11761" y="1528"/>
                </a:moveTo>
                <a:cubicBezTo>
                  <a:pt x="11726" y="1510"/>
                  <a:pt x="11744" y="1475"/>
                  <a:pt x="11682" y="1466"/>
                </a:cubicBezTo>
                <a:cubicBezTo>
                  <a:pt x="11647" y="1502"/>
                  <a:pt x="11735" y="1555"/>
                  <a:pt x="11761" y="1528"/>
                </a:cubicBezTo>
                <a:close/>
                <a:moveTo>
                  <a:pt x="989" y="4221"/>
                </a:moveTo>
                <a:cubicBezTo>
                  <a:pt x="1024" y="4151"/>
                  <a:pt x="1077" y="4186"/>
                  <a:pt x="1113" y="4098"/>
                </a:cubicBezTo>
                <a:cubicBezTo>
                  <a:pt x="1130" y="4168"/>
                  <a:pt x="1104" y="4212"/>
                  <a:pt x="1033" y="4230"/>
                </a:cubicBezTo>
                <a:cubicBezTo>
                  <a:pt x="1051" y="4283"/>
                  <a:pt x="1033" y="4362"/>
                  <a:pt x="962" y="4380"/>
                </a:cubicBezTo>
                <a:cubicBezTo>
                  <a:pt x="909" y="4398"/>
                  <a:pt x="998" y="4345"/>
                  <a:pt x="1007" y="4301"/>
                </a:cubicBezTo>
                <a:cubicBezTo>
                  <a:pt x="1024" y="4265"/>
                  <a:pt x="998" y="4248"/>
                  <a:pt x="989" y="4221"/>
                </a:cubicBezTo>
                <a:close/>
                <a:moveTo>
                  <a:pt x="12335" y="1696"/>
                </a:moveTo>
                <a:cubicBezTo>
                  <a:pt x="12415" y="1714"/>
                  <a:pt x="12459" y="1846"/>
                  <a:pt x="12353" y="1784"/>
                </a:cubicBezTo>
                <a:cubicBezTo>
                  <a:pt x="12397" y="1784"/>
                  <a:pt x="12388" y="1767"/>
                  <a:pt x="12362" y="1749"/>
                </a:cubicBezTo>
                <a:cubicBezTo>
                  <a:pt x="12344" y="1731"/>
                  <a:pt x="12318" y="1714"/>
                  <a:pt x="12335" y="1696"/>
                </a:cubicBezTo>
                <a:close/>
                <a:moveTo>
                  <a:pt x="12150" y="1714"/>
                </a:moveTo>
                <a:lnTo>
                  <a:pt x="12238" y="1758"/>
                </a:lnTo>
                <a:cubicBezTo>
                  <a:pt x="12238" y="1811"/>
                  <a:pt x="12097" y="1749"/>
                  <a:pt x="12150" y="1714"/>
                </a:cubicBezTo>
                <a:close/>
                <a:moveTo>
                  <a:pt x="989" y="3868"/>
                </a:moveTo>
                <a:lnTo>
                  <a:pt x="962" y="3912"/>
                </a:lnTo>
                <a:lnTo>
                  <a:pt x="909" y="3886"/>
                </a:lnTo>
                <a:lnTo>
                  <a:pt x="945" y="3833"/>
                </a:lnTo>
                <a:cubicBezTo>
                  <a:pt x="954" y="3877"/>
                  <a:pt x="962" y="3842"/>
                  <a:pt x="989" y="3868"/>
                </a:cubicBezTo>
                <a:close/>
                <a:moveTo>
                  <a:pt x="11285" y="1263"/>
                </a:moveTo>
                <a:cubicBezTo>
                  <a:pt x="11311" y="1228"/>
                  <a:pt x="11382" y="1254"/>
                  <a:pt x="11399" y="1219"/>
                </a:cubicBezTo>
                <a:cubicBezTo>
                  <a:pt x="11461" y="1246"/>
                  <a:pt x="11532" y="1263"/>
                  <a:pt x="11594" y="1290"/>
                </a:cubicBezTo>
                <a:cubicBezTo>
                  <a:pt x="11664" y="1307"/>
                  <a:pt x="11726" y="1334"/>
                  <a:pt x="11761" y="1369"/>
                </a:cubicBezTo>
                <a:cubicBezTo>
                  <a:pt x="11708" y="1369"/>
                  <a:pt x="11647" y="1343"/>
                  <a:pt x="11594" y="1316"/>
                </a:cubicBezTo>
                <a:cubicBezTo>
                  <a:pt x="11532" y="1290"/>
                  <a:pt x="11479" y="1263"/>
                  <a:pt x="11426" y="1263"/>
                </a:cubicBezTo>
                <a:cubicBezTo>
                  <a:pt x="11364" y="1254"/>
                  <a:pt x="11337" y="1272"/>
                  <a:pt x="11285" y="1263"/>
                </a:cubicBezTo>
                <a:close/>
                <a:moveTo>
                  <a:pt x="5395" y="107"/>
                </a:moveTo>
                <a:cubicBezTo>
                  <a:pt x="5448" y="18"/>
                  <a:pt x="5572" y="27"/>
                  <a:pt x="5722" y="9"/>
                </a:cubicBezTo>
                <a:cubicBezTo>
                  <a:pt x="5704" y="62"/>
                  <a:pt x="5616" y="36"/>
                  <a:pt x="5554" y="54"/>
                </a:cubicBezTo>
                <a:cubicBezTo>
                  <a:pt x="5492" y="62"/>
                  <a:pt x="5448" y="98"/>
                  <a:pt x="5395" y="107"/>
                </a:cubicBezTo>
                <a:close/>
                <a:moveTo>
                  <a:pt x="433" y="5219"/>
                </a:moveTo>
                <a:cubicBezTo>
                  <a:pt x="468" y="5139"/>
                  <a:pt x="362" y="5219"/>
                  <a:pt x="406" y="5139"/>
                </a:cubicBezTo>
                <a:cubicBezTo>
                  <a:pt x="380" y="5148"/>
                  <a:pt x="371" y="5175"/>
                  <a:pt x="344" y="5157"/>
                </a:cubicBezTo>
                <a:cubicBezTo>
                  <a:pt x="344" y="5122"/>
                  <a:pt x="380" y="5104"/>
                  <a:pt x="397" y="5078"/>
                </a:cubicBezTo>
                <a:cubicBezTo>
                  <a:pt x="415" y="5042"/>
                  <a:pt x="424" y="4963"/>
                  <a:pt x="468" y="4998"/>
                </a:cubicBezTo>
                <a:cubicBezTo>
                  <a:pt x="450" y="5042"/>
                  <a:pt x="433" y="5060"/>
                  <a:pt x="415" y="5078"/>
                </a:cubicBezTo>
                <a:cubicBezTo>
                  <a:pt x="397" y="5122"/>
                  <a:pt x="459" y="5104"/>
                  <a:pt x="450" y="5095"/>
                </a:cubicBezTo>
                <a:cubicBezTo>
                  <a:pt x="477" y="5122"/>
                  <a:pt x="424" y="5175"/>
                  <a:pt x="486" y="5175"/>
                </a:cubicBezTo>
                <a:cubicBezTo>
                  <a:pt x="415" y="5245"/>
                  <a:pt x="477" y="5290"/>
                  <a:pt x="424" y="5334"/>
                </a:cubicBezTo>
                <a:cubicBezTo>
                  <a:pt x="415" y="5325"/>
                  <a:pt x="406" y="5307"/>
                  <a:pt x="389" y="5298"/>
                </a:cubicBezTo>
                <a:cubicBezTo>
                  <a:pt x="397" y="5281"/>
                  <a:pt x="406" y="5201"/>
                  <a:pt x="433" y="5219"/>
                </a:cubicBezTo>
                <a:close/>
                <a:moveTo>
                  <a:pt x="10967" y="1095"/>
                </a:moveTo>
                <a:cubicBezTo>
                  <a:pt x="11011" y="1069"/>
                  <a:pt x="11055" y="1095"/>
                  <a:pt x="11073" y="1131"/>
                </a:cubicBezTo>
                <a:cubicBezTo>
                  <a:pt x="11090" y="1131"/>
                  <a:pt x="11099" y="1113"/>
                  <a:pt x="11099" y="1104"/>
                </a:cubicBezTo>
                <a:cubicBezTo>
                  <a:pt x="11134" y="1148"/>
                  <a:pt x="11187" y="1122"/>
                  <a:pt x="11232" y="1131"/>
                </a:cubicBezTo>
                <a:cubicBezTo>
                  <a:pt x="11249" y="1140"/>
                  <a:pt x="11320" y="1140"/>
                  <a:pt x="11293" y="1184"/>
                </a:cubicBezTo>
                <a:cubicBezTo>
                  <a:pt x="11223" y="1140"/>
                  <a:pt x="11161" y="1184"/>
                  <a:pt x="11117" y="1175"/>
                </a:cubicBezTo>
                <a:cubicBezTo>
                  <a:pt x="11064" y="1157"/>
                  <a:pt x="11046" y="1113"/>
                  <a:pt x="10967" y="1095"/>
                </a:cubicBezTo>
                <a:close/>
                <a:moveTo>
                  <a:pt x="14251" y="8124"/>
                </a:moveTo>
                <a:cubicBezTo>
                  <a:pt x="14225" y="8133"/>
                  <a:pt x="14207" y="8089"/>
                  <a:pt x="14207" y="8044"/>
                </a:cubicBezTo>
                <a:cubicBezTo>
                  <a:pt x="14207" y="8009"/>
                  <a:pt x="14225" y="7965"/>
                  <a:pt x="14260" y="7983"/>
                </a:cubicBezTo>
                <a:cubicBezTo>
                  <a:pt x="14260" y="8018"/>
                  <a:pt x="14216" y="8000"/>
                  <a:pt x="14225" y="8044"/>
                </a:cubicBezTo>
                <a:cubicBezTo>
                  <a:pt x="14225" y="8089"/>
                  <a:pt x="14269" y="8036"/>
                  <a:pt x="14278" y="8018"/>
                </a:cubicBezTo>
                <a:cubicBezTo>
                  <a:pt x="14295" y="7947"/>
                  <a:pt x="14198" y="7965"/>
                  <a:pt x="14216" y="7886"/>
                </a:cubicBezTo>
                <a:cubicBezTo>
                  <a:pt x="14269" y="7903"/>
                  <a:pt x="14313" y="7974"/>
                  <a:pt x="14304" y="8044"/>
                </a:cubicBezTo>
                <a:cubicBezTo>
                  <a:pt x="14295" y="8089"/>
                  <a:pt x="14260" y="8080"/>
                  <a:pt x="14251" y="8124"/>
                </a:cubicBezTo>
                <a:close/>
                <a:moveTo>
                  <a:pt x="14454" y="6658"/>
                </a:moveTo>
                <a:cubicBezTo>
                  <a:pt x="14446" y="6614"/>
                  <a:pt x="14419" y="6543"/>
                  <a:pt x="14481" y="6552"/>
                </a:cubicBezTo>
                <a:cubicBezTo>
                  <a:pt x="14481" y="6579"/>
                  <a:pt x="14437" y="6579"/>
                  <a:pt x="14454" y="6641"/>
                </a:cubicBezTo>
                <a:cubicBezTo>
                  <a:pt x="14507" y="6649"/>
                  <a:pt x="14472" y="6561"/>
                  <a:pt x="14534" y="6588"/>
                </a:cubicBezTo>
                <a:cubicBezTo>
                  <a:pt x="14525" y="6632"/>
                  <a:pt x="14463" y="6755"/>
                  <a:pt x="14525" y="6729"/>
                </a:cubicBezTo>
                <a:cubicBezTo>
                  <a:pt x="14569" y="6755"/>
                  <a:pt x="14516" y="6826"/>
                  <a:pt x="14481" y="6817"/>
                </a:cubicBezTo>
                <a:cubicBezTo>
                  <a:pt x="14472" y="6799"/>
                  <a:pt x="14490" y="6764"/>
                  <a:pt x="14481" y="6746"/>
                </a:cubicBezTo>
                <a:cubicBezTo>
                  <a:pt x="14481" y="6738"/>
                  <a:pt x="14454" y="6729"/>
                  <a:pt x="14454" y="6729"/>
                </a:cubicBezTo>
                <a:cubicBezTo>
                  <a:pt x="14446" y="6702"/>
                  <a:pt x="14454" y="6676"/>
                  <a:pt x="14454" y="6658"/>
                </a:cubicBezTo>
                <a:close/>
                <a:moveTo>
                  <a:pt x="14242" y="6914"/>
                </a:moveTo>
                <a:cubicBezTo>
                  <a:pt x="14216" y="6861"/>
                  <a:pt x="14251" y="6729"/>
                  <a:pt x="14242" y="6649"/>
                </a:cubicBezTo>
                <a:cubicBezTo>
                  <a:pt x="14260" y="6676"/>
                  <a:pt x="14287" y="6702"/>
                  <a:pt x="14348" y="6685"/>
                </a:cubicBezTo>
                <a:cubicBezTo>
                  <a:pt x="14357" y="6746"/>
                  <a:pt x="14295" y="6711"/>
                  <a:pt x="14269" y="6720"/>
                </a:cubicBezTo>
                <a:cubicBezTo>
                  <a:pt x="14251" y="6764"/>
                  <a:pt x="14295" y="6746"/>
                  <a:pt x="14313" y="6755"/>
                </a:cubicBezTo>
                <a:cubicBezTo>
                  <a:pt x="14322" y="6764"/>
                  <a:pt x="14331" y="6799"/>
                  <a:pt x="14313" y="6791"/>
                </a:cubicBezTo>
                <a:cubicBezTo>
                  <a:pt x="14331" y="6799"/>
                  <a:pt x="14348" y="6799"/>
                  <a:pt x="14375" y="6782"/>
                </a:cubicBezTo>
                <a:cubicBezTo>
                  <a:pt x="14384" y="6764"/>
                  <a:pt x="14357" y="6755"/>
                  <a:pt x="14357" y="6755"/>
                </a:cubicBezTo>
                <a:cubicBezTo>
                  <a:pt x="14366" y="6738"/>
                  <a:pt x="14428" y="6694"/>
                  <a:pt x="14401" y="6658"/>
                </a:cubicBezTo>
                <a:cubicBezTo>
                  <a:pt x="14446" y="6676"/>
                  <a:pt x="14446" y="6746"/>
                  <a:pt x="14401" y="6764"/>
                </a:cubicBezTo>
                <a:cubicBezTo>
                  <a:pt x="14401" y="6852"/>
                  <a:pt x="14446" y="6852"/>
                  <a:pt x="14410" y="6941"/>
                </a:cubicBezTo>
                <a:cubicBezTo>
                  <a:pt x="14375" y="6932"/>
                  <a:pt x="14384" y="6879"/>
                  <a:pt x="14384" y="6835"/>
                </a:cubicBezTo>
                <a:lnTo>
                  <a:pt x="14340" y="6826"/>
                </a:lnTo>
                <a:cubicBezTo>
                  <a:pt x="14340" y="6897"/>
                  <a:pt x="14393" y="6905"/>
                  <a:pt x="14348" y="6976"/>
                </a:cubicBezTo>
                <a:cubicBezTo>
                  <a:pt x="14348" y="6994"/>
                  <a:pt x="14375" y="6985"/>
                  <a:pt x="14393" y="6994"/>
                </a:cubicBezTo>
                <a:cubicBezTo>
                  <a:pt x="14401" y="7047"/>
                  <a:pt x="14357" y="7029"/>
                  <a:pt x="14357" y="7064"/>
                </a:cubicBezTo>
                <a:cubicBezTo>
                  <a:pt x="14357" y="7109"/>
                  <a:pt x="14410" y="7100"/>
                  <a:pt x="14384" y="7170"/>
                </a:cubicBezTo>
                <a:cubicBezTo>
                  <a:pt x="14331" y="7170"/>
                  <a:pt x="14331" y="7117"/>
                  <a:pt x="14331" y="7064"/>
                </a:cubicBezTo>
                <a:cubicBezTo>
                  <a:pt x="14295" y="6994"/>
                  <a:pt x="14278" y="7003"/>
                  <a:pt x="14225" y="6985"/>
                </a:cubicBezTo>
                <a:cubicBezTo>
                  <a:pt x="14207" y="6914"/>
                  <a:pt x="14295" y="6985"/>
                  <a:pt x="14278" y="6914"/>
                </a:cubicBezTo>
                <a:cubicBezTo>
                  <a:pt x="14278" y="6897"/>
                  <a:pt x="14251" y="6897"/>
                  <a:pt x="14242" y="6914"/>
                </a:cubicBezTo>
                <a:close/>
                <a:moveTo>
                  <a:pt x="14454" y="7921"/>
                </a:moveTo>
                <a:cubicBezTo>
                  <a:pt x="14481" y="7956"/>
                  <a:pt x="14437" y="7956"/>
                  <a:pt x="14428" y="7991"/>
                </a:cubicBezTo>
                <a:cubicBezTo>
                  <a:pt x="14428" y="8027"/>
                  <a:pt x="14446" y="8053"/>
                  <a:pt x="14437" y="8062"/>
                </a:cubicBezTo>
                <a:cubicBezTo>
                  <a:pt x="14419" y="8115"/>
                  <a:pt x="14375" y="8133"/>
                  <a:pt x="14366" y="8186"/>
                </a:cubicBezTo>
                <a:cubicBezTo>
                  <a:pt x="14295" y="8124"/>
                  <a:pt x="14428" y="8062"/>
                  <a:pt x="14384" y="7983"/>
                </a:cubicBezTo>
                <a:cubicBezTo>
                  <a:pt x="14419" y="7974"/>
                  <a:pt x="14437" y="7956"/>
                  <a:pt x="14454" y="7921"/>
                </a:cubicBezTo>
                <a:close/>
                <a:moveTo>
                  <a:pt x="14454" y="7665"/>
                </a:moveTo>
                <a:cubicBezTo>
                  <a:pt x="14481" y="7665"/>
                  <a:pt x="14490" y="7753"/>
                  <a:pt x="14454" y="7762"/>
                </a:cubicBezTo>
                <a:cubicBezTo>
                  <a:pt x="14463" y="7806"/>
                  <a:pt x="14499" y="7833"/>
                  <a:pt x="14472" y="7912"/>
                </a:cubicBezTo>
                <a:cubicBezTo>
                  <a:pt x="14463" y="7815"/>
                  <a:pt x="14419" y="7868"/>
                  <a:pt x="14393" y="7930"/>
                </a:cubicBezTo>
                <a:cubicBezTo>
                  <a:pt x="14331" y="7841"/>
                  <a:pt x="14446" y="7788"/>
                  <a:pt x="14419" y="7682"/>
                </a:cubicBezTo>
                <a:cubicBezTo>
                  <a:pt x="14437" y="7682"/>
                  <a:pt x="14446" y="7682"/>
                  <a:pt x="14454" y="7665"/>
                </a:cubicBezTo>
                <a:close/>
                <a:moveTo>
                  <a:pt x="14437" y="6067"/>
                </a:moveTo>
                <a:lnTo>
                  <a:pt x="14446" y="6120"/>
                </a:lnTo>
                <a:cubicBezTo>
                  <a:pt x="14410" y="6111"/>
                  <a:pt x="14366" y="6102"/>
                  <a:pt x="14366" y="6049"/>
                </a:cubicBezTo>
                <a:cubicBezTo>
                  <a:pt x="14410" y="6031"/>
                  <a:pt x="14401" y="6075"/>
                  <a:pt x="14437" y="6067"/>
                </a:cubicBezTo>
                <a:close/>
                <a:moveTo>
                  <a:pt x="14242" y="6093"/>
                </a:moveTo>
                <a:cubicBezTo>
                  <a:pt x="14242" y="6120"/>
                  <a:pt x="14198" y="6120"/>
                  <a:pt x="14216" y="6181"/>
                </a:cubicBezTo>
                <a:cubicBezTo>
                  <a:pt x="14234" y="6199"/>
                  <a:pt x="14251" y="6190"/>
                  <a:pt x="14251" y="6234"/>
                </a:cubicBezTo>
                <a:cubicBezTo>
                  <a:pt x="14234" y="6226"/>
                  <a:pt x="14207" y="6226"/>
                  <a:pt x="14207" y="6252"/>
                </a:cubicBezTo>
                <a:cubicBezTo>
                  <a:pt x="14190" y="6208"/>
                  <a:pt x="14163" y="6102"/>
                  <a:pt x="14242" y="6093"/>
                </a:cubicBezTo>
                <a:close/>
                <a:moveTo>
                  <a:pt x="14225" y="6270"/>
                </a:moveTo>
                <a:cubicBezTo>
                  <a:pt x="14287" y="6287"/>
                  <a:pt x="14216" y="6349"/>
                  <a:pt x="14242" y="6420"/>
                </a:cubicBezTo>
                <a:cubicBezTo>
                  <a:pt x="14304" y="6393"/>
                  <a:pt x="14234" y="6543"/>
                  <a:pt x="14269" y="6596"/>
                </a:cubicBezTo>
                <a:cubicBezTo>
                  <a:pt x="14207" y="6614"/>
                  <a:pt x="14234" y="6508"/>
                  <a:pt x="14225" y="6455"/>
                </a:cubicBezTo>
                <a:cubicBezTo>
                  <a:pt x="14216" y="6384"/>
                  <a:pt x="14190" y="6314"/>
                  <a:pt x="14225" y="6270"/>
                </a:cubicBezTo>
                <a:close/>
                <a:moveTo>
                  <a:pt x="14295" y="6226"/>
                </a:moveTo>
                <a:cubicBezTo>
                  <a:pt x="14313" y="6226"/>
                  <a:pt x="14304" y="6252"/>
                  <a:pt x="14313" y="6261"/>
                </a:cubicBezTo>
                <a:cubicBezTo>
                  <a:pt x="14340" y="6261"/>
                  <a:pt x="14348" y="6252"/>
                  <a:pt x="14357" y="6226"/>
                </a:cubicBezTo>
                <a:cubicBezTo>
                  <a:pt x="14375" y="6226"/>
                  <a:pt x="14375" y="6331"/>
                  <a:pt x="14401" y="6261"/>
                </a:cubicBezTo>
                <a:cubicBezTo>
                  <a:pt x="14454" y="6270"/>
                  <a:pt x="14393" y="6323"/>
                  <a:pt x="14393" y="6331"/>
                </a:cubicBezTo>
                <a:cubicBezTo>
                  <a:pt x="14384" y="6358"/>
                  <a:pt x="14393" y="6384"/>
                  <a:pt x="14393" y="6402"/>
                </a:cubicBezTo>
                <a:cubicBezTo>
                  <a:pt x="14384" y="6411"/>
                  <a:pt x="14366" y="6420"/>
                  <a:pt x="14357" y="6420"/>
                </a:cubicBezTo>
                <a:cubicBezTo>
                  <a:pt x="14348" y="6446"/>
                  <a:pt x="14366" y="6482"/>
                  <a:pt x="14331" y="6473"/>
                </a:cubicBezTo>
                <a:cubicBezTo>
                  <a:pt x="14331" y="6508"/>
                  <a:pt x="14348" y="6561"/>
                  <a:pt x="14304" y="6543"/>
                </a:cubicBezTo>
                <a:cubicBezTo>
                  <a:pt x="14322" y="6499"/>
                  <a:pt x="14313" y="6437"/>
                  <a:pt x="14331" y="6384"/>
                </a:cubicBezTo>
                <a:cubicBezTo>
                  <a:pt x="14340" y="6358"/>
                  <a:pt x="14419" y="6323"/>
                  <a:pt x="14357" y="6279"/>
                </a:cubicBezTo>
                <a:cubicBezTo>
                  <a:pt x="14331" y="6314"/>
                  <a:pt x="14348" y="6393"/>
                  <a:pt x="14287" y="6384"/>
                </a:cubicBezTo>
                <a:cubicBezTo>
                  <a:pt x="14269" y="6296"/>
                  <a:pt x="14340" y="6305"/>
                  <a:pt x="14295" y="6226"/>
                </a:cubicBezTo>
                <a:close/>
                <a:moveTo>
                  <a:pt x="14393" y="8150"/>
                </a:moveTo>
                <a:cubicBezTo>
                  <a:pt x="14401" y="8142"/>
                  <a:pt x="14419" y="8133"/>
                  <a:pt x="14419" y="8159"/>
                </a:cubicBezTo>
                <a:cubicBezTo>
                  <a:pt x="14419" y="8230"/>
                  <a:pt x="14366" y="8398"/>
                  <a:pt x="14340" y="8530"/>
                </a:cubicBezTo>
                <a:cubicBezTo>
                  <a:pt x="14331" y="8592"/>
                  <a:pt x="14295" y="8583"/>
                  <a:pt x="14322" y="8530"/>
                </a:cubicBezTo>
                <a:cubicBezTo>
                  <a:pt x="14340" y="8398"/>
                  <a:pt x="14348" y="8265"/>
                  <a:pt x="14393" y="8150"/>
                </a:cubicBezTo>
                <a:close/>
                <a:moveTo>
                  <a:pt x="14499" y="6331"/>
                </a:moveTo>
                <a:cubicBezTo>
                  <a:pt x="14516" y="6367"/>
                  <a:pt x="14578" y="6349"/>
                  <a:pt x="14569" y="6420"/>
                </a:cubicBezTo>
                <a:cubicBezTo>
                  <a:pt x="14552" y="6367"/>
                  <a:pt x="14499" y="6473"/>
                  <a:pt x="14499" y="6384"/>
                </a:cubicBezTo>
                <a:cubicBezTo>
                  <a:pt x="14463" y="6402"/>
                  <a:pt x="14490" y="6482"/>
                  <a:pt x="14437" y="6455"/>
                </a:cubicBezTo>
                <a:cubicBezTo>
                  <a:pt x="14481" y="6393"/>
                  <a:pt x="14437" y="6305"/>
                  <a:pt x="14463" y="6208"/>
                </a:cubicBezTo>
                <a:cubicBezTo>
                  <a:pt x="14507" y="6252"/>
                  <a:pt x="14472" y="6173"/>
                  <a:pt x="14525" y="6190"/>
                </a:cubicBezTo>
                <a:cubicBezTo>
                  <a:pt x="14543" y="6270"/>
                  <a:pt x="14481" y="6261"/>
                  <a:pt x="14499" y="6331"/>
                </a:cubicBezTo>
                <a:close/>
                <a:moveTo>
                  <a:pt x="14649" y="6367"/>
                </a:moveTo>
                <a:cubicBezTo>
                  <a:pt x="14684" y="6305"/>
                  <a:pt x="14640" y="6499"/>
                  <a:pt x="14684" y="6499"/>
                </a:cubicBezTo>
                <a:cubicBezTo>
                  <a:pt x="14657" y="6552"/>
                  <a:pt x="14693" y="6579"/>
                  <a:pt x="14666" y="6623"/>
                </a:cubicBezTo>
                <a:cubicBezTo>
                  <a:pt x="14657" y="6552"/>
                  <a:pt x="14605" y="6464"/>
                  <a:pt x="14613" y="6420"/>
                </a:cubicBezTo>
                <a:cubicBezTo>
                  <a:pt x="14649" y="6482"/>
                  <a:pt x="14649" y="6437"/>
                  <a:pt x="14649" y="6367"/>
                </a:cubicBezTo>
                <a:close/>
                <a:moveTo>
                  <a:pt x="14331" y="7612"/>
                </a:moveTo>
                <a:cubicBezTo>
                  <a:pt x="14322" y="7647"/>
                  <a:pt x="14357" y="7656"/>
                  <a:pt x="14357" y="7674"/>
                </a:cubicBezTo>
                <a:cubicBezTo>
                  <a:pt x="14357" y="7718"/>
                  <a:pt x="14313" y="7691"/>
                  <a:pt x="14304" y="7735"/>
                </a:cubicBezTo>
                <a:cubicBezTo>
                  <a:pt x="14260" y="7691"/>
                  <a:pt x="14225" y="7727"/>
                  <a:pt x="14225" y="7656"/>
                </a:cubicBezTo>
                <a:cubicBezTo>
                  <a:pt x="14269" y="7647"/>
                  <a:pt x="14260" y="7691"/>
                  <a:pt x="14313" y="7682"/>
                </a:cubicBezTo>
                <a:cubicBezTo>
                  <a:pt x="14322" y="7638"/>
                  <a:pt x="14269" y="7576"/>
                  <a:pt x="14242" y="7621"/>
                </a:cubicBezTo>
                <a:cubicBezTo>
                  <a:pt x="14225" y="7612"/>
                  <a:pt x="14234" y="7603"/>
                  <a:pt x="14242" y="7603"/>
                </a:cubicBezTo>
                <a:lnTo>
                  <a:pt x="14251" y="7568"/>
                </a:lnTo>
                <a:cubicBezTo>
                  <a:pt x="14295" y="7559"/>
                  <a:pt x="14269" y="7621"/>
                  <a:pt x="14322" y="7612"/>
                </a:cubicBezTo>
                <a:cubicBezTo>
                  <a:pt x="14313" y="7532"/>
                  <a:pt x="14287" y="7515"/>
                  <a:pt x="14322" y="7453"/>
                </a:cubicBezTo>
                <a:cubicBezTo>
                  <a:pt x="14366" y="7462"/>
                  <a:pt x="14375" y="7497"/>
                  <a:pt x="14393" y="7532"/>
                </a:cubicBezTo>
                <a:cubicBezTo>
                  <a:pt x="14384" y="7594"/>
                  <a:pt x="14348" y="7576"/>
                  <a:pt x="14331" y="7612"/>
                </a:cubicBezTo>
                <a:close/>
                <a:moveTo>
                  <a:pt x="13942" y="9713"/>
                </a:moveTo>
                <a:cubicBezTo>
                  <a:pt x="13986" y="9696"/>
                  <a:pt x="13898" y="9855"/>
                  <a:pt x="13880" y="9908"/>
                </a:cubicBezTo>
                <a:cubicBezTo>
                  <a:pt x="13827" y="9846"/>
                  <a:pt x="13933" y="9793"/>
                  <a:pt x="13942" y="9713"/>
                </a:cubicBezTo>
                <a:close/>
                <a:moveTo>
                  <a:pt x="13889" y="8963"/>
                </a:moveTo>
                <a:cubicBezTo>
                  <a:pt x="13863" y="8980"/>
                  <a:pt x="13836" y="9016"/>
                  <a:pt x="13819" y="9086"/>
                </a:cubicBezTo>
                <a:cubicBezTo>
                  <a:pt x="13775" y="9060"/>
                  <a:pt x="13810" y="8954"/>
                  <a:pt x="13845" y="8963"/>
                </a:cubicBezTo>
                <a:cubicBezTo>
                  <a:pt x="13810" y="8945"/>
                  <a:pt x="13845" y="8892"/>
                  <a:pt x="13827" y="8866"/>
                </a:cubicBezTo>
                <a:cubicBezTo>
                  <a:pt x="13766" y="8901"/>
                  <a:pt x="13783" y="9025"/>
                  <a:pt x="13783" y="9051"/>
                </a:cubicBezTo>
                <a:cubicBezTo>
                  <a:pt x="13783" y="9051"/>
                  <a:pt x="13757" y="9042"/>
                  <a:pt x="13757" y="9042"/>
                </a:cubicBezTo>
                <a:cubicBezTo>
                  <a:pt x="13757" y="9078"/>
                  <a:pt x="13775" y="9104"/>
                  <a:pt x="13792" y="9131"/>
                </a:cubicBezTo>
                <a:cubicBezTo>
                  <a:pt x="13783" y="9157"/>
                  <a:pt x="13766" y="9166"/>
                  <a:pt x="13748" y="9166"/>
                </a:cubicBezTo>
                <a:cubicBezTo>
                  <a:pt x="13739" y="9210"/>
                  <a:pt x="13739" y="9263"/>
                  <a:pt x="13722" y="9281"/>
                </a:cubicBezTo>
                <a:cubicBezTo>
                  <a:pt x="13722" y="9351"/>
                  <a:pt x="13651" y="9263"/>
                  <a:pt x="13651" y="9334"/>
                </a:cubicBezTo>
                <a:cubicBezTo>
                  <a:pt x="13651" y="9360"/>
                  <a:pt x="13677" y="9342"/>
                  <a:pt x="13686" y="9325"/>
                </a:cubicBezTo>
                <a:cubicBezTo>
                  <a:pt x="13722" y="9351"/>
                  <a:pt x="13660" y="9422"/>
                  <a:pt x="13651" y="9466"/>
                </a:cubicBezTo>
                <a:cubicBezTo>
                  <a:pt x="13642" y="9431"/>
                  <a:pt x="13660" y="9395"/>
                  <a:pt x="13642" y="9369"/>
                </a:cubicBezTo>
                <a:cubicBezTo>
                  <a:pt x="13633" y="9369"/>
                  <a:pt x="13624" y="9378"/>
                  <a:pt x="13607" y="9369"/>
                </a:cubicBezTo>
                <a:cubicBezTo>
                  <a:pt x="13598" y="9404"/>
                  <a:pt x="13616" y="9431"/>
                  <a:pt x="13624" y="9466"/>
                </a:cubicBezTo>
                <a:cubicBezTo>
                  <a:pt x="13580" y="9431"/>
                  <a:pt x="13536" y="9572"/>
                  <a:pt x="13518" y="9607"/>
                </a:cubicBezTo>
                <a:cubicBezTo>
                  <a:pt x="13510" y="9572"/>
                  <a:pt x="13501" y="9537"/>
                  <a:pt x="13510" y="9493"/>
                </a:cubicBezTo>
                <a:cubicBezTo>
                  <a:pt x="13492" y="9493"/>
                  <a:pt x="13483" y="9528"/>
                  <a:pt x="13474" y="9554"/>
                </a:cubicBezTo>
                <a:cubicBezTo>
                  <a:pt x="13448" y="9484"/>
                  <a:pt x="13510" y="9298"/>
                  <a:pt x="13545" y="9201"/>
                </a:cubicBezTo>
                <a:cubicBezTo>
                  <a:pt x="13554" y="9175"/>
                  <a:pt x="13563" y="9175"/>
                  <a:pt x="13580" y="9184"/>
                </a:cubicBezTo>
                <a:cubicBezTo>
                  <a:pt x="13580" y="9157"/>
                  <a:pt x="13563" y="9157"/>
                  <a:pt x="13563" y="9139"/>
                </a:cubicBezTo>
                <a:cubicBezTo>
                  <a:pt x="13571" y="9104"/>
                  <a:pt x="13607" y="9122"/>
                  <a:pt x="13607" y="9113"/>
                </a:cubicBezTo>
                <a:cubicBezTo>
                  <a:pt x="13616" y="9095"/>
                  <a:pt x="13589" y="9078"/>
                  <a:pt x="13589" y="9060"/>
                </a:cubicBezTo>
                <a:cubicBezTo>
                  <a:pt x="13598" y="9025"/>
                  <a:pt x="13651" y="8980"/>
                  <a:pt x="13660" y="8936"/>
                </a:cubicBezTo>
                <a:cubicBezTo>
                  <a:pt x="13686" y="8866"/>
                  <a:pt x="13686" y="8795"/>
                  <a:pt x="13713" y="8724"/>
                </a:cubicBezTo>
                <a:cubicBezTo>
                  <a:pt x="13730" y="8663"/>
                  <a:pt x="13783" y="8610"/>
                  <a:pt x="13810" y="8539"/>
                </a:cubicBezTo>
                <a:cubicBezTo>
                  <a:pt x="13819" y="8512"/>
                  <a:pt x="13801" y="8495"/>
                  <a:pt x="13801" y="8486"/>
                </a:cubicBezTo>
                <a:cubicBezTo>
                  <a:pt x="13827" y="8371"/>
                  <a:pt x="13907" y="8274"/>
                  <a:pt x="13872" y="8168"/>
                </a:cubicBezTo>
                <a:cubicBezTo>
                  <a:pt x="13889" y="8159"/>
                  <a:pt x="13907" y="8142"/>
                  <a:pt x="13916" y="8124"/>
                </a:cubicBezTo>
                <a:cubicBezTo>
                  <a:pt x="13942" y="8142"/>
                  <a:pt x="13889" y="8230"/>
                  <a:pt x="13960" y="8221"/>
                </a:cubicBezTo>
                <a:cubicBezTo>
                  <a:pt x="13942" y="8168"/>
                  <a:pt x="13933" y="8115"/>
                  <a:pt x="13907" y="8071"/>
                </a:cubicBezTo>
                <a:cubicBezTo>
                  <a:pt x="13978" y="8000"/>
                  <a:pt x="13960" y="7850"/>
                  <a:pt x="13995" y="7735"/>
                </a:cubicBezTo>
                <a:cubicBezTo>
                  <a:pt x="14013" y="7700"/>
                  <a:pt x="14031" y="7709"/>
                  <a:pt x="14048" y="7682"/>
                </a:cubicBezTo>
                <a:cubicBezTo>
                  <a:pt x="14075" y="7638"/>
                  <a:pt x="14075" y="7576"/>
                  <a:pt x="14110" y="7568"/>
                </a:cubicBezTo>
                <a:cubicBezTo>
                  <a:pt x="14181" y="7585"/>
                  <a:pt x="14119" y="7665"/>
                  <a:pt x="14110" y="7709"/>
                </a:cubicBezTo>
                <a:cubicBezTo>
                  <a:pt x="14101" y="7762"/>
                  <a:pt x="14101" y="7824"/>
                  <a:pt x="14084" y="7859"/>
                </a:cubicBezTo>
                <a:cubicBezTo>
                  <a:pt x="14084" y="7877"/>
                  <a:pt x="14092" y="7894"/>
                  <a:pt x="14092" y="7894"/>
                </a:cubicBezTo>
                <a:cubicBezTo>
                  <a:pt x="14092" y="7912"/>
                  <a:pt x="14057" y="7939"/>
                  <a:pt x="14057" y="7939"/>
                </a:cubicBezTo>
                <a:cubicBezTo>
                  <a:pt x="14048" y="7965"/>
                  <a:pt x="14066" y="8009"/>
                  <a:pt x="14057" y="8027"/>
                </a:cubicBezTo>
                <a:cubicBezTo>
                  <a:pt x="14039" y="8089"/>
                  <a:pt x="14022" y="8106"/>
                  <a:pt x="14048" y="8168"/>
                </a:cubicBezTo>
                <a:cubicBezTo>
                  <a:pt x="14004" y="8168"/>
                  <a:pt x="14004" y="8089"/>
                  <a:pt x="13969" y="8150"/>
                </a:cubicBezTo>
                <a:cubicBezTo>
                  <a:pt x="13969" y="8177"/>
                  <a:pt x="13995" y="8150"/>
                  <a:pt x="14013" y="8159"/>
                </a:cubicBezTo>
                <a:cubicBezTo>
                  <a:pt x="14022" y="8203"/>
                  <a:pt x="14013" y="8256"/>
                  <a:pt x="14057" y="8274"/>
                </a:cubicBezTo>
                <a:cubicBezTo>
                  <a:pt x="14004" y="8406"/>
                  <a:pt x="13995" y="8495"/>
                  <a:pt x="13933" y="8592"/>
                </a:cubicBezTo>
                <a:cubicBezTo>
                  <a:pt x="13933" y="8654"/>
                  <a:pt x="13942" y="8707"/>
                  <a:pt x="13986" y="8742"/>
                </a:cubicBezTo>
                <a:cubicBezTo>
                  <a:pt x="13960" y="8786"/>
                  <a:pt x="13942" y="8830"/>
                  <a:pt x="13933" y="8892"/>
                </a:cubicBezTo>
                <a:lnTo>
                  <a:pt x="13872" y="8874"/>
                </a:lnTo>
                <a:cubicBezTo>
                  <a:pt x="13854" y="8919"/>
                  <a:pt x="13854" y="8954"/>
                  <a:pt x="13889" y="8963"/>
                </a:cubicBezTo>
                <a:close/>
                <a:moveTo>
                  <a:pt x="14013" y="8345"/>
                </a:moveTo>
                <a:cubicBezTo>
                  <a:pt x="13995" y="8345"/>
                  <a:pt x="13986" y="8354"/>
                  <a:pt x="13969" y="8371"/>
                </a:cubicBezTo>
                <a:cubicBezTo>
                  <a:pt x="14039" y="8389"/>
                  <a:pt x="14013" y="8327"/>
                  <a:pt x="14022" y="8274"/>
                </a:cubicBezTo>
                <a:cubicBezTo>
                  <a:pt x="13995" y="8283"/>
                  <a:pt x="13951" y="8265"/>
                  <a:pt x="13925" y="8292"/>
                </a:cubicBezTo>
                <a:cubicBezTo>
                  <a:pt x="13951" y="8336"/>
                  <a:pt x="13995" y="8283"/>
                  <a:pt x="14013" y="8345"/>
                </a:cubicBezTo>
                <a:close/>
                <a:moveTo>
                  <a:pt x="13951" y="8451"/>
                </a:moveTo>
                <a:cubicBezTo>
                  <a:pt x="13969" y="8398"/>
                  <a:pt x="13925" y="8398"/>
                  <a:pt x="13925" y="8362"/>
                </a:cubicBezTo>
                <a:cubicBezTo>
                  <a:pt x="13942" y="8362"/>
                  <a:pt x="13951" y="8336"/>
                  <a:pt x="13933" y="8327"/>
                </a:cubicBezTo>
                <a:cubicBezTo>
                  <a:pt x="13933" y="8389"/>
                  <a:pt x="13872" y="8336"/>
                  <a:pt x="13872" y="8398"/>
                </a:cubicBezTo>
                <a:cubicBezTo>
                  <a:pt x="13933" y="8398"/>
                  <a:pt x="13907" y="8451"/>
                  <a:pt x="13951" y="8451"/>
                </a:cubicBezTo>
                <a:close/>
                <a:moveTo>
                  <a:pt x="13898" y="8565"/>
                </a:moveTo>
                <a:cubicBezTo>
                  <a:pt x="13942" y="8565"/>
                  <a:pt x="13951" y="8512"/>
                  <a:pt x="13978" y="8477"/>
                </a:cubicBezTo>
                <a:cubicBezTo>
                  <a:pt x="13942" y="8451"/>
                  <a:pt x="13933" y="8495"/>
                  <a:pt x="13898" y="8477"/>
                </a:cubicBezTo>
                <a:cubicBezTo>
                  <a:pt x="13889" y="8512"/>
                  <a:pt x="13916" y="8521"/>
                  <a:pt x="13898" y="8565"/>
                </a:cubicBezTo>
                <a:close/>
                <a:moveTo>
                  <a:pt x="13589" y="9236"/>
                </a:moveTo>
                <a:cubicBezTo>
                  <a:pt x="13589" y="9254"/>
                  <a:pt x="13571" y="9254"/>
                  <a:pt x="13563" y="9245"/>
                </a:cubicBezTo>
                <a:cubicBezTo>
                  <a:pt x="13554" y="9289"/>
                  <a:pt x="13545" y="9334"/>
                  <a:pt x="13589" y="9342"/>
                </a:cubicBezTo>
                <a:cubicBezTo>
                  <a:pt x="13607" y="9298"/>
                  <a:pt x="13616" y="9263"/>
                  <a:pt x="13589" y="9236"/>
                </a:cubicBezTo>
                <a:close/>
                <a:moveTo>
                  <a:pt x="13792" y="8769"/>
                </a:moveTo>
                <a:cubicBezTo>
                  <a:pt x="13792" y="8707"/>
                  <a:pt x="13872" y="8610"/>
                  <a:pt x="13827" y="8636"/>
                </a:cubicBezTo>
                <a:cubicBezTo>
                  <a:pt x="13810" y="8654"/>
                  <a:pt x="13757" y="8795"/>
                  <a:pt x="13792" y="8769"/>
                </a:cubicBezTo>
                <a:close/>
                <a:moveTo>
                  <a:pt x="13880" y="8848"/>
                </a:moveTo>
                <a:cubicBezTo>
                  <a:pt x="13969" y="8857"/>
                  <a:pt x="13933" y="8680"/>
                  <a:pt x="13889" y="8654"/>
                </a:cubicBezTo>
                <a:cubicBezTo>
                  <a:pt x="13845" y="8742"/>
                  <a:pt x="13933" y="8751"/>
                  <a:pt x="13880" y="8848"/>
                </a:cubicBezTo>
                <a:close/>
                <a:moveTo>
                  <a:pt x="12441" y="1784"/>
                </a:moveTo>
                <a:cubicBezTo>
                  <a:pt x="12494" y="1828"/>
                  <a:pt x="12494" y="1749"/>
                  <a:pt x="12556" y="1802"/>
                </a:cubicBezTo>
                <a:cubicBezTo>
                  <a:pt x="12521" y="1837"/>
                  <a:pt x="12468" y="1793"/>
                  <a:pt x="12450" y="1855"/>
                </a:cubicBezTo>
                <a:cubicBezTo>
                  <a:pt x="12424" y="1837"/>
                  <a:pt x="12424" y="1811"/>
                  <a:pt x="12441" y="1784"/>
                </a:cubicBezTo>
                <a:close/>
                <a:moveTo>
                  <a:pt x="12865" y="11055"/>
                </a:moveTo>
                <a:cubicBezTo>
                  <a:pt x="12839" y="10994"/>
                  <a:pt x="12927" y="11002"/>
                  <a:pt x="12971" y="10941"/>
                </a:cubicBezTo>
                <a:cubicBezTo>
                  <a:pt x="13024" y="10932"/>
                  <a:pt x="12892" y="11029"/>
                  <a:pt x="12865" y="11055"/>
                </a:cubicBezTo>
                <a:close/>
                <a:moveTo>
                  <a:pt x="14234" y="8159"/>
                </a:moveTo>
                <a:cubicBezTo>
                  <a:pt x="14242" y="8230"/>
                  <a:pt x="14190" y="8186"/>
                  <a:pt x="14190" y="8239"/>
                </a:cubicBezTo>
                <a:cubicBezTo>
                  <a:pt x="14145" y="8203"/>
                  <a:pt x="14225" y="8159"/>
                  <a:pt x="14190" y="8133"/>
                </a:cubicBezTo>
                <a:cubicBezTo>
                  <a:pt x="14216" y="8071"/>
                  <a:pt x="14190" y="8177"/>
                  <a:pt x="14234" y="8159"/>
                </a:cubicBezTo>
                <a:close/>
                <a:moveTo>
                  <a:pt x="14075" y="8248"/>
                </a:moveTo>
                <a:cubicBezTo>
                  <a:pt x="14039" y="8256"/>
                  <a:pt x="14057" y="8212"/>
                  <a:pt x="14039" y="8203"/>
                </a:cubicBezTo>
                <a:cubicBezTo>
                  <a:pt x="14066" y="8159"/>
                  <a:pt x="14066" y="8142"/>
                  <a:pt x="14057" y="8089"/>
                </a:cubicBezTo>
                <a:cubicBezTo>
                  <a:pt x="14128" y="8124"/>
                  <a:pt x="14075" y="8168"/>
                  <a:pt x="14075" y="8248"/>
                </a:cubicBezTo>
                <a:close/>
                <a:moveTo>
                  <a:pt x="14295" y="8707"/>
                </a:moveTo>
                <a:lnTo>
                  <a:pt x="14278" y="8777"/>
                </a:lnTo>
                <a:cubicBezTo>
                  <a:pt x="14269" y="8760"/>
                  <a:pt x="14260" y="8751"/>
                  <a:pt x="14242" y="8742"/>
                </a:cubicBezTo>
                <a:lnTo>
                  <a:pt x="14234" y="8777"/>
                </a:lnTo>
                <a:cubicBezTo>
                  <a:pt x="14225" y="8804"/>
                  <a:pt x="14251" y="8804"/>
                  <a:pt x="14260" y="8786"/>
                </a:cubicBezTo>
                <a:cubicBezTo>
                  <a:pt x="14295" y="8821"/>
                  <a:pt x="14234" y="8857"/>
                  <a:pt x="14216" y="8874"/>
                </a:cubicBezTo>
                <a:cubicBezTo>
                  <a:pt x="14242" y="8883"/>
                  <a:pt x="14260" y="8857"/>
                  <a:pt x="14287" y="8874"/>
                </a:cubicBezTo>
                <a:cubicBezTo>
                  <a:pt x="14225" y="8901"/>
                  <a:pt x="14225" y="8954"/>
                  <a:pt x="14207" y="9033"/>
                </a:cubicBezTo>
                <a:cubicBezTo>
                  <a:pt x="14172" y="9025"/>
                  <a:pt x="14216" y="8954"/>
                  <a:pt x="14163" y="8945"/>
                </a:cubicBezTo>
                <a:cubicBezTo>
                  <a:pt x="14172" y="8936"/>
                  <a:pt x="14207" y="8910"/>
                  <a:pt x="14207" y="8910"/>
                </a:cubicBezTo>
                <a:cubicBezTo>
                  <a:pt x="14216" y="8892"/>
                  <a:pt x="14190" y="8883"/>
                  <a:pt x="14190" y="8883"/>
                </a:cubicBezTo>
                <a:cubicBezTo>
                  <a:pt x="14198" y="8839"/>
                  <a:pt x="14225" y="8813"/>
                  <a:pt x="14234" y="8724"/>
                </a:cubicBezTo>
                <a:cubicBezTo>
                  <a:pt x="14260" y="8733"/>
                  <a:pt x="14260" y="8680"/>
                  <a:pt x="14295" y="8707"/>
                </a:cubicBezTo>
                <a:close/>
                <a:moveTo>
                  <a:pt x="265" y="5528"/>
                </a:moveTo>
                <a:cubicBezTo>
                  <a:pt x="221" y="5519"/>
                  <a:pt x="247" y="5449"/>
                  <a:pt x="274" y="5431"/>
                </a:cubicBezTo>
                <a:cubicBezTo>
                  <a:pt x="300" y="5440"/>
                  <a:pt x="291" y="5484"/>
                  <a:pt x="265" y="5528"/>
                </a:cubicBezTo>
                <a:close/>
                <a:moveTo>
                  <a:pt x="14198" y="8548"/>
                </a:moveTo>
                <a:cubicBezTo>
                  <a:pt x="14181" y="8618"/>
                  <a:pt x="14101" y="8663"/>
                  <a:pt x="14172" y="8707"/>
                </a:cubicBezTo>
                <a:cubicBezTo>
                  <a:pt x="14172" y="8777"/>
                  <a:pt x="14119" y="8751"/>
                  <a:pt x="14110" y="8804"/>
                </a:cubicBezTo>
                <a:cubicBezTo>
                  <a:pt x="14084" y="8866"/>
                  <a:pt x="14145" y="8910"/>
                  <a:pt x="14084" y="8945"/>
                </a:cubicBezTo>
                <a:cubicBezTo>
                  <a:pt x="14066" y="8919"/>
                  <a:pt x="14066" y="8866"/>
                  <a:pt x="14084" y="8795"/>
                </a:cubicBezTo>
                <a:cubicBezTo>
                  <a:pt x="14092" y="8751"/>
                  <a:pt x="14101" y="8689"/>
                  <a:pt x="14119" y="8636"/>
                </a:cubicBezTo>
                <a:cubicBezTo>
                  <a:pt x="14137" y="8592"/>
                  <a:pt x="14154" y="8548"/>
                  <a:pt x="14198" y="8548"/>
                </a:cubicBezTo>
                <a:close/>
                <a:moveTo>
                  <a:pt x="14190" y="8512"/>
                </a:moveTo>
                <a:cubicBezTo>
                  <a:pt x="14075" y="8468"/>
                  <a:pt x="14216" y="8362"/>
                  <a:pt x="14181" y="8274"/>
                </a:cubicBezTo>
                <a:cubicBezTo>
                  <a:pt x="14242" y="8309"/>
                  <a:pt x="14198" y="8283"/>
                  <a:pt x="14234" y="8248"/>
                </a:cubicBezTo>
                <a:cubicBezTo>
                  <a:pt x="14295" y="8327"/>
                  <a:pt x="14154" y="8406"/>
                  <a:pt x="14190" y="8512"/>
                </a:cubicBezTo>
                <a:close/>
                <a:moveTo>
                  <a:pt x="14022" y="8618"/>
                </a:moveTo>
                <a:cubicBezTo>
                  <a:pt x="14013" y="8645"/>
                  <a:pt x="14031" y="8654"/>
                  <a:pt x="14022" y="8689"/>
                </a:cubicBezTo>
                <a:cubicBezTo>
                  <a:pt x="13951" y="8698"/>
                  <a:pt x="14031" y="8610"/>
                  <a:pt x="13995" y="8610"/>
                </a:cubicBezTo>
                <a:cubicBezTo>
                  <a:pt x="14031" y="8530"/>
                  <a:pt x="14066" y="8459"/>
                  <a:pt x="14084" y="8354"/>
                </a:cubicBezTo>
                <a:cubicBezTo>
                  <a:pt x="14128" y="8336"/>
                  <a:pt x="14031" y="8565"/>
                  <a:pt x="14022" y="8618"/>
                </a:cubicBezTo>
                <a:close/>
                <a:moveTo>
                  <a:pt x="13695" y="11824"/>
                </a:moveTo>
                <a:cubicBezTo>
                  <a:pt x="13695" y="11726"/>
                  <a:pt x="13651" y="11647"/>
                  <a:pt x="13695" y="11541"/>
                </a:cubicBezTo>
                <a:cubicBezTo>
                  <a:pt x="13704" y="11523"/>
                  <a:pt x="13748" y="11479"/>
                  <a:pt x="13766" y="11444"/>
                </a:cubicBezTo>
                <a:cubicBezTo>
                  <a:pt x="13783" y="11409"/>
                  <a:pt x="13810" y="11311"/>
                  <a:pt x="13880" y="11267"/>
                </a:cubicBezTo>
                <a:cubicBezTo>
                  <a:pt x="13907" y="11223"/>
                  <a:pt x="13907" y="11188"/>
                  <a:pt x="13916" y="11153"/>
                </a:cubicBezTo>
                <a:cubicBezTo>
                  <a:pt x="14128" y="10896"/>
                  <a:pt x="14190" y="10702"/>
                  <a:pt x="14313" y="10534"/>
                </a:cubicBezTo>
                <a:cubicBezTo>
                  <a:pt x="14322" y="10552"/>
                  <a:pt x="14313" y="10579"/>
                  <a:pt x="14304" y="10605"/>
                </a:cubicBezTo>
                <a:cubicBezTo>
                  <a:pt x="14357" y="10614"/>
                  <a:pt x="14357" y="10561"/>
                  <a:pt x="14375" y="10517"/>
                </a:cubicBezTo>
                <a:cubicBezTo>
                  <a:pt x="14419" y="10526"/>
                  <a:pt x="14499" y="10446"/>
                  <a:pt x="14499" y="10402"/>
                </a:cubicBezTo>
                <a:cubicBezTo>
                  <a:pt x="14437" y="10437"/>
                  <a:pt x="14366" y="10464"/>
                  <a:pt x="14340" y="10526"/>
                </a:cubicBezTo>
                <a:cubicBezTo>
                  <a:pt x="14340" y="10437"/>
                  <a:pt x="14419" y="10393"/>
                  <a:pt x="14428" y="10296"/>
                </a:cubicBezTo>
                <a:cubicBezTo>
                  <a:pt x="14463" y="10349"/>
                  <a:pt x="14507" y="10261"/>
                  <a:pt x="14472" y="10358"/>
                </a:cubicBezTo>
                <a:cubicBezTo>
                  <a:pt x="14499" y="10340"/>
                  <a:pt x="14543" y="10287"/>
                  <a:pt x="14534" y="10252"/>
                </a:cubicBezTo>
                <a:cubicBezTo>
                  <a:pt x="14490" y="10243"/>
                  <a:pt x="14463" y="10314"/>
                  <a:pt x="14410" y="10270"/>
                </a:cubicBezTo>
                <a:lnTo>
                  <a:pt x="14454" y="10172"/>
                </a:lnTo>
                <a:cubicBezTo>
                  <a:pt x="14419" y="10305"/>
                  <a:pt x="14552" y="10190"/>
                  <a:pt x="14543" y="10128"/>
                </a:cubicBezTo>
                <a:cubicBezTo>
                  <a:pt x="14525" y="10111"/>
                  <a:pt x="14516" y="10164"/>
                  <a:pt x="14507" y="10172"/>
                </a:cubicBezTo>
                <a:cubicBezTo>
                  <a:pt x="14463" y="10208"/>
                  <a:pt x="14543" y="10066"/>
                  <a:pt x="14543" y="10014"/>
                </a:cubicBezTo>
                <a:cubicBezTo>
                  <a:pt x="14560" y="10005"/>
                  <a:pt x="14578" y="9978"/>
                  <a:pt x="14596" y="9996"/>
                </a:cubicBezTo>
                <a:cubicBezTo>
                  <a:pt x="14587" y="9925"/>
                  <a:pt x="14675" y="9863"/>
                  <a:pt x="14719" y="9810"/>
                </a:cubicBezTo>
                <a:cubicBezTo>
                  <a:pt x="14710" y="9908"/>
                  <a:pt x="14666" y="10031"/>
                  <a:pt x="14746" y="10084"/>
                </a:cubicBezTo>
                <a:cubicBezTo>
                  <a:pt x="14737" y="10102"/>
                  <a:pt x="14710" y="10084"/>
                  <a:pt x="14702" y="10102"/>
                </a:cubicBezTo>
                <a:cubicBezTo>
                  <a:pt x="14684" y="10164"/>
                  <a:pt x="14737" y="10102"/>
                  <a:pt x="14755" y="10128"/>
                </a:cubicBezTo>
                <a:cubicBezTo>
                  <a:pt x="14710" y="10199"/>
                  <a:pt x="14737" y="10225"/>
                  <a:pt x="14702" y="10287"/>
                </a:cubicBezTo>
                <a:cubicBezTo>
                  <a:pt x="14649" y="10287"/>
                  <a:pt x="14693" y="10234"/>
                  <a:pt x="14710" y="10199"/>
                </a:cubicBezTo>
                <a:cubicBezTo>
                  <a:pt x="14649" y="10155"/>
                  <a:pt x="14622" y="10323"/>
                  <a:pt x="14640" y="10349"/>
                </a:cubicBezTo>
                <a:cubicBezTo>
                  <a:pt x="14622" y="10411"/>
                  <a:pt x="14578" y="10376"/>
                  <a:pt x="14560" y="10455"/>
                </a:cubicBezTo>
                <a:cubicBezTo>
                  <a:pt x="14560" y="10481"/>
                  <a:pt x="14569" y="10499"/>
                  <a:pt x="14569" y="10526"/>
                </a:cubicBezTo>
                <a:cubicBezTo>
                  <a:pt x="14605" y="10543"/>
                  <a:pt x="14605" y="10464"/>
                  <a:pt x="14596" y="10473"/>
                </a:cubicBezTo>
                <a:cubicBezTo>
                  <a:pt x="14613" y="10446"/>
                  <a:pt x="14640" y="10455"/>
                  <a:pt x="14657" y="10429"/>
                </a:cubicBezTo>
                <a:cubicBezTo>
                  <a:pt x="14675" y="10402"/>
                  <a:pt x="14675" y="10331"/>
                  <a:pt x="14728" y="10278"/>
                </a:cubicBezTo>
                <a:cubicBezTo>
                  <a:pt x="14702" y="10367"/>
                  <a:pt x="14666" y="10455"/>
                  <a:pt x="14622" y="10543"/>
                </a:cubicBezTo>
                <a:lnTo>
                  <a:pt x="14569" y="10676"/>
                </a:lnTo>
                <a:cubicBezTo>
                  <a:pt x="14543" y="10729"/>
                  <a:pt x="14525" y="10773"/>
                  <a:pt x="14499" y="10826"/>
                </a:cubicBezTo>
                <a:cubicBezTo>
                  <a:pt x="14463" y="10764"/>
                  <a:pt x="14419" y="10746"/>
                  <a:pt x="14375" y="10746"/>
                </a:cubicBezTo>
                <a:cubicBezTo>
                  <a:pt x="14331" y="10799"/>
                  <a:pt x="14357" y="10817"/>
                  <a:pt x="14313" y="10870"/>
                </a:cubicBezTo>
                <a:cubicBezTo>
                  <a:pt x="14295" y="10932"/>
                  <a:pt x="14366" y="10835"/>
                  <a:pt x="14393" y="10888"/>
                </a:cubicBezTo>
                <a:cubicBezTo>
                  <a:pt x="14375" y="10923"/>
                  <a:pt x="14348" y="10958"/>
                  <a:pt x="14331" y="10994"/>
                </a:cubicBezTo>
                <a:cubicBezTo>
                  <a:pt x="14393" y="11020"/>
                  <a:pt x="14419" y="10958"/>
                  <a:pt x="14454" y="10879"/>
                </a:cubicBezTo>
                <a:cubicBezTo>
                  <a:pt x="14472" y="10958"/>
                  <a:pt x="14357" y="11100"/>
                  <a:pt x="14304" y="11214"/>
                </a:cubicBezTo>
                <a:cubicBezTo>
                  <a:pt x="14304" y="11197"/>
                  <a:pt x="14304" y="11179"/>
                  <a:pt x="14287" y="11161"/>
                </a:cubicBezTo>
                <a:cubicBezTo>
                  <a:pt x="14251" y="11214"/>
                  <a:pt x="14260" y="11241"/>
                  <a:pt x="14242" y="11285"/>
                </a:cubicBezTo>
                <a:cubicBezTo>
                  <a:pt x="14260" y="11285"/>
                  <a:pt x="14269" y="11276"/>
                  <a:pt x="14295" y="11259"/>
                </a:cubicBezTo>
                <a:cubicBezTo>
                  <a:pt x="14269" y="11373"/>
                  <a:pt x="14145" y="11523"/>
                  <a:pt x="14057" y="11647"/>
                </a:cubicBezTo>
                <a:cubicBezTo>
                  <a:pt x="14057" y="11612"/>
                  <a:pt x="14048" y="11603"/>
                  <a:pt x="14004" y="11638"/>
                </a:cubicBezTo>
                <a:cubicBezTo>
                  <a:pt x="13960" y="11674"/>
                  <a:pt x="13969" y="11753"/>
                  <a:pt x="14013" y="11718"/>
                </a:cubicBezTo>
                <a:cubicBezTo>
                  <a:pt x="14039" y="11744"/>
                  <a:pt x="13942" y="11797"/>
                  <a:pt x="13916" y="11841"/>
                </a:cubicBezTo>
                <a:cubicBezTo>
                  <a:pt x="13836" y="11850"/>
                  <a:pt x="13775" y="11797"/>
                  <a:pt x="13695" y="11824"/>
                </a:cubicBezTo>
                <a:close/>
                <a:moveTo>
                  <a:pt x="14525" y="10384"/>
                </a:moveTo>
                <a:cubicBezTo>
                  <a:pt x="14569" y="10411"/>
                  <a:pt x="14649" y="10278"/>
                  <a:pt x="14605" y="10243"/>
                </a:cubicBezTo>
                <a:cubicBezTo>
                  <a:pt x="14560" y="10287"/>
                  <a:pt x="14578" y="10323"/>
                  <a:pt x="14525" y="10384"/>
                </a:cubicBezTo>
                <a:close/>
                <a:moveTo>
                  <a:pt x="14357" y="10738"/>
                </a:moveTo>
                <a:cubicBezTo>
                  <a:pt x="14428" y="10693"/>
                  <a:pt x="14437" y="10676"/>
                  <a:pt x="14499" y="10738"/>
                </a:cubicBezTo>
                <a:cubicBezTo>
                  <a:pt x="14569" y="10640"/>
                  <a:pt x="14437" y="10667"/>
                  <a:pt x="14446" y="10632"/>
                </a:cubicBezTo>
                <a:cubicBezTo>
                  <a:pt x="14499" y="10623"/>
                  <a:pt x="14578" y="10481"/>
                  <a:pt x="14507" y="10446"/>
                </a:cubicBezTo>
                <a:cubicBezTo>
                  <a:pt x="14463" y="10499"/>
                  <a:pt x="14507" y="10508"/>
                  <a:pt x="14499" y="10534"/>
                </a:cubicBezTo>
                <a:cubicBezTo>
                  <a:pt x="14446" y="10605"/>
                  <a:pt x="14348" y="10640"/>
                  <a:pt x="14357" y="10738"/>
                </a:cubicBezTo>
                <a:close/>
                <a:moveTo>
                  <a:pt x="14172" y="11197"/>
                </a:moveTo>
                <a:cubicBezTo>
                  <a:pt x="14242" y="11135"/>
                  <a:pt x="14234" y="11100"/>
                  <a:pt x="14251" y="11055"/>
                </a:cubicBezTo>
                <a:cubicBezTo>
                  <a:pt x="14260" y="11020"/>
                  <a:pt x="14348" y="10932"/>
                  <a:pt x="14287" y="10941"/>
                </a:cubicBezTo>
                <a:cubicBezTo>
                  <a:pt x="14260" y="10923"/>
                  <a:pt x="14234" y="11020"/>
                  <a:pt x="14198" y="11020"/>
                </a:cubicBezTo>
                <a:cubicBezTo>
                  <a:pt x="14242" y="11091"/>
                  <a:pt x="14172" y="11126"/>
                  <a:pt x="14172" y="11197"/>
                </a:cubicBezTo>
                <a:close/>
                <a:moveTo>
                  <a:pt x="14119" y="11108"/>
                </a:moveTo>
                <a:cubicBezTo>
                  <a:pt x="14092" y="11073"/>
                  <a:pt x="14066" y="11117"/>
                  <a:pt x="14031" y="11153"/>
                </a:cubicBezTo>
                <a:cubicBezTo>
                  <a:pt x="14057" y="11197"/>
                  <a:pt x="14092" y="11161"/>
                  <a:pt x="14119" y="11108"/>
                </a:cubicBezTo>
                <a:close/>
                <a:moveTo>
                  <a:pt x="14119" y="11311"/>
                </a:moveTo>
                <a:cubicBezTo>
                  <a:pt x="14154" y="11267"/>
                  <a:pt x="14145" y="11241"/>
                  <a:pt x="14145" y="11206"/>
                </a:cubicBezTo>
                <a:cubicBezTo>
                  <a:pt x="14119" y="11232"/>
                  <a:pt x="14101" y="11232"/>
                  <a:pt x="14075" y="11276"/>
                </a:cubicBezTo>
                <a:close/>
                <a:moveTo>
                  <a:pt x="14110" y="11400"/>
                </a:moveTo>
                <a:cubicBezTo>
                  <a:pt x="14110" y="11373"/>
                  <a:pt x="14066" y="11285"/>
                  <a:pt x="14022" y="11356"/>
                </a:cubicBezTo>
                <a:cubicBezTo>
                  <a:pt x="14004" y="11391"/>
                  <a:pt x="14075" y="11470"/>
                  <a:pt x="14110" y="11400"/>
                </a:cubicBezTo>
                <a:close/>
                <a:moveTo>
                  <a:pt x="13925" y="11700"/>
                </a:moveTo>
                <a:cubicBezTo>
                  <a:pt x="13907" y="11718"/>
                  <a:pt x="13925" y="11726"/>
                  <a:pt x="13951" y="11691"/>
                </a:cubicBezTo>
                <a:cubicBezTo>
                  <a:pt x="13925" y="11656"/>
                  <a:pt x="13880" y="11665"/>
                  <a:pt x="13827" y="11709"/>
                </a:cubicBezTo>
                <a:cubicBezTo>
                  <a:pt x="13845" y="11762"/>
                  <a:pt x="13898" y="11665"/>
                  <a:pt x="13925" y="11700"/>
                </a:cubicBezTo>
                <a:close/>
                <a:moveTo>
                  <a:pt x="13554" y="2755"/>
                </a:moveTo>
                <a:cubicBezTo>
                  <a:pt x="13536" y="2702"/>
                  <a:pt x="13448" y="2641"/>
                  <a:pt x="13483" y="2605"/>
                </a:cubicBezTo>
                <a:cubicBezTo>
                  <a:pt x="13545" y="2667"/>
                  <a:pt x="13536" y="2702"/>
                  <a:pt x="13598" y="2764"/>
                </a:cubicBezTo>
                <a:cubicBezTo>
                  <a:pt x="13580" y="2773"/>
                  <a:pt x="13571" y="2738"/>
                  <a:pt x="13554" y="2755"/>
                </a:cubicBezTo>
                <a:close/>
                <a:moveTo>
                  <a:pt x="13563" y="2667"/>
                </a:moveTo>
                <a:cubicBezTo>
                  <a:pt x="13554" y="2632"/>
                  <a:pt x="13580" y="2641"/>
                  <a:pt x="13607" y="2667"/>
                </a:cubicBezTo>
                <a:cubicBezTo>
                  <a:pt x="13642" y="2685"/>
                  <a:pt x="13669" y="2729"/>
                  <a:pt x="13660" y="2747"/>
                </a:cubicBezTo>
                <a:cubicBezTo>
                  <a:pt x="13616" y="2747"/>
                  <a:pt x="13616" y="2649"/>
                  <a:pt x="13563" y="2667"/>
                </a:cubicBezTo>
                <a:close/>
                <a:moveTo>
                  <a:pt x="13960" y="3188"/>
                </a:moveTo>
                <a:cubicBezTo>
                  <a:pt x="13925" y="3197"/>
                  <a:pt x="13775" y="3100"/>
                  <a:pt x="13810" y="3003"/>
                </a:cubicBezTo>
                <a:cubicBezTo>
                  <a:pt x="13775" y="2985"/>
                  <a:pt x="13748" y="2959"/>
                  <a:pt x="13713" y="2923"/>
                </a:cubicBezTo>
                <a:cubicBezTo>
                  <a:pt x="13722" y="2914"/>
                  <a:pt x="13730" y="2923"/>
                  <a:pt x="13739" y="2932"/>
                </a:cubicBezTo>
                <a:cubicBezTo>
                  <a:pt x="13757" y="2932"/>
                  <a:pt x="13748" y="2914"/>
                  <a:pt x="13739" y="2906"/>
                </a:cubicBezTo>
                <a:cubicBezTo>
                  <a:pt x="13836" y="2914"/>
                  <a:pt x="13827" y="3162"/>
                  <a:pt x="13916" y="3100"/>
                </a:cubicBezTo>
                <a:cubicBezTo>
                  <a:pt x="13960" y="3135"/>
                  <a:pt x="13925" y="3153"/>
                  <a:pt x="13960" y="3188"/>
                </a:cubicBezTo>
                <a:close/>
                <a:moveTo>
                  <a:pt x="13439" y="2570"/>
                </a:moveTo>
                <a:cubicBezTo>
                  <a:pt x="13386" y="2491"/>
                  <a:pt x="13342" y="2517"/>
                  <a:pt x="13280" y="2446"/>
                </a:cubicBezTo>
                <a:cubicBezTo>
                  <a:pt x="13307" y="2420"/>
                  <a:pt x="13333" y="2438"/>
                  <a:pt x="13360" y="2455"/>
                </a:cubicBezTo>
                <a:cubicBezTo>
                  <a:pt x="13395" y="2482"/>
                  <a:pt x="13421" y="2508"/>
                  <a:pt x="13448" y="2508"/>
                </a:cubicBezTo>
                <a:cubicBezTo>
                  <a:pt x="13457" y="2544"/>
                  <a:pt x="13474" y="2641"/>
                  <a:pt x="13412" y="2614"/>
                </a:cubicBezTo>
                <a:cubicBezTo>
                  <a:pt x="13377" y="2641"/>
                  <a:pt x="13501" y="2641"/>
                  <a:pt x="13465" y="2676"/>
                </a:cubicBezTo>
                <a:cubicBezTo>
                  <a:pt x="13412" y="2711"/>
                  <a:pt x="13377" y="2632"/>
                  <a:pt x="13351" y="2588"/>
                </a:cubicBezTo>
                <a:cubicBezTo>
                  <a:pt x="13377" y="2544"/>
                  <a:pt x="13412" y="2579"/>
                  <a:pt x="13439" y="2570"/>
                </a:cubicBezTo>
                <a:close/>
                <a:moveTo>
                  <a:pt x="13686" y="3038"/>
                </a:moveTo>
                <a:cubicBezTo>
                  <a:pt x="13624" y="2932"/>
                  <a:pt x="13580" y="2897"/>
                  <a:pt x="13518" y="2782"/>
                </a:cubicBezTo>
                <a:cubicBezTo>
                  <a:pt x="13580" y="2755"/>
                  <a:pt x="13642" y="2800"/>
                  <a:pt x="13704" y="2888"/>
                </a:cubicBezTo>
                <a:cubicBezTo>
                  <a:pt x="13677" y="2941"/>
                  <a:pt x="13651" y="2817"/>
                  <a:pt x="13624" y="2853"/>
                </a:cubicBezTo>
                <a:cubicBezTo>
                  <a:pt x="13616" y="2923"/>
                  <a:pt x="13730" y="2967"/>
                  <a:pt x="13686" y="3038"/>
                </a:cubicBezTo>
                <a:close/>
                <a:moveTo>
                  <a:pt x="14631" y="6844"/>
                </a:moveTo>
                <a:cubicBezTo>
                  <a:pt x="14657" y="6844"/>
                  <a:pt x="14666" y="6879"/>
                  <a:pt x="14675" y="6844"/>
                </a:cubicBezTo>
                <a:cubicBezTo>
                  <a:pt x="14719" y="6879"/>
                  <a:pt x="14657" y="6923"/>
                  <a:pt x="14622" y="6914"/>
                </a:cubicBezTo>
                <a:close/>
                <a:moveTo>
                  <a:pt x="13165" y="2367"/>
                </a:moveTo>
                <a:cubicBezTo>
                  <a:pt x="13209" y="2393"/>
                  <a:pt x="13209" y="2455"/>
                  <a:pt x="13298" y="2508"/>
                </a:cubicBezTo>
                <a:cubicBezTo>
                  <a:pt x="13271" y="2526"/>
                  <a:pt x="13227" y="2446"/>
                  <a:pt x="13201" y="2491"/>
                </a:cubicBezTo>
                <a:cubicBezTo>
                  <a:pt x="13183" y="2446"/>
                  <a:pt x="13121" y="2402"/>
                  <a:pt x="13165" y="2367"/>
                </a:cubicBezTo>
                <a:close/>
                <a:moveTo>
                  <a:pt x="12653" y="1758"/>
                </a:moveTo>
                <a:cubicBezTo>
                  <a:pt x="12688" y="1731"/>
                  <a:pt x="12856" y="1837"/>
                  <a:pt x="12874" y="1908"/>
                </a:cubicBezTo>
                <a:cubicBezTo>
                  <a:pt x="12856" y="1961"/>
                  <a:pt x="12847" y="1890"/>
                  <a:pt x="12821" y="1872"/>
                </a:cubicBezTo>
                <a:cubicBezTo>
                  <a:pt x="12777" y="1828"/>
                  <a:pt x="12688" y="1793"/>
                  <a:pt x="12653" y="1758"/>
                </a:cubicBezTo>
                <a:close/>
                <a:moveTo>
                  <a:pt x="13810" y="3206"/>
                </a:moveTo>
                <a:cubicBezTo>
                  <a:pt x="13872" y="3312"/>
                  <a:pt x="13898" y="3170"/>
                  <a:pt x="13951" y="3285"/>
                </a:cubicBezTo>
                <a:cubicBezTo>
                  <a:pt x="13916" y="3294"/>
                  <a:pt x="13880" y="3250"/>
                  <a:pt x="13836" y="3285"/>
                </a:cubicBezTo>
                <a:cubicBezTo>
                  <a:pt x="13792" y="3215"/>
                  <a:pt x="13713" y="3162"/>
                  <a:pt x="13757" y="3109"/>
                </a:cubicBezTo>
                <a:cubicBezTo>
                  <a:pt x="13783" y="3162"/>
                  <a:pt x="13889" y="3215"/>
                  <a:pt x="13810" y="3206"/>
                </a:cubicBezTo>
                <a:close/>
                <a:moveTo>
                  <a:pt x="12980" y="1943"/>
                </a:moveTo>
                <a:cubicBezTo>
                  <a:pt x="13033" y="1943"/>
                  <a:pt x="13121" y="2058"/>
                  <a:pt x="13192" y="2102"/>
                </a:cubicBezTo>
                <a:cubicBezTo>
                  <a:pt x="13103" y="2067"/>
                  <a:pt x="13024" y="2014"/>
                  <a:pt x="12980" y="1943"/>
                </a:cubicBezTo>
                <a:close/>
                <a:moveTo>
                  <a:pt x="13059" y="2190"/>
                </a:moveTo>
                <a:cubicBezTo>
                  <a:pt x="13077" y="2243"/>
                  <a:pt x="13112" y="2226"/>
                  <a:pt x="13139" y="2279"/>
                </a:cubicBezTo>
                <a:cubicBezTo>
                  <a:pt x="13112" y="2296"/>
                  <a:pt x="13077" y="2243"/>
                  <a:pt x="13050" y="2261"/>
                </a:cubicBezTo>
                <a:cubicBezTo>
                  <a:pt x="13033" y="2234"/>
                  <a:pt x="13042" y="2217"/>
                  <a:pt x="13059" y="2190"/>
                </a:cubicBezTo>
                <a:close/>
                <a:moveTo>
                  <a:pt x="12627" y="1908"/>
                </a:moveTo>
                <a:cubicBezTo>
                  <a:pt x="12653" y="1881"/>
                  <a:pt x="12627" y="1855"/>
                  <a:pt x="12582" y="1828"/>
                </a:cubicBezTo>
                <a:cubicBezTo>
                  <a:pt x="12618" y="1819"/>
                  <a:pt x="12653" y="1837"/>
                  <a:pt x="12688" y="1864"/>
                </a:cubicBezTo>
                <a:cubicBezTo>
                  <a:pt x="12715" y="1899"/>
                  <a:pt x="12750" y="1934"/>
                  <a:pt x="12794" y="1943"/>
                </a:cubicBezTo>
                <a:cubicBezTo>
                  <a:pt x="12803" y="1970"/>
                  <a:pt x="12777" y="1996"/>
                  <a:pt x="12803" y="2023"/>
                </a:cubicBezTo>
                <a:cubicBezTo>
                  <a:pt x="12865" y="2049"/>
                  <a:pt x="12812" y="1987"/>
                  <a:pt x="12847" y="1978"/>
                </a:cubicBezTo>
                <a:cubicBezTo>
                  <a:pt x="12847" y="1996"/>
                  <a:pt x="12874" y="2014"/>
                  <a:pt x="12900" y="2040"/>
                </a:cubicBezTo>
                <a:cubicBezTo>
                  <a:pt x="12900" y="2067"/>
                  <a:pt x="12821" y="2040"/>
                  <a:pt x="12865" y="2084"/>
                </a:cubicBezTo>
                <a:cubicBezTo>
                  <a:pt x="12839" y="2093"/>
                  <a:pt x="12750" y="2067"/>
                  <a:pt x="12759" y="2023"/>
                </a:cubicBezTo>
                <a:cubicBezTo>
                  <a:pt x="12724" y="2005"/>
                  <a:pt x="12715" y="2049"/>
                  <a:pt x="12671" y="2005"/>
                </a:cubicBezTo>
                <a:cubicBezTo>
                  <a:pt x="12688" y="1970"/>
                  <a:pt x="12715" y="1996"/>
                  <a:pt x="12741" y="2014"/>
                </a:cubicBezTo>
                <a:cubicBezTo>
                  <a:pt x="12759" y="1996"/>
                  <a:pt x="12741" y="1987"/>
                  <a:pt x="12750" y="1970"/>
                </a:cubicBezTo>
                <a:cubicBezTo>
                  <a:pt x="12715" y="1952"/>
                  <a:pt x="12680" y="1961"/>
                  <a:pt x="12644" y="1961"/>
                </a:cubicBezTo>
                <a:cubicBezTo>
                  <a:pt x="12618" y="1961"/>
                  <a:pt x="12582" y="1952"/>
                  <a:pt x="12538" y="1934"/>
                </a:cubicBezTo>
                <a:cubicBezTo>
                  <a:pt x="12618" y="1899"/>
                  <a:pt x="12530" y="1890"/>
                  <a:pt x="12477" y="1881"/>
                </a:cubicBezTo>
                <a:cubicBezTo>
                  <a:pt x="12494" y="1855"/>
                  <a:pt x="12512" y="1864"/>
                  <a:pt x="12530" y="1837"/>
                </a:cubicBezTo>
                <a:cubicBezTo>
                  <a:pt x="12591" y="1864"/>
                  <a:pt x="12565" y="1890"/>
                  <a:pt x="12627" y="1908"/>
                </a:cubicBezTo>
                <a:close/>
                <a:moveTo>
                  <a:pt x="13360" y="2226"/>
                </a:moveTo>
                <a:cubicBezTo>
                  <a:pt x="13368" y="2279"/>
                  <a:pt x="13448" y="2314"/>
                  <a:pt x="13510" y="2376"/>
                </a:cubicBezTo>
                <a:cubicBezTo>
                  <a:pt x="13536" y="2402"/>
                  <a:pt x="13527" y="2420"/>
                  <a:pt x="13545" y="2446"/>
                </a:cubicBezTo>
                <a:cubicBezTo>
                  <a:pt x="13571" y="2473"/>
                  <a:pt x="13589" y="2464"/>
                  <a:pt x="13616" y="2499"/>
                </a:cubicBezTo>
                <a:cubicBezTo>
                  <a:pt x="13642" y="2526"/>
                  <a:pt x="13669" y="2561"/>
                  <a:pt x="13695" y="2597"/>
                </a:cubicBezTo>
                <a:cubicBezTo>
                  <a:pt x="13722" y="2632"/>
                  <a:pt x="13748" y="2676"/>
                  <a:pt x="13775" y="2711"/>
                </a:cubicBezTo>
                <a:cubicBezTo>
                  <a:pt x="13836" y="2791"/>
                  <a:pt x="13898" y="2879"/>
                  <a:pt x="13951" y="2959"/>
                </a:cubicBezTo>
                <a:cubicBezTo>
                  <a:pt x="13880" y="3003"/>
                  <a:pt x="13863" y="2861"/>
                  <a:pt x="13827" y="2826"/>
                </a:cubicBezTo>
                <a:cubicBezTo>
                  <a:pt x="13792" y="2782"/>
                  <a:pt x="13739" y="2773"/>
                  <a:pt x="13730" y="2720"/>
                </a:cubicBezTo>
                <a:cubicBezTo>
                  <a:pt x="13713" y="2702"/>
                  <a:pt x="13695" y="2720"/>
                  <a:pt x="13704" y="2738"/>
                </a:cubicBezTo>
                <a:cubicBezTo>
                  <a:pt x="13660" y="2738"/>
                  <a:pt x="13660" y="2658"/>
                  <a:pt x="13695" y="2641"/>
                </a:cubicBezTo>
                <a:cubicBezTo>
                  <a:pt x="13633" y="2579"/>
                  <a:pt x="13589" y="2526"/>
                  <a:pt x="13536" y="2473"/>
                </a:cubicBezTo>
                <a:cubicBezTo>
                  <a:pt x="13518" y="2446"/>
                  <a:pt x="13492" y="2420"/>
                  <a:pt x="13474" y="2393"/>
                </a:cubicBezTo>
                <a:cubicBezTo>
                  <a:pt x="13448" y="2376"/>
                  <a:pt x="13421" y="2358"/>
                  <a:pt x="13395" y="2340"/>
                </a:cubicBezTo>
                <a:cubicBezTo>
                  <a:pt x="13377" y="2305"/>
                  <a:pt x="13342" y="2261"/>
                  <a:pt x="13360" y="2226"/>
                </a:cubicBezTo>
                <a:close/>
                <a:moveTo>
                  <a:pt x="14649" y="7011"/>
                </a:moveTo>
                <a:cubicBezTo>
                  <a:pt x="14693" y="6967"/>
                  <a:pt x="14702" y="7126"/>
                  <a:pt x="14675" y="7161"/>
                </a:cubicBezTo>
                <a:cubicBezTo>
                  <a:pt x="14631" y="7144"/>
                  <a:pt x="14693" y="7020"/>
                  <a:pt x="14649" y="7011"/>
                </a:cubicBezTo>
                <a:close/>
                <a:moveTo>
                  <a:pt x="14260" y="7197"/>
                </a:moveTo>
                <a:cubicBezTo>
                  <a:pt x="14269" y="7161"/>
                  <a:pt x="14304" y="7126"/>
                  <a:pt x="14295" y="7091"/>
                </a:cubicBezTo>
                <a:cubicBezTo>
                  <a:pt x="14357" y="7091"/>
                  <a:pt x="14269" y="7214"/>
                  <a:pt x="14278" y="7197"/>
                </a:cubicBezTo>
                <a:cubicBezTo>
                  <a:pt x="14269" y="7214"/>
                  <a:pt x="14278" y="7285"/>
                  <a:pt x="14278" y="7338"/>
                </a:cubicBezTo>
                <a:cubicBezTo>
                  <a:pt x="14269" y="7391"/>
                  <a:pt x="14251" y="7435"/>
                  <a:pt x="14260" y="7479"/>
                </a:cubicBezTo>
                <a:cubicBezTo>
                  <a:pt x="14234" y="7479"/>
                  <a:pt x="14225" y="7506"/>
                  <a:pt x="14225" y="7550"/>
                </a:cubicBezTo>
                <a:cubicBezTo>
                  <a:pt x="14190" y="7488"/>
                  <a:pt x="14251" y="7426"/>
                  <a:pt x="14260" y="7338"/>
                </a:cubicBezTo>
                <a:cubicBezTo>
                  <a:pt x="14269" y="7285"/>
                  <a:pt x="14251" y="7241"/>
                  <a:pt x="14260" y="7197"/>
                </a:cubicBezTo>
                <a:close/>
                <a:moveTo>
                  <a:pt x="14552" y="7056"/>
                </a:moveTo>
                <a:cubicBezTo>
                  <a:pt x="14507" y="7064"/>
                  <a:pt x="14543" y="6994"/>
                  <a:pt x="14481" y="7020"/>
                </a:cubicBezTo>
                <a:cubicBezTo>
                  <a:pt x="14481" y="6985"/>
                  <a:pt x="14499" y="6976"/>
                  <a:pt x="14516" y="6967"/>
                </a:cubicBezTo>
                <a:cubicBezTo>
                  <a:pt x="14525" y="6994"/>
                  <a:pt x="14578" y="6994"/>
                  <a:pt x="14552" y="7056"/>
                </a:cubicBezTo>
                <a:close/>
                <a:moveTo>
                  <a:pt x="14516" y="6967"/>
                </a:moveTo>
                <a:cubicBezTo>
                  <a:pt x="14525" y="6914"/>
                  <a:pt x="14419" y="6985"/>
                  <a:pt x="14446" y="6905"/>
                </a:cubicBezTo>
                <a:cubicBezTo>
                  <a:pt x="14481" y="6888"/>
                  <a:pt x="14499" y="6967"/>
                  <a:pt x="14516" y="6914"/>
                </a:cubicBezTo>
                <a:cubicBezTo>
                  <a:pt x="14552" y="6914"/>
                  <a:pt x="14552" y="6958"/>
                  <a:pt x="14516" y="6967"/>
                </a:cubicBezTo>
                <a:close/>
                <a:moveTo>
                  <a:pt x="14269" y="7020"/>
                </a:moveTo>
                <a:cubicBezTo>
                  <a:pt x="14269" y="7073"/>
                  <a:pt x="14216" y="7082"/>
                  <a:pt x="14251" y="7126"/>
                </a:cubicBezTo>
                <a:cubicBezTo>
                  <a:pt x="14234" y="7179"/>
                  <a:pt x="14181" y="6976"/>
                  <a:pt x="14269" y="7020"/>
                </a:cubicBezTo>
                <a:close/>
                <a:moveTo>
                  <a:pt x="14578" y="3956"/>
                </a:moveTo>
                <a:cubicBezTo>
                  <a:pt x="14613" y="4027"/>
                  <a:pt x="14587" y="4036"/>
                  <a:pt x="14622" y="4089"/>
                </a:cubicBezTo>
                <a:cubicBezTo>
                  <a:pt x="14543" y="4115"/>
                  <a:pt x="14605" y="3965"/>
                  <a:pt x="14516" y="4018"/>
                </a:cubicBezTo>
                <a:cubicBezTo>
                  <a:pt x="14490" y="3956"/>
                  <a:pt x="14552" y="3974"/>
                  <a:pt x="14578" y="3956"/>
                </a:cubicBezTo>
                <a:close/>
                <a:moveTo>
                  <a:pt x="15020" y="6058"/>
                </a:moveTo>
                <a:cubicBezTo>
                  <a:pt x="15046" y="6102"/>
                  <a:pt x="15046" y="6164"/>
                  <a:pt x="15037" y="6226"/>
                </a:cubicBezTo>
                <a:cubicBezTo>
                  <a:pt x="15037" y="6287"/>
                  <a:pt x="15028" y="6349"/>
                  <a:pt x="15028" y="6402"/>
                </a:cubicBezTo>
                <a:cubicBezTo>
                  <a:pt x="15037" y="6482"/>
                  <a:pt x="15090" y="6535"/>
                  <a:pt x="15055" y="6596"/>
                </a:cubicBezTo>
                <a:cubicBezTo>
                  <a:pt x="15020" y="6596"/>
                  <a:pt x="15037" y="6517"/>
                  <a:pt x="15028" y="6482"/>
                </a:cubicBezTo>
                <a:cubicBezTo>
                  <a:pt x="15020" y="6437"/>
                  <a:pt x="15002" y="6411"/>
                  <a:pt x="14993" y="6384"/>
                </a:cubicBezTo>
                <a:cubicBezTo>
                  <a:pt x="14993" y="6358"/>
                  <a:pt x="15011" y="6349"/>
                  <a:pt x="15011" y="6340"/>
                </a:cubicBezTo>
                <a:cubicBezTo>
                  <a:pt x="15011" y="6323"/>
                  <a:pt x="14975" y="6270"/>
                  <a:pt x="15028" y="6243"/>
                </a:cubicBezTo>
                <a:cubicBezTo>
                  <a:pt x="14993" y="6155"/>
                  <a:pt x="14993" y="6155"/>
                  <a:pt x="15020" y="6058"/>
                </a:cubicBezTo>
                <a:close/>
                <a:moveTo>
                  <a:pt x="14340" y="7294"/>
                </a:moveTo>
                <a:cubicBezTo>
                  <a:pt x="14322" y="7276"/>
                  <a:pt x="14322" y="7232"/>
                  <a:pt x="14322" y="7197"/>
                </a:cubicBezTo>
                <a:cubicBezTo>
                  <a:pt x="14375" y="7197"/>
                  <a:pt x="14366" y="7267"/>
                  <a:pt x="14340" y="7294"/>
                </a:cubicBezTo>
                <a:close/>
                <a:moveTo>
                  <a:pt x="14534" y="7497"/>
                </a:moveTo>
                <a:cubicBezTo>
                  <a:pt x="14507" y="7524"/>
                  <a:pt x="14490" y="7559"/>
                  <a:pt x="14472" y="7594"/>
                </a:cubicBezTo>
                <a:cubicBezTo>
                  <a:pt x="14419" y="7559"/>
                  <a:pt x="14419" y="7506"/>
                  <a:pt x="14419" y="7444"/>
                </a:cubicBezTo>
                <a:cubicBezTo>
                  <a:pt x="14428" y="7382"/>
                  <a:pt x="14446" y="7312"/>
                  <a:pt x="14454" y="7250"/>
                </a:cubicBezTo>
                <a:cubicBezTo>
                  <a:pt x="14454" y="7223"/>
                  <a:pt x="14428" y="7232"/>
                  <a:pt x="14410" y="7223"/>
                </a:cubicBezTo>
                <a:cubicBezTo>
                  <a:pt x="14472" y="7179"/>
                  <a:pt x="14410" y="7126"/>
                  <a:pt x="14401" y="7064"/>
                </a:cubicBezTo>
                <a:cubicBezTo>
                  <a:pt x="14401" y="7011"/>
                  <a:pt x="14446" y="7020"/>
                  <a:pt x="14454" y="6976"/>
                </a:cubicBezTo>
                <a:cubicBezTo>
                  <a:pt x="14490" y="7038"/>
                  <a:pt x="14428" y="7100"/>
                  <a:pt x="14454" y="7179"/>
                </a:cubicBezTo>
                <a:cubicBezTo>
                  <a:pt x="14481" y="7214"/>
                  <a:pt x="14525" y="7214"/>
                  <a:pt x="14525" y="7276"/>
                </a:cubicBezTo>
                <a:cubicBezTo>
                  <a:pt x="14499" y="7276"/>
                  <a:pt x="14499" y="7259"/>
                  <a:pt x="14481" y="7250"/>
                </a:cubicBezTo>
                <a:cubicBezTo>
                  <a:pt x="14499" y="7365"/>
                  <a:pt x="14410" y="7479"/>
                  <a:pt x="14534" y="7497"/>
                </a:cubicBezTo>
                <a:close/>
                <a:moveTo>
                  <a:pt x="14896" y="7197"/>
                </a:moveTo>
                <a:cubicBezTo>
                  <a:pt x="14958" y="7223"/>
                  <a:pt x="14949" y="7294"/>
                  <a:pt x="14922" y="7373"/>
                </a:cubicBezTo>
                <a:cubicBezTo>
                  <a:pt x="14958" y="7391"/>
                  <a:pt x="14967" y="7541"/>
                  <a:pt x="14896" y="7515"/>
                </a:cubicBezTo>
                <a:cubicBezTo>
                  <a:pt x="14905" y="7409"/>
                  <a:pt x="14878" y="7259"/>
                  <a:pt x="14896" y="7197"/>
                </a:cubicBezTo>
                <a:close/>
                <a:moveTo>
                  <a:pt x="5722" y="11329"/>
                </a:moveTo>
                <a:cubicBezTo>
                  <a:pt x="5633" y="11329"/>
                  <a:pt x="5501" y="11267"/>
                  <a:pt x="5413" y="11250"/>
                </a:cubicBezTo>
                <a:cubicBezTo>
                  <a:pt x="5501" y="11250"/>
                  <a:pt x="5633" y="11285"/>
                  <a:pt x="5722" y="11329"/>
                </a:cubicBezTo>
                <a:close/>
                <a:moveTo>
                  <a:pt x="11055" y="2252"/>
                </a:moveTo>
                <a:cubicBezTo>
                  <a:pt x="11081" y="2208"/>
                  <a:pt x="11126" y="2252"/>
                  <a:pt x="11152" y="2270"/>
                </a:cubicBezTo>
                <a:cubicBezTo>
                  <a:pt x="11134" y="2314"/>
                  <a:pt x="11090" y="2270"/>
                  <a:pt x="11055" y="2252"/>
                </a:cubicBezTo>
                <a:close/>
                <a:moveTo>
                  <a:pt x="11187" y="2226"/>
                </a:moveTo>
                <a:lnTo>
                  <a:pt x="11046" y="2173"/>
                </a:lnTo>
                <a:cubicBezTo>
                  <a:pt x="11055" y="2129"/>
                  <a:pt x="11214" y="2173"/>
                  <a:pt x="11187" y="2226"/>
                </a:cubicBezTo>
                <a:close/>
                <a:moveTo>
                  <a:pt x="11126" y="2358"/>
                </a:moveTo>
                <a:cubicBezTo>
                  <a:pt x="11099" y="2402"/>
                  <a:pt x="11073" y="2367"/>
                  <a:pt x="11046" y="2349"/>
                </a:cubicBezTo>
                <a:cubicBezTo>
                  <a:pt x="11055" y="2305"/>
                  <a:pt x="11117" y="2332"/>
                  <a:pt x="11126" y="2358"/>
                </a:cubicBezTo>
                <a:close/>
                <a:moveTo>
                  <a:pt x="10190" y="1899"/>
                </a:moveTo>
                <a:cubicBezTo>
                  <a:pt x="10172" y="1934"/>
                  <a:pt x="10101" y="1890"/>
                  <a:pt x="10066" y="1890"/>
                </a:cubicBezTo>
                <a:cubicBezTo>
                  <a:pt x="10101" y="1837"/>
                  <a:pt x="10137" y="1890"/>
                  <a:pt x="10190" y="1899"/>
                </a:cubicBezTo>
                <a:close/>
                <a:moveTo>
                  <a:pt x="11108" y="2499"/>
                </a:moveTo>
                <a:cubicBezTo>
                  <a:pt x="11223" y="2517"/>
                  <a:pt x="11267" y="2570"/>
                  <a:pt x="11346" y="2588"/>
                </a:cubicBezTo>
                <a:cubicBezTo>
                  <a:pt x="11302" y="2632"/>
                  <a:pt x="11417" y="2614"/>
                  <a:pt x="11373" y="2667"/>
                </a:cubicBezTo>
                <a:cubicBezTo>
                  <a:pt x="11329" y="2623"/>
                  <a:pt x="11276" y="2623"/>
                  <a:pt x="11240" y="2597"/>
                </a:cubicBezTo>
                <a:cubicBezTo>
                  <a:pt x="11240" y="2597"/>
                  <a:pt x="11258" y="2570"/>
                  <a:pt x="11258" y="2570"/>
                </a:cubicBezTo>
                <a:cubicBezTo>
                  <a:pt x="11249" y="2552"/>
                  <a:pt x="11196" y="2552"/>
                  <a:pt x="11179" y="2544"/>
                </a:cubicBezTo>
                <a:cubicBezTo>
                  <a:pt x="11152" y="2544"/>
                  <a:pt x="11179" y="2561"/>
                  <a:pt x="11143" y="2588"/>
                </a:cubicBezTo>
                <a:cubicBezTo>
                  <a:pt x="11126" y="2535"/>
                  <a:pt x="11064" y="2561"/>
                  <a:pt x="11020" y="2517"/>
                </a:cubicBezTo>
                <a:cubicBezTo>
                  <a:pt x="11002" y="2508"/>
                  <a:pt x="11002" y="2526"/>
                  <a:pt x="11011" y="2526"/>
                </a:cubicBezTo>
                <a:cubicBezTo>
                  <a:pt x="10984" y="2570"/>
                  <a:pt x="10975" y="2499"/>
                  <a:pt x="10958" y="2491"/>
                </a:cubicBezTo>
                <a:cubicBezTo>
                  <a:pt x="10958" y="2455"/>
                  <a:pt x="11055" y="2491"/>
                  <a:pt x="11020" y="2455"/>
                </a:cubicBezTo>
                <a:cubicBezTo>
                  <a:pt x="11064" y="2429"/>
                  <a:pt x="11090" y="2499"/>
                  <a:pt x="11046" y="2526"/>
                </a:cubicBezTo>
                <a:cubicBezTo>
                  <a:pt x="11064" y="2517"/>
                  <a:pt x="11108" y="2544"/>
                  <a:pt x="11108" y="2499"/>
                </a:cubicBezTo>
                <a:close/>
                <a:moveTo>
                  <a:pt x="11532" y="2314"/>
                </a:moveTo>
                <a:cubicBezTo>
                  <a:pt x="11496" y="2367"/>
                  <a:pt x="11408" y="2296"/>
                  <a:pt x="11346" y="2279"/>
                </a:cubicBezTo>
                <a:cubicBezTo>
                  <a:pt x="11408" y="2234"/>
                  <a:pt x="11461" y="2332"/>
                  <a:pt x="11532" y="2314"/>
                </a:cubicBezTo>
                <a:close/>
                <a:moveTo>
                  <a:pt x="9872" y="2040"/>
                </a:moveTo>
                <a:cubicBezTo>
                  <a:pt x="9881" y="2005"/>
                  <a:pt x="9854" y="1987"/>
                  <a:pt x="9836" y="1970"/>
                </a:cubicBezTo>
                <a:cubicBezTo>
                  <a:pt x="9819" y="1978"/>
                  <a:pt x="9801" y="1996"/>
                  <a:pt x="9792" y="2005"/>
                </a:cubicBezTo>
                <a:cubicBezTo>
                  <a:pt x="9757" y="1996"/>
                  <a:pt x="9730" y="1970"/>
                  <a:pt x="9677" y="1970"/>
                </a:cubicBezTo>
                <a:cubicBezTo>
                  <a:pt x="9722" y="1934"/>
                  <a:pt x="9695" y="1917"/>
                  <a:pt x="9748" y="1908"/>
                </a:cubicBezTo>
                <a:cubicBezTo>
                  <a:pt x="9801" y="1943"/>
                  <a:pt x="9739" y="1917"/>
                  <a:pt x="9730" y="1961"/>
                </a:cubicBezTo>
                <a:cubicBezTo>
                  <a:pt x="9792" y="1970"/>
                  <a:pt x="9801" y="1908"/>
                  <a:pt x="9889" y="1952"/>
                </a:cubicBezTo>
                <a:cubicBezTo>
                  <a:pt x="9863" y="2031"/>
                  <a:pt x="9916" y="2005"/>
                  <a:pt x="9978" y="2023"/>
                </a:cubicBezTo>
                <a:cubicBezTo>
                  <a:pt x="9960" y="2084"/>
                  <a:pt x="9898" y="2084"/>
                  <a:pt x="9828" y="2067"/>
                </a:cubicBezTo>
                <a:cubicBezTo>
                  <a:pt x="9828" y="2040"/>
                  <a:pt x="9854" y="2040"/>
                  <a:pt x="9872" y="2040"/>
                </a:cubicBezTo>
                <a:close/>
                <a:moveTo>
                  <a:pt x="11399" y="2508"/>
                </a:moveTo>
                <a:cubicBezTo>
                  <a:pt x="11426" y="2491"/>
                  <a:pt x="11470" y="2561"/>
                  <a:pt x="11532" y="2570"/>
                </a:cubicBezTo>
                <a:cubicBezTo>
                  <a:pt x="11514" y="2605"/>
                  <a:pt x="11435" y="2535"/>
                  <a:pt x="11399" y="2508"/>
                </a:cubicBezTo>
                <a:close/>
                <a:moveTo>
                  <a:pt x="11170" y="2649"/>
                </a:moveTo>
                <a:cubicBezTo>
                  <a:pt x="11161" y="2685"/>
                  <a:pt x="11117" y="2632"/>
                  <a:pt x="11090" y="2632"/>
                </a:cubicBezTo>
                <a:cubicBezTo>
                  <a:pt x="11117" y="2579"/>
                  <a:pt x="11161" y="2614"/>
                  <a:pt x="11170" y="2649"/>
                </a:cubicBezTo>
                <a:close/>
                <a:moveTo>
                  <a:pt x="9545" y="1996"/>
                </a:moveTo>
                <a:cubicBezTo>
                  <a:pt x="9510" y="2014"/>
                  <a:pt x="9492" y="2040"/>
                  <a:pt x="9439" y="2023"/>
                </a:cubicBezTo>
                <a:cubicBezTo>
                  <a:pt x="9448" y="1978"/>
                  <a:pt x="9501" y="1996"/>
                  <a:pt x="9545" y="1996"/>
                </a:cubicBezTo>
                <a:close/>
                <a:moveTo>
                  <a:pt x="9077" y="1881"/>
                </a:moveTo>
                <a:cubicBezTo>
                  <a:pt x="9086" y="1890"/>
                  <a:pt x="9104" y="1908"/>
                  <a:pt x="9121" y="1908"/>
                </a:cubicBezTo>
                <a:cubicBezTo>
                  <a:pt x="9086" y="1925"/>
                  <a:pt x="9068" y="1952"/>
                  <a:pt x="9015" y="1934"/>
                </a:cubicBezTo>
                <a:cubicBezTo>
                  <a:pt x="9024" y="1899"/>
                  <a:pt x="9068" y="1908"/>
                  <a:pt x="9077" y="1881"/>
                </a:cubicBezTo>
                <a:close/>
                <a:moveTo>
                  <a:pt x="11594" y="2340"/>
                </a:moveTo>
                <a:cubicBezTo>
                  <a:pt x="11647" y="2367"/>
                  <a:pt x="11682" y="2385"/>
                  <a:pt x="11726" y="2402"/>
                </a:cubicBezTo>
                <a:cubicBezTo>
                  <a:pt x="11761" y="2420"/>
                  <a:pt x="11788" y="2438"/>
                  <a:pt x="11814" y="2455"/>
                </a:cubicBezTo>
                <a:cubicBezTo>
                  <a:pt x="11876" y="2482"/>
                  <a:pt x="11938" y="2508"/>
                  <a:pt x="12017" y="2570"/>
                </a:cubicBezTo>
                <a:cubicBezTo>
                  <a:pt x="12044" y="2614"/>
                  <a:pt x="11964" y="2561"/>
                  <a:pt x="11938" y="2544"/>
                </a:cubicBezTo>
                <a:cubicBezTo>
                  <a:pt x="11885" y="2517"/>
                  <a:pt x="11823" y="2482"/>
                  <a:pt x="11752" y="2446"/>
                </a:cubicBezTo>
                <a:cubicBezTo>
                  <a:pt x="11726" y="2429"/>
                  <a:pt x="11682" y="2420"/>
                  <a:pt x="11647" y="2402"/>
                </a:cubicBezTo>
                <a:cubicBezTo>
                  <a:pt x="11611" y="2385"/>
                  <a:pt x="11576" y="2376"/>
                  <a:pt x="11549" y="2358"/>
                </a:cubicBezTo>
                <a:cubicBezTo>
                  <a:pt x="11558" y="2332"/>
                  <a:pt x="11576" y="2340"/>
                  <a:pt x="11594" y="2340"/>
                </a:cubicBezTo>
                <a:close/>
                <a:moveTo>
                  <a:pt x="8362" y="1784"/>
                </a:moveTo>
                <a:cubicBezTo>
                  <a:pt x="8282" y="1775"/>
                  <a:pt x="8300" y="1740"/>
                  <a:pt x="8327" y="1705"/>
                </a:cubicBezTo>
                <a:cubicBezTo>
                  <a:pt x="8379" y="1705"/>
                  <a:pt x="8353" y="1758"/>
                  <a:pt x="8362" y="1784"/>
                </a:cubicBezTo>
                <a:close/>
                <a:moveTo>
                  <a:pt x="7558" y="1819"/>
                </a:moveTo>
                <a:cubicBezTo>
                  <a:pt x="7514" y="1811"/>
                  <a:pt x="7488" y="1802"/>
                  <a:pt x="7497" y="1758"/>
                </a:cubicBezTo>
                <a:cubicBezTo>
                  <a:pt x="7541" y="1767"/>
                  <a:pt x="7567" y="1784"/>
                  <a:pt x="7558" y="1819"/>
                </a:cubicBezTo>
                <a:close/>
                <a:moveTo>
                  <a:pt x="8229" y="1934"/>
                </a:moveTo>
                <a:cubicBezTo>
                  <a:pt x="8115" y="1934"/>
                  <a:pt x="7991" y="1899"/>
                  <a:pt x="7876" y="1846"/>
                </a:cubicBezTo>
                <a:cubicBezTo>
                  <a:pt x="7823" y="1828"/>
                  <a:pt x="7832" y="1881"/>
                  <a:pt x="7770" y="1855"/>
                </a:cubicBezTo>
                <a:cubicBezTo>
                  <a:pt x="7770" y="1846"/>
                  <a:pt x="7788" y="1846"/>
                  <a:pt x="7788" y="1828"/>
                </a:cubicBezTo>
                <a:cubicBezTo>
                  <a:pt x="7744" y="1811"/>
                  <a:pt x="7708" y="1811"/>
                  <a:pt x="7682" y="1811"/>
                </a:cubicBezTo>
                <a:cubicBezTo>
                  <a:pt x="7655" y="1819"/>
                  <a:pt x="7629" y="1828"/>
                  <a:pt x="7602" y="1828"/>
                </a:cubicBezTo>
                <a:cubicBezTo>
                  <a:pt x="7638" y="1758"/>
                  <a:pt x="7576" y="1749"/>
                  <a:pt x="7541" y="1722"/>
                </a:cubicBezTo>
                <a:cubicBezTo>
                  <a:pt x="7594" y="1661"/>
                  <a:pt x="7682" y="1749"/>
                  <a:pt x="7708" y="1784"/>
                </a:cubicBezTo>
                <a:cubicBezTo>
                  <a:pt x="7726" y="1731"/>
                  <a:pt x="7823" y="1687"/>
                  <a:pt x="7867" y="1722"/>
                </a:cubicBezTo>
                <a:cubicBezTo>
                  <a:pt x="7867" y="1767"/>
                  <a:pt x="7797" y="1722"/>
                  <a:pt x="7788" y="1749"/>
                </a:cubicBezTo>
                <a:cubicBezTo>
                  <a:pt x="7797" y="1802"/>
                  <a:pt x="7850" y="1758"/>
                  <a:pt x="7859" y="1749"/>
                </a:cubicBezTo>
                <a:cubicBezTo>
                  <a:pt x="7876" y="1767"/>
                  <a:pt x="7947" y="1749"/>
                  <a:pt x="7964" y="1775"/>
                </a:cubicBezTo>
                <a:cubicBezTo>
                  <a:pt x="7964" y="1775"/>
                  <a:pt x="7956" y="1802"/>
                  <a:pt x="7956" y="1802"/>
                </a:cubicBezTo>
                <a:cubicBezTo>
                  <a:pt x="7982" y="1811"/>
                  <a:pt x="8009" y="1784"/>
                  <a:pt x="8035" y="1784"/>
                </a:cubicBezTo>
                <a:cubicBezTo>
                  <a:pt x="8062" y="1784"/>
                  <a:pt x="8062" y="1802"/>
                  <a:pt x="8070" y="1811"/>
                </a:cubicBezTo>
                <a:cubicBezTo>
                  <a:pt x="8088" y="1811"/>
                  <a:pt x="8123" y="1784"/>
                  <a:pt x="8159" y="1828"/>
                </a:cubicBezTo>
                <a:cubicBezTo>
                  <a:pt x="8159" y="1828"/>
                  <a:pt x="8185" y="1837"/>
                  <a:pt x="8185" y="1846"/>
                </a:cubicBezTo>
                <a:cubicBezTo>
                  <a:pt x="8203" y="1872"/>
                  <a:pt x="8132" y="1917"/>
                  <a:pt x="8229" y="1934"/>
                </a:cubicBezTo>
                <a:close/>
                <a:moveTo>
                  <a:pt x="8168" y="1872"/>
                </a:moveTo>
                <a:cubicBezTo>
                  <a:pt x="8088" y="1872"/>
                  <a:pt x="8044" y="1767"/>
                  <a:pt x="8017" y="1872"/>
                </a:cubicBezTo>
                <a:cubicBezTo>
                  <a:pt x="8070" y="1881"/>
                  <a:pt x="8150" y="1917"/>
                  <a:pt x="8168" y="1872"/>
                </a:cubicBezTo>
                <a:close/>
                <a:moveTo>
                  <a:pt x="9669" y="1793"/>
                </a:moveTo>
                <a:cubicBezTo>
                  <a:pt x="9686" y="1740"/>
                  <a:pt x="9748" y="1784"/>
                  <a:pt x="9783" y="1802"/>
                </a:cubicBezTo>
                <a:cubicBezTo>
                  <a:pt x="9775" y="1837"/>
                  <a:pt x="9704" y="1793"/>
                  <a:pt x="9669" y="1793"/>
                </a:cubicBezTo>
                <a:close/>
                <a:moveTo>
                  <a:pt x="9616" y="1855"/>
                </a:moveTo>
                <a:cubicBezTo>
                  <a:pt x="9660" y="1837"/>
                  <a:pt x="9757" y="1881"/>
                  <a:pt x="9819" y="1890"/>
                </a:cubicBezTo>
                <a:cubicBezTo>
                  <a:pt x="9775" y="1917"/>
                  <a:pt x="9677" y="1864"/>
                  <a:pt x="9616" y="1855"/>
                </a:cubicBezTo>
                <a:close/>
                <a:moveTo>
                  <a:pt x="7302" y="1334"/>
                </a:moveTo>
                <a:cubicBezTo>
                  <a:pt x="7267" y="1378"/>
                  <a:pt x="7232" y="1334"/>
                  <a:pt x="7170" y="1334"/>
                </a:cubicBezTo>
                <a:cubicBezTo>
                  <a:pt x="7126" y="1299"/>
                  <a:pt x="7267" y="1334"/>
                  <a:pt x="7302" y="1334"/>
                </a:cubicBezTo>
                <a:close/>
                <a:moveTo>
                  <a:pt x="7876" y="1431"/>
                </a:moveTo>
                <a:cubicBezTo>
                  <a:pt x="7806" y="1440"/>
                  <a:pt x="7726" y="1413"/>
                  <a:pt x="7629" y="1404"/>
                </a:cubicBezTo>
                <a:cubicBezTo>
                  <a:pt x="7594" y="1396"/>
                  <a:pt x="7505" y="1378"/>
                  <a:pt x="7452" y="1369"/>
                </a:cubicBezTo>
                <a:cubicBezTo>
                  <a:pt x="7391" y="1352"/>
                  <a:pt x="7364" y="1343"/>
                  <a:pt x="7435" y="1352"/>
                </a:cubicBezTo>
                <a:cubicBezTo>
                  <a:pt x="7488" y="1360"/>
                  <a:pt x="7567" y="1369"/>
                  <a:pt x="7647" y="1387"/>
                </a:cubicBezTo>
                <a:cubicBezTo>
                  <a:pt x="7726" y="1404"/>
                  <a:pt x="7806" y="1422"/>
                  <a:pt x="7876" y="1431"/>
                </a:cubicBezTo>
                <a:close/>
                <a:moveTo>
                  <a:pt x="2596" y="2579"/>
                </a:moveTo>
                <a:cubicBezTo>
                  <a:pt x="2508" y="2570"/>
                  <a:pt x="2684" y="2473"/>
                  <a:pt x="2702" y="2411"/>
                </a:cubicBezTo>
                <a:cubicBezTo>
                  <a:pt x="2702" y="2464"/>
                  <a:pt x="2675" y="2526"/>
                  <a:pt x="2622" y="2526"/>
                </a:cubicBezTo>
                <a:cubicBezTo>
                  <a:pt x="2596" y="2544"/>
                  <a:pt x="2578" y="2561"/>
                  <a:pt x="2596" y="2579"/>
                </a:cubicBezTo>
                <a:close/>
                <a:moveTo>
                  <a:pt x="2384" y="2747"/>
                </a:moveTo>
                <a:cubicBezTo>
                  <a:pt x="2428" y="2711"/>
                  <a:pt x="2481" y="2667"/>
                  <a:pt x="2534" y="2597"/>
                </a:cubicBezTo>
                <a:cubicBezTo>
                  <a:pt x="2534" y="2658"/>
                  <a:pt x="2437" y="2791"/>
                  <a:pt x="2384" y="2747"/>
                </a:cubicBezTo>
                <a:close/>
                <a:moveTo>
                  <a:pt x="2207" y="2764"/>
                </a:moveTo>
                <a:cubicBezTo>
                  <a:pt x="2181" y="2800"/>
                  <a:pt x="2163" y="2738"/>
                  <a:pt x="2163" y="2729"/>
                </a:cubicBezTo>
                <a:cubicBezTo>
                  <a:pt x="2190" y="2694"/>
                  <a:pt x="2216" y="2702"/>
                  <a:pt x="2243" y="2676"/>
                </a:cubicBezTo>
                <a:cubicBezTo>
                  <a:pt x="2260" y="2711"/>
                  <a:pt x="2163" y="2720"/>
                  <a:pt x="2207" y="2764"/>
                </a:cubicBezTo>
                <a:close/>
                <a:moveTo>
                  <a:pt x="12115" y="2649"/>
                </a:moveTo>
                <a:cubicBezTo>
                  <a:pt x="12167" y="2649"/>
                  <a:pt x="12273" y="2738"/>
                  <a:pt x="12300" y="2782"/>
                </a:cubicBezTo>
                <a:cubicBezTo>
                  <a:pt x="12220" y="2773"/>
                  <a:pt x="12159" y="2667"/>
                  <a:pt x="12115" y="2649"/>
                </a:cubicBezTo>
                <a:close/>
                <a:moveTo>
                  <a:pt x="7532" y="1678"/>
                </a:moveTo>
                <a:cubicBezTo>
                  <a:pt x="7505" y="1802"/>
                  <a:pt x="7373" y="1775"/>
                  <a:pt x="7285" y="1714"/>
                </a:cubicBezTo>
                <a:cubicBezTo>
                  <a:pt x="7258" y="1714"/>
                  <a:pt x="7276" y="1740"/>
                  <a:pt x="7293" y="1740"/>
                </a:cubicBezTo>
                <a:cubicBezTo>
                  <a:pt x="7240" y="1784"/>
                  <a:pt x="7187" y="1705"/>
                  <a:pt x="7152" y="1696"/>
                </a:cubicBezTo>
                <a:cubicBezTo>
                  <a:pt x="7134" y="1696"/>
                  <a:pt x="7143" y="1714"/>
                  <a:pt x="7152" y="1705"/>
                </a:cubicBezTo>
                <a:cubicBezTo>
                  <a:pt x="7134" y="1714"/>
                  <a:pt x="7099" y="1714"/>
                  <a:pt x="7064" y="1705"/>
                </a:cubicBezTo>
                <a:cubicBezTo>
                  <a:pt x="7029" y="1705"/>
                  <a:pt x="6993" y="1696"/>
                  <a:pt x="6984" y="1678"/>
                </a:cubicBezTo>
                <a:cubicBezTo>
                  <a:pt x="6958" y="1696"/>
                  <a:pt x="6887" y="1669"/>
                  <a:pt x="6896" y="1731"/>
                </a:cubicBezTo>
                <a:cubicBezTo>
                  <a:pt x="6843" y="1678"/>
                  <a:pt x="6764" y="1696"/>
                  <a:pt x="6684" y="1696"/>
                </a:cubicBezTo>
                <a:cubicBezTo>
                  <a:pt x="6649" y="1678"/>
                  <a:pt x="6649" y="1616"/>
                  <a:pt x="6596" y="1616"/>
                </a:cubicBezTo>
                <a:cubicBezTo>
                  <a:pt x="6552" y="1652"/>
                  <a:pt x="6675" y="1652"/>
                  <a:pt x="6622" y="1714"/>
                </a:cubicBezTo>
                <a:cubicBezTo>
                  <a:pt x="6587" y="1714"/>
                  <a:pt x="6569" y="1705"/>
                  <a:pt x="6578" y="1678"/>
                </a:cubicBezTo>
                <a:cubicBezTo>
                  <a:pt x="6472" y="1678"/>
                  <a:pt x="6331" y="1661"/>
                  <a:pt x="6252" y="1696"/>
                </a:cubicBezTo>
                <a:cubicBezTo>
                  <a:pt x="6225" y="1696"/>
                  <a:pt x="6207" y="1678"/>
                  <a:pt x="6207" y="1652"/>
                </a:cubicBezTo>
                <a:cubicBezTo>
                  <a:pt x="6190" y="1705"/>
                  <a:pt x="6101" y="1714"/>
                  <a:pt x="6031" y="1687"/>
                </a:cubicBezTo>
                <a:cubicBezTo>
                  <a:pt x="6022" y="1731"/>
                  <a:pt x="5951" y="1722"/>
                  <a:pt x="5916" y="1740"/>
                </a:cubicBezTo>
                <a:cubicBezTo>
                  <a:pt x="5907" y="1714"/>
                  <a:pt x="5934" y="1714"/>
                  <a:pt x="5960" y="1714"/>
                </a:cubicBezTo>
                <a:cubicBezTo>
                  <a:pt x="5916" y="1669"/>
                  <a:pt x="5863" y="1740"/>
                  <a:pt x="5819" y="1714"/>
                </a:cubicBezTo>
                <a:cubicBezTo>
                  <a:pt x="5810" y="1714"/>
                  <a:pt x="5819" y="1731"/>
                  <a:pt x="5828" y="1731"/>
                </a:cubicBezTo>
                <a:cubicBezTo>
                  <a:pt x="5819" y="1784"/>
                  <a:pt x="5801" y="1722"/>
                  <a:pt x="5784" y="1722"/>
                </a:cubicBezTo>
                <a:cubicBezTo>
                  <a:pt x="5784" y="1722"/>
                  <a:pt x="5713" y="1731"/>
                  <a:pt x="5704" y="1731"/>
                </a:cubicBezTo>
                <a:cubicBezTo>
                  <a:pt x="5686" y="1731"/>
                  <a:pt x="5660" y="1740"/>
                  <a:pt x="5633" y="1740"/>
                </a:cubicBezTo>
                <a:cubicBezTo>
                  <a:pt x="5616" y="1740"/>
                  <a:pt x="5589" y="1722"/>
                  <a:pt x="5589" y="1722"/>
                </a:cubicBezTo>
                <a:cubicBezTo>
                  <a:pt x="5572" y="1722"/>
                  <a:pt x="5554" y="1767"/>
                  <a:pt x="5536" y="1775"/>
                </a:cubicBezTo>
                <a:cubicBezTo>
                  <a:pt x="5519" y="1784"/>
                  <a:pt x="5510" y="1767"/>
                  <a:pt x="5492" y="1775"/>
                </a:cubicBezTo>
                <a:cubicBezTo>
                  <a:pt x="5483" y="1775"/>
                  <a:pt x="5483" y="1793"/>
                  <a:pt x="5466" y="1793"/>
                </a:cubicBezTo>
                <a:cubicBezTo>
                  <a:pt x="5439" y="1793"/>
                  <a:pt x="5413" y="1793"/>
                  <a:pt x="5395" y="1793"/>
                </a:cubicBezTo>
                <a:cubicBezTo>
                  <a:pt x="5369" y="1793"/>
                  <a:pt x="5351" y="1793"/>
                  <a:pt x="5333" y="1811"/>
                </a:cubicBezTo>
                <a:cubicBezTo>
                  <a:pt x="5333" y="1811"/>
                  <a:pt x="5360" y="1819"/>
                  <a:pt x="5377" y="1819"/>
                </a:cubicBezTo>
                <a:cubicBezTo>
                  <a:pt x="5324" y="1855"/>
                  <a:pt x="5245" y="1837"/>
                  <a:pt x="5183" y="1855"/>
                </a:cubicBezTo>
                <a:cubicBezTo>
                  <a:pt x="5165" y="1864"/>
                  <a:pt x="5148" y="1881"/>
                  <a:pt x="5121" y="1890"/>
                </a:cubicBezTo>
                <a:cubicBezTo>
                  <a:pt x="5112" y="1890"/>
                  <a:pt x="5086" y="1881"/>
                  <a:pt x="5059" y="1899"/>
                </a:cubicBezTo>
                <a:cubicBezTo>
                  <a:pt x="5042" y="1908"/>
                  <a:pt x="5068" y="1917"/>
                  <a:pt x="5059" y="1934"/>
                </a:cubicBezTo>
                <a:cubicBezTo>
                  <a:pt x="5042" y="1952"/>
                  <a:pt x="4989" y="1943"/>
                  <a:pt x="4962" y="1970"/>
                </a:cubicBezTo>
                <a:cubicBezTo>
                  <a:pt x="4962" y="1943"/>
                  <a:pt x="4980" y="1925"/>
                  <a:pt x="5007" y="1917"/>
                </a:cubicBezTo>
                <a:cubicBezTo>
                  <a:pt x="4945" y="1917"/>
                  <a:pt x="5007" y="1855"/>
                  <a:pt x="4962" y="1837"/>
                </a:cubicBezTo>
                <a:cubicBezTo>
                  <a:pt x="4954" y="1846"/>
                  <a:pt x="4954" y="1855"/>
                  <a:pt x="4936" y="1864"/>
                </a:cubicBezTo>
                <a:cubicBezTo>
                  <a:pt x="4901" y="1890"/>
                  <a:pt x="4962" y="1890"/>
                  <a:pt x="4962" y="1917"/>
                </a:cubicBezTo>
                <a:cubicBezTo>
                  <a:pt x="4962" y="1943"/>
                  <a:pt x="4927" y="1925"/>
                  <a:pt x="4909" y="1934"/>
                </a:cubicBezTo>
                <a:cubicBezTo>
                  <a:pt x="4901" y="1943"/>
                  <a:pt x="4883" y="1978"/>
                  <a:pt x="4883" y="1978"/>
                </a:cubicBezTo>
                <a:cubicBezTo>
                  <a:pt x="4874" y="1987"/>
                  <a:pt x="4803" y="1970"/>
                  <a:pt x="4830" y="2023"/>
                </a:cubicBezTo>
                <a:cubicBezTo>
                  <a:pt x="4803" y="2040"/>
                  <a:pt x="4803" y="2005"/>
                  <a:pt x="4777" y="2014"/>
                </a:cubicBezTo>
                <a:cubicBezTo>
                  <a:pt x="4759" y="2014"/>
                  <a:pt x="4759" y="2031"/>
                  <a:pt x="4768" y="2049"/>
                </a:cubicBezTo>
                <a:cubicBezTo>
                  <a:pt x="4697" y="2049"/>
                  <a:pt x="4644" y="2058"/>
                  <a:pt x="4609" y="2129"/>
                </a:cubicBezTo>
                <a:cubicBezTo>
                  <a:pt x="4574" y="2129"/>
                  <a:pt x="4539" y="2120"/>
                  <a:pt x="4486" y="2146"/>
                </a:cubicBezTo>
                <a:cubicBezTo>
                  <a:pt x="4494" y="2173"/>
                  <a:pt x="4512" y="2164"/>
                  <a:pt x="4530" y="2155"/>
                </a:cubicBezTo>
                <a:cubicBezTo>
                  <a:pt x="4521" y="2190"/>
                  <a:pt x="4486" y="2182"/>
                  <a:pt x="4450" y="2217"/>
                </a:cubicBezTo>
                <a:cubicBezTo>
                  <a:pt x="4424" y="2234"/>
                  <a:pt x="4468" y="2270"/>
                  <a:pt x="4459" y="2287"/>
                </a:cubicBezTo>
                <a:cubicBezTo>
                  <a:pt x="4406" y="2296"/>
                  <a:pt x="4424" y="2349"/>
                  <a:pt x="4406" y="2376"/>
                </a:cubicBezTo>
                <a:cubicBezTo>
                  <a:pt x="4397" y="2385"/>
                  <a:pt x="4362" y="2393"/>
                  <a:pt x="4353" y="2411"/>
                </a:cubicBezTo>
                <a:cubicBezTo>
                  <a:pt x="4335" y="2429"/>
                  <a:pt x="4309" y="2455"/>
                  <a:pt x="4282" y="2473"/>
                </a:cubicBezTo>
                <a:cubicBezTo>
                  <a:pt x="4247" y="2491"/>
                  <a:pt x="4221" y="2517"/>
                  <a:pt x="4185" y="2544"/>
                </a:cubicBezTo>
                <a:cubicBezTo>
                  <a:pt x="4150" y="2570"/>
                  <a:pt x="4115" y="2588"/>
                  <a:pt x="4079" y="2614"/>
                </a:cubicBezTo>
                <a:lnTo>
                  <a:pt x="4026" y="2649"/>
                </a:lnTo>
                <a:cubicBezTo>
                  <a:pt x="4009" y="2667"/>
                  <a:pt x="4000" y="2676"/>
                  <a:pt x="3982" y="2694"/>
                </a:cubicBezTo>
                <a:cubicBezTo>
                  <a:pt x="3956" y="2711"/>
                  <a:pt x="3947" y="2773"/>
                  <a:pt x="3894" y="2747"/>
                </a:cubicBezTo>
                <a:cubicBezTo>
                  <a:pt x="3867" y="2764"/>
                  <a:pt x="3894" y="2782"/>
                  <a:pt x="3876" y="2800"/>
                </a:cubicBezTo>
                <a:cubicBezTo>
                  <a:pt x="3814" y="2853"/>
                  <a:pt x="3762" y="2906"/>
                  <a:pt x="3717" y="2959"/>
                </a:cubicBezTo>
                <a:cubicBezTo>
                  <a:pt x="3664" y="3003"/>
                  <a:pt x="3620" y="3047"/>
                  <a:pt x="3558" y="3073"/>
                </a:cubicBezTo>
                <a:cubicBezTo>
                  <a:pt x="3567" y="3003"/>
                  <a:pt x="3656" y="3003"/>
                  <a:pt x="3673" y="2932"/>
                </a:cubicBezTo>
                <a:cubicBezTo>
                  <a:pt x="3656" y="2879"/>
                  <a:pt x="3611" y="2950"/>
                  <a:pt x="3594" y="2976"/>
                </a:cubicBezTo>
                <a:cubicBezTo>
                  <a:pt x="3576" y="2994"/>
                  <a:pt x="3541" y="3003"/>
                  <a:pt x="3550" y="3003"/>
                </a:cubicBezTo>
                <a:cubicBezTo>
                  <a:pt x="3523" y="3029"/>
                  <a:pt x="3541" y="3064"/>
                  <a:pt x="3514" y="3082"/>
                </a:cubicBezTo>
                <a:cubicBezTo>
                  <a:pt x="3426" y="3126"/>
                  <a:pt x="3347" y="3197"/>
                  <a:pt x="3355" y="3276"/>
                </a:cubicBezTo>
                <a:cubicBezTo>
                  <a:pt x="3241" y="3374"/>
                  <a:pt x="3196" y="3497"/>
                  <a:pt x="3090" y="3532"/>
                </a:cubicBezTo>
                <a:cubicBezTo>
                  <a:pt x="3073" y="3638"/>
                  <a:pt x="2923" y="3753"/>
                  <a:pt x="2843" y="3842"/>
                </a:cubicBezTo>
                <a:cubicBezTo>
                  <a:pt x="2870" y="3912"/>
                  <a:pt x="2746" y="3974"/>
                  <a:pt x="2675" y="4071"/>
                </a:cubicBezTo>
                <a:cubicBezTo>
                  <a:pt x="2631" y="4142"/>
                  <a:pt x="2596" y="4230"/>
                  <a:pt x="2561" y="4283"/>
                </a:cubicBezTo>
                <a:cubicBezTo>
                  <a:pt x="2499" y="4371"/>
                  <a:pt x="2437" y="4451"/>
                  <a:pt x="2393" y="4530"/>
                </a:cubicBezTo>
                <a:cubicBezTo>
                  <a:pt x="2349" y="4601"/>
                  <a:pt x="2260" y="4654"/>
                  <a:pt x="2269" y="4733"/>
                </a:cubicBezTo>
                <a:cubicBezTo>
                  <a:pt x="2207" y="4751"/>
                  <a:pt x="2234" y="4804"/>
                  <a:pt x="2207" y="4848"/>
                </a:cubicBezTo>
                <a:cubicBezTo>
                  <a:pt x="2190" y="4866"/>
                  <a:pt x="2181" y="4866"/>
                  <a:pt x="2163" y="4883"/>
                </a:cubicBezTo>
                <a:cubicBezTo>
                  <a:pt x="2146" y="4919"/>
                  <a:pt x="2119" y="4963"/>
                  <a:pt x="2102" y="5007"/>
                </a:cubicBezTo>
                <a:cubicBezTo>
                  <a:pt x="2084" y="5060"/>
                  <a:pt x="2066" y="5113"/>
                  <a:pt x="2040" y="5157"/>
                </a:cubicBezTo>
                <a:cubicBezTo>
                  <a:pt x="2022" y="5210"/>
                  <a:pt x="1978" y="5245"/>
                  <a:pt x="1951" y="5290"/>
                </a:cubicBezTo>
                <a:cubicBezTo>
                  <a:pt x="1943" y="5316"/>
                  <a:pt x="1951" y="5351"/>
                  <a:pt x="1943" y="5387"/>
                </a:cubicBezTo>
                <a:cubicBezTo>
                  <a:pt x="1925" y="5422"/>
                  <a:pt x="1890" y="5440"/>
                  <a:pt x="1881" y="5475"/>
                </a:cubicBezTo>
                <a:cubicBezTo>
                  <a:pt x="1854" y="5528"/>
                  <a:pt x="1872" y="5590"/>
                  <a:pt x="1828" y="5625"/>
                </a:cubicBezTo>
                <a:cubicBezTo>
                  <a:pt x="1819" y="5634"/>
                  <a:pt x="1837" y="5643"/>
                  <a:pt x="1854" y="5652"/>
                </a:cubicBezTo>
                <a:cubicBezTo>
                  <a:pt x="1828" y="5678"/>
                  <a:pt x="1801" y="5705"/>
                  <a:pt x="1784" y="5758"/>
                </a:cubicBezTo>
                <a:cubicBezTo>
                  <a:pt x="1739" y="5784"/>
                  <a:pt x="1678" y="5793"/>
                  <a:pt x="1660" y="5881"/>
                </a:cubicBezTo>
                <a:cubicBezTo>
                  <a:pt x="1607" y="5899"/>
                  <a:pt x="1607" y="5802"/>
                  <a:pt x="1528" y="5784"/>
                </a:cubicBezTo>
                <a:cubicBezTo>
                  <a:pt x="1483" y="5784"/>
                  <a:pt x="1501" y="5864"/>
                  <a:pt x="1492" y="5890"/>
                </a:cubicBezTo>
                <a:cubicBezTo>
                  <a:pt x="1501" y="5916"/>
                  <a:pt x="1519" y="5890"/>
                  <a:pt x="1545" y="5925"/>
                </a:cubicBezTo>
                <a:cubicBezTo>
                  <a:pt x="1536" y="5978"/>
                  <a:pt x="1475" y="5934"/>
                  <a:pt x="1457" y="5978"/>
                </a:cubicBezTo>
                <a:cubicBezTo>
                  <a:pt x="1422" y="6022"/>
                  <a:pt x="1483" y="6031"/>
                  <a:pt x="1457" y="6075"/>
                </a:cubicBezTo>
                <a:cubicBezTo>
                  <a:pt x="1439" y="6067"/>
                  <a:pt x="1422" y="6084"/>
                  <a:pt x="1395" y="6067"/>
                </a:cubicBezTo>
                <a:cubicBezTo>
                  <a:pt x="1369" y="6120"/>
                  <a:pt x="1404" y="6137"/>
                  <a:pt x="1377" y="6181"/>
                </a:cubicBezTo>
                <a:cubicBezTo>
                  <a:pt x="1360" y="6181"/>
                  <a:pt x="1360" y="6155"/>
                  <a:pt x="1342" y="6155"/>
                </a:cubicBezTo>
                <a:cubicBezTo>
                  <a:pt x="1333" y="6208"/>
                  <a:pt x="1333" y="6261"/>
                  <a:pt x="1289" y="6287"/>
                </a:cubicBezTo>
                <a:cubicBezTo>
                  <a:pt x="1289" y="6305"/>
                  <a:pt x="1307" y="6296"/>
                  <a:pt x="1307" y="6287"/>
                </a:cubicBezTo>
                <a:cubicBezTo>
                  <a:pt x="1307" y="6340"/>
                  <a:pt x="1280" y="6437"/>
                  <a:pt x="1245" y="6464"/>
                </a:cubicBezTo>
                <a:cubicBezTo>
                  <a:pt x="1245" y="6499"/>
                  <a:pt x="1289" y="6490"/>
                  <a:pt x="1245" y="6517"/>
                </a:cubicBezTo>
                <a:cubicBezTo>
                  <a:pt x="1254" y="6561"/>
                  <a:pt x="1263" y="6596"/>
                  <a:pt x="1289" y="6614"/>
                </a:cubicBezTo>
                <a:cubicBezTo>
                  <a:pt x="1272" y="6632"/>
                  <a:pt x="1236" y="6632"/>
                  <a:pt x="1227" y="6649"/>
                </a:cubicBezTo>
                <a:cubicBezTo>
                  <a:pt x="1227" y="6667"/>
                  <a:pt x="1236" y="6676"/>
                  <a:pt x="1236" y="6702"/>
                </a:cubicBezTo>
                <a:cubicBezTo>
                  <a:pt x="1272" y="6702"/>
                  <a:pt x="1280" y="6685"/>
                  <a:pt x="1324" y="6702"/>
                </a:cubicBezTo>
                <a:cubicBezTo>
                  <a:pt x="1316" y="6738"/>
                  <a:pt x="1307" y="6720"/>
                  <a:pt x="1289" y="6711"/>
                </a:cubicBezTo>
                <a:cubicBezTo>
                  <a:pt x="1272" y="6746"/>
                  <a:pt x="1307" y="6755"/>
                  <a:pt x="1298" y="6791"/>
                </a:cubicBezTo>
                <a:cubicBezTo>
                  <a:pt x="1280" y="6826"/>
                  <a:pt x="1166" y="6844"/>
                  <a:pt x="1254" y="6888"/>
                </a:cubicBezTo>
                <a:cubicBezTo>
                  <a:pt x="1272" y="6888"/>
                  <a:pt x="1280" y="6844"/>
                  <a:pt x="1263" y="6844"/>
                </a:cubicBezTo>
                <a:cubicBezTo>
                  <a:pt x="1280" y="6817"/>
                  <a:pt x="1324" y="6835"/>
                  <a:pt x="1351" y="6826"/>
                </a:cubicBezTo>
                <a:cubicBezTo>
                  <a:pt x="1360" y="6861"/>
                  <a:pt x="1369" y="6888"/>
                  <a:pt x="1360" y="6941"/>
                </a:cubicBezTo>
                <a:cubicBezTo>
                  <a:pt x="1324" y="6932"/>
                  <a:pt x="1369" y="6861"/>
                  <a:pt x="1316" y="6861"/>
                </a:cubicBezTo>
                <a:cubicBezTo>
                  <a:pt x="1280" y="6914"/>
                  <a:pt x="1298" y="7029"/>
                  <a:pt x="1342" y="7056"/>
                </a:cubicBezTo>
                <a:cubicBezTo>
                  <a:pt x="1324" y="7109"/>
                  <a:pt x="1351" y="7188"/>
                  <a:pt x="1280" y="7179"/>
                </a:cubicBezTo>
                <a:cubicBezTo>
                  <a:pt x="1263" y="7232"/>
                  <a:pt x="1316" y="7223"/>
                  <a:pt x="1307" y="7267"/>
                </a:cubicBezTo>
                <a:cubicBezTo>
                  <a:pt x="1298" y="7294"/>
                  <a:pt x="1289" y="7259"/>
                  <a:pt x="1289" y="7241"/>
                </a:cubicBezTo>
                <a:cubicBezTo>
                  <a:pt x="1245" y="7250"/>
                  <a:pt x="1236" y="7329"/>
                  <a:pt x="1174" y="7285"/>
                </a:cubicBezTo>
                <a:cubicBezTo>
                  <a:pt x="1148" y="7303"/>
                  <a:pt x="1148" y="7373"/>
                  <a:pt x="1174" y="7391"/>
                </a:cubicBezTo>
                <a:cubicBezTo>
                  <a:pt x="1201" y="7373"/>
                  <a:pt x="1192" y="7338"/>
                  <a:pt x="1201" y="7312"/>
                </a:cubicBezTo>
                <a:cubicBezTo>
                  <a:pt x="1227" y="7338"/>
                  <a:pt x="1289" y="7285"/>
                  <a:pt x="1298" y="7356"/>
                </a:cubicBezTo>
                <a:cubicBezTo>
                  <a:pt x="1298" y="7418"/>
                  <a:pt x="1272" y="7338"/>
                  <a:pt x="1236" y="7356"/>
                </a:cubicBezTo>
                <a:cubicBezTo>
                  <a:pt x="1245" y="7409"/>
                  <a:pt x="1289" y="7418"/>
                  <a:pt x="1245" y="7444"/>
                </a:cubicBezTo>
                <a:cubicBezTo>
                  <a:pt x="1254" y="7488"/>
                  <a:pt x="1272" y="7426"/>
                  <a:pt x="1298" y="7435"/>
                </a:cubicBezTo>
                <a:cubicBezTo>
                  <a:pt x="1289" y="7453"/>
                  <a:pt x="1289" y="7479"/>
                  <a:pt x="1289" y="7506"/>
                </a:cubicBezTo>
                <a:cubicBezTo>
                  <a:pt x="1298" y="7524"/>
                  <a:pt x="1298" y="7559"/>
                  <a:pt x="1298" y="7576"/>
                </a:cubicBezTo>
                <a:cubicBezTo>
                  <a:pt x="1280" y="7612"/>
                  <a:pt x="1236" y="7568"/>
                  <a:pt x="1227" y="7621"/>
                </a:cubicBezTo>
                <a:cubicBezTo>
                  <a:pt x="1236" y="7647"/>
                  <a:pt x="1245" y="7656"/>
                  <a:pt x="1263" y="7656"/>
                </a:cubicBezTo>
                <a:cubicBezTo>
                  <a:pt x="1289" y="7647"/>
                  <a:pt x="1263" y="7612"/>
                  <a:pt x="1289" y="7612"/>
                </a:cubicBezTo>
                <a:cubicBezTo>
                  <a:pt x="1342" y="7585"/>
                  <a:pt x="1316" y="7647"/>
                  <a:pt x="1333" y="7674"/>
                </a:cubicBezTo>
                <a:cubicBezTo>
                  <a:pt x="1386" y="7656"/>
                  <a:pt x="1333" y="7621"/>
                  <a:pt x="1333" y="7576"/>
                </a:cubicBezTo>
                <a:cubicBezTo>
                  <a:pt x="1413" y="7585"/>
                  <a:pt x="1360" y="7665"/>
                  <a:pt x="1386" y="7735"/>
                </a:cubicBezTo>
                <a:cubicBezTo>
                  <a:pt x="1369" y="7735"/>
                  <a:pt x="1360" y="7718"/>
                  <a:pt x="1342" y="7718"/>
                </a:cubicBezTo>
                <a:cubicBezTo>
                  <a:pt x="1377" y="7806"/>
                  <a:pt x="1316" y="7815"/>
                  <a:pt x="1289" y="7859"/>
                </a:cubicBezTo>
                <a:cubicBezTo>
                  <a:pt x="1298" y="7868"/>
                  <a:pt x="1307" y="7868"/>
                  <a:pt x="1316" y="7886"/>
                </a:cubicBezTo>
                <a:cubicBezTo>
                  <a:pt x="1351" y="7850"/>
                  <a:pt x="1369" y="7806"/>
                  <a:pt x="1430" y="7780"/>
                </a:cubicBezTo>
                <a:cubicBezTo>
                  <a:pt x="1422" y="7815"/>
                  <a:pt x="1413" y="7841"/>
                  <a:pt x="1369" y="7850"/>
                </a:cubicBezTo>
                <a:cubicBezTo>
                  <a:pt x="1369" y="7903"/>
                  <a:pt x="1395" y="7903"/>
                  <a:pt x="1430" y="7912"/>
                </a:cubicBezTo>
                <a:cubicBezTo>
                  <a:pt x="1422" y="7930"/>
                  <a:pt x="1404" y="7947"/>
                  <a:pt x="1377" y="7956"/>
                </a:cubicBezTo>
                <a:cubicBezTo>
                  <a:pt x="1395" y="7991"/>
                  <a:pt x="1413" y="7956"/>
                  <a:pt x="1413" y="8027"/>
                </a:cubicBezTo>
                <a:cubicBezTo>
                  <a:pt x="1413" y="8053"/>
                  <a:pt x="1430" y="8089"/>
                  <a:pt x="1404" y="8089"/>
                </a:cubicBezTo>
                <a:cubicBezTo>
                  <a:pt x="1430" y="8133"/>
                  <a:pt x="1448" y="8071"/>
                  <a:pt x="1483" y="8089"/>
                </a:cubicBezTo>
                <a:lnTo>
                  <a:pt x="1475" y="8053"/>
                </a:lnTo>
                <a:cubicBezTo>
                  <a:pt x="1501" y="8053"/>
                  <a:pt x="1519" y="8142"/>
                  <a:pt x="1457" y="8142"/>
                </a:cubicBezTo>
                <a:cubicBezTo>
                  <a:pt x="1492" y="8195"/>
                  <a:pt x="1475" y="8230"/>
                  <a:pt x="1492" y="8274"/>
                </a:cubicBezTo>
                <a:cubicBezTo>
                  <a:pt x="1510" y="8239"/>
                  <a:pt x="1466" y="8133"/>
                  <a:pt x="1536" y="8142"/>
                </a:cubicBezTo>
                <a:cubicBezTo>
                  <a:pt x="1554" y="8177"/>
                  <a:pt x="1510" y="8186"/>
                  <a:pt x="1519" y="8221"/>
                </a:cubicBezTo>
                <a:cubicBezTo>
                  <a:pt x="1528" y="8230"/>
                  <a:pt x="1545" y="8230"/>
                  <a:pt x="1545" y="8239"/>
                </a:cubicBezTo>
                <a:cubicBezTo>
                  <a:pt x="1572" y="8230"/>
                  <a:pt x="1572" y="8212"/>
                  <a:pt x="1598" y="8203"/>
                </a:cubicBezTo>
                <a:cubicBezTo>
                  <a:pt x="1589" y="8177"/>
                  <a:pt x="1572" y="8177"/>
                  <a:pt x="1563" y="8159"/>
                </a:cubicBezTo>
                <a:cubicBezTo>
                  <a:pt x="1589" y="8124"/>
                  <a:pt x="1625" y="8221"/>
                  <a:pt x="1607" y="8256"/>
                </a:cubicBezTo>
                <a:cubicBezTo>
                  <a:pt x="1581" y="8274"/>
                  <a:pt x="1572" y="8256"/>
                  <a:pt x="1545" y="8274"/>
                </a:cubicBezTo>
                <a:cubicBezTo>
                  <a:pt x="1589" y="8309"/>
                  <a:pt x="1625" y="8389"/>
                  <a:pt x="1589" y="8433"/>
                </a:cubicBezTo>
                <a:cubicBezTo>
                  <a:pt x="1625" y="8442"/>
                  <a:pt x="1625" y="8398"/>
                  <a:pt x="1642" y="8371"/>
                </a:cubicBezTo>
                <a:cubicBezTo>
                  <a:pt x="1678" y="8389"/>
                  <a:pt x="1678" y="8424"/>
                  <a:pt x="1678" y="8468"/>
                </a:cubicBezTo>
                <a:cubicBezTo>
                  <a:pt x="1678" y="8512"/>
                  <a:pt x="1687" y="8548"/>
                  <a:pt x="1731" y="8574"/>
                </a:cubicBezTo>
                <a:cubicBezTo>
                  <a:pt x="1766" y="8601"/>
                  <a:pt x="1695" y="8618"/>
                  <a:pt x="1748" y="8645"/>
                </a:cubicBezTo>
                <a:cubicBezTo>
                  <a:pt x="1757" y="8680"/>
                  <a:pt x="1792" y="8636"/>
                  <a:pt x="1810" y="8654"/>
                </a:cubicBezTo>
                <a:cubicBezTo>
                  <a:pt x="1828" y="8724"/>
                  <a:pt x="1872" y="8733"/>
                  <a:pt x="1863" y="8786"/>
                </a:cubicBezTo>
                <a:cubicBezTo>
                  <a:pt x="1881" y="8795"/>
                  <a:pt x="1898" y="8777"/>
                  <a:pt x="1916" y="8795"/>
                </a:cubicBezTo>
                <a:cubicBezTo>
                  <a:pt x="1934" y="8795"/>
                  <a:pt x="1960" y="8769"/>
                  <a:pt x="1987" y="8777"/>
                </a:cubicBezTo>
                <a:cubicBezTo>
                  <a:pt x="1987" y="8760"/>
                  <a:pt x="1996" y="8751"/>
                  <a:pt x="2013" y="8769"/>
                </a:cubicBezTo>
                <a:cubicBezTo>
                  <a:pt x="1987" y="8804"/>
                  <a:pt x="1925" y="8804"/>
                  <a:pt x="1951" y="8848"/>
                </a:cubicBezTo>
                <a:cubicBezTo>
                  <a:pt x="1978" y="8874"/>
                  <a:pt x="1951" y="8821"/>
                  <a:pt x="1987" y="8804"/>
                </a:cubicBezTo>
                <a:cubicBezTo>
                  <a:pt x="2013" y="8848"/>
                  <a:pt x="2066" y="8830"/>
                  <a:pt x="2093" y="8857"/>
                </a:cubicBezTo>
                <a:cubicBezTo>
                  <a:pt x="2119" y="8883"/>
                  <a:pt x="2119" y="8945"/>
                  <a:pt x="2172" y="8972"/>
                </a:cubicBezTo>
                <a:cubicBezTo>
                  <a:pt x="2190" y="8989"/>
                  <a:pt x="2199" y="8910"/>
                  <a:pt x="2225" y="8954"/>
                </a:cubicBezTo>
                <a:cubicBezTo>
                  <a:pt x="2260" y="8972"/>
                  <a:pt x="2216" y="8972"/>
                  <a:pt x="2216" y="8989"/>
                </a:cubicBezTo>
                <a:cubicBezTo>
                  <a:pt x="2216" y="9007"/>
                  <a:pt x="2252" y="9016"/>
                  <a:pt x="2225" y="9042"/>
                </a:cubicBezTo>
                <a:cubicBezTo>
                  <a:pt x="2278" y="9060"/>
                  <a:pt x="2269" y="9007"/>
                  <a:pt x="2305" y="8989"/>
                </a:cubicBezTo>
                <a:cubicBezTo>
                  <a:pt x="2331" y="9025"/>
                  <a:pt x="2384" y="9060"/>
                  <a:pt x="2428" y="9060"/>
                </a:cubicBezTo>
                <a:cubicBezTo>
                  <a:pt x="2446" y="9095"/>
                  <a:pt x="2411" y="9095"/>
                  <a:pt x="2384" y="9122"/>
                </a:cubicBezTo>
                <a:cubicBezTo>
                  <a:pt x="2393" y="9157"/>
                  <a:pt x="2464" y="9157"/>
                  <a:pt x="2517" y="9166"/>
                </a:cubicBezTo>
                <a:cubicBezTo>
                  <a:pt x="2481" y="9210"/>
                  <a:pt x="2499" y="9228"/>
                  <a:pt x="2437" y="9228"/>
                </a:cubicBezTo>
                <a:cubicBezTo>
                  <a:pt x="2437" y="9245"/>
                  <a:pt x="2464" y="9254"/>
                  <a:pt x="2481" y="9263"/>
                </a:cubicBezTo>
                <a:cubicBezTo>
                  <a:pt x="2517" y="9281"/>
                  <a:pt x="2517" y="9210"/>
                  <a:pt x="2534" y="9192"/>
                </a:cubicBezTo>
                <a:cubicBezTo>
                  <a:pt x="2569" y="9210"/>
                  <a:pt x="2587" y="9148"/>
                  <a:pt x="2631" y="9175"/>
                </a:cubicBezTo>
                <a:cubicBezTo>
                  <a:pt x="2649" y="9184"/>
                  <a:pt x="2649" y="9157"/>
                  <a:pt x="2658" y="9139"/>
                </a:cubicBezTo>
                <a:cubicBezTo>
                  <a:pt x="2737" y="9192"/>
                  <a:pt x="2834" y="9201"/>
                  <a:pt x="2905" y="9245"/>
                </a:cubicBezTo>
                <a:cubicBezTo>
                  <a:pt x="2923" y="9245"/>
                  <a:pt x="2923" y="9228"/>
                  <a:pt x="2932" y="9219"/>
                </a:cubicBezTo>
                <a:cubicBezTo>
                  <a:pt x="2984" y="9245"/>
                  <a:pt x="3037" y="9245"/>
                  <a:pt x="3073" y="9263"/>
                </a:cubicBezTo>
                <a:cubicBezTo>
                  <a:pt x="3082" y="9263"/>
                  <a:pt x="3064" y="9289"/>
                  <a:pt x="3073" y="9289"/>
                </a:cubicBezTo>
                <a:cubicBezTo>
                  <a:pt x="3082" y="9307"/>
                  <a:pt x="3135" y="9298"/>
                  <a:pt x="3143" y="9316"/>
                </a:cubicBezTo>
                <a:cubicBezTo>
                  <a:pt x="3161" y="9316"/>
                  <a:pt x="3161" y="9289"/>
                  <a:pt x="3188" y="9289"/>
                </a:cubicBezTo>
                <a:cubicBezTo>
                  <a:pt x="3214" y="9245"/>
                  <a:pt x="3135" y="9263"/>
                  <a:pt x="3170" y="9228"/>
                </a:cubicBezTo>
                <a:cubicBezTo>
                  <a:pt x="3249" y="9201"/>
                  <a:pt x="3188" y="9325"/>
                  <a:pt x="3285" y="9289"/>
                </a:cubicBezTo>
                <a:cubicBezTo>
                  <a:pt x="3285" y="9316"/>
                  <a:pt x="3267" y="9307"/>
                  <a:pt x="3258" y="9325"/>
                </a:cubicBezTo>
                <a:cubicBezTo>
                  <a:pt x="3302" y="9360"/>
                  <a:pt x="3364" y="9307"/>
                  <a:pt x="3373" y="9351"/>
                </a:cubicBezTo>
                <a:cubicBezTo>
                  <a:pt x="3399" y="9360"/>
                  <a:pt x="3399" y="9334"/>
                  <a:pt x="3399" y="9316"/>
                </a:cubicBezTo>
                <a:cubicBezTo>
                  <a:pt x="3497" y="9360"/>
                  <a:pt x="3558" y="9351"/>
                  <a:pt x="3656" y="9360"/>
                </a:cubicBezTo>
                <a:cubicBezTo>
                  <a:pt x="3647" y="9378"/>
                  <a:pt x="3603" y="9351"/>
                  <a:pt x="3603" y="9378"/>
                </a:cubicBezTo>
                <a:cubicBezTo>
                  <a:pt x="3611" y="9431"/>
                  <a:pt x="3797" y="9360"/>
                  <a:pt x="3673" y="9351"/>
                </a:cubicBezTo>
                <a:cubicBezTo>
                  <a:pt x="3691" y="9316"/>
                  <a:pt x="3762" y="9360"/>
                  <a:pt x="3806" y="9360"/>
                </a:cubicBezTo>
                <a:cubicBezTo>
                  <a:pt x="3788" y="9387"/>
                  <a:pt x="3806" y="9404"/>
                  <a:pt x="3806" y="9422"/>
                </a:cubicBezTo>
                <a:cubicBezTo>
                  <a:pt x="3823" y="9422"/>
                  <a:pt x="3823" y="9413"/>
                  <a:pt x="3806" y="9413"/>
                </a:cubicBezTo>
                <a:cubicBezTo>
                  <a:pt x="3867" y="9369"/>
                  <a:pt x="3973" y="9501"/>
                  <a:pt x="4018" y="9422"/>
                </a:cubicBezTo>
                <a:cubicBezTo>
                  <a:pt x="4079" y="9431"/>
                  <a:pt x="4044" y="9484"/>
                  <a:pt x="4124" y="9484"/>
                </a:cubicBezTo>
                <a:cubicBezTo>
                  <a:pt x="4132" y="9457"/>
                  <a:pt x="4097" y="9448"/>
                  <a:pt x="4071" y="9440"/>
                </a:cubicBezTo>
                <a:cubicBezTo>
                  <a:pt x="4097" y="9413"/>
                  <a:pt x="4177" y="9466"/>
                  <a:pt x="4203" y="9493"/>
                </a:cubicBezTo>
                <a:cubicBezTo>
                  <a:pt x="4229" y="9493"/>
                  <a:pt x="4185" y="9431"/>
                  <a:pt x="4265" y="9457"/>
                </a:cubicBezTo>
                <a:cubicBezTo>
                  <a:pt x="4309" y="9466"/>
                  <a:pt x="4300" y="9493"/>
                  <a:pt x="4291" y="9510"/>
                </a:cubicBezTo>
                <a:cubicBezTo>
                  <a:pt x="4353" y="9537"/>
                  <a:pt x="4415" y="9510"/>
                  <a:pt x="4486" y="9519"/>
                </a:cubicBezTo>
                <a:cubicBezTo>
                  <a:pt x="4503" y="9528"/>
                  <a:pt x="4503" y="9546"/>
                  <a:pt x="4521" y="9546"/>
                </a:cubicBezTo>
                <a:cubicBezTo>
                  <a:pt x="4547" y="9554"/>
                  <a:pt x="4556" y="9546"/>
                  <a:pt x="4565" y="9546"/>
                </a:cubicBezTo>
                <a:cubicBezTo>
                  <a:pt x="4609" y="9554"/>
                  <a:pt x="4680" y="9590"/>
                  <a:pt x="4759" y="9607"/>
                </a:cubicBezTo>
                <a:cubicBezTo>
                  <a:pt x="4795" y="9607"/>
                  <a:pt x="4848" y="9634"/>
                  <a:pt x="4883" y="9643"/>
                </a:cubicBezTo>
                <a:cubicBezTo>
                  <a:pt x="4927" y="9660"/>
                  <a:pt x="4980" y="9634"/>
                  <a:pt x="5007" y="9687"/>
                </a:cubicBezTo>
                <a:cubicBezTo>
                  <a:pt x="5015" y="9696"/>
                  <a:pt x="5042" y="9722"/>
                  <a:pt x="5068" y="9722"/>
                </a:cubicBezTo>
                <a:cubicBezTo>
                  <a:pt x="5077" y="9722"/>
                  <a:pt x="5095" y="9696"/>
                  <a:pt x="5095" y="9696"/>
                </a:cubicBezTo>
                <a:cubicBezTo>
                  <a:pt x="5104" y="9696"/>
                  <a:pt x="5201" y="9802"/>
                  <a:pt x="5245" y="9731"/>
                </a:cubicBezTo>
                <a:cubicBezTo>
                  <a:pt x="5316" y="9749"/>
                  <a:pt x="5351" y="9757"/>
                  <a:pt x="5457" y="9784"/>
                </a:cubicBezTo>
                <a:cubicBezTo>
                  <a:pt x="5474" y="9793"/>
                  <a:pt x="5536" y="9802"/>
                  <a:pt x="5527" y="9793"/>
                </a:cubicBezTo>
                <a:cubicBezTo>
                  <a:pt x="5545" y="9810"/>
                  <a:pt x="5545" y="9837"/>
                  <a:pt x="5572" y="9846"/>
                </a:cubicBezTo>
                <a:cubicBezTo>
                  <a:pt x="5625" y="9863"/>
                  <a:pt x="5633" y="9810"/>
                  <a:pt x="5651" y="9872"/>
                </a:cubicBezTo>
                <a:cubicBezTo>
                  <a:pt x="5678" y="9863"/>
                  <a:pt x="5695" y="9855"/>
                  <a:pt x="5722" y="9846"/>
                </a:cubicBezTo>
                <a:cubicBezTo>
                  <a:pt x="5969" y="9925"/>
                  <a:pt x="6216" y="10005"/>
                  <a:pt x="6446" y="10040"/>
                </a:cubicBezTo>
                <a:cubicBezTo>
                  <a:pt x="6455" y="10058"/>
                  <a:pt x="6455" y="10075"/>
                  <a:pt x="6463" y="10093"/>
                </a:cubicBezTo>
                <a:cubicBezTo>
                  <a:pt x="6649" y="10084"/>
                  <a:pt x="6808" y="10146"/>
                  <a:pt x="6967" y="10181"/>
                </a:cubicBezTo>
                <a:cubicBezTo>
                  <a:pt x="7011" y="10199"/>
                  <a:pt x="7002" y="10128"/>
                  <a:pt x="7046" y="10164"/>
                </a:cubicBezTo>
                <a:cubicBezTo>
                  <a:pt x="7029" y="10199"/>
                  <a:pt x="7046" y="10225"/>
                  <a:pt x="7073" y="10252"/>
                </a:cubicBezTo>
                <a:cubicBezTo>
                  <a:pt x="7099" y="10208"/>
                  <a:pt x="7037" y="10208"/>
                  <a:pt x="7064" y="10164"/>
                </a:cubicBezTo>
                <a:cubicBezTo>
                  <a:pt x="7108" y="10181"/>
                  <a:pt x="7143" y="10190"/>
                  <a:pt x="7134" y="10225"/>
                </a:cubicBezTo>
                <a:cubicBezTo>
                  <a:pt x="7161" y="10225"/>
                  <a:pt x="7179" y="10208"/>
                  <a:pt x="7187" y="10181"/>
                </a:cubicBezTo>
                <a:cubicBezTo>
                  <a:pt x="7302" y="10208"/>
                  <a:pt x="7338" y="10234"/>
                  <a:pt x="7470" y="10270"/>
                </a:cubicBezTo>
                <a:cubicBezTo>
                  <a:pt x="7399" y="10323"/>
                  <a:pt x="7399" y="10331"/>
                  <a:pt x="7364" y="10411"/>
                </a:cubicBezTo>
                <a:cubicBezTo>
                  <a:pt x="7399" y="10429"/>
                  <a:pt x="7399" y="10402"/>
                  <a:pt x="7408" y="10384"/>
                </a:cubicBezTo>
                <a:cubicBezTo>
                  <a:pt x="7452" y="10402"/>
                  <a:pt x="7435" y="10455"/>
                  <a:pt x="7444" y="10490"/>
                </a:cubicBezTo>
                <a:cubicBezTo>
                  <a:pt x="7532" y="10490"/>
                  <a:pt x="7594" y="10561"/>
                  <a:pt x="7655" y="10526"/>
                </a:cubicBezTo>
                <a:cubicBezTo>
                  <a:pt x="7691" y="10526"/>
                  <a:pt x="7664" y="10561"/>
                  <a:pt x="7691" y="10570"/>
                </a:cubicBezTo>
                <a:cubicBezTo>
                  <a:pt x="7708" y="10570"/>
                  <a:pt x="7708" y="10543"/>
                  <a:pt x="7735" y="10552"/>
                </a:cubicBezTo>
                <a:cubicBezTo>
                  <a:pt x="7797" y="10552"/>
                  <a:pt x="7788" y="10587"/>
                  <a:pt x="7841" y="10596"/>
                </a:cubicBezTo>
                <a:cubicBezTo>
                  <a:pt x="7841" y="10632"/>
                  <a:pt x="7850" y="10667"/>
                  <a:pt x="7912" y="10667"/>
                </a:cubicBezTo>
                <a:cubicBezTo>
                  <a:pt x="7964" y="10632"/>
                  <a:pt x="7779" y="10614"/>
                  <a:pt x="7894" y="10614"/>
                </a:cubicBezTo>
                <a:cubicBezTo>
                  <a:pt x="7920" y="10614"/>
                  <a:pt x="7947" y="10632"/>
                  <a:pt x="7956" y="10632"/>
                </a:cubicBezTo>
                <a:cubicBezTo>
                  <a:pt x="8000" y="10640"/>
                  <a:pt x="8009" y="10623"/>
                  <a:pt x="8026" y="10623"/>
                </a:cubicBezTo>
                <a:cubicBezTo>
                  <a:pt x="8062" y="10632"/>
                  <a:pt x="8062" y="10649"/>
                  <a:pt x="8088" y="10658"/>
                </a:cubicBezTo>
                <a:cubicBezTo>
                  <a:pt x="8212" y="10693"/>
                  <a:pt x="8379" y="10711"/>
                  <a:pt x="8450" y="10746"/>
                </a:cubicBezTo>
                <a:cubicBezTo>
                  <a:pt x="8468" y="10746"/>
                  <a:pt x="8468" y="10720"/>
                  <a:pt x="8477" y="10702"/>
                </a:cubicBezTo>
                <a:cubicBezTo>
                  <a:pt x="8512" y="10729"/>
                  <a:pt x="8565" y="10746"/>
                  <a:pt x="8618" y="10755"/>
                </a:cubicBezTo>
                <a:cubicBezTo>
                  <a:pt x="8671" y="10755"/>
                  <a:pt x="8733" y="10755"/>
                  <a:pt x="8777" y="10738"/>
                </a:cubicBezTo>
                <a:cubicBezTo>
                  <a:pt x="8803" y="10738"/>
                  <a:pt x="8821" y="10764"/>
                  <a:pt x="8847" y="10773"/>
                </a:cubicBezTo>
                <a:cubicBezTo>
                  <a:pt x="8883" y="10782"/>
                  <a:pt x="8892" y="10755"/>
                  <a:pt x="8900" y="10755"/>
                </a:cubicBezTo>
                <a:cubicBezTo>
                  <a:pt x="8927" y="10755"/>
                  <a:pt x="8918" y="10782"/>
                  <a:pt x="8927" y="10791"/>
                </a:cubicBezTo>
                <a:cubicBezTo>
                  <a:pt x="8936" y="10799"/>
                  <a:pt x="9006" y="10791"/>
                  <a:pt x="9006" y="10791"/>
                </a:cubicBezTo>
                <a:cubicBezTo>
                  <a:pt x="9042" y="10799"/>
                  <a:pt x="9059" y="10782"/>
                  <a:pt x="9104" y="10799"/>
                </a:cubicBezTo>
                <a:cubicBezTo>
                  <a:pt x="9104" y="10782"/>
                  <a:pt x="9068" y="10782"/>
                  <a:pt x="9051" y="10773"/>
                </a:cubicBezTo>
                <a:cubicBezTo>
                  <a:pt x="9015" y="10738"/>
                  <a:pt x="9157" y="10782"/>
                  <a:pt x="9192" y="10791"/>
                </a:cubicBezTo>
                <a:cubicBezTo>
                  <a:pt x="9148" y="10817"/>
                  <a:pt x="9227" y="10844"/>
                  <a:pt x="9165" y="10861"/>
                </a:cubicBezTo>
                <a:cubicBezTo>
                  <a:pt x="9165" y="10896"/>
                  <a:pt x="9201" y="10826"/>
                  <a:pt x="9245" y="10861"/>
                </a:cubicBezTo>
                <a:cubicBezTo>
                  <a:pt x="9271" y="10826"/>
                  <a:pt x="9218" y="10799"/>
                  <a:pt x="9254" y="10799"/>
                </a:cubicBezTo>
                <a:cubicBezTo>
                  <a:pt x="9315" y="10808"/>
                  <a:pt x="9245" y="10817"/>
                  <a:pt x="9280" y="10852"/>
                </a:cubicBezTo>
                <a:cubicBezTo>
                  <a:pt x="9307" y="10861"/>
                  <a:pt x="9307" y="10817"/>
                  <a:pt x="9315" y="10808"/>
                </a:cubicBezTo>
                <a:cubicBezTo>
                  <a:pt x="9333" y="10808"/>
                  <a:pt x="9395" y="10844"/>
                  <a:pt x="9386" y="10791"/>
                </a:cubicBezTo>
                <a:cubicBezTo>
                  <a:pt x="9474" y="10799"/>
                  <a:pt x="9527" y="10826"/>
                  <a:pt x="9598" y="10844"/>
                </a:cubicBezTo>
                <a:cubicBezTo>
                  <a:pt x="9580" y="10888"/>
                  <a:pt x="9624" y="10905"/>
                  <a:pt x="9580" y="10932"/>
                </a:cubicBezTo>
                <a:cubicBezTo>
                  <a:pt x="9616" y="10949"/>
                  <a:pt x="9669" y="10967"/>
                  <a:pt x="9722" y="10976"/>
                </a:cubicBezTo>
                <a:cubicBezTo>
                  <a:pt x="9775" y="10976"/>
                  <a:pt x="9828" y="10976"/>
                  <a:pt x="9863" y="10967"/>
                </a:cubicBezTo>
                <a:cubicBezTo>
                  <a:pt x="9872" y="10967"/>
                  <a:pt x="9872" y="10958"/>
                  <a:pt x="9881" y="10941"/>
                </a:cubicBezTo>
                <a:cubicBezTo>
                  <a:pt x="10013" y="10941"/>
                  <a:pt x="10145" y="11002"/>
                  <a:pt x="10216" y="10958"/>
                </a:cubicBezTo>
                <a:cubicBezTo>
                  <a:pt x="10278" y="10976"/>
                  <a:pt x="10375" y="11002"/>
                  <a:pt x="10375" y="10932"/>
                </a:cubicBezTo>
                <a:cubicBezTo>
                  <a:pt x="10419" y="10949"/>
                  <a:pt x="10454" y="10914"/>
                  <a:pt x="10490" y="10914"/>
                </a:cubicBezTo>
                <a:cubicBezTo>
                  <a:pt x="10525" y="10914"/>
                  <a:pt x="10560" y="10932"/>
                  <a:pt x="10578" y="10932"/>
                </a:cubicBezTo>
                <a:cubicBezTo>
                  <a:pt x="10596" y="10923"/>
                  <a:pt x="10613" y="10896"/>
                  <a:pt x="10622" y="10896"/>
                </a:cubicBezTo>
                <a:cubicBezTo>
                  <a:pt x="10675" y="10879"/>
                  <a:pt x="10746" y="10888"/>
                  <a:pt x="10799" y="10870"/>
                </a:cubicBezTo>
                <a:cubicBezTo>
                  <a:pt x="10825" y="10870"/>
                  <a:pt x="10852" y="10861"/>
                  <a:pt x="10887" y="10861"/>
                </a:cubicBezTo>
                <a:cubicBezTo>
                  <a:pt x="10905" y="10861"/>
                  <a:pt x="10931" y="10852"/>
                  <a:pt x="10949" y="10852"/>
                </a:cubicBezTo>
                <a:cubicBezTo>
                  <a:pt x="10967" y="10844"/>
                  <a:pt x="10984" y="10844"/>
                  <a:pt x="11002" y="10835"/>
                </a:cubicBezTo>
                <a:cubicBezTo>
                  <a:pt x="11037" y="10817"/>
                  <a:pt x="11064" y="10782"/>
                  <a:pt x="11108" y="10773"/>
                </a:cubicBezTo>
                <a:cubicBezTo>
                  <a:pt x="11152" y="10764"/>
                  <a:pt x="11196" y="10755"/>
                  <a:pt x="11240" y="10729"/>
                </a:cubicBezTo>
                <a:cubicBezTo>
                  <a:pt x="11240" y="10773"/>
                  <a:pt x="11267" y="10773"/>
                  <a:pt x="11276" y="10808"/>
                </a:cubicBezTo>
                <a:cubicBezTo>
                  <a:pt x="11223" y="10808"/>
                  <a:pt x="11258" y="10870"/>
                  <a:pt x="11223" y="10888"/>
                </a:cubicBezTo>
                <a:cubicBezTo>
                  <a:pt x="11240" y="10923"/>
                  <a:pt x="11258" y="10852"/>
                  <a:pt x="11302" y="10861"/>
                </a:cubicBezTo>
                <a:cubicBezTo>
                  <a:pt x="11285" y="10923"/>
                  <a:pt x="11293" y="11002"/>
                  <a:pt x="11355" y="11020"/>
                </a:cubicBezTo>
                <a:cubicBezTo>
                  <a:pt x="11364" y="11029"/>
                  <a:pt x="11382" y="10985"/>
                  <a:pt x="11390" y="10985"/>
                </a:cubicBezTo>
                <a:cubicBezTo>
                  <a:pt x="11417" y="10976"/>
                  <a:pt x="11479" y="10967"/>
                  <a:pt x="11532" y="10941"/>
                </a:cubicBezTo>
                <a:cubicBezTo>
                  <a:pt x="11576" y="10914"/>
                  <a:pt x="11585" y="10879"/>
                  <a:pt x="11638" y="10888"/>
                </a:cubicBezTo>
                <a:cubicBezTo>
                  <a:pt x="11647" y="10852"/>
                  <a:pt x="11682" y="10826"/>
                  <a:pt x="11726" y="10808"/>
                </a:cubicBezTo>
                <a:cubicBezTo>
                  <a:pt x="11744" y="10791"/>
                  <a:pt x="11770" y="10782"/>
                  <a:pt x="11788" y="10773"/>
                </a:cubicBezTo>
                <a:cubicBezTo>
                  <a:pt x="11805" y="10755"/>
                  <a:pt x="11832" y="10738"/>
                  <a:pt x="11841" y="10729"/>
                </a:cubicBezTo>
                <a:cubicBezTo>
                  <a:pt x="11867" y="10711"/>
                  <a:pt x="11858" y="10676"/>
                  <a:pt x="11876" y="10658"/>
                </a:cubicBezTo>
                <a:cubicBezTo>
                  <a:pt x="11894" y="10640"/>
                  <a:pt x="11911" y="10632"/>
                  <a:pt x="11920" y="10623"/>
                </a:cubicBezTo>
                <a:cubicBezTo>
                  <a:pt x="11938" y="10614"/>
                  <a:pt x="11956" y="10605"/>
                  <a:pt x="11973" y="10596"/>
                </a:cubicBezTo>
                <a:cubicBezTo>
                  <a:pt x="12009" y="10587"/>
                  <a:pt x="12044" y="10579"/>
                  <a:pt x="12070" y="10561"/>
                </a:cubicBezTo>
                <a:cubicBezTo>
                  <a:pt x="12097" y="10614"/>
                  <a:pt x="12132" y="10596"/>
                  <a:pt x="12167" y="10623"/>
                </a:cubicBezTo>
                <a:cubicBezTo>
                  <a:pt x="12238" y="10605"/>
                  <a:pt x="12300" y="10676"/>
                  <a:pt x="12379" y="10658"/>
                </a:cubicBezTo>
                <a:cubicBezTo>
                  <a:pt x="12388" y="10720"/>
                  <a:pt x="12415" y="10702"/>
                  <a:pt x="12459" y="10685"/>
                </a:cubicBezTo>
                <a:cubicBezTo>
                  <a:pt x="12459" y="10782"/>
                  <a:pt x="12556" y="10746"/>
                  <a:pt x="12600" y="10791"/>
                </a:cubicBezTo>
                <a:cubicBezTo>
                  <a:pt x="12574" y="10799"/>
                  <a:pt x="12591" y="10817"/>
                  <a:pt x="12574" y="10826"/>
                </a:cubicBezTo>
                <a:cubicBezTo>
                  <a:pt x="12591" y="10844"/>
                  <a:pt x="12609" y="10817"/>
                  <a:pt x="12635" y="10799"/>
                </a:cubicBezTo>
                <a:cubicBezTo>
                  <a:pt x="12627" y="10852"/>
                  <a:pt x="12662" y="10844"/>
                  <a:pt x="12644" y="10888"/>
                </a:cubicBezTo>
                <a:cubicBezTo>
                  <a:pt x="12653" y="10914"/>
                  <a:pt x="12671" y="10905"/>
                  <a:pt x="12688" y="10896"/>
                </a:cubicBezTo>
                <a:cubicBezTo>
                  <a:pt x="12680" y="10914"/>
                  <a:pt x="12706" y="10932"/>
                  <a:pt x="12697" y="10958"/>
                </a:cubicBezTo>
                <a:cubicBezTo>
                  <a:pt x="12697" y="10967"/>
                  <a:pt x="12671" y="10976"/>
                  <a:pt x="12671" y="10985"/>
                </a:cubicBezTo>
                <a:cubicBezTo>
                  <a:pt x="12680" y="11011"/>
                  <a:pt x="12724" y="11029"/>
                  <a:pt x="12706" y="11047"/>
                </a:cubicBezTo>
                <a:cubicBezTo>
                  <a:pt x="12697" y="11055"/>
                  <a:pt x="12680" y="11047"/>
                  <a:pt x="12671" y="11055"/>
                </a:cubicBezTo>
                <a:cubicBezTo>
                  <a:pt x="12653" y="11091"/>
                  <a:pt x="12653" y="11108"/>
                  <a:pt x="12662" y="11161"/>
                </a:cubicBezTo>
                <a:cubicBezTo>
                  <a:pt x="12609" y="11188"/>
                  <a:pt x="12627" y="11223"/>
                  <a:pt x="12574" y="11250"/>
                </a:cubicBezTo>
                <a:cubicBezTo>
                  <a:pt x="12556" y="11259"/>
                  <a:pt x="12574" y="11276"/>
                  <a:pt x="12582" y="11294"/>
                </a:cubicBezTo>
                <a:cubicBezTo>
                  <a:pt x="12530" y="11294"/>
                  <a:pt x="12477" y="11320"/>
                  <a:pt x="12415" y="11338"/>
                </a:cubicBezTo>
                <a:cubicBezTo>
                  <a:pt x="12362" y="11364"/>
                  <a:pt x="12300" y="11364"/>
                  <a:pt x="12256" y="11347"/>
                </a:cubicBezTo>
                <a:lnTo>
                  <a:pt x="12132" y="11417"/>
                </a:lnTo>
                <a:cubicBezTo>
                  <a:pt x="12167" y="11497"/>
                  <a:pt x="12238" y="11497"/>
                  <a:pt x="12282" y="11559"/>
                </a:cubicBezTo>
                <a:cubicBezTo>
                  <a:pt x="12185" y="11621"/>
                  <a:pt x="12335" y="11638"/>
                  <a:pt x="12309" y="11700"/>
                </a:cubicBezTo>
                <a:lnTo>
                  <a:pt x="12247" y="11726"/>
                </a:lnTo>
                <a:cubicBezTo>
                  <a:pt x="12265" y="11762"/>
                  <a:pt x="12291" y="11753"/>
                  <a:pt x="12300" y="11806"/>
                </a:cubicBezTo>
                <a:cubicBezTo>
                  <a:pt x="12203" y="11841"/>
                  <a:pt x="12185" y="11841"/>
                  <a:pt x="12097" y="11877"/>
                </a:cubicBezTo>
                <a:cubicBezTo>
                  <a:pt x="12079" y="11850"/>
                  <a:pt x="12044" y="11841"/>
                  <a:pt x="12009" y="11850"/>
                </a:cubicBezTo>
                <a:cubicBezTo>
                  <a:pt x="11947" y="11877"/>
                  <a:pt x="12026" y="11885"/>
                  <a:pt x="11991" y="11903"/>
                </a:cubicBezTo>
                <a:lnTo>
                  <a:pt x="11920" y="11930"/>
                </a:lnTo>
                <a:lnTo>
                  <a:pt x="11894" y="11868"/>
                </a:lnTo>
                <a:cubicBezTo>
                  <a:pt x="11832" y="11912"/>
                  <a:pt x="11761" y="11868"/>
                  <a:pt x="11761" y="11930"/>
                </a:cubicBezTo>
                <a:cubicBezTo>
                  <a:pt x="11770" y="11956"/>
                  <a:pt x="11858" y="11868"/>
                  <a:pt x="11858" y="11947"/>
                </a:cubicBezTo>
                <a:lnTo>
                  <a:pt x="11726" y="11991"/>
                </a:lnTo>
                <a:lnTo>
                  <a:pt x="11576" y="12027"/>
                </a:lnTo>
                <a:lnTo>
                  <a:pt x="11435" y="12062"/>
                </a:lnTo>
                <a:cubicBezTo>
                  <a:pt x="11390" y="12071"/>
                  <a:pt x="11337" y="12080"/>
                  <a:pt x="11293" y="12088"/>
                </a:cubicBezTo>
                <a:cubicBezTo>
                  <a:pt x="11267" y="12097"/>
                  <a:pt x="11267" y="12115"/>
                  <a:pt x="11240" y="12124"/>
                </a:cubicBezTo>
                <a:cubicBezTo>
                  <a:pt x="11249" y="12159"/>
                  <a:pt x="11285" y="12168"/>
                  <a:pt x="11276" y="12212"/>
                </a:cubicBezTo>
                <a:cubicBezTo>
                  <a:pt x="11187" y="12239"/>
                  <a:pt x="11205" y="12283"/>
                  <a:pt x="11090" y="12274"/>
                </a:cubicBezTo>
                <a:cubicBezTo>
                  <a:pt x="11073" y="12318"/>
                  <a:pt x="11134" y="12292"/>
                  <a:pt x="11170" y="12292"/>
                </a:cubicBezTo>
                <a:cubicBezTo>
                  <a:pt x="11232" y="12292"/>
                  <a:pt x="11134" y="12318"/>
                  <a:pt x="11117" y="12318"/>
                </a:cubicBezTo>
                <a:cubicBezTo>
                  <a:pt x="11046" y="12309"/>
                  <a:pt x="10958" y="12336"/>
                  <a:pt x="10878" y="12345"/>
                </a:cubicBezTo>
                <a:cubicBezTo>
                  <a:pt x="10799" y="12353"/>
                  <a:pt x="10728" y="12345"/>
                  <a:pt x="10711" y="12300"/>
                </a:cubicBezTo>
                <a:cubicBezTo>
                  <a:pt x="10666" y="12327"/>
                  <a:pt x="10649" y="12371"/>
                  <a:pt x="10552" y="12353"/>
                </a:cubicBezTo>
                <a:cubicBezTo>
                  <a:pt x="10560" y="12336"/>
                  <a:pt x="10613" y="12345"/>
                  <a:pt x="10613" y="12318"/>
                </a:cubicBezTo>
                <a:cubicBezTo>
                  <a:pt x="10605" y="12309"/>
                  <a:pt x="10596" y="12309"/>
                  <a:pt x="10596" y="12292"/>
                </a:cubicBezTo>
                <a:cubicBezTo>
                  <a:pt x="10543" y="12300"/>
                  <a:pt x="10507" y="12309"/>
                  <a:pt x="10499" y="12353"/>
                </a:cubicBezTo>
                <a:cubicBezTo>
                  <a:pt x="10366" y="12362"/>
                  <a:pt x="10260" y="12318"/>
                  <a:pt x="10154" y="12345"/>
                </a:cubicBezTo>
                <a:cubicBezTo>
                  <a:pt x="10251" y="12309"/>
                  <a:pt x="10075" y="12300"/>
                  <a:pt x="10057" y="12336"/>
                </a:cubicBezTo>
                <a:cubicBezTo>
                  <a:pt x="10004" y="12336"/>
                  <a:pt x="9934" y="12327"/>
                  <a:pt x="9881" y="12327"/>
                </a:cubicBezTo>
                <a:cubicBezTo>
                  <a:pt x="9819" y="12318"/>
                  <a:pt x="9757" y="12309"/>
                  <a:pt x="9704" y="12309"/>
                </a:cubicBezTo>
                <a:cubicBezTo>
                  <a:pt x="9572" y="12309"/>
                  <a:pt x="9413" y="12274"/>
                  <a:pt x="9271" y="12247"/>
                </a:cubicBezTo>
                <a:cubicBezTo>
                  <a:pt x="9130" y="12212"/>
                  <a:pt x="8998" y="12194"/>
                  <a:pt x="8892" y="12212"/>
                </a:cubicBezTo>
                <a:cubicBezTo>
                  <a:pt x="8865" y="12194"/>
                  <a:pt x="8900" y="12177"/>
                  <a:pt x="8900" y="12168"/>
                </a:cubicBezTo>
                <a:cubicBezTo>
                  <a:pt x="8883" y="12159"/>
                  <a:pt x="8874" y="12150"/>
                  <a:pt x="8874" y="12141"/>
                </a:cubicBezTo>
                <a:cubicBezTo>
                  <a:pt x="8821" y="12133"/>
                  <a:pt x="8821" y="12159"/>
                  <a:pt x="8777" y="12150"/>
                </a:cubicBezTo>
                <a:cubicBezTo>
                  <a:pt x="8742" y="12141"/>
                  <a:pt x="8706" y="12106"/>
                  <a:pt x="8671" y="12097"/>
                </a:cubicBezTo>
                <a:cubicBezTo>
                  <a:pt x="8636" y="12088"/>
                  <a:pt x="8618" y="12124"/>
                  <a:pt x="8574" y="12106"/>
                </a:cubicBezTo>
                <a:cubicBezTo>
                  <a:pt x="8538" y="12097"/>
                  <a:pt x="8521" y="12080"/>
                  <a:pt x="8538" y="12053"/>
                </a:cubicBezTo>
                <a:cubicBezTo>
                  <a:pt x="8494" y="12053"/>
                  <a:pt x="8477" y="12097"/>
                  <a:pt x="8397" y="12062"/>
                </a:cubicBezTo>
                <a:cubicBezTo>
                  <a:pt x="8406" y="12044"/>
                  <a:pt x="8441" y="12062"/>
                  <a:pt x="8441" y="12044"/>
                </a:cubicBezTo>
                <a:cubicBezTo>
                  <a:pt x="8432" y="12009"/>
                  <a:pt x="8371" y="12027"/>
                  <a:pt x="8327" y="12000"/>
                </a:cubicBezTo>
                <a:cubicBezTo>
                  <a:pt x="8318" y="11991"/>
                  <a:pt x="8300" y="11956"/>
                  <a:pt x="8300" y="11956"/>
                </a:cubicBezTo>
                <a:cubicBezTo>
                  <a:pt x="8176" y="11912"/>
                  <a:pt x="8017" y="11912"/>
                  <a:pt x="7947" y="11877"/>
                </a:cubicBezTo>
                <a:cubicBezTo>
                  <a:pt x="7920" y="11885"/>
                  <a:pt x="7912" y="11894"/>
                  <a:pt x="7894" y="11912"/>
                </a:cubicBezTo>
                <a:cubicBezTo>
                  <a:pt x="7841" y="11841"/>
                  <a:pt x="7708" y="11841"/>
                  <a:pt x="7620" y="11832"/>
                </a:cubicBezTo>
                <a:lnTo>
                  <a:pt x="7629" y="11788"/>
                </a:lnTo>
                <a:cubicBezTo>
                  <a:pt x="7594" y="11788"/>
                  <a:pt x="7532" y="11762"/>
                  <a:pt x="7514" y="11797"/>
                </a:cubicBezTo>
                <a:cubicBezTo>
                  <a:pt x="7470" y="11762"/>
                  <a:pt x="7549" y="11762"/>
                  <a:pt x="7549" y="11744"/>
                </a:cubicBezTo>
                <a:cubicBezTo>
                  <a:pt x="7488" y="11726"/>
                  <a:pt x="7461" y="11744"/>
                  <a:pt x="7417" y="11753"/>
                </a:cubicBezTo>
                <a:cubicBezTo>
                  <a:pt x="7346" y="11709"/>
                  <a:pt x="7240" y="11682"/>
                  <a:pt x="7170" y="11700"/>
                </a:cubicBezTo>
                <a:cubicBezTo>
                  <a:pt x="7143" y="11682"/>
                  <a:pt x="7134" y="11665"/>
                  <a:pt x="7108" y="11647"/>
                </a:cubicBezTo>
                <a:cubicBezTo>
                  <a:pt x="6843" y="11638"/>
                  <a:pt x="6561" y="11559"/>
                  <a:pt x="6296" y="11435"/>
                </a:cubicBezTo>
                <a:cubicBezTo>
                  <a:pt x="6252" y="11435"/>
                  <a:pt x="6207" y="11426"/>
                  <a:pt x="6163" y="11435"/>
                </a:cubicBezTo>
                <a:cubicBezTo>
                  <a:pt x="6101" y="11400"/>
                  <a:pt x="6057" y="11364"/>
                  <a:pt x="5969" y="11338"/>
                </a:cubicBezTo>
                <a:lnTo>
                  <a:pt x="5995" y="11276"/>
                </a:lnTo>
                <a:cubicBezTo>
                  <a:pt x="5925" y="11276"/>
                  <a:pt x="5801" y="11303"/>
                  <a:pt x="5766" y="11223"/>
                </a:cubicBezTo>
                <a:cubicBezTo>
                  <a:pt x="5801" y="11197"/>
                  <a:pt x="5854" y="11259"/>
                  <a:pt x="5881" y="11267"/>
                </a:cubicBezTo>
                <a:cubicBezTo>
                  <a:pt x="5925" y="11267"/>
                  <a:pt x="5942" y="11223"/>
                  <a:pt x="6004" y="11250"/>
                </a:cubicBezTo>
                <a:cubicBezTo>
                  <a:pt x="6004" y="11223"/>
                  <a:pt x="5978" y="11206"/>
                  <a:pt x="5951" y="11197"/>
                </a:cubicBezTo>
                <a:cubicBezTo>
                  <a:pt x="6013" y="11188"/>
                  <a:pt x="6004" y="11117"/>
                  <a:pt x="6040" y="11100"/>
                </a:cubicBezTo>
                <a:cubicBezTo>
                  <a:pt x="6119" y="11064"/>
                  <a:pt x="6199" y="11135"/>
                  <a:pt x="6296" y="11126"/>
                </a:cubicBezTo>
                <a:cubicBezTo>
                  <a:pt x="6322" y="11144"/>
                  <a:pt x="6366" y="11161"/>
                  <a:pt x="6349" y="11197"/>
                </a:cubicBezTo>
                <a:cubicBezTo>
                  <a:pt x="6375" y="11197"/>
                  <a:pt x="6393" y="11188"/>
                  <a:pt x="6419" y="11188"/>
                </a:cubicBezTo>
                <a:cubicBezTo>
                  <a:pt x="6428" y="11161"/>
                  <a:pt x="6410" y="11144"/>
                  <a:pt x="6366" y="11135"/>
                </a:cubicBezTo>
                <a:cubicBezTo>
                  <a:pt x="6419" y="11117"/>
                  <a:pt x="6525" y="11179"/>
                  <a:pt x="6569" y="11206"/>
                </a:cubicBezTo>
                <a:cubicBezTo>
                  <a:pt x="6534" y="11250"/>
                  <a:pt x="6543" y="11241"/>
                  <a:pt x="6561" y="11285"/>
                </a:cubicBezTo>
                <a:cubicBezTo>
                  <a:pt x="6605" y="11294"/>
                  <a:pt x="6631" y="11250"/>
                  <a:pt x="6667" y="11303"/>
                </a:cubicBezTo>
                <a:cubicBezTo>
                  <a:pt x="6667" y="11285"/>
                  <a:pt x="6675" y="11285"/>
                  <a:pt x="6693" y="11285"/>
                </a:cubicBezTo>
                <a:cubicBezTo>
                  <a:pt x="6702" y="11241"/>
                  <a:pt x="6543" y="11259"/>
                  <a:pt x="6587" y="11197"/>
                </a:cubicBezTo>
                <a:cubicBezTo>
                  <a:pt x="6667" y="11223"/>
                  <a:pt x="6746" y="11250"/>
                  <a:pt x="6790" y="11285"/>
                </a:cubicBezTo>
                <a:cubicBezTo>
                  <a:pt x="6852" y="11294"/>
                  <a:pt x="6808" y="11232"/>
                  <a:pt x="6843" y="11223"/>
                </a:cubicBezTo>
                <a:cubicBezTo>
                  <a:pt x="6790" y="11206"/>
                  <a:pt x="6737" y="11223"/>
                  <a:pt x="6711" y="11179"/>
                </a:cubicBezTo>
                <a:cubicBezTo>
                  <a:pt x="6719" y="11153"/>
                  <a:pt x="6737" y="11135"/>
                  <a:pt x="6764" y="11135"/>
                </a:cubicBezTo>
                <a:cubicBezTo>
                  <a:pt x="6764" y="11108"/>
                  <a:pt x="6755" y="11091"/>
                  <a:pt x="6728" y="11073"/>
                </a:cubicBezTo>
                <a:cubicBezTo>
                  <a:pt x="6658" y="11073"/>
                  <a:pt x="6746" y="11117"/>
                  <a:pt x="6719" y="11144"/>
                </a:cubicBezTo>
                <a:cubicBezTo>
                  <a:pt x="6684" y="11126"/>
                  <a:pt x="6684" y="11153"/>
                  <a:pt x="6675" y="11179"/>
                </a:cubicBezTo>
                <a:cubicBezTo>
                  <a:pt x="6614" y="11170"/>
                  <a:pt x="6614" y="11144"/>
                  <a:pt x="6578" y="11126"/>
                </a:cubicBezTo>
                <a:cubicBezTo>
                  <a:pt x="6587" y="11108"/>
                  <a:pt x="6622" y="11135"/>
                  <a:pt x="6649" y="11135"/>
                </a:cubicBezTo>
                <a:cubicBezTo>
                  <a:pt x="6649" y="11064"/>
                  <a:pt x="6561" y="11117"/>
                  <a:pt x="6525" y="11126"/>
                </a:cubicBezTo>
                <a:cubicBezTo>
                  <a:pt x="6463" y="11108"/>
                  <a:pt x="6455" y="11064"/>
                  <a:pt x="6428" y="11029"/>
                </a:cubicBezTo>
                <a:cubicBezTo>
                  <a:pt x="6393" y="11020"/>
                  <a:pt x="6393" y="11100"/>
                  <a:pt x="6340" y="11064"/>
                </a:cubicBezTo>
                <a:cubicBezTo>
                  <a:pt x="6313" y="11038"/>
                  <a:pt x="6322" y="11002"/>
                  <a:pt x="6313" y="10967"/>
                </a:cubicBezTo>
                <a:cubicBezTo>
                  <a:pt x="6287" y="10976"/>
                  <a:pt x="6278" y="11011"/>
                  <a:pt x="6243" y="11011"/>
                </a:cubicBezTo>
                <a:cubicBezTo>
                  <a:pt x="6084" y="10967"/>
                  <a:pt x="5881" y="10870"/>
                  <a:pt x="5678" y="10808"/>
                </a:cubicBezTo>
                <a:cubicBezTo>
                  <a:pt x="5642" y="10791"/>
                  <a:pt x="5642" y="10844"/>
                  <a:pt x="5616" y="10835"/>
                </a:cubicBezTo>
                <a:cubicBezTo>
                  <a:pt x="5616" y="10852"/>
                  <a:pt x="5642" y="10870"/>
                  <a:pt x="5669" y="10888"/>
                </a:cubicBezTo>
                <a:cubicBezTo>
                  <a:pt x="5607" y="10914"/>
                  <a:pt x="5660" y="10976"/>
                  <a:pt x="5660" y="11020"/>
                </a:cubicBezTo>
                <a:lnTo>
                  <a:pt x="5625" y="11011"/>
                </a:lnTo>
                <a:lnTo>
                  <a:pt x="5589" y="11002"/>
                </a:lnTo>
                <a:cubicBezTo>
                  <a:pt x="5633" y="10967"/>
                  <a:pt x="5633" y="10923"/>
                  <a:pt x="5572" y="10896"/>
                </a:cubicBezTo>
                <a:cubicBezTo>
                  <a:pt x="5545" y="10941"/>
                  <a:pt x="5625" y="10932"/>
                  <a:pt x="5580" y="10976"/>
                </a:cubicBezTo>
                <a:cubicBezTo>
                  <a:pt x="5527" y="10914"/>
                  <a:pt x="5474" y="10923"/>
                  <a:pt x="5404" y="10932"/>
                </a:cubicBezTo>
                <a:cubicBezTo>
                  <a:pt x="5430" y="10976"/>
                  <a:pt x="5474" y="10958"/>
                  <a:pt x="5510" y="10967"/>
                </a:cubicBezTo>
                <a:cubicBezTo>
                  <a:pt x="5572" y="11002"/>
                  <a:pt x="5589" y="11047"/>
                  <a:pt x="5633" y="11082"/>
                </a:cubicBezTo>
                <a:cubicBezTo>
                  <a:pt x="5607" y="11091"/>
                  <a:pt x="5545" y="11135"/>
                  <a:pt x="5607" y="11161"/>
                </a:cubicBezTo>
                <a:cubicBezTo>
                  <a:pt x="5545" y="11161"/>
                  <a:pt x="5483" y="11170"/>
                  <a:pt x="5430" y="11179"/>
                </a:cubicBezTo>
                <a:cubicBezTo>
                  <a:pt x="5377" y="11179"/>
                  <a:pt x="5404" y="11144"/>
                  <a:pt x="5377" y="11135"/>
                </a:cubicBezTo>
                <a:cubicBezTo>
                  <a:pt x="5333" y="11100"/>
                  <a:pt x="5289" y="11108"/>
                  <a:pt x="5236" y="11100"/>
                </a:cubicBezTo>
                <a:cubicBezTo>
                  <a:pt x="5210" y="11091"/>
                  <a:pt x="5210" y="11073"/>
                  <a:pt x="5192" y="11064"/>
                </a:cubicBezTo>
                <a:cubicBezTo>
                  <a:pt x="5130" y="11047"/>
                  <a:pt x="5086" y="11055"/>
                  <a:pt x="5042" y="11029"/>
                </a:cubicBezTo>
                <a:cubicBezTo>
                  <a:pt x="4945" y="10985"/>
                  <a:pt x="4733" y="10923"/>
                  <a:pt x="4627" y="10888"/>
                </a:cubicBezTo>
                <a:cubicBezTo>
                  <a:pt x="4592" y="10879"/>
                  <a:pt x="4556" y="10826"/>
                  <a:pt x="4521" y="10870"/>
                </a:cubicBezTo>
                <a:cubicBezTo>
                  <a:pt x="4477" y="10870"/>
                  <a:pt x="4494" y="10835"/>
                  <a:pt x="4468" y="10817"/>
                </a:cubicBezTo>
                <a:cubicBezTo>
                  <a:pt x="4441" y="10808"/>
                  <a:pt x="4433" y="10826"/>
                  <a:pt x="4424" y="10844"/>
                </a:cubicBezTo>
                <a:cubicBezTo>
                  <a:pt x="4371" y="10835"/>
                  <a:pt x="4415" y="10782"/>
                  <a:pt x="4371" y="10773"/>
                </a:cubicBezTo>
                <a:cubicBezTo>
                  <a:pt x="4318" y="10746"/>
                  <a:pt x="4265" y="10782"/>
                  <a:pt x="4238" y="10738"/>
                </a:cubicBezTo>
                <a:cubicBezTo>
                  <a:pt x="4221" y="10729"/>
                  <a:pt x="4221" y="10755"/>
                  <a:pt x="4212" y="10773"/>
                </a:cubicBezTo>
                <a:cubicBezTo>
                  <a:pt x="4168" y="10729"/>
                  <a:pt x="4097" y="10702"/>
                  <a:pt x="4009" y="10685"/>
                </a:cubicBezTo>
                <a:cubicBezTo>
                  <a:pt x="3991" y="10693"/>
                  <a:pt x="3973" y="10702"/>
                  <a:pt x="3965" y="10720"/>
                </a:cubicBezTo>
                <a:cubicBezTo>
                  <a:pt x="3867" y="10693"/>
                  <a:pt x="3717" y="10649"/>
                  <a:pt x="3541" y="10614"/>
                </a:cubicBezTo>
                <a:cubicBezTo>
                  <a:pt x="3355" y="10570"/>
                  <a:pt x="3152" y="10534"/>
                  <a:pt x="2984" y="10499"/>
                </a:cubicBezTo>
                <a:cubicBezTo>
                  <a:pt x="2932" y="10490"/>
                  <a:pt x="2887" y="10499"/>
                  <a:pt x="2834" y="10490"/>
                </a:cubicBezTo>
                <a:cubicBezTo>
                  <a:pt x="2711" y="10473"/>
                  <a:pt x="2605" y="10411"/>
                  <a:pt x="2499" y="10411"/>
                </a:cubicBezTo>
                <a:cubicBezTo>
                  <a:pt x="2587" y="10455"/>
                  <a:pt x="2552" y="10473"/>
                  <a:pt x="2446" y="10446"/>
                </a:cubicBezTo>
                <a:cubicBezTo>
                  <a:pt x="2481" y="10455"/>
                  <a:pt x="2384" y="10420"/>
                  <a:pt x="2260" y="10376"/>
                </a:cubicBezTo>
                <a:cubicBezTo>
                  <a:pt x="2137" y="10323"/>
                  <a:pt x="1987" y="10261"/>
                  <a:pt x="1907" y="10225"/>
                </a:cubicBezTo>
                <a:cubicBezTo>
                  <a:pt x="1872" y="10217"/>
                  <a:pt x="1881" y="10199"/>
                  <a:pt x="1854" y="10181"/>
                </a:cubicBezTo>
                <a:cubicBezTo>
                  <a:pt x="1828" y="10172"/>
                  <a:pt x="1766" y="10155"/>
                  <a:pt x="1722" y="10128"/>
                </a:cubicBezTo>
                <a:cubicBezTo>
                  <a:pt x="1687" y="10102"/>
                  <a:pt x="1660" y="10075"/>
                  <a:pt x="1642" y="10066"/>
                </a:cubicBezTo>
                <a:cubicBezTo>
                  <a:pt x="1598" y="10040"/>
                  <a:pt x="1545" y="10058"/>
                  <a:pt x="1466" y="9987"/>
                </a:cubicBezTo>
                <a:cubicBezTo>
                  <a:pt x="1448" y="9969"/>
                  <a:pt x="1422" y="9916"/>
                  <a:pt x="1430" y="9925"/>
                </a:cubicBezTo>
                <a:cubicBezTo>
                  <a:pt x="1404" y="9908"/>
                  <a:pt x="1351" y="9916"/>
                  <a:pt x="1316" y="9890"/>
                </a:cubicBezTo>
                <a:cubicBezTo>
                  <a:pt x="1307" y="9890"/>
                  <a:pt x="1298" y="9855"/>
                  <a:pt x="1272" y="9837"/>
                </a:cubicBezTo>
                <a:cubicBezTo>
                  <a:pt x="1254" y="9819"/>
                  <a:pt x="1227" y="9810"/>
                  <a:pt x="1201" y="9793"/>
                </a:cubicBezTo>
                <a:cubicBezTo>
                  <a:pt x="1174" y="9784"/>
                  <a:pt x="1148" y="9766"/>
                  <a:pt x="1121" y="9749"/>
                </a:cubicBezTo>
                <a:cubicBezTo>
                  <a:pt x="1104" y="9722"/>
                  <a:pt x="1051" y="9678"/>
                  <a:pt x="998" y="9616"/>
                </a:cubicBezTo>
                <a:cubicBezTo>
                  <a:pt x="954" y="9563"/>
                  <a:pt x="901" y="9501"/>
                  <a:pt x="865" y="9475"/>
                </a:cubicBezTo>
                <a:cubicBezTo>
                  <a:pt x="848" y="9457"/>
                  <a:pt x="821" y="9484"/>
                  <a:pt x="804" y="9440"/>
                </a:cubicBezTo>
                <a:cubicBezTo>
                  <a:pt x="821" y="9422"/>
                  <a:pt x="839" y="9440"/>
                  <a:pt x="857" y="9431"/>
                </a:cubicBezTo>
                <a:cubicBezTo>
                  <a:pt x="830" y="9404"/>
                  <a:pt x="812" y="9404"/>
                  <a:pt x="786" y="9378"/>
                </a:cubicBezTo>
                <a:cubicBezTo>
                  <a:pt x="777" y="9378"/>
                  <a:pt x="768" y="9395"/>
                  <a:pt x="777" y="9413"/>
                </a:cubicBezTo>
                <a:cubicBezTo>
                  <a:pt x="742" y="9431"/>
                  <a:pt x="733" y="9351"/>
                  <a:pt x="777" y="9360"/>
                </a:cubicBezTo>
                <a:cubicBezTo>
                  <a:pt x="724" y="9334"/>
                  <a:pt x="715" y="9307"/>
                  <a:pt x="689" y="9263"/>
                </a:cubicBezTo>
                <a:cubicBezTo>
                  <a:pt x="680" y="9245"/>
                  <a:pt x="600" y="9175"/>
                  <a:pt x="583" y="9148"/>
                </a:cubicBezTo>
                <a:cubicBezTo>
                  <a:pt x="565" y="9113"/>
                  <a:pt x="556" y="9069"/>
                  <a:pt x="530" y="9033"/>
                </a:cubicBezTo>
                <a:cubicBezTo>
                  <a:pt x="494" y="8980"/>
                  <a:pt x="459" y="8910"/>
                  <a:pt x="424" y="8848"/>
                </a:cubicBezTo>
                <a:cubicBezTo>
                  <a:pt x="389" y="8786"/>
                  <a:pt x="362" y="8724"/>
                  <a:pt x="344" y="8671"/>
                </a:cubicBezTo>
                <a:cubicBezTo>
                  <a:pt x="318" y="8618"/>
                  <a:pt x="274" y="8574"/>
                  <a:pt x="256" y="8521"/>
                </a:cubicBezTo>
                <a:cubicBezTo>
                  <a:pt x="238" y="8495"/>
                  <a:pt x="256" y="8486"/>
                  <a:pt x="247" y="8459"/>
                </a:cubicBezTo>
                <a:cubicBezTo>
                  <a:pt x="238" y="8398"/>
                  <a:pt x="194" y="8354"/>
                  <a:pt x="185" y="8301"/>
                </a:cubicBezTo>
                <a:cubicBezTo>
                  <a:pt x="177" y="8265"/>
                  <a:pt x="185" y="8221"/>
                  <a:pt x="185" y="8195"/>
                </a:cubicBezTo>
                <a:cubicBezTo>
                  <a:pt x="177" y="8159"/>
                  <a:pt x="177" y="8097"/>
                  <a:pt x="168" y="8071"/>
                </a:cubicBezTo>
                <a:cubicBezTo>
                  <a:pt x="168" y="8053"/>
                  <a:pt x="124" y="8027"/>
                  <a:pt x="124" y="8018"/>
                </a:cubicBezTo>
                <a:cubicBezTo>
                  <a:pt x="115" y="7983"/>
                  <a:pt x="132" y="7983"/>
                  <a:pt x="132" y="7956"/>
                </a:cubicBezTo>
                <a:cubicBezTo>
                  <a:pt x="124" y="7912"/>
                  <a:pt x="106" y="7912"/>
                  <a:pt x="97" y="7877"/>
                </a:cubicBezTo>
                <a:cubicBezTo>
                  <a:pt x="88" y="7833"/>
                  <a:pt x="106" y="7788"/>
                  <a:pt x="97" y="7744"/>
                </a:cubicBezTo>
                <a:cubicBezTo>
                  <a:pt x="88" y="7718"/>
                  <a:pt x="71" y="7665"/>
                  <a:pt x="53" y="7603"/>
                </a:cubicBezTo>
                <a:cubicBezTo>
                  <a:pt x="35" y="7541"/>
                  <a:pt x="27" y="7479"/>
                  <a:pt x="53" y="7418"/>
                </a:cubicBezTo>
                <a:cubicBezTo>
                  <a:pt x="27" y="7409"/>
                  <a:pt x="0" y="7250"/>
                  <a:pt x="0" y="7126"/>
                </a:cubicBezTo>
                <a:cubicBezTo>
                  <a:pt x="0" y="7100"/>
                  <a:pt x="18" y="7056"/>
                  <a:pt x="18" y="7029"/>
                </a:cubicBezTo>
                <a:cubicBezTo>
                  <a:pt x="27" y="6914"/>
                  <a:pt x="18" y="6808"/>
                  <a:pt x="18" y="6702"/>
                </a:cubicBezTo>
                <a:cubicBezTo>
                  <a:pt x="27" y="6588"/>
                  <a:pt x="35" y="6490"/>
                  <a:pt x="62" y="6402"/>
                </a:cubicBezTo>
                <a:cubicBezTo>
                  <a:pt x="79" y="6367"/>
                  <a:pt x="124" y="6331"/>
                  <a:pt x="97" y="6287"/>
                </a:cubicBezTo>
                <a:cubicBezTo>
                  <a:pt x="79" y="6287"/>
                  <a:pt x="79" y="6314"/>
                  <a:pt x="71" y="6340"/>
                </a:cubicBezTo>
                <a:cubicBezTo>
                  <a:pt x="53" y="6287"/>
                  <a:pt x="97" y="6111"/>
                  <a:pt x="150" y="6137"/>
                </a:cubicBezTo>
                <a:cubicBezTo>
                  <a:pt x="115" y="6111"/>
                  <a:pt x="150" y="6084"/>
                  <a:pt x="150" y="6014"/>
                </a:cubicBezTo>
                <a:cubicBezTo>
                  <a:pt x="150" y="5996"/>
                  <a:pt x="141" y="5969"/>
                  <a:pt x="141" y="5934"/>
                </a:cubicBezTo>
                <a:cubicBezTo>
                  <a:pt x="141" y="5908"/>
                  <a:pt x="141" y="5872"/>
                  <a:pt x="168" y="5828"/>
                </a:cubicBezTo>
                <a:cubicBezTo>
                  <a:pt x="203" y="5828"/>
                  <a:pt x="185" y="5864"/>
                  <a:pt x="177" y="5890"/>
                </a:cubicBezTo>
                <a:cubicBezTo>
                  <a:pt x="194" y="5890"/>
                  <a:pt x="247" y="5864"/>
                  <a:pt x="221" y="5925"/>
                </a:cubicBezTo>
                <a:cubicBezTo>
                  <a:pt x="265" y="5925"/>
                  <a:pt x="212" y="5881"/>
                  <a:pt x="238" y="5846"/>
                </a:cubicBezTo>
                <a:cubicBezTo>
                  <a:pt x="247" y="5872"/>
                  <a:pt x="265" y="5881"/>
                  <a:pt x="291" y="5890"/>
                </a:cubicBezTo>
                <a:cubicBezTo>
                  <a:pt x="318" y="5837"/>
                  <a:pt x="291" y="5828"/>
                  <a:pt x="309" y="5793"/>
                </a:cubicBezTo>
                <a:cubicBezTo>
                  <a:pt x="362" y="5828"/>
                  <a:pt x="397" y="5758"/>
                  <a:pt x="380" y="5713"/>
                </a:cubicBezTo>
                <a:cubicBezTo>
                  <a:pt x="327" y="5713"/>
                  <a:pt x="291" y="5793"/>
                  <a:pt x="230" y="5784"/>
                </a:cubicBezTo>
                <a:cubicBezTo>
                  <a:pt x="221" y="5749"/>
                  <a:pt x="230" y="5696"/>
                  <a:pt x="203" y="5669"/>
                </a:cubicBezTo>
                <a:cubicBezTo>
                  <a:pt x="230" y="5652"/>
                  <a:pt x="265" y="5660"/>
                  <a:pt x="291" y="5643"/>
                </a:cubicBezTo>
                <a:cubicBezTo>
                  <a:pt x="309" y="5581"/>
                  <a:pt x="238" y="5572"/>
                  <a:pt x="230" y="5643"/>
                </a:cubicBezTo>
                <a:cubicBezTo>
                  <a:pt x="194" y="5554"/>
                  <a:pt x="300" y="5528"/>
                  <a:pt x="344" y="5537"/>
                </a:cubicBezTo>
                <a:cubicBezTo>
                  <a:pt x="327" y="5493"/>
                  <a:pt x="353" y="5413"/>
                  <a:pt x="283" y="5404"/>
                </a:cubicBezTo>
                <a:cubicBezTo>
                  <a:pt x="291" y="5378"/>
                  <a:pt x="300" y="5351"/>
                  <a:pt x="283" y="5343"/>
                </a:cubicBezTo>
                <a:cubicBezTo>
                  <a:pt x="327" y="5316"/>
                  <a:pt x="353" y="5228"/>
                  <a:pt x="406" y="5245"/>
                </a:cubicBezTo>
                <a:cubicBezTo>
                  <a:pt x="389" y="5290"/>
                  <a:pt x="371" y="5334"/>
                  <a:pt x="336" y="5298"/>
                </a:cubicBezTo>
                <a:lnTo>
                  <a:pt x="300" y="5396"/>
                </a:lnTo>
                <a:cubicBezTo>
                  <a:pt x="344" y="5431"/>
                  <a:pt x="353" y="5307"/>
                  <a:pt x="397" y="5343"/>
                </a:cubicBezTo>
                <a:cubicBezTo>
                  <a:pt x="389" y="5413"/>
                  <a:pt x="389" y="5396"/>
                  <a:pt x="353" y="5431"/>
                </a:cubicBezTo>
                <a:cubicBezTo>
                  <a:pt x="397" y="5449"/>
                  <a:pt x="424" y="5369"/>
                  <a:pt x="468" y="5378"/>
                </a:cubicBezTo>
                <a:cubicBezTo>
                  <a:pt x="494" y="5325"/>
                  <a:pt x="450" y="5272"/>
                  <a:pt x="503" y="5245"/>
                </a:cubicBezTo>
                <a:cubicBezTo>
                  <a:pt x="565" y="5272"/>
                  <a:pt x="556" y="5413"/>
                  <a:pt x="600" y="5404"/>
                </a:cubicBezTo>
                <a:cubicBezTo>
                  <a:pt x="618" y="5457"/>
                  <a:pt x="556" y="5501"/>
                  <a:pt x="556" y="5572"/>
                </a:cubicBezTo>
                <a:cubicBezTo>
                  <a:pt x="539" y="5528"/>
                  <a:pt x="539" y="5563"/>
                  <a:pt x="503" y="5554"/>
                </a:cubicBezTo>
                <a:cubicBezTo>
                  <a:pt x="468" y="5634"/>
                  <a:pt x="583" y="5616"/>
                  <a:pt x="539" y="5705"/>
                </a:cubicBezTo>
                <a:cubicBezTo>
                  <a:pt x="530" y="5749"/>
                  <a:pt x="521" y="5722"/>
                  <a:pt x="503" y="5713"/>
                </a:cubicBezTo>
                <a:cubicBezTo>
                  <a:pt x="486" y="5749"/>
                  <a:pt x="530" y="5749"/>
                  <a:pt x="521" y="5775"/>
                </a:cubicBezTo>
                <a:cubicBezTo>
                  <a:pt x="512" y="5864"/>
                  <a:pt x="459" y="5837"/>
                  <a:pt x="450" y="5908"/>
                </a:cubicBezTo>
                <a:cubicBezTo>
                  <a:pt x="450" y="5978"/>
                  <a:pt x="494" y="5881"/>
                  <a:pt x="521" y="5916"/>
                </a:cubicBezTo>
                <a:cubicBezTo>
                  <a:pt x="494" y="5916"/>
                  <a:pt x="503" y="6005"/>
                  <a:pt x="468" y="5996"/>
                </a:cubicBezTo>
                <a:cubicBezTo>
                  <a:pt x="459" y="6040"/>
                  <a:pt x="512" y="5987"/>
                  <a:pt x="521" y="5969"/>
                </a:cubicBezTo>
                <a:cubicBezTo>
                  <a:pt x="530" y="6022"/>
                  <a:pt x="477" y="6102"/>
                  <a:pt x="503" y="6164"/>
                </a:cubicBezTo>
                <a:cubicBezTo>
                  <a:pt x="565" y="6137"/>
                  <a:pt x="494" y="6093"/>
                  <a:pt x="512" y="6049"/>
                </a:cubicBezTo>
                <a:cubicBezTo>
                  <a:pt x="547" y="6049"/>
                  <a:pt x="574" y="5978"/>
                  <a:pt x="600" y="6031"/>
                </a:cubicBezTo>
                <a:cubicBezTo>
                  <a:pt x="645" y="5961"/>
                  <a:pt x="583" y="5952"/>
                  <a:pt x="609" y="5881"/>
                </a:cubicBezTo>
                <a:cubicBezTo>
                  <a:pt x="636" y="5828"/>
                  <a:pt x="653" y="5881"/>
                  <a:pt x="653" y="5802"/>
                </a:cubicBezTo>
                <a:cubicBezTo>
                  <a:pt x="653" y="5766"/>
                  <a:pt x="645" y="5740"/>
                  <a:pt x="653" y="5705"/>
                </a:cubicBezTo>
                <a:cubicBezTo>
                  <a:pt x="689" y="5678"/>
                  <a:pt x="715" y="5643"/>
                  <a:pt x="742" y="5599"/>
                </a:cubicBezTo>
                <a:cubicBezTo>
                  <a:pt x="751" y="5537"/>
                  <a:pt x="715" y="5643"/>
                  <a:pt x="689" y="5599"/>
                </a:cubicBezTo>
                <a:cubicBezTo>
                  <a:pt x="671" y="5519"/>
                  <a:pt x="795" y="5396"/>
                  <a:pt x="759" y="5351"/>
                </a:cubicBezTo>
                <a:cubicBezTo>
                  <a:pt x="786" y="5325"/>
                  <a:pt x="812" y="5307"/>
                  <a:pt x="830" y="5245"/>
                </a:cubicBezTo>
                <a:cubicBezTo>
                  <a:pt x="892" y="5307"/>
                  <a:pt x="759" y="5325"/>
                  <a:pt x="786" y="5387"/>
                </a:cubicBezTo>
                <a:cubicBezTo>
                  <a:pt x="865" y="5351"/>
                  <a:pt x="936" y="5281"/>
                  <a:pt x="1015" y="5245"/>
                </a:cubicBezTo>
                <a:cubicBezTo>
                  <a:pt x="998" y="5166"/>
                  <a:pt x="927" y="5254"/>
                  <a:pt x="892" y="5290"/>
                </a:cubicBezTo>
                <a:cubicBezTo>
                  <a:pt x="848" y="5263"/>
                  <a:pt x="945" y="5157"/>
                  <a:pt x="857" y="5157"/>
                </a:cubicBezTo>
                <a:cubicBezTo>
                  <a:pt x="865" y="5122"/>
                  <a:pt x="883" y="5113"/>
                  <a:pt x="909" y="5113"/>
                </a:cubicBezTo>
                <a:cubicBezTo>
                  <a:pt x="883" y="5069"/>
                  <a:pt x="927" y="4989"/>
                  <a:pt x="962" y="4919"/>
                </a:cubicBezTo>
                <a:cubicBezTo>
                  <a:pt x="989" y="4945"/>
                  <a:pt x="936" y="4998"/>
                  <a:pt x="971" y="5007"/>
                </a:cubicBezTo>
                <a:cubicBezTo>
                  <a:pt x="1007" y="4981"/>
                  <a:pt x="1042" y="4945"/>
                  <a:pt x="1068" y="4919"/>
                </a:cubicBezTo>
                <a:cubicBezTo>
                  <a:pt x="1086" y="4875"/>
                  <a:pt x="1042" y="4857"/>
                  <a:pt x="1007" y="4839"/>
                </a:cubicBezTo>
                <a:cubicBezTo>
                  <a:pt x="1033" y="4804"/>
                  <a:pt x="1051" y="4716"/>
                  <a:pt x="1086" y="4716"/>
                </a:cubicBezTo>
                <a:cubicBezTo>
                  <a:pt x="1148" y="4751"/>
                  <a:pt x="1033" y="4777"/>
                  <a:pt x="1060" y="4830"/>
                </a:cubicBezTo>
                <a:cubicBezTo>
                  <a:pt x="1148" y="4813"/>
                  <a:pt x="1095" y="4733"/>
                  <a:pt x="1157" y="4698"/>
                </a:cubicBezTo>
                <a:cubicBezTo>
                  <a:pt x="1130" y="4680"/>
                  <a:pt x="1113" y="4698"/>
                  <a:pt x="1095" y="4680"/>
                </a:cubicBezTo>
                <a:lnTo>
                  <a:pt x="1166" y="4539"/>
                </a:lnTo>
                <a:cubicBezTo>
                  <a:pt x="1227" y="4504"/>
                  <a:pt x="1095" y="4645"/>
                  <a:pt x="1157" y="4654"/>
                </a:cubicBezTo>
                <a:cubicBezTo>
                  <a:pt x="1210" y="4636"/>
                  <a:pt x="1201" y="4530"/>
                  <a:pt x="1245" y="4477"/>
                </a:cubicBezTo>
                <a:cubicBezTo>
                  <a:pt x="1148" y="4530"/>
                  <a:pt x="1272" y="4380"/>
                  <a:pt x="1298" y="4318"/>
                </a:cubicBezTo>
                <a:cubicBezTo>
                  <a:pt x="1351" y="4292"/>
                  <a:pt x="1263" y="4407"/>
                  <a:pt x="1245" y="4433"/>
                </a:cubicBezTo>
                <a:cubicBezTo>
                  <a:pt x="1316" y="4442"/>
                  <a:pt x="1333" y="4327"/>
                  <a:pt x="1342" y="4283"/>
                </a:cubicBezTo>
                <a:cubicBezTo>
                  <a:pt x="1395" y="4256"/>
                  <a:pt x="1492" y="4159"/>
                  <a:pt x="1475" y="4089"/>
                </a:cubicBezTo>
                <a:cubicBezTo>
                  <a:pt x="1439" y="4089"/>
                  <a:pt x="1404" y="4195"/>
                  <a:pt x="1369" y="4230"/>
                </a:cubicBezTo>
                <a:cubicBezTo>
                  <a:pt x="1342" y="4221"/>
                  <a:pt x="1395" y="4177"/>
                  <a:pt x="1404" y="4151"/>
                </a:cubicBezTo>
                <a:cubicBezTo>
                  <a:pt x="1439" y="4098"/>
                  <a:pt x="1492" y="4036"/>
                  <a:pt x="1466" y="3992"/>
                </a:cubicBezTo>
                <a:cubicBezTo>
                  <a:pt x="1563" y="3930"/>
                  <a:pt x="1581" y="3859"/>
                  <a:pt x="1669" y="3762"/>
                </a:cubicBezTo>
                <a:cubicBezTo>
                  <a:pt x="1669" y="3744"/>
                  <a:pt x="1651" y="3736"/>
                  <a:pt x="1660" y="3709"/>
                </a:cubicBezTo>
                <a:cubicBezTo>
                  <a:pt x="1687" y="3674"/>
                  <a:pt x="1713" y="3674"/>
                  <a:pt x="1739" y="3700"/>
                </a:cubicBezTo>
                <a:cubicBezTo>
                  <a:pt x="1775" y="3577"/>
                  <a:pt x="1881" y="3559"/>
                  <a:pt x="1925" y="3453"/>
                </a:cubicBezTo>
                <a:cubicBezTo>
                  <a:pt x="1969" y="3444"/>
                  <a:pt x="1943" y="3479"/>
                  <a:pt x="1960" y="3506"/>
                </a:cubicBezTo>
                <a:cubicBezTo>
                  <a:pt x="1978" y="3479"/>
                  <a:pt x="1987" y="3488"/>
                  <a:pt x="2004" y="3471"/>
                </a:cubicBezTo>
                <a:cubicBezTo>
                  <a:pt x="2013" y="3453"/>
                  <a:pt x="1978" y="3427"/>
                  <a:pt x="1969" y="3444"/>
                </a:cubicBezTo>
                <a:cubicBezTo>
                  <a:pt x="1951" y="3374"/>
                  <a:pt x="2022" y="3329"/>
                  <a:pt x="2049" y="3268"/>
                </a:cubicBezTo>
                <a:cubicBezTo>
                  <a:pt x="2040" y="3250"/>
                  <a:pt x="2022" y="3232"/>
                  <a:pt x="2004" y="3250"/>
                </a:cubicBezTo>
                <a:cubicBezTo>
                  <a:pt x="2013" y="3197"/>
                  <a:pt x="2075" y="3179"/>
                  <a:pt x="2093" y="3109"/>
                </a:cubicBezTo>
                <a:cubicBezTo>
                  <a:pt x="2093" y="3162"/>
                  <a:pt x="2154" y="3170"/>
                  <a:pt x="2190" y="3144"/>
                </a:cubicBezTo>
                <a:cubicBezTo>
                  <a:pt x="2216" y="3179"/>
                  <a:pt x="2154" y="3162"/>
                  <a:pt x="2146" y="3197"/>
                </a:cubicBezTo>
                <a:cubicBezTo>
                  <a:pt x="2163" y="3223"/>
                  <a:pt x="2190" y="3215"/>
                  <a:pt x="2216" y="3188"/>
                </a:cubicBezTo>
                <a:cubicBezTo>
                  <a:pt x="2252" y="3117"/>
                  <a:pt x="2146" y="3144"/>
                  <a:pt x="2154" y="3091"/>
                </a:cubicBezTo>
                <a:cubicBezTo>
                  <a:pt x="2225" y="3047"/>
                  <a:pt x="2225" y="3038"/>
                  <a:pt x="2305" y="2959"/>
                </a:cubicBezTo>
                <a:lnTo>
                  <a:pt x="2340" y="2985"/>
                </a:lnTo>
                <a:cubicBezTo>
                  <a:pt x="2393" y="2923"/>
                  <a:pt x="2366" y="2861"/>
                  <a:pt x="2437" y="2791"/>
                </a:cubicBezTo>
                <a:cubicBezTo>
                  <a:pt x="2455" y="2844"/>
                  <a:pt x="2490" y="2800"/>
                  <a:pt x="2499" y="2800"/>
                </a:cubicBezTo>
                <a:cubicBezTo>
                  <a:pt x="2517" y="2800"/>
                  <a:pt x="2534" y="2853"/>
                  <a:pt x="2569" y="2808"/>
                </a:cubicBezTo>
                <a:cubicBezTo>
                  <a:pt x="2578" y="2747"/>
                  <a:pt x="2490" y="2826"/>
                  <a:pt x="2464" y="2764"/>
                </a:cubicBezTo>
                <a:cubicBezTo>
                  <a:pt x="2508" y="2711"/>
                  <a:pt x="2543" y="2764"/>
                  <a:pt x="2578" y="2702"/>
                </a:cubicBezTo>
                <a:cubicBezTo>
                  <a:pt x="2596" y="2685"/>
                  <a:pt x="2561" y="2685"/>
                  <a:pt x="2543" y="2694"/>
                </a:cubicBezTo>
                <a:cubicBezTo>
                  <a:pt x="2543" y="2641"/>
                  <a:pt x="2605" y="2649"/>
                  <a:pt x="2640" y="2614"/>
                </a:cubicBezTo>
                <a:cubicBezTo>
                  <a:pt x="2667" y="2579"/>
                  <a:pt x="2684" y="2526"/>
                  <a:pt x="2711" y="2491"/>
                </a:cubicBezTo>
                <a:cubicBezTo>
                  <a:pt x="2746" y="2455"/>
                  <a:pt x="2790" y="2438"/>
                  <a:pt x="2799" y="2393"/>
                </a:cubicBezTo>
                <a:cubicBezTo>
                  <a:pt x="2817" y="2411"/>
                  <a:pt x="2808" y="2429"/>
                  <a:pt x="2817" y="2438"/>
                </a:cubicBezTo>
                <a:cubicBezTo>
                  <a:pt x="2861" y="2402"/>
                  <a:pt x="2834" y="2358"/>
                  <a:pt x="2879" y="2349"/>
                </a:cubicBezTo>
                <a:cubicBezTo>
                  <a:pt x="2914" y="2367"/>
                  <a:pt x="2861" y="2402"/>
                  <a:pt x="2879" y="2420"/>
                </a:cubicBezTo>
                <a:cubicBezTo>
                  <a:pt x="2932" y="2385"/>
                  <a:pt x="2887" y="2358"/>
                  <a:pt x="2932" y="2323"/>
                </a:cubicBezTo>
                <a:cubicBezTo>
                  <a:pt x="2896" y="2305"/>
                  <a:pt x="2852" y="2349"/>
                  <a:pt x="2817" y="2314"/>
                </a:cubicBezTo>
                <a:cubicBezTo>
                  <a:pt x="2834" y="2305"/>
                  <a:pt x="2852" y="2261"/>
                  <a:pt x="2870" y="2261"/>
                </a:cubicBezTo>
                <a:cubicBezTo>
                  <a:pt x="2870" y="2261"/>
                  <a:pt x="2861" y="2296"/>
                  <a:pt x="2879" y="2296"/>
                </a:cubicBezTo>
                <a:cubicBezTo>
                  <a:pt x="2932" y="2287"/>
                  <a:pt x="2976" y="2279"/>
                  <a:pt x="3055" y="2217"/>
                </a:cubicBezTo>
                <a:cubicBezTo>
                  <a:pt x="3082" y="2173"/>
                  <a:pt x="2993" y="2234"/>
                  <a:pt x="3011" y="2173"/>
                </a:cubicBezTo>
                <a:cubicBezTo>
                  <a:pt x="3055" y="2146"/>
                  <a:pt x="3090" y="2120"/>
                  <a:pt x="3135" y="2093"/>
                </a:cubicBezTo>
                <a:lnTo>
                  <a:pt x="3170" y="2129"/>
                </a:lnTo>
                <a:cubicBezTo>
                  <a:pt x="3214" y="2120"/>
                  <a:pt x="3196" y="2102"/>
                  <a:pt x="3223" y="2084"/>
                </a:cubicBezTo>
                <a:cubicBezTo>
                  <a:pt x="3276" y="2049"/>
                  <a:pt x="3311" y="2076"/>
                  <a:pt x="3294" y="1996"/>
                </a:cubicBezTo>
                <a:cubicBezTo>
                  <a:pt x="3258" y="2014"/>
                  <a:pt x="3170" y="2040"/>
                  <a:pt x="3241" y="1970"/>
                </a:cubicBezTo>
                <a:cubicBezTo>
                  <a:pt x="3196" y="1961"/>
                  <a:pt x="3135" y="2058"/>
                  <a:pt x="3082" y="2084"/>
                </a:cubicBezTo>
                <a:cubicBezTo>
                  <a:pt x="3037" y="2058"/>
                  <a:pt x="3126" y="2014"/>
                  <a:pt x="3152" y="1978"/>
                </a:cubicBezTo>
                <a:cubicBezTo>
                  <a:pt x="3196" y="1943"/>
                  <a:pt x="3249" y="1899"/>
                  <a:pt x="3276" y="1872"/>
                </a:cubicBezTo>
                <a:lnTo>
                  <a:pt x="3329" y="1925"/>
                </a:lnTo>
                <a:cubicBezTo>
                  <a:pt x="3382" y="1881"/>
                  <a:pt x="3382" y="1846"/>
                  <a:pt x="3329" y="1819"/>
                </a:cubicBezTo>
                <a:cubicBezTo>
                  <a:pt x="3364" y="1802"/>
                  <a:pt x="3391" y="1775"/>
                  <a:pt x="3417" y="1758"/>
                </a:cubicBezTo>
                <a:cubicBezTo>
                  <a:pt x="3426" y="1775"/>
                  <a:pt x="3408" y="1793"/>
                  <a:pt x="3417" y="1811"/>
                </a:cubicBezTo>
                <a:cubicBezTo>
                  <a:pt x="3479" y="1758"/>
                  <a:pt x="3523" y="1767"/>
                  <a:pt x="3585" y="1705"/>
                </a:cubicBezTo>
                <a:cubicBezTo>
                  <a:pt x="3594" y="1714"/>
                  <a:pt x="3576" y="1731"/>
                  <a:pt x="3585" y="1740"/>
                </a:cubicBezTo>
                <a:cubicBezTo>
                  <a:pt x="3709" y="1669"/>
                  <a:pt x="3762" y="1616"/>
                  <a:pt x="3876" y="1555"/>
                </a:cubicBezTo>
                <a:cubicBezTo>
                  <a:pt x="3859" y="1502"/>
                  <a:pt x="3894" y="1449"/>
                  <a:pt x="3982" y="1413"/>
                </a:cubicBezTo>
                <a:cubicBezTo>
                  <a:pt x="3965" y="1396"/>
                  <a:pt x="3947" y="1404"/>
                  <a:pt x="3920" y="1431"/>
                </a:cubicBezTo>
                <a:cubicBezTo>
                  <a:pt x="3903" y="1449"/>
                  <a:pt x="3876" y="1475"/>
                  <a:pt x="3841" y="1466"/>
                </a:cubicBezTo>
                <a:cubicBezTo>
                  <a:pt x="3850" y="1449"/>
                  <a:pt x="3876" y="1422"/>
                  <a:pt x="3912" y="1404"/>
                </a:cubicBezTo>
                <a:cubicBezTo>
                  <a:pt x="3947" y="1387"/>
                  <a:pt x="3982" y="1369"/>
                  <a:pt x="4009" y="1352"/>
                </a:cubicBezTo>
                <a:cubicBezTo>
                  <a:pt x="4026" y="1369"/>
                  <a:pt x="4009" y="1378"/>
                  <a:pt x="3991" y="1396"/>
                </a:cubicBezTo>
                <a:cubicBezTo>
                  <a:pt x="4053" y="1378"/>
                  <a:pt x="4018" y="1440"/>
                  <a:pt x="4062" y="1440"/>
                </a:cubicBezTo>
                <a:cubicBezTo>
                  <a:pt x="4141" y="1413"/>
                  <a:pt x="4018" y="1422"/>
                  <a:pt x="4071" y="1387"/>
                </a:cubicBezTo>
                <a:cubicBezTo>
                  <a:pt x="4132" y="1325"/>
                  <a:pt x="4141" y="1422"/>
                  <a:pt x="4203" y="1360"/>
                </a:cubicBezTo>
                <a:cubicBezTo>
                  <a:pt x="4229" y="1343"/>
                  <a:pt x="4150" y="1325"/>
                  <a:pt x="4185" y="1290"/>
                </a:cubicBezTo>
                <a:cubicBezTo>
                  <a:pt x="4238" y="1299"/>
                  <a:pt x="4309" y="1193"/>
                  <a:pt x="4291" y="1263"/>
                </a:cubicBezTo>
                <a:cubicBezTo>
                  <a:pt x="4362" y="1201"/>
                  <a:pt x="4441" y="1166"/>
                  <a:pt x="4521" y="1140"/>
                </a:cubicBezTo>
                <a:cubicBezTo>
                  <a:pt x="4512" y="1060"/>
                  <a:pt x="4433" y="1140"/>
                  <a:pt x="4380" y="1157"/>
                </a:cubicBezTo>
                <a:cubicBezTo>
                  <a:pt x="4371" y="1095"/>
                  <a:pt x="4450" y="1113"/>
                  <a:pt x="4494" y="1087"/>
                </a:cubicBezTo>
                <a:cubicBezTo>
                  <a:pt x="4530" y="1060"/>
                  <a:pt x="4539" y="1025"/>
                  <a:pt x="4583" y="1016"/>
                </a:cubicBezTo>
                <a:cubicBezTo>
                  <a:pt x="4618" y="1060"/>
                  <a:pt x="4583" y="1069"/>
                  <a:pt x="4530" y="1087"/>
                </a:cubicBezTo>
                <a:cubicBezTo>
                  <a:pt x="4547" y="1113"/>
                  <a:pt x="4592" y="1095"/>
                  <a:pt x="4627" y="1078"/>
                </a:cubicBezTo>
                <a:cubicBezTo>
                  <a:pt x="4636" y="1122"/>
                  <a:pt x="4627" y="1140"/>
                  <a:pt x="4671" y="1148"/>
                </a:cubicBezTo>
                <a:cubicBezTo>
                  <a:pt x="4697" y="1131"/>
                  <a:pt x="4627" y="1095"/>
                  <a:pt x="4680" y="1060"/>
                </a:cubicBezTo>
                <a:cubicBezTo>
                  <a:pt x="4689" y="1016"/>
                  <a:pt x="4592" y="1042"/>
                  <a:pt x="4636" y="998"/>
                </a:cubicBezTo>
                <a:cubicBezTo>
                  <a:pt x="4680" y="981"/>
                  <a:pt x="4662" y="998"/>
                  <a:pt x="4662" y="1016"/>
                </a:cubicBezTo>
                <a:cubicBezTo>
                  <a:pt x="4750" y="972"/>
                  <a:pt x="4777" y="972"/>
                  <a:pt x="4874" y="945"/>
                </a:cubicBezTo>
                <a:cubicBezTo>
                  <a:pt x="4883" y="981"/>
                  <a:pt x="4865" y="981"/>
                  <a:pt x="4839" y="981"/>
                </a:cubicBezTo>
                <a:cubicBezTo>
                  <a:pt x="4812" y="981"/>
                  <a:pt x="4786" y="981"/>
                  <a:pt x="4803" y="1016"/>
                </a:cubicBezTo>
                <a:cubicBezTo>
                  <a:pt x="4848" y="1042"/>
                  <a:pt x="4856" y="1007"/>
                  <a:pt x="4909" y="1007"/>
                </a:cubicBezTo>
                <a:cubicBezTo>
                  <a:pt x="4954" y="998"/>
                  <a:pt x="4901" y="963"/>
                  <a:pt x="4901" y="963"/>
                </a:cubicBezTo>
                <a:cubicBezTo>
                  <a:pt x="4901" y="910"/>
                  <a:pt x="4962" y="963"/>
                  <a:pt x="4936" y="892"/>
                </a:cubicBezTo>
                <a:cubicBezTo>
                  <a:pt x="5007" y="884"/>
                  <a:pt x="5033" y="822"/>
                  <a:pt x="5095" y="848"/>
                </a:cubicBezTo>
                <a:cubicBezTo>
                  <a:pt x="5121" y="786"/>
                  <a:pt x="5298" y="778"/>
                  <a:pt x="5430" y="733"/>
                </a:cubicBezTo>
                <a:cubicBezTo>
                  <a:pt x="5510" y="716"/>
                  <a:pt x="5510" y="707"/>
                  <a:pt x="5580" y="725"/>
                </a:cubicBezTo>
                <a:cubicBezTo>
                  <a:pt x="5598" y="725"/>
                  <a:pt x="5589" y="698"/>
                  <a:pt x="5616" y="689"/>
                </a:cubicBezTo>
                <a:cubicBezTo>
                  <a:pt x="5669" y="689"/>
                  <a:pt x="5722" y="680"/>
                  <a:pt x="5775" y="672"/>
                </a:cubicBezTo>
                <a:cubicBezTo>
                  <a:pt x="5819" y="663"/>
                  <a:pt x="5872" y="654"/>
                  <a:pt x="5916" y="645"/>
                </a:cubicBezTo>
                <a:cubicBezTo>
                  <a:pt x="6004" y="636"/>
                  <a:pt x="6084" y="619"/>
                  <a:pt x="6181" y="636"/>
                </a:cubicBezTo>
                <a:cubicBezTo>
                  <a:pt x="6207" y="636"/>
                  <a:pt x="6199" y="610"/>
                  <a:pt x="6225" y="610"/>
                </a:cubicBezTo>
                <a:cubicBezTo>
                  <a:pt x="6269" y="601"/>
                  <a:pt x="6260" y="636"/>
                  <a:pt x="6313" y="619"/>
                </a:cubicBezTo>
                <a:cubicBezTo>
                  <a:pt x="6331" y="680"/>
                  <a:pt x="6278" y="672"/>
                  <a:pt x="6260" y="698"/>
                </a:cubicBezTo>
                <a:cubicBezTo>
                  <a:pt x="6225" y="672"/>
                  <a:pt x="6154" y="627"/>
                  <a:pt x="6093" y="672"/>
                </a:cubicBezTo>
                <a:cubicBezTo>
                  <a:pt x="6110" y="716"/>
                  <a:pt x="6163" y="672"/>
                  <a:pt x="6207" y="698"/>
                </a:cubicBezTo>
                <a:cubicBezTo>
                  <a:pt x="6216" y="707"/>
                  <a:pt x="6216" y="742"/>
                  <a:pt x="6225" y="742"/>
                </a:cubicBezTo>
                <a:cubicBezTo>
                  <a:pt x="6252" y="760"/>
                  <a:pt x="6296" y="751"/>
                  <a:pt x="6331" y="760"/>
                </a:cubicBezTo>
                <a:cubicBezTo>
                  <a:pt x="6357" y="707"/>
                  <a:pt x="6278" y="742"/>
                  <a:pt x="6296" y="698"/>
                </a:cubicBezTo>
                <a:cubicBezTo>
                  <a:pt x="6322" y="672"/>
                  <a:pt x="6437" y="645"/>
                  <a:pt x="6349" y="619"/>
                </a:cubicBezTo>
                <a:cubicBezTo>
                  <a:pt x="6357" y="601"/>
                  <a:pt x="6516" y="583"/>
                  <a:pt x="6499" y="636"/>
                </a:cubicBezTo>
                <a:cubicBezTo>
                  <a:pt x="6587" y="583"/>
                  <a:pt x="6728" y="627"/>
                  <a:pt x="6878" y="636"/>
                </a:cubicBezTo>
                <a:cubicBezTo>
                  <a:pt x="6967" y="645"/>
                  <a:pt x="7064" y="645"/>
                  <a:pt x="7152" y="645"/>
                </a:cubicBezTo>
                <a:cubicBezTo>
                  <a:pt x="7240" y="654"/>
                  <a:pt x="7329" y="654"/>
                  <a:pt x="7391" y="663"/>
                </a:cubicBezTo>
                <a:cubicBezTo>
                  <a:pt x="7444" y="654"/>
                  <a:pt x="7426" y="698"/>
                  <a:pt x="7461" y="698"/>
                </a:cubicBezTo>
                <a:cubicBezTo>
                  <a:pt x="7505" y="689"/>
                  <a:pt x="7549" y="716"/>
                  <a:pt x="7549" y="716"/>
                </a:cubicBezTo>
                <a:cubicBezTo>
                  <a:pt x="7585" y="716"/>
                  <a:pt x="7585" y="663"/>
                  <a:pt x="7647" y="698"/>
                </a:cubicBezTo>
                <a:cubicBezTo>
                  <a:pt x="7673" y="751"/>
                  <a:pt x="7611" y="725"/>
                  <a:pt x="7585" y="733"/>
                </a:cubicBezTo>
                <a:cubicBezTo>
                  <a:pt x="7576" y="742"/>
                  <a:pt x="7558" y="769"/>
                  <a:pt x="7541" y="769"/>
                </a:cubicBezTo>
                <a:cubicBezTo>
                  <a:pt x="7514" y="778"/>
                  <a:pt x="7452" y="716"/>
                  <a:pt x="7452" y="778"/>
                </a:cubicBezTo>
                <a:cubicBezTo>
                  <a:pt x="7452" y="804"/>
                  <a:pt x="7479" y="769"/>
                  <a:pt x="7505" y="786"/>
                </a:cubicBezTo>
                <a:cubicBezTo>
                  <a:pt x="7514" y="786"/>
                  <a:pt x="7505" y="857"/>
                  <a:pt x="7567" y="839"/>
                </a:cubicBezTo>
                <a:cubicBezTo>
                  <a:pt x="7585" y="804"/>
                  <a:pt x="7488" y="831"/>
                  <a:pt x="7523" y="786"/>
                </a:cubicBezTo>
                <a:cubicBezTo>
                  <a:pt x="7611" y="778"/>
                  <a:pt x="7708" y="857"/>
                  <a:pt x="7779" y="866"/>
                </a:cubicBezTo>
                <a:cubicBezTo>
                  <a:pt x="7788" y="804"/>
                  <a:pt x="7673" y="831"/>
                  <a:pt x="7647" y="795"/>
                </a:cubicBezTo>
                <a:cubicBezTo>
                  <a:pt x="7638" y="725"/>
                  <a:pt x="7700" y="751"/>
                  <a:pt x="7700" y="707"/>
                </a:cubicBezTo>
                <a:cubicBezTo>
                  <a:pt x="7797" y="716"/>
                  <a:pt x="7876" y="725"/>
                  <a:pt x="7947" y="751"/>
                </a:cubicBezTo>
                <a:cubicBezTo>
                  <a:pt x="8026" y="769"/>
                  <a:pt x="8088" y="804"/>
                  <a:pt x="8150" y="822"/>
                </a:cubicBezTo>
                <a:cubicBezTo>
                  <a:pt x="8265" y="804"/>
                  <a:pt x="8379" y="813"/>
                  <a:pt x="8485" y="857"/>
                </a:cubicBezTo>
                <a:cubicBezTo>
                  <a:pt x="8512" y="804"/>
                  <a:pt x="8485" y="786"/>
                  <a:pt x="8432" y="769"/>
                </a:cubicBezTo>
                <a:cubicBezTo>
                  <a:pt x="8441" y="742"/>
                  <a:pt x="8512" y="769"/>
                  <a:pt x="8530" y="742"/>
                </a:cubicBezTo>
                <a:cubicBezTo>
                  <a:pt x="8538" y="689"/>
                  <a:pt x="8477" y="733"/>
                  <a:pt x="8459" y="733"/>
                </a:cubicBezTo>
                <a:cubicBezTo>
                  <a:pt x="8406" y="725"/>
                  <a:pt x="8344" y="689"/>
                  <a:pt x="8274" y="680"/>
                </a:cubicBezTo>
                <a:cubicBezTo>
                  <a:pt x="8256" y="680"/>
                  <a:pt x="8256" y="707"/>
                  <a:pt x="8229" y="707"/>
                </a:cubicBezTo>
                <a:cubicBezTo>
                  <a:pt x="8168" y="698"/>
                  <a:pt x="8150" y="672"/>
                  <a:pt x="8115" y="654"/>
                </a:cubicBezTo>
                <a:cubicBezTo>
                  <a:pt x="8079" y="654"/>
                  <a:pt x="8132" y="680"/>
                  <a:pt x="8088" y="689"/>
                </a:cubicBezTo>
                <a:cubicBezTo>
                  <a:pt x="7982" y="636"/>
                  <a:pt x="7832" y="663"/>
                  <a:pt x="7717" y="610"/>
                </a:cubicBezTo>
                <a:cubicBezTo>
                  <a:pt x="7779" y="566"/>
                  <a:pt x="7629" y="548"/>
                  <a:pt x="7629" y="495"/>
                </a:cubicBezTo>
                <a:cubicBezTo>
                  <a:pt x="7576" y="486"/>
                  <a:pt x="7629" y="583"/>
                  <a:pt x="7558" y="548"/>
                </a:cubicBezTo>
                <a:cubicBezTo>
                  <a:pt x="7558" y="566"/>
                  <a:pt x="7594" y="566"/>
                  <a:pt x="7611" y="574"/>
                </a:cubicBezTo>
                <a:cubicBezTo>
                  <a:pt x="7664" y="592"/>
                  <a:pt x="7576" y="583"/>
                  <a:pt x="7558" y="574"/>
                </a:cubicBezTo>
                <a:cubicBezTo>
                  <a:pt x="7514" y="557"/>
                  <a:pt x="7497" y="522"/>
                  <a:pt x="7435" y="513"/>
                </a:cubicBezTo>
                <a:cubicBezTo>
                  <a:pt x="7408" y="557"/>
                  <a:pt x="7470" y="548"/>
                  <a:pt x="7505" y="557"/>
                </a:cubicBezTo>
                <a:cubicBezTo>
                  <a:pt x="7497" y="601"/>
                  <a:pt x="7452" y="557"/>
                  <a:pt x="7408" y="557"/>
                </a:cubicBezTo>
                <a:cubicBezTo>
                  <a:pt x="7329" y="557"/>
                  <a:pt x="7214" y="557"/>
                  <a:pt x="7117" y="539"/>
                </a:cubicBezTo>
                <a:cubicBezTo>
                  <a:pt x="7108" y="504"/>
                  <a:pt x="7143" y="513"/>
                  <a:pt x="7170" y="513"/>
                </a:cubicBezTo>
                <a:cubicBezTo>
                  <a:pt x="7143" y="433"/>
                  <a:pt x="7064" y="504"/>
                  <a:pt x="7037" y="530"/>
                </a:cubicBezTo>
                <a:cubicBezTo>
                  <a:pt x="6887" y="513"/>
                  <a:pt x="6887" y="442"/>
                  <a:pt x="6746" y="451"/>
                </a:cubicBezTo>
                <a:cubicBezTo>
                  <a:pt x="6728" y="504"/>
                  <a:pt x="6834" y="469"/>
                  <a:pt x="6878" y="486"/>
                </a:cubicBezTo>
                <a:cubicBezTo>
                  <a:pt x="6799" y="513"/>
                  <a:pt x="6719" y="513"/>
                  <a:pt x="6640" y="504"/>
                </a:cubicBezTo>
                <a:cubicBezTo>
                  <a:pt x="6561" y="495"/>
                  <a:pt x="6481" y="469"/>
                  <a:pt x="6428" y="486"/>
                </a:cubicBezTo>
                <a:cubicBezTo>
                  <a:pt x="6410" y="486"/>
                  <a:pt x="6393" y="513"/>
                  <a:pt x="6384" y="513"/>
                </a:cubicBezTo>
                <a:cubicBezTo>
                  <a:pt x="6357" y="513"/>
                  <a:pt x="6393" y="486"/>
                  <a:pt x="6384" y="486"/>
                </a:cubicBezTo>
                <a:cubicBezTo>
                  <a:pt x="6349" y="486"/>
                  <a:pt x="6304" y="513"/>
                  <a:pt x="6278" y="513"/>
                </a:cubicBezTo>
                <a:cubicBezTo>
                  <a:pt x="6199" y="522"/>
                  <a:pt x="6181" y="469"/>
                  <a:pt x="6119" y="477"/>
                </a:cubicBezTo>
                <a:cubicBezTo>
                  <a:pt x="6101" y="477"/>
                  <a:pt x="6110" y="504"/>
                  <a:pt x="6101" y="522"/>
                </a:cubicBezTo>
                <a:cubicBezTo>
                  <a:pt x="5925" y="522"/>
                  <a:pt x="5775" y="583"/>
                  <a:pt x="5651" y="548"/>
                </a:cubicBezTo>
                <a:cubicBezTo>
                  <a:pt x="5625" y="548"/>
                  <a:pt x="5642" y="566"/>
                  <a:pt x="5651" y="566"/>
                </a:cubicBezTo>
                <a:cubicBezTo>
                  <a:pt x="5589" y="601"/>
                  <a:pt x="5422" y="619"/>
                  <a:pt x="5369" y="592"/>
                </a:cubicBezTo>
                <a:cubicBezTo>
                  <a:pt x="5333" y="619"/>
                  <a:pt x="5289" y="636"/>
                  <a:pt x="5263" y="663"/>
                </a:cubicBezTo>
                <a:cubicBezTo>
                  <a:pt x="5112" y="680"/>
                  <a:pt x="4901" y="716"/>
                  <a:pt x="4724" y="733"/>
                </a:cubicBezTo>
                <a:cubicBezTo>
                  <a:pt x="4680" y="672"/>
                  <a:pt x="4618" y="672"/>
                  <a:pt x="4600" y="619"/>
                </a:cubicBezTo>
                <a:cubicBezTo>
                  <a:pt x="4450" y="698"/>
                  <a:pt x="4362" y="707"/>
                  <a:pt x="4212" y="778"/>
                </a:cubicBezTo>
                <a:cubicBezTo>
                  <a:pt x="4203" y="795"/>
                  <a:pt x="4194" y="813"/>
                  <a:pt x="4194" y="839"/>
                </a:cubicBezTo>
                <a:cubicBezTo>
                  <a:pt x="4159" y="857"/>
                  <a:pt x="4124" y="866"/>
                  <a:pt x="4097" y="866"/>
                </a:cubicBezTo>
                <a:cubicBezTo>
                  <a:pt x="4062" y="892"/>
                  <a:pt x="4141" y="892"/>
                  <a:pt x="4159" y="892"/>
                </a:cubicBezTo>
                <a:cubicBezTo>
                  <a:pt x="4247" y="866"/>
                  <a:pt x="4229" y="786"/>
                  <a:pt x="4309" y="804"/>
                </a:cubicBezTo>
                <a:cubicBezTo>
                  <a:pt x="4291" y="848"/>
                  <a:pt x="4238" y="884"/>
                  <a:pt x="4168" y="919"/>
                </a:cubicBezTo>
                <a:cubicBezTo>
                  <a:pt x="4185" y="928"/>
                  <a:pt x="4194" y="937"/>
                  <a:pt x="4221" y="928"/>
                </a:cubicBezTo>
                <a:cubicBezTo>
                  <a:pt x="4221" y="954"/>
                  <a:pt x="4194" y="945"/>
                  <a:pt x="4185" y="945"/>
                </a:cubicBezTo>
                <a:cubicBezTo>
                  <a:pt x="4168" y="945"/>
                  <a:pt x="4124" y="954"/>
                  <a:pt x="4124" y="910"/>
                </a:cubicBezTo>
                <a:cubicBezTo>
                  <a:pt x="4097" y="919"/>
                  <a:pt x="4071" y="937"/>
                  <a:pt x="4053" y="945"/>
                </a:cubicBezTo>
                <a:cubicBezTo>
                  <a:pt x="4026" y="954"/>
                  <a:pt x="3982" y="945"/>
                  <a:pt x="3982" y="945"/>
                </a:cubicBezTo>
                <a:cubicBezTo>
                  <a:pt x="3956" y="963"/>
                  <a:pt x="3973" y="1007"/>
                  <a:pt x="3912" y="1016"/>
                </a:cubicBezTo>
                <a:cubicBezTo>
                  <a:pt x="3876" y="972"/>
                  <a:pt x="3797" y="1042"/>
                  <a:pt x="3762" y="998"/>
                </a:cubicBezTo>
                <a:cubicBezTo>
                  <a:pt x="3717" y="1042"/>
                  <a:pt x="3814" y="1034"/>
                  <a:pt x="3788" y="1078"/>
                </a:cubicBezTo>
                <a:cubicBezTo>
                  <a:pt x="3735" y="1113"/>
                  <a:pt x="3691" y="1104"/>
                  <a:pt x="3709" y="1060"/>
                </a:cubicBezTo>
                <a:cubicBezTo>
                  <a:pt x="3691" y="1131"/>
                  <a:pt x="3567" y="1113"/>
                  <a:pt x="3620" y="1175"/>
                </a:cubicBezTo>
                <a:cubicBezTo>
                  <a:pt x="3656" y="1219"/>
                  <a:pt x="3673" y="1087"/>
                  <a:pt x="3700" y="1122"/>
                </a:cubicBezTo>
                <a:cubicBezTo>
                  <a:pt x="3744" y="1157"/>
                  <a:pt x="3638" y="1193"/>
                  <a:pt x="3620" y="1219"/>
                </a:cubicBezTo>
                <a:cubicBezTo>
                  <a:pt x="3603" y="1228"/>
                  <a:pt x="3594" y="1263"/>
                  <a:pt x="3585" y="1272"/>
                </a:cubicBezTo>
                <a:cubicBezTo>
                  <a:pt x="3550" y="1307"/>
                  <a:pt x="3497" y="1343"/>
                  <a:pt x="3444" y="1378"/>
                </a:cubicBezTo>
                <a:cubicBezTo>
                  <a:pt x="3399" y="1413"/>
                  <a:pt x="3347" y="1431"/>
                  <a:pt x="3311" y="1431"/>
                </a:cubicBezTo>
                <a:cubicBezTo>
                  <a:pt x="3285" y="1484"/>
                  <a:pt x="3196" y="1510"/>
                  <a:pt x="3143" y="1563"/>
                </a:cubicBezTo>
                <a:cubicBezTo>
                  <a:pt x="3117" y="1599"/>
                  <a:pt x="3099" y="1643"/>
                  <a:pt x="3090" y="1669"/>
                </a:cubicBezTo>
                <a:cubicBezTo>
                  <a:pt x="3179" y="1652"/>
                  <a:pt x="3188" y="1555"/>
                  <a:pt x="3267" y="1528"/>
                </a:cubicBezTo>
                <a:cubicBezTo>
                  <a:pt x="3276" y="1590"/>
                  <a:pt x="3205" y="1625"/>
                  <a:pt x="3161" y="1669"/>
                </a:cubicBezTo>
                <a:cubicBezTo>
                  <a:pt x="3117" y="1714"/>
                  <a:pt x="3037" y="1740"/>
                  <a:pt x="2976" y="1811"/>
                </a:cubicBezTo>
                <a:cubicBezTo>
                  <a:pt x="2932" y="1784"/>
                  <a:pt x="2993" y="1758"/>
                  <a:pt x="2984" y="1722"/>
                </a:cubicBezTo>
                <a:cubicBezTo>
                  <a:pt x="2949" y="1775"/>
                  <a:pt x="2940" y="1828"/>
                  <a:pt x="2905" y="1872"/>
                </a:cubicBezTo>
                <a:cubicBezTo>
                  <a:pt x="2843" y="1864"/>
                  <a:pt x="2843" y="1925"/>
                  <a:pt x="2764" y="1970"/>
                </a:cubicBezTo>
                <a:cubicBezTo>
                  <a:pt x="2790" y="2005"/>
                  <a:pt x="2834" y="1890"/>
                  <a:pt x="2852" y="1952"/>
                </a:cubicBezTo>
                <a:cubicBezTo>
                  <a:pt x="2817" y="1996"/>
                  <a:pt x="2737" y="2040"/>
                  <a:pt x="2764" y="2084"/>
                </a:cubicBezTo>
                <a:cubicBezTo>
                  <a:pt x="2720" y="2093"/>
                  <a:pt x="2667" y="2137"/>
                  <a:pt x="2622" y="2120"/>
                </a:cubicBezTo>
                <a:cubicBezTo>
                  <a:pt x="2605" y="2155"/>
                  <a:pt x="2578" y="2182"/>
                  <a:pt x="2622" y="2208"/>
                </a:cubicBezTo>
                <a:cubicBezTo>
                  <a:pt x="2605" y="2252"/>
                  <a:pt x="2534" y="2234"/>
                  <a:pt x="2587" y="2270"/>
                </a:cubicBezTo>
                <a:cubicBezTo>
                  <a:pt x="2543" y="2323"/>
                  <a:pt x="2499" y="2287"/>
                  <a:pt x="2455" y="2296"/>
                </a:cubicBezTo>
                <a:cubicBezTo>
                  <a:pt x="2437" y="2349"/>
                  <a:pt x="2508" y="2279"/>
                  <a:pt x="2525" y="2340"/>
                </a:cubicBezTo>
                <a:cubicBezTo>
                  <a:pt x="2402" y="2393"/>
                  <a:pt x="2375" y="2517"/>
                  <a:pt x="2287" y="2588"/>
                </a:cubicBezTo>
                <a:cubicBezTo>
                  <a:pt x="2278" y="2605"/>
                  <a:pt x="2296" y="2623"/>
                  <a:pt x="2269" y="2649"/>
                </a:cubicBezTo>
                <a:cubicBezTo>
                  <a:pt x="2252" y="2570"/>
                  <a:pt x="2225" y="2658"/>
                  <a:pt x="2181" y="2641"/>
                </a:cubicBezTo>
                <a:cubicBezTo>
                  <a:pt x="2181" y="2667"/>
                  <a:pt x="2119" y="2782"/>
                  <a:pt x="2163" y="2773"/>
                </a:cubicBezTo>
                <a:cubicBezTo>
                  <a:pt x="2190" y="2817"/>
                  <a:pt x="2128" y="2791"/>
                  <a:pt x="2119" y="2800"/>
                </a:cubicBezTo>
                <a:cubicBezTo>
                  <a:pt x="2102" y="2853"/>
                  <a:pt x="2163" y="2808"/>
                  <a:pt x="2154" y="2853"/>
                </a:cubicBezTo>
                <a:cubicBezTo>
                  <a:pt x="2031" y="2985"/>
                  <a:pt x="1951" y="3117"/>
                  <a:pt x="1872" y="3232"/>
                </a:cubicBezTo>
                <a:cubicBezTo>
                  <a:pt x="1854" y="3259"/>
                  <a:pt x="1837" y="3250"/>
                  <a:pt x="1819" y="3268"/>
                </a:cubicBezTo>
                <a:cubicBezTo>
                  <a:pt x="1792" y="3303"/>
                  <a:pt x="1801" y="3356"/>
                  <a:pt x="1757" y="3400"/>
                </a:cubicBezTo>
                <a:cubicBezTo>
                  <a:pt x="1748" y="3418"/>
                  <a:pt x="1722" y="3444"/>
                  <a:pt x="1695" y="3444"/>
                </a:cubicBezTo>
                <a:cubicBezTo>
                  <a:pt x="1660" y="3497"/>
                  <a:pt x="1607" y="3568"/>
                  <a:pt x="1572" y="3630"/>
                </a:cubicBezTo>
                <a:cubicBezTo>
                  <a:pt x="1528" y="3718"/>
                  <a:pt x="1475" y="3789"/>
                  <a:pt x="1422" y="3842"/>
                </a:cubicBezTo>
                <a:cubicBezTo>
                  <a:pt x="1369" y="3903"/>
                  <a:pt x="1307" y="3939"/>
                  <a:pt x="1227" y="3947"/>
                </a:cubicBezTo>
                <a:cubicBezTo>
                  <a:pt x="1183" y="3912"/>
                  <a:pt x="1139" y="3886"/>
                  <a:pt x="1095" y="3930"/>
                </a:cubicBezTo>
                <a:cubicBezTo>
                  <a:pt x="1077" y="3912"/>
                  <a:pt x="1086" y="3886"/>
                  <a:pt x="1113" y="3850"/>
                </a:cubicBezTo>
                <a:cubicBezTo>
                  <a:pt x="1068" y="3868"/>
                  <a:pt x="1042" y="3744"/>
                  <a:pt x="980" y="3833"/>
                </a:cubicBezTo>
                <a:cubicBezTo>
                  <a:pt x="1007" y="3771"/>
                  <a:pt x="954" y="3736"/>
                  <a:pt x="945" y="3691"/>
                </a:cubicBezTo>
                <a:cubicBezTo>
                  <a:pt x="945" y="3674"/>
                  <a:pt x="998" y="3630"/>
                  <a:pt x="954" y="3630"/>
                </a:cubicBezTo>
                <a:cubicBezTo>
                  <a:pt x="1015" y="3550"/>
                  <a:pt x="1086" y="3471"/>
                  <a:pt x="1148" y="3391"/>
                </a:cubicBezTo>
                <a:cubicBezTo>
                  <a:pt x="1174" y="3347"/>
                  <a:pt x="1210" y="3303"/>
                  <a:pt x="1245" y="3268"/>
                </a:cubicBezTo>
                <a:cubicBezTo>
                  <a:pt x="1272" y="3223"/>
                  <a:pt x="1307" y="3188"/>
                  <a:pt x="1342" y="3153"/>
                </a:cubicBezTo>
                <a:cubicBezTo>
                  <a:pt x="1360" y="3126"/>
                  <a:pt x="1395" y="3117"/>
                  <a:pt x="1422" y="3091"/>
                </a:cubicBezTo>
                <a:cubicBezTo>
                  <a:pt x="1448" y="3056"/>
                  <a:pt x="1466" y="3003"/>
                  <a:pt x="1501" y="2967"/>
                </a:cubicBezTo>
                <a:cubicBezTo>
                  <a:pt x="1519" y="2941"/>
                  <a:pt x="1536" y="2941"/>
                  <a:pt x="1554" y="2914"/>
                </a:cubicBezTo>
                <a:cubicBezTo>
                  <a:pt x="1598" y="2861"/>
                  <a:pt x="1581" y="2800"/>
                  <a:pt x="1651" y="2800"/>
                </a:cubicBezTo>
                <a:cubicBezTo>
                  <a:pt x="1660" y="2782"/>
                  <a:pt x="1634" y="2773"/>
                  <a:pt x="1651" y="2747"/>
                </a:cubicBezTo>
                <a:cubicBezTo>
                  <a:pt x="1687" y="2711"/>
                  <a:pt x="1713" y="2667"/>
                  <a:pt x="1748" y="2632"/>
                </a:cubicBezTo>
                <a:cubicBezTo>
                  <a:pt x="1757" y="2623"/>
                  <a:pt x="1766" y="2623"/>
                  <a:pt x="1784" y="2614"/>
                </a:cubicBezTo>
                <a:cubicBezTo>
                  <a:pt x="1792" y="2614"/>
                  <a:pt x="1801" y="2614"/>
                  <a:pt x="1801" y="2614"/>
                </a:cubicBezTo>
                <a:cubicBezTo>
                  <a:pt x="1819" y="2597"/>
                  <a:pt x="1810" y="2570"/>
                  <a:pt x="1819" y="2544"/>
                </a:cubicBezTo>
                <a:cubicBezTo>
                  <a:pt x="1837" y="2508"/>
                  <a:pt x="1890" y="2491"/>
                  <a:pt x="1916" y="2455"/>
                </a:cubicBezTo>
                <a:cubicBezTo>
                  <a:pt x="1934" y="2429"/>
                  <a:pt x="1925" y="2411"/>
                  <a:pt x="1943" y="2385"/>
                </a:cubicBezTo>
                <a:cubicBezTo>
                  <a:pt x="1969" y="2332"/>
                  <a:pt x="2013" y="2287"/>
                  <a:pt x="2075" y="2252"/>
                </a:cubicBezTo>
                <a:cubicBezTo>
                  <a:pt x="2102" y="2234"/>
                  <a:pt x="2084" y="2217"/>
                  <a:pt x="2075" y="2199"/>
                </a:cubicBezTo>
                <a:cubicBezTo>
                  <a:pt x="2119" y="2173"/>
                  <a:pt x="2163" y="2120"/>
                  <a:pt x="2216" y="2067"/>
                </a:cubicBezTo>
                <a:cubicBezTo>
                  <a:pt x="2260" y="2014"/>
                  <a:pt x="2305" y="1952"/>
                  <a:pt x="2366" y="1881"/>
                </a:cubicBezTo>
                <a:cubicBezTo>
                  <a:pt x="2411" y="1872"/>
                  <a:pt x="2393" y="1952"/>
                  <a:pt x="2455" y="1908"/>
                </a:cubicBezTo>
                <a:cubicBezTo>
                  <a:pt x="2481" y="1855"/>
                  <a:pt x="2393" y="1890"/>
                  <a:pt x="2411" y="1837"/>
                </a:cubicBezTo>
                <a:cubicBezTo>
                  <a:pt x="2464" y="1784"/>
                  <a:pt x="2508" y="1749"/>
                  <a:pt x="2543" y="1714"/>
                </a:cubicBezTo>
                <a:cubicBezTo>
                  <a:pt x="2578" y="1678"/>
                  <a:pt x="2614" y="1643"/>
                  <a:pt x="2667" y="1581"/>
                </a:cubicBezTo>
                <a:cubicBezTo>
                  <a:pt x="2675" y="1608"/>
                  <a:pt x="2667" y="1625"/>
                  <a:pt x="2640" y="1652"/>
                </a:cubicBezTo>
                <a:cubicBezTo>
                  <a:pt x="2728" y="1643"/>
                  <a:pt x="2693" y="1555"/>
                  <a:pt x="2684" y="1546"/>
                </a:cubicBezTo>
                <a:cubicBezTo>
                  <a:pt x="2746" y="1475"/>
                  <a:pt x="2693" y="1590"/>
                  <a:pt x="2746" y="1555"/>
                </a:cubicBezTo>
                <a:cubicBezTo>
                  <a:pt x="2781" y="1528"/>
                  <a:pt x="2764" y="1510"/>
                  <a:pt x="2746" y="1493"/>
                </a:cubicBezTo>
                <a:lnTo>
                  <a:pt x="2852" y="1396"/>
                </a:lnTo>
                <a:cubicBezTo>
                  <a:pt x="2896" y="1396"/>
                  <a:pt x="2861" y="1413"/>
                  <a:pt x="2896" y="1440"/>
                </a:cubicBezTo>
                <a:lnTo>
                  <a:pt x="2940" y="1404"/>
                </a:lnTo>
                <a:cubicBezTo>
                  <a:pt x="2967" y="1369"/>
                  <a:pt x="2843" y="1404"/>
                  <a:pt x="2932" y="1334"/>
                </a:cubicBezTo>
                <a:cubicBezTo>
                  <a:pt x="2993" y="1272"/>
                  <a:pt x="2940" y="1352"/>
                  <a:pt x="2984" y="1369"/>
                </a:cubicBezTo>
                <a:cubicBezTo>
                  <a:pt x="3029" y="1334"/>
                  <a:pt x="3029" y="1360"/>
                  <a:pt x="3046" y="1316"/>
                </a:cubicBezTo>
                <a:cubicBezTo>
                  <a:pt x="3082" y="1281"/>
                  <a:pt x="3011" y="1254"/>
                  <a:pt x="3011" y="1228"/>
                </a:cubicBezTo>
                <a:lnTo>
                  <a:pt x="3126" y="1140"/>
                </a:lnTo>
                <a:cubicBezTo>
                  <a:pt x="3117" y="1166"/>
                  <a:pt x="3126" y="1184"/>
                  <a:pt x="3143" y="1201"/>
                </a:cubicBezTo>
                <a:cubicBezTo>
                  <a:pt x="3152" y="1166"/>
                  <a:pt x="3232" y="1131"/>
                  <a:pt x="3170" y="1104"/>
                </a:cubicBezTo>
                <a:cubicBezTo>
                  <a:pt x="3214" y="1060"/>
                  <a:pt x="3249" y="1042"/>
                  <a:pt x="3285" y="1034"/>
                </a:cubicBezTo>
                <a:cubicBezTo>
                  <a:pt x="3320" y="1016"/>
                  <a:pt x="3347" y="1025"/>
                  <a:pt x="3373" y="1034"/>
                </a:cubicBezTo>
                <a:cubicBezTo>
                  <a:pt x="3408" y="1016"/>
                  <a:pt x="3417" y="919"/>
                  <a:pt x="3461" y="972"/>
                </a:cubicBezTo>
                <a:cubicBezTo>
                  <a:pt x="3505" y="937"/>
                  <a:pt x="3391" y="954"/>
                  <a:pt x="3488" y="901"/>
                </a:cubicBezTo>
                <a:cubicBezTo>
                  <a:pt x="3479" y="892"/>
                  <a:pt x="3461" y="892"/>
                  <a:pt x="3435" y="901"/>
                </a:cubicBezTo>
                <a:cubicBezTo>
                  <a:pt x="3444" y="892"/>
                  <a:pt x="3576" y="751"/>
                  <a:pt x="3576" y="848"/>
                </a:cubicBezTo>
                <a:cubicBezTo>
                  <a:pt x="3629" y="813"/>
                  <a:pt x="3594" y="778"/>
                  <a:pt x="3664" y="742"/>
                </a:cubicBezTo>
                <a:lnTo>
                  <a:pt x="3682" y="786"/>
                </a:lnTo>
                <a:cubicBezTo>
                  <a:pt x="3682" y="751"/>
                  <a:pt x="3726" y="733"/>
                  <a:pt x="3735" y="698"/>
                </a:cubicBezTo>
                <a:cubicBezTo>
                  <a:pt x="3788" y="672"/>
                  <a:pt x="3823" y="698"/>
                  <a:pt x="3859" y="707"/>
                </a:cubicBezTo>
                <a:cubicBezTo>
                  <a:pt x="3841" y="672"/>
                  <a:pt x="3876" y="645"/>
                  <a:pt x="3912" y="627"/>
                </a:cubicBezTo>
                <a:cubicBezTo>
                  <a:pt x="3947" y="601"/>
                  <a:pt x="3991" y="592"/>
                  <a:pt x="4009" y="574"/>
                </a:cubicBezTo>
                <a:cubicBezTo>
                  <a:pt x="4009" y="574"/>
                  <a:pt x="3956" y="574"/>
                  <a:pt x="3947" y="592"/>
                </a:cubicBezTo>
                <a:cubicBezTo>
                  <a:pt x="3982" y="548"/>
                  <a:pt x="4044" y="522"/>
                  <a:pt x="4115" y="495"/>
                </a:cubicBezTo>
                <a:cubicBezTo>
                  <a:pt x="4177" y="477"/>
                  <a:pt x="4247" y="451"/>
                  <a:pt x="4309" y="424"/>
                </a:cubicBezTo>
                <a:cubicBezTo>
                  <a:pt x="4362" y="460"/>
                  <a:pt x="4397" y="486"/>
                  <a:pt x="4494" y="495"/>
                </a:cubicBezTo>
                <a:cubicBezTo>
                  <a:pt x="4556" y="486"/>
                  <a:pt x="4521" y="442"/>
                  <a:pt x="4583" y="433"/>
                </a:cubicBezTo>
                <a:cubicBezTo>
                  <a:pt x="4503" y="407"/>
                  <a:pt x="4627" y="345"/>
                  <a:pt x="4539" y="354"/>
                </a:cubicBezTo>
                <a:cubicBezTo>
                  <a:pt x="4539" y="336"/>
                  <a:pt x="4574" y="327"/>
                  <a:pt x="4600" y="310"/>
                </a:cubicBezTo>
                <a:cubicBezTo>
                  <a:pt x="4627" y="301"/>
                  <a:pt x="4644" y="283"/>
                  <a:pt x="4609" y="248"/>
                </a:cubicBezTo>
                <a:cubicBezTo>
                  <a:pt x="4724" y="195"/>
                  <a:pt x="4865" y="151"/>
                  <a:pt x="5007" y="115"/>
                </a:cubicBezTo>
                <a:cubicBezTo>
                  <a:pt x="5077" y="107"/>
                  <a:pt x="5148" y="89"/>
                  <a:pt x="5210" y="80"/>
                </a:cubicBezTo>
                <a:cubicBezTo>
                  <a:pt x="5280" y="62"/>
                  <a:pt x="5342" y="54"/>
                  <a:pt x="5395" y="36"/>
                </a:cubicBezTo>
                <a:cubicBezTo>
                  <a:pt x="5395" y="71"/>
                  <a:pt x="5360" y="80"/>
                  <a:pt x="5324" y="89"/>
                </a:cubicBezTo>
                <a:cubicBezTo>
                  <a:pt x="5280" y="98"/>
                  <a:pt x="5236" y="98"/>
                  <a:pt x="5192" y="107"/>
                </a:cubicBezTo>
                <a:cubicBezTo>
                  <a:pt x="5121" y="124"/>
                  <a:pt x="5033" y="142"/>
                  <a:pt x="4989" y="168"/>
                </a:cubicBezTo>
                <a:cubicBezTo>
                  <a:pt x="5033" y="177"/>
                  <a:pt x="5095" y="168"/>
                  <a:pt x="5121" y="204"/>
                </a:cubicBezTo>
                <a:cubicBezTo>
                  <a:pt x="5210" y="195"/>
                  <a:pt x="5165" y="124"/>
                  <a:pt x="5236" y="115"/>
                </a:cubicBezTo>
                <a:lnTo>
                  <a:pt x="5245" y="142"/>
                </a:lnTo>
                <a:cubicBezTo>
                  <a:pt x="5342" y="115"/>
                  <a:pt x="5395" y="133"/>
                  <a:pt x="5457" y="151"/>
                </a:cubicBezTo>
                <a:cubicBezTo>
                  <a:pt x="5474" y="142"/>
                  <a:pt x="5466" y="124"/>
                  <a:pt x="5492" y="115"/>
                </a:cubicBezTo>
                <a:lnTo>
                  <a:pt x="5633" y="98"/>
                </a:lnTo>
                <a:cubicBezTo>
                  <a:pt x="5686" y="107"/>
                  <a:pt x="5651" y="124"/>
                  <a:pt x="5678" y="133"/>
                </a:cubicBezTo>
                <a:cubicBezTo>
                  <a:pt x="5766" y="124"/>
                  <a:pt x="5669" y="115"/>
                  <a:pt x="5722" y="80"/>
                </a:cubicBezTo>
                <a:cubicBezTo>
                  <a:pt x="5775" y="80"/>
                  <a:pt x="5845" y="89"/>
                  <a:pt x="5819" y="27"/>
                </a:cubicBezTo>
                <a:cubicBezTo>
                  <a:pt x="5942" y="54"/>
                  <a:pt x="6128" y="1"/>
                  <a:pt x="6225" y="18"/>
                </a:cubicBezTo>
                <a:cubicBezTo>
                  <a:pt x="6190" y="36"/>
                  <a:pt x="6137" y="36"/>
                  <a:pt x="6075" y="45"/>
                </a:cubicBezTo>
                <a:cubicBezTo>
                  <a:pt x="6013" y="45"/>
                  <a:pt x="5951" y="45"/>
                  <a:pt x="5898" y="54"/>
                </a:cubicBezTo>
                <a:cubicBezTo>
                  <a:pt x="5881" y="80"/>
                  <a:pt x="5845" y="98"/>
                  <a:pt x="5845" y="133"/>
                </a:cubicBezTo>
                <a:cubicBezTo>
                  <a:pt x="5898" y="133"/>
                  <a:pt x="5934" y="124"/>
                  <a:pt x="5925" y="80"/>
                </a:cubicBezTo>
                <a:cubicBezTo>
                  <a:pt x="5960" y="98"/>
                  <a:pt x="5995" y="89"/>
                  <a:pt x="6031" y="80"/>
                </a:cubicBezTo>
                <a:cubicBezTo>
                  <a:pt x="6075" y="71"/>
                  <a:pt x="6110" y="62"/>
                  <a:pt x="6172" y="62"/>
                </a:cubicBezTo>
                <a:cubicBezTo>
                  <a:pt x="6146" y="89"/>
                  <a:pt x="6163" y="89"/>
                  <a:pt x="6172" y="115"/>
                </a:cubicBezTo>
                <a:cubicBezTo>
                  <a:pt x="6252" y="98"/>
                  <a:pt x="6340" y="98"/>
                  <a:pt x="6428" y="89"/>
                </a:cubicBezTo>
                <a:cubicBezTo>
                  <a:pt x="6525" y="80"/>
                  <a:pt x="6614" y="80"/>
                  <a:pt x="6728" y="89"/>
                </a:cubicBezTo>
                <a:cubicBezTo>
                  <a:pt x="6772" y="107"/>
                  <a:pt x="6693" y="133"/>
                  <a:pt x="6746" y="142"/>
                </a:cubicBezTo>
                <a:cubicBezTo>
                  <a:pt x="6834" y="151"/>
                  <a:pt x="6719" y="62"/>
                  <a:pt x="6852" y="89"/>
                </a:cubicBezTo>
                <a:cubicBezTo>
                  <a:pt x="6887" y="124"/>
                  <a:pt x="6817" y="168"/>
                  <a:pt x="6764" y="177"/>
                </a:cubicBezTo>
                <a:cubicBezTo>
                  <a:pt x="6772" y="230"/>
                  <a:pt x="6887" y="204"/>
                  <a:pt x="6861" y="133"/>
                </a:cubicBezTo>
                <a:cubicBezTo>
                  <a:pt x="6905" y="142"/>
                  <a:pt x="6931" y="133"/>
                  <a:pt x="6905" y="124"/>
                </a:cubicBezTo>
                <a:cubicBezTo>
                  <a:pt x="7002" y="133"/>
                  <a:pt x="7108" y="142"/>
                  <a:pt x="7214" y="151"/>
                </a:cubicBezTo>
                <a:cubicBezTo>
                  <a:pt x="7329" y="159"/>
                  <a:pt x="7444" y="177"/>
                  <a:pt x="7558" y="195"/>
                </a:cubicBezTo>
                <a:cubicBezTo>
                  <a:pt x="7673" y="212"/>
                  <a:pt x="7779" y="239"/>
                  <a:pt x="7885" y="257"/>
                </a:cubicBezTo>
                <a:cubicBezTo>
                  <a:pt x="7938" y="257"/>
                  <a:pt x="7991" y="265"/>
                  <a:pt x="8035" y="274"/>
                </a:cubicBezTo>
                <a:cubicBezTo>
                  <a:pt x="8088" y="283"/>
                  <a:pt x="8132" y="283"/>
                  <a:pt x="8168" y="292"/>
                </a:cubicBezTo>
                <a:cubicBezTo>
                  <a:pt x="8194" y="292"/>
                  <a:pt x="8185" y="274"/>
                  <a:pt x="8176" y="274"/>
                </a:cubicBezTo>
                <a:cubicBezTo>
                  <a:pt x="8212" y="274"/>
                  <a:pt x="8282" y="292"/>
                  <a:pt x="8362" y="301"/>
                </a:cubicBezTo>
                <a:cubicBezTo>
                  <a:pt x="8371" y="345"/>
                  <a:pt x="8300" y="310"/>
                  <a:pt x="8335" y="354"/>
                </a:cubicBezTo>
                <a:cubicBezTo>
                  <a:pt x="8379" y="398"/>
                  <a:pt x="8406" y="380"/>
                  <a:pt x="8424" y="389"/>
                </a:cubicBezTo>
                <a:cubicBezTo>
                  <a:pt x="8459" y="416"/>
                  <a:pt x="8362" y="380"/>
                  <a:pt x="8327" y="398"/>
                </a:cubicBezTo>
                <a:cubicBezTo>
                  <a:pt x="8388" y="433"/>
                  <a:pt x="8441" y="469"/>
                  <a:pt x="8503" y="495"/>
                </a:cubicBezTo>
                <a:cubicBezTo>
                  <a:pt x="8538" y="433"/>
                  <a:pt x="8609" y="416"/>
                  <a:pt x="8671" y="389"/>
                </a:cubicBezTo>
                <a:cubicBezTo>
                  <a:pt x="8715" y="407"/>
                  <a:pt x="8759" y="416"/>
                  <a:pt x="8750" y="469"/>
                </a:cubicBezTo>
                <a:cubicBezTo>
                  <a:pt x="8839" y="433"/>
                  <a:pt x="8927" y="495"/>
                  <a:pt x="9104" y="522"/>
                </a:cubicBezTo>
                <a:cubicBezTo>
                  <a:pt x="9112" y="530"/>
                  <a:pt x="9112" y="557"/>
                  <a:pt x="9104" y="583"/>
                </a:cubicBezTo>
                <a:cubicBezTo>
                  <a:pt x="9139" y="592"/>
                  <a:pt x="9148" y="566"/>
                  <a:pt x="9148" y="548"/>
                </a:cubicBezTo>
                <a:cubicBezTo>
                  <a:pt x="9227" y="574"/>
                  <a:pt x="9324" y="583"/>
                  <a:pt x="9430" y="601"/>
                </a:cubicBezTo>
                <a:cubicBezTo>
                  <a:pt x="9589" y="636"/>
                  <a:pt x="9739" y="698"/>
                  <a:pt x="9863" y="742"/>
                </a:cubicBezTo>
                <a:cubicBezTo>
                  <a:pt x="9925" y="760"/>
                  <a:pt x="9995" y="742"/>
                  <a:pt x="10022" y="795"/>
                </a:cubicBezTo>
                <a:cubicBezTo>
                  <a:pt x="10048" y="795"/>
                  <a:pt x="10057" y="769"/>
                  <a:pt x="10084" y="778"/>
                </a:cubicBezTo>
                <a:cubicBezTo>
                  <a:pt x="10128" y="786"/>
                  <a:pt x="10137" y="813"/>
                  <a:pt x="10163" y="839"/>
                </a:cubicBezTo>
                <a:cubicBezTo>
                  <a:pt x="10313" y="813"/>
                  <a:pt x="10481" y="919"/>
                  <a:pt x="10719" y="963"/>
                </a:cubicBezTo>
                <a:cubicBezTo>
                  <a:pt x="10746" y="1007"/>
                  <a:pt x="10684" y="981"/>
                  <a:pt x="10675" y="1034"/>
                </a:cubicBezTo>
                <a:cubicBezTo>
                  <a:pt x="10764" y="1051"/>
                  <a:pt x="10772" y="963"/>
                  <a:pt x="10878" y="1007"/>
                </a:cubicBezTo>
                <a:cubicBezTo>
                  <a:pt x="10852" y="1034"/>
                  <a:pt x="10817" y="1034"/>
                  <a:pt x="10817" y="1087"/>
                </a:cubicBezTo>
                <a:cubicBezTo>
                  <a:pt x="10878" y="1113"/>
                  <a:pt x="10905" y="1051"/>
                  <a:pt x="10940" y="1113"/>
                </a:cubicBezTo>
                <a:cubicBezTo>
                  <a:pt x="10922" y="1140"/>
                  <a:pt x="10861" y="1095"/>
                  <a:pt x="10843" y="1131"/>
                </a:cubicBezTo>
                <a:cubicBezTo>
                  <a:pt x="10870" y="1175"/>
                  <a:pt x="10949" y="1104"/>
                  <a:pt x="11028" y="1148"/>
                </a:cubicBezTo>
                <a:cubicBezTo>
                  <a:pt x="11020" y="1193"/>
                  <a:pt x="10984" y="1193"/>
                  <a:pt x="10940" y="1175"/>
                </a:cubicBezTo>
                <a:cubicBezTo>
                  <a:pt x="10958" y="1228"/>
                  <a:pt x="11011" y="1166"/>
                  <a:pt x="11055" y="1193"/>
                </a:cubicBezTo>
                <a:cubicBezTo>
                  <a:pt x="11046" y="1219"/>
                  <a:pt x="11126" y="1219"/>
                  <a:pt x="11134" y="1246"/>
                </a:cubicBezTo>
                <a:cubicBezTo>
                  <a:pt x="11187" y="1237"/>
                  <a:pt x="11276" y="1184"/>
                  <a:pt x="11311" y="1228"/>
                </a:cubicBezTo>
                <a:cubicBezTo>
                  <a:pt x="11293" y="1237"/>
                  <a:pt x="11276" y="1272"/>
                  <a:pt x="11258" y="1281"/>
                </a:cubicBezTo>
                <a:cubicBezTo>
                  <a:pt x="11223" y="1272"/>
                  <a:pt x="11223" y="1254"/>
                  <a:pt x="11187" y="1246"/>
                </a:cubicBezTo>
                <a:cubicBezTo>
                  <a:pt x="11161" y="1316"/>
                  <a:pt x="11276" y="1316"/>
                  <a:pt x="11320" y="1325"/>
                </a:cubicBezTo>
                <a:cubicBezTo>
                  <a:pt x="11311" y="1360"/>
                  <a:pt x="11267" y="1352"/>
                  <a:pt x="11258" y="1396"/>
                </a:cubicBezTo>
                <a:cubicBezTo>
                  <a:pt x="11285" y="1387"/>
                  <a:pt x="11311" y="1369"/>
                  <a:pt x="11346" y="1360"/>
                </a:cubicBezTo>
                <a:cubicBezTo>
                  <a:pt x="11408" y="1378"/>
                  <a:pt x="11390" y="1422"/>
                  <a:pt x="11408" y="1449"/>
                </a:cubicBezTo>
                <a:cubicBezTo>
                  <a:pt x="11329" y="1422"/>
                  <a:pt x="11117" y="1413"/>
                  <a:pt x="11073" y="1316"/>
                </a:cubicBezTo>
                <a:cubicBezTo>
                  <a:pt x="11028" y="1316"/>
                  <a:pt x="11081" y="1352"/>
                  <a:pt x="11037" y="1360"/>
                </a:cubicBezTo>
                <a:cubicBezTo>
                  <a:pt x="10967" y="1334"/>
                  <a:pt x="10852" y="1316"/>
                  <a:pt x="10817" y="1272"/>
                </a:cubicBezTo>
                <a:cubicBezTo>
                  <a:pt x="10799" y="1272"/>
                  <a:pt x="10799" y="1290"/>
                  <a:pt x="10790" y="1299"/>
                </a:cubicBezTo>
                <a:cubicBezTo>
                  <a:pt x="10693" y="1272"/>
                  <a:pt x="10631" y="1210"/>
                  <a:pt x="10543" y="1246"/>
                </a:cubicBezTo>
                <a:cubicBezTo>
                  <a:pt x="10507" y="1193"/>
                  <a:pt x="10322" y="1175"/>
                  <a:pt x="10243" y="1184"/>
                </a:cubicBezTo>
                <a:cubicBezTo>
                  <a:pt x="10225" y="1140"/>
                  <a:pt x="10154" y="1131"/>
                  <a:pt x="10092" y="1104"/>
                </a:cubicBezTo>
                <a:cubicBezTo>
                  <a:pt x="10084" y="1157"/>
                  <a:pt x="10154" y="1166"/>
                  <a:pt x="10181" y="1201"/>
                </a:cubicBezTo>
                <a:cubicBezTo>
                  <a:pt x="10145" y="1254"/>
                  <a:pt x="10145" y="1193"/>
                  <a:pt x="10092" y="1184"/>
                </a:cubicBezTo>
                <a:cubicBezTo>
                  <a:pt x="10057" y="1166"/>
                  <a:pt x="10075" y="1228"/>
                  <a:pt x="10057" y="1254"/>
                </a:cubicBezTo>
                <a:cubicBezTo>
                  <a:pt x="10163" y="1290"/>
                  <a:pt x="10207" y="1246"/>
                  <a:pt x="10269" y="1219"/>
                </a:cubicBezTo>
                <a:cubicBezTo>
                  <a:pt x="10481" y="1290"/>
                  <a:pt x="10613" y="1307"/>
                  <a:pt x="10772" y="1369"/>
                </a:cubicBezTo>
                <a:cubicBezTo>
                  <a:pt x="10719" y="1378"/>
                  <a:pt x="10711" y="1440"/>
                  <a:pt x="10658" y="1431"/>
                </a:cubicBezTo>
                <a:cubicBezTo>
                  <a:pt x="10658" y="1466"/>
                  <a:pt x="10746" y="1457"/>
                  <a:pt x="10755" y="1493"/>
                </a:cubicBezTo>
                <a:cubicBezTo>
                  <a:pt x="10764" y="1466"/>
                  <a:pt x="10764" y="1449"/>
                  <a:pt x="10728" y="1440"/>
                </a:cubicBezTo>
                <a:cubicBezTo>
                  <a:pt x="10746" y="1396"/>
                  <a:pt x="10825" y="1440"/>
                  <a:pt x="10878" y="1449"/>
                </a:cubicBezTo>
                <a:cubicBezTo>
                  <a:pt x="10870" y="1475"/>
                  <a:pt x="10852" y="1502"/>
                  <a:pt x="10878" y="1510"/>
                </a:cubicBezTo>
                <a:cubicBezTo>
                  <a:pt x="10931" y="1546"/>
                  <a:pt x="10905" y="1449"/>
                  <a:pt x="10975" y="1493"/>
                </a:cubicBezTo>
                <a:cubicBezTo>
                  <a:pt x="10931" y="1537"/>
                  <a:pt x="10931" y="1519"/>
                  <a:pt x="10967" y="1572"/>
                </a:cubicBezTo>
                <a:cubicBezTo>
                  <a:pt x="11002" y="1572"/>
                  <a:pt x="10993" y="1546"/>
                  <a:pt x="10958" y="1537"/>
                </a:cubicBezTo>
                <a:cubicBezTo>
                  <a:pt x="10975" y="1519"/>
                  <a:pt x="11011" y="1555"/>
                  <a:pt x="11020" y="1528"/>
                </a:cubicBezTo>
                <a:cubicBezTo>
                  <a:pt x="11055" y="1563"/>
                  <a:pt x="11090" y="1590"/>
                  <a:pt x="11046" y="1625"/>
                </a:cubicBezTo>
                <a:cubicBezTo>
                  <a:pt x="11117" y="1661"/>
                  <a:pt x="11126" y="1608"/>
                  <a:pt x="11205" y="1652"/>
                </a:cubicBezTo>
                <a:cubicBezTo>
                  <a:pt x="11276" y="1669"/>
                  <a:pt x="11240" y="1731"/>
                  <a:pt x="11302" y="1749"/>
                </a:cubicBezTo>
                <a:cubicBezTo>
                  <a:pt x="11355" y="1749"/>
                  <a:pt x="11417" y="1749"/>
                  <a:pt x="11399" y="1687"/>
                </a:cubicBezTo>
                <a:cubicBezTo>
                  <a:pt x="11496" y="1722"/>
                  <a:pt x="11549" y="1714"/>
                  <a:pt x="11567" y="1669"/>
                </a:cubicBezTo>
                <a:cubicBezTo>
                  <a:pt x="11620" y="1669"/>
                  <a:pt x="11602" y="1705"/>
                  <a:pt x="11647" y="1714"/>
                </a:cubicBezTo>
                <a:cubicBezTo>
                  <a:pt x="11638" y="1749"/>
                  <a:pt x="11611" y="1731"/>
                  <a:pt x="11585" y="1722"/>
                </a:cubicBezTo>
                <a:cubicBezTo>
                  <a:pt x="11567" y="1767"/>
                  <a:pt x="11602" y="1784"/>
                  <a:pt x="11620" y="1819"/>
                </a:cubicBezTo>
                <a:cubicBezTo>
                  <a:pt x="11691" y="1819"/>
                  <a:pt x="11682" y="1811"/>
                  <a:pt x="11735" y="1864"/>
                </a:cubicBezTo>
                <a:cubicBezTo>
                  <a:pt x="11735" y="1917"/>
                  <a:pt x="11682" y="1855"/>
                  <a:pt x="11682" y="1908"/>
                </a:cubicBezTo>
                <a:cubicBezTo>
                  <a:pt x="11664" y="1934"/>
                  <a:pt x="11726" y="1917"/>
                  <a:pt x="11726" y="1890"/>
                </a:cubicBezTo>
                <a:cubicBezTo>
                  <a:pt x="11779" y="1917"/>
                  <a:pt x="11814" y="1899"/>
                  <a:pt x="11876" y="1943"/>
                </a:cubicBezTo>
                <a:cubicBezTo>
                  <a:pt x="11894" y="1908"/>
                  <a:pt x="11894" y="1881"/>
                  <a:pt x="11894" y="1864"/>
                </a:cubicBezTo>
                <a:cubicBezTo>
                  <a:pt x="11858" y="1872"/>
                  <a:pt x="11814" y="1846"/>
                  <a:pt x="11770" y="1828"/>
                </a:cubicBezTo>
                <a:cubicBezTo>
                  <a:pt x="11805" y="1767"/>
                  <a:pt x="11700" y="1740"/>
                  <a:pt x="11735" y="1678"/>
                </a:cubicBezTo>
                <a:cubicBezTo>
                  <a:pt x="11779" y="1705"/>
                  <a:pt x="11832" y="1731"/>
                  <a:pt x="11894" y="1758"/>
                </a:cubicBezTo>
                <a:cubicBezTo>
                  <a:pt x="11929" y="1767"/>
                  <a:pt x="11964" y="1775"/>
                  <a:pt x="11991" y="1793"/>
                </a:cubicBezTo>
                <a:cubicBezTo>
                  <a:pt x="12026" y="1811"/>
                  <a:pt x="12062" y="1819"/>
                  <a:pt x="12088" y="1837"/>
                </a:cubicBezTo>
                <a:cubicBezTo>
                  <a:pt x="12159" y="1872"/>
                  <a:pt x="12220" y="1899"/>
                  <a:pt x="12282" y="1934"/>
                </a:cubicBezTo>
                <a:cubicBezTo>
                  <a:pt x="12335" y="1970"/>
                  <a:pt x="12388" y="2005"/>
                  <a:pt x="12424" y="2040"/>
                </a:cubicBezTo>
                <a:cubicBezTo>
                  <a:pt x="12379" y="2093"/>
                  <a:pt x="12379" y="2031"/>
                  <a:pt x="12353" y="2014"/>
                </a:cubicBezTo>
                <a:cubicBezTo>
                  <a:pt x="12318" y="1987"/>
                  <a:pt x="12282" y="1970"/>
                  <a:pt x="12238" y="1943"/>
                </a:cubicBezTo>
                <a:cubicBezTo>
                  <a:pt x="12194" y="1925"/>
                  <a:pt x="12150" y="1908"/>
                  <a:pt x="12106" y="1881"/>
                </a:cubicBezTo>
                <a:cubicBezTo>
                  <a:pt x="12062" y="1864"/>
                  <a:pt x="12017" y="1837"/>
                  <a:pt x="11973" y="1819"/>
                </a:cubicBezTo>
                <a:cubicBezTo>
                  <a:pt x="11929" y="1802"/>
                  <a:pt x="11894" y="1784"/>
                  <a:pt x="11858" y="1767"/>
                </a:cubicBezTo>
                <a:cubicBezTo>
                  <a:pt x="11894" y="1811"/>
                  <a:pt x="11982" y="1837"/>
                  <a:pt x="11973" y="1899"/>
                </a:cubicBezTo>
                <a:cubicBezTo>
                  <a:pt x="12026" y="1934"/>
                  <a:pt x="12017" y="1855"/>
                  <a:pt x="12079" y="1899"/>
                </a:cubicBezTo>
                <a:cubicBezTo>
                  <a:pt x="12115" y="1908"/>
                  <a:pt x="12088" y="1934"/>
                  <a:pt x="12115" y="1952"/>
                </a:cubicBezTo>
                <a:cubicBezTo>
                  <a:pt x="12141" y="1987"/>
                  <a:pt x="12167" y="1943"/>
                  <a:pt x="12176" y="1952"/>
                </a:cubicBezTo>
                <a:cubicBezTo>
                  <a:pt x="12185" y="1952"/>
                  <a:pt x="12185" y="1970"/>
                  <a:pt x="12203" y="1978"/>
                </a:cubicBezTo>
                <a:cubicBezTo>
                  <a:pt x="12220" y="1987"/>
                  <a:pt x="12238" y="1978"/>
                  <a:pt x="12238" y="1978"/>
                </a:cubicBezTo>
                <a:cubicBezTo>
                  <a:pt x="12309" y="2023"/>
                  <a:pt x="12344" y="2084"/>
                  <a:pt x="12441" y="2102"/>
                </a:cubicBezTo>
                <a:cubicBezTo>
                  <a:pt x="12477" y="2120"/>
                  <a:pt x="12468" y="2129"/>
                  <a:pt x="12459" y="2146"/>
                </a:cubicBezTo>
                <a:cubicBezTo>
                  <a:pt x="12512" y="2173"/>
                  <a:pt x="12459" y="2111"/>
                  <a:pt x="12494" y="2102"/>
                </a:cubicBezTo>
                <a:cubicBezTo>
                  <a:pt x="12530" y="2120"/>
                  <a:pt x="12512" y="2155"/>
                  <a:pt x="12530" y="2182"/>
                </a:cubicBezTo>
                <a:cubicBezTo>
                  <a:pt x="12556" y="2199"/>
                  <a:pt x="12565" y="2137"/>
                  <a:pt x="12582" y="2129"/>
                </a:cubicBezTo>
                <a:cubicBezTo>
                  <a:pt x="12653" y="2164"/>
                  <a:pt x="12715" y="2199"/>
                  <a:pt x="12768" y="2234"/>
                </a:cubicBezTo>
                <a:cubicBezTo>
                  <a:pt x="12830" y="2270"/>
                  <a:pt x="12883" y="2314"/>
                  <a:pt x="12927" y="2358"/>
                </a:cubicBezTo>
                <a:cubicBezTo>
                  <a:pt x="12945" y="2367"/>
                  <a:pt x="12927" y="2393"/>
                  <a:pt x="12936" y="2402"/>
                </a:cubicBezTo>
                <a:cubicBezTo>
                  <a:pt x="12953" y="2420"/>
                  <a:pt x="13006" y="2446"/>
                  <a:pt x="13033" y="2464"/>
                </a:cubicBezTo>
                <a:cubicBezTo>
                  <a:pt x="13059" y="2491"/>
                  <a:pt x="13086" y="2544"/>
                  <a:pt x="13121" y="2535"/>
                </a:cubicBezTo>
                <a:cubicBezTo>
                  <a:pt x="13121" y="2561"/>
                  <a:pt x="13148" y="2579"/>
                  <a:pt x="13139" y="2597"/>
                </a:cubicBezTo>
                <a:cubicBezTo>
                  <a:pt x="13165" y="2605"/>
                  <a:pt x="13183" y="2623"/>
                  <a:pt x="13209" y="2649"/>
                </a:cubicBezTo>
                <a:cubicBezTo>
                  <a:pt x="13236" y="2676"/>
                  <a:pt x="13262" y="2702"/>
                  <a:pt x="13289" y="2738"/>
                </a:cubicBezTo>
                <a:cubicBezTo>
                  <a:pt x="13342" y="2800"/>
                  <a:pt x="13395" y="2870"/>
                  <a:pt x="13448" y="2914"/>
                </a:cubicBezTo>
                <a:cubicBezTo>
                  <a:pt x="13421" y="2959"/>
                  <a:pt x="13395" y="2897"/>
                  <a:pt x="13368" y="2914"/>
                </a:cubicBezTo>
                <a:cubicBezTo>
                  <a:pt x="13333" y="2844"/>
                  <a:pt x="13307" y="2817"/>
                  <a:pt x="13254" y="2773"/>
                </a:cubicBezTo>
                <a:cubicBezTo>
                  <a:pt x="13227" y="2747"/>
                  <a:pt x="13201" y="2800"/>
                  <a:pt x="13174" y="2747"/>
                </a:cubicBezTo>
                <a:cubicBezTo>
                  <a:pt x="13165" y="2817"/>
                  <a:pt x="13262" y="2808"/>
                  <a:pt x="13298" y="2853"/>
                </a:cubicBezTo>
                <a:cubicBezTo>
                  <a:pt x="13289" y="2870"/>
                  <a:pt x="13315" y="2888"/>
                  <a:pt x="13324" y="2914"/>
                </a:cubicBezTo>
                <a:cubicBezTo>
                  <a:pt x="13342" y="2932"/>
                  <a:pt x="13351" y="2959"/>
                  <a:pt x="13324" y="2967"/>
                </a:cubicBezTo>
                <a:cubicBezTo>
                  <a:pt x="13360" y="2985"/>
                  <a:pt x="13360" y="2914"/>
                  <a:pt x="13412" y="2950"/>
                </a:cubicBezTo>
                <a:cubicBezTo>
                  <a:pt x="13457" y="2976"/>
                  <a:pt x="13430" y="2994"/>
                  <a:pt x="13457" y="3029"/>
                </a:cubicBezTo>
                <a:cubicBezTo>
                  <a:pt x="13510" y="3020"/>
                  <a:pt x="13457" y="2976"/>
                  <a:pt x="13439" y="2950"/>
                </a:cubicBezTo>
                <a:cubicBezTo>
                  <a:pt x="13483" y="2950"/>
                  <a:pt x="13545" y="3029"/>
                  <a:pt x="13589" y="3073"/>
                </a:cubicBezTo>
                <a:cubicBezTo>
                  <a:pt x="13616" y="3117"/>
                  <a:pt x="13651" y="3162"/>
                  <a:pt x="13669" y="3197"/>
                </a:cubicBezTo>
                <a:cubicBezTo>
                  <a:pt x="13677" y="3223"/>
                  <a:pt x="13669" y="3268"/>
                  <a:pt x="13669" y="3268"/>
                </a:cubicBezTo>
                <a:cubicBezTo>
                  <a:pt x="13686" y="3285"/>
                  <a:pt x="13704" y="3268"/>
                  <a:pt x="13713" y="3276"/>
                </a:cubicBezTo>
                <a:cubicBezTo>
                  <a:pt x="13748" y="3312"/>
                  <a:pt x="13722" y="3356"/>
                  <a:pt x="13783" y="3365"/>
                </a:cubicBezTo>
                <a:cubicBezTo>
                  <a:pt x="13810" y="3391"/>
                  <a:pt x="13792" y="3400"/>
                  <a:pt x="13775" y="3418"/>
                </a:cubicBezTo>
                <a:cubicBezTo>
                  <a:pt x="13801" y="3462"/>
                  <a:pt x="13836" y="3453"/>
                  <a:pt x="13854" y="3497"/>
                </a:cubicBezTo>
                <a:cubicBezTo>
                  <a:pt x="13827" y="3506"/>
                  <a:pt x="13810" y="3488"/>
                  <a:pt x="13792" y="3444"/>
                </a:cubicBezTo>
                <a:cubicBezTo>
                  <a:pt x="13775" y="3471"/>
                  <a:pt x="13792" y="3515"/>
                  <a:pt x="13775" y="3541"/>
                </a:cubicBezTo>
                <a:cubicBezTo>
                  <a:pt x="13801" y="3577"/>
                  <a:pt x="13827" y="3612"/>
                  <a:pt x="13863" y="3577"/>
                </a:cubicBezTo>
                <a:cubicBezTo>
                  <a:pt x="13863" y="3594"/>
                  <a:pt x="13880" y="3691"/>
                  <a:pt x="13916" y="3656"/>
                </a:cubicBezTo>
                <a:cubicBezTo>
                  <a:pt x="13942" y="3621"/>
                  <a:pt x="13872" y="3603"/>
                  <a:pt x="13863" y="3541"/>
                </a:cubicBezTo>
                <a:cubicBezTo>
                  <a:pt x="13889" y="3541"/>
                  <a:pt x="13907" y="3577"/>
                  <a:pt x="13933" y="3612"/>
                </a:cubicBezTo>
                <a:cubicBezTo>
                  <a:pt x="13969" y="3577"/>
                  <a:pt x="13907" y="3506"/>
                  <a:pt x="13942" y="3471"/>
                </a:cubicBezTo>
                <a:cubicBezTo>
                  <a:pt x="13889" y="3409"/>
                  <a:pt x="13898" y="3391"/>
                  <a:pt x="13898" y="3329"/>
                </a:cubicBezTo>
                <a:cubicBezTo>
                  <a:pt x="13933" y="3321"/>
                  <a:pt x="13889" y="3427"/>
                  <a:pt x="13960" y="3400"/>
                </a:cubicBezTo>
                <a:cubicBezTo>
                  <a:pt x="13969" y="3391"/>
                  <a:pt x="13951" y="3365"/>
                  <a:pt x="13942" y="3374"/>
                </a:cubicBezTo>
                <a:cubicBezTo>
                  <a:pt x="13942" y="3303"/>
                  <a:pt x="14066" y="3400"/>
                  <a:pt x="13995" y="3276"/>
                </a:cubicBezTo>
                <a:cubicBezTo>
                  <a:pt x="14057" y="3250"/>
                  <a:pt x="14039" y="3427"/>
                  <a:pt x="14119" y="3409"/>
                </a:cubicBezTo>
                <a:cubicBezTo>
                  <a:pt x="14092" y="3338"/>
                  <a:pt x="14101" y="3285"/>
                  <a:pt x="14048" y="3197"/>
                </a:cubicBezTo>
                <a:cubicBezTo>
                  <a:pt x="14013" y="3153"/>
                  <a:pt x="14031" y="3241"/>
                  <a:pt x="13986" y="3232"/>
                </a:cubicBezTo>
                <a:cubicBezTo>
                  <a:pt x="13978" y="3188"/>
                  <a:pt x="14013" y="3162"/>
                  <a:pt x="14022" y="3117"/>
                </a:cubicBezTo>
                <a:cubicBezTo>
                  <a:pt x="13995" y="3082"/>
                  <a:pt x="13951" y="3064"/>
                  <a:pt x="13960" y="3020"/>
                </a:cubicBezTo>
                <a:cubicBezTo>
                  <a:pt x="14013" y="3029"/>
                  <a:pt x="14048" y="3073"/>
                  <a:pt x="14075" y="3126"/>
                </a:cubicBezTo>
                <a:cubicBezTo>
                  <a:pt x="14101" y="3179"/>
                  <a:pt x="14128" y="3241"/>
                  <a:pt x="14172" y="3294"/>
                </a:cubicBezTo>
                <a:cubicBezTo>
                  <a:pt x="14145" y="3294"/>
                  <a:pt x="14128" y="3241"/>
                  <a:pt x="14101" y="3285"/>
                </a:cubicBezTo>
                <a:cubicBezTo>
                  <a:pt x="14128" y="3356"/>
                  <a:pt x="14172" y="3285"/>
                  <a:pt x="14198" y="3365"/>
                </a:cubicBezTo>
                <a:cubicBezTo>
                  <a:pt x="14216" y="3365"/>
                  <a:pt x="14216" y="3347"/>
                  <a:pt x="14216" y="3338"/>
                </a:cubicBezTo>
                <a:cubicBezTo>
                  <a:pt x="14278" y="3382"/>
                  <a:pt x="14322" y="3444"/>
                  <a:pt x="14393" y="3427"/>
                </a:cubicBezTo>
                <a:cubicBezTo>
                  <a:pt x="14437" y="3479"/>
                  <a:pt x="14401" y="3497"/>
                  <a:pt x="14410" y="3532"/>
                </a:cubicBezTo>
                <a:cubicBezTo>
                  <a:pt x="14437" y="3621"/>
                  <a:pt x="14481" y="3638"/>
                  <a:pt x="14507" y="3709"/>
                </a:cubicBezTo>
                <a:cubicBezTo>
                  <a:pt x="14481" y="3727"/>
                  <a:pt x="14454" y="3718"/>
                  <a:pt x="14446" y="3674"/>
                </a:cubicBezTo>
                <a:cubicBezTo>
                  <a:pt x="14401" y="3753"/>
                  <a:pt x="14525" y="3868"/>
                  <a:pt x="14437" y="3912"/>
                </a:cubicBezTo>
                <a:cubicBezTo>
                  <a:pt x="14490" y="3983"/>
                  <a:pt x="14525" y="3877"/>
                  <a:pt x="14525" y="3833"/>
                </a:cubicBezTo>
                <a:cubicBezTo>
                  <a:pt x="14552" y="3824"/>
                  <a:pt x="14560" y="3903"/>
                  <a:pt x="14578" y="3921"/>
                </a:cubicBezTo>
                <a:cubicBezTo>
                  <a:pt x="14507" y="3886"/>
                  <a:pt x="14525" y="3974"/>
                  <a:pt x="14490" y="4000"/>
                </a:cubicBezTo>
                <a:cubicBezTo>
                  <a:pt x="14552" y="4080"/>
                  <a:pt x="14622" y="4098"/>
                  <a:pt x="14666" y="4230"/>
                </a:cubicBezTo>
                <a:cubicBezTo>
                  <a:pt x="14693" y="4274"/>
                  <a:pt x="14649" y="4274"/>
                  <a:pt x="14640" y="4301"/>
                </a:cubicBezTo>
                <a:cubicBezTo>
                  <a:pt x="14649" y="4318"/>
                  <a:pt x="14657" y="4318"/>
                  <a:pt x="14666" y="4336"/>
                </a:cubicBezTo>
                <a:cubicBezTo>
                  <a:pt x="14693" y="4371"/>
                  <a:pt x="14684" y="4265"/>
                  <a:pt x="14728" y="4336"/>
                </a:cubicBezTo>
                <a:cubicBezTo>
                  <a:pt x="14746" y="4371"/>
                  <a:pt x="14719" y="4380"/>
                  <a:pt x="14693" y="4389"/>
                </a:cubicBezTo>
                <a:cubicBezTo>
                  <a:pt x="14728" y="4442"/>
                  <a:pt x="14772" y="4477"/>
                  <a:pt x="14790" y="4566"/>
                </a:cubicBezTo>
                <a:cubicBezTo>
                  <a:pt x="14799" y="4619"/>
                  <a:pt x="14763" y="4627"/>
                  <a:pt x="14799" y="4707"/>
                </a:cubicBezTo>
                <a:cubicBezTo>
                  <a:pt x="14816" y="4698"/>
                  <a:pt x="14799" y="4671"/>
                  <a:pt x="14799" y="4645"/>
                </a:cubicBezTo>
                <a:cubicBezTo>
                  <a:pt x="14852" y="4689"/>
                  <a:pt x="14852" y="4919"/>
                  <a:pt x="14914" y="5025"/>
                </a:cubicBezTo>
                <a:cubicBezTo>
                  <a:pt x="14905" y="5069"/>
                  <a:pt x="14834" y="5051"/>
                  <a:pt x="14852" y="5113"/>
                </a:cubicBezTo>
                <a:cubicBezTo>
                  <a:pt x="14861" y="5139"/>
                  <a:pt x="14869" y="5104"/>
                  <a:pt x="14896" y="5104"/>
                </a:cubicBezTo>
                <a:cubicBezTo>
                  <a:pt x="14914" y="5219"/>
                  <a:pt x="14922" y="5325"/>
                  <a:pt x="14958" y="5413"/>
                </a:cubicBezTo>
                <a:cubicBezTo>
                  <a:pt x="14914" y="5422"/>
                  <a:pt x="14887" y="5449"/>
                  <a:pt x="14905" y="5510"/>
                </a:cubicBezTo>
                <a:cubicBezTo>
                  <a:pt x="14922" y="5501"/>
                  <a:pt x="14922" y="5466"/>
                  <a:pt x="14949" y="5475"/>
                </a:cubicBezTo>
                <a:cubicBezTo>
                  <a:pt x="14975" y="5510"/>
                  <a:pt x="14922" y="5501"/>
                  <a:pt x="14922" y="5510"/>
                </a:cubicBezTo>
                <a:cubicBezTo>
                  <a:pt x="14922" y="5554"/>
                  <a:pt x="14975" y="5599"/>
                  <a:pt x="14940" y="5643"/>
                </a:cubicBezTo>
                <a:cubicBezTo>
                  <a:pt x="14878" y="5590"/>
                  <a:pt x="14914" y="5519"/>
                  <a:pt x="14878" y="5422"/>
                </a:cubicBezTo>
                <a:cubicBezTo>
                  <a:pt x="14869" y="5378"/>
                  <a:pt x="14825" y="5396"/>
                  <a:pt x="14825" y="5334"/>
                </a:cubicBezTo>
                <a:cubicBezTo>
                  <a:pt x="14887" y="5378"/>
                  <a:pt x="14816" y="5192"/>
                  <a:pt x="14843" y="5157"/>
                </a:cubicBezTo>
                <a:cubicBezTo>
                  <a:pt x="14825" y="5139"/>
                  <a:pt x="14808" y="5122"/>
                  <a:pt x="14781" y="5104"/>
                </a:cubicBezTo>
                <a:cubicBezTo>
                  <a:pt x="14790" y="5051"/>
                  <a:pt x="14834" y="5042"/>
                  <a:pt x="14861" y="5016"/>
                </a:cubicBezTo>
                <a:cubicBezTo>
                  <a:pt x="14808" y="4963"/>
                  <a:pt x="14887" y="4936"/>
                  <a:pt x="14843" y="4857"/>
                </a:cubicBezTo>
                <a:cubicBezTo>
                  <a:pt x="14755" y="4848"/>
                  <a:pt x="14808" y="4981"/>
                  <a:pt x="14728" y="4936"/>
                </a:cubicBezTo>
                <a:cubicBezTo>
                  <a:pt x="14737" y="4883"/>
                  <a:pt x="14755" y="4830"/>
                  <a:pt x="14825" y="4822"/>
                </a:cubicBezTo>
                <a:cubicBezTo>
                  <a:pt x="14816" y="4733"/>
                  <a:pt x="14763" y="4742"/>
                  <a:pt x="14755" y="4795"/>
                </a:cubicBezTo>
                <a:cubicBezTo>
                  <a:pt x="14728" y="4786"/>
                  <a:pt x="14737" y="4751"/>
                  <a:pt x="14763" y="4751"/>
                </a:cubicBezTo>
                <a:cubicBezTo>
                  <a:pt x="14737" y="4689"/>
                  <a:pt x="14755" y="4663"/>
                  <a:pt x="14763" y="4619"/>
                </a:cubicBezTo>
                <a:cubicBezTo>
                  <a:pt x="14755" y="4574"/>
                  <a:pt x="14684" y="4601"/>
                  <a:pt x="14719" y="4645"/>
                </a:cubicBezTo>
                <a:cubicBezTo>
                  <a:pt x="14675" y="4627"/>
                  <a:pt x="14728" y="4557"/>
                  <a:pt x="14675" y="4539"/>
                </a:cubicBezTo>
                <a:cubicBezTo>
                  <a:pt x="14649" y="4539"/>
                  <a:pt x="14657" y="4557"/>
                  <a:pt x="14640" y="4566"/>
                </a:cubicBezTo>
                <a:cubicBezTo>
                  <a:pt x="14666" y="4592"/>
                  <a:pt x="14666" y="4689"/>
                  <a:pt x="14710" y="4663"/>
                </a:cubicBezTo>
                <a:cubicBezTo>
                  <a:pt x="14746" y="4742"/>
                  <a:pt x="14684" y="4733"/>
                  <a:pt x="14710" y="4804"/>
                </a:cubicBezTo>
                <a:cubicBezTo>
                  <a:pt x="14684" y="4822"/>
                  <a:pt x="14684" y="4777"/>
                  <a:pt x="14657" y="4777"/>
                </a:cubicBezTo>
                <a:cubicBezTo>
                  <a:pt x="14622" y="4795"/>
                  <a:pt x="14684" y="4804"/>
                  <a:pt x="14684" y="4813"/>
                </a:cubicBezTo>
                <a:cubicBezTo>
                  <a:pt x="14684" y="4839"/>
                  <a:pt x="14657" y="4848"/>
                  <a:pt x="14666" y="4875"/>
                </a:cubicBezTo>
                <a:cubicBezTo>
                  <a:pt x="14675" y="4901"/>
                  <a:pt x="14710" y="4919"/>
                  <a:pt x="14710" y="4963"/>
                </a:cubicBezTo>
                <a:cubicBezTo>
                  <a:pt x="14719" y="4989"/>
                  <a:pt x="14755" y="4972"/>
                  <a:pt x="14781" y="4972"/>
                </a:cubicBezTo>
                <a:cubicBezTo>
                  <a:pt x="14799" y="5042"/>
                  <a:pt x="14755" y="5060"/>
                  <a:pt x="14737" y="5113"/>
                </a:cubicBezTo>
                <a:cubicBezTo>
                  <a:pt x="14746" y="5175"/>
                  <a:pt x="14790" y="5157"/>
                  <a:pt x="14816" y="5175"/>
                </a:cubicBezTo>
                <a:cubicBezTo>
                  <a:pt x="14799" y="5228"/>
                  <a:pt x="14763" y="5245"/>
                  <a:pt x="14737" y="5290"/>
                </a:cubicBezTo>
                <a:cubicBezTo>
                  <a:pt x="14808" y="5316"/>
                  <a:pt x="14816" y="5431"/>
                  <a:pt x="14852" y="5519"/>
                </a:cubicBezTo>
                <a:cubicBezTo>
                  <a:pt x="14790" y="5510"/>
                  <a:pt x="14834" y="5599"/>
                  <a:pt x="14834" y="5634"/>
                </a:cubicBezTo>
                <a:cubicBezTo>
                  <a:pt x="14843" y="5696"/>
                  <a:pt x="14914" y="5669"/>
                  <a:pt x="14905" y="5766"/>
                </a:cubicBezTo>
                <a:cubicBezTo>
                  <a:pt x="14887" y="5749"/>
                  <a:pt x="14878" y="5731"/>
                  <a:pt x="14869" y="5713"/>
                </a:cubicBezTo>
                <a:cubicBezTo>
                  <a:pt x="14834" y="5722"/>
                  <a:pt x="14869" y="5793"/>
                  <a:pt x="14878" y="5802"/>
                </a:cubicBezTo>
                <a:cubicBezTo>
                  <a:pt x="14887" y="5793"/>
                  <a:pt x="14905" y="5784"/>
                  <a:pt x="14922" y="5766"/>
                </a:cubicBezTo>
                <a:cubicBezTo>
                  <a:pt x="14958" y="5705"/>
                  <a:pt x="14922" y="5669"/>
                  <a:pt x="14975" y="5705"/>
                </a:cubicBezTo>
                <a:cubicBezTo>
                  <a:pt x="14967" y="5643"/>
                  <a:pt x="14967" y="5590"/>
                  <a:pt x="14958" y="5528"/>
                </a:cubicBezTo>
                <a:cubicBezTo>
                  <a:pt x="15011" y="5554"/>
                  <a:pt x="14975" y="5652"/>
                  <a:pt x="14993" y="5740"/>
                </a:cubicBezTo>
                <a:cubicBezTo>
                  <a:pt x="15002" y="5775"/>
                  <a:pt x="15011" y="5819"/>
                  <a:pt x="15011" y="5872"/>
                </a:cubicBezTo>
                <a:cubicBezTo>
                  <a:pt x="15020" y="5925"/>
                  <a:pt x="15020" y="5987"/>
                  <a:pt x="15011" y="6049"/>
                </a:cubicBezTo>
                <a:cubicBezTo>
                  <a:pt x="14967" y="6031"/>
                  <a:pt x="14958" y="6067"/>
                  <a:pt x="14922" y="6067"/>
                </a:cubicBezTo>
                <a:cubicBezTo>
                  <a:pt x="14914" y="6173"/>
                  <a:pt x="14940" y="6208"/>
                  <a:pt x="14922" y="6296"/>
                </a:cubicBezTo>
                <a:cubicBezTo>
                  <a:pt x="14887" y="6287"/>
                  <a:pt x="14861" y="6261"/>
                  <a:pt x="14861" y="6226"/>
                </a:cubicBezTo>
                <a:cubicBezTo>
                  <a:pt x="14808" y="6279"/>
                  <a:pt x="14914" y="6305"/>
                  <a:pt x="14922" y="6358"/>
                </a:cubicBezTo>
                <a:cubicBezTo>
                  <a:pt x="14931" y="6420"/>
                  <a:pt x="14869" y="6402"/>
                  <a:pt x="14878" y="6464"/>
                </a:cubicBezTo>
                <a:cubicBezTo>
                  <a:pt x="14878" y="6499"/>
                  <a:pt x="14940" y="6464"/>
                  <a:pt x="14922" y="6411"/>
                </a:cubicBezTo>
                <a:cubicBezTo>
                  <a:pt x="14993" y="6446"/>
                  <a:pt x="14896" y="6482"/>
                  <a:pt x="14887" y="6526"/>
                </a:cubicBezTo>
                <a:cubicBezTo>
                  <a:pt x="14905" y="6605"/>
                  <a:pt x="14940" y="6552"/>
                  <a:pt x="14984" y="6588"/>
                </a:cubicBezTo>
                <a:cubicBezTo>
                  <a:pt x="14975" y="6658"/>
                  <a:pt x="14914" y="6561"/>
                  <a:pt x="14905" y="6641"/>
                </a:cubicBezTo>
                <a:cubicBezTo>
                  <a:pt x="14940" y="6649"/>
                  <a:pt x="14914" y="6738"/>
                  <a:pt x="14975" y="6720"/>
                </a:cubicBezTo>
                <a:cubicBezTo>
                  <a:pt x="14949" y="6773"/>
                  <a:pt x="14993" y="6879"/>
                  <a:pt x="14949" y="6826"/>
                </a:cubicBezTo>
                <a:cubicBezTo>
                  <a:pt x="14958" y="6879"/>
                  <a:pt x="14922" y="6976"/>
                  <a:pt x="14949" y="7003"/>
                </a:cubicBezTo>
                <a:cubicBezTo>
                  <a:pt x="14940" y="7029"/>
                  <a:pt x="14922" y="7003"/>
                  <a:pt x="14905" y="6994"/>
                </a:cubicBezTo>
                <a:cubicBezTo>
                  <a:pt x="14887" y="7056"/>
                  <a:pt x="14958" y="7029"/>
                  <a:pt x="14967" y="7056"/>
                </a:cubicBezTo>
                <a:cubicBezTo>
                  <a:pt x="14905" y="7082"/>
                  <a:pt x="14984" y="7109"/>
                  <a:pt x="14958" y="7206"/>
                </a:cubicBezTo>
                <a:cubicBezTo>
                  <a:pt x="14922" y="7197"/>
                  <a:pt x="14905" y="7161"/>
                  <a:pt x="14887" y="7144"/>
                </a:cubicBezTo>
                <a:cubicBezTo>
                  <a:pt x="14905" y="6967"/>
                  <a:pt x="14896" y="6844"/>
                  <a:pt x="14878" y="6729"/>
                </a:cubicBezTo>
                <a:cubicBezTo>
                  <a:pt x="14878" y="6667"/>
                  <a:pt x="14869" y="6605"/>
                  <a:pt x="14861" y="6543"/>
                </a:cubicBezTo>
                <a:cubicBezTo>
                  <a:pt x="14852" y="6482"/>
                  <a:pt x="14843" y="6411"/>
                  <a:pt x="14843" y="6331"/>
                </a:cubicBezTo>
                <a:cubicBezTo>
                  <a:pt x="14834" y="6305"/>
                  <a:pt x="14816" y="6331"/>
                  <a:pt x="14816" y="6358"/>
                </a:cubicBezTo>
                <a:cubicBezTo>
                  <a:pt x="14799" y="6287"/>
                  <a:pt x="14781" y="6217"/>
                  <a:pt x="14781" y="6164"/>
                </a:cubicBezTo>
                <a:cubicBezTo>
                  <a:pt x="14781" y="6155"/>
                  <a:pt x="14808" y="6137"/>
                  <a:pt x="14808" y="6111"/>
                </a:cubicBezTo>
                <a:cubicBezTo>
                  <a:pt x="14808" y="6093"/>
                  <a:pt x="14790" y="6067"/>
                  <a:pt x="14790" y="6075"/>
                </a:cubicBezTo>
                <a:cubicBezTo>
                  <a:pt x="14790" y="6040"/>
                  <a:pt x="14834" y="6093"/>
                  <a:pt x="14816" y="5996"/>
                </a:cubicBezTo>
                <a:cubicBezTo>
                  <a:pt x="14914" y="6022"/>
                  <a:pt x="14843" y="6128"/>
                  <a:pt x="14869" y="6181"/>
                </a:cubicBezTo>
                <a:cubicBezTo>
                  <a:pt x="14922" y="6102"/>
                  <a:pt x="14940" y="5978"/>
                  <a:pt x="14940" y="5837"/>
                </a:cubicBezTo>
                <a:cubicBezTo>
                  <a:pt x="14949" y="5846"/>
                  <a:pt x="14967" y="5855"/>
                  <a:pt x="14984" y="5855"/>
                </a:cubicBezTo>
                <a:cubicBezTo>
                  <a:pt x="14967" y="5775"/>
                  <a:pt x="14914" y="5819"/>
                  <a:pt x="14861" y="5846"/>
                </a:cubicBezTo>
                <a:cubicBezTo>
                  <a:pt x="14861" y="5925"/>
                  <a:pt x="14922" y="5899"/>
                  <a:pt x="14922" y="5969"/>
                </a:cubicBezTo>
                <a:cubicBezTo>
                  <a:pt x="14852" y="5969"/>
                  <a:pt x="14772" y="5899"/>
                  <a:pt x="14772" y="6022"/>
                </a:cubicBezTo>
                <a:cubicBezTo>
                  <a:pt x="14763" y="5978"/>
                  <a:pt x="14763" y="5943"/>
                  <a:pt x="14755" y="5899"/>
                </a:cubicBezTo>
                <a:cubicBezTo>
                  <a:pt x="14737" y="5855"/>
                  <a:pt x="14728" y="5811"/>
                  <a:pt x="14719" y="5758"/>
                </a:cubicBezTo>
                <a:cubicBezTo>
                  <a:pt x="14702" y="5669"/>
                  <a:pt x="14693" y="5572"/>
                  <a:pt x="14702" y="5475"/>
                </a:cubicBezTo>
                <a:cubicBezTo>
                  <a:pt x="14649" y="5431"/>
                  <a:pt x="14657" y="5290"/>
                  <a:pt x="14631" y="5184"/>
                </a:cubicBezTo>
                <a:cubicBezTo>
                  <a:pt x="14622" y="5148"/>
                  <a:pt x="14569" y="5184"/>
                  <a:pt x="14569" y="5122"/>
                </a:cubicBezTo>
                <a:cubicBezTo>
                  <a:pt x="14605" y="5069"/>
                  <a:pt x="14631" y="5060"/>
                  <a:pt x="14666" y="5042"/>
                </a:cubicBezTo>
                <a:cubicBezTo>
                  <a:pt x="14640" y="4963"/>
                  <a:pt x="14649" y="4972"/>
                  <a:pt x="14613" y="4866"/>
                </a:cubicBezTo>
                <a:cubicBezTo>
                  <a:pt x="14578" y="4866"/>
                  <a:pt x="14578" y="4883"/>
                  <a:pt x="14560" y="4892"/>
                </a:cubicBezTo>
                <a:cubicBezTo>
                  <a:pt x="14596" y="4919"/>
                  <a:pt x="14605" y="4989"/>
                  <a:pt x="14649" y="5016"/>
                </a:cubicBezTo>
                <a:cubicBezTo>
                  <a:pt x="14569" y="5139"/>
                  <a:pt x="14507" y="4963"/>
                  <a:pt x="14507" y="4866"/>
                </a:cubicBezTo>
                <a:cubicBezTo>
                  <a:pt x="14507" y="4866"/>
                  <a:pt x="14543" y="4883"/>
                  <a:pt x="14543" y="4875"/>
                </a:cubicBezTo>
                <a:cubicBezTo>
                  <a:pt x="14543" y="4866"/>
                  <a:pt x="14516" y="4769"/>
                  <a:pt x="14490" y="4795"/>
                </a:cubicBezTo>
                <a:cubicBezTo>
                  <a:pt x="14481" y="4742"/>
                  <a:pt x="14463" y="4654"/>
                  <a:pt x="14428" y="4574"/>
                </a:cubicBezTo>
                <a:cubicBezTo>
                  <a:pt x="14401" y="4486"/>
                  <a:pt x="14366" y="4389"/>
                  <a:pt x="14331" y="4309"/>
                </a:cubicBezTo>
                <a:cubicBezTo>
                  <a:pt x="14278" y="4212"/>
                  <a:pt x="14269" y="4080"/>
                  <a:pt x="14216" y="3992"/>
                </a:cubicBezTo>
                <a:cubicBezTo>
                  <a:pt x="14198" y="3947"/>
                  <a:pt x="14137" y="3903"/>
                  <a:pt x="14110" y="3850"/>
                </a:cubicBezTo>
                <a:cubicBezTo>
                  <a:pt x="14075" y="3789"/>
                  <a:pt x="14048" y="3718"/>
                  <a:pt x="13995" y="3700"/>
                </a:cubicBezTo>
                <a:cubicBezTo>
                  <a:pt x="13951" y="3736"/>
                  <a:pt x="14004" y="3815"/>
                  <a:pt x="13960" y="3842"/>
                </a:cubicBezTo>
                <a:cubicBezTo>
                  <a:pt x="14022" y="3903"/>
                  <a:pt x="14057" y="4036"/>
                  <a:pt x="14004" y="4071"/>
                </a:cubicBezTo>
                <a:cubicBezTo>
                  <a:pt x="14057" y="4071"/>
                  <a:pt x="14110" y="4115"/>
                  <a:pt x="14137" y="4177"/>
                </a:cubicBezTo>
                <a:cubicBezTo>
                  <a:pt x="14190" y="4177"/>
                  <a:pt x="14172" y="4142"/>
                  <a:pt x="14207" y="4142"/>
                </a:cubicBezTo>
                <a:cubicBezTo>
                  <a:pt x="14260" y="4239"/>
                  <a:pt x="14145" y="4221"/>
                  <a:pt x="14101" y="4212"/>
                </a:cubicBezTo>
                <a:cubicBezTo>
                  <a:pt x="14101" y="4230"/>
                  <a:pt x="14137" y="4301"/>
                  <a:pt x="14137" y="4354"/>
                </a:cubicBezTo>
                <a:cubicBezTo>
                  <a:pt x="14145" y="4389"/>
                  <a:pt x="14181" y="4309"/>
                  <a:pt x="14216" y="4354"/>
                </a:cubicBezTo>
                <a:cubicBezTo>
                  <a:pt x="14234" y="4336"/>
                  <a:pt x="14137" y="4283"/>
                  <a:pt x="14172" y="4230"/>
                </a:cubicBezTo>
                <a:cubicBezTo>
                  <a:pt x="14198" y="4239"/>
                  <a:pt x="14216" y="4265"/>
                  <a:pt x="14251" y="4265"/>
                </a:cubicBezTo>
                <a:cubicBezTo>
                  <a:pt x="14278" y="4398"/>
                  <a:pt x="14340" y="4539"/>
                  <a:pt x="14384" y="4742"/>
                </a:cubicBezTo>
                <a:cubicBezTo>
                  <a:pt x="14375" y="4777"/>
                  <a:pt x="14375" y="4742"/>
                  <a:pt x="14366" y="4716"/>
                </a:cubicBezTo>
                <a:cubicBezTo>
                  <a:pt x="14357" y="4680"/>
                  <a:pt x="14340" y="4645"/>
                  <a:pt x="14322" y="4663"/>
                </a:cubicBezTo>
                <a:cubicBezTo>
                  <a:pt x="14287" y="4671"/>
                  <a:pt x="14304" y="4733"/>
                  <a:pt x="14313" y="4777"/>
                </a:cubicBezTo>
                <a:cubicBezTo>
                  <a:pt x="14322" y="4822"/>
                  <a:pt x="14375" y="4777"/>
                  <a:pt x="14375" y="4839"/>
                </a:cubicBezTo>
                <a:cubicBezTo>
                  <a:pt x="14322" y="4804"/>
                  <a:pt x="14322" y="4875"/>
                  <a:pt x="14348" y="4901"/>
                </a:cubicBezTo>
                <a:cubicBezTo>
                  <a:pt x="14366" y="4936"/>
                  <a:pt x="14410" y="4883"/>
                  <a:pt x="14366" y="4936"/>
                </a:cubicBezTo>
                <a:cubicBezTo>
                  <a:pt x="14331" y="4972"/>
                  <a:pt x="14331" y="5025"/>
                  <a:pt x="14366" y="5060"/>
                </a:cubicBezTo>
                <a:cubicBezTo>
                  <a:pt x="14393" y="5042"/>
                  <a:pt x="14375" y="4981"/>
                  <a:pt x="14428" y="4981"/>
                </a:cubicBezTo>
                <a:cubicBezTo>
                  <a:pt x="14446" y="5034"/>
                  <a:pt x="14393" y="5034"/>
                  <a:pt x="14401" y="5078"/>
                </a:cubicBezTo>
                <a:cubicBezTo>
                  <a:pt x="14401" y="5086"/>
                  <a:pt x="14419" y="5095"/>
                  <a:pt x="14419" y="5113"/>
                </a:cubicBezTo>
                <a:cubicBezTo>
                  <a:pt x="14463" y="5113"/>
                  <a:pt x="14437" y="5069"/>
                  <a:pt x="14454" y="5051"/>
                </a:cubicBezTo>
                <a:cubicBezTo>
                  <a:pt x="14481" y="5025"/>
                  <a:pt x="14481" y="5095"/>
                  <a:pt x="14481" y="5095"/>
                </a:cubicBezTo>
                <a:cubicBezTo>
                  <a:pt x="14499" y="5139"/>
                  <a:pt x="14516" y="5139"/>
                  <a:pt x="14525" y="5166"/>
                </a:cubicBezTo>
                <a:cubicBezTo>
                  <a:pt x="14534" y="5210"/>
                  <a:pt x="14543" y="5254"/>
                  <a:pt x="14543" y="5307"/>
                </a:cubicBezTo>
                <a:cubicBezTo>
                  <a:pt x="14552" y="5351"/>
                  <a:pt x="14560" y="5404"/>
                  <a:pt x="14569" y="5457"/>
                </a:cubicBezTo>
                <a:cubicBezTo>
                  <a:pt x="14516" y="5413"/>
                  <a:pt x="14543" y="5387"/>
                  <a:pt x="14534" y="5316"/>
                </a:cubicBezTo>
                <a:cubicBezTo>
                  <a:pt x="14499" y="5325"/>
                  <a:pt x="14507" y="5378"/>
                  <a:pt x="14516" y="5431"/>
                </a:cubicBezTo>
                <a:cubicBezTo>
                  <a:pt x="14472" y="5431"/>
                  <a:pt x="14463" y="5475"/>
                  <a:pt x="14454" y="5510"/>
                </a:cubicBezTo>
                <a:cubicBezTo>
                  <a:pt x="14490" y="5563"/>
                  <a:pt x="14481" y="5457"/>
                  <a:pt x="14543" y="5484"/>
                </a:cubicBezTo>
                <a:cubicBezTo>
                  <a:pt x="14569" y="5581"/>
                  <a:pt x="14463" y="5563"/>
                  <a:pt x="14437" y="5616"/>
                </a:cubicBezTo>
                <a:cubicBezTo>
                  <a:pt x="14446" y="5687"/>
                  <a:pt x="14428" y="5731"/>
                  <a:pt x="14419" y="5784"/>
                </a:cubicBezTo>
                <a:cubicBezTo>
                  <a:pt x="14428" y="5819"/>
                  <a:pt x="14472" y="5793"/>
                  <a:pt x="14481" y="5819"/>
                </a:cubicBezTo>
                <a:cubicBezTo>
                  <a:pt x="14507" y="5908"/>
                  <a:pt x="14428" y="5899"/>
                  <a:pt x="14454" y="5996"/>
                </a:cubicBezTo>
                <a:cubicBezTo>
                  <a:pt x="14384" y="5996"/>
                  <a:pt x="14393" y="6067"/>
                  <a:pt x="14322" y="6058"/>
                </a:cubicBezTo>
                <a:cubicBezTo>
                  <a:pt x="14357" y="5996"/>
                  <a:pt x="14295" y="5934"/>
                  <a:pt x="14260" y="5908"/>
                </a:cubicBezTo>
                <a:cubicBezTo>
                  <a:pt x="14242" y="5908"/>
                  <a:pt x="14260" y="5952"/>
                  <a:pt x="14251" y="5978"/>
                </a:cubicBezTo>
                <a:cubicBezTo>
                  <a:pt x="14242" y="5961"/>
                  <a:pt x="14216" y="5961"/>
                  <a:pt x="14190" y="5961"/>
                </a:cubicBezTo>
                <a:cubicBezTo>
                  <a:pt x="14190" y="5925"/>
                  <a:pt x="14198" y="5908"/>
                  <a:pt x="14234" y="5908"/>
                </a:cubicBezTo>
                <a:cubicBezTo>
                  <a:pt x="14242" y="5881"/>
                  <a:pt x="14172" y="5872"/>
                  <a:pt x="14216" y="5855"/>
                </a:cubicBezTo>
                <a:cubicBezTo>
                  <a:pt x="14234" y="5828"/>
                  <a:pt x="14242" y="5837"/>
                  <a:pt x="14242" y="5890"/>
                </a:cubicBezTo>
                <a:cubicBezTo>
                  <a:pt x="14269" y="5855"/>
                  <a:pt x="14322" y="5864"/>
                  <a:pt x="14340" y="5899"/>
                </a:cubicBezTo>
                <a:cubicBezTo>
                  <a:pt x="14384" y="5872"/>
                  <a:pt x="14304" y="5837"/>
                  <a:pt x="14313" y="5793"/>
                </a:cubicBezTo>
                <a:cubicBezTo>
                  <a:pt x="14348" y="5784"/>
                  <a:pt x="14366" y="5758"/>
                  <a:pt x="14419" y="5766"/>
                </a:cubicBezTo>
                <a:cubicBezTo>
                  <a:pt x="14410" y="5713"/>
                  <a:pt x="14340" y="5758"/>
                  <a:pt x="14340" y="5705"/>
                </a:cubicBezTo>
                <a:cubicBezTo>
                  <a:pt x="14295" y="5705"/>
                  <a:pt x="14331" y="5775"/>
                  <a:pt x="14278" y="5758"/>
                </a:cubicBezTo>
                <a:cubicBezTo>
                  <a:pt x="14287" y="5731"/>
                  <a:pt x="14260" y="5669"/>
                  <a:pt x="14287" y="5669"/>
                </a:cubicBezTo>
                <a:cubicBezTo>
                  <a:pt x="14269" y="5643"/>
                  <a:pt x="14234" y="5634"/>
                  <a:pt x="14234" y="5572"/>
                </a:cubicBezTo>
                <a:cubicBezTo>
                  <a:pt x="14287" y="5599"/>
                  <a:pt x="14331" y="5581"/>
                  <a:pt x="14295" y="5493"/>
                </a:cubicBezTo>
                <a:cubicBezTo>
                  <a:pt x="14322" y="5440"/>
                  <a:pt x="14340" y="5537"/>
                  <a:pt x="14375" y="5484"/>
                </a:cubicBezTo>
                <a:cubicBezTo>
                  <a:pt x="14348" y="5466"/>
                  <a:pt x="14322" y="5457"/>
                  <a:pt x="14331" y="5396"/>
                </a:cubicBezTo>
                <a:cubicBezTo>
                  <a:pt x="14357" y="5404"/>
                  <a:pt x="14357" y="5378"/>
                  <a:pt x="14357" y="5360"/>
                </a:cubicBezTo>
                <a:cubicBezTo>
                  <a:pt x="14393" y="5360"/>
                  <a:pt x="14454" y="5378"/>
                  <a:pt x="14472" y="5343"/>
                </a:cubicBezTo>
                <a:cubicBezTo>
                  <a:pt x="14454" y="5307"/>
                  <a:pt x="14410" y="5325"/>
                  <a:pt x="14419" y="5254"/>
                </a:cubicBezTo>
                <a:cubicBezTo>
                  <a:pt x="14472" y="5228"/>
                  <a:pt x="14454" y="5307"/>
                  <a:pt x="14516" y="5281"/>
                </a:cubicBezTo>
                <a:cubicBezTo>
                  <a:pt x="14516" y="5201"/>
                  <a:pt x="14463" y="5237"/>
                  <a:pt x="14437" y="5219"/>
                </a:cubicBezTo>
                <a:cubicBezTo>
                  <a:pt x="14437" y="5184"/>
                  <a:pt x="14507" y="5201"/>
                  <a:pt x="14472" y="5139"/>
                </a:cubicBezTo>
                <a:cubicBezTo>
                  <a:pt x="14454" y="5131"/>
                  <a:pt x="14410" y="5139"/>
                  <a:pt x="14384" y="5095"/>
                </a:cubicBezTo>
                <a:cubicBezTo>
                  <a:pt x="14357" y="5113"/>
                  <a:pt x="14437" y="5131"/>
                  <a:pt x="14419" y="5201"/>
                </a:cubicBezTo>
                <a:cubicBezTo>
                  <a:pt x="14375" y="5184"/>
                  <a:pt x="14401" y="5245"/>
                  <a:pt x="14384" y="5263"/>
                </a:cubicBezTo>
                <a:cubicBezTo>
                  <a:pt x="14375" y="5272"/>
                  <a:pt x="14348" y="5263"/>
                  <a:pt x="14340" y="5272"/>
                </a:cubicBezTo>
                <a:cubicBezTo>
                  <a:pt x="14322" y="5281"/>
                  <a:pt x="14331" y="5316"/>
                  <a:pt x="14304" y="5307"/>
                </a:cubicBezTo>
                <a:cubicBezTo>
                  <a:pt x="14287" y="5290"/>
                  <a:pt x="14278" y="5263"/>
                  <a:pt x="14269" y="5228"/>
                </a:cubicBezTo>
                <a:cubicBezTo>
                  <a:pt x="14295" y="5228"/>
                  <a:pt x="14304" y="5254"/>
                  <a:pt x="14322" y="5254"/>
                </a:cubicBezTo>
                <a:cubicBezTo>
                  <a:pt x="14313" y="5210"/>
                  <a:pt x="14304" y="5184"/>
                  <a:pt x="14278" y="5166"/>
                </a:cubicBezTo>
                <a:cubicBezTo>
                  <a:pt x="14207" y="5192"/>
                  <a:pt x="14234" y="5272"/>
                  <a:pt x="14260" y="5334"/>
                </a:cubicBezTo>
                <a:cubicBezTo>
                  <a:pt x="14216" y="5360"/>
                  <a:pt x="14225" y="5298"/>
                  <a:pt x="14216" y="5272"/>
                </a:cubicBezTo>
                <a:cubicBezTo>
                  <a:pt x="14190" y="5307"/>
                  <a:pt x="14154" y="5334"/>
                  <a:pt x="14110" y="5290"/>
                </a:cubicBezTo>
                <a:cubicBezTo>
                  <a:pt x="14101" y="5290"/>
                  <a:pt x="14110" y="5325"/>
                  <a:pt x="14092" y="5325"/>
                </a:cubicBezTo>
                <a:cubicBezTo>
                  <a:pt x="14101" y="5369"/>
                  <a:pt x="14154" y="5369"/>
                  <a:pt x="14119" y="5422"/>
                </a:cubicBezTo>
                <a:cubicBezTo>
                  <a:pt x="14057" y="5422"/>
                  <a:pt x="14057" y="5272"/>
                  <a:pt x="14031" y="5175"/>
                </a:cubicBezTo>
                <a:cubicBezTo>
                  <a:pt x="14022" y="5122"/>
                  <a:pt x="13986" y="5078"/>
                  <a:pt x="13986" y="5025"/>
                </a:cubicBezTo>
                <a:cubicBezTo>
                  <a:pt x="13995" y="5025"/>
                  <a:pt x="14022" y="5078"/>
                  <a:pt x="14022" y="5095"/>
                </a:cubicBezTo>
                <a:cubicBezTo>
                  <a:pt x="14039" y="5034"/>
                  <a:pt x="13995" y="5034"/>
                  <a:pt x="13978" y="4998"/>
                </a:cubicBezTo>
                <a:cubicBezTo>
                  <a:pt x="13978" y="4972"/>
                  <a:pt x="13995" y="4936"/>
                  <a:pt x="13995" y="4936"/>
                </a:cubicBezTo>
                <a:cubicBezTo>
                  <a:pt x="13986" y="4910"/>
                  <a:pt x="13951" y="4892"/>
                  <a:pt x="13933" y="4866"/>
                </a:cubicBezTo>
                <a:cubicBezTo>
                  <a:pt x="13925" y="4839"/>
                  <a:pt x="13942" y="4822"/>
                  <a:pt x="13933" y="4795"/>
                </a:cubicBezTo>
                <a:cubicBezTo>
                  <a:pt x="13916" y="4742"/>
                  <a:pt x="13863" y="4680"/>
                  <a:pt x="13889" y="4627"/>
                </a:cubicBezTo>
                <a:cubicBezTo>
                  <a:pt x="13969" y="4619"/>
                  <a:pt x="14013" y="4680"/>
                  <a:pt x="14013" y="4777"/>
                </a:cubicBezTo>
                <a:cubicBezTo>
                  <a:pt x="14057" y="4760"/>
                  <a:pt x="14031" y="4689"/>
                  <a:pt x="14013" y="4627"/>
                </a:cubicBezTo>
                <a:cubicBezTo>
                  <a:pt x="13986" y="4583"/>
                  <a:pt x="13986" y="4619"/>
                  <a:pt x="13951" y="4627"/>
                </a:cubicBezTo>
                <a:cubicBezTo>
                  <a:pt x="13951" y="4592"/>
                  <a:pt x="13933" y="4574"/>
                  <a:pt x="13907" y="4583"/>
                </a:cubicBezTo>
                <a:cubicBezTo>
                  <a:pt x="13898" y="4557"/>
                  <a:pt x="13898" y="4495"/>
                  <a:pt x="13863" y="4530"/>
                </a:cubicBezTo>
                <a:cubicBezTo>
                  <a:pt x="13836" y="4539"/>
                  <a:pt x="13898" y="4583"/>
                  <a:pt x="13872" y="4619"/>
                </a:cubicBezTo>
                <a:cubicBezTo>
                  <a:pt x="13810" y="4548"/>
                  <a:pt x="13819" y="4451"/>
                  <a:pt x="13775" y="4362"/>
                </a:cubicBezTo>
                <a:cubicBezTo>
                  <a:pt x="13766" y="4336"/>
                  <a:pt x="13739" y="4327"/>
                  <a:pt x="13722" y="4301"/>
                </a:cubicBezTo>
                <a:cubicBezTo>
                  <a:pt x="13695" y="4239"/>
                  <a:pt x="13651" y="4142"/>
                  <a:pt x="13616" y="4071"/>
                </a:cubicBezTo>
                <a:cubicBezTo>
                  <a:pt x="13589" y="4018"/>
                  <a:pt x="13563" y="3956"/>
                  <a:pt x="13536" y="3903"/>
                </a:cubicBezTo>
                <a:cubicBezTo>
                  <a:pt x="13510" y="3850"/>
                  <a:pt x="13483" y="3797"/>
                  <a:pt x="13474" y="3753"/>
                </a:cubicBezTo>
                <a:cubicBezTo>
                  <a:pt x="13465" y="3753"/>
                  <a:pt x="13501" y="3744"/>
                  <a:pt x="13501" y="3744"/>
                </a:cubicBezTo>
                <a:cubicBezTo>
                  <a:pt x="13501" y="3718"/>
                  <a:pt x="13448" y="3718"/>
                  <a:pt x="13448" y="3691"/>
                </a:cubicBezTo>
                <a:cubicBezTo>
                  <a:pt x="13554" y="3674"/>
                  <a:pt x="13412" y="3674"/>
                  <a:pt x="13395" y="3585"/>
                </a:cubicBezTo>
                <a:cubicBezTo>
                  <a:pt x="13386" y="3568"/>
                  <a:pt x="13368" y="3585"/>
                  <a:pt x="13351" y="3594"/>
                </a:cubicBezTo>
                <a:cubicBezTo>
                  <a:pt x="13315" y="3532"/>
                  <a:pt x="13254" y="3471"/>
                  <a:pt x="13280" y="3427"/>
                </a:cubicBezTo>
                <a:cubicBezTo>
                  <a:pt x="13254" y="3374"/>
                  <a:pt x="13218" y="3418"/>
                  <a:pt x="13201" y="3356"/>
                </a:cubicBezTo>
                <a:cubicBezTo>
                  <a:pt x="13236" y="3321"/>
                  <a:pt x="13262" y="3321"/>
                  <a:pt x="13289" y="3382"/>
                </a:cubicBezTo>
                <a:cubicBezTo>
                  <a:pt x="13324" y="3356"/>
                  <a:pt x="13298" y="3312"/>
                  <a:pt x="13271" y="3268"/>
                </a:cubicBezTo>
                <a:cubicBezTo>
                  <a:pt x="13218" y="3285"/>
                  <a:pt x="13236" y="3312"/>
                  <a:pt x="13201" y="3338"/>
                </a:cubicBezTo>
                <a:cubicBezTo>
                  <a:pt x="12953" y="3029"/>
                  <a:pt x="12671" y="2755"/>
                  <a:pt x="12362" y="2526"/>
                </a:cubicBezTo>
                <a:cubicBezTo>
                  <a:pt x="12203" y="2411"/>
                  <a:pt x="12035" y="2323"/>
                  <a:pt x="11858" y="2234"/>
                </a:cubicBezTo>
                <a:cubicBezTo>
                  <a:pt x="11770" y="2190"/>
                  <a:pt x="11682" y="2155"/>
                  <a:pt x="11585" y="2111"/>
                </a:cubicBezTo>
                <a:cubicBezTo>
                  <a:pt x="11496" y="2076"/>
                  <a:pt x="11399" y="2040"/>
                  <a:pt x="11311" y="2005"/>
                </a:cubicBezTo>
                <a:cubicBezTo>
                  <a:pt x="11249" y="1987"/>
                  <a:pt x="11187" y="1961"/>
                  <a:pt x="11126" y="1943"/>
                </a:cubicBezTo>
                <a:cubicBezTo>
                  <a:pt x="11073" y="1925"/>
                  <a:pt x="11011" y="1908"/>
                  <a:pt x="10949" y="1881"/>
                </a:cubicBezTo>
                <a:cubicBezTo>
                  <a:pt x="10922" y="1872"/>
                  <a:pt x="10914" y="1890"/>
                  <a:pt x="10896" y="1881"/>
                </a:cubicBezTo>
                <a:cubicBezTo>
                  <a:pt x="10843" y="1864"/>
                  <a:pt x="10737" y="1819"/>
                  <a:pt x="10631" y="1784"/>
                </a:cubicBezTo>
                <a:cubicBezTo>
                  <a:pt x="10578" y="1775"/>
                  <a:pt x="10516" y="1775"/>
                  <a:pt x="10463" y="1758"/>
                </a:cubicBezTo>
                <a:cubicBezTo>
                  <a:pt x="10384" y="1722"/>
                  <a:pt x="10145" y="1652"/>
                  <a:pt x="10004" y="1643"/>
                </a:cubicBezTo>
                <a:cubicBezTo>
                  <a:pt x="9925" y="1634"/>
                  <a:pt x="9810" y="1652"/>
                  <a:pt x="9713" y="1572"/>
                </a:cubicBezTo>
                <a:cubicBezTo>
                  <a:pt x="9624" y="1572"/>
                  <a:pt x="9554" y="1572"/>
                  <a:pt x="9492" y="1528"/>
                </a:cubicBezTo>
                <a:cubicBezTo>
                  <a:pt x="9501" y="1546"/>
                  <a:pt x="9527" y="1546"/>
                  <a:pt x="9519" y="1572"/>
                </a:cubicBezTo>
                <a:cubicBezTo>
                  <a:pt x="9395" y="1528"/>
                  <a:pt x="9289" y="1537"/>
                  <a:pt x="9139" y="1493"/>
                </a:cubicBezTo>
                <a:cubicBezTo>
                  <a:pt x="9148" y="1475"/>
                  <a:pt x="9174" y="1484"/>
                  <a:pt x="9183" y="1457"/>
                </a:cubicBezTo>
                <a:cubicBezTo>
                  <a:pt x="9121" y="1431"/>
                  <a:pt x="9130" y="1502"/>
                  <a:pt x="9086" y="1502"/>
                </a:cubicBezTo>
                <a:cubicBezTo>
                  <a:pt x="9051" y="1493"/>
                  <a:pt x="9086" y="1431"/>
                  <a:pt x="9104" y="1431"/>
                </a:cubicBezTo>
                <a:cubicBezTo>
                  <a:pt x="9051" y="1422"/>
                  <a:pt x="9024" y="1449"/>
                  <a:pt x="8971" y="1449"/>
                </a:cubicBezTo>
                <a:cubicBezTo>
                  <a:pt x="8918" y="1413"/>
                  <a:pt x="8883" y="1431"/>
                  <a:pt x="8812" y="1413"/>
                </a:cubicBezTo>
                <a:cubicBezTo>
                  <a:pt x="8786" y="1413"/>
                  <a:pt x="8759" y="1387"/>
                  <a:pt x="8733" y="1387"/>
                </a:cubicBezTo>
                <a:cubicBezTo>
                  <a:pt x="8689" y="1378"/>
                  <a:pt x="8609" y="1404"/>
                  <a:pt x="8521" y="1369"/>
                </a:cubicBezTo>
                <a:cubicBezTo>
                  <a:pt x="8494" y="1360"/>
                  <a:pt x="8477" y="1334"/>
                  <a:pt x="8468" y="1334"/>
                </a:cubicBezTo>
                <a:cubicBezTo>
                  <a:pt x="8441" y="1325"/>
                  <a:pt x="8415" y="1378"/>
                  <a:pt x="8388" y="1316"/>
                </a:cubicBezTo>
                <a:cubicBezTo>
                  <a:pt x="8327" y="1316"/>
                  <a:pt x="8176" y="1334"/>
                  <a:pt x="8097" y="1325"/>
                </a:cubicBezTo>
                <a:cubicBezTo>
                  <a:pt x="8062" y="1316"/>
                  <a:pt x="8035" y="1299"/>
                  <a:pt x="8026" y="1290"/>
                </a:cubicBezTo>
                <a:cubicBezTo>
                  <a:pt x="8000" y="1290"/>
                  <a:pt x="7991" y="1299"/>
                  <a:pt x="7956" y="1299"/>
                </a:cubicBezTo>
                <a:cubicBezTo>
                  <a:pt x="7920" y="1290"/>
                  <a:pt x="7920" y="1263"/>
                  <a:pt x="7912" y="1254"/>
                </a:cubicBezTo>
                <a:cubicBezTo>
                  <a:pt x="7903" y="1254"/>
                  <a:pt x="7876" y="1263"/>
                  <a:pt x="7850" y="1263"/>
                </a:cubicBezTo>
                <a:cubicBezTo>
                  <a:pt x="7779" y="1246"/>
                  <a:pt x="7673" y="1201"/>
                  <a:pt x="7602" y="1201"/>
                </a:cubicBezTo>
                <a:cubicBezTo>
                  <a:pt x="7567" y="1201"/>
                  <a:pt x="7549" y="1219"/>
                  <a:pt x="7514" y="1210"/>
                </a:cubicBezTo>
                <a:cubicBezTo>
                  <a:pt x="7505" y="1193"/>
                  <a:pt x="7488" y="1184"/>
                  <a:pt x="7461" y="1175"/>
                </a:cubicBezTo>
                <a:cubicBezTo>
                  <a:pt x="7426" y="1201"/>
                  <a:pt x="7364" y="1175"/>
                  <a:pt x="7311" y="1166"/>
                </a:cubicBezTo>
                <a:cubicBezTo>
                  <a:pt x="7276" y="1166"/>
                  <a:pt x="7223" y="1184"/>
                  <a:pt x="7187" y="1184"/>
                </a:cubicBezTo>
                <a:cubicBezTo>
                  <a:pt x="7152" y="1184"/>
                  <a:pt x="7152" y="1157"/>
                  <a:pt x="7117" y="1157"/>
                </a:cubicBezTo>
                <a:cubicBezTo>
                  <a:pt x="7064" y="1157"/>
                  <a:pt x="6993" y="1157"/>
                  <a:pt x="6931" y="1157"/>
                </a:cubicBezTo>
                <a:cubicBezTo>
                  <a:pt x="6861" y="1157"/>
                  <a:pt x="6790" y="1157"/>
                  <a:pt x="6728" y="1157"/>
                </a:cubicBezTo>
                <a:cubicBezTo>
                  <a:pt x="6702" y="1157"/>
                  <a:pt x="6702" y="1140"/>
                  <a:pt x="6675" y="1140"/>
                </a:cubicBezTo>
                <a:cubicBezTo>
                  <a:pt x="6561" y="1140"/>
                  <a:pt x="6463" y="1166"/>
                  <a:pt x="6393" y="1166"/>
                </a:cubicBezTo>
                <a:cubicBezTo>
                  <a:pt x="6357" y="1166"/>
                  <a:pt x="6366" y="1148"/>
                  <a:pt x="6340" y="1140"/>
                </a:cubicBezTo>
                <a:cubicBezTo>
                  <a:pt x="6252" y="1148"/>
                  <a:pt x="6172" y="1166"/>
                  <a:pt x="6075" y="1175"/>
                </a:cubicBezTo>
                <a:cubicBezTo>
                  <a:pt x="6066" y="1166"/>
                  <a:pt x="6031" y="1166"/>
                  <a:pt x="6040" y="1131"/>
                </a:cubicBezTo>
                <a:cubicBezTo>
                  <a:pt x="6022" y="1140"/>
                  <a:pt x="6022" y="1166"/>
                  <a:pt x="6022" y="1184"/>
                </a:cubicBezTo>
                <a:cubicBezTo>
                  <a:pt x="5969" y="1184"/>
                  <a:pt x="5925" y="1201"/>
                  <a:pt x="5881" y="1219"/>
                </a:cubicBezTo>
                <a:cubicBezTo>
                  <a:pt x="5845" y="1228"/>
                  <a:pt x="5801" y="1237"/>
                  <a:pt x="5757" y="1210"/>
                </a:cubicBezTo>
                <a:cubicBezTo>
                  <a:pt x="5704" y="1228"/>
                  <a:pt x="5704" y="1219"/>
                  <a:pt x="5633" y="1246"/>
                </a:cubicBezTo>
                <a:cubicBezTo>
                  <a:pt x="5607" y="1228"/>
                  <a:pt x="5580" y="1219"/>
                  <a:pt x="5589" y="1175"/>
                </a:cubicBezTo>
                <a:cubicBezTo>
                  <a:pt x="5510" y="1184"/>
                  <a:pt x="5572" y="1210"/>
                  <a:pt x="5545" y="1246"/>
                </a:cubicBezTo>
                <a:cubicBezTo>
                  <a:pt x="5474" y="1272"/>
                  <a:pt x="5466" y="1219"/>
                  <a:pt x="5395" y="1246"/>
                </a:cubicBezTo>
                <a:cubicBezTo>
                  <a:pt x="5369" y="1254"/>
                  <a:pt x="5395" y="1299"/>
                  <a:pt x="5377" y="1307"/>
                </a:cubicBezTo>
                <a:cubicBezTo>
                  <a:pt x="5289" y="1299"/>
                  <a:pt x="5192" y="1369"/>
                  <a:pt x="5077" y="1387"/>
                </a:cubicBezTo>
                <a:cubicBezTo>
                  <a:pt x="5042" y="1396"/>
                  <a:pt x="4989" y="1387"/>
                  <a:pt x="4954" y="1396"/>
                </a:cubicBezTo>
                <a:cubicBezTo>
                  <a:pt x="4856" y="1431"/>
                  <a:pt x="4706" y="1546"/>
                  <a:pt x="4627" y="1510"/>
                </a:cubicBezTo>
                <a:cubicBezTo>
                  <a:pt x="4618" y="1528"/>
                  <a:pt x="4618" y="1546"/>
                  <a:pt x="4618" y="1563"/>
                </a:cubicBezTo>
                <a:cubicBezTo>
                  <a:pt x="4503" y="1581"/>
                  <a:pt x="4477" y="1669"/>
                  <a:pt x="4353" y="1696"/>
                </a:cubicBezTo>
                <a:cubicBezTo>
                  <a:pt x="4362" y="1767"/>
                  <a:pt x="4309" y="1758"/>
                  <a:pt x="4256" y="1802"/>
                </a:cubicBezTo>
                <a:cubicBezTo>
                  <a:pt x="4265" y="1819"/>
                  <a:pt x="4300" y="1828"/>
                  <a:pt x="4309" y="1828"/>
                </a:cubicBezTo>
                <a:cubicBezTo>
                  <a:pt x="4327" y="1819"/>
                  <a:pt x="4318" y="1784"/>
                  <a:pt x="4335" y="1775"/>
                </a:cubicBezTo>
                <a:cubicBezTo>
                  <a:pt x="4362" y="1758"/>
                  <a:pt x="4371" y="1775"/>
                  <a:pt x="4388" y="1767"/>
                </a:cubicBezTo>
                <a:cubicBezTo>
                  <a:pt x="4406" y="1749"/>
                  <a:pt x="4415" y="1722"/>
                  <a:pt x="4433" y="1705"/>
                </a:cubicBezTo>
                <a:cubicBezTo>
                  <a:pt x="4459" y="1687"/>
                  <a:pt x="4486" y="1687"/>
                  <a:pt x="4521" y="1678"/>
                </a:cubicBezTo>
                <a:cubicBezTo>
                  <a:pt x="4556" y="1661"/>
                  <a:pt x="4600" y="1625"/>
                  <a:pt x="4671" y="1608"/>
                </a:cubicBezTo>
                <a:cubicBezTo>
                  <a:pt x="4689" y="1599"/>
                  <a:pt x="4724" y="1616"/>
                  <a:pt x="4724" y="1616"/>
                </a:cubicBezTo>
                <a:cubicBezTo>
                  <a:pt x="4742" y="1608"/>
                  <a:pt x="4786" y="1572"/>
                  <a:pt x="4821" y="1555"/>
                </a:cubicBezTo>
                <a:cubicBezTo>
                  <a:pt x="4874" y="1546"/>
                  <a:pt x="4883" y="1537"/>
                  <a:pt x="4945" y="1510"/>
                </a:cubicBezTo>
                <a:cubicBezTo>
                  <a:pt x="4971" y="1502"/>
                  <a:pt x="5007" y="1493"/>
                  <a:pt x="5042" y="1484"/>
                </a:cubicBezTo>
                <a:cubicBezTo>
                  <a:pt x="5077" y="1475"/>
                  <a:pt x="5121" y="1457"/>
                  <a:pt x="5157" y="1449"/>
                </a:cubicBezTo>
                <a:cubicBezTo>
                  <a:pt x="5174" y="1466"/>
                  <a:pt x="5157" y="1475"/>
                  <a:pt x="5157" y="1493"/>
                </a:cubicBezTo>
                <a:cubicBezTo>
                  <a:pt x="5201" y="1475"/>
                  <a:pt x="5254" y="1457"/>
                  <a:pt x="5263" y="1510"/>
                </a:cubicBezTo>
                <a:cubicBezTo>
                  <a:pt x="5280" y="1502"/>
                  <a:pt x="5271" y="1475"/>
                  <a:pt x="5263" y="1457"/>
                </a:cubicBezTo>
                <a:cubicBezTo>
                  <a:pt x="5263" y="1431"/>
                  <a:pt x="5210" y="1475"/>
                  <a:pt x="5183" y="1466"/>
                </a:cubicBezTo>
                <a:cubicBezTo>
                  <a:pt x="5201" y="1440"/>
                  <a:pt x="5236" y="1413"/>
                  <a:pt x="5280" y="1404"/>
                </a:cubicBezTo>
                <a:cubicBezTo>
                  <a:pt x="5324" y="1387"/>
                  <a:pt x="5369" y="1396"/>
                  <a:pt x="5413" y="1396"/>
                </a:cubicBezTo>
                <a:cubicBezTo>
                  <a:pt x="5457" y="1404"/>
                  <a:pt x="5448" y="1325"/>
                  <a:pt x="5474" y="1369"/>
                </a:cubicBezTo>
                <a:cubicBezTo>
                  <a:pt x="5510" y="1387"/>
                  <a:pt x="5474" y="1396"/>
                  <a:pt x="5448" y="1413"/>
                </a:cubicBezTo>
                <a:cubicBezTo>
                  <a:pt x="5439" y="1431"/>
                  <a:pt x="5466" y="1449"/>
                  <a:pt x="5430" y="1457"/>
                </a:cubicBezTo>
                <a:cubicBezTo>
                  <a:pt x="5413" y="1457"/>
                  <a:pt x="5413" y="1440"/>
                  <a:pt x="5395" y="1449"/>
                </a:cubicBezTo>
                <a:cubicBezTo>
                  <a:pt x="5395" y="1431"/>
                  <a:pt x="5422" y="1431"/>
                  <a:pt x="5439" y="1422"/>
                </a:cubicBezTo>
                <a:cubicBezTo>
                  <a:pt x="5377" y="1396"/>
                  <a:pt x="5333" y="1449"/>
                  <a:pt x="5280" y="1440"/>
                </a:cubicBezTo>
                <a:cubicBezTo>
                  <a:pt x="5280" y="1484"/>
                  <a:pt x="5307" y="1475"/>
                  <a:pt x="5333" y="1475"/>
                </a:cubicBezTo>
                <a:cubicBezTo>
                  <a:pt x="5369" y="1466"/>
                  <a:pt x="5395" y="1466"/>
                  <a:pt x="5395" y="1510"/>
                </a:cubicBezTo>
                <a:cubicBezTo>
                  <a:pt x="5474" y="1466"/>
                  <a:pt x="5483" y="1396"/>
                  <a:pt x="5598" y="1404"/>
                </a:cubicBezTo>
                <a:cubicBezTo>
                  <a:pt x="5607" y="1334"/>
                  <a:pt x="5519" y="1404"/>
                  <a:pt x="5519" y="1343"/>
                </a:cubicBezTo>
                <a:cubicBezTo>
                  <a:pt x="5589" y="1316"/>
                  <a:pt x="5660" y="1316"/>
                  <a:pt x="5704" y="1343"/>
                </a:cubicBezTo>
                <a:cubicBezTo>
                  <a:pt x="5678" y="1369"/>
                  <a:pt x="5589" y="1378"/>
                  <a:pt x="5651" y="1422"/>
                </a:cubicBezTo>
                <a:cubicBezTo>
                  <a:pt x="5678" y="1413"/>
                  <a:pt x="5651" y="1369"/>
                  <a:pt x="5704" y="1369"/>
                </a:cubicBezTo>
                <a:cubicBezTo>
                  <a:pt x="5704" y="1457"/>
                  <a:pt x="5819" y="1413"/>
                  <a:pt x="5837" y="1369"/>
                </a:cubicBezTo>
                <a:cubicBezTo>
                  <a:pt x="5819" y="1343"/>
                  <a:pt x="5784" y="1343"/>
                  <a:pt x="5731" y="1352"/>
                </a:cubicBezTo>
                <a:cubicBezTo>
                  <a:pt x="5739" y="1290"/>
                  <a:pt x="5810" y="1325"/>
                  <a:pt x="5863" y="1316"/>
                </a:cubicBezTo>
                <a:cubicBezTo>
                  <a:pt x="5828" y="1387"/>
                  <a:pt x="5898" y="1369"/>
                  <a:pt x="5934" y="1404"/>
                </a:cubicBezTo>
                <a:cubicBezTo>
                  <a:pt x="5942" y="1343"/>
                  <a:pt x="5872" y="1352"/>
                  <a:pt x="5907" y="1316"/>
                </a:cubicBezTo>
                <a:cubicBezTo>
                  <a:pt x="5951" y="1316"/>
                  <a:pt x="5951" y="1369"/>
                  <a:pt x="6013" y="1369"/>
                </a:cubicBezTo>
                <a:cubicBezTo>
                  <a:pt x="6057" y="1352"/>
                  <a:pt x="5987" y="1343"/>
                  <a:pt x="5978" y="1343"/>
                </a:cubicBezTo>
                <a:cubicBezTo>
                  <a:pt x="6128" y="1290"/>
                  <a:pt x="6366" y="1290"/>
                  <a:pt x="6578" y="1290"/>
                </a:cubicBezTo>
                <a:cubicBezTo>
                  <a:pt x="6596" y="1290"/>
                  <a:pt x="6667" y="1334"/>
                  <a:pt x="6693" y="1281"/>
                </a:cubicBezTo>
                <a:cubicBezTo>
                  <a:pt x="6790" y="1307"/>
                  <a:pt x="6967" y="1325"/>
                  <a:pt x="7046" y="1325"/>
                </a:cubicBezTo>
                <a:cubicBezTo>
                  <a:pt x="7011" y="1369"/>
                  <a:pt x="6931" y="1343"/>
                  <a:pt x="6861" y="1334"/>
                </a:cubicBezTo>
                <a:cubicBezTo>
                  <a:pt x="6755" y="1325"/>
                  <a:pt x="6667" y="1316"/>
                  <a:pt x="6596" y="1334"/>
                </a:cubicBezTo>
                <a:cubicBezTo>
                  <a:pt x="6596" y="1387"/>
                  <a:pt x="6640" y="1378"/>
                  <a:pt x="6605" y="1431"/>
                </a:cubicBezTo>
                <a:cubicBezTo>
                  <a:pt x="6667" y="1413"/>
                  <a:pt x="6693" y="1457"/>
                  <a:pt x="6719" y="1431"/>
                </a:cubicBezTo>
                <a:cubicBezTo>
                  <a:pt x="6702" y="1422"/>
                  <a:pt x="6684" y="1413"/>
                  <a:pt x="6640" y="1396"/>
                </a:cubicBezTo>
                <a:cubicBezTo>
                  <a:pt x="6684" y="1325"/>
                  <a:pt x="6737" y="1413"/>
                  <a:pt x="6799" y="1404"/>
                </a:cubicBezTo>
                <a:cubicBezTo>
                  <a:pt x="6808" y="1369"/>
                  <a:pt x="6728" y="1413"/>
                  <a:pt x="6755" y="1360"/>
                </a:cubicBezTo>
                <a:cubicBezTo>
                  <a:pt x="6852" y="1360"/>
                  <a:pt x="6958" y="1378"/>
                  <a:pt x="7064" y="1387"/>
                </a:cubicBezTo>
                <a:cubicBezTo>
                  <a:pt x="7170" y="1396"/>
                  <a:pt x="7285" y="1422"/>
                  <a:pt x="7408" y="1431"/>
                </a:cubicBezTo>
                <a:cubicBezTo>
                  <a:pt x="7523" y="1449"/>
                  <a:pt x="7638" y="1475"/>
                  <a:pt x="7753" y="1493"/>
                </a:cubicBezTo>
                <a:cubicBezTo>
                  <a:pt x="7867" y="1510"/>
                  <a:pt x="7982" y="1537"/>
                  <a:pt x="8088" y="1555"/>
                </a:cubicBezTo>
                <a:cubicBezTo>
                  <a:pt x="8115" y="1555"/>
                  <a:pt x="8141" y="1581"/>
                  <a:pt x="8176" y="1581"/>
                </a:cubicBezTo>
                <a:cubicBezTo>
                  <a:pt x="8212" y="1590"/>
                  <a:pt x="8247" y="1581"/>
                  <a:pt x="8282" y="1590"/>
                </a:cubicBezTo>
                <a:cubicBezTo>
                  <a:pt x="8335" y="1608"/>
                  <a:pt x="8397" y="1687"/>
                  <a:pt x="8450" y="1634"/>
                </a:cubicBezTo>
                <a:cubicBezTo>
                  <a:pt x="8450" y="1669"/>
                  <a:pt x="8512" y="1669"/>
                  <a:pt x="8530" y="1696"/>
                </a:cubicBezTo>
                <a:cubicBezTo>
                  <a:pt x="8547" y="1705"/>
                  <a:pt x="8556" y="1669"/>
                  <a:pt x="8538" y="1669"/>
                </a:cubicBezTo>
                <a:cubicBezTo>
                  <a:pt x="8856" y="1652"/>
                  <a:pt x="9165" y="1811"/>
                  <a:pt x="9421" y="1802"/>
                </a:cubicBezTo>
                <a:cubicBezTo>
                  <a:pt x="9439" y="1811"/>
                  <a:pt x="9413" y="1811"/>
                  <a:pt x="9413" y="1828"/>
                </a:cubicBezTo>
                <a:cubicBezTo>
                  <a:pt x="9474" y="1828"/>
                  <a:pt x="9545" y="1828"/>
                  <a:pt x="9624" y="1846"/>
                </a:cubicBezTo>
                <a:cubicBezTo>
                  <a:pt x="9616" y="1881"/>
                  <a:pt x="9554" y="1855"/>
                  <a:pt x="9545" y="1890"/>
                </a:cubicBezTo>
                <a:cubicBezTo>
                  <a:pt x="9598" y="1908"/>
                  <a:pt x="9677" y="1864"/>
                  <a:pt x="9713" y="1917"/>
                </a:cubicBezTo>
                <a:cubicBezTo>
                  <a:pt x="9695" y="1978"/>
                  <a:pt x="9642" y="1881"/>
                  <a:pt x="9616" y="1943"/>
                </a:cubicBezTo>
                <a:cubicBezTo>
                  <a:pt x="9563" y="1934"/>
                  <a:pt x="9563" y="1899"/>
                  <a:pt x="9501" y="1899"/>
                </a:cubicBezTo>
                <a:cubicBezTo>
                  <a:pt x="9492" y="1899"/>
                  <a:pt x="9483" y="1908"/>
                  <a:pt x="9466" y="1908"/>
                </a:cubicBezTo>
                <a:cubicBezTo>
                  <a:pt x="9457" y="1943"/>
                  <a:pt x="9457" y="1961"/>
                  <a:pt x="9492" y="1970"/>
                </a:cubicBezTo>
                <a:cubicBezTo>
                  <a:pt x="9430" y="1978"/>
                  <a:pt x="9404" y="2040"/>
                  <a:pt x="9395" y="2058"/>
                </a:cubicBezTo>
                <a:cubicBezTo>
                  <a:pt x="9413" y="2129"/>
                  <a:pt x="9501" y="2084"/>
                  <a:pt x="9527" y="2120"/>
                </a:cubicBezTo>
                <a:cubicBezTo>
                  <a:pt x="9527" y="2173"/>
                  <a:pt x="9466" y="2120"/>
                  <a:pt x="9457" y="2120"/>
                </a:cubicBezTo>
                <a:cubicBezTo>
                  <a:pt x="9439" y="2120"/>
                  <a:pt x="9439" y="2146"/>
                  <a:pt x="9430" y="2146"/>
                </a:cubicBezTo>
                <a:cubicBezTo>
                  <a:pt x="9377" y="2146"/>
                  <a:pt x="9315" y="2129"/>
                  <a:pt x="9245" y="2120"/>
                </a:cubicBezTo>
                <a:cubicBezTo>
                  <a:pt x="9218" y="2084"/>
                  <a:pt x="9245" y="2005"/>
                  <a:pt x="9289" y="2005"/>
                </a:cubicBezTo>
                <a:cubicBezTo>
                  <a:pt x="9307" y="1978"/>
                  <a:pt x="9236" y="1934"/>
                  <a:pt x="9227" y="1961"/>
                </a:cubicBezTo>
                <a:cubicBezTo>
                  <a:pt x="9174" y="1925"/>
                  <a:pt x="9271" y="1925"/>
                  <a:pt x="9271" y="1899"/>
                </a:cubicBezTo>
                <a:cubicBezTo>
                  <a:pt x="9236" y="1881"/>
                  <a:pt x="9218" y="1899"/>
                  <a:pt x="9209" y="1925"/>
                </a:cubicBezTo>
                <a:cubicBezTo>
                  <a:pt x="9157" y="1925"/>
                  <a:pt x="9183" y="1872"/>
                  <a:pt x="9121" y="1881"/>
                </a:cubicBezTo>
                <a:cubicBezTo>
                  <a:pt x="9157" y="1828"/>
                  <a:pt x="9227" y="1917"/>
                  <a:pt x="9262" y="1864"/>
                </a:cubicBezTo>
                <a:cubicBezTo>
                  <a:pt x="9324" y="1872"/>
                  <a:pt x="9377" y="1952"/>
                  <a:pt x="9448" y="1917"/>
                </a:cubicBezTo>
                <a:cubicBezTo>
                  <a:pt x="9483" y="1855"/>
                  <a:pt x="9315" y="1890"/>
                  <a:pt x="9395" y="1846"/>
                </a:cubicBezTo>
                <a:cubicBezTo>
                  <a:pt x="9315" y="1864"/>
                  <a:pt x="9271" y="1819"/>
                  <a:pt x="9209" y="1855"/>
                </a:cubicBezTo>
                <a:cubicBezTo>
                  <a:pt x="9183" y="1837"/>
                  <a:pt x="9139" y="1828"/>
                  <a:pt x="9157" y="1793"/>
                </a:cubicBezTo>
                <a:cubicBezTo>
                  <a:pt x="9077" y="1819"/>
                  <a:pt x="8936" y="1767"/>
                  <a:pt x="8812" y="1722"/>
                </a:cubicBezTo>
                <a:cubicBezTo>
                  <a:pt x="8742" y="1749"/>
                  <a:pt x="8644" y="1749"/>
                  <a:pt x="8600" y="1714"/>
                </a:cubicBezTo>
                <a:cubicBezTo>
                  <a:pt x="8547" y="1722"/>
                  <a:pt x="8503" y="1740"/>
                  <a:pt x="8432" y="1722"/>
                </a:cubicBezTo>
                <a:cubicBezTo>
                  <a:pt x="8432" y="1696"/>
                  <a:pt x="8459" y="1696"/>
                  <a:pt x="8459" y="1669"/>
                </a:cubicBezTo>
                <a:cubicBezTo>
                  <a:pt x="8415" y="1661"/>
                  <a:pt x="8415" y="1696"/>
                  <a:pt x="8379" y="1705"/>
                </a:cubicBezTo>
                <a:cubicBezTo>
                  <a:pt x="8327" y="1696"/>
                  <a:pt x="8247" y="1661"/>
                  <a:pt x="8203" y="1678"/>
                </a:cubicBezTo>
                <a:cubicBezTo>
                  <a:pt x="8212" y="1705"/>
                  <a:pt x="8238" y="1714"/>
                  <a:pt x="8274" y="1722"/>
                </a:cubicBezTo>
                <a:cubicBezTo>
                  <a:pt x="8229" y="1749"/>
                  <a:pt x="8159" y="1714"/>
                  <a:pt x="8123" y="1740"/>
                </a:cubicBezTo>
                <a:cubicBezTo>
                  <a:pt x="8044" y="1722"/>
                  <a:pt x="8035" y="1669"/>
                  <a:pt x="7956" y="1652"/>
                </a:cubicBezTo>
                <a:cubicBezTo>
                  <a:pt x="7929" y="1652"/>
                  <a:pt x="7964" y="1669"/>
                  <a:pt x="7947" y="1696"/>
                </a:cubicBezTo>
                <a:cubicBezTo>
                  <a:pt x="7876" y="1678"/>
                  <a:pt x="7867" y="1634"/>
                  <a:pt x="7779" y="1625"/>
                </a:cubicBezTo>
                <a:cubicBezTo>
                  <a:pt x="7761" y="1634"/>
                  <a:pt x="7761" y="1661"/>
                  <a:pt x="7726" y="1652"/>
                </a:cubicBezTo>
                <a:cubicBezTo>
                  <a:pt x="7717" y="1678"/>
                  <a:pt x="7735" y="1678"/>
                  <a:pt x="7753" y="1687"/>
                </a:cubicBezTo>
                <a:cubicBezTo>
                  <a:pt x="7691" y="1705"/>
                  <a:pt x="7655" y="1678"/>
                  <a:pt x="7629" y="1652"/>
                </a:cubicBezTo>
                <a:cubicBezTo>
                  <a:pt x="7594" y="1652"/>
                  <a:pt x="7647" y="1678"/>
                  <a:pt x="7602" y="1687"/>
                </a:cubicBezTo>
                <a:cubicBezTo>
                  <a:pt x="7549" y="1669"/>
                  <a:pt x="7602" y="1590"/>
                  <a:pt x="7505" y="1599"/>
                </a:cubicBezTo>
                <a:cubicBezTo>
                  <a:pt x="7514" y="1608"/>
                  <a:pt x="7541" y="1616"/>
                  <a:pt x="7532" y="1643"/>
                </a:cubicBezTo>
                <a:cubicBezTo>
                  <a:pt x="7479" y="1608"/>
                  <a:pt x="7461" y="1669"/>
                  <a:pt x="7426" y="1643"/>
                </a:cubicBezTo>
                <a:cubicBezTo>
                  <a:pt x="7435" y="1643"/>
                  <a:pt x="7452" y="1608"/>
                  <a:pt x="7435" y="1599"/>
                </a:cubicBezTo>
                <a:cubicBezTo>
                  <a:pt x="7426" y="1590"/>
                  <a:pt x="7391" y="1625"/>
                  <a:pt x="7417" y="1625"/>
                </a:cubicBezTo>
                <a:cubicBezTo>
                  <a:pt x="7417" y="1669"/>
                  <a:pt x="7329" y="1599"/>
                  <a:pt x="7329" y="1643"/>
                </a:cubicBezTo>
                <a:cubicBezTo>
                  <a:pt x="7346" y="1687"/>
                  <a:pt x="7479" y="1643"/>
                  <a:pt x="7452" y="1722"/>
                </a:cubicBezTo>
                <a:cubicBezTo>
                  <a:pt x="7470" y="1722"/>
                  <a:pt x="7470" y="1687"/>
                  <a:pt x="7479" y="1669"/>
                </a:cubicBezTo>
                <a:close/>
                <a:moveTo>
                  <a:pt x="9307" y="2120"/>
                </a:moveTo>
                <a:cubicBezTo>
                  <a:pt x="9315" y="2067"/>
                  <a:pt x="9315" y="2023"/>
                  <a:pt x="9262" y="2014"/>
                </a:cubicBezTo>
                <a:lnTo>
                  <a:pt x="9245" y="2102"/>
                </a:lnTo>
                <a:close/>
                <a:moveTo>
                  <a:pt x="9333" y="1925"/>
                </a:moveTo>
                <a:lnTo>
                  <a:pt x="9280" y="1908"/>
                </a:lnTo>
                <a:cubicBezTo>
                  <a:pt x="9289" y="1961"/>
                  <a:pt x="9280" y="2014"/>
                  <a:pt x="9368" y="2023"/>
                </a:cubicBezTo>
                <a:cubicBezTo>
                  <a:pt x="9413" y="1961"/>
                  <a:pt x="9289" y="1987"/>
                  <a:pt x="9333" y="1925"/>
                </a:cubicBezTo>
                <a:close/>
                <a:moveTo>
                  <a:pt x="8035" y="1634"/>
                </a:moveTo>
                <a:cubicBezTo>
                  <a:pt x="8079" y="1643"/>
                  <a:pt x="8026" y="1722"/>
                  <a:pt x="8123" y="1714"/>
                </a:cubicBezTo>
                <a:cubicBezTo>
                  <a:pt x="8150" y="1669"/>
                  <a:pt x="8106" y="1669"/>
                  <a:pt x="8097" y="1643"/>
                </a:cubicBezTo>
                <a:cubicBezTo>
                  <a:pt x="8115" y="1625"/>
                  <a:pt x="8026" y="1608"/>
                  <a:pt x="8035" y="1634"/>
                </a:cubicBezTo>
                <a:close/>
                <a:moveTo>
                  <a:pt x="14295" y="5590"/>
                </a:moveTo>
                <a:cubicBezTo>
                  <a:pt x="14322" y="5625"/>
                  <a:pt x="14322" y="5705"/>
                  <a:pt x="14384" y="5687"/>
                </a:cubicBezTo>
                <a:cubicBezTo>
                  <a:pt x="14393" y="5634"/>
                  <a:pt x="14340" y="5660"/>
                  <a:pt x="14331" y="5625"/>
                </a:cubicBezTo>
                <a:cubicBezTo>
                  <a:pt x="14366" y="5625"/>
                  <a:pt x="14401" y="5616"/>
                  <a:pt x="14401" y="5581"/>
                </a:cubicBezTo>
                <a:cubicBezTo>
                  <a:pt x="14366" y="5581"/>
                  <a:pt x="14331" y="5590"/>
                  <a:pt x="14295" y="5590"/>
                </a:cubicBezTo>
                <a:close/>
                <a:moveTo>
                  <a:pt x="14181" y="4760"/>
                </a:moveTo>
                <a:cubicBezTo>
                  <a:pt x="14172" y="4742"/>
                  <a:pt x="14172" y="4724"/>
                  <a:pt x="14163" y="4707"/>
                </a:cubicBezTo>
                <a:cubicBezTo>
                  <a:pt x="14119" y="4733"/>
                  <a:pt x="14101" y="4707"/>
                  <a:pt x="14075" y="4716"/>
                </a:cubicBezTo>
                <a:cubicBezTo>
                  <a:pt x="14084" y="4777"/>
                  <a:pt x="14137" y="4751"/>
                  <a:pt x="14181" y="4760"/>
                </a:cubicBezTo>
                <a:close/>
                <a:moveTo>
                  <a:pt x="14048" y="4830"/>
                </a:moveTo>
                <a:cubicBezTo>
                  <a:pt x="13995" y="4804"/>
                  <a:pt x="13978" y="4822"/>
                  <a:pt x="13925" y="4769"/>
                </a:cubicBezTo>
                <a:cubicBezTo>
                  <a:pt x="13951" y="4822"/>
                  <a:pt x="14039" y="4910"/>
                  <a:pt x="14048" y="4830"/>
                </a:cubicBezTo>
                <a:close/>
                <a:moveTo>
                  <a:pt x="14190" y="5122"/>
                </a:moveTo>
                <a:cubicBezTo>
                  <a:pt x="14145" y="5131"/>
                  <a:pt x="14092" y="5069"/>
                  <a:pt x="14110" y="5157"/>
                </a:cubicBezTo>
                <a:cubicBezTo>
                  <a:pt x="14154" y="5131"/>
                  <a:pt x="14163" y="5184"/>
                  <a:pt x="14190" y="5192"/>
                </a:cubicBezTo>
                <a:cubicBezTo>
                  <a:pt x="14181" y="5166"/>
                  <a:pt x="14198" y="5157"/>
                  <a:pt x="14190" y="5122"/>
                </a:cubicBezTo>
                <a:close/>
                <a:moveTo>
                  <a:pt x="14278" y="5086"/>
                </a:moveTo>
                <a:cubicBezTo>
                  <a:pt x="14304" y="5086"/>
                  <a:pt x="14304" y="5113"/>
                  <a:pt x="14331" y="5113"/>
                </a:cubicBezTo>
                <a:cubicBezTo>
                  <a:pt x="14331" y="5086"/>
                  <a:pt x="14348" y="5078"/>
                  <a:pt x="14331" y="5042"/>
                </a:cubicBezTo>
                <a:cubicBezTo>
                  <a:pt x="14295" y="5042"/>
                  <a:pt x="14278" y="5060"/>
                  <a:pt x="14278" y="5086"/>
                </a:cubicBezTo>
                <a:close/>
                <a:moveTo>
                  <a:pt x="14101" y="5034"/>
                </a:moveTo>
                <a:cubicBezTo>
                  <a:pt x="14075" y="5034"/>
                  <a:pt x="14066" y="5016"/>
                  <a:pt x="14039" y="5025"/>
                </a:cubicBezTo>
                <a:cubicBezTo>
                  <a:pt x="14039" y="5060"/>
                  <a:pt x="14048" y="5078"/>
                  <a:pt x="14031" y="5095"/>
                </a:cubicBezTo>
                <a:cubicBezTo>
                  <a:pt x="14075" y="5095"/>
                  <a:pt x="14119" y="5086"/>
                  <a:pt x="14101" y="5034"/>
                </a:cubicBezTo>
                <a:close/>
                <a:moveTo>
                  <a:pt x="14216" y="4663"/>
                </a:moveTo>
                <a:cubicBezTo>
                  <a:pt x="14190" y="4724"/>
                  <a:pt x="14260" y="4769"/>
                  <a:pt x="14260" y="4857"/>
                </a:cubicBezTo>
                <a:cubicBezTo>
                  <a:pt x="14242" y="4866"/>
                  <a:pt x="14242" y="4883"/>
                  <a:pt x="14225" y="4901"/>
                </a:cubicBezTo>
                <a:cubicBezTo>
                  <a:pt x="14207" y="4901"/>
                  <a:pt x="14198" y="4875"/>
                  <a:pt x="14190" y="4866"/>
                </a:cubicBezTo>
                <a:cubicBezTo>
                  <a:pt x="14181" y="4919"/>
                  <a:pt x="14128" y="4919"/>
                  <a:pt x="14154" y="4989"/>
                </a:cubicBezTo>
                <a:cubicBezTo>
                  <a:pt x="14163" y="5016"/>
                  <a:pt x="14190" y="5025"/>
                  <a:pt x="14207" y="5042"/>
                </a:cubicBezTo>
                <a:cubicBezTo>
                  <a:pt x="14287" y="5025"/>
                  <a:pt x="14322" y="4981"/>
                  <a:pt x="14313" y="4892"/>
                </a:cubicBezTo>
                <a:cubicBezTo>
                  <a:pt x="14287" y="4892"/>
                  <a:pt x="14304" y="4928"/>
                  <a:pt x="14295" y="4936"/>
                </a:cubicBezTo>
                <a:cubicBezTo>
                  <a:pt x="14287" y="4963"/>
                  <a:pt x="14242" y="5007"/>
                  <a:pt x="14225" y="4972"/>
                </a:cubicBezTo>
                <a:cubicBezTo>
                  <a:pt x="14225" y="4928"/>
                  <a:pt x="14242" y="4892"/>
                  <a:pt x="14295" y="4883"/>
                </a:cubicBezTo>
                <a:cubicBezTo>
                  <a:pt x="14278" y="4795"/>
                  <a:pt x="14251" y="4716"/>
                  <a:pt x="14216" y="4663"/>
                </a:cubicBezTo>
                <a:close/>
                <a:moveTo>
                  <a:pt x="14481" y="4557"/>
                </a:moveTo>
                <a:cubicBezTo>
                  <a:pt x="14490" y="4610"/>
                  <a:pt x="14507" y="4645"/>
                  <a:pt x="14543" y="4654"/>
                </a:cubicBezTo>
                <a:cubicBezTo>
                  <a:pt x="14499" y="4592"/>
                  <a:pt x="14525" y="4601"/>
                  <a:pt x="14525" y="4539"/>
                </a:cubicBezTo>
                <a:close/>
                <a:moveTo>
                  <a:pt x="14543" y="4115"/>
                </a:moveTo>
                <a:cubicBezTo>
                  <a:pt x="14534" y="4133"/>
                  <a:pt x="14552" y="4274"/>
                  <a:pt x="14596" y="4239"/>
                </a:cubicBezTo>
                <a:cubicBezTo>
                  <a:pt x="14622" y="4221"/>
                  <a:pt x="14569" y="4098"/>
                  <a:pt x="14543" y="4115"/>
                </a:cubicBezTo>
                <a:close/>
                <a:moveTo>
                  <a:pt x="14313" y="3983"/>
                </a:moveTo>
                <a:cubicBezTo>
                  <a:pt x="14366" y="4071"/>
                  <a:pt x="14313" y="4159"/>
                  <a:pt x="14384" y="4221"/>
                </a:cubicBezTo>
                <a:cubicBezTo>
                  <a:pt x="14463" y="4221"/>
                  <a:pt x="14419" y="4124"/>
                  <a:pt x="14375" y="4106"/>
                </a:cubicBezTo>
                <a:cubicBezTo>
                  <a:pt x="14348" y="4036"/>
                  <a:pt x="14375" y="4000"/>
                  <a:pt x="14313" y="3983"/>
                </a:cubicBezTo>
                <a:close/>
                <a:moveTo>
                  <a:pt x="14216" y="3736"/>
                </a:moveTo>
                <a:cubicBezTo>
                  <a:pt x="14198" y="3815"/>
                  <a:pt x="14313" y="3850"/>
                  <a:pt x="14295" y="3930"/>
                </a:cubicBezTo>
                <a:cubicBezTo>
                  <a:pt x="14357" y="3868"/>
                  <a:pt x="14260" y="3780"/>
                  <a:pt x="14216" y="3736"/>
                </a:cubicBezTo>
                <a:close/>
                <a:moveTo>
                  <a:pt x="14331" y="3594"/>
                </a:moveTo>
                <a:cubicBezTo>
                  <a:pt x="14375" y="3683"/>
                  <a:pt x="14348" y="3806"/>
                  <a:pt x="14437" y="3833"/>
                </a:cubicBezTo>
                <a:cubicBezTo>
                  <a:pt x="14410" y="3797"/>
                  <a:pt x="14401" y="3744"/>
                  <a:pt x="14393" y="3700"/>
                </a:cubicBezTo>
                <a:cubicBezTo>
                  <a:pt x="14384" y="3656"/>
                  <a:pt x="14366" y="3621"/>
                  <a:pt x="14331" y="3594"/>
                </a:cubicBezTo>
                <a:close/>
                <a:moveTo>
                  <a:pt x="13960" y="4486"/>
                </a:moveTo>
                <a:cubicBezTo>
                  <a:pt x="13951" y="4495"/>
                  <a:pt x="13942" y="4495"/>
                  <a:pt x="13942" y="4477"/>
                </a:cubicBezTo>
                <a:cubicBezTo>
                  <a:pt x="13898" y="4486"/>
                  <a:pt x="13898" y="4513"/>
                  <a:pt x="13916" y="4557"/>
                </a:cubicBezTo>
                <a:cubicBezTo>
                  <a:pt x="13960" y="4548"/>
                  <a:pt x="13978" y="4530"/>
                  <a:pt x="13960" y="4486"/>
                </a:cubicBezTo>
                <a:close/>
                <a:moveTo>
                  <a:pt x="14216" y="4398"/>
                </a:moveTo>
                <a:cubicBezTo>
                  <a:pt x="14154" y="4398"/>
                  <a:pt x="14225" y="4495"/>
                  <a:pt x="14225" y="4539"/>
                </a:cubicBezTo>
                <a:cubicBezTo>
                  <a:pt x="14172" y="4530"/>
                  <a:pt x="14172" y="4566"/>
                  <a:pt x="14190" y="4627"/>
                </a:cubicBezTo>
                <a:cubicBezTo>
                  <a:pt x="14287" y="4619"/>
                  <a:pt x="14242" y="4442"/>
                  <a:pt x="14216" y="4398"/>
                </a:cubicBezTo>
                <a:close/>
                <a:moveTo>
                  <a:pt x="14110" y="4424"/>
                </a:moveTo>
                <a:cubicBezTo>
                  <a:pt x="14145" y="4477"/>
                  <a:pt x="14110" y="4486"/>
                  <a:pt x="14092" y="4504"/>
                </a:cubicBezTo>
                <a:cubicBezTo>
                  <a:pt x="14101" y="4539"/>
                  <a:pt x="14119" y="4566"/>
                  <a:pt x="14137" y="4566"/>
                </a:cubicBezTo>
                <a:cubicBezTo>
                  <a:pt x="14128" y="4495"/>
                  <a:pt x="14145" y="4486"/>
                  <a:pt x="14190" y="4513"/>
                </a:cubicBezTo>
                <a:cubicBezTo>
                  <a:pt x="14181" y="4468"/>
                  <a:pt x="14110" y="4398"/>
                  <a:pt x="14110" y="4424"/>
                </a:cubicBezTo>
                <a:close/>
                <a:moveTo>
                  <a:pt x="13889" y="4477"/>
                </a:moveTo>
                <a:cubicBezTo>
                  <a:pt x="13889" y="4424"/>
                  <a:pt x="13969" y="4415"/>
                  <a:pt x="13925" y="4336"/>
                </a:cubicBezTo>
                <a:cubicBezTo>
                  <a:pt x="13889" y="4327"/>
                  <a:pt x="13907" y="4371"/>
                  <a:pt x="13880" y="4389"/>
                </a:cubicBezTo>
                <a:cubicBezTo>
                  <a:pt x="13872" y="4389"/>
                  <a:pt x="13845" y="4354"/>
                  <a:pt x="13827" y="4371"/>
                </a:cubicBezTo>
                <a:cubicBezTo>
                  <a:pt x="13810" y="4380"/>
                  <a:pt x="13792" y="4389"/>
                  <a:pt x="13819" y="4442"/>
                </a:cubicBezTo>
                <a:cubicBezTo>
                  <a:pt x="13889" y="4398"/>
                  <a:pt x="13854" y="4460"/>
                  <a:pt x="13889" y="4477"/>
                </a:cubicBezTo>
                <a:close/>
                <a:moveTo>
                  <a:pt x="13845" y="4062"/>
                </a:moveTo>
                <a:cubicBezTo>
                  <a:pt x="13925" y="4018"/>
                  <a:pt x="13872" y="4212"/>
                  <a:pt x="13951" y="4124"/>
                </a:cubicBezTo>
                <a:cubicBezTo>
                  <a:pt x="13960" y="4186"/>
                  <a:pt x="13986" y="4186"/>
                  <a:pt x="14013" y="4212"/>
                </a:cubicBezTo>
                <a:cubicBezTo>
                  <a:pt x="14004" y="4283"/>
                  <a:pt x="13995" y="4345"/>
                  <a:pt x="14004" y="4424"/>
                </a:cubicBezTo>
                <a:lnTo>
                  <a:pt x="14057" y="4407"/>
                </a:lnTo>
                <a:cubicBezTo>
                  <a:pt x="14031" y="4327"/>
                  <a:pt x="14031" y="4283"/>
                  <a:pt x="14092" y="4301"/>
                </a:cubicBezTo>
                <a:cubicBezTo>
                  <a:pt x="14057" y="4212"/>
                  <a:pt x="14004" y="4159"/>
                  <a:pt x="13960" y="4080"/>
                </a:cubicBezTo>
                <a:cubicBezTo>
                  <a:pt x="13907" y="4124"/>
                  <a:pt x="13854" y="3939"/>
                  <a:pt x="13845" y="4062"/>
                </a:cubicBezTo>
                <a:close/>
                <a:moveTo>
                  <a:pt x="13571" y="3974"/>
                </a:moveTo>
                <a:cubicBezTo>
                  <a:pt x="13616" y="4027"/>
                  <a:pt x="13651" y="4062"/>
                  <a:pt x="13695" y="4106"/>
                </a:cubicBezTo>
                <a:cubicBezTo>
                  <a:pt x="13695" y="4177"/>
                  <a:pt x="13722" y="4248"/>
                  <a:pt x="13748" y="4336"/>
                </a:cubicBezTo>
                <a:cubicBezTo>
                  <a:pt x="13783" y="4336"/>
                  <a:pt x="13801" y="4318"/>
                  <a:pt x="13819" y="4301"/>
                </a:cubicBezTo>
                <a:cubicBezTo>
                  <a:pt x="13792" y="4274"/>
                  <a:pt x="13783" y="4204"/>
                  <a:pt x="13748" y="4195"/>
                </a:cubicBezTo>
                <a:cubicBezTo>
                  <a:pt x="13739" y="4248"/>
                  <a:pt x="13783" y="4248"/>
                  <a:pt x="13766" y="4283"/>
                </a:cubicBezTo>
                <a:cubicBezTo>
                  <a:pt x="13713" y="4248"/>
                  <a:pt x="13722" y="4177"/>
                  <a:pt x="13739" y="4142"/>
                </a:cubicBezTo>
                <a:cubicBezTo>
                  <a:pt x="13801" y="4221"/>
                  <a:pt x="13810" y="4151"/>
                  <a:pt x="13863" y="4195"/>
                </a:cubicBezTo>
                <a:cubicBezTo>
                  <a:pt x="13872" y="4221"/>
                  <a:pt x="13854" y="4230"/>
                  <a:pt x="13872" y="4265"/>
                </a:cubicBezTo>
                <a:cubicBezTo>
                  <a:pt x="13907" y="4248"/>
                  <a:pt x="13889" y="4204"/>
                  <a:pt x="13925" y="4186"/>
                </a:cubicBezTo>
                <a:cubicBezTo>
                  <a:pt x="13933" y="4195"/>
                  <a:pt x="13969" y="4265"/>
                  <a:pt x="13960" y="4212"/>
                </a:cubicBezTo>
                <a:cubicBezTo>
                  <a:pt x="13933" y="4159"/>
                  <a:pt x="13863" y="4186"/>
                  <a:pt x="13845" y="4106"/>
                </a:cubicBezTo>
                <a:cubicBezTo>
                  <a:pt x="13792" y="4168"/>
                  <a:pt x="13766" y="4106"/>
                  <a:pt x="13757" y="4080"/>
                </a:cubicBezTo>
                <a:cubicBezTo>
                  <a:pt x="13766" y="4115"/>
                  <a:pt x="13695" y="4098"/>
                  <a:pt x="13686" y="4071"/>
                </a:cubicBezTo>
                <a:cubicBezTo>
                  <a:pt x="13722" y="4062"/>
                  <a:pt x="13722" y="4027"/>
                  <a:pt x="13713" y="4000"/>
                </a:cubicBezTo>
                <a:cubicBezTo>
                  <a:pt x="13704" y="3965"/>
                  <a:pt x="13695" y="3930"/>
                  <a:pt x="13713" y="3912"/>
                </a:cubicBezTo>
                <a:lnTo>
                  <a:pt x="13642" y="3939"/>
                </a:lnTo>
                <a:cubicBezTo>
                  <a:pt x="13669" y="3983"/>
                  <a:pt x="13695" y="4027"/>
                  <a:pt x="13660" y="4045"/>
                </a:cubicBezTo>
                <a:cubicBezTo>
                  <a:pt x="13642" y="4009"/>
                  <a:pt x="13624" y="3921"/>
                  <a:pt x="13571" y="3974"/>
                </a:cubicBezTo>
                <a:close/>
                <a:moveTo>
                  <a:pt x="13783" y="3780"/>
                </a:moveTo>
                <a:cubicBezTo>
                  <a:pt x="13757" y="3744"/>
                  <a:pt x="13783" y="3736"/>
                  <a:pt x="13766" y="3691"/>
                </a:cubicBezTo>
                <a:cubicBezTo>
                  <a:pt x="13686" y="3700"/>
                  <a:pt x="13757" y="3806"/>
                  <a:pt x="13783" y="3780"/>
                </a:cubicBezTo>
                <a:close/>
                <a:moveTo>
                  <a:pt x="13607" y="3753"/>
                </a:moveTo>
                <a:cubicBezTo>
                  <a:pt x="13633" y="3824"/>
                  <a:pt x="13651" y="3753"/>
                  <a:pt x="13669" y="3780"/>
                </a:cubicBezTo>
                <a:cubicBezTo>
                  <a:pt x="13686" y="3824"/>
                  <a:pt x="13704" y="3877"/>
                  <a:pt x="13739" y="3859"/>
                </a:cubicBezTo>
                <a:cubicBezTo>
                  <a:pt x="13722" y="3797"/>
                  <a:pt x="13669" y="3771"/>
                  <a:pt x="13686" y="3736"/>
                </a:cubicBezTo>
                <a:cubicBezTo>
                  <a:pt x="13651" y="3762"/>
                  <a:pt x="13633" y="3727"/>
                  <a:pt x="13607" y="3753"/>
                </a:cubicBezTo>
                <a:close/>
                <a:moveTo>
                  <a:pt x="13492" y="3691"/>
                </a:moveTo>
                <a:cubicBezTo>
                  <a:pt x="13510" y="3718"/>
                  <a:pt x="13492" y="3789"/>
                  <a:pt x="13536" y="3789"/>
                </a:cubicBezTo>
                <a:cubicBezTo>
                  <a:pt x="13536" y="3771"/>
                  <a:pt x="13545" y="3762"/>
                  <a:pt x="13554" y="3753"/>
                </a:cubicBezTo>
                <a:cubicBezTo>
                  <a:pt x="13536" y="3718"/>
                  <a:pt x="13518" y="3683"/>
                  <a:pt x="13492" y="3691"/>
                </a:cubicBezTo>
                <a:close/>
                <a:moveTo>
                  <a:pt x="13457" y="3577"/>
                </a:moveTo>
                <a:cubicBezTo>
                  <a:pt x="13421" y="3532"/>
                  <a:pt x="13501" y="3541"/>
                  <a:pt x="13457" y="3497"/>
                </a:cubicBezTo>
                <a:cubicBezTo>
                  <a:pt x="13430" y="3479"/>
                  <a:pt x="13404" y="3515"/>
                  <a:pt x="13395" y="3453"/>
                </a:cubicBezTo>
                <a:cubicBezTo>
                  <a:pt x="13342" y="3462"/>
                  <a:pt x="13412" y="3506"/>
                  <a:pt x="13360" y="3515"/>
                </a:cubicBezTo>
                <a:cubicBezTo>
                  <a:pt x="13324" y="3479"/>
                  <a:pt x="13360" y="3418"/>
                  <a:pt x="13307" y="3435"/>
                </a:cubicBezTo>
                <a:cubicBezTo>
                  <a:pt x="13333" y="3471"/>
                  <a:pt x="13298" y="3497"/>
                  <a:pt x="13333" y="3532"/>
                </a:cubicBezTo>
                <a:cubicBezTo>
                  <a:pt x="13386" y="3568"/>
                  <a:pt x="13439" y="3585"/>
                  <a:pt x="13483" y="3656"/>
                </a:cubicBezTo>
                <a:cubicBezTo>
                  <a:pt x="13501" y="3647"/>
                  <a:pt x="13518" y="3630"/>
                  <a:pt x="13536" y="3647"/>
                </a:cubicBezTo>
                <a:cubicBezTo>
                  <a:pt x="13589" y="3718"/>
                  <a:pt x="13527" y="3603"/>
                  <a:pt x="13501" y="3612"/>
                </a:cubicBezTo>
                <a:cubicBezTo>
                  <a:pt x="13483" y="3594"/>
                  <a:pt x="13527" y="3541"/>
                  <a:pt x="13474" y="3541"/>
                </a:cubicBezTo>
                <a:cubicBezTo>
                  <a:pt x="13483" y="3568"/>
                  <a:pt x="13474" y="3594"/>
                  <a:pt x="13457" y="3577"/>
                </a:cubicBezTo>
                <a:close/>
                <a:moveTo>
                  <a:pt x="13448" y="3347"/>
                </a:moveTo>
                <a:cubicBezTo>
                  <a:pt x="13439" y="3374"/>
                  <a:pt x="13465" y="3400"/>
                  <a:pt x="13492" y="3444"/>
                </a:cubicBezTo>
                <a:cubicBezTo>
                  <a:pt x="13545" y="3435"/>
                  <a:pt x="13465" y="3382"/>
                  <a:pt x="13518" y="3382"/>
                </a:cubicBezTo>
                <a:cubicBezTo>
                  <a:pt x="13563" y="3418"/>
                  <a:pt x="13545" y="3444"/>
                  <a:pt x="13563" y="3479"/>
                </a:cubicBezTo>
                <a:cubicBezTo>
                  <a:pt x="13598" y="3488"/>
                  <a:pt x="13580" y="3471"/>
                  <a:pt x="13616" y="3444"/>
                </a:cubicBezTo>
                <a:cubicBezTo>
                  <a:pt x="13580" y="3409"/>
                  <a:pt x="13536" y="3329"/>
                  <a:pt x="13492" y="3338"/>
                </a:cubicBezTo>
                <a:cubicBezTo>
                  <a:pt x="13536" y="3409"/>
                  <a:pt x="13465" y="3338"/>
                  <a:pt x="13448" y="3347"/>
                </a:cubicBezTo>
                <a:close/>
                <a:moveTo>
                  <a:pt x="13333" y="3329"/>
                </a:moveTo>
                <a:cubicBezTo>
                  <a:pt x="13351" y="3303"/>
                  <a:pt x="13430" y="3223"/>
                  <a:pt x="13360" y="3215"/>
                </a:cubicBezTo>
                <a:cubicBezTo>
                  <a:pt x="13377" y="3241"/>
                  <a:pt x="13360" y="3259"/>
                  <a:pt x="13333" y="3276"/>
                </a:cubicBezTo>
                <a:cubicBezTo>
                  <a:pt x="13315" y="3250"/>
                  <a:pt x="13289" y="3197"/>
                  <a:pt x="13262" y="3232"/>
                </a:cubicBezTo>
                <a:cubicBezTo>
                  <a:pt x="13307" y="3276"/>
                  <a:pt x="13315" y="3321"/>
                  <a:pt x="13324" y="3356"/>
                </a:cubicBezTo>
                <a:cubicBezTo>
                  <a:pt x="13342" y="3374"/>
                  <a:pt x="13395" y="3462"/>
                  <a:pt x="13377" y="3409"/>
                </a:cubicBezTo>
                <a:close/>
                <a:moveTo>
                  <a:pt x="13527" y="3276"/>
                </a:moveTo>
                <a:cubicBezTo>
                  <a:pt x="13527" y="3250"/>
                  <a:pt x="13465" y="3100"/>
                  <a:pt x="13474" y="3162"/>
                </a:cubicBezTo>
                <a:cubicBezTo>
                  <a:pt x="13448" y="3179"/>
                  <a:pt x="13483" y="3276"/>
                  <a:pt x="13527" y="3276"/>
                </a:cubicBezTo>
                <a:close/>
                <a:moveTo>
                  <a:pt x="13501" y="3117"/>
                </a:moveTo>
                <a:cubicBezTo>
                  <a:pt x="13518" y="3179"/>
                  <a:pt x="13545" y="3100"/>
                  <a:pt x="13563" y="3162"/>
                </a:cubicBezTo>
                <a:cubicBezTo>
                  <a:pt x="13580" y="3188"/>
                  <a:pt x="13536" y="3197"/>
                  <a:pt x="13571" y="3223"/>
                </a:cubicBezTo>
                <a:lnTo>
                  <a:pt x="13616" y="3197"/>
                </a:lnTo>
                <a:cubicBezTo>
                  <a:pt x="13571" y="3144"/>
                  <a:pt x="13589" y="3109"/>
                  <a:pt x="13554" y="3064"/>
                </a:cubicBezTo>
                <a:cubicBezTo>
                  <a:pt x="13510" y="3082"/>
                  <a:pt x="13554" y="3135"/>
                  <a:pt x="13501" y="3117"/>
                </a:cubicBezTo>
                <a:close/>
                <a:moveTo>
                  <a:pt x="13289" y="3091"/>
                </a:moveTo>
                <a:cubicBezTo>
                  <a:pt x="13236" y="3100"/>
                  <a:pt x="13333" y="3241"/>
                  <a:pt x="13324" y="3188"/>
                </a:cubicBezTo>
                <a:cubicBezTo>
                  <a:pt x="13271" y="3144"/>
                  <a:pt x="13351" y="3135"/>
                  <a:pt x="13289" y="3091"/>
                </a:cubicBezTo>
                <a:close/>
                <a:moveTo>
                  <a:pt x="13360" y="2950"/>
                </a:moveTo>
                <a:cubicBezTo>
                  <a:pt x="13377" y="3003"/>
                  <a:pt x="13360" y="3038"/>
                  <a:pt x="13404" y="3091"/>
                </a:cubicBezTo>
                <a:cubicBezTo>
                  <a:pt x="13457" y="3073"/>
                  <a:pt x="13412" y="2959"/>
                  <a:pt x="13360" y="2950"/>
                </a:cubicBezTo>
                <a:close/>
                <a:moveTo>
                  <a:pt x="13192" y="2826"/>
                </a:moveTo>
                <a:cubicBezTo>
                  <a:pt x="13218" y="2861"/>
                  <a:pt x="13245" y="2967"/>
                  <a:pt x="13298" y="2950"/>
                </a:cubicBezTo>
                <a:cubicBezTo>
                  <a:pt x="13280" y="2906"/>
                  <a:pt x="13236" y="2800"/>
                  <a:pt x="13192" y="2826"/>
                </a:cubicBezTo>
                <a:close/>
                <a:moveTo>
                  <a:pt x="13033" y="2870"/>
                </a:moveTo>
                <a:cubicBezTo>
                  <a:pt x="13068" y="2897"/>
                  <a:pt x="13033" y="2976"/>
                  <a:pt x="13077" y="2967"/>
                </a:cubicBezTo>
                <a:cubicBezTo>
                  <a:pt x="13086" y="2932"/>
                  <a:pt x="13095" y="2844"/>
                  <a:pt x="13033" y="2870"/>
                </a:cubicBezTo>
                <a:close/>
                <a:moveTo>
                  <a:pt x="12936" y="2959"/>
                </a:moveTo>
                <a:cubicBezTo>
                  <a:pt x="12936" y="3012"/>
                  <a:pt x="13015" y="3064"/>
                  <a:pt x="13050" y="3117"/>
                </a:cubicBezTo>
                <a:cubicBezTo>
                  <a:pt x="13103" y="3100"/>
                  <a:pt x="12997" y="3047"/>
                  <a:pt x="13042" y="3020"/>
                </a:cubicBezTo>
                <a:cubicBezTo>
                  <a:pt x="13059" y="3038"/>
                  <a:pt x="13086" y="3012"/>
                  <a:pt x="13059" y="2985"/>
                </a:cubicBezTo>
                <a:cubicBezTo>
                  <a:pt x="13033" y="2994"/>
                  <a:pt x="13006" y="3056"/>
                  <a:pt x="12989" y="3020"/>
                </a:cubicBezTo>
                <a:cubicBezTo>
                  <a:pt x="13006" y="2985"/>
                  <a:pt x="12971" y="2950"/>
                  <a:pt x="12936" y="2959"/>
                </a:cubicBezTo>
                <a:close/>
                <a:moveTo>
                  <a:pt x="12494" y="2526"/>
                </a:moveTo>
                <a:cubicBezTo>
                  <a:pt x="12459" y="2508"/>
                  <a:pt x="12468" y="2482"/>
                  <a:pt x="12424" y="2455"/>
                </a:cubicBezTo>
                <a:cubicBezTo>
                  <a:pt x="12371" y="2482"/>
                  <a:pt x="12477" y="2544"/>
                  <a:pt x="12494" y="2526"/>
                </a:cubicBezTo>
                <a:close/>
                <a:moveTo>
                  <a:pt x="13139" y="2711"/>
                </a:moveTo>
                <a:cubicBezTo>
                  <a:pt x="13121" y="2702"/>
                  <a:pt x="13112" y="2685"/>
                  <a:pt x="13103" y="2694"/>
                </a:cubicBezTo>
                <a:cubicBezTo>
                  <a:pt x="13139" y="2755"/>
                  <a:pt x="13174" y="2702"/>
                  <a:pt x="13209" y="2694"/>
                </a:cubicBezTo>
                <a:cubicBezTo>
                  <a:pt x="13192" y="2676"/>
                  <a:pt x="13174" y="2658"/>
                  <a:pt x="13156" y="2641"/>
                </a:cubicBezTo>
                <a:cubicBezTo>
                  <a:pt x="13112" y="2658"/>
                  <a:pt x="13156" y="2685"/>
                  <a:pt x="13139" y="2711"/>
                </a:cubicBezTo>
                <a:close/>
                <a:moveTo>
                  <a:pt x="12892" y="2861"/>
                </a:moveTo>
                <a:cubicBezTo>
                  <a:pt x="12856" y="2888"/>
                  <a:pt x="12874" y="2914"/>
                  <a:pt x="12874" y="2941"/>
                </a:cubicBezTo>
                <a:cubicBezTo>
                  <a:pt x="12900" y="2932"/>
                  <a:pt x="12918" y="2941"/>
                  <a:pt x="12936" y="2914"/>
                </a:cubicBezTo>
                <a:cubicBezTo>
                  <a:pt x="12918" y="2897"/>
                  <a:pt x="12900" y="2879"/>
                  <a:pt x="12892" y="2861"/>
                </a:cubicBezTo>
                <a:close/>
                <a:moveTo>
                  <a:pt x="12918" y="2491"/>
                </a:moveTo>
                <a:cubicBezTo>
                  <a:pt x="12971" y="2570"/>
                  <a:pt x="13015" y="2552"/>
                  <a:pt x="13068" y="2597"/>
                </a:cubicBezTo>
                <a:cubicBezTo>
                  <a:pt x="13042" y="2623"/>
                  <a:pt x="13006" y="2588"/>
                  <a:pt x="12971" y="2588"/>
                </a:cubicBezTo>
                <a:cubicBezTo>
                  <a:pt x="12980" y="2649"/>
                  <a:pt x="13059" y="2632"/>
                  <a:pt x="13103" y="2632"/>
                </a:cubicBezTo>
                <a:cubicBezTo>
                  <a:pt x="13050" y="2552"/>
                  <a:pt x="12989" y="2535"/>
                  <a:pt x="12980" y="2446"/>
                </a:cubicBezTo>
                <a:cubicBezTo>
                  <a:pt x="12962" y="2482"/>
                  <a:pt x="12936" y="2455"/>
                  <a:pt x="12918" y="2491"/>
                </a:cubicBezTo>
                <a:close/>
                <a:moveTo>
                  <a:pt x="12803" y="2694"/>
                </a:moveTo>
                <a:cubicBezTo>
                  <a:pt x="12733" y="2632"/>
                  <a:pt x="12733" y="2658"/>
                  <a:pt x="12768" y="2685"/>
                </a:cubicBezTo>
                <a:cubicBezTo>
                  <a:pt x="12794" y="2711"/>
                  <a:pt x="12839" y="2747"/>
                  <a:pt x="12856" y="2729"/>
                </a:cubicBezTo>
                <a:cubicBezTo>
                  <a:pt x="12839" y="2702"/>
                  <a:pt x="12821" y="2711"/>
                  <a:pt x="12803" y="2694"/>
                </a:cubicBezTo>
                <a:close/>
                <a:moveTo>
                  <a:pt x="12644" y="2535"/>
                </a:moveTo>
                <a:lnTo>
                  <a:pt x="12591" y="2588"/>
                </a:lnTo>
                <a:cubicBezTo>
                  <a:pt x="12574" y="2605"/>
                  <a:pt x="12494" y="2517"/>
                  <a:pt x="12521" y="2570"/>
                </a:cubicBezTo>
                <a:cubicBezTo>
                  <a:pt x="12574" y="2605"/>
                  <a:pt x="12618" y="2649"/>
                  <a:pt x="12635" y="2694"/>
                </a:cubicBezTo>
                <a:cubicBezTo>
                  <a:pt x="12706" y="2649"/>
                  <a:pt x="12591" y="2614"/>
                  <a:pt x="12644" y="2579"/>
                </a:cubicBezTo>
                <a:cubicBezTo>
                  <a:pt x="12671" y="2597"/>
                  <a:pt x="12688" y="2588"/>
                  <a:pt x="12706" y="2614"/>
                </a:cubicBezTo>
                <a:cubicBezTo>
                  <a:pt x="12680" y="2641"/>
                  <a:pt x="12688" y="2685"/>
                  <a:pt x="12715" y="2729"/>
                </a:cubicBezTo>
                <a:cubicBezTo>
                  <a:pt x="12733" y="2764"/>
                  <a:pt x="12777" y="2791"/>
                  <a:pt x="12812" y="2773"/>
                </a:cubicBezTo>
                <a:cubicBezTo>
                  <a:pt x="12794" y="2747"/>
                  <a:pt x="12768" y="2720"/>
                  <a:pt x="12750" y="2702"/>
                </a:cubicBezTo>
                <a:cubicBezTo>
                  <a:pt x="12733" y="2676"/>
                  <a:pt x="12724" y="2667"/>
                  <a:pt x="12715" y="2658"/>
                </a:cubicBezTo>
                <a:cubicBezTo>
                  <a:pt x="12741" y="2579"/>
                  <a:pt x="12786" y="2658"/>
                  <a:pt x="12821" y="2623"/>
                </a:cubicBezTo>
                <a:cubicBezTo>
                  <a:pt x="12750" y="2570"/>
                  <a:pt x="12706" y="2605"/>
                  <a:pt x="12644" y="2535"/>
                </a:cubicBezTo>
                <a:close/>
                <a:moveTo>
                  <a:pt x="12556" y="2199"/>
                </a:moveTo>
                <a:cubicBezTo>
                  <a:pt x="12609" y="2226"/>
                  <a:pt x="12574" y="2252"/>
                  <a:pt x="12600" y="2270"/>
                </a:cubicBezTo>
                <a:cubicBezTo>
                  <a:pt x="12644" y="2279"/>
                  <a:pt x="12600" y="2226"/>
                  <a:pt x="12644" y="2243"/>
                </a:cubicBezTo>
                <a:cubicBezTo>
                  <a:pt x="12635" y="2270"/>
                  <a:pt x="12662" y="2252"/>
                  <a:pt x="12688" y="2279"/>
                </a:cubicBezTo>
                <a:cubicBezTo>
                  <a:pt x="12662" y="2323"/>
                  <a:pt x="12627" y="2296"/>
                  <a:pt x="12644" y="2332"/>
                </a:cubicBezTo>
                <a:cubicBezTo>
                  <a:pt x="12662" y="2349"/>
                  <a:pt x="12688" y="2376"/>
                  <a:pt x="12706" y="2367"/>
                </a:cubicBezTo>
                <a:cubicBezTo>
                  <a:pt x="12697" y="2358"/>
                  <a:pt x="12697" y="2340"/>
                  <a:pt x="12715" y="2358"/>
                </a:cubicBezTo>
                <a:cubicBezTo>
                  <a:pt x="12803" y="2402"/>
                  <a:pt x="12741" y="2438"/>
                  <a:pt x="12768" y="2482"/>
                </a:cubicBezTo>
                <a:cubicBezTo>
                  <a:pt x="12803" y="2429"/>
                  <a:pt x="12847" y="2438"/>
                  <a:pt x="12883" y="2385"/>
                </a:cubicBezTo>
                <a:cubicBezTo>
                  <a:pt x="12812" y="2340"/>
                  <a:pt x="12821" y="2323"/>
                  <a:pt x="12768" y="2261"/>
                </a:cubicBezTo>
                <a:cubicBezTo>
                  <a:pt x="12759" y="2270"/>
                  <a:pt x="12741" y="2287"/>
                  <a:pt x="12715" y="2261"/>
                </a:cubicBezTo>
                <a:cubicBezTo>
                  <a:pt x="12671" y="2234"/>
                  <a:pt x="12706" y="2190"/>
                  <a:pt x="12635" y="2164"/>
                </a:cubicBezTo>
                <a:cubicBezTo>
                  <a:pt x="12609" y="2182"/>
                  <a:pt x="12574" y="2155"/>
                  <a:pt x="12556" y="2199"/>
                </a:cubicBezTo>
                <a:close/>
                <a:moveTo>
                  <a:pt x="12521" y="2287"/>
                </a:moveTo>
                <a:cubicBezTo>
                  <a:pt x="12556" y="2358"/>
                  <a:pt x="12521" y="2349"/>
                  <a:pt x="12582" y="2349"/>
                </a:cubicBezTo>
                <a:cubicBezTo>
                  <a:pt x="12538" y="2385"/>
                  <a:pt x="12591" y="2411"/>
                  <a:pt x="12556" y="2446"/>
                </a:cubicBezTo>
                <a:cubicBezTo>
                  <a:pt x="12582" y="2473"/>
                  <a:pt x="12644" y="2446"/>
                  <a:pt x="12618" y="2429"/>
                </a:cubicBezTo>
                <a:cubicBezTo>
                  <a:pt x="12609" y="2438"/>
                  <a:pt x="12582" y="2429"/>
                  <a:pt x="12582" y="2411"/>
                </a:cubicBezTo>
                <a:lnTo>
                  <a:pt x="12609" y="2385"/>
                </a:lnTo>
                <a:cubicBezTo>
                  <a:pt x="12644" y="2393"/>
                  <a:pt x="12680" y="2473"/>
                  <a:pt x="12715" y="2446"/>
                </a:cubicBezTo>
                <a:cubicBezTo>
                  <a:pt x="12706" y="2402"/>
                  <a:pt x="12653" y="2385"/>
                  <a:pt x="12618" y="2367"/>
                </a:cubicBezTo>
                <a:cubicBezTo>
                  <a:pt x="12609" y="2296"/>
                  <a:pt x="12547" y="2287"/>
                  <a:pt x="12494" y="2226"/>
                </a:cubicBezTo>
                <a:cubicBezTo>
                  <a:pt x="12459" y="2252"/>
                  <a:pt x="12512" y="2261"/>
                  <a:pt x="12521" y="2287"/>
                </a:cubicBezTo>
                <a:close/>
                <a:moveTo>
                  <a:pt x="12291" y="2279"/>
                </a:moveTo>
                <a:cubicBezTo>
                  <a:pt x="12318" y="2305"/>
                  <a:pt x="12353" y="2323"/>
                  <a:pt x="12353" y="2349"/>
                </a:cubicBezTo>
                <a:lnTo>
                  <a:pt x="12247" y="2287"/>
                </a:lnTo>
                <a:cubicBezTo>
                  <a:pt x="12229" y="2296"/>
                  <a:pt x="12212" y="2314"/>
                  <a:pt x="12194" y="2340"/>
                </a:cubicBezTo>
                <a:cubicBezTo>
                  <a:pt x="12265" y="2411"/>
                  <a:pt x="12309" y="2349"/>
                  <a:pt x="12371" y="2402"/>
                </a:cubicBezTo>
                <a:cubicBezTo>
                  <a:pt x="12397" y="2385"/>
                  <a:pt x="12371" y="2358"/>
                  <a:pt x="12371" y="2349"/>
                </a:cubicBezTo>
                <a:cubicBezTo>
                  <a:pt x="12371" y="2349"/>
                  <a:pt x="12415" y="2349"/>
                  <a:pt x="12415" y="2340"/>
                </a:cubicBezTo>
                <a:cubicBezTo>
                  <a:pt x="12415" y="2349"/>
                  <a:pt x="12397" y="2314"/>
                  <a:pt x="12397" y="2305"/>
                </a:cubicBezTo>
                <a:cubicBezTo>
                  <a:pt x="12397" y="2296"/>
                  <a:pt x="12450" y="2305"/>
                  <a:pt x="12397" y="2270"/>
                </a:cubicBezTo>
                <a:cubicBezTo>
                  <a:pt x="12388" y="2358"/>
                  <a:pt x="12318" y="2252"/>
                  <a:pt x="12291" y="2279"/>
                </a:cubicBezTo>
                <a:close/>
                <a:moveTo>
                  <a:pt x="12220" y="2093"/>
                </a:moveTo>
                <a:cubicBezTo>
                  <a:pt x="12238" y="2137"/>
                  <a:pt x="12318" y="2164"/>
                  <a:pt x="12371" y="2199"/>
                </a:cubicBezTo>
                <a:cubicBezTo>
                  <a:pt x="12406" y="2120"/>
                  <a:pt x="12282" y="2093"/>
                  <a:pt x="12220" y="2093"/>
                </a:cubicBezTo>
                <a:close/>
                <a:moveTo>
                  <a:pt x="12141" y="2129"/>
                </a:moveTo>
                <a:cubicBezTo>
                  <a:pt x="12132" y="2120"/>
                  <a:pt x="12123" y="2111"/>
                  <a:pt x="12115" y="2102"/>
                </a:cubicBezTo>
                <a:cubicBezTo>
                  <a:pt x="12097" y="2084"/>
                  <a:pt x="12115" y="2076"/>
                  <a:pt x="12079" y="2049"/>
                </a:cubicBezTo>
                <a:cubicBezTo>
                  <a:pt x="12070" y="2049"/>
                  <a:pt x="12026" y="2014"/>
                  <a:pt x="12000" y="2049"/>
                </a:cubicBezTo>
                <a:cubicBezTo>
                  <a:pt x="12026" y="2067"/>
                  <a:pt x="12106" y="2076"/>
                  <a:pt x="12088" y="2111"/>
                </a:cubicBezTo>
                <a:cubicBezTo>
                  <a:pt x="12026" y="2058"/>
                  <a:pt x="12026" y="2120"/>
                  <a:pt x="12009" y="2120"/>
                </a:cubicBezTo>
                <a:cubicBezTo>
                  <a:pt x="12000" y="2093"/>
                  <a:pt x="11964" y="2076"/>
                  <a:pt x="11920" y="2058"/>
                </a:cubicBezTo>
                <a:cubicBezTo>
                  <a:pt x="11903" y="2129"/>
                  <a:pt x="12026" y="2146"/>
                  <a:pt x="12062" y="2199"/>
                </a:cubicBezTo>
                <a:cubicBezTo>
                  <a:pt x="12062" y="2208"/>
                  <a:pt x="12044" y="2208"/>
                  <a:pt x="12035" y="2217"/>
                </a:cubicBezTo>
                <a:cubicBezTo>
                  <a:pt x="12070" y="2252"/>
                  <a:pt x="12062" y="2234"/>
                  <a:pt x="12106" y="2252"/>
                </a:cubicBezTo>
                <a:cubicBezTo>
                  <a:pt x="12132" y="2234"/>
                  <a:pt x="12115" y="2226"/>
                  <a:pt x="12106" y="2217"/>
                </a:cubicBezTo>
                <a:cubicBezTo>
                  <a:pt x="12088" y="2208"/>
                  <a:pt x="12070" y="2199"/>
                  <a:pt x="12097" y="2173"/>
                </a:cubicBezTo>
                <a:cubicBezTo>
                  <a:pt x="12123" y="2190"/>
                  <a:pt x="12141" y="2208"/>
                  <a:pt x="12167" y="2217"/>
                </a:cubicBezTo>
                <a:cubicBezTo>
                  <a:pt x="12212" y="2173"/>
                  <a:pt x="12106" y="2173"/>
                  <a:pt x="12115" y="2137"/>
                </a:cubicBezTo>
                <a:cubicBezTo>
                  <a:pt x="12123" y="2120"/>
                  <a:pt x="12132" y="2120"/>
                  <a:pt x="12141" y="2129"/>
                </a:cubicBezTo>
                <a:cubicBezTo>
                  <a:pt x="12150" y="2137"/>
                  <a:pt x="12150" y="2129"/>
                  <a:pt x="12141" y="2129"/>
                </a:cubicBezTo>
                <a:close/>
                <a:moveTo>
                  <a:pt x="11911" y="1952"/>
                </a:moveTo>
                <a:cubicBezTo>
                  <a:pt x="11991" y="2005"/>
                  <a:pt x="11964" y="1952"/>
                  <a:pt x="11991" y="1961"/>
                </a:cubicBezTo>
                <a:cubicBezTo>
                  <a:pt x="12062" y="1978"/>
                  <a:pt x="12115" y="2058"/>
                  <a:pt x="12176" y="2067"/>
                </a:cubicBezTo>
                <a:cubicBezTo>
                  <a:pt x="12150" y="2049"/>
                  <a:pt x="12176" y="2031"/>
                  <a:pt x="12185" y="2005"/>
                </a:cubicBezTo>
                <a:cubicBezTo>
                  <a:pt x="12097" y="2005"/>
                  <a:pt x="12053" y="1952"/>
                  <a:pt x="11938" y="1899"/>
                </a:cubicBezTo>
                <a:close/>
                <a:moveTo>
                  <a:pt x="11479" y="1749"/>
                </a:moveTo>
                <a:cubicBezTo>
                  <a:pt x="11470" y="1767"/>
                  <a:pt x="11479" y="1784"/>
                  <a:pt x="11479" y="1793"/>
                </a:cubicBezTo>
                <a:cubicBezTo>
                  <a:pt x="11523" y="1811"/>
                  <a:pt x="11541" y="1793"/>
                  <a:pt x="11558" y="1775"/>
                </a:cubicBezTo>
                <a:cubicBezTo>
                  <a:pt x="11549" y="1749"/>
                  <a:pt x="11505" y="1740"/>
                  <a:pt x="11479" y="1749"/>
                </a:cubicBezTo>
                <a:close/>
                <a:moveTo>
                  <a:pt x="11249" y="1811"/>
                </a:moveTo>
                <a:cubicBezTo>
                  <a:pt x="11285" y="1811"/>
                  <a:pt x="11337" y="1864"/>
                  <a:pt x="11355" y="1828"/>
                </a:cubicBezTo>
                <a:cubicBezTo>
                  <a:pt x="11337" y="1802"/>
                  <a:pt x="11267" y="1767"/>
                  <a:pt x="11249" y="1811"/>
                </a:cubicBezTo>
                <a:close/>
                <a:moveTo>
                  <a:pt x="10852" y="1793"/>
                </a:moveTo>
                <a:cubicBezTo>
                  <a:pt x="10878" y="1819"/>
                  <a:pt x="10870" y="1793"/>
                  <a:pt x="10914" y="1811"/>
                </a:cubicBezTo>
                <a:cubicBezTo>
                  <a:pt x="10949" y="1758"/>
                  <a:pt x="10852" y="1731"/>
                  <a:pt x="10852" y="1793"/>
                </a:cubicBezTo>
                <a:close/>
                <a:moveTo>
                  <a:pt x="10878" y="1643"/>
                </a:moveTo>
                <a:cubicBezTo>
                  <a:pt x="10914" y="1661"/>
                  <a:pt x="10984" y="1731"/>
                  <a:pt x="11046" y="1705"/>
                </a:cubicBezTo>
                <a:cubicBezTo>
                  <a:pt x="11002" y="1687"/>
                  <a:pt x="10914" y="1616"/>
                  <a:pt x="10878" y="1643"/>
                </a:cubicBezTo>
                <a:close/>
                <a:moveTo>
                  <a:pt x="10613" y="1360"/>
                </a:moveTo>
                <a:cubicBezTo>
                  <a:pt x="10631" y="1369"/>
                  <a:pt x="10613" y="1404"/>
                  <a:pt x="10666" y="1404"/>
                </a:cubicBezTo>
                <a:lnTo>
                  <a:pt x="10684" y="1360"/>
                </a:lnTo>
                <a:cubicBezTo>
                  <a:pt x="10658" y="1360"/>
                  <a:pt x="10622" y="1343"/>
                  <a:pt x="10613" y="1360"/>
                </a:cubicBezTo>
                <a:close/>
                <a:moveTo>
                  <a:pt x="10454" y="1378"/>
                </a:moveTo>
                <a:cubicBezTo>
                  <a:pt x="10507" y="1422"/>
                  <a:pt x="10578" y="1431"/>
                  <a:pt x="10596" y="1352"/>
                </a:cubicBezTo>
                <a:cubicBezTo>
                  <a:pt x="10578" y="1343"/>
                  <a:pt x="10534" y="1299"/>
                  <a:pt x="10525" y="1334"/>
                </a:cubicBezTo>
                <a:cubicBezTo>
                  <a:pt x="10534" y="1334"/>
                  <a:pt x="10543" y="1343"/>
                  <a:pt x="10534" y="1352"/>
                </a:cubicBezTo>
                <a:cubicBezTo>
                  <a:pt x="10481" y="1325"/>
                  <a:pt x="10472" y="1360"/>
                  <a:pt x="10454" y="1378"/>
                </a:cubicBezTo>
                <a:close/>
                <a:moveTo>
                  <a:pt x="10225" y="1254"/>
                </a:moveTo>
                <a:cubicBezTo>
                  <a:pt x="10207" y="1325"/>
                  <a:pt x="10296" y="1281"/>
                  <a:pt x="10331" y="1281"/>
                </a:cubicBezTo>
                <a:cubicBezTo>
                  <a:pt x="10375" y="1290"/>
                  <a:pt x="10446" y="1352"/>
                  <a:pt x="10472" y="1307"/>
                </a:cubicBezTo>
                <a:cubicBezTo>
                  <a:pt x="10393" y="1290"/>
                  <a:pt x="10287" y="1237"/>
                  <a:pt x="10225" y="1254"/>
                </a:cubicBezTo>
                <a:close/>
                <a:moveTo>
                  <a:pt x="10048" y="1387"/>
                </a:moveTo>
                <a:cubicBezTo>
                  <a:pt x="10066" y="1413"/>
                  <a:pt x="10145" y="1431"/>
                  <a:pt x="10154" y="1396"/>
                </a:cubicBezTo>
                <a:cubicBezTo>
                  <a:pt x="10128" y="1396"/>
                  <a:pt x="10057" y="1352"/>
                  <a:pt x="10048" y="1387"/>
                </a:cubicBezTo>
                <a:close/>
                <a:moveTo>
                  <a:pt x="11099" y="1307"/>
                </a:moveTo>
                <a:cubicBezTo>
                  <a:pt x="11152" y="1325"/>
                  <a:pt x="11152" y="1369"/>
                  <a:pt x="11223" y="1387"/>
                </a:cubicBezTo>
                <a:cubicBezTo>
                  <a:pt x="11249" y="1316"/>
                  <a:pt x="11152" y="1299"/>
                  <a:pt x="11099" y="1307"/>
                </a:cubicBezTo>
                <a:close/>
                <a:moveTo>
                  <a:pt x="10905" y="1237"/>
                </a:moveTo>
                <a:cubicBezTo>
                  <a:pt x="10975" y="1237"/>
                  <a:pt x="10984" y="1325"/>
                  <a:pt x="11028" y="1290"/>
                </a:cubicBezTo>
                <a:cubicBezTo>
                  <a:pt x="10958" y="1254"/>
                  <a:pt x="10993" y="1246"/>
                  <a:pt x="11046" y="1228"/>
                </a:cubicBezTo>
                <a:cubicBezTo>
                  <a:pt x="10993" y="1219"/>
                  <a:pt x="10931" y="1210"/>
                  <a:pt x="10905" y="1237"/>
                </a:cubicBezTo>
                <a:close/>
                <a:moveTo>
                  <a:pt x="10737" y="1042"/>
                </a:moveTo>
                <a:cubicBezTo>
                  <a:pt x="10746" y="1087"/>
                  <a:pt x="10711" y="1140"/>
                  <a:pt x="10781" y="1148"/>
                </a:cubicBezTo>
                <a:cubicBezTo>
                  <a:pt x="10808" y="1104"/>
                  <a:pt x="10764" y="1078"/>
                  <a:pt x="10737" y="1042"/>
                </a:cubicBezTo>
                <a:close/>
                <a:moveTo>
                  <a:pt x="10666" y="1104"/>
                </a:moveTo>
                <a:cubicBezTo>
                  <a:pt x="10755" y="1148"/>
                  <a:pt x="10569" y="1175"/>
                  <a:pt x="10693" y="1201"/>
                </a:cubicBezTo>
                <a:cubicBezTo>
                  <a:pt x="10728" y="1166"/>
                  <a:pt x="10711" y="1087"/>
                  <a:pt x="10666" y="1104"/>
                </a:cubicBezTo>
                <a:close/>
                <a:moveTo>
                  <a:pt x="10172" y="1042"/>
                </a:moveTo>
                <a:cubicBezTo>
                  <a:pt x="10154" y="1034"/>
                  <a:pt x="10154" y="1016"/>
                  <a:pt x="10163" y="989"/>
                </a:cubicBezTo>
                <a:cubicBezTo>
                  <a:pt x="10137" y="981"/>
                  <a:pt x="10110" y="981"/>
                  <a:pt x="10092" y="989"/>
                </a:cubicBezTo>
                <a:cubicBezTo>
                  <a:pt x="10066" y="1025"/>
                  <a:pt x="10154" y="1069"/>
                  <a:pt x="10172" y="1042"/>
                </a:cubicBezTo>
                <a:close/>
                <a:moveTo>
                  <a:pt x="10075" y="813"/>
                </a:moveTo>
                <a:cubicBezTo>
                  <a:pt x="10075" y="839"/>
                  <a:pt x="10057" y="866"/>
                  <a:pt x="10084" y="875"/>
                </a:cubicBezTo>
                <a:cubicBezTo>
                  <a:pt x="10084" y="848"/>
                  <a:pt x="10128" y="892"/>
                  <a:pt x="10128" y="901"/>
                </a:cubicBezTo>
                <a:cubicBezTo>
                  <a:pt x="10119" y="928"/>
                  <a:pt x="10084" y="910"/>
                  <a:pt x="10084" y="937"/>
                </a:cubicBezTo>
                <a:cubicBezTo>
                  <a:pt x="10163" y="963"/>
                  <a:pt x="10278" y="954"/>
                  <a:pt x="10349" y="989"/>
                </a:cubicBezTo>
                <a:cubicBezTo>
                  <a:pt x="10393" y="1007"/>
                  <a:pt x="10402" y="1060"/>
                  <a:pt x="10446" y="1078"/>
                </a:cubicBezTo>
                <a:cubicBezTo>
                  <a:pt x="10384" y="1069"/>
                  <a:pt x="10278" y="1087"/>
                  <a:pt x="10304" y="1122"/>
                </a:cubicBezTo>
                <a:cubicBezTo>
                  <a:pt x="10349" y="1078"/>
                  <a:pt x="10463" y="1113"/>
                  <a:pt x="10499" y="1078"/>
                </a:cubicBezTo>
                <a:cubicBezTo>
                  <a:pt x="10499" y="1078"/>
                  <a:pt x="10446" y="1051"/>
                  <a:pt x="10472" y="1034"/>
                </a:cubicBezTo>
                <a:cubicBezTo>
                  <a:pt x="10499" y="1051"/>
                  <a:pt x="10552" y="1016"/>
                  <a:pt x="10560" y="1060"/>
                </a:cubicBezTo>
                <a:cubicBezTo>
                  <a:pt x="10534" y="1060"/>
                  <a:pt x="10507" y="1042"/>
                  <a:pt x="10499" y="1060"/>
                </a:cubicBezTo>
                <a:cubicBezTo>
                  <a:pt x="10525" y="1087"/>
                  <a:pt x="10569" y="1095"/>
                  <a:pt x="10578" y="1131"/>
                </a:cubicBezTo>
                <a:cubicBezTo>
                  <a:pt x="10552" y="1140"/>
                  <a:pt x="10552" y="1157"/>
                  <a:pt x="10587" y="1175"/>
                </a:cubicBezTo>
                <a:cubicBezTo>
                  <a:pt x="10587" y="1131"/>
                  <a:pt x="10649" y="1175"/>
                  <a:pt x="10640" y="1113"/>
                </a:cubicBezTo>
                <a:cubicBezTo>
                  <a:pt x="10596" y="1104"/>
                  <a:pt x="10578" y="1131"/>
                  <a:pt x="10578" y="1078"/>
                </a:cubicBezTo>
                <a:cubicBezTo>
                  <a:pt x="10605" y="1042"/>
                  <a:pt x="10631" y="998"/>
                  <a:pt x="10666" y="963"/>
                </a:cubicBezTo>
                <a:lnTo>
                  <a:pt x="10596" y="945"/>
                </a:lnTo>
                <a:cubicBezTo>
                  <a:pt x="10560" y="972"/>
                  <a:pt x="10649" y="1007"/>
                  <a:pt x="10596" y="1007"/>
                </a:cubicBezTo>
                <a:cubicBezTo>
                  <a:pt x="10578" y="998"/>
                  <a:pt x="10516" y="989"/>
                  <a:pt x="10525" y="972"/>
                </a:cubicBezTo>
                <a:cubicBezTo>
                  <a:pt x="10525" y="972"/>
                  <a:pt x="10578" y="972"/>
                  <a:pt x="10569" y="963"/>
                </a:cubicBezTo>
                <a:cubicBezTo>
                  <a:pt x="10525" y="937"/>
                  <a:pt x="10463" y="937"/>
                  <a:pt x="10410" y="928"/>
                </a:cubicBezTo>
                <a:cubicBezTo>
                  <a:pt x="10366" y="919"/>
                  <a:pt x="10313" y="857"/>
                  <a:pt x="10296" y="910"/>
                </a:cubicBezTo>
                <a:cubicBezTo>
                  <a:pt x="10384" y="937"/>
                  <a:pt x="10393" y="989"/>
                  <a:pt x="10454" y="1016"/>
                </a:cubicBezTo>
                <a:cubicBezTo>
                  <a:pt x="10393" y="1051"/>
                  <a:pt x="10366" y="963"/>
                  <a:pt x="10331" y="937"/>
                </a:cubicBezTo>
                <a:cubicBezTo>
                  <a:pt x="10287" y="937"/>
                  <a:pt x="10190" y="945"/>
                  <a:pt x="10172" y="901"/>
                </a:cubicBezTo>
                <a:cubicBezTo>
                  <a:pt x="10172" y="857"/>
                  <a:pt x="10278" y="945"/>
                  <a:pt x="10269" y="875"/>
                </a:cubicBezTo>
                <a:cubicBezTo>
                  <a:pt x="10181" y="884"/>
                  <a:pt x="10163" y="839"/>
                  <a:pt x="10075" y="813"/>
                </a:cubicBezTo>
                <a:close/>
                <a:moveTo>
                  <a:pt x="9669" y="1078"/>
                </a:moveTo>
                <a:cubicBezTo>
                  <a:pt x="9660" y="1122"/>
                  <a:pt x="9695" y="1219"/>
                  <a:pt x="9766" y="1175"/>
                </a:cubicBezTo>
                <a:cubicBezTo>
                  <a:pt x="9748" y="1166"/>
                  <a:pt x="9748" y="1157"/>
                  <a:pt x="9739" y="1140"/>
                </a:cubicBezTo>
                <a:cubicBezTo>
                  <a:pt x="9766" y="1122"/>
                  <a:pt x="9819" y="1140"/>
                  <a:pt x="9872" y="1157"/>
                </a:cubicBezTo>
                <a:cubicBezTo>
                  <a:pt x="9836" y="1193"/>
                  <a:pt x="9889" y="1193"/>
                  <a:pt x="9889" y="1219"/>
                </a:cubicBezTo>
                <a:cubicBezTo>
                  <a:pt x="9942" y="1246"/>
                  <a:pt x="9960" y="1219"/>
                  <a:pt x="10013" y="1237"/>
                </a:cubicBezTo>
                <a:cubicBezTo>
                  <a:pt x="10013" y="1184"/>
                  <a:pt x="10004" y="1201"/>
                  <a:pt x="10031" y="1157"/>
                </a:cubicBezTo>
                <a:cubicBezTo>
                  <a:pt x="9907" y="1131"/>
                  <a:pt x="9783" y="1104"/>
                  <a:pt x="9669" y="1078"/>
                </a:cubicBezTo>
                <a:close/>
                <a:moveTo>
                  <a:pt x="9165" y="1034"/>
                </a:moveTo>
                <a:cubicBezTo>
                  <a:pt x="9227" y="1051"/>
                  <a:pt x="9280" y="1060"/>
                  <a:pt x="9324" y="1051"/>
                </a:cubicBezTo>
                <a:cubicBezTo>
                  <a:pt x="9324" y="1087"/>
                  <a:pt x="9271" y="1060"/>
                  <a:pt x="9262" y="1087"/>
                </a:cubicBezTo>
                <a:cubicBezTo>
                  <a:pt x="9271" y="1095"/>
                  <a:pt x="9298" y="1095"/>
                  <a:pt x="9298" y="1113"/>
                </a:cubicBezTo>
                <a:lnTo>
                  <a:pt x="9324" y="1113"/>
                </a:lnTo>
                <a:cubicBezTo>
                  <a:pt x="9333" y="1095"/>
                  <a:pt x="9333" y="1060"/>
                  <a:pt x="9360" y="1060"/>
                </a:cubicBezTo>
                <a:cubicBezTo>
                  <a:pt x="9368" y="1131"/>
                  <a:pt x="9448" y="1078"/>
                  <a:pt x="9501" y="1087"/>
                </a:cubicBezTo>
                <a:lnTo>
                  <a:pt x="9483" y="1131"/>
                </a:lnTo>
                <a:cubicBezTo>
                  <a:pt x="9572" y="1104"/>
                  <a:pt x="9660" y="1228"/>
                  <a:pt x="9677" y="1157"/>
                </a:cubicBezTo>
                <a:cubicBezTo>
                  <a:pt x="9607" y="1157"/>
                  <a:pt x="9563" y="1095"/>
                  <a:pt x="9607" y="1069"/>
                </a:cubicBezTo>
                <a:cubicBezTo>
                  <a:pt x="9545" y="1051"/>
                  <a:pt x="9483" y="1051"/>
                  <a:pt x="9448" y="1078"/>
                </a:cubicBezTo>
                <a:cubicBezTo>
                  <a:pt x="9351" y="1069"/>
                  <a:pt x="9218" y="937"/>
                  <a:pt x="9165" y="1034"/>
                </a:cubicBezTo>
                <a:close/>
                <a:moveTo>
                  <a:pt x="8883" y="530"/>
                </a:moveTo>
                <a:cubicBezTo>
                  <a:pt x="8945" y="522"/>
                  <a:pt x="8945" y="566"/>
                  <a:pt x="8980" y="522"/>
                </a:cubicBezTo>
                <a:cubicBezTo>
                  <a:pt x="8945" y="495"/>
                  <a:pt x="8945" y="513"/>
                  <a:pt x="8892" y="486"/>
                </a:cubicBezTo>
                <a:close/>
                <a:moveTo>
                  <a:pt x="8724" y="795"/>
                </a:moveTo>
                <a:cubicBezTo>
                  <a:pt x="8742" y="813"/>
                  <a:pt x="8786" y="822"/>
                  <a:pt x="8821" y="831"/>
                </a:cubicBezTo>
                <a:cubicBezTo>
                  <a:pt x="8856" y="786"/>
                  <a:pt x="8724" y="769"/>
                  <a:pt x="8724" y="795"/>
                </a:cubicBezTo>
                <a:close/>
                <a:moveTo>
                  <a:pt x="8680" y="928"/>
                </a:moveTo>
                <a:cubicBezTo>
                  <a:pt x="8794" y="937"/>
                  <a:pt x="8653" y="972"/>
                  <a:pt x="8697" y="1007"/>
                </a:cubicBezTo>
                <a:cubicBezTo>
                  <a:pt x="8777" y="1025"/>
                  <a:pt x="8830" y="1025"/>
                  <a:pt x="8892" y="1025"/>
                </a:cubicBezTo>
                <a:cubicBezTo>
                  <a:pt x="8936" y="1016"/>
                  <a:pt x="8874" y="981"/>
                  <a:pt x="8927" y="972"/>
                </a:cubicBezTo>
                <a:cubicBezTo>
                  <a:pt x="8953" y="1007"/>
                  <a:pt x="8989" y="1051"/>
                  <a:pt x="9042" y="1069"/>
                </a:cubicBezTo>
                <a:cubicBezTo>
                  <a:pt x="9077" y="1060"/>
                  <a:pt x="9104" y="1034"/>
                  <a:pt x="9121" y="998"/>
                </a:cubicBezTo>
                <a:cubicBezTo>
                  <a:pt x="9051" y="981"/>
                  <a:pt x="8980" y="963"/>
                  <a:pt x="9042" y="1007"/>
                </a:cubicBezTo>
                <a:cubicBezTo>
                  <a:pt x="8980" y="989"/>
                  <a:pt x="8953" y="954"/>
                  <a:pt x="8892" y="937"/>
                </a:cubicBezTo>
                <a:cubicBezTo>
                  <a:pt x="8839" y="998"/>
                  <a:pt x="8742" y="892"/>
                  <a:pt x="8680" y="928"/>
                </a:cubicBezTo>
                <a:close/>
                <a:moveTo>
                  <a:pt x="8644" y="998"/>
                </a:moveTo>
                <a:cubicBezTo>
                  <a:pt x="8627" y="989"/>
                  <a:pt x="8636" y="972"/>
                  <a:pt x="8653" y="963"/>
                </a:cubicBezTo>
                <a:cubicBezTo>
                  <a:pt x="8600" y="954"/>
                  <a:pt x="8627" y="910"/>
                  <a:pt x="8574" y="901"/>
                </a:cubicBezTo>
                <a:cubicBezTo>
                  <a:pt x="8538" y="919"/>
                  <a:pt x="8600" y="1034"/>
                  <a:pt x="8644" y="998"/>
                </a:cubicBezTo>
                <a:close/>
                <a:moveTo>
                  <a:pt x="1219" y="3347"/>
                </a:moveTo>
                <a:cubicBezTo>
                  <a:pt x="1201" y="3374"/>
                  <a:pt x="1183" y="3391"/>
                  <a:pt x="1192" y="3409"/>
                </a:cubicBezTo>
                <a:cubicBezTo>
                  <a:pt x="1245" y="3356"/>
                  <a:pt x="1227" y="3488"/>
                  <a:pt x="1263" y="3409"/>
                </a:cubicBezTo>
                <a:cubicBezTo>
                  <a:pt x="1263" y="3382"/>
                  <a:pt x="1245" y="3391"/>
                  <a:pt x="1219" y="3347"/>
                </a:cubicBezTo>
                <a:close/>
                <a:moveTo>
                  <a:pt x="2084" y="2853"/>
                </a:moveTo>
                <a:cubicBezTo>
                  <a:pt x="2022" y="2906"/>
                  <a:pt x="1978" y="2932"/>
                  <a:pt x="1978" y="3003"/>
                </a:cubicBezTo>
                <a:cubicBezTo>
                  <a:pt x="1996" y="2985"/>
                  <a:pt x="2075" y="2897"/>
                  <a:pt x="2084" y="2853"/>
                </a:cubicBezTo>
                <a:close/>
                <a:moveTo>
                  <a:pt x="2358" y="1934"/>
                </a:moveTo>
                <a:cubicBezTo>
                  <a:pt x="2322" y="1987"/>
                  <a:pt x="2305" y="1978"/>
                  <a:pt x="2269" y="2014"/>
                </a:cubicBezTo>
                <a:cubicBezTo>
                  <a:pt x="2305" y="2040"/>
                  <a:pt x="2384" y="1970"/>
                  <a:pt x="2358" y="1934"/>
                </a:cubicBezTo>
                <a:close/>
                <a:moveTo>
                  <a:pt x="2561" y="1714"/>
                </a:moveTo>
                <a:cubicBezTo>
                  <a:pt x="2543" y="1775"/>
                  <a:pt x="2455" y="1775"/>
                  <a:pt x="2455" y="1837"/>
                </a:cubicBezTo>
                <a:cubicBezTo>
                  <a:pt x="2481" y="1828"/>
                  <a:pt x="2605" y="1749"/>
                  <a:pt x="2561" y="1714"/>
                </a:cubicBezTo>
                <a:close/>
                <a:moveTo>
                  <a:pt x="4168" y="592"/>
                </a:moveTo>
                <a:cubicBezTo>
                  <a:pt x="4150" y="619"/>
                  <a:pt x="4168" y="654"/>
                  <a:pt x="4159" y="680"/>
                </a:cubicBezTo>
                <a:lnTo>
                  <a:pt x="4229" y="645"/>
                </a:lnTo>
                <a:cubicBezTo>
                  <a:pt x="4221" y="610"/>
                  <a:pt x="4203" y="574"/>
                  <a:pt x="4168" y="592"/>
                </a:cubicBezTo>
                <a:close/>
                <a:moveTo>
                  <a:pt x="5139" y="592"/>
                </a:moveTo>
                <a:cubicBezTo>
                  <a:pt x="5068" y="619"/>
                  <a:pt x="5086" y="530"/>
                  <a:pt x="4998" y="583"/>
                </a:cubicBezTo>
                <a:cubicBezTo>
                  <a:pt x="4998" y="627"/>
                  <a:pt x="5068" y="601"/>
                  <a:pt x="5033" y="645"/>
                </a:cubicBezTo>
                <a:cubicBezTo>
                  <a:pt x="5086" y="636"/>
                  <a:pt x="5130" y="619"/>
                  <a:pt x="5139" y="592"/>
                </a:cubicBezTo>
                <a:close/>
                <a:moveTo>
                  <a:pt x="5377" y="151"/>
                </a:moveTo>
                <a:cubicBezTo>
                  <a:pt x="5316" y="177"/>
                  <a:pt x="5324" y="142"/>
                  <a:pt x="5298" y="142"/>
                </a:cubicBezTo>
                <a:cubicBezTo>
                  <a:pt x="5298" y="186"/>
                  <a:pt x="5342" y="177"/>
                  <a:pt x="5369" y="204"/>
                </a:cubicBezTo>
                <a:cubicBezTo>
                  <a:pt x="5369" y="230"/>
                  <a:pt x="5316" y="230"/>
                  <a:pt x="5342" y="265"/>
                </a:cubicBezTo>
                <a:cubicBezTo>
                  <a:pt x="5457" y="257"/>
                  <a:pt x="5377" y="221"/>
                  <a:pt x="5377" y="151"/>
                </a:cubicBezTo>
                <a:close/>
                <a:moveTo>
                  <a:pt x="6534" y="115"/>
                </a:moveTo>
                <a:cubicBezTo>
                  <a:pt x="6481" y="107"/>
                  <a:pt x="6437" y="115"/>
                  <a:pt x="6419" y="142"/>
                </a:cubicBezTo>
                <a:cubicBezTo>
                  <a:pt x="6490" y="133"/>
                  <a:pt x="6534" y="186"/>
                  <a:pt x="6534" y="115"/>
                </a:cubicBezTo>
                <a:close/>
                <a:moveTo>
                  <a:pt x="7020" y="451"/>
                </a:moveTo>
                <a:lnTo>
                  <a:pt x="6923" y="442"/>
                </a:lnTo>
                <a:cubicBezTo>
                  <a:pt x="6896" y="495"/>
                  <a:pt x="7029" y="513"/>
                  <a:pt x="7020" y="451"/>
                </a:cubicBezTo>
                <a:close/>
                <a:moveTo>
                  <a:pt x="7196" y="230"/>
                </a:moveTo>
                <a:cubicBezTo>
                  <a:pt x="7143" y="230"/>
                  <a:pt x="7082" y="212"/>
                  <a:pt x="7073" y="257"/>
                </a:cubicBezTo>
                <a:cubicBezTo>
                  <a:pt x="7117" y="248"/>
                  <a:pt x="7205" y="292"/>
                  <a:pt x="7196" y="230"/>
                </a:cubicBezTo>
                <a:close/>
                <a:moveTo>
                  <a:pt x="7488" y="318"/>
                </a:moveTo>
                <a:cubicBezTo>
                  <a:pt x="7426" y="301"/>
                  <a:pt x="7329" y="327"/>
                  <a:pt x="7364" y="363"/>
                </a:cubicBezTo>
                <a:cubicBezTo>
                  <a:pt x="7382" y="345"/>
                  <a:pt x="7505" y="416"/>
                  <a:pt x="7488" y="318"/>
                </a:cubicBezTo>
                <a:close/>
                <a:moveTo>
                  <a:pt x="7876" y="610"/>
                </a:moveTo>
                <a:cubicBezTo>
                  <a:pt x="7867" y="566"/>
                  <a:pt x="7832" y="539"/>
                  <a:pt x="7761" y="530"/>
                </a:cubicBezTo>
                <a:cubicBezTo>
                  <a:pt x="7708" y="610"/>
                  <a:pt x="7806" y="601"/>
                  <a:pt x="7876" y="610"/>
                </a:cubicBezTo>
                <a:close/>
                <a:moveTo>
                  <a:pt x="8265" y="380"/>
                </a:moveTo>
                <a:cubicBezTo>
                  <a:pt x="8221" y="327"/>
                  <a:pt x="8150" y="363"/>
                  <a:pt x="8097" y="301"/>
                </a:cubicBezTo>
                <a:cubicBezTo>
                  <a:pt x="8079" y="336"/>
                  <a:pt x="8123" y="327"/>
                  <a:pt x="8150" y="345"/>
                </a:cubicBezTo>
                <a:cubicBezTo>
                  <a:pt x="8185" y="371"/>
                  <a:pt x="8238" y="433"/>
                  <a:pt x="8265" y="380"/>
                </a:cubicBezTo>
                <a:close/>
                <a:moveTo>
                  <a:pt x="8459" y="866"/>
                </a:moveTo>
                <a:cubicBezTo>
                  <a:pt x="8379" y="857"/>
                  <a:pt x="8327" y="892"/>
                  <a:pt x="8282" y="928"/>
                </a:cubicBezTo>
                <a:cubicBezTo>
                  <a:pt x="8327" y="928"/>
                  <a:pt x="8397" y="989"/>
                  <a:pt x="8441" y="954"/>
                </a:cubicBezTo>
                <a:cubicBezTo>
                  <a:pt x="8397" y="937"/>
                  <a:pt x="8441" y="875"/>
                  <a:pt x="8459" y="866"/>
                </a:cubicBezTo>
                <a:close/>
                <a:moveTo>
                  <a:pt x="8009" y="839"/>
                </a:moveTo>
                <a:cubicBezTo>
                  <a:pt x="7991" y="892"/>
                  <a:pt x="8097" y="875"/>
                  <a:pt x="8141" y="901"/>
                </a:cubicBezTo>
                <a:cubicBezTo>
                  <a:pt x="8168" y="901"/>
                  <a:pt x="8176" y="884"/>
                  <a:pt x="8212" y="892"/>
                </a:cubicBezTo>
                <a:cubicBezTo>
                  <a:pt x="8194" y="937"/>
                  <a:pt x="8212" y="954"/>
                  <a:pt x="8256" y="954"/>
                </a:cubicBezTo>
                <a:cubicBezTo>
                  <a:pt x="8282" y="910"/>
                  <a:pt x="8221" y="910"/>
                  <a:pt x="8238" y="875"/>
                </a:cubicBezTo>
                <a:cubicBezTo>
                  <a:pt x="8300" y="901"/>
                  <a:pt x="8318" y="857"/>
                  <a:pt x="8353" y="848"/>
                </a:cubicBezTo>
                <a:cubicBezTo>
                  <a:pt x="8238" y="839"/>
                  <a:pt x="8097" y="884"/>
                  <a:pt x="8009" y="839"/>
                </a:cubicBezTo>
                <a:close/>
                <a:moveTo>
                  <a:pt x="7064" y="680"/>
                </a:moveTo>
                <a:cubicBezTo>
                  <a:pt x="7082" y="680"/>
                  <a:pt x="7090" y="689"/>
                  <a:pt x="7082" y="707"/>
                </a:cubicBezTo>
                <a:cubicBezTo>
                  <a:pt x="7143" y="707"/>
                  <a:pt x="7117" y="698"/>
                  <a:pt x="7170" y="716"/>
                </a:cubicBezTo>
                <a:cubicBezTo>
                  <a:pt x="7196" y="672"/>
                  <a:pt x="7055" y="672"/>
                  <a:pt x="7064" y="680"/>
                </a:cubicBezTo>
                <a:close/>
                <a:moveTo>
                  <a:pt x="6719" y="680"/>
                </a:moveTo>
                <a:cubicBezTo>
                  <a:pt x="6764" y="689"/>
                  <a:pt x="6790" y="680"/>
                  <a:pt x="6799" y="654"/>
                </a:cubicBezTo>
                <a:cubicBezTo>
                  <a:pt x="6772" y="654"/>
                  <a:pt x="6764" y="627"/>
                  <a:pt x="6719" y="636"/>
                </a:cubicBezTo>
                <a:close/>
                <a:moveTo>
                  <a:pt x="6596" y="663"/>
                </a:moveTo>
                <a:cubicBezTo>
                  <a:pt x="6614" y="707"/>
                  <a:pt x="6622" y="760"/>
                  <a:pt x="6702" y="760"/>
                </a:cubicBezTo>
                <a:cubicBezTo>
                  <a:pt x="6719" y="707"/>
                  <a:pt x="6675" y="725"/>
                  <a:pt x="6667" y="698"/>
                </a:cubicBezTo>
                <a:cubicBezTo>
                  <a:pt x="6667" y="698"/>
                  <a:pt x="6693" y="672"/>
                  <a:pt x="6667" y="663"/>
                </a:cubicBezTo>
                <a:close/>
                <a:moveTo>
                  <a:pt x="5386" y="848"/>
                </a:moveTo>
                <a:cubicBezTo>
                  <a:pt x="5439" y="839"/>
                  <a:pt x="5474" y="822"/>
                  <a:pt x="5483" y="795"/>
                </a:cubicBezTo>
                <a:cubicBezTo>
                  <a:pt x="5439" y="804"/>
                  <a:pt x="5430" y="769"/>
                  <a:pt x="5377" y="786"/>
                </a:cubicBezTo>
                <a:close/>
                <a:moveTo>
                  <a:pt x="539" y="5449"/>
                </a:moveTo>
                <a:cubicBezTo>
                  <a:pt x="512" y="5440"/>
                  <a:pt x="521" y="5396"/>
                  <a:pt x="521" y="5334"/>
                </a:cubicBezTo>
                <a:cubicBezTo>
                  <a:pt x="503" y="5369"/>
                  <a:pt x="468" y="5343"/>
                  <a:pt x="459" y="5396"/>
                </a:cubicBezTo>
                <a:cubicBezTo>
                  <a:pt x="477" y="5413"/>
                  <a:pt x="521" y="5519"/>
                  <a:pt x="539" y="5449"/>
                </a:cubicBezTo>
                <a:close/>
                <a:moveTo>
                  <a:pt x="433" y="5846"/>
                </a:moveTo>
                <a:cubicBezTo>
                  <a:pt x="442" y="5837"/>
                  <a:pt x="450" y="5828"/>
                  <a:pt x="468" y="5837"/>
                </a:cubicBezTo>
                <a:cubicBezTo>
                  <a:pt x="494" y="5784"/>
                  <a:pt x="459" y="5775"/>
                  <a:pt x="450" y="5731"/>
                </a:cubicBezTo>
                <a:cubicBezTo>
                  <a:pt x="450" y="5775"/>
                  <a:pt x="406" y="5837"/>
                  <a:pt x="433" y="5846"/>
                </a:cubicBezTo>
                <a:close/>
                <a:moveTo>
                  <a:pt x="6225" y="11179"/>
                </a:moveTo>
                <a:cubicBezTo>
                  <a:pt x="6181" y="11170"/>
                  <a:pt x="6181" y="11091"/>
                  <a:pt x="6137" y="11126"/>
                </a:cubicBezTo>
                <a:cubicBezTo>
                  <a:pt x="6146" y="11144"/>
                  <a:pt x="6190" y="11214"/>
                  <a:pt x="6225" y="11179"/>
                </a:cubicBezTo>
                <a:close/>
                <a:moveTo>
                  <a:pt x="6446" y="11364"/>
                </a:moveTo>
                <a:cubicBezTo>
                  <a:pt x="6410" y="11356"/>
                  <a:pt x="6410" y="11338"/>
                  <a:pt x="6428" y="11311"/>
                </a:cubicBezTo>
                <a:cubicBezTo>
                  <a:pt x="6375" y="11285"/>
                  <a:pt x="6357" y="11311"/>
                  <a:pt x="6304" y="11285"/>
                </a:cubicBezTo>
                <a:cubicBezTo>
                  <a:pt x="6287" y="11311"/>
                  <a:pt x="6366" y="11373"/>
                  <a:pt x="6384" y="11373"/>
                </a:cubicBezTo>
                <a:cubicBezTo>
                  <a:pt x="6393" y="11373"/>
                  <a:pt x="6393" y="11338"/>
                  <a:pt x="6410" y="11356"/>
                </a:cubicBezTo>
                <a:cubicBezTo>
                  <a:pt x="6402" y="11373"/>
                  <a:pt x="6437" y="11417"/>
                  <a:pt x="6446" y="11364"/>
                </a:cubicBezTo>
                <a:close/>
                <a:moveTo>
                  <a:pt x="6764" y="11382"/>
                </a:moveTo>
                <a:cubicBezTo>
                  <a:pt x="6781" y="11347"/>
                  <a:pt x="6693" y="11294"/>
                  <a:pt x="6667" y="11320"/>
                </a:cubicBezTo>
                <a:cubicBezTo>
                  <a:pt x="6693" y="11338"/>
                  <a:pt x="6719" y="11364"/>
                  <a:pt x="6764" y="11382"/>
                </a:cubicBezTo>
                <a:close/>
                <a:moveTo>
                  <a:pt x="11982" y="11779"/>
                </a:moveTo>
                <a:cubicBezTo>
                  <a:pt x="12053" y="11762"/>
                  <a:pt x="12026" y="11682"/>
                  <a:pt x="11964" y="11726"/>
                </a:cubicBezTo>
                <a:close/>
                <a:moveTo>
                  <a:pt x="11514" y="11956"/>
                </a:moveTo>
                <a:cubicBezTo>
                  <a:pt x="11523" y="12000"/>
                  <a:pt x="11576" y="11983"/>
                  <a:pt x="11629" y="11974"/>
                </a:cubicBezTo>
                <a:cubicBezTo>
                  <a:pt x="11629" y="11912"/>
                  <a:pt x="11567" y="11938"/>
                  <a:pt x="11514" y="11956"/>
                </a:cubicBezTo>
                <a:close/>
                <a:moveTo>
                  <a:pt x="11099" y="10861"/>
                </a:moveTo>
                <a:cubicBezTo>
                  <a:pt x="11117" y="10888"/>
                  <a:pt x="11108" y="10958"/>
                  <a:pt x="11152" y="10949"/>
                </a:cubicBezTo>
                <a:cubicBezTo>
                  <a:pt x="11161" y="10932"/>
                  <a:pt x="11161" y="10905"/>
                  <a:pt x="11152" y="10870"/>
                </a:cubicBezTo>
                <a:cubicBezTo>
                  <a:pt x="11126" y="10879"/>
                  <a:pt x="11117" y="10861"/>
                  <a:pt x="11099" y="10861"/>
                </a:cubicBezTo>
                <a:close/>
                <a:moveTo>
                  <a:pt x="10746" y="10879"/>
                </a:moveTo>
                <a:cubicBezTo>
                  <a:pt x="10737" y="10905"/>
                  <a:pt x="10764" y="10905"/>
                  <a:pt x="10772" y="10923"/>
                </a:cubicBezTo>
                <a:cubicBezTo>
                  <a:pt x="10772" y="10958"/>
                  <a:pt x="10755" y="11002"/>
                  <a:pt x="10808" y="10994"/>
                </a:cubicBezTo>
                <a:cubicBezTo>
                  <a:pt x="10808" y="10976"/>
                  <a:pt x="10799" y="10967"/>
                  <a:pt x="10790" y="10949"/>
                </a:cubicBezTo>
                <a:cubicBezTo>
                  <a:pt x="10817" y="10949"/>
                  <a:pt x="10834" y="10932"/>
                  <a:pt x="10825" y="10905"/>
                </a:cubicBezTo>
                <a:cubicBezTo>
                  <a:pt x="10781" y="10914"/>
                  <a:pt x="10764" y="10888"/>
                  <a:pt x="10746" y="10879"/>
                </a:cubicBezTo>
                <a:close/>
                <a:moveTo>
                  <a:pt x="10781" y="12283"/>
                </a:moveTo>
                <a:cubicBezTo>
                  <a:pt x="10834" y="12274"/>
                  <a:pt x="10958" y="12300"/>
                  <a:pt x="10949" y="12239"/>
                </a:cubicBezTo>
                <a:cubicBezTo>
                  <a:pt x="10931" y="12194"/>
                  <a:pt x="10922" y="12283"/>
                  <a:pt x="10870" y="12265"/>
                </a:cubicBezTo>
                <a:cubicBezTo>
                  <a:pt x="10870" y="12247"/>
                  <a:pt x="10870" y="12230"/>
                  <a:pt x="10834" y="12239"/>
                </a:cubicBezTo>
                <a:cubicBezTo>
                  <a:pt x="10870" y="12292"/>
                  <a:pt x="10772" y="12247"/>
                  <a:pt x="10781" y="12283"/>
                </a:cubicBezTo>
                <a:close/>
                <a:moveTo>
                  <a:pt x="10622" y="11002"/>
                </a:moveTo>
                <a:cubicBezTo>
                  <a:pt x="10658" y="11002"/>
                  <a:pt x="10711" y="10967"/>
                  <a:pt x="10693" y="10923"/>
                </a:cubicBezTo>
                <a:cubicBezTo>
                  <a:pt x="10640" y="10932"/>
                  <a:pt x="10613" y="11020"/>
                  <a:pt x="10552" y="10976"/>
                </a:cubicBezTo>
                <a:cubicBezTo>
                  <a:pt x="10534" y="11020"/>
                  <a:pt x="10596" y="11011"/>
                  <a:pt x="10622" y="11002"/>
                </a:cubicBezTo>
                <a:close/>
                <a:moveTo>
                  <a:pt x="10446" y="11082"/>
                </a:moveTo>
                <a:cubicBezTo>
                  <a:pt x="10472" y="11055"/>
                  <a:pt x="10516" y="11047"/>
                  <a:pt x="10516" y="10994"/>
                </a:cubicBezTo>
                <a:cubicBezTo>
                  <a:pt x="10454" y="10976"/>
                  <a:pt x="10384" y="11055"/>
                  <a:pt x="10446" y="11082"/>
                </a:cubicBezTo>
                <a:close/>
                <a:moveTo>
                  <a:pt x="9324" y="12203"/>
                </a:moveTo>
                <a:cubicBezTo>
                  <a:pt x="9280" y="12186"/>
                  <a:pt x="9298" y="12141"/>
                  <a:pt x="9236" y="12141"/>
                </a:cubicBezTo>
                <a:cubicBezTo>
                  <a:pt x="9218" y="12177"/>
                  <a:pt x="9298" y="12230"/>
                  <a:pt x="9324" y="12203"/>
                </a:cubicBezTo>
                <a:close/>
                <a:moveTo>
                  <a:pt x="8097" y="11506"/>
                </a:moveTo>
                <a:lnTo>
                  <a:pt x="8115" y="11444"/>
                </a:lnTo>
                <a:lnTo>
                  <a:pt x="8070" y="11426"/>
                </a:lnTo>
                <a:cubicBezTo>
                  <a:pt x="8053" y="11470"/>
                  <a:pt x="8053" y="11497"/>
                  <a:pt x="8097" y="11506"/>
                </a:cubicBezTo>
                <a:close/>
                <a:moveTo>
                  <a:pt x="5960" y="10870"/>
                </a:moveTo>
                <a:cubicBezTo>
                  <a:pt x="6013" y="10896"/>
                  <a:pt x="6128" y="10914"/>
                  <a:pt x="6110" y="10896"/>
                </a:cubicBezTo>
                <a:cubicBezTo>
                  <a:pt x="6075" y="10896"/>
                  <a:pt x="5934" y="10844"/>
                  <a:pt x="5960" y="10870"/>
                </a:cubicBezTo>
                <a:close/>
                <a:moveTo>
                  <a:pt x="5784" y="10693"/>
                </a:moveTo>
                <a:cubicBezTo>
                  <a:pt x="5819" y="10720"/>
                  <a:pt x="5801" y="10764"/>
                  <a:pt x="5863" y="10773"/>
                </a:cubicBezTo>
                <a:cubicBezTo>
                  <a:pt x="5881" y="10738"/>
                  <a:pt x="5819" y="10667"/>
                  <a:pt x="5784" y="10693"/>
                </a:cubicBezTo>
                <a:close/>
                <a:moveTo>
                  <a:pt x="5563" y="10844"/>
                </a:moveTo>
                <a:cubicBezTo>
                  <a:pt x="5589" y="10782"/>
                  <a:pt x="5466" y="10799"/>
                  <a:pt x="5439" y="10799"/>
                </a:cubicBezTo>
                <a:cubicBezTo>
                  <a:pt x="5474" y="10817"/>
                  <a:pt x="5519" y="10861"/>
                  <a:pt x="5563" y="10844"/>
                </a:cubicBezTo>
                <a:close/>
                <a:moveTo>
                  <a:pt x="4989" y="10481"/>
                </a:moveTo>
                <a:cubicBezTo>
                  <a:pt x="5042" y="10490"/>
                  <a:pt x="5015" y="10526"/>
                  <a:pt x="5024" y="10543"/>
                </a:cubicBezTo>
                <a:cubicBezTo>
                  <a:pt x="5095" y="10570"/>
                  <a:pt x="5148" y="10587"/>
                  <a:pt x="5192" y="10561"/>
                </a:cubicBezTo>
                <a:cubicBezTo>
                  <a:pt x="5183" y="10587"/>
                  <a:pt x="5218" y="10596"/>
                  <a:pt x="5227" y="10614"/>
                </a:cubicBezTo>
                <a:cubicBezTo>
                  <a:pt x="5333" y="10596"/>
                  <a:pt x="5457" y="10667"/>
                  <a:pt x="5554" y="10711"/>
                </a:cubicBezTo>
                <a:cubicBezTo>
                  <a:pt x="5545" y="10676"/>
                  <a:pt x="5651" y="10738"/>
                  <a:pt x="5598" y="10693"/>
                </a:cubicBezTo>
                <a:cubicBezTo>
                  <a:pt x="5563" y="10676"/>
                  <a:pt x="5554" y="10693"/>
                  <a:pt x="5527" y="10685"/>
                </a:cubicBezTo>
                <a:cubicBezTo>
                  <a:pt x="5527" y="10649"/>
                  <a:pt x="5474" y="10614"/>
                  <a:pt x="5448" y="10587"/>
                </a:cubicBezTo>
                <a:cubicBezTo>
                  <a:pt x="5413" y="10579"/>
                  <a:pt x="5395" y="10587"/>
                  <a:pt x="5351" y="10579"/>
                </a:cubicBezTo>
                <a:cubicBezTo>
                  <a:pt x="5316" y="10561"/>
                  <a:pt x="5271" y="10517"/>
                  <a:pt x="5227" y="10499"/>
                </a:cubicBezTo>
                <a:cubicBezTo>
                  <a:pt x="5210" y="10490"/>
                  <a:pt x="5201" y="10508"/>
                  <a:pt x="5174" y="10499"/>
                </a:cubicBezTo>
                <a:cubicBezTo>
                  <a:pt x="5130" y="10473"/>
                  <a:pt x="5015" y="10420"/>
                  <a:pt x="4989" y="10481"/>
                </a:cubicBezTo>
                <a:close/>
                <a:moveTo>
                  <a:pt x="2905" y="9978"/>
                </a:moveTo>
                <a:cubicBezTo>
                  <a:pt x="2949" y="9996"/>
                  <a:pt x="2976" y="10040"/>
                  <a:pt x="3011" y="10049"/>
                </a:cubicBezTo>
                <a:cubicBezTo>
                  <a:pt x="3055" y="10066"/>
                  <a:pt x="3073" y="10040"/>
                  <a:pt x="3108" y="10040"/>
                </a:cubicBezTo>
                <a:cubicBezTo>
                  <a:pt x="3126" y="10049"/>
                  <a:pt x="3117" y="10058"/>
                  <a:pt x="3117" y="10066"/>
                </a:cubicBezTo>
                <a:cubicBezTo>
                  <a:pt x="3135" y="10066"/>
                  <a:pt x="3143" y="10049"/>
                  <a:pt x="3143" y="10049"/>
                </a:cubicBezTo>
                <a:cubicBezTo>
                  <a:pt x="3232" y="10066"/>
                  <a:pt x="3276" y="10066"/>
                  <a:pt x="3311" y="10031"/>
                </a:cubicBezTo>
                <a:cubicBezTo>
                  <a:pt x="3249" y="10005"/>
                  <a:pt x="3143" y="10014"/>
                  <a:pt x="3046" y="9996"/>
                </a:cubicBezTo>
                <a:cubicBezTo>
                  <a:pt x="2993" y="9987"/>
                  <a:pt x="2940" y="9916"/>
                  <a:pt x="2905" y="9978"/>
                </a:cubicBezTo>
                <a:close/>
                <a:moveTo>
                  <a:pt x="477" y="8883"/>
                </a:moveTo>
                <a:cubicBezTo>
                  <a:pt x="494" y="8927"/>
                  <a:pt x="494" y="8972"/>
                  <a:pt x="539" y="8998"/>
                </a:cubicBezTo>
                <a:cubicBezTo>
                  <a:pt x="592" y="8989"/>
                  <a:pt x="503" y="8857"/>
                  <a:pt x="477" y="8883"/>
                </a:cubicBezTo>
                <a:close/>
                <a:moveTo>
                  <a:pt x="759" y="9157"/>
                </a:moveTo>
                <a:cubicBezTo>
                  <a:pt x="742" y="9078"/>
                  <a:pt x="653" y="9122"/>
                  <a:pt x="671" y="9157"/>
                </a:cubicBezTo>
                <a:cubicBezTo>
                  <a:pt x="698" y="9122"/>
                  <a:pt x="724" y="9210"/>
                  <a:pt x="759" y="9157"/>
                </a:cubicBezTo>
                <a:close/>
                <a:moveTo>
                  <a:pt x="768" y="9033"/>
                </a:moveTo>
                <a:cubicBezTo>
                  <a:pt x="786" y="9069"/>
                  <a:pt x="742" y="9086"/>
                  <a:pt x="786" y="9139"/>
                </a:cubicBezTo>
                <a:cubicBezTo>
                  <a:pt x="874" y="9201"/>
                  <a:pt x="848" y="9025"/>
                  <a:pt x="768" y="9033"/>
                </a:cubicBezTo>
                <a:close/>
                <a:moveTo>
                  <a:pt x="2861" y="10022"/>
                </a:moveTo>
                <a:cubicBezTo>
                  <a:pt x="2870" y="9987"/>
                  <a:pt x="2834" y="9969"/>
                  <a:pt x="2852" y="9925"/>
                </a:cubicBezTo>
                <a:cubicBezTo>
                  <a:pt x="2861" y="9925"/>
                  <a:pt x="2879" y="9934"/>
                  <a:pt x="2887" y="9925"/>
                </a:cubicBezTo>
                <a:cubicBezTo>
                  <a:pt x="2790" y="9899"/>
                  <a:pt x="2755" y="9996"/>
                  <a:pt x="2861" y="10022"/>
                </a:cubicBezTo>
                <a:close/>
                <a:moveTo>
                  <a:pt x="2278" y="9033"/>
                </a:moveTo>
                <a:cubicBezTo>
                  <a:pt x="2287" y="9078"/>
                  <a:pt x="2349" y="9086"/>
                  <a:pt x="2384" y="9078"/>
                </a:cubicBezTo>
                <a:cubicBezTo>
                  <a:pt x="2331" y="9060"/>
                  <a:pt x="2331" y="9007"/>
                  <a:pt x="2278" y="9033"/>
                </a:cubicBezTo>
                <a:close/>
                <a:moveTo>
                  <a:pt x="1996" y="8866"/>
                </a:moveTo>
                <a:cubicBezTo>
                  <a:pt x="2049" y="8866"/>
                  <a:pt x="2013" y="8910"/>
                  <a:pt x="2040" y="8945"/>
                </a:cubicBezTo>
                <a:cubicBezTo>
                  <a:pt x="2066" y="8919"/>
                  <a:pt x="2084" y="8919"/>
                  <a:pt x="2084" y="8883"/>
                </a:cubicBezTo>
                <a:cubicBezTo>
                  <a:pt x="2057" y="8892"/>
                  <a:pt x="2022" y="8821"/>
                  <a:pt x="1996" y="8866"/>
                </a:cubicBezTo>
                <a:close/>
                <a:moveTo>
                  <a:pt x="1528" y="8301"/>
                </a:moveTo>
                <a:cubicBezTo>
                  <a:pt x="1510" y="8327"/>
                  <a:pt x="1536" y="8371"/>
                  <a:pt x="1572" y="8354"/>
                </a:cubicBezTo>
                <a:cubicBezTo>
                  <a:pt x="1581" y="8327"/>
                  <a:pt x="1563" y="8283"/>
                  <a:pt x="1528" y="8301"/>
                </a:cubicBezTo>
                <a:close/>
                <a:moveTo>
                  <a:pt x="839" y="8724"/>
                </a:moveTo>
                <a:cubicBezTo>
                  <a:pt x="848" y="8795"/>
                  <a:pt x="883" y="8795"/>
                  <a:pt x="927" y="8848"/>
                </a:cubicBezTo>
                <a:cubicBezTo>
                  <a:pt x="865" y="8866"/>
                  <a:pt x="945" y="8919"/>
                  <a:pt x="945" y="8919"/>
                </a:cubicBezTo>
                <a:cubicBezTo>
                  <a:pt x="962" y="8954"/>
                  <a:pt x="936" y="8980"/>
                  <a:pt x="962" y="9025"/>
                </a:cubicBezTo>
                <a:cubicBezTo>
                  <a:pt x="1007" y="8972"/>
                  <a:pt x="1042" y="9095"/>
                  <a:pt x="1086" y="9078"/>
                </a:cubicBezTo>
                <a:cubicBezTo>
                  <a:pt x="1104" y="9104"/>
                  <a:pt x="1157" y="9139"/>
                  <a:pt x="1104" y="9148"/>
                </a:cubicBezTo>
                <a:cubicBezTo>
                  <a:pt x="1068" y="9113"/>
                  <a:pt x="1086" y="9069"/>
                  <a:pt x="1042" y="9086"/>
                </a:cubicBezTo>
                <a:cubicBezTo>
                  <a:pt x="1042" y="9122"/>
                  <a:pt x="1060" y="9148"/>
                  <a:pt x="1086" y="9166"/>
                </a:cubicBezTo>
                <a:cubicBezTo>
                  <a:pt x="1095" y="9184"/>
                  <a:pt x="1139" y="9192"/>
                  <a:pt x="1174" y="9210"/>
                </a:cubicBezTo>
                <a:cubicBezTo>
                  <a:pt x="1210" y="9228"/>
                  <a:pt x="1236" y="9254"/>
                  <a:pt x="1219" y="9281"/>
                </a:cubicBezTo>
                <a:cubicBezTo>
                  <a:pt x="1210" y="9272"/>
                  <a:pt x="1192" y="9272"/>
                  <a:pt x="1201" y="9289"/>
                </a:cubicBezTo>
                <a:cubicBezTo>
                  <a:pt x="1254" y="9281"/>
                  <a:pt x="1227" y="9422"/>
                  <a:pt x="1307" y="9378"/>
                </a:cubicBezTo>
                <a:cubicBezTo>
                  <a:pt x="1307" y="9351"/>
                  <a:pt x="1254" y="9325"/>
                  <a:pt x="1272" y="9298"/>
                </a:cubicBezTo>
                <a:cubicBezTo>
                  <a:pt x="1333" y="9369"/>
                  <a:pt x="1360" y="9440"/>
                  <a:pt x="1430" y="9440"/>
                </a:cubicBezTo>
                <a:cubicBezTo>
                  <a:pt x="1439" y="9448"/>
                  <a:pt x="1422" y="9493"/>
                  <a:pt x="1430" y="9493"/>
                </a:cubicBezTo>
                <a:cubicBezTo>
                  <a:pt x="1430" y="9510"/>
                  <a:pt x="1528" y="9572"/>
                  <a:pt x="1528" y="9581"/>
                </a:cubicBezTo>
                <a:cubicBezTo>
                  <a:pt x="1528" y="9581"/>
                  <a:pt x="1510" y="9599"/>
                  <a:pt x="1510" y="9607"/>
                </a:cubicBezTo>
                <a:cubicBezTo>
                  <a:pt x="1536" y="9634"/>
                  <a:pt x="1589" y="9625"/>
                  <a:pt x="1607" y="9660"/>
                </a:cubicBezTo>
                <a:cubicBezTo>
                  <a:pt x="1598" y="9678"/>
                  <a:pt x="1581" y="9696"/>
                  <a:pt x="1598" y="9704"/>
                </a:cubicBezTo>
                <a:cubicBezTo>
                  <a:pt x="1651" y="9704"/>
                  <a:pt x="1625" y="9669"/>
                  <a:pt x="1625" y="9634"/>
                </a:cubicBezTo>
                <a:cubicBezTo>
                  <a:pt x="1704" y="9669"/>
                  <a:pt x="1678" y="9599"/>
                  <a:pt x="1766" y="9643"/>
                </a:cubicBezTo>
                <a:cubicBezTo>
                  <a:pt x="1792" y="9660"/>
                  <a:pt x="1757" y="9687"/>
                  <a:pt x="1810" y="9704"/>
                </a:cubicBezTo>
                <a:cubicBezTo>
                  <a:pt x="1837" y="9687"/>
                  <a:pt x="1863" y="9704"/>
                  <a:pt x="1890" y="9713"/>
                </a:cubicBezTo>
                <a:cubicBezTo>
                  <a:pt x="1987" y="9757"/>
                  <a:pt x="2102" y="9810"/>
                  <a:pt x="2207" y="9881"/>
                </a:cubicBezTo>
                <a:cubicBezTo>
                  <a:pt x="2234" y="9863"/>
                  <a:pt x="2252" y="9846"/>
                  <a:pt x="2296" y="9863"/>
                </a:cubicBezTo>
                <a:cubicBezTo>
                  <a:pt x="2481" y="9925"/>
                  <a:pt x="2561" y="9943"/>
                  <a:pt x="2755" y="9996"/>
                </a:cubicBezTo>
                <a:cubicBezTo>
                  <a:pt x="2799" y="9899"/>
                  <a:pt x="2640" y="9925"/>
                  <a:pt x="2578" y="9908"/>
                </a:cubicBezTo>
                <a:cubicBezTo>
                  <a:pt x="2534" y="9890"/>
                  <a:pt x="2481" y="9863"/>
                  <a:pt x="2437" y="9846"/>
                </a:cubicBezTo>
                <a:cubicBezTo>
                  <a:pt x="2393" y="9819"/>
                  <a:pt x="2358" y="9793"/>
                  <a:pt x="2313" y="9775"/>
                </a:cubicBezTo>
                <a:cubicBezTo>
                  <a:pt x="2305" y="9802"/>
                  <a:pt x="2287" y="9802"/>
                  <a:pt x="2260" y="9802"/>
                </a:cubicBezTo>
                <a:cubicBezTo>
                  <a:pt x="2199" y="9757"/>
                  <a:pt x="2146" y="9740"/>
                  <a:pt x="2093" y="9722"/>
                </a:cubicBezTo>
                <a:cubicBezTo>
                  <a:pt x="2040" y="9704"/>
                  <a:pt x="1987" y="9687"/>
                  <a:pt x="1916" y="9660"/>
                </a:cubicBezTo>
                <a:cubicBezTo>
                  <a:pt x="1925" y="9634"/>
                  <a:pt x="1987" y="9643"/>
                  <a:pt x="1925" y="9616"/>
                </a:cubicBezTo>
                <a:cubicBezTo>
                  <a:pt x="1890" y="9634"/>
                  <a:pt x="1854" y="9607"/>
                  <a:pt x="1819" y="9625"/>
                </a:cubicBezTo>
                <a:cubicBezTo>
                  <a:pt x="1766" y="9581"/>
                  <a:pt x="1713" y="9546"/>
                  <a:pt x="1660" y="9519"/>
                </a:cubicBezTo>
                <a:cubicBezTo>
                  <a:pt x="1616" y="9484"/>
                  <a:pt x="1581" y="9457"/>
                  <a:pt x="1572" y="9422"/>
                </a:cubicBezTo>
                <a:cubicBezTo>
                  <a:pt x="1501" y="9395"/>
                  <a:pt x="1448" y="9342"/>
                  <a:pt x="1430" y="9289"/>
                </a:cubicBezTo>
                <a:cubicBezTo>
                  <a:pt x="1413" y="9316"/>
                  <a:pt x="1386" y="9307"/>
                  <a:pt x="1369" y="9289"/>
                </a:cubicBezTo>
                <a:cubicBezTo>
                  <a:pt x="1342" y="9272"/>
                  <a:pt x="1324" y="9236"/>
                  <a:pt x="1298" y="9236"/>
                </a:cubicBezTo>
                <a:cubicBezTo>
                  <a:pt x="1324" y="9219"/>
                  <a:pt x="1351" y="9254"/>
                  <a:pt x="1377" y="9236"/>
                </a:cubicBezTo>
                <a:cubicBezTo>
                  <a:pt x="1316" y="9210"/>
                  <a:pt x="1324" y="9175"/>
                  <a:pt x="1272" y="9113"/>
                </a:cubicBezTo>
                <a:cubicBezTo>
                  <a:pt x="1245" y="9122"/>
                  <a:pt x="1254" y="9139"/>
                  <a:pt x="1272" y="9157"/>
                </a:cubicBezTo>
                <a:cubicBezTo>
                  <a:pt x="1280" y="9166"/>
                  <a:pt x="1307" y="9184"/>
                  <a:pt x="1289" y="9192"/>
                </a:cubicBezTo>
                <a:cubicBezTo>
                  <a:pt x="1236" y="9228"/>
                  <a:pt x="1236" y="9131"/>
                  <a:pt x="1174" y="9078"/>
                </a:cubicBezTo>
                <a:cubicBezTo>
                  <a:pt x="1157" y="9086"/>
                  <a:pt x="1139" y="9095"/>
                  <a:pt x="1121" y="9069"/>
                </a:cubicBezTo>
                <a:cubicBezTo>
                  <a:pt x="1183" y="9069"/>
                  <a:pt x="1130" y="9060"/>
                  <a:pt x="1104" y="9016"/>
                </a:cubicBezTo>
                <a:cubicBezTo>
                  <a:pt x="1068" y="8945"/>
                  <a:pt x="1042" y="8901"/>
                  <a:pt x="989" y="8892"/>
                </a:cubicBezTo>
                <a:cubicBezTo>
                  <a:pt x="1015" y="8883"/>
                  <a:pt x="1033" y="8874"/>
                  <a:pt x="1051" y="8883"/>
                </a:cubicBezTo>
                <a:cubicBezTo>
                  <a:pt x="1033" y="8813"/>
                  <a:pt x="998" y="8848"/>
                  <a:pt x="962" y="8821"/>
                </a:cubicBezTo>
                <a:cubicBezTo>
                  <a:pt x="945" y="8769"/>
                  <a:pt x="918" y="8724"/>
                  <a:pt x="901" y="8680"/>
                </a:cubicBezTo>
                <a:cubicBezTo>
                  <a:pt x="883" y="8636"/>
                  <a:pt x="874" y="8601"/>
                  <a:pt x="892" y="8583"/>
                </a:cubicBezTo>
                <a:cubicBezTo>
                  <a:pt x="909" y="8574"/>
                  <a:pt x="936" y="8592"/>
                  <a:pt x="927" y="8565"/>
                </a:cubicBezTo>
                <a:cubicBezTo>
                  <a:pt x="901" y="8548"/>
                  <a:pt x="865" y="8557"/>
                  <a:pt x="839" y="8539"/>
                </a:cubicBezTo>
                <a:cubicBezTo>
                  <a:pt x="821" y="8495"/>
                  <a:pt x="865" y="8442"/>
                  <a:pt x="795" y="8442"/>
                </a:cubicBezTo>
                <a:cubicBezTo>
                  <a:pt x="812" y="8521"/>
                  <a:pt x="865" y="8565"/>
                  <a:pt x="830" y="8610"/>
                </a:cubicBezTo>
                <a:cubicBezTo>
                  <a:pt x="812" y="8583"/>
                  <a:pt x="786" y="8539"/>
                  <a:pt x="759" y="8504"/>
                </a:cubicBezTo>
                <a:cubicBezTo>
                  <a:pt x="706" y="8433"/>
                  <a:pt x="751" y="8468"/>
                  <a:pt x="733" y="8406"/>
                </a:cubicBezTo>
                <a:cubicBezTo>
                  <a:pt x="671" y="8380"/>
                  <a:pt x="680" y="8468"/>
                  <a:pt x="724" y="8557"/>
                </a:cubicBezTo>
                <a:cubicBezTo>
                  <a:pt x="759" y="8654"/>
                  <a:pt x="821" y="8733"/>
                  <a:pt x="839" y="8724"/>
                </a:cubicBezTo>
                <a:close/>
                <a:moveTo>
                  <a:pt x="486" y="7921"/>
                </a:moveTo>
                <a:cubicBezTo>
                  <a:pt x="539" y="7921"/>
                  <a:pt x="530" y="7850"/>
                  <a:pt x="494" y="7824"/>
                </a:cubicBezTo>
                <a:cubicBezTo>
                  <a:pt x="442" y="7824"/>
                  <a:pt x="450" y="7894"/>
                  <a:pt x="486" y="7921"/>
                </a:cubicBezTo>
                <a:close/>
                <a:moveTo>
                  <a:pt x="97" y="7373"/>
                </a:moveTo>
                <a:cubicBezTo>
                  <a:pt x="97" y="7435"/>
                  <a:pt x="115" y="7506"/>
                  <a:pt x="97" y="7541"/>
                </a:cubicBezTo>
                <a:cubicBezTo>
                  <a:pt x="115" y="7524"/>
                  <a:pt x="185" y="7462"/>
                  <a:pt x="150" y="7435"/>
                </a:cubicBezTo>
                <a:cubicBezTo>
                  <a:pt x="150" y="7444"/>
                  <a:pt x="150" y="7453"/>
                  <a:pt x="132" y="7453"/>
                </a:cubicBezTo>
                <a:cubicBezTo>
                  <a:pt x="124" y="7418"/>
                  <a:pt x="124" y="7382"/>
                  <a:pt x="97" y="7373"/>
                </a:cubicBezTo>
                <a:close/>
                <a:moveTo>
                  <a:pt x="247" y="7232"/>
                </a:moveTo>
                <a:cubicBezTo>
                  <a:pt x="221" y="7259"/>
                  <a:pt x="238" y="7329"/>
                  <a:pt x="265" y="7347"/>
                </a:cubicBezTo>
                <a:cubicBezTo>
                  <a:pt x="291" y="7320"/>
                  <a:pt x="274" y="7250"/>
                  <a:pt x="247" y="7232"/>
                </a:cubicBezTo>
                <a:close/>
                <a:moveTo>
                  <a:pt x="327" y="7179"/>
                </a:moveTo>
                <a:cubicBezTo>
                  <a:pt x="265" y="7170"/>
                  <a:pt x="283" y="7223"/>
                  <a:pt x="291" y="7267"/>
                </a:cubicBezTo>
                <a:cubicBezTo>
                  <a:pt x="344" y="7294"/>
                  <a:pt x="318" y="7214"/>
                  <a:pt x="327" y="7179"/>
                </a:cubicBezTo>
                <a:close/>
                <a:moveTo>
                  <a:pt x="1192" y="7144"/>
                </a:moveTo>
                <a:cubicBezTo>
                  <a:pt x="1148" y="7188"/>
                  <a:pt x="1210" y="7214"/>
                  <a:pt x="1236" y="7250"/>
                </a:cubicBezTo>
                <a:cubicBezTo>
                  <a:pt x="1236" y="7197"/>
                  <a:pt x="1227" y="7161"/>
                  <a:pt x="1192" y="7144"/>
                </a:cubicBezTo>
                <a:close/>
                <a:moveTo>
                  <a:pt x="1280" y="7117"/>
                </a:moveTo>
                <a:cubicBezTo>
                  <a:pt x="1324" y="7126"/>
                  <a:pt x="1324" y="7091"/>
                  <a:pt x="1324" y="7047"/>
                </a:cubicBezTo>
                <a:cubicBezTo>
                  <a:pt x="1280" y="7038"/>
                  <a:pt x="1280" y="7082"/>
                  <a:pt x="1280" y="7117"/>
                </a:cubicBezTo>
                <a:close/>
                <a:moveTo>
                  <a:pt x="1210" y="6905"/>
                </a:moveTo>
                <a:cubicBezTo>
                  <a:pt x="1201" y="6941"/>
                  <a:pt x="1192" y="6976"/>
                  <a:pt x="1227" y="6985"/>
                </a:cubicBezTo>
                <a:cubicBezTo>
                  <a:pt x="1254" y="6958"/>
                  <a:pt x="1263" y="6897"/>
                  <a:pt x="1210" y="6905"/>
                </a:cubicBezTo>
                <a:close/>
                <a:moveTo>
                  <a:pt x="494" y="6632"/>
                </a:moveTo>
                <a:cubicBezTo>
                  <a:pt x="459" y="6694"/>
                  <a:pt x="521" y="6667"/>
                  <a:pt x="503" y="6720"/>
                </a:cubicBezTo>
                <a:cubicBezTo>
                  <a:pt x="494" y="6755"/>
                  <a:pt x="424" y="6897"/>
                  <a:pt x="486" y="6923"/>
                </a:cubicBezTo>
                <a:cubicBezTo>
                  <a:pt x="503" y="6861"/>
                  <a:pt x="477" y="6782"/>
                  <a:pt x="521" y="6764"/>
                </a:cubicBezTo>
                <a:cubicBezTo>
                  <a:pt x="512" y="6764"/>
                  <a:pt x="521" y="6817"/>
                  <a:pt x="530" y="6782"/>
                </a:cubicBezTo>
                <a:cubicBezTo>
                  <a:pt x="512" y="6764"/>
                  <a:pt x="521" y="6720"/>
                  <a:pt x="530" y="6685"/>
                </a:cubicBezTo>
                <a:cubicBezTo>
                  <a:pt x="530" y="6658"/>
                  <a:pt x="530" y="6623"/>
                  <a:pt x="494" y="6632"/>
                </a:cubicBezTo>
                <a:close/>
                <a:moveTo>
                  <a:pt x="1227" y="6711"/>
                </a:moveTo>
                <a:cubicBezTo>
                  <a:pt x="1236" y="6755"/>
                  <a:pt x="1201" y="6746"/>
                  <a:pt x="1201" y="6782"/>
                </a:cubicBezTo>
                <a:cubicBezTo>
                  <a:pt x="1227" y="6782"/>
                  <a:pt x="1245" y="6782"/>
                  <a:pt x="1263" y="6773"/>
                </a:cubicBezTo>
                <a:cubicBezTo>
                  <a:pt x="1272" y="6738"/>
                  <a:pt x="1254" y="6729"/>
                  <a:pt x="1227" y="6711"/>
                </a:cubicBezTo>
                <a:close/>
                <a:moveTo>
                  <a:pt x="565" y="6058"/>
                </a:moveTo>
                <a:cubicBezTo>
                  <a:pt x="574" y="6164"/>
                  <a:pt x="486" y="6199"/>
                  <a:pt x="530" y="6243"/>
                </a:cubicBezTo>
                <a:cubicBezTo>
                  <a:pt x="556" y="6190"/>
                  <a:pt x="618" y="6208"/>
                  <a:pt x="636" y="6137"/>
                </a:cubicBezTo>
                <a:cubicBezTo>
                  <a:pt x="618" y="6111"/>
                  <a:pt x="600" y="6111"/>
                  <a:pt x="574" y="6120"/>
                </a:cubicBezTo>
                <a:cubicBezTo>
                  <a:pt x="583" y="6093"/>
                  <a:pt x="574" y="6075"/>
                  <a:pt x="565" y="6058"/>
                </a:cubicBezTo>
                <a:close/>
                <a:moveTo>
                  <a:pt x="715" y="5916"/>
                </a:moveTo>
                <a:cubicBezTo>
                  <a:pt x="698" y="5961"/>
                  <a:pt x="715" y="5978"/>
                  <a:pt x="759" y="5987"/>
                </a:cubicBezTo>
                <a:cubicBezTo>
                  <a:pt x="768" y="5943"/>
                  <a:pt x="751" y="5899"/>
                  <a:pt x="715" y="5916"/>
                </a:cubicBezTo>
                <a:close/>
                <a:moveTo>
                  <a:pt x="1095" y="5007"/>
                </a:moveTo>
                <a:cubicBezTo>
                  <a:pt x="1086" y="5025"/>
                  <a:pt x="1077" y="5025"/>
                  <a:pt x="1060" y="5016"/>
                </a:cubicBezTo>
                <a:cubicBezTo>
                  <a:pt x="1024" y="5051"/>
                  <a:pt x="1024" y="5131"/>
                  <a:pt x="1007" y="5122"/>
                </a:cubicBezTo>
                <a:cubicBezTo>
                  <a:pt x="980" y="5104"/>
                  <a:pt x="1033" y="5051"/>
                  <a:pt x="998" y="5042"/>
                </a:cubicBezTo>
                <a:cubicBezTo>
                  <a:pt x="936" y="5086"/>
                  <a:pt x="971" y="5104"/>
                  <a:pt x="954" y="5166"/>
                </a:cubicBezTo>
                <a:cubicBezTo>
                  <a:pt x="1007" y="5157"/>
                  <a:pt x="1007" y="5192"/>
                  <a:pt x="1042" y="5184"/>
                </a:cubicBezTo>
                <a:cubicBezTo>
                  <a:pt x="1051" y="5113"/>
                  <a:pt x="1077" y="5051"/>
                  <a:pt x="1095" y="5007"/>
                </a:cubicBezTo>
                <a:close/>
                <a:moveTo>
                  <a:pt x="1528" y="4018"/>
                </a:moveTo>
                <a:cubicBezTo>
                  <a:pt x="1510" y="4053"/>
                  <a:pt x="1492" y="4045"/>
                  <a:pt x="1475" y="4071"/>
                </a:cubicBezTo>
                <a:cubicBezTo>
                  <a:pt x="1519" y="4080"/>
                  <a:pt x="1492" y="4115"/>
                  <a:pt x="1528" y="4124"/>
                </a:cubicBezTo>
                <a:cubicBezTo>
                  <a:pt x="1554" y="4080"/>
                  <a:pt x="1536" y="4053"/>
                  <a:pt x="1528" y="4018"/>
                </a:cubicBezTo>
                <a:close/>
                <a:moveTo>
                  <a:pt x="1669" y="3815"/>
                </a:moveTo>
                <a:cubicBezTo>
                  <a:pt x="1634" y="3842"/>
                  <a:pt x="1581" y="3842"/>
                  <a:pt x="1581" y="3886"/>
                </a:cubicBezTo>
                <a:cubicBezTo>
                  <a:pt x="1598" y="3894"/>
                  <a:pt x="1616" y="3894"/>
                  <a:pt x="1625" y="3894"/>
                </a:cubicBezTo>
                <a:cubicBezTo>
                  <a:pt x="1625" y="3965"/>
                  <a:pt x="1536" y="3965"/>
                  <a:pt x="1545" y="4009"/>
                </a:cubicBezTo>
                <a:cubicBezTo>
                  <a:pt x="1598" y="4018"/>
                  <a:pt x="1634" y="3930"/>
                  <a:pt x="1678" y="3903"/>
                </a:cubicBezTo>
                <a:cubicBezTo>
                  <a:pt x="1660" y="3886"/>
                  <a:pt x="1625" y="3877"/>
                  <a:pt x="1634" y="3850"/>
                </a:cubicBezTo>
                <a:cubicBezTo>
                  <a:pt x="1660" y="3868"/>
                  <a:pt x="1678" y="3806"/>
                  <a:pt x="1704" y="3815"/>
                </a:cubicBezTo>
                <a:cubicBezTo>
                  <a:pt x="1731" y="3691"/>
                  <a:pt x="1713" y="3771"/>
                  <a:pt x="1669" y="3815"/>
                </a:cubicBezTo>
                <a:close/>
                <a:moveTo>
                  <a:pt x="3841" y="2729"/>
                </a:moveTo>
                <a:cubicBezTo>
                  <a:pt x="3797" y="2773"/>
                  <a:pt x="3762" y="2764"/>
                  <a:pt x="3762" y="2817"/>
                </a:cubicBezTo>
                <a:cubicBezTo>
                  <a:pt x="3779" y="2808"/>
                  <a:pt x="3779" y="2826"/>
                  <a:pt x="3788" y="2844"/>
                </a:cubicBezTo>
                <a:cubicBezTo>
                  <a:pt x="3806" y="2791"/>
                  <a:pt x="3894" y="2808"/>
                  <a:pt x="3841" y="2729"/>
                </a:cubicBezTo>
                <a:close/>
                <a:moveTo>
                  <a:pt x="3841" y="2685"/>
                </a:moveTo>
                <a:cubicBezTo>
                  <a:pt x="3832" y="2676"/>
                  <a:pt x="3814" y="2694"/>
                  <a:pt x="3823" y="2702"/>
                </a:cubicBezTo>
                <a:cubicBezTo>
                  <a:pt x="3850" y="2694"/>
                  <a:pt x="3885" y="2729"/>
                  <a:pt x="3920" y="2702"/>
                </a:cubicBezTo>
                <a:cubicBezTo>
                  <a:pt x="3894" y="2658"/>
                  <a:pt x="3867" y="2702"/>
                  <a:pt x="3841" y="2685"/>
                </a:cubicBezTo>
                <a:close/>
                <a:moveTo>
                  <a:pt x="4026" y="2570"/>
                </a:moveTo>
                <a:cubicBezTo>
                  <a:pt x="3991" y="2570"/>
                  <a:pt x="3947" y="2614"/>
                  <a:pt x="3973" y="2649"/>
                </a:cubicBezTo>
                <a:cubicBezTo>
                  <a:pt x="3991" y="2605"/>
                  <a:pt x="4044" y="2623"/>
                  <a:pt x="4026" y="2570"/>
                </a:cubicBezTo>
                <a:close/>
                <a:moveTo>
                  <a:pt x="3938" y="1970"/>
                </a:moveTo>
                <a:cubicBezTo>
                  <a:pt x="3912" y="2005"/>
                  <a:pt x="3876" y="2040"/>
                  <a:pt x="3876" y="2076"/>
                </a:cubicBezTo>
                <a:cubicBezTo>
                  <a:pt x="3938" y="2049"/>
                  <a:pt x="3938" y="2023"/>
                  <a:pt x="3938" y="1970"/>
                </a:cubicBezTo>
                <a:close/>
                <a:moveTo>
                  <a:pt x="4300" y="2349"/>
                </a:moveTo>
                <a:cubicBezTo>
                  <a:pt x="4247" y="2376"/>
                  <a:pt x="4229" y="2376"/>
                  <a:pt x="4238" y="2420"/>
                </a:cubicBezTo>
                <a:cubicBezTo>
                  <a:pt x="4282" y="2429"/>
                  <a:pt x="4309" y="2385"/>
                  <a:pt x="4300" y="2349"/>
                </a:cubicBezTo>
                <a:close/>
                <a:moveTo>
                  <a:pt x="5024" y="1502"/>
                </a:moveTo>
                <a:cubicBezTo>
                  <a:pt x="4989" y="1510"/>
                  <a:pt x="4954" y="1528"/>
                  <a:pt x="4936" y="1546"/>
                </a:cubicBezTo>
                <a:cubicBezTo>
                  <a:pt x="4954" y="1572"/>
                  <a:pt x="4962" y="1590"/>
                  <a:pt x="4989" y="1599"/>
                </a:cubicBezTo>
                <a:cubicBezTo>
                  <a:pt x="4954" y="1546"/>
                  <a:pt x="5015" y="1537"/>
                  <a:pt x="5024" y="1502"/>
                </a:cubicBezTo>
                <a:close/>
                <a:moveTo>
                  <a:pt x="5130" y="1502"/>
                </a:moveTo>
                <a:cubicBezTo>
                  <a:pt x="5112" y="1502"/>
                  <a:pt x="5059" y="1457"/>
                  <a:pt x="5059" y="1510"/>
                </a:cubicBezTo>
                <a:cubicBezTo>
                  <a:pt x="5121" y="1563"/>
                  <a:pt x="5024" y="1528"/>
                  <a:pt x="5007" y="1555"/>
                </a:cubicBezTo>
                <a:cubicBezTo>
                  <a:pt x="5042" y="1634"/>
                  <a:pt x="5121" y="1546"/>
                  <a:pt x="5130" y="1502"/>
                </a:cubicBezTo>
                <a:close/>
                <a:moveTo>
                  <a:pt x="5810" y="1608"/>
                </a:moveTo>
                <a:cubicBezTo>
                  <a:pt x="5784" y="1590"/>
                  <a:pt x="5704" y="1590"/>
                  <a:pt x="5704" y="1634"/>
                </a:cubicBezTo>
                <a:cubicBezTo>
                  <a:pt x="5739" y="1599"/>
                  <a:pt x="5784" y="1643"/>
                  <a:pt x="5810" y="1608"/>
                </a:cubicBezTo>
                <a:close/>
                <a:moveTo>
                  <a:pt x="6393" y="1555"/>
                </a:moveTo>
                <a:cubicBezTo>
                  <a:pt x="6384" y="1572"/>
                  <a:pt x="6366" y="1581"/>
                  <a:pt x="6340" y="1581"/>
                </a:cubicBezTo>
                <a:cubicBezTo>
                  <a:pt x="6340" y="1634"/>
                  <a:pt x="6366" y="1643"/>
                  <a:pt x="6393" y="1661"/>
                </a:cubicBezTo>
                <a:cubicBezTo>
                  <a:pt x="6384" y="1634"/>
                  <a:pt x="6410" y="1625"/>
                  <a:pt x="6437" y="1625"/>
                </a:cubicBezTo>
                <a:cubicBezTo>
                  <a:pt x="6446" y="1581"/>
                  <a:pt x="6419" y="1563"/>
                  <a:pt x="6393" y="1555"/>
                </a:cubicBezTo>
                <a:close/>
                <a:moveTo>
                  <a:pt x="6525" y="1634"/>
                </a:moveTo>
                <a:cubicBezTo>
                  <a:pt x="6525" y="1590"/>
                  <a:pt x="6499" y="1563"/>
                  <a:pt x="6481" y="1537"/>
                </a:cubicBezTo>
                <a:cubicBezTo>
                  <a:pt x="6490" y="1581"/>
                  <a:pt x="6463" y="1652"/>
                  <a:pt x="6525" y="1634"/>
                </a:cubicBezTo>
                <a:close/>
                <a:moveTo>
                  <a:pt x="6534" y="1325"/>
                </a:moveTo>
                <a:cubicBezTo>
                  <a:pt x="6472" y="1343"/>
                  <a:pt x="6357" y="1325"/>
                  <a:pt x="6340" y="1387"/>
                </a:cubicBezTo>
                <a:cubicBezTo>
                  <a:pt x="6366" y="1413"/>
                  <a:pt x="6357" y="1378"/>
                  <a:pt x="6393" y="1369"/>
                </a:cubicBezTo>
                <a:cubicBezTo>
                  <a:pt x="6437" y="1360"/>
                  <a:pt x="6543" y="1396"/>
                  <a:pt x="6534" y="1325"/>
                </a:cubicBezTo>
                <a:close/>
                <a:moveTo>
                  <a:pt x="7082" y="1484"/>
                </a:moveTo>
                <a:cubicBezTo>
                  <a:pt x="7117" y="1475"/>
                  <a:pt x="7161" y="1475"/>
                  <a:pt x="7170" y="1440"/>
                </a:cubicBezTo>
                <a:cubicBezTo>
                  <a:pt x="7126" y="1440"/>
                  <a:pt x="7134" y="1413"/>
                  <a:pt x="7090" y="1413"/>
                </a:cubicBezTo>
                <a:close/>
                <a:moveTo>
                  <a:pt x="6993" y="1572"/>
                </a:moveTo>
                <a:cubicBezTo>
                  <a:pt x="6958" y="1563"/>
                  <a:pt x="6931" y="1563"/>
                  <a:pt x="6914" y="1581"/>
                </a:cubicBezTo>
                <a:cubicBezTo>
                  <a:pt x="6896" y="1608"/>
                  <a:pt x="6923" y="1678"/>
                  <a:pt x="6940" y="1643"/>
                </a:cubicBezTo>
                <a:cubicBezTo>
                  <a:pt x="6905" y="1616"/>
                  <a:pt x="6976" y="1581"/>
                  <a:pt x="6993" y="1572"/>
                </a:cubicBezTo>
                <a:close/>
                <a:moveTo>
                  <a:pt x="7240" y="1643"/>
                </a:moveTo>
                <a:cubicBezTo>
                  <a:pt x="7196" y="1652"/>
                  <a:pt x="7108" y="1599"/>
                  <a:pt x="7108" y="1661"/>
                </a:cubicBezTo>
                <a:cubicBezTo>
                  <a:pt x="7152" y="1652"/>
                  <a:pt x="7240" y="1705"/>
                  <a:pt x="7240" y="1643"/>
                </a:cubicBezTo>
                <a:close/>
                <a:moveTo>
                  <a:pt x="7240" y="1634"/>
                </a:moveTo>
                <a:cubicBezTo>
                  <a:pt x="7249" y="1563"/>
                  <a:pt x="7108" y="1599"/>
                  <a:pt x="7055" y="1572"/>
                </a:cubicBezTo>
                <a:cubicBezTo>
                  <a:pt x="7046" y="1608"/>
                  <a:pt x="7002" y="1581"/>
                  <a:pt x="7002" y="1616"/>
                </a:cubicBezTo>
                <a:cubicBezTo>
                  <a:pt x="7108" y="1616"/>
                  <a:pt x="7134" y="1590"/>
                  <a:pt x="7240" y="1634"/>
                </a:cubicBezTo>
                <a:close/>
                <a:moveTo>
                  <a:pt x="1536" y="9572"/>
                </a:moveTo>
                <a:cubicBezTo>
                  <a:pt x="1572" y="9546"/>
                  <a:pt x="1616" y="9554"/>
                  <a:pt x="1660" y="9590"/>
                </a:cubicBezTo>
                <a:cubicBezTo>
                  <a:pt x="1642" y="9599"/>
                  <a:pt x="1625" y="9599"/>
                  <a:pt x="1598" y="9581"/>
                </a:cubicBezTo>
                <a:cubicBezTo>
                  <a:pt x="1589" y="9590"/>
                  <a:pt x="1598" y="9599"/>
                  <a:pt x="1607" y="9607"/>
                </a:cubicBezTo>
                <a:cubicBezTo>
                  <a:pt x="1589" y="9616"/>
                  <a:pt x="1563" y="9590"/>
                  <a:pt x="1536" y="9572"/>
                </a:cubicBezTo>
                <a:close/>
                <a:moveTo>
                  <a:pt x="14428" y="4892"/>
                </a:moveTo>
                <a:cubicBezTo>
                  <a:pt x="14375" y="4892"/>
                  <a:pt x="14384" y="4830"/>
                  <a:pt x="14384" y="4786"/>
                </a:cubicBezTo>
                <a:cubicBezTo>
                  <a:pt x="14428" y="4795"/>
                  <a:pt x="14419" y="4857"/>
                  <a:pt x="14428" y="4892"/>
                </a:cubicBezTo>
                <a:close/>
                <a:moveTo>
                  <a:pt x="1801" y="3524"/>
                </a:moveTo>
                <a:cubicBezTo>
                  <a:pt x="1801" y="3471"/>
                  <a:pt x="1872" y="3338"/>
                  <a:pt x="1934" y="3321"/>
                </a:cubicBezTo>
                <a:cubicBezTo>
                  <a:pt x="1987" y="3356"/>
                  <a:pt x="1916" y="3338"/>
                  <a:pt x="1907" y="3356"/>
                </a:cubicBezTo>
                <a:cubicBezTo>
                  <a:pt x="1898" y="3418"/>
                  <a:pt x="1828" y="3488"/>
                  <a:pt x="1801" y="3524"/>
                </a:cubicBezTo>
                <a:close/>
                <a:moveTo>
                  <a:pt x="3532" y="1669"/>
                </a:moveTo>
                <a:cubicBezTo>
                  <a:pt x="3550" y="1643"/>
                  <a:pt x="3567" y="1625"/>
                  <a:pt x="3603" y="1599"/>
                </a:cubicBezTo>
                <a:cubicBezTo>
                  <a:pt x="3629" y="1572"/>
                  <a:pt x="3673" y="1555"/>
                  <a:pt x="3717" y="1519"/>
                </a:cubicBezTo>
                <a:cubicBezTo>
                  <a:pt x="3691" y="1546"/>
                  <a:pt x="3664" y="1581"/>
                  <a:pt x="3629" y="1608"/>
                </a:cubicBezTo>
                <a:cubicBezTo>
                  <a:pt x="3594" y="1634"/>
                  <a:pt x="3558" y="1661"/>
                  <a:pt x="3532" y="1669"/>
                </a:cubicBezTo>
                <a:close/>
                <a:moveTo>
                  <a:pt x="13121" y="3771"/>
                </a:moveTo>
                <a:cubicBezTo>
                  <a:pt x="13033" y="3789"/>
                  <a:pt x="13015" y="3665"/>
                  <a:pt x="12989" y="3612"/>
                </a:cubicBezTo>
                <a:cubicBezTo>
                  <a:pt x="12971" y="3577"/>
                  <a:pt x="12900" y="3532"/>
                  <a:pt x="12945" y="3488"/>
                </a:cubicBezTo>
                <a:cubicBezTo>
                  <a:pt x="12962" y="3541"/>
                  <a:pt x="12997" y="3603"/>
                  <a:pt x="13024" y="3647"/>
                </a:cubicBezTo>
                <a:cubicBezTo>
                  <a:pt x="13059" y="3691"/>
                  <a:pt x="13095" y="3736"/>
                  <a:pt x="13121" y="3771"/>
                </a:cubicBezTo>
                <a:close/>
                <a:moveTo>
                  <a:pt x="14172" y="5501"/>
                </a:moveTo>
                <a:cubicBezTo>
                  <a:pt x="14172" y="5466"/>
                  <a:pt x="14154" y="5466"/>
                  <a:pt x="14154" y="5431"/>
                </a:cubicBezTo>
                <a:cubicBezTo>
                  <a:pt x="14181" y="5413"/>
                  <a:pt x="14225" y="5387"/>
                  <a:pt x="14269" y="5378"/>
                </a:cubicBezTo>
                <a:cubicBezTo>
                  <a:pt x="14251" y="5440"/>
                  <a:pt x="14234" y="5484"/>
                  <a:pt x="14172" y="5501"/>
                </a:cubicBezTo>
                <a:close/>
                <a:moveTo>
                  <a:pt x="13218" y="4062"/>
                </a:moveTo>
                <a:cubicBezTo>
                  <a:pt x="13174" y="4045"/>
                  <a:pt x="13156" y="3939"/>
                  <a:pt x="13112" y="3894"/>
                </a:cubicBezTo>
                <a:cubicBezTo>
                  <a:pt x="13139" y="3903"/>
                  <a:pt x="13165" y="3930"/>
                  <a:pt x="13174" y="3965"/>
                </a:cubicBezTo>
                <a:cubicBezTo>
                  <a:pt x="13192" y="4000"/>
                  <a:pt x="13201" y="4036"/>
                  <a:pt x="13218" y="4062"/>
                </a:cubicBezTo>
                <a:close/>
                <a:moveTo>
                  <a:pt x="12485" y="2932"/>
                </a:moveTo>
                <a:cubicBezTo>
                  <a:pt x="12512" y="2959"/>
                  <a:pt x="12547" y="2994"/>
                  <a:pt x="12582" y="3029"/>
                </a:cubicBezTo>
                <a:cubicBezTo>
                  <a:pt x="12609" y="3056"/>
                  <a:pt x="12644" y="3091"/>
                  <a:pt x="12662" y="3117"/>
                </a:cubicBezTo>
                <a:cubicBezTo>
                  <a:pt x="12591" y="3091"/>
                  <a:pt x="12547" y="3038"/>
                  <a:pt x="12503" y="2985"/>
                </a:cubicBezTo>
                <a:cubicBezTo>
                  <a:pt x="12450" y="2932"/>
                  <a:pt x="12397" y="2861"/>
                  <a:pt x="12318" y="2808"/>
                </a:cubicBezTo>
                <a:cubicBezTo>
                  <a:pt x="12309" y="2764"/>
                  <a:pt x="12432" y="2897"/>
                  <a:pt x="12485" y="2932"/>
                </a:cubicBezTo>
                <a:close/>
                <a:moveTo>
                  <a:pt x="14110" y="5607"/>
                </a:moveTo>
                <a:lnTo>
                  <a:pt x="14092" y="5440"/>
                </a:lnTo>
                <a:cubicBezTo>
                  <a:pt x="14110" y="5475"/>
                  <a:pt x="14181" y="5599"/>
                  <a:pt x="14110" y="5607"/>
                </a:cubicBezTo>
                <a:close/>
                <a:moveTo>
                  <a:pt x="14198" y="6093"/>
                </a:moveTo>
                <a:cubicBezTo>
                  <a:pt x="14163" y="6067"/>
                  <a:pt x="14172" y="6031"/>
                  <a:pt x="14181" y="5987"/>
                </a:cubicBezTo>
                <a:cubicBezTo>
                  <a:pt x="14216" y="6014"/>
                  <a:pt x="14207" y="6049"/>
                  <a:pt x="14198" y="6093"/>
                </a:cubicBezTo>
                <a:close/>
                <a:moveTo>
                  <a:pt x="14154" y="5819"/>
                </a:moveTo>
                <a:cubicBezTo>
                  <a:pt x="14110" y="5749"/>
                  <a:pt x="14137" y="5713"/>
                  <a:pt x="14145" y="5643"/>
                </a:cubicBezTo>
                <a:cubicBezTo>
                  <a:pt x="14181" y="5669"/>
                  <a:pt x="14190" y="5713"/>
                  <a:pt x="14190" y="5775"/>
                </a:cubicBezTo>
                <a:cubicBezTo>
                  <a:pt x="14163" y="5784"/>
                  <a:pt x="14154" y="5793"/>
                  <a:pt x="14154" y="5819"/>
                </a:cubicBezTo>
                <a:close/>
                <a:moveTo>
                  <a:pt x="14119" y="4098"/>
                </a:moveTo>
                <a:cubicBezTo>
                  <a:pt x="14101" y="4018"/>
                  <a:pt x="14057" y="4045"/>
                  <a:pt x="14039" y="3992"/>
                </a:cubicBezTo>
                <a:cubicBezTo>
                  <a:pt x="14110" y="3912"/>
                  <a:pt x="13986" y="3877"/>
                  <a:pt x="13995" y="3833"/>
                </a:cubicBezTo>
                <a:cubicBezTo>
                  <a:pt x="14004" y="3833"/>
                  <a:pt x="14022" y="3842"/>
                  <a:pt x="14039" y="3833"/>
                </a:cubicBezTo>
                <a:cubicBezTo>
                  <a:pt x="14048" y="3868"/>
                  <a:pt x="14101" y="3939"/>
                  <a:pt x="14075" y="3956"/>
                </a:cubicBezTo>
                <a:cubicBezTo>
                  <a:pt x="14101" y="3992"/>
                  <a:pt x="14190" y="4071"/>
                  <a:pt x="14119" y="4098"/>
                </a:cubicBezTo>
                <a:close/>
                <a:moveTo>
                  <a:pt x="4344" y="10923"/>
                </a:moveTo>
                <a:cubicBezTo>
                  <a:pt x="4238" y="10905"/>
                  <a:pt x="4132" y="10870"/>
                  <a:pt x="4009" y="10826"/>
                </a:cubicBezTo>
                <a:cubicBezTo>
                  <a:pt x="4097" y="10826"/>
                  <a:pt x="4212" y="10844"/>
                  <a:pt x="4327" y="10888"/>
                </a:cubicBezTo>
                <a:cubicBezTo>
                  <a:pt x="4353" y="10888"/>
                  <a:pt x="4353" y="10905"/>
                  <a:pt x="4344" y="10923"/>
                </a:cubicBezTo>
                <a:close/>
                <a:moveTo>
                  <a:pt x="1801" y="5802"/>
                </a:moveTo>
                <a:lnTo>
                  <a:pt x="1766" y="5899"/>
                </a:lnTo>
                <a:cubicBezTo>
                  <a:pt x="1739" y="5890"/>
                  <a:pt x="1748" y="5775"/>
                  <a:pt x="1801" y="5802"/>
                </a:cubicBezTo>
                <a:close/>
                <a:moveTo>
                  <a:pt x="7814" y="10499"/>
                </a:moveTo>
                <a:cubicBezTo>
                  <a:pt x="7823" y="10481"/>
                  <a:pt x="7894" y="10481"/>
                  <a:pt x="7920" y="10490"/>
                </a:cubicBezTo>
                <a:cubicBezTo>
                  <a:pt x="7947" y="10499"/>
                  <a:pt x="8009" y="10526"/>
                  <a:pt x="7991" y="10552"/>
                </a:cubicBezTo>
                <a:cubicBezTo>
                  <a:pt x="7920" y="10517"/>
                  <a:pt x="7894" y="10534"/>
                  <a:pt x="7814" y="10499"/>
                </a:cubicBezTo>
                <a:close/>
                <a:moveTo>
                  <a:pt x="1598" y="6490"/>
                </a:moveTo>
                <a:cubicBezTo>
                  <a:pt x="1563" y="6517"/>
                  <a:pt x="1563" y="6588"/>
                  <a:pt x="1545" y="6641"/>
                </a:cubicBezTo>
                <a:cubicBezTo>
                  <a:pt x="1536" y="6694"/>
                  <a:pt x="1554" y="6773"/>
                  <a:pt x="1492" y="6773"/>
                </a:cubicBezTo>
                <a:cubicBezTo>
                  <a:pt x="1510" y="6729"/>
                  <a:pt x="1510" y="6667"/>
                  <a:pt x="1519" y="6605"/>
                </a:cubicBezTo>
                <a:cubicBezTo>
                  <a:pt x="1528" y="6543"/>
                  <a:pt x="1545" y="6490"/>
                  <a:pt x="1598" y="6490"/>
                </a:cubicBezTo>
                <a:close/>
                <a:moveTo>
                  <a:pt x="2737" y="9113"/>
                </a:moveTo>
                <a:cubicBezTo>
                  <a:pt x="2711" y="9051"/>
                  <a:pt x="2843" y="9139"/>
                  <a:pt x="2879" y="9113"/>
                </a:cubicBezTo>
                <a:cubicBezTo>
                  <a:pt x="2870" y="9131"/>
                  <a:pt x="2896" y="9131"/>
                  <a:pt x="2914" y="9139"/>
                </a:cubicBezTo>
                <a:cubicBezTo>
                  <a:pt x="2896" y="9166"/>
                  <a:pt x="2861" y="9157"/>
                  <a:pt x="2817" y="9139"/>
                </a:cubicBezTo>
                <a:cubicBezTo>
                  <a:pt x="2781" y="9131"/>
                  <a:pt x="2755" y="9104"/>
                  <a:pt x="2737" y="9113"/>
                </a:cubicBezTo>
                <a:close/>
                <a:moveTo>
                  <a:pt x="1351" y="7338"/>
                </a:moveTo>
                <a:cubicBezTo>
                  <a:pt x="1360" y="7373"/>
                  <a:pt x="1360" y="7409"/>
                  <a:pt x="1316" y="7418"/>
                </a:cubicBezTo>
                <a:cubicBezTo>
                  <a:pt x="1307" y="7373"/>
                  <a:pt x="1307" y="7338"/>
                  <a:pt x="1351" y="7338"/>
                </a:cubicBezTo>
                <a:close/>
                <a:moveTo>
                  <a:pt x="1483" y="6358"/>
                </a:moveTo>
                <a:cubicBezTo>
                  <a:pt x="1528" y="6367"/>
                  <a:pt x="1457" y="6437"/>
                  <a:pt x="1501" y="6437"/>
                </a:cubicBezTo>
                <a:cubicBezTo>
                  <a:pt x="1457" y="6446"/>
                  <a:pt x="1492" y="6552"/>
                  <a:pt x="1430" y="6535"/>
                </a:cubicBezTo>
                <a:cubicBezTo>
                  <a:pt x="1448" y="6473"/>
                  <a:pt x="1483" y="6437"/>
                  <a:pt x="1483" y="6358"/>
                </a:cubicBezTo>
                <a:close/>
                <a:moveTo>
                  <a:pt x="1634" y="5899"/>
                </a:moveTo>
                <a:cubicBezTo>
                  <a:pt x="1616" y="5969"/>
                  <a:pt x="1572" y="5969"/>
                  <a:pt x="1545" y="6014"/>
                </a:cubicBezTo>
                <a:cubicBezTo>
                  <a:pt x="1536" y="6014"/>
                  <a:pt x="1572" y="5855"/>
                  <a:pt x="1634" y="5899"/>
                </a:cubicBezTo>
                <a:close/>
                <a:moveTo>
                  <a:pt x="1422" y="6393"/>
                </a:moveTo>
                <a:cubicBezTo>
                  <a:pt x="1404" y="6437"/>
                  <a:pt x="1395" y="6490"/>
                  <a:pt x="1351" y="6482"/>
                </a:cubicBezTo>
                <a:cubicBezTo>
                  <a:pt x="1377" y="6464"/>
                  <a:pt x="1369" y="6376"/>
                  <a:pt x="1422" y="6393"/>
                </a:cubicBezTo>
                <a:close/>
                <a:moveTo>
                  <a:pt x="1333" y="6570"/>
                </a:moveTo>
                <a:cubicBezTo>
                  <a:pt x="1377" y="6588"/>
                  <a:pt x="1360" y="6517"/>
                  <a:pt x="1413" y="6543"/>
                </a:cubicBezTo>
                <a:cubicBezTo>
                  <a:pt x="1404" y="6588"/>
                  <a:pt x="1351" y="6579"/>
                  <a:pt x="1351" y="6632"/>
                </a:cubicBezTo>
                <a:cubicBezTo>
                  <a:pt x="1324" y="6632"/>
                  <a:pt x="1324" y="6605"/>
                  <a:pt x="1333" y="6570"/>
                </a:cubicBezTo>
                <a:close/>
                <a:moveTo>
                  <a:pt x="5165" y="11153"/>
                </a:moveTo>
                <a:cubicBezTo>
                  <a:pt x="5121" y="11188"/>
                  <a:pt x="5033" y="11135"/>
                  <a:pt x="4971" y="11117"/>
                </a:cubicBezTo>
                <a:cubicBezTo>
                  <a:pt x="4821" y="11064"/>
                  <a:pt x="4697" y="11020"/>
                  <a:pt x="4565" y="10976"/>
                </a:cubicBezTo>
                <a:cubicBezTo>
                  <a:pt x="4494" y="10958"/>
                  <a:pt x="4388" y="10985"/>
                  <a:pt x="4388" y="10905"/>
                </a:cubicBezTo>
                <a:cubicBezTo>
                  <a:pt x="4512" y="10976"/>
                  <a:pt x="4662" y="10976"/>
                  <a:pt x="4803" y="11029"/>
                </a:cubicBezTo>
                <a:cubicBezTo>
                  <a:pt x="4909" y="11064"/>
                  <a:pt x="5033" y="11117"/>
                  <a:pt x="5165" y="11153"/>
                </a:cubicBezTo>
                <a:close/>
                <a:moveTo>
                  <a:pt x="3735" y="10755"/>
                </a:moveTo>
                <a:cubicBezTo>
                  <a:pt x="3709" y="10746"/>
                  <a:pt x="3603" y="10738"/>
                  <a:pt x="3567" y="10711"/>
                </a:cubicBezTo>
                <a:cubicBezTo>
                  <a:pt x="3620" y="10676"/>
                  <a:pt x="3691" y="10720"/>
                  <a:pt x="3735" y="10755"/>
                </a:cubicBezTo>
                <a:close/>
                <a:moveTo>
                  <a:pt x="2720" y="10490"/>
                </a:moveTo>
                <a:cubicBezTo>
                  <a:pt x="2693" y="10508"/>
                  <a:pt x="2640" y="10490"/>
                  <a:pt x="2587" y="10481"/>
                </a:cubicBezTo>
                <a:cubicBezTo>
                  <a:pt x="2587" y="10420"/>
                  <a:pt x="2675" y="10490"/>
                  <a:pt x="2720" y="10490"/>
                </a:cubicBezTo>
                <a:close/>
                <a:moveTo>
                  <a:pt x="3541" y="10685"/>
                </a:moveTo>
                <a:cubicBezTo>
                  <a:pt x="3532" y="10746"/>
                  <a:pt x="3347" y="10676"/>
                  <a:pt x="3311" y="10649"/>
                </a:cubicBezTo>
                <a:cubicBezTo>
                  <a:pt x="3355" y="10632"/>
                  <a:pt x="3470" y="10685"/>
                  <a:pt x="3541" y="10685"/>
                </a:cubicBezTo>
                <a:close/>
                <a:moveTo>
                  <a:pt x="6437" y="11559"/>
                </a:moveTo>
                <a:cubicBezTo>
                  <a:pt x="6366" y="11576"/>
                  <a:pt x="6331" y="11541"/>
                  <a:pt x="6260" y="11506"/>
                </a:cubicBezTo>
                <a:cubicBezTo>
                  <a:pt x="6296" y="11488"/>
                  <a:pt x="6375" y="11550"/>
                  <a:pt x="6437" y="11559"/>
                </a:cubicBezTo>
                <a:close/>
                <a:moveTo>
                  <a:pt x="7823" y="11930"/>
                </a:moveTo>
                <a:cubicBezTo>
                  <a:pt x="7797" y="11974"/>
                  <a:pt x="7761" y="11921"/>
                  <a:pt x="7717" y="11912"/>
                </a:cubicBezTo>
                <a:cubicBezTo>
                  <a:pt x="7567" y="11877"/>
                  <a:pt x="7355" y="11832"/>
                  <a:pt x="7205" y="11788"/>
                </a:cubicBezTo>
                <a:cubicBezTo>
                  <a:pt x="7258" y="11709"/>
                  <a:pt x="7329" y="11797"/>
                  <a:pt x="7373" y="11806"/>
                </a:cubicBezTo>
                <a:cubicBezTo>
                  <a:pt x="7497" y="11841"/>
                  <a:pt x="7629" y="11868"/>
                  <a:pt x="7823" y="11930"/>
                </a:cubicBezTo>
                <a:close/>
                <a:moveTo>
                  <a:pt x="5386" y="11223"/>
                </a:moveTo>
                <a:cubicBezTo>
                  <a:pt x="5342" y="11267"/>
                  <a:pt x="5165" y="11197"/>
                  <a:pt x="5201" y="11161"/>
                </a:cubicBezTo>
                <a:cubicBezTo>
                  <a:pt x="5245" y="11197"/>
                  <a:pt x="5307" y="11188"/>
                  <a:pt x="5386" y="11223"/>
                </a:cubicBezTo>
                <a:close/>
                <a:moveTo>
                  <a:pt x="6234" y="11488"/>
                </a:moveTo>
                <a:cubicBezTo>
                  <a:pt x="6216" y="11523"/>
                  <a:pt x="6137" y="11488"/>
                  <a:pt x="6128" y="11462"/>
                </a:cubicBezTo>
                <a:cubicBezTo>
                  <a:pt x="6137" y="11435"/>
                  <a:pt x="6199" y="11479"/>
                  <a:pt x="6234" y="11488"/>
                </a:cubicBezTo>
                <a:close/>
                <a:moveTo>
                  <a:pt x="2437" y="4530"/>
                </a:moveTo>
                <a:cubicBezTo>
                  <a:pt x="2455" y="4574"/>
                  <a:pt x="2375" y="4645"/>
                  <a:pt x="2349" y="4698"/>
                </a:cubicBezTo>
                <a:cubicBezTo>
                  <a:pt x="2331" y="4654"/>
                  <a:pt x="2419" y="4583"/>
                  <a:pt x="2437" y="4530"/>
                </a:cubicBezTo>
                <a:close/>
                <a:moveTo>
                  <a:pt x="9889" y="2111"/>
                </a:moveTo>
                <a:cubicBezTo>
                  <a:pt x="9863" y="2129"/>
                  <a:pt x="9810" y="2111"/>
                  <a:pt x="9775" y="2129"/>
                </a:cubicBezTo>
                <a:cubicBezTo>
                  <a:pt x="9783" y="2146"/>
                  <a:pt x="9783" y="2155"/>
                  <a:pt x="9801" y="2164"/>
                </a:cubicBezTo>
                <a:cubicBezTo>
                  <a:pt x="9766" y="2217"/>
                  <a:pt x="9783" y="2129"/>
                  <a:pt x="9739" y="2137"/>
                </a:cubicBezTo>
                <a:cubicBezTo>
                  <a:pt x="9783" y="2111"/>
                  <a:pt x="9863" y="2076"/>
                  <a:pt x="9889" y="2111"/>
                </a:cubicBezTo>
                <a:close/>
                <a:moveTo>
                  <a:pt x="10278" y="2234"/>
                </a:moveTo>
                <a:cubicBezTo>
                  <a:pt x="10243" y="2305"/>
                  <a:pt x="10190" y="2243"/>
                  <a:pt x="10137" y="2217"/>
                </a:cubicBezTo>
                <a:cubicBezTo>
                  <a:pt x="10163" y="2190"/>
                  <a:pt x="10234" y="2234"/>
                  <a:pt x="10278" y="2234"/>
                </a:cubicBezTo>
                <a:close/>
                <a:moveTo>
                  <a:pt x="9695" y="2279"/>
                </a:moveTo>
                <a:cubicBezTo>
                  <a:pt x="9642" y="2270"/>
                  <a:pt x="9589" y="2261"/>
                  <a:pt x="9598" y="2208"/>
                </a:cubicBezTo>
                <a:cubicBezTo>
                  <a:pt x="9607" y="2252"/>
                  <a:pt x="9722" y="2226"/>
                  <a:pt x="9695" y="2279"/>
                </a:cubicBezTo>
                <a:close/>
                <a:moveTo>
                  <a:pt x="10075" y="2332"/>
                </a:moveTo>
                <a:cubicBezTo>
                  <a:pt x="10039" y="2358"/>
                  <a:pt x="9978" y="2305"/>
                  <a:pt x="9969" y="2287"/>
                </a:cubicBezTo>
                <a:cubicBezTo>
                  <a:pt x="9925" y="2279"/>
                  <a:pt x="9907" y="2296"/>
                  <a:pt x="9889" y="2261"/>
                </a:cubicBezTo>
                <a:cubicBezTo>
                  <a:pt x="9951" y="2234"/>
                  <a:pt x="10031" y="2305"/>
                  <a:pt x="10075" y="2332"/>
                </a:cubicBezTo>
                <a:close/>
                <a:moveTo>
                  <a:pt x="9739" y="2164"/>
                </a:moveTo>
                <a:cubicBezTo>
                  <a:pt x="9713" y="2199"/>
                  <a:pt x="9677" y="2155"/>
                  <a:pt x="9651" y="2164"/>
                </a:cubicBezTo>
                <a:cubicBezTo>
                  <a:pt x="9633" y="2164"/>
                  <a:pt x="9624" y="2190"/>
                  <a:pt x="9624" y="2190"/>
                </a:cubicBezTo>
                <a:cubicBezTo>
                  <a:pt x="9598" y="2190"/>
                  <a:pt x="9598" y="2164"/>
                  <a:pt x="9580" y="2164"/>
                </a:cubicBezTo>
                <a:cubicBezTo>
                  <a:pt x="9563" y="2155"/>
                  <a:pt x="9519" y="2208"/>
                  <a:pt x="9466" y="2182"/>
                </a:cubicBezTo>
                <a:cubicBezTo>
                  <a:pt x="9466" y="2137"/>
                  <a:pt x="9510" y="2164"/>
                  <a:pt x="9545" y="2164"/>
                </a:cubicBezTo>
                <a:cubicBezTo>
                  <a:pt x="9545" y="2120"/>
                  <a:pt x="9598" y="2120"/>
                  <a:pt x="9545" y="2093"/>
                </a:cubicBezTo>
                <a:cubicBezTo>
                  <a:pt x="9572" y="2040"/>
                  <a:pt x="9572" y="2111"/>
                  <a:pt x="9589" y="2120"/>
                </a:cubicBezTo>
                <a:cubicBezTo>
                  <a:pt x="9607" y="2120"/>
                  <a:pt x="9598" y="2093"/>
                  <a:pt x="9607" y="2093"/>
                </a:cubicBezTo>
                <a:cubicBezTo>
                  <a:pt x="9642" y="2084"/>
                  <a:pt x="9669" y="2137"/>
                  <a:pt x="9722" y="2129"/>
                </a:cubicBezTo>
                <a:cubicBezTo>
                  <a:pt x="9722" y="2146"/>
                  <a:pt x="9722" y="2155"/>
                  <a:pt x="9739" y="2164"/>
                </a:cubicBezTo>
                <a:close/>
                <a:moveTo>
                  <a:pt x="8786" y="1978"/>
                </a:moveTo>
                <a:cubicBezTo>
                  <a:pt x="8706" y="1952"/>
                  <a:pt x="8680" y="2005"/>
                  <a:pt x="8574" y="1970"/>
                </a:cubicBezTo>
                <a:cubicBezTo>
                  <a:pt x="8591" y="1934"/>
                  <a:pt x="8556" y="1934"/>
                  <a:pt x="8530" y="1925"/>
                </a:cubicBezTo>
                <a:cubicBezTo>
                  <a:pt x="8583" y="1872"/>
                  <a:pt x="8689" y="1890"/>
                  <a:pt x="8742" y="1952"/>
                </a:cubicBezTo>
                <a:cubicBezTo>
                  <a:pt x="8742" y="1917"/>
                  <a:pt x="8715" y="1899"/>
                  <a:pt x="8759" y="1881"/>
                </a:cubicBezTo>
                <a:cubicBezTo>
                  <a:pt x="8680" y="1872"/>
                  <a:pt x="8477" y="1837"/>
                  <a:pt x="8477" y="1749"/>
                </a:cubicBezTo>
                <a:cubicBezTo>
                  <a:pt x="8547" y="1767"/>
                  <a:pt x="8574" y="1811"/>
                  <a:pt x="8644" y="1828"/>
                </a:cubicBezTo>
                <a:cubicBezTo>
                  <a:pt x="8662" y="1837"/>
                  <a:pt x="8706" y="1793"/>
                  <a:pt x="8671" y="1784"/>
                </a:cubicBezTo>
                <a:cubicBezTo>
                  <a:pt x="8786" y="1758"/>
                  <a:pt x="8962" y="1864"/>
                  <a:pt x="9068" y="1846"/>
                </a:cubicBezTo>
                <a:cubicBezTo>
                  <a:pt x="9024" y="1899"/>
                  <a:pt x="8936" y="1872"/>
                  <a:pt x="8900" y="1881"/>
                </a:cubicBezTo>
                <a:cubicBezTo>
                  <a:pt x="8874" y="1908"/>
                  <a:pt x="8953" y="1952"/>
                  <a:pt x="8962" y="1925"/>
                </a:cubicBezTo>
                <a:cubicBezTo>
                  <a:pt x="9015" y="1970"/>
                  <a:pt x="8892" y="1943"/>
                  <a:pt x="8847" y="1934"/>
                </a:cubicBezTo>
                <a:cubicBezTo>
                  <a:pt x="8821" y="1899"/>
                  <a:pt x="8865" y="1890"/>
                  <a:pt x="8883" y="1864"/>
                </a:cubicBezTo>
                <a:cubicBezTo>
                  <a:pt x="8812" y="1855"/>
                  <a:pt x="8786" y="1828"/>
                  <a:pt x="8733" y="1811"/>
                </a:cubicBezTo>
                <a:cubicBezTo>
                  <a:pt x="8706" y="1872"/>
                  <a:pt x="8777" y="1855"/>
                  <a:pt x="8794" y="1872"/>
                </a:cubicBezTo>
                <a:cubicBezTo>
                  <a:pt x="8794" y="1881"/>
                  <a:pt x="8759" y="1890"/>
                  <a:pt x="8768" y="1899"/>
                </a:cubicBezTo>
                <a:cubicBezTo>
                  <a:pt x="8777" y="1908"/>
                  <a:pt x="8830" y="1908"/>
                  <a:pt x="8812" y="1952"/>
                </a:cubicBezTo>
                <a:cubicBezTo>
                  <a:pt x="8794" y="1952"/>
                  <a:pt x="8794" y="1970"/>
                  <a:pt x="8786" y="1978"/>
                </a:cubicBezTo>
                <a:close/>
                <a:moveTo>
                  <a:pt x="9686" y="2385"/>
                </a:moveTo>
                <a:cubicBezTo>
                  <a:pt x="9616" y="2376"/>
                  <a:pt x="9545" y="2411"/>
                  <a:pt x="9483" y="2420"/>
                </a:cubicBezTo>
                <a:cubicBezTo>
                  <a:pt x="9439" y="2420"/>
                  <a:pt x="9466" y="2385"/>
                  <a:pt x="9421" y="2402"/>
                </a:cubicBezTo>
                <a:cubicBezTo>
                  <a:pt x="9324" y="2438"/>
                  <a:pt x="9174" y="2411"/>
                  <a:pt x="8989" y="2393"/>
                </a:cubicBezTo>
                <a:cubicBezTo>
                  <a:pt x="8971" y="2367"/>
                  <a:pt x="8936" y="2358"/>
                  <a:pt x="8927" y="2332"/>
                </a:cubicBezTo>
                <a:cubicBezTo>
                  <a:pt x="8936" y="2261"/>
                  <a:pt x="9033" y="2314"/>
                  <a:pt x="8998" y="2234"/>
                </a:cubicBezTo>
                <a:cubicBezTo>
                  <a:pt x="9068" y="2226"/>
                  <a:pt x="9077" y="2261"/>
                  <a:pt x="9139" y="2252"/>
                </a:cubicBezTo>
                <a:cubicBezTo>
                  <a:pt x="9157" y="2190"/>
                  <a:pt x="9051" y="2190"/>
                  <a:pt x="8980" y="2173"/>
                </a:cubicBezTo>
                <a:cubicBezTo>
                  <a:pt x="8980" y="2146"/>
                  <a:pt x="9006" y="2146"/>
                  <a:pt x="9006" y="2120"/>
                </a:cubicBezTo>
                <a:cubicBezTo>
                  <a:pt x="9086" y="2190"/>
                  <a:pt x="9209" y="2164"/>
                  <a:pt x="9324" y="2199"/>
                </a:cubicBezTo>
                <a:cubicBezTo>
                  <a:pt x="9324" y="2234"/>
                  <a:pt x="9298" y="2226"/>
                  <a:pt x="9271" y="2217"/>
                </a:cubicBezTo>
                <a:cubicBezTo>
                  <a:pt x="9227" y="2217"/>
                  <a:pt x="9209" y="2252"/>
                  <a:pt x="9192" y="2279"/>
                </a:cubicBezTo>
                <a:cubicBezTo>
                  <a:pt x="9236" y="2332"/>
                  <a:pt x="9245" y="2279"/>
                  <a:pt x="9280" y="2261"/>
                </a:cubicBezTo>
                <a:cubicBezTo>
                  <a:pt x="9413" y="2296"/>
                  <a:pt x="9519" y="2367"/>
                  <a:pt x="9624" y="2340"/>
                </a:cubicBezTo>
                <a:cubicBezTo>
                  <a:pt x="9633" y="2367"/>
                  <a:pt x="9651" y="2376"/>
                  <a:pt x="9686" y="2385"/>
                </a:cubicBezTo>
                <a:close/>
                <a:moveTo>
                  <a:pt x="9360" y="2349"/>
                </a:moveTo>
                <a:cubicBezTo>
                  <a:pt x="9360" y="2323"/>
                  <a:pt x="9333" y="2323"/>
                  <a:pt x="9315" y="2305"/>
                </a:cubicBezTo>
                <a:cubicBezTo>
                  <a:pt x="9298" y="2358"/>
                  <a:pt x="9377" y="2358"/>
                  <a:pt x="9421" y="2376"/>
                </a:cubicBezTo>
                <a:cubicBezTo>
                  <a:pt x="9536" y="2393"/>
                  <a:pt x="9413" y="2349"/>
                  <a:pt x="9360" y="2349"/>
                </a:cubicBezTo>
                <a:close/>
                <a:moveTo>
                  <a:pt x="8936" y="2040"/>
                </a:moveTo>
                <a:cubicBezTo>
                  <a:pt x="8945" y="2023"/>
                  <a:pt x="8971" y="2040"/>
                  <a:pt x="8980" y="2014"/>
                </a:cubicBezTo>
                <a:cubicBezTo>
                  <a:pt x="8980" y="1987"/>
                  <a:pt x="8909" y="1996"/>
                  <a:pt x="8874" y="1978"/>
                </a:cubicBezTo>
                <a:cubicBezTo>
                  <a:pt x="8874" y="1996"/>
                  <a:pt x="8900" y="1996"/>
                  <a:pt x="8909" y="2005"/>
                </a:cubicBezTo>
                <a:cubicBezTo>
                  <a:pt x="8909" y="2049"/>
                  <a:pt x="8847" y="2058"/>
                  <a:pt x="8927" y="2067"/>
                </a:cubicBezTo>
                <a:cubicBezTo>
                  <a:pt x="8883" y="2102"/>
                  <a:pt x="8874" y="2084"/>
                  <a:pt x="8821" y="2067"/>
                </a:cubicBezTo>
                <a:cubicBezTo>
                  <a:pt x="8812" y="2058"/>
                  <a:pt x="8865" y="2049"/>
                  <a:pt x="8865" y="2058"/>
                </a:cubicBezTo>
                <a:cubicBezTo>
                  <a:pt x="8874" y="2040"/>
                  <a:pt x="8759" y="2040"/>
                  <a:pt x="8742" y="2031"/>
                </a:cubicBezTo>
                <a:cubicBezTo>
                  <a:pt x="8742" y="1996"/>
                  <a:pt x="8768" y="2005"/>
                  <a:pt x="8803" y="2014"/>
                </a:cubicBezTo>
                <a:cubicBezTo>
                  <a:pt x="8856" y="1961"/>
                  <a:pt x="8945" y="1943"/>
                  <a:pt x="9059" y="1970"/>
                </a:cubicBezTo>
                <a:cubicBezTo>
                  <a:pt x="9042" y="1978"/>
                  <a:pt x="9033" y="1987"/>
                  <a:pt x="9033" y="2014"/>
                </a:cubicBezTo>
                <a:cubicBezTo>
                  <a:pt x="9068" y="1996"/>
                  <a:pt x="9077" y="1943"/>
                  <a:pt x="9148" y="1970"/>
                </a:cubicBezTo>
                <a:cubicBezTo>
                  <a:pt x="9130" y="2014"/>
                  <a:pt x="9139" y="2040"/>
                  <a:pt x="9183" y="2040"/>
                </a:cubicBezTo>
                <a:cubicBezTo>
                  <a:pt x="9148" y="2129"/>
                  <a:pt x="9068" y="2076"/>
                  <a:pt x="8998" y="2084"/>
                </a:cubicBezTo>
                <a:cubicBezTo>
                  <a:pt x="9006" y="2040"/>
                  <a:pt x="9033" y="2058"/>
                  <a:pt x="9006" y="2023"/>
                </a:cubicBezTo>
                <a:cubicBezTo>
                  <a:pt x="8980" y="2023"/>
                  <a:pt x="8989" y="2067"/>
                  <a:pt x="8936" y="2040"/>
                </a:cubicBezTo>
                <a:close/>
                <a:moveTo>
                  <a:pt x="10349" y="2146"/>
                </a:moveTo>
                <a:cubicBezTo>
                  <a:pt x="10340" y="2173"/>
                  <a:pt x="10304" y="2137"/>
                  <a:pt x="10296" y="2164"/>
                </a:cubicBezTo>
                <a:cubicBezTo>
                  <a:pt x="10251" y="2155"/>
                  <a:pt x="10198" y="2137"/>
                  <a:pt x="10163" y="2129"/>
                </a:cubicBezTo>
                <a:cubicBezTo>
                  <a:pt x="10110" y="2111"/>
                  <a:pt x="10039" y="2102"/>
                  <a:pt x="10039" y="2049"/>
                </a:cubicBezTo>
                <a:cubicBezTo>
                  <a:pt x="10084" y="2058"/>
                  <a:pt x="10075" y="2084"/>
                  <a:pt x="10119" y="2084"/>
                </a:cubicBezTo>
                <a:lnTo>
                  <a:pt x="10137" y="2040"/>
                </a:lnTo>
                <a:cubicBezTo>
                  <a:pt x="10101" y="1987"/>
                  <a:pt x="10039" y="2014"/>
                  <a:pt x="9951" y="1987"/>
                </a:cubicBezTo>
                <a:cubicBezTo>
                  <a:pt x="9951" y="1925"/>
                  <a:pt x="10013" y="1970"/>
                  <a:pt x="10048" y="1978"/>
                </a:cubicBezTo>
                <a:cubicBezTo>
                  <a:pt x="10075" y="1978"/>
                  <a:pt x="10110" y="1961"/>
                  <a:pt x="10137" y="1970"/>
                </a:cubicBezTo>
                <a:cubicBezTo>
                  <a:pt x="10225" y="1978"/>
                  <a:pt x="10304" y="2014"/>
                  <a:pt x="10366" y="2014"/>
                </a:cubicBezTo>
                <a:cubicBezTo>
                  <a:pt x="10402" y="2058"/>
                  <a:pt x="10340" y="2031"/>
                  <a:pt x="10331" y="2084"/>
                </a:cubicBezTo>
                <a:cubicBezTo>
                  <a:pt x="10340" y="2014"/>
                  <a:pt x="10207" y="1996"/>
                  <a:pt x="10145" y="2005"/>
                </a:cubicBezTo>
                <a:cubicBezTo>
                  <a:pt x="10145" y="2049"/>
                  <a:pt x="10172" y="2076"/>
                  <a:pt x="10225" y="2102"/>
                </a:cubicBezTo>
                <a:cubicBezTo>
                  <a:pt x="10243" y="2067"/>
                  <a:pt x="10234" y="2049"/>
                  <a:pt x="10190" y="2040"/>
                </a:cubicBezTo>
                <a:cubicBezTo>
                  <a:pt x="10260" y="2023"/>
                  <a:pt x="10296" y="2120"/>
                  <a:pt x="10349" y="2146"/>
                </a:cubicBezTo>
                <a:close/>
                <a:moveTo>
                  <a:pt x="8530" y="1961"/>
                </a:moveTo>
                <a:cubicBezTo>
                  <a:pt x="8441" y="2014"/>
                  <a:pt x="8441" y="1908"/>
                  <a:pt x="8335" y="1908"/>
                </a:cubicBezTo>
                <a:cubicBezTo>
                  <a:pt x="8406" y="1943"/>
                  <a:pt x="8362" y="1961"/>
                  <a:pt x="8291" y="1961"/>
                </a:cubicBezTo>
                <a:cubicBezTo>
                  <a:pt x="8318" y="1890"/>
                  <a:pt x="8229" y="1925"/>
                  <a:pt x="8203" y="1864"/>
                </a:cubicBezTo>
                <a:cubicBezTo>
                  <a:pt x="8221" y="1855"/>
                  <a:pt x="8282" y="1828"/>
                  <a:pt x="8212" y="1819"/>
                </a:cubicBezTo>
                <a:cubicBezTo>
                  <a:pt x="8238" y="1767"/>
                  <a:pt x="8300" y="1828"/>
                  <a:pt x="8353" y="1828"/>
                </a:cubicBezTo>
                <a:cubicBezTo>
                  <a:pt x="8335" y="1864"/>
                  <a:pt x="8256" y="1828"/>
                  <a:pt x="8265" y="1890"/>
                </a:cubicBezTo>
                <a:cubicBezTo>
                  <a:pt x="8282" y="1899"/>
                  <a:pt x="8282" y="1881"/>
                  <a:pt x="8291" y="1864"/>
                </a:cubicBezTo>
                <a:lnTo>
                  <a:pt x="8415" y="1890"/>
                </a:lnTo>
                <a:cubicBezTo>
                  <a:pt x="8441" y="1890"/>
                  <a:pt x="8397" y="1811"/>
                  <a:pt x="8477" y="1837"/>
                </a:cubicBezTo>
                <a:cubicBezTo>
                  <a:pt x="8503" y="1890"/>
                  <a:pt x="8388" y="1934"/>
                  <a:pt x="8530" y="1961"/>
                </a:cubicBezTo>
                <a:close/>
                <a:moveTo>
                  <a:pt x="10790" y="2420"/>
                </a:moveTo>
                <a:cubicBezTo>
                  <a:pt x="10843" y="2446"/>
                  <a:pt x="10817" y="2473"/>
                  <a:pt x="10878" y="2464"/>
                </a:cubicBezTo>
                <a:cubicBezTo>
                  <a:pt x="10870" y="2526"/>
                  <a:pt x="10772" y="2455"/>
                  <a:pt x="10790" y="2420"/>
                </a:cubicBezTo>
                <a:close/>
                <a:moveTo>
                  <a:pt x="13333" y="10552"/>
                </a:moveTo>
                <a:cubicBezTo>
                  <a:pt x="13333" y="10605"/>
                  <a:pt x="13236" y="10676"/>
                  <a:pt x="13201" y="10738"/>
                </a:cubicBezTo>
                <a:cubicBezTo>
                  <a:pt x="13201" y="10685"/>
                  <a:pt x="13298" y="10614"/>
                  <a:pt x="13333" y="10552"/>
                </a:cubicBezTo>
                <a:close/>
                <a:moveTo>
                  <a:pt x="10817" y="2393"/>
                </a:moveTo>
                <a:cubicBezTo>
                  <a:pt x="10781" y="2411"/>
                  <a:pt x="10737" y="2402"/>
                  <a:pt x="10719" y="2446"/>
                </a:cubicBezTo>
                <a:cubicBezTo>
                  <a:pt x="10666" y="2420"/>
                  <a:pt x="10596" y="2411"/>
                  <a:pt x="10605" y="2358"/>
                </a:cubicBezTo>
                <a:cubicBezTo>
                  <a:pt x="10631" y="2402"/>
                  <a:pt x="10702" y="2402"/>
                  <a:pt x="10746" y="2402"/>
                </a:cubicBezTo>
                <a:cubicBezTo>
                  <a:pt x="10746" y="2393"/>
                  <a:pt x="10728" y="2385"/>
                  <a:pt x="10719" y="2385"/>
                </a:cubicBezTo>
                <a:cubicBezTo>
                  <a:pt x="10737" y="2358"/>
                  <a:pt x="10799" y="2367"/>
                  <a:pt x="10817" y="2393"/>
                </a:cubicBezTo>
                <a:close/>
                <a:moveTo>
                  <a:pt x="12582" y="10270"/>
                </a:moveTo>
                <a:cubicBezTo>
                  <a:pt x="12565" y="10252"/>
                  <a:pt x="12574" y="10234"/>
                  <a:pt x="12591" y="10208"/>
                </a:cubicBezTo>
                <a:cubicBezTo>
                  <a:pt x="12565" y="10181"/>
                  <a:pt x="12556" y="10208"/>
                  <a:pt x="12547" y="10172"/>
                </a:cubicBezTo>
                <a:cubicBezTo>
                  <a:pt x="12556" y="10119"/>
                  <a:pt x="12591" y="10084"/>
                  <a:pt x="12618" y="10031"/>
                </a:cubicBezTo>
                <a:cubicBezTo>
                  <a:pt x="12653" y="9961"/>
                  <a:pt x="12680" y="9872"/>
                  <a:pt x="12724" y="9793"/>
                </a:cubicBezTo>
                <a:cubicBezTo>
                  <a:pt x="12733" y="9775"/>
                  <a:pt x="12750" y="9766"/>
                  <a:pt x="12750" y="9766"/>
                </a:cubicBezTo>
                <a:cubicBezTo>
                  <a:pt x="12786" y="9704"/>
                  <a:pt x="12812" y="9625"/>
                  <a:pt x="12830" y="9554"/>
                </a:cubicBezTo>
                <a:cubicBezTo>
                  <a:pt x="12847" y="9484"/>
                  <a:pt x="12865" y="9404"/>
                  <a:pt x="12892" y="9342"/>
                </a:cubicBezTo>
                <a:cubicBezTo>
                  <a:pt x="12900" y="9316"/>
                  <a:pt x="12927" y="9289"/>
                  <a:pt x="12936" y="9263"/>
                </a:cubicBezTo>
                <a:cubicBezTo>
                  <a:pt x="12945" y="9245"/>
                  <a:pt x="12927" y="9210"/>
                  <a:pt x="12936" y="9192"/>
                </a:cubicBezTo>
                <a:cubicBezTo>
                  <a:pt x="12945" y="9175"/>
                  <a:pt x="12971" y="9148"/>
                  <a:pt x="12971" y="9131"/>
                </a:cubicBezTo>
                <a:cubicBezTo>
                  <a:pt x="13006" y="9025"/>
                  <a:pt x="13033" y="8892"/>
                  <a:pt x="13077" y="8786"/>
                </a:cubicBezTo>
                <a:cubicBezTo>
                  <a:pt x="13112" y="8813"/>
                  <a:pt x="13121" y="8777"/>
                  <a:pt x="13156" y="8795"/>
                </a:cubicBezTo>
                <a:cubicBezTo>
                  <a:pt x="13156" y="8733"/>
                  <a:pt x="13121" y="8786"/>
                  <a:pt x="13086" y="8769"/>
                </a:cubicBezTo>
                <a:cubicBezTo>
                  <a:pt x="13103" y="8663"/>
                  <a:pt x="13130" y="8610"/>
                  <a:pt x="13103" y="8548"/>
                </a:cubicBezTo>
                <a:cubicBezTo>
                  <a:pt x="13077" y="8512"/>
                  <a:pt x="13130" y="8512"/>
                  <a:pt x="13130" y="8495"/>
                </a:cubicBezTo>
                <a:cubicBezTo>
                  <a:pt x="13139" y="8459"/>
                  <a:pt x="13103" y="8424"/>
                  <a:pt x="13156" y="8389"/>
                </a:cubicBezTo>
                <a:cubicBezTo>
                  <a:pt x="13059" y="8389"/>
                  <a:pt x="13148" y="8336"/>
                  <a:pt x="13121" y="8301"/>
                </a:cubicBezTo>
                <a:cubicBezTo>
                  <a:pt x="13095" y="8327"/>
                  <a:pt x="13059" y="8327"/>
                  <a:pt x="13033" y="8345"/>
                </a:cubicBezTo>
                <a:cubicBezTo>
                  <a:pt x="13050" y="8371"/>
                  <a:pt x="13086" y="8345"/>
                  <a:pt x="13112" y="8398"/>
                </a:cubicBezTo>
                <a:cubicBezTo>
                  <a:pt x="13103" y="8442"/>
                  <a:pt x="13068" y="8442"/>
                  <a:pt x="13068" y="8495"/>
                </a:cubicBezTo>
                <a:lnTo>
                  <a:pt x="13015" y="8477"/>
                </a:lnTo>
                <a:cubicBezTo>
                  <a:pt x="12989" y="8530"/>
                  <a:pt x="13086" y="8512"/>
                  <a:pt x="13077" y="8574"/>
                </a:cubicBezTo>
                <a:cubicBezTo>
                  <a:pt x="13050" y="8574"/>
                  <a:pt x="13050" y="8548"/>
                  <a:pt x="13024" y="8548"/>
                </a:cubicBezTo>
                <a:cubicBezTo>
                  <a:pt x="12997" y="8601"/>
                  <a:pt x="13059" y="8636"/>
                  <a:pt x="13006" y="8671"/>
                </a:cubicBezTo>
                <a:cubicBezTo>
                  <a:pt x="13024" y="8716"/>
                  <a:pt x="13042" y="8769"/>
                  <a:pt x="13015" y="8848"/>
                </a:cubicBezTo>
                <a:cubicBezTo>
                  <a:pt x="12997" y="8821"/>
                  <a:pt x="12989" y="8786"/>
                  <a:pt x="12997" y="8742"/>
                </a:cubicBezTo>
                <a:cubicBezTo>
                  <a:pt x="12971" y="8751"/>
                  <a:pt x="12953" y="8777"/>
                  <a:pt x="12936" y="8786"/>
                </a:cubicBezTo>
                <a:cubicBezTo>
                  <a:pt x="12927" y="8821"/>
                  <a:pt x="12971" y="8786"/>
                  <a:pt x="12971" y="8786"/>
                </a:cubicBezTo>
                <a:cubicBezTo>
                  <a:pt x="12989" y="8795"/>
                  <a:pt x="12962" y="8813"/>
                  <a:pt x="12971" y="8830"/>
                </a:cubicBezTo>
                <a:cubicBezTo>
                  <a:pt x="12980" y="8857"/>
                  <a:pt x="13033" y="8883"/>
                  <a:pt x="12971" y="8910"/>
                </a:cubicBezTo>
                <a:cubicBezTo>
                  <a:pt x="12927" y="8919"/>
                  <a:pt x="12971" y="8874"/>
                  <a:pt x="12962" y="8857"/>
                </a:cubicBezTo>
                <a:cubicBezTo>
                  <a:pt x="12953" y="8848"/>
                  <a:pt x="12909" y="8848"/>
                  <a:pt x="12909" y="8813"/>
                </a:cubicBezTo>
                <a:cubicBezTo>
                  <a:pt x="12839" y="8848"/>
                  <a:pt x="12865" y="8892"/>
                  <a:pt x="12830" y="8945"/>
                </a:cubicBezTo>
                <a:cubicBezTo>
                  <a:pt x="12900" y="8972"/>
                  <a:pt x="12865" y="8892"/>
                  <a:pt x="12900" y="8892"/>
                </a:cubicBezTo>
                <a:cubicBezTo>
                  <a:pt x="12971" y="8892"/>
                  <a:pt x="12927" y="8945"/>
                  <a:pt x="12953" y="8972"/>
                </a:cubicBezTo>
                <a:cubicBezTo>
                  <a:pt x="12927" y="9016"/>
                  <a:pt x="12927" y="8972"/>
                  <a:pt x="12874" y="8963"/>
                </a:cubicBezTo>
                <a:cubicBezTo>
                  <a:pt x="12839" y="8972"/>
                  <a:pt x="12794" y="8972"/>
                  <a:pt x="12786" y="9033"/>
                </a:cubicBezTo>
                <a:cubicBezTo>
                  <a:pt x="12733" y="9016"/>
                  <a:pt x="12706" y="8954"/>
                  <a:pt x="12768" y="8954"/>
                </a:cubicBezTo>
                <a:cubicBezTo>
                  <a:pt x="12768" y="8910"/>
                  <a:pt x="12724" y="8980"/>
                  <a:pt x="12688" y="8936"/>
                </a:cubicBezTo>
                <a:cubicBezTo>
                  <a:pt x="12662" y="8901"/>
                  <a:pt x="12715" y="8874"/>
                  <a:pt x="12724" y="8839"/>
                </a:cubicBezTo>
                <a:cubicBezTo>
                  <a:pt x="12733" y="8830"/>
                  <a:pt x="12724" y="8804"/>
                  <a:pt x="12733" y="8786"/>
                </a:cubicBezTo>
                <a:cubicBezTo>
                  <a:pt x="12750" y="8716"/>
                  <a:pt x="12803" y="8654"/>
                  <a:pt x="12821" y="8583"/>
                </a:cubicBezTo>
                <a:cubicBezTo>
                  <a:pt x="12830" y="8557"/>
                  <a:pt x="12821" y="8539"/>
                  <a:pt x="12830" y="8521"/>
                </a:cubicBezTo>
                <a:cubicBezTo>
                  <a:pt x="12839" y="8468"/>
                  <a:pt x="12865" y="8415"/>
                  <a:pt x="12883" y="8354"/>
                </a:cubicBezTo>
                <a:cubicBezTo>
                  <a:pt x="12900" y="8301"/>
                  <a:pt x="12918" y="8239"/>
                  <a:pt x="12927" y="8186"/>
                </a:cubicBezTo>
                <a:cubicBezTo>
                  <a:pt x="12936" y="8142"/>
                  <a:pt x="12953" y="8115"/>
                  <a:pt x="12971" y="8080"/>
                </a:cubicBezTo>
                <a:cubicBezTo>
                  <a:pt x="13050" y="7833"/>
                  <a:pt x="13095" y="7568"/>
                  <a:pt x="13165" y="7320"/>
                </a:cubicBezTo>
                <a:cubicBezTo>
                  <a:pt x="13174" y="7294"/>
                  <a:pt x="13201" y="7285"/>
                  <a:pt x="13209" y="7259"/>
                </a:cubicBezTo>
                <a:cubicBezTo>
                  <a:pt x="13227" y="7206"/>
                  <a:pt x="13218" y="7153"/>
                  <a:pt x="13218" y="7091"/>
                </a:cubicBezTo>
                <a:cubicBezTo>
                  <a:pt x="13227" y="7047"/>
                  <a:pt x="13254" y="7020"/>
                  <a:pt x="13227" y="6967"/>
                </a:cubicBezTo>
                <a:cubicBezTo>
                  <a:pt x="13227" y="6923"/>
                  <a:pt x="13271" y="6932"/>
                  <a:pt x="13280" y="6897"/>
                </a:cubicBezTo>
                <a:cubicBezTo>
                  <a:pt x="13254" y="6817"/>
                  <a:pt x="13307" y="6729"/>
                  <a:pt x="13271" y="6641"/>
                </a:cubicBezTo>
                <a:cubicBezTo>
                  <a:pt x="13271" y="6614"/>
                  <a:pt x="13333" y="6641"/>
                  <a:pt x="13315" y="6676"/>
                </a:cubicBezTo>
                <a:cubicBezTo>
                  <a:pt x="13368" y="6623"/>
                  <a:pt x="13298" y="6535"/>
                  <a:pt x="13271" y="6552"/>
                </a:cubicBezTo>
                <a:cubicBezTo>
                  <a:pt x="13289" y="6499"/>
                  <a:pt x="13289" y="6420"/>
                  <a:pt x="13351" y="6411"/>
                </a:cubicBezTo>
                <a:cubicBezTo>
                  <a:pt x="13315" y="6376"/>
                  <a:pt x="13324" y="6323"/>
                  <a:pt x="13333" y="6279"/>
                </a:cubicBezTo>
                <a:cubicBezTo>
                  <a:pt x="13342" y="6226"/>
                  <a:pt x="13351" y="6181"/>
                  <a:pt x="13315" y="6146"/>
                </a:cubicBezTo>
                <a:cubicBezTo>
                  <a:pt x="13298" y="6120"/>
                  <a:pt x="13342" y="6111"/>
                  <a:pt x="13342" y="6102"/>
                </a:cubicBezTo>
                <a:cubicBezTo>
                  <a:pt x="13342" y="6093"/>
                  <a:pt x="13315" y="6075"/>
                  <a:pt x="13324" y="6058"/>
                </a:cubicBezTo>
                <a:cubicBezTo>
                  <a:pt x="13333" y="5987"/>
                  <a:pt x="13351" y="5872"/>
                  <a:pt x="13342" y="5775"/>
                </a:cubicBezTo>
                <a:cubicBezTo>
                  <a:pt x="13342" y="5758"/>
                  <a:pt x="13324" y="5705"/>
                  <a:pt x="13307" y="5705"/>
                </a:cubicBezTo>
                <a:cubicBezTo>
                  <a:pt x="13307" y="5687"/>
                  <a:pt x="13333" y="5687"/>
                  <a:pt x="13351" y="5687"/>
                </a:cubicBezTo>
                <a:cubicBezTo>
                  <a:pt x="13324" y="5599"/>
                  <a:pt x="13315" y="5537"/>
                  <a:pt x="13315" y="5466"/>
                </a:cubicBezTo>
                <a:cubicBezTo>
                  <a:pt x="13315" y="5457"/>
                  <a:pt x="13298" y="5457"/>
                  <a:pt x="13289" y="5457"/>
                </a:cubicBezTo>
                <a:cubicBezTo>
                  <a:pt x="13307" y="5396"/>
                  <a:pt x="13262" y="5378"/>
                  <a:pt x="13298" y="5334"/>
                </a:cubicBezTo>
                <a:cubicBezTo>
                  <a:pt x="13298" y="5298"/>
                  <a:pt x="13262" y="5316"/>
                  <a:pt x="13254" y="5298"/>
                </a:cubicBezTo>
                <a:cubicBezTo>
                  <a:pt x="13271" y="5254"/>
                  <a:pt x="13262" y="5192"/>
                  <a:pt x="13254" y="5131"/>
                </a:cubicBezTo>
                <a:cubicBezTo>
                  <a:pt x="13245" y="5086"/>
                  <a:pt x="13218" y="5016"/>
                  <a:pt x="13209" y="4998"/>
                </a:cubicBezTo>
                <a:cubicBezTo>
                  <a:pt x="13192" y="4972"/>
                  <a:pt x="13165" y="4945"/>
                  <a:pt x="13156" y="4919"/>
                </a:cubicBezTo>
                <a:cubicBezTo>
                  <a:pt x="13139" y="4866"/>
                  <a:pt x="13121" y="4813"/>
                  <a:pt x="13103" y="4769"/>
                </a:cubicBezTo>
                <a:cubicBezTo>
                  <a:pt x="13095" y="4716"/>
                  <a:pt x="13077" y="4671"/>
                  <a:pt x="13068" y="4627"/>
                </a:cubicBezTo>
                <a:cubicBezTo>
                  <a:pt x="13042" y="4539"/>
                  <a:pt x="12953" y="4477"/>
                  <a:pt x="12989" y="4407"/>
                </a:cubicBezTo>
                <a:cubicBezTo>
                  <a:pt x="12971" y="4389"/>
                  <a:pt x="12953" y="4389"/>
                  <a:pt x="12936" y="4362"/>
                </a:cubicBezTo>
                <a:cubicBezTo>
                  <a:pt x="12927" y="4345"/>
                  <a:pt x="12945" y="4336"/>
                  <a:pt x="12936" y="4318"/>
                </a:cubicBezTo>
                <a:cubicBezTo>
                  <a:pt x="12918" y="4292"/>
                  <a:pt x="12874" y="4256"/>
                  <a:pt x="12865" y="4230"/>
                </a:cubicBezTo>
                <a:cubicBezTo>
                  <a:pt x="12847" y="4195"/>
                  <a:pt x="12839" y="4159"/>
                  <a:pt x="12821" y="4115"/>
                </a:cubicBezTo>
                <a:cubicBezTo>
                  <a:pt x="12812" y="4080"/>
                  <a:pt x="12794" y="4045"/>
                  <a:pt x="12768" y="4009"/>
                </a:cubicBezTo>
                <a:cubicBezTo>
                  <a:pt x="12759" y="3992"/>
                  <a:pt x="12750" y="4000"/>
                  <a:pt x="12741" y="3983"/>
                </a:cubicBezTo>
                <a:cubicBezTo>
                  <a:pt x="12724" y="3965"/>
                  <a:pt x="12733" y="3939"/>
                  <a:pt x="12715" y="3912"/>
                </a:cubicBezTo>
                <a:cubicBezTo>
                  <a:pt x="12706" y="3903"/>
                  <a:pt x="12671" y="3894"/>
                  <a:pt x="12662" y="3886"/>
                </a:cubicBezTo>
                <a:cubicBezTo>
                  <a:pt x="12653" y="3877"/>
                  <a:pt x="12662" y="3859"/>
                  <a:pt x="12653" y="3842"/>
                </a:cubicBezTo>
                <a:cubicBezTo>
                  <a:pt x="12644" y="3824"/>
                  <a:pt x="12627" y="3833"/>
                  <a:pt x="12609" y="3806"/>
                </a:cubicBezTo>
                <a:cubicBezTo>
                  <a:pt x="12582" y="3762"/>
                  <a:pt x="12556" y="3718"/>
                  <a:pt x="12530" y="3674"/>
                </a:cubicBezTo>
                <a:cubicBezTo>
                  <a:pt x="12512" y="3656"/>
                  <a:pt x="12494" y="3630"/>
                  <a:pt x="12485" y="3612"/>
                </a:cubicBezTo>
                <a:cubicBezTo>
                  <a:pt x="12468" y="3594"/>
                  <a:pt x="12450" y="3577"/>
                  <a:pt x="12432" y="3559"/>
                </a:cubicBezTo>
                <a:cubicBezTo>
                  <a:pt x="12415" y="3550"/>
                  <a:pt x="12432" y="3532"/>
                  <a:pt x="12415" y="3524"/>
                </a:cubicBezTo>
                <a:cubicBezTo>
                  <a:pt x="12379" y="3488"/>
                  <a:pt x="12309" y="3479"/>
                  <a:pt x="12291" y="3400"/>
                </a:cubicBezTo>
                <a:cubicBezTo>
                  <a:pt x="12220" y="3400"/>
                  <a:pt x="12203" y="3312"/>
                  <a:pt x="12123" y="3259"/>
                </a:cubicBezTo>
                <a:cubicBezTo>
                  <a:pt x="12141" y="3241"/>
                  <a:pt x="12159" y="3285"/>
                  <a:pt x="12176" y="3250"/>
                </a:cubicBezTo>
                <a:cubicBezTo>
                  <a:pt x="12159" y="3232"/>
                  <a:pt x="12132" y="3241"/>
                  <a:pt x="12115" y="3250"/>
                </a:cubicBezTo>
                <a:cubicBezTo>
                  <a:pt x="12115" y="3232"/>
                  <a:pt x="12097" y="3223"/>
                  <a:pt x="12079" y="3206"/>
                </a:cubicBezTo>
                <a:cubicBezTo>
                  <a:pt x="12070" y="3197"/>
                  <a:pt x="12062" y="3188"/>
                  <a:pt x="12053" y="3179"/>
                </a:cubicBezTo>
                <a:cubicBezTo>
                  <a:pt x="12044" y="3170"/>
                  <a:pt x="12035" y="3170"/>
                  <a:pt x="12026" y="3162"/>
                </a:cubicBezTo>
                <a:cubicBezTo>
                  <a:pt x="12000" y="3144"/>
                  <a:pt x="11982" y="3188"/>
                  <a:pt x="11964" y="3179"/>
                </a:cubicBezTo>
                <a:cubicBezTo>
                  <a:pt x="11858" y="3109"/>
                  <a:pt x="11779" y="3029"/>
                  <a:pt x="11673" y="2985"/>
                </a:cubicBezTo>
                <a:cubicBezTo>
                  <a:pt x="11647" y="2976"/>
                  <a:pt x="11620" y="2994"/>
                  <a:pt x="11594" y="2976"/>
                </a:cubicBezTo>
                <a:cubicBezTo>
                  <a:pt x="11558" y="2967"/>
                  <a:pt x="11532" y="2950"/>
                  <a:pt x="11488" y="2923"/>
                </a:cubicBezTo>
                <a:cubicBezTo>
                  <a:pt x="11443" y="2897"/>
                  <a:pt x="11408" y="2879"/>
                  <a:pt x="11364" y="2853"/>
                </a:cubicBezTo>
                <a:cubicBezTo>
                  <a:pt x="11337" y="2844"/>
                  <a:pt x="11293" y="2844"/>
                  <a:pt x="11267" y="2835"/>
                </a:cubicBezTo>
                <a:cubicBezTo>
                  <a:pt x="11240" y="2826"/>
                  <a:pt x="11240" y="2791"/>
                  <a:pt x="11205" y="2782"/>
                </a:cubicBezTo>
                <a:cubicBezTo>
                  <a:pt x="11187" y="2764"/>
                  <a:pt x="11161" y="2773"/>
                  <a:pt x="11134" y="2764"/>
                </a:cubicBezTo>
                <a:cubicBezTo>
                  <a:pt x="11020" y="2720"/>
                  <a:pt x="10896" y="2658"/>
                  <a:pt x="10781" y="2614"/>
                </a:cubicBezTo>
                <a:cubicBezTo>
                  <a:pt x="10790" y="2561"/>
                  <a:pt x="10843" y="2623"/>
                  <a:pt x="10896" y="2632"/>
                </a:cubicBezTo>
                <a:cubicBezTo>
                  <a:pt x="10922" y="2632"/>
                  <a:pt x="11011" y="2597"/>
                  <a:pt x="11002" y="2667"/>
                </a:cubicBezTo>
                <a:cubicBezTo>
                  <a:pt x="11046" y="2694"/>
                  <a:pt x="11055" y="2632"/>
                  <a:pt x="11099" y="2658"/>
                </a:cubicBezTo>
                <a:cubicBezTo>
                  <a:pt x="11090" y="2685"/>
                  <a:pt x="11099" y="2694"/>
                  <a:pt x="11117" y="2711"/>
                </a:cubicBezTo>
                <a:cubicBezTo>
                  <a:pt x="11126" y="2676"/>
                  <a:pt x="11187" y="2667"/>
                  <a:pt x="11214" y="2729"/>
                </a:cubicBezTo>
                <a:cubicBezTo>
                  <a:pt x="11249" y="2685"/>
                  <a:pt x="11161" y="2685"/>
                  <a:pt x="11196" y="2641"/>
                </a:cubicBezTo>
                <a:cubicBezTo>
                  <a:pt x="11293" y="2667"/>
                  <a:pt x="11337" y="2694"/>
                  <a:pt x="11417" y="2711"/>
                </a:cubicBezTo>
                <a:cubicBezTo>
                  <a:pt x="11452" y="2667"/>
                  <a:pt x="11364" y="2667"/>
                  <a:pt x="11408" y="2614"/>
                </a:cubicBezTo>
                <a:cubicBezTo>
                  <a:pt x="11452" y="2649"/>
                  <a:pt x="11505" y="2658"/>
                  <a:pt x="11549" y="2667"/>
                </a:cubicBezTo>
                <a:cubicBezTo>
                  <a:pt x="11567" y="2667"/>
                  <a:pt x="11585" y="2676"/>
                  <a:pt x="11602" y="2685"/>
                </a:cubicBezTo>
                <a:cubicBezTo>
                  <a:pt x="11620" y="2694"/>
                  <a:pt x="11629" y="2711"/>
                  <a:pt x="11638" y="2729"/>
                </a:cubicBezTo>
                <a:cubicBezTo>
                  <a:pt x="11673" y="2738"/>
                  <a:pt x="11682" y="2720"/>
                  <a:pt x="11673" y="2694"/>
                </a:cubicBezTo>
                <a:cubicBezTo>
                  <a:pt x="11708" y="2694"/>
                  <a:pt x="11700" y="2755"/>
                  <a:pt x="11726" y="2720"/>
                </a:cubicBezTo>
                <a:cubicBezTo>
                  <a:pt x="11752" y="2738"/>
                  <a:pt x="11691" y="2755"/>
                  <a:pt x="11682" y="2773"/>
                </a:cubicBezTo>
                <a:cubicBezTo>
                  <a:pt x="11735" y="2773"/>
                  <a:pt x="11779" y="2782"/>
                  <a:pt x="11814" y="2800"/>
                </a:cubicBezTo>
                <a:cubicBezTo>
                  <a:pt x="11850" y="2808"/>
                  <a:pt x="11885" y="2835"/>
                  <a:pt x="11920" y="2870"/>
                </a:cubicBezTo>
                <a:cubicBezTo>
                  <a:pt x="11929" y="2861"/>
                  <a:pt x="11911" y="2853"/>
                  <a:pt x="11911" y="2844"/>
                </a:cubicBezTo>
                <a:cubicBezTo>
                  <a:pt x="11929" y="2861"/>
                  <a:pt x="11973" y="2870"/>
                  <a:pt x="12009" y="2897"/>
                </a:cubicBezTo>
                <a:cubicBezTo>
                  <a:pt x="12053" y="2914"/>
                  <a:pt x="12088" y="2950"/>
                  <a:pt x="12115" y="2985"/>
                </a:cubicBezTo>
                <a:cubicBezTo>
                  <a:pt x="12141" y="3020"/>
                  <a:pt x="12167" y="2959"/>
                  <a:pt x="12203" y="2994"/>
                </a:cubicBezTo>
                <a:cubicBezTo>
                  <a:pt x="12203" y="3020"/>
                  <a:pt x="12220" y="3047"/>
                  <a:pt x="12247" y="3073"/>
                </a:cubicBezTo>
                <a:cubicBezTo>
                  <a:pt x="12265" y="3091"/>
                  <a:pt x="12273" y="3082"/>
                  <a:pt x="12291" y="3073"/>
                </a:cubicBezTo>
                <a:cubicBezTo>
                  <a:pt x="12309" y="3091"/>
                  <a:pt x="12318" y="3144"/>
                  <a:pt x="12362" y="3109"/>
                </a:cubicBezTo>
                <a:cubicBezTo>
                  <a:pt x="12379" y="3082"/>
                  <a:pt x="12309" y="3056"/>
                  <a:pt x="12291" y="3029"/>
                </a:cubicBezTo>
                <a:cubicBezTo>
                  <a:pt x="12318" y="3003"/>
                  <a:pt x="12326" y="2976"/>
                  <a:pt x="12291" y="2959"/>
                </a:cubicBezTo>
                <a:cubicBezTo>
                  <a:pt x="12282" y="2950"/>
                  <a:pt x="12273" y="2959"/>
                  <a:pt x="12265" y="2950"/>
                </a:cubicBezTo>
                <a:cubicBezTo>
                  <a:pt x="12265" y="2967"/>
                  <a:pt x="12273" y="2985"/>
                  <a:pt x="12256" y="3003"/>
                </a:cubicBezTo>
                <a:cubicBezTo>
                  <a:pt x="12132" y="2879"/>
                  <a:pt x="12026" y="2808"/>
                  <a:pt x="11911" y="2755"/>
                </a:cubicBezTo>
                <a:cubicBezTo>
                  <a:pt x="11885" y="2738"/>
                  <a:pt x="11858" y="2720"/>
                  <a:pt x="11832" y="2702"/>
                </a:cubicBezTo>
                <a:cubicBezTo>
                  <a:pt x="11805" y="2694"/>
                  <a:pt x="11779" y="2676"/>
                  <a:pt x="11744" y="2667"/>
                </a:cubicBezTo>
                <a:cubicBezTo>
                  <a:pt x="11717" y="2649"/>
                  <a:pt x="11691" y="2632"/>
                  <a:pt x="11655" y="2614"/>
                </a:cubicBezTo>
                <a:cubicBezTo>
                  <a:pt x="11620" y="2597"/>
                  <a:pt x="11576" y="2579"/>
                  <a:pt x="11541" y="2552"/>
                </a:cubicBezTo>
                <a:cubicBezTo>
                  <a:pt x="11532" y="2535"/>
                  <a:pt x="11541" y="2535"/>
                  <a:pt x="11558" y="2517"/>
                </a:cubicBezTo>
                <a:cubicBezTo>
                  <a:pt x="11461" y="2473"/>
                  <a:pt x="11373" y="2455"/>
                  <a:pt x="11302" y="2411"/>
                </a:cubicBezTo>
                <a:cubicBezTo>
                  <a:pt x="11285" y="2411"/>
                  <a:pt x="11276" y="2438"/>
                  <a:pt x="11258" y="2429"/>
                </a:cubicBezTo>
                <a:cubicBezTo>
                  <a:pt x="11223" y="2402"/>
                  <a:pt x="11179" y="2385"/>
                  <a:pt x="11205" y="2332"/>
                </a:cubicBezTo>
                <a:cubicBezTo>
                  <a:pt x="11161" y="2332"/>
                  <a:pt x="11152" y="2323"/>
                  <a:pt x="11152" y="2376"/>
                </a:cubicBezTo>
                <a:cubicBezTo>
                  <a:pt x="11143" y="2358"/>
                  <a:pt x="11152" y="2332"/>
                  <a:pt x="11117" y="2332"/>
                </a:cubicBezTo>
                <a:cubicBezTo>
                  <a:pt x="11143" y="2279"/>
                  <a:pt x="11205" y="2296"/>
                  <a:pt x="11240" y="2279"/>
                </a:cubicBezTo>
                <a:cubicBezTo>
                  <a:pt x="11293" y="2323"/>
                  <a:pt x="11293" y="2314"/>
                  <a:pt x="11382" y="2340"/>
                </a:cubicBezTo>
                <a:cubicBezTo>
                  <a:pt x="11382" y="2402"/>
                  <a:pt x="11320" y="2332"/>
                  <a:pt x="11311" y="2367"/>
                </a:cubicBezTo>
                <a:cubicBezTo>
                  <a:pt x="11329" y="2411"/>
                  <a:pt x="11435" y="2420"/>
                  <a:pt x="11408" y="2358"/>
                </a:cubicBezTo>
                <a:cubicBezTo>
                  <a:pt x="11461" y="2393"/>
                  <a:pt x="11514" y="2358"/>
                  <a:pt x="11532" y="2402"/>
                </a:cubicBezTo>
                <a:cubicBezTo>
                  <a:pt x="11523" y="2438"/>
                  <a:pt x="11496" y="2420"/>
                  <a:pt x="11479" y="2411"/>
                </a:cubicBezTo>
                <a:cubicBezTo>
                  <a:pt x="11479" y="2464"/>
                  <a:pt x="11567" y="2464"/>
                  <a:pt x="11576" y="2429"/>
                </a:cubicBezTo>
                <a:cubicBezTo>
                  <a:pt x="11611" y="2446"/>
                  <a:pt x="11655" y="2473"/>
                  <a:pt x="11691" y="2491"/>
                </a:cubicBezTo>
                <a:cubicBezTo>
                  <a:pt x="11735" y="2508"/>
                  <a:pt x="11770" y="2526"/>
                  <a:pt x="11814" y="2535"/>
                </a:cubicBezTo>
                <a:cubicBezTo>
                  <a:pt x="11850" y="2561"/>
                  <a:pt x="11858" y="2597"/>
                  <a:pt x="11885" y="2623"/>
                </a:cubicBezTo>
                <a:cubicBezTo>
                  <a:pt x="11903" y="2632"/>
                  <a:pt x="11911" y="2605"/>
                  <a:pt x="11929" y="2614"/>
                </a:cubicBezTo>
                <a:cubicBezTo>
                  <a:pt x="11982" y="2649"/>
                  <a:pt x="12053" y="2685"/>
                  <a:pt x="12123" y="2729"/>
                </a:cubicBezTo>
                <a:cubicBezTo>
                  <a:pt x="12185" y="2773"/>
                  <a:pt x="12238" y="2817"/>
                  <a:pt x="12273" y="2861"/>
                </a:cubicBezTo>
                <a:cubicBezTo>
                  <a:pt x="12256" y="2914"/>
                  <a:pt x="12220" y="2853"/>
                  <a:pt x="12194" y="2844"/>
                </a:cubicBezTo>
                <a:cubicBezTo>
                  <a:pt x="12203" y="2914"/>
                  <a:pt x="12291" y="2888"/>
                  <a:pt x="12326" y="2888"/>
                </a:cubicBezTo>
                <a:cubicBezTo>
                  <a:pt x="12450" y="3038"/>
                  <a:pt x="12547" y="3117"/>
                  <a:pt x="12680" y="3250"/>
                </a:cubicBezTo>
                <a:cubicBezTo>
                  <a:pt x="12662" y="3276"/>
                  <a:pt x="12697" y="3294"/>
                  <a:pt x="12653" y="3294"/>
                </a:cubicBezTo>
                <a:cubicBezTo>
                  <a:pt x="12671" y="3338"/>
                  <a:pt x="12688" y="3303"/>
                  <a:pt x="12715" y="3312"/>
                </a:cubicBezTo>
                <a:cubicBezTo>
                  <a:pt x="12724" y="3338"/>
                  <a:pt x="12741" y="3365"/>
                  <a:pt x="12759" y="3391"/>
                </a:cubicBezTo>
                <a:cubicBezTo>
                  <a:pt x="12777" y="3418"/>
                  <a:pt x="12794" y="3444"/>
                  <a:pt x="12812" y="3471"/>
                </a:cubicBezTo>
                <a:cubicBezTo>
                  <a:pt x="12839" y="3524"/>
                  <a:pt x="12883" y="3568"/>
                  <a:pt x="12909" y="3612"/>
                </a:cubicBezTo>
                <a:cubicBezTo>
                  <a:pt x="12945" y="3656"/>
                  <a:pt x="12989" y="3709"/>
                  <a:pt x="13024" y="3753"/>
                </a:cubicBezTo>
                <a:cubicBezTo>
                  <a:pt x="13042" y="3797"/>
                  <a:pt x="13042" y="3833"/>
                  <a:pt x="13068" y="3868"/>
                </a:cubicBezTo>
                <a:cubicBezTo>
                  <a:pt x="13077" y="3894"/>
                  <a:pt x="13103" y="3912"/>
                  <a:pt x="13112" y="3930"/>
                </a:cubicBezTo>
                <a:cubicBezTo>
                  <a:pt x="13121" y="3947"/>
                  <a:pt x="13103" y="3974"/>
                  <a:pt x="13112" y="4000"/>
                </a:cubicBezTo>
                <a:cubicBezTo>
                  <a:pt x="13121" y="4018"/>
                  <a:pt x="13192" y="4124"/>
                  <a:pt x="13218" y="4151"/>
                </a:cubicBezTo>
                <a:cubicBezTo>
                  <a:pt x="13227" y="4159"/>
                  <a:pt x="13254" y="4151"/>
                  <a:pt x="13262" y="4168"/>
                </a:cubicBezTo>
                <a:cubicBezTo>
                  <a:pt x="13254" y="4212"/>
                  <a:pt x="13262" y="4221"/>
                  <a:pt x="13289" y="4274"/>
                </a:cubicBezTo>
                <a:cubicBezTo>
                  <a:pt x="13307" y="4318"/>
                  <a:pt x="13280" y="4345"/>
                  <a:pt x="13333" y="4354"/>
                </a:cubicBezTo>
                <a:cubicBezTo>
                  <a:pt x="13351" y="4398"/>
                  <a:pt x="13315" y="4415"/>
                  <a:pt x="13342" y="4468"/>
                </a:cubicBezTo>
                <a:cubicBezTo>
                  <a:pt x="13360" y="4460"/>
                  <a:pt x="13351" y="4433"/>
                  <a:pt x="13342" y="4415"/>
                </a:cubicBezTo>
                <a:cubicBezTo>
                  <a:pt x="13404" y="4415"/>
                  <a:pt x="13377" y="4468"/>
                  <a:pt x="13386" y="4504"/>
                </a:cubicBezTo>
                <a:cubicBezTo>
                  <a:pt x="13421" y="4592"/>
                  <a:pt x="13457" y="4680"/>
                  <a:pt x="13483" y="4777"/>
                </a:cubicBezTo>
                <a:cubicBezTo>
                  <a:pt x="13492" y="4822"/>
                  <a:pt x="13510" y="4875"/>
                  <a:pt x="13527" y="4928"/>
                </a:cubicBezTo>
                <a:cubicBezTo>
                  <a:pt x="13536" y="4981"/>
                  <a:pt x="13545" y="5034"/>
                  <a:pt x="13554" y="5095"/>
                </a:cubicBezTo>
                <a:cubicBezTo>
                  <a:pt x="13563" y="5175"/>
                  <a:pt x="13589" y="5307"/>
                  <a:pt x="13616" y="5413"/>
                </a:cubicBezTo>
                <a:cubicBezTo>
                  <a:pt x="13616" y="5440"/>
                  <a:pt x="13598" y="5449"/>
                  <a:pt x="13607" y="5475"/>
                </a:cubicBezTo>
                <a:cubicBezTo>
                  <a:pt x="13616" y="5546"/>
                  <a:pt x="13669" y="5616"/>
                  <a:pt x="13616" y="5660"/>
                </a:cubicBezTo>
                <a:cubicBezTo>
                  <a:pt x="13651" y="5669"/>
                  <a:pt x="13686" y="5811"/>
                  <a:pt x="13660" y="5846"/>
                </a:cubicBezTo>
                <a:cubicBezTo>
                  <a:pt x="13660" y="5855"/>
                  <a:pt x="13642" y="5811"/>
                  <a:pt x="13642" y="5802"/>
                </a:cubicBezTo>
                <a:cubicBezTo>
                  <a:pt x="13616" y="5793"/>
                  <a:pt x="13624" y="5890"/>
                  <a:pt x="13669" y="5864"/>
                </a:cubicBezTo>
                <a:cubicBezTo>
                  <a:pt x="13642" y="5890"/>
                  <a:pt x="13633" y="5934"/>
                  <a:pt x="13642" y="5996"/>
                </a:cubicBezTo>
                <a:cubicBezTo>
                  <a:pt x="13660" y="5996"/>
                  <a:pt x="13660" y="5969"/>
                  <a:pt x="13660" y="5961"/>
                </a:cubicBezTo>
                <a:cubicBezTo>
                  <a:pt x="13695" y="6022"/>
                  <a:pt x="13677" y="6164"/>
                  <a:pt x="13686" y="6252"/>
                </a:cubicBezTo>
                <a:cubicBezTo>
                  <a:pt x="13651" y="6314"/>
                  <a:pt x="13616" y="6384"/>
                  <a:pt x="13633" y="6499"/>
                </a:cubicBezTo>
                <a:cubicBezTo>
                  <a:pt x="13660" y="6490"/>
                  <a:pt x="13633" y="6411"/>
                  <a:pt x="13695" y="6429"/>
                </a:cubicBezTo>
                <a:cubicBezTo>
                  <a:pt x="13677" y="6526"/>
                  <a:pt x="13739" y="6543"/>
                  <a:pt x="13722" y="6641"/>
                </a:cubicBezTo>
                <a:cubicBezTo>
                  <a:pt x="13713" y="6702"/>
                  <a:pt x="13686" y="6773"/>
                  <a:pt x="13686" y="6844"/>
                </a:cubicBezTo>
                <a:cubicBezTo>
                  <a:pt x="13669" y="6835"/>
                  <a:pt x="13677" y="6808"/>
                  <a:pt x="13669" y="6791"/>
                </a:cubicBezTo>
                <a:cubicBezTo>
                  <a:pt x="13633" y="6826"/>
                  <a:pt x="13669" y="6897"/>
                  <a:pt x="13713" y="6861"/>
                </a:cubicBezTo>
                <a:cubicBezTo>
                  <a:pt x="13722" y="6897"/>
                  <a:pt x="13704" y="6923"/>
                  <a:pt x="13677" y="6923"/>
                </a:cubicBezTo>
                <a:cubicBezTo>
                  <a:pt x="13704" y="6967"/>
                  <a:pt x="13695" y="7038"/>
                  <a:pt x="13695" y="7100"/>
                </a:cubicBezTo>
                <a:cubicBezTo>
                  <a:pt x="13686" y="7170"/>
                  <a:pt x="13677" y="7241"/>
                  <a:pt x="13686" y="7303"/>
                </a:cubicBezTo>
                <a:cubicBezTo>
                  <a:pt x="13642" y="7241"/>
                  <a:pt x="13616" y="7365"/>
                  <a:pt x="13642" y="7400"/>
                </a:cubicBezTo>
                <a:cubicBezTo>
                  <a:pt x="13695" y="7391"/>
                  <a:pt x="13607" y="7312"/>
                  <a:pt x="13677" y="7338"/>
                </a:cubicBezTo>
                <a:cubicBezTo>
                  <a:pt x="13669" y="7488"/>
                  <a:pt x="13633" y="7682"/>
                  <a:pt x="13616" y="7788"/>
                </a:cubicBezTo>
                <a:cubicBezTo>
                  <a:pt x="13598" y="7780"/>
                  <a:pt x="13589" y="7797"/>
                  <a:pt x="13571" y="7797"/>
                </a:cubicBezTo>
                <a:lnTo>
                  <a:pt x="13607" y="7859"/>
                </a:lnTo>
                <a:cubicBezTo>
                  <a:pt x="13598" y="7921"/>
                  <a:pt x="13580" y="8000"/>
                  <a:pt x="13571" y="8062"/>
                </a:cubicBezTo>
                <a:cubicBezTo>
                  <a:pt x="13563" y="8124"/>
                  <a:pt x="13545" y="8186"/>
                  <a:pt x="13527" y="8248"/>
                </a:cubicBezTo>
                <a:cubicBezTo>
                  <a:pt x="13510" y="8309"/>
                  <a:pt x="13492" y="8362"/>
                  <a:pt x="13474" y="8433"/>
                </a:cubicBezTo>
                <a:cubicBezTo>
                  <a:pt x="13465" y="8459"/>
                  <a:pt x="13474" y="8495"/>
                  <a:pt x="13465" y="8530"/>
                </a:cubicBezTo>
                <a:cubicBezTo>
                  <a:pt x="13430" y="8663"/>
                  <a:pt x="13351" y="8892"/>
                  <a:pt x="13307" y="9051"/>
                </a:cubicBezTo>
                <a:cubicBezTo>
                  <a:pt x="13289" y="9104"/>
                  <a:pt x="13298" y="9157"/>
                  <a:pt x="13280" y="9201"/>
                </a:cubicBezTo>
                <a:cubicBezTo>
                  <a:pt x="13254" y="9307"/>
                  <a:pt x="13209" y="9387"/>
                  <a:pt x="13174" y="9484"/>
                </a:cubicBezTo>
                <a:cubicBezTo>
                  <a:pt x="13148" y="9546"/>
                  <a:pt x="13130" y="9599"/>
                  <a:pt x="13112" y="9660"/>
                </a:cubicBezTo>
                <a:cubicBezTo>
                  <a:pt x="13086" y="9722"/>
                  <a:pt x="13068" y="9775"/>
                  <a:pt x="13042" y="9828"/>
                </a:cubicBezTo>
                <a:cubicBezTo>
                  <a:pt x="13033" y="9855"/>
                  <a:pt x="13015" y="9846"/>
                  <a:pt x="12997" y="9872"/>
                </a:cubicBezTo>
                <a:cubicBezTo>
                  <a:pt x="12989" y="9899"/>
                  <a:pt x="12997" y="9916"/>
                  <a:pt x="12989" y="9934"/>
                </a:cubicBezTo>
                <a:cubicBezTo>
                  <a:pt x="12962" y="9969"/>
                  <a:pt x="12918" y="9987"/>
                  <a:pt x="12936" y="10040"/>
                </a:cubicBezTo>
                <a:cubicBezTo>
                  <a:pt x="12839" y="10190"/>
                  <a:pt x="12839" y="10217"/>
                  <a:pt x="12724" y="10349"/>
                </a:cubicBezTo>
                <a:cubicBezTo>
                  <a:pt x="12697" y="10331"/>
                  <a:pt x="12706" y="10314"/>
                  <a:pt x="12680" y="10296"/>
                </a:cubicBezTo>
                <a:cubicBezTo>
                  <a:pt x="12706" y="10270"/>
                  <a:pt x="12733" y="10234"/>
                  <a:pt x="12750" y="10208"/>
                </a:cubicBezTo>
                <a:cubicBezTo>
                  <a:pt x="12768" y="10190"/>
                  <a:pt x="12715" y="10172"/>
                  <a:pt x="12697" y="10155"/>
                </a:cubicBezTo>
                <a:cubicBezTo>
                  <a:pt x="12671" y="10172"/>
                  <a:pt x="12706" y="10181"/>
                  <a:pt x="12697" y="10208"/>
                </a:cubicBezTo>
                <a:cubicBezTo>
                  <a:pt x="12680" y="10234"/>
                  <a:pt x="12671" y="10199"/>
                  <a:pt x="12662" y="10208"/>
                </a:cubicBezTo>
                <a:cubicBezTo>
                  <a:pt x="12635" y="10217"/>
                  <a:pt x="12644" y="10243"/>
                  <a:pt x="12644" y="10243"/>
                </a:cubicBezTo>
                <a:cubicBezTo>
                  <a:pt x="12627" y="10270"/>
                  <a:pt x="12582" y="10234"/>
                  <a:pt x="12582" y="10270"/>
                </a:cubicBezTo>
                <a:close/>
                <a:moveTo>
                  <a:pt x="12167" y="2835"/>
                </a:moveTo>
                <a:cubicBezTo>
                  <a:pt x="12141" y="2817"/>
                  <a:pt x="12159" y="2738"/>
                  <a:pt x="12106" y="2764"/>
                </a:cubicBezTo>
                <a:cubicBezTo>
                  <a:pt x="12132" y="2782"/>
                  <a:pt x="12115" y="2861"/>
                  <a:pt x="12167" y="2835"/>
                </a:cubicBezTo>
                <a:close/>
                <a:moveTo>
                  <a:pt x="11549" y="2738"/>
                </a:moveTo>
                <a:cubicBezTo>
                  <a:pt x="11523" y="2711"/>
                  <a:pt x="11488" y="2694"/>
                  <a:pt x="11452" y="2667"/>
                </a:cubicBezTo>
                <a:cubicBezTo>
                  <a:pt x="11426" y="2711"/>
                  <a:pt x="11496" y="2782"/>
                  <a:pt x="11514" y="2773"/>
                </a:cubicBezTo>
                <a:cubicBezTo>
                  <a:pt x="11479" y="2747"/>
                  <a:pt x="11541" y="2755"/>
                  <a:pt x="11549" y="2738"/>
                </a:cubicBezTo>
                <a:close/>
                <a:moveTo>
                  <a:pt x="11594" y="2950"/>
                </a:moveTo>
                <a:cubicBezTo>
                  <a:pt x="11611" y="2906"/>
                  <a:pt x="11549" y="2853"/>
                  <a:pt x="11514" y="2870"/>
                </a:cubicBezTo>
                <a:cubicBezTo>
                  <a:pt x="11541" y="2906"/>
                  <a:pt x="11549" y="2932"/>
                  <a:pt x="11594" y="2950"/>
                </a:cubicBezTo>
                <a:close/>
                <a:moveTo>
                  <a:pt x="11982" y="3126"/>
                </a:moveTo>
                <a:cubicBezTo>
                  <a:pt x="11964" y="3109"/>
                  <a:pt x="11920" y="3038"/>
                  <a:pt x="11885" y="3073"/>
                </a:cubicBezTo>
                <a:cubicBezTo>
                  <a:pt x="11929" y="3082"/>
                  <a:pt x="11929" y="3144"/>
                  <a:pt x="11982" y="3126"/>
                </a:cubicBezTo>
                <a:close/>
                <a:moveTo>
                  <a:pt x="12450" y="3091"/>
                </a:moveTo>
                <a:cubicBezTo>
                  <a:pt x="12459" y="3056"/>
                  <a:pt x="12344" y="3020"/>
                  <a:pt x="12362" y="3047"/>
                </a:cubicBezTo>
                <a:cubicBezTo>
                  <a:pt x="12379" y="3038"/>
                  <a:pt x="12388" y="3056"/>
                  <a:pt x="12406" y="3073"/>
                </a:cubicBezTo>
                <a:cubicBezTo>
                  <a:pt x="12424" y="3091"/>
                  <a:pt x="12441" y="3100"/>
                  <a:pt x="12450" y="3091"/>
                </a:cubicBezTo>
                <a:close/>
                <a:moveTo>
                  <a:pt x="12821" y="4018"/>
                </a:moveTo>
                <a:cubicBezTo>
                  <a:pt x="12812" y="3974"/>
                  <a:pt x="12803" y="3947"/>
                  <a:pt x="12759" y="3939"/>
                </a:cubicBezTo>
                <a:cubicBezTo>
                  <a:pt x="12768" y="3965"/>
                  <a:pt x="12768" y="4036"/>
                  <a:pt x="12821" y="4018"/>
                </a:cubicBezTo>
                <a:close/>
                <a:moveTo>
                  <a:pt x="13024" y="4389"/>
                </a:moveTo>
                <a:cubicBezTo>
                  <a:pt x="13059" y="4371"/>
                  <a:pt x="12997" y="4362"/>
                  <a:pt x="12980" y="4362"/>
                </a:cubicBezTo>
                <a:lnTo>
                  <a:pt x="13033" y="4486"/>
                </a:lnTo>
                <a:cubicBezTo>
                  <a:pt x="13086" y="4477"/>
                  <a:pt x="13033" y="4424"/>
                  <a:pt x="13024" y="4389"/>
                </a:cubicBezTo>
                <a:close/>
                <a:moveTo>
                  <a:pt x="13518" y="6173"/>
                </a:moveTo>
                <a:cubicBezTo>
                  <a:pt x="13527" y="6120"/>
                  <a:pt x="13501" y="6111"/>
                  <a:pt x="13474" y="6093"/>
                </a:cubicBezTo>
                <a:cubicBezTo>
                  <a:pt x="13474" y="6137"/>
                  <a:pt x="13483" y="6181"/>
                  <a:pt x="13518" y="6173"/>
                </a:cubicBezTo>
                <a:close/>
                <a:moveTo>
                  <a:pt x="13660" y="6252"/>
                </a:moveTo>
                <a:cubicBezTo>
                  <a:pt x="13642" y="6190"/>
                  <a:pt x="13713" y="6049"/>
                  <a:pt x="13633" y="6040"/>
                </a:cubicBezTo>
                <a:cubicBezTo>
                  <a:pt x="13616" y="6102"/>
                  <a:pt x="13633" y="6067"/>
                  <a:pt x="13651" y="6084"/>
                </a:cubicBezTo>
                <a:cubicBezTo>
                  <a:pt x="13704" y="6137"/>
                  <a:pt x="13563" y="6243"/>
                  <a:pt x="13660" y="6252"/>
                </a:cubicBezTo>
                <a:close/>
                <a:moveTo>
                  <a:pt x="13695" y="6605"/>
                </a:moveTo>
                <a:cubicBezTo>
                  <a:pt x="13722" y="6579"/>
                  <a:pt x="13704" y="6508"/>
                  <a:pt x="13651" y="6508"/>
                </a:cubicBezTo>
                <a:cubicBezTo>
                  <a:pt x="13642" y="6570"/>
                  <a:pt x="13677" y="6579"/>
                  <a:pt x="13695" y="6605"/>
                </a:cubicBezTo>
                <a:close/>
                <a:moveTo>
                  <a:pt x="13669" y="6641"/>
                </a:moveTo>
                <a:cubicBezTo>
                  <a:pt x="13669" y="6685"/>
                  <a:pt x="13633" y="6685"/>
                  <a:pt x="13633" y="6738"/>
                </a:cubicBezTo>
                <a:cubicBezTo>
                  <a:pt x="13686" y="6755"/>
                  <a:pt x="13695" y="6658"/>
                  <a:pt x="13669" y="6641"/>
                </a:cubicBezTo>
                <a:close/>
                <a:moveTo>
                  <a:pt x="13271" y="7303"/>
                </a:moveTo>
                <a:lnTo>
                  <a:pt x="13280" y="7241"/>
                </a:lnTo>
                <a:cubicBezTo>
                  <a:pt x="13209" y="7206"/>
                  <a:pt x="13218" y="7312"/>
                  <a:pt x="13271" y="7303"/>
                </a:cubicBezTo>
                <a:close/>
                <a:moveTo>
                  <a:pt x="13262" y="7532"/>
                </a:moveTo>
                <a:cubicBezTo>
                  <a:pt x="13254" y="7453"/>
                  <a:pt x="13342" y="7497"/>
                  <a:pt x="13342" y="7418"/>
                </a:cubicBezTo>
                <a:cubicBezTo>
                  <a:pt x="13289" y="7418"/>
                  <a:pt x="13280" y="7471"/>
                  <a:pt x="13254" y="7488"/>
                </a:cubicBezTo>
                <a:cubicBezTo>
                  <a:pt x="13201" y="7497"/>
                  <a:pt x="13245" y="7435"/>
                  <a:pt x="13201" y="7453"/>
                </a:cubicBezTo>
                <a:cubicBezTo>
                  <a:pt x="13192" y="7497"/>
                  <a:pt x="13236" y="7515"/>
                  <a:pt x="13262" y="7532"/>
                </a:cubicBezTo>
                <a:close/>
                <a:moveTo>
                  <a:pt x="13033" y="8000"/>
                </a:moveTo>
                <a:lnTo>
                  <a:pt x="13015" y="8053"/>
                </a:lnTo>
                <a:cubicBezTo>
                  <a:pt x="13068" y="8080"/>
                  <a:pt x="13086" y="8000"/>
                  <a:pt x="13033" y="8000"/>
                </a:cubicBezTo>
                <a:close/>
                <a:moveTo>
                  <a:pt x="13156" y="8124"/>
                </a:moveTo>
                <a:cubicBezTo>
                  <a:pt x="13174" y="8080"/>
                  <a:pt x="13174" y="8044"/>
                  <a:pt x="13148" y="8018"/>
                </a:cubicBezTo>
                <a:cubicBezTo>
                  <a:pt x="13139" y="8036"/>
                  <a:pt x="13130" y="8044"/>
                  <a:pt x="13112" y="8044"/>
                </a:cubicBezTo>
                <a:cubicBezTo>
                  <a:pt x="13103" y="8089"/>
                  <a:pt x="13121" y="8106"/>
                  <a:pt x="13156" y="8124"/>
                </a:cubicBezTo>
                <a:close/>
                <a:moveTo>
                  <a:pt x="12830" y="8848"/>
                </a:moveTo>
                <a:cubicBezTo>
                  <a:pt x="12794" y="8874"/>
                  <a:pt x="12741" y="8866"/>
                  <a:pt x="12715" y="8901"/>
                </a:cubicBezTo>
                <a:cubicBezTo>
                  <a:pt x="12759" y="8945"/>
                  <a:pt x="12777" y="8883"/>
                  <a:pt x="12794" y="8866"/>
                </a:cubicBezTo>
                <a:cubicBezTo>
                  <a:pt x="12794" y="8866"/>
                  <a:pt x="12812" y="8883"/>
                  <a:pt x="12821" y="8883"/>
                </a:cubicBezTo>
                <a:cubicBezTo>
                  <a:pt x="12821" y="8883"/>
                  <a:pt x="12847" y="8857"/>
                  <a:pt x="12847" y="8857"/>
                </a:cubicBezTo>
                <a:cubicBezTo>
                  <a:pt x="12865" y="8839"/>
                  <a:pt x="12865" y="8821"/>
                  <a:pt x="12883" y="8804"/>
                </a:cubicBezTo>
                <a:cubicBezTo>
                  <a:pt x="12839" y="8777"/>
                  <a:pt x="12847" y="8830"/>
                  <a:pt x="12830" y="8848"/>
                </a:cubicBezTo>
                <a:close/>
                <a:moveTo>
                  <a:pt x="12821" y="8742"/>
                </a:moveTo>
                <a:lnTo>
                  <a:pt x="12847" y="8671"/>
                </a:lnTo>
                <a:cubicBezTo>
                  <a:pt x="12803" y="8636"/>
                  <a:pt x="12768" y="8742"/>
                  <a:pt x="12821" y="8742"/>
                </a:cubicBezTo>
                <a:close/>
                <a:moveTo>
                  <a:pt x="12962" y="8645"/>
                </a:moveTo>
                <a:cubicBezTo>
                  <a:pt x="12883" y="8627"/>
                  <a:pt x="12927" y="8716"/>
                  <a:pt x="12874" y="8724"/>
                </a:cubicBezTo>
                <a:cubicBezTo>
                  <a:pt x="12909" y="8733"/>
                  <a:pt x="12874" y="8769"/>
                  <a:pt x="12900" y="8777"/>
                </a:cubicBezTo>
                <a:cubicBezTo>
                  <a:pt x="12936" y="8733"/>
                  <a:pt x="12918" y="8698"/>
                  <a:pt x="12962" y="8645"/>
                </a:cubicBezTo>
                <a:close/>
                <a:moveTo>
                  <a:pt x="12865" y="8486"/>
                </a:moveTo>
                <a:cubicBezTo>
                  <a:pt x="12839" y="8521"/>
                  <a:pt x="12874" y="8539"/>
                  <a:pt x="12874" y="8565"/>
                </a:cubicBezTo>
                <a:cubicBezTo>
                  <a:pt x="12874" y="8583"/>
                  <a:pt x="12803" y="8627"/>
                  <a:pt x="12865" y="8645"/>
                </a:cubicBezTo>
                <a:cubicBezTo>
                  <a:pt x="12900" y="8627"/>
                  <a:pt x="12927" y="8504"/>
                  <a:pt x="12865" y="8486"/>
                </a:cubicBezTo>
                <a:close/>
                <a:moveTo>
                  <a:pt x="12953" y="8265"/>
                </a:moveTo>
                <a:cubicBezTo>
                  <a:pt x="12953" y="8301"/>
                  <a:pt x="12953" y="8345"/>
                  <a:pt x="12997" y="8354"/>
                </a:cubicBezTo>
                <a:cubicBezTo>
                  <a:pt x="12997" y="8309"/>
                  <a:pt x="13006" y="8274"/>
                  <a:pt x="12953" y="8265"/>
                </a:cubicBezTo>
                <a:close/>
                <a:moveTo>
                  <a:pt x="12847" y="9863"/>
                </a:moveTo>
                <a:cubicBezTo>
                  <a:pt x="12874" y="9872"/>
                  <a:pt x="12909" y="9899"/>
                  <a:pt x="12927" y="9863"/>
                </a:cubicBezTo>
                <a:cubicBezTo>
                  <a:pt x="12909" y="9819"/>
                  <a:pt x="12900" y="9810"/>
                  <a:pt x="12847" y="9802"/>
                </a:cubicBezTo>
                <a:cubicBezTo>
                  <a:pt x="12821" y="9828"/>
                  <a:pt x="12865" y="9846"/>
                  <a:pt x="12847" y="9863"/>
                </a:cubicBezTo>
                <a:close/>
                <a:moveTo>
                  <a:pt x="12830" y="10084"/>
                </a:moveTo>
                <a:cubicBezTo>
                  <a:pt x="12839" y="10066"/>
                  <a:pt x="12856" y="10075"/>
                  <a:pt x="12865" y="10075"/>
                </a:cubicBezTo>
                <a:cubicBezTo>
                  <a:pt x="12856" y="10084"/>
                  <a:pt x="12847" y="10111"/>
                  <a:pt x="12874" y="10093"/>
                </a:cubicBezTo>
                <a:cubicBezTo>
                  <a:pt x="12856" y="10049"/>
                  <a:pt x="12909" y="10058"/>
                  <a:pt x="12927" y="10005"/>
                </a:cubicBezTo>
                <a:cubicBezTo>
                  <a:pt x="12874" y="9969"/>
                  <a:pt x="12865" y="10031"/>
                  <a:pt x="12856" y="10066"/>
                </a:cubicBezTo>
                <a:cubicBezTo>
                  <a:pt x="12839" y="10049"/>
                  <a:pt x="12812" y="10058"/>
                  <a:pt x="12830" y="10084"/>
                </a:cubicBezTo>
                <a:close/>
                <a:moveTo>
                  <a:pt x="10613" y="2208"/>
                </a:moveTo>
                <a:cubicBezTo>
                  <a:pt x="10534" y="2190"/>
                  <a:pt x="10516" y="2217"/>
                  <a:pt x="10437" y="2217"/>
                </a:cubicBezTo>
                <a:cubicBezTo>
                  <a:pt x="10402" y="2182"/>
                  <a:pt x="10375" y="2146"/>
                  <a:pt x="10349" y="2102"/>
                </a:cubicBezTo>
                <a:cubicBezTo>
                  <a:pt x="10393" y="2058"/>
                  <a:pt x="10472" y="2067"/>
                  <a:pt x="10552" y="2067"/>
                </a:cubicBezTo>
                <a:cubicBezTo>
                  <a:pt x="10516" y="2084"/>
                  <a:pt x="10481" y="2102"/>
                  <a:pt x="10419" y="2093"/>
                </a:cubicBezTo>
                <a:cubicBezTo>
                  <a:pt x="10402" y="2129"/>
                  <a:pt x="10428" y="2146"/>
                  <a:pt x="10472" y="2146"/>
                </a:cubicBezTo>
                <a:cubicBezTo>
                  <a:pt x="10507" y="2076"/>
                  <a:pt x="10719" y="2049"/>
                  <a:pt x="10711" y="2173"/>
                </a:cubicBezTo>
                <a:cubicBezTo>
                  <a:pt x="10675" y="2164"/>
                  <a:pt x="10666" y="2129"/>
                  <a:pt x="10631" y="2146"/>
                </a:cubicBezTo>
                <a:cubicBezTo>
                  <a:pt x="10684" y="2234"/>
                  <a:pt x="10834" y="2182"/>
                  <a:pt x="10861" y="2252"/>
                </a:cubicBezTo>
                <a:lnTo>
                  <a:pt x="10878" y="2199"/>
                </a:lnTo>
                <a:cubicBezTo>
                  <a:pt x="10825" y="2164"/>
                  <a:pt x="10799" y="2190"/>
                  <a:pt x="10746" y="2173"/>
                </a:cubicBezTo>
                <a:cubicBezTo>
                  <a:pt x="10746" y="2076"/>
                  <a:pt x="10922" y="2146"/>
                  <a:pt x="10914" y="2190"/>
                </a:cubicBezTo>
                <a:cubicBezTo>
                  <a:pt x="10967" y="2190"/>
                  <a:pt x="11011" y="2199"/>
                  <a:pt x="11046" y="2234"/>
                </a:cubicBezTo>
                <a:cubicBezTo>
                  <a:pt x="11020" y="2252"/>
                  <a:pt x="10975" y="2234"/>
                  <a:pt x="10967" y="2270"/>
                </a:cubicBezTo>
                <a:cubicBezTo>
                  <a:pt x="10931" y="2261"/>
                  <a:pt x="10967" y="2217"/>
                  <a:pt x="10931" y="2208"/>
                </a:cubicBezTo>
                <a:cubicBezTo>
                  <a:pt x="10905" y="2208"/>
                  <a:pt x="10914" y="2252"/>
                  <a:pt x="10887" y="2243"/>
                </a:cubicBezTo>
                <a:cubicBezTo>
                  <a:pt x="10878" y="2270"/>
                  <a:pt x="10922" y="2270"/>
                  <a:pt x="10940" y="2279"/>
                </a:cubicBezTo>
                <a:cubicBezTo>
                  <a:pt x="10905" y="2332"/>
                  <a:pt x="10834" y="2323"/>
                  <a:pt x="10772" y="2305"/>
                </a:cubicBezTo>
                <a:cubicBezTo>
                  <a:pt x="10719" y="2287"/>
                  <a:pt x="10675" y="2226"/>
                  <a:pt x="10613" y="2208"/>
                </a:cubicBezTo>
                <a:close/>
                <a:moveTo>
                  <a:pt x="10578" y="2402"/>
                </a:moveTo>
                <a:lnTo>
                  <a:pt x="10525" y="2385"/>
                </a:lnTo>
                <a:cubicBezTo>
                  <a:pt x="10578" y="2367"/>
                  <a:pt x="10507" y="2349"/>
                  <a:pt x="10534" y="2314"/>
                </a:cubicBezTo>
                <a:cubicBezTo>
                  <a:pt x="10578" y="2323"/>
                  <a:pt x="10578" y="2367"/>
                  <a:pt x="10578" y="2402"/>
                </a:cubicBezTo>
                <a:close/>
                <a:moveTo>
                  <a:pt x="10870" y="2402"/>
                </a:moveTo>
                <a:cubicBezTo>
                  <a:pt x="10922" y="2429"/>
                  <a:pt x="10922" y="2420"/>
                  <a:pt x="10958" y="2446"/>
                </a:cubicBezTo>
                <a:cubicBezTo>
                  <a:pt x="10949" y="2464"/>
                  <a:pt x="10834" y="2438"/>
                  <a:pt x="10870" y="2402"/>
                </a:cubicBezTo>
                <a:close/>
              </a:path>
            </a:pathLst>
          </a:custGeom>
          <a:solidFill>
            <a:srgbClr val="BD9FF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839" name="Google Shape;6839;p29"/>
          <p:cNvGrpSpPr/>
          <p:nvPr/>
        </p:nvGrpSpPr>
        <p:grpSpPr>
          <a:xfrm>
            <a:off x="288301" y="5172400"/>
            <a:ext cx="527087" cy="433267"/>
            <a:chOff x="3091912" y="3127665"/>
            <a:chExt cx="68656" cy="56435"/>
          </a:xfrm>
        </p:grpSpPr>
        <p:sp>
          <p:nvSpPr>
            <p:cNvPr id="6840" name="Google Shape;6840;p29"/>
            <p:cNvSpPr/>
            <p:nvPr/>
          </p:nvSpPr>
          <p:spPr>
            <a:xfrm>
              <a:off x="3093733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1" name="Google Shape;6841;p29"/>
            <p:cNvSpPr/>
            <p:nvPr/>
          </p:nvSpPr>
          <p:spPr>
            <a:xfrm>
              <a:off x="3093733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2" name="Google Shape;6842;p29"/>
            <p:cNvSpPr/>
            <p:nvPr/>
          </p:nvSpPr>
          <p:spPr>
            <a:xfrm>
              <a:off x="3125798" y="3138817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3" name="Google Shape;6843;p29"/>
            <p:cNvSpPr/>
            <p:nvPr/>
          </p:nvSpPr>
          <p:spPr>
            <a:xfrm>
              <a:off x="3129078" y="3138259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4" name="Google Shape;6844;p29"/>
            <p:cNvSpPr/>
            <p:nvPr/>
          </p:nvSpPr>
          <p:spPr>
            <a:xfrm>
              <a:off x="3130111" y="3138356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5" name="Google Shape;6845;p29"/>
            <p:cNvSpPr/>
            <p:nvPr/>
          </p:nvSpPr>
          <p:spPr>
            <a:xfrm>
              <a:off x="3132732" y="3140253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6" name="Google Shape;6846;p29"/>
            <p:cNvSpPr/>
            <p:nvPr/>
          </p:nvSpPr>
          <p:spPr>
            <a:xfrm>
              <a:off x="3132616" y="3140253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7" name="Google Shape;6847;p29"/>
            <p:cNvSpPr/>
            <p:nvPr/>
          </p:nvSpPr>
          <p:spPr>
            <a:xfrm>
              <a:off x="3133649" y="3140629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8" name="Google Shape;6848;p29"/>
            <p:cNvSpPr/>
            <p:nvPr/>
          </p:nvSpPr>
          <p:spPr>
            <a:xfrm>
              <a:off x="3134437" y="3140436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9" name="Google Shape;6849;p29"/>
            <p:cNvSpPr/>
            <p:nvPr/>
          </p:nvSpPr>
          <p:spPr>
            <a:xfrm>
              <a:off x="3133869" y="3140286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0" name="Google Shape;6850;p29"/>
            <p:cNvSpPr/>
            <p:nvPr/>
          </p:nvSpPr>
          <p:spPr>
            <a:xfrm>
              <a:off x="3133081" y="3139857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1" name="Google Shape;6851;p29"/>
            <p:cNvSpPr/>
            <p:nvPr/>
          </p:nvSpPr>
          <p:spPr>
            <a:xfrm>
              <a:off x="3131815" y="3138259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2" name="Google Shape;6852;p29"/>
            <p:cNvSpPr/>
            <p:nvPr/>
          </p:nvSpPr>
          <p:spPr>
            <a:xfrm>
              <a:off x="3135806" y="3141390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3" name="Google Shape;6853;p29"/>
            <p:cNvSpPr/>
            <p:nvPr/>
          </p:nvSpPr>
          <p:spPr>
            <a:xfrm>
              <a:off x="3136154" y="3141272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4" name="Google Shape;6854;p29"/>
            <p:cNvSpPr/>
            <p:nvPr/>
          </p:nvSpPr>
          <p:spPr>
            <a:xfrm>
              <a:off x="3134101" y="3139964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5" name="Google Shape;6855;p29"/>
            <p:cNvSpPr/>
            <p:nvPr/>
          </p:nvSpPr>
          <p:spPr>
            <a:xfrm>
              <a:off x="3137058" y="3142613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6" name="Google Shape;6856;p29"/>
            <p:cNvSpPr/>
            <p:nvPr/>
          </p:nvSpPr>
          <p:spPr>
            <a:xfrm>
              <a:off x="3137975" y="3143095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7" name="Google Shape;6857;p29"/>
            <p:cNvSpPr/>
            <p:nvPr/>
          </p:nvSpPr>
          <p:spPr>
            <a:xfrm>
              <a:off x="3138776" y="3143663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8" name="Google Shape;6858;p29"/>
            <p:cNvSpPr/>
            <p:nvPr/>
          </p:nvSpPr>
          <p:spPr>
            <a:xfrm>
              <a:off x="3137175" y="3141765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9" name="Google Shape;6859;p29"/>
            <p:cNvSpPr/>
            <p:nvPr/>
          </p:nvSpPr>
          <p:spPr>
            <a:xfrm>
              <a:off x="3137407" y="3141862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0" name="Google Shape;6860;p29"/>
            <p:cNvSpPr/>
            <p:nvPr/>
          </p:nvSpPr>
          <p:spPr>
            <a:xfrm>
              <a:off x="3137175" y="3141765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1" name="Google Shape;6861;p29"/>
            <p:cNvSpPr/>
            <p:nvPr/>
          </p:nvSpPr>
          <p:spPr>
            <a:xfrm>
              <a:off x="3135922" y="3140253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2" name="Google Shape;6862;p29"/>
            <p:cNvSpPr/>
            <p:nvPr/>
          </p:nvSpPr>
          <p:spPr>
            <a:xfrm>
              <a:off x="3136723" y="3141101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3" name="Google Shape;6863;p29"/>
            <p:cNvSpPr/>
            <p:nvPr/>
          </p:nvSpPr>
          <p:spPr>
            <a:xfrm>
              <a:off x="3137291" y="3141390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4" name="Google Shape;6864;p29"/>
            <p:cNvSpPr/>
            <p:nvPr/>
          </p:nvSpPr>
          <p:spPr>
            <a:xfrm>
              <a:off x="3138660" y="3142709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5" name="Google Shape;6865;p29"/>
            <p:cNvSpPr/>
            <p:nvPr/>
          </p:nvSpPr>
          <p:spPr>
            <a:xfrm>
              <a:off x="3138208" y="3142430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6" name="Google Shape;6866;p29"/>
            <p:cNvSpPr/>
            <p:nvPr/>
          </p:nvSpPr>
          <p:spPr>
            <a:xfrm>
              <a:off x="3141165" y="314470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7" name="Google Shape;6867;p29"/>
            <p:cNvSpPr/>
            <p:nvPr/>
          </p:nvSpPr>
          <p:spPr>
            <a:xfrm>
              <a:off x="3138660" y="3142527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8" name="Google Shape;6868;p29"/>
            <p:cNvSpPr/>
            <p:nvPr/>
          </p:nvSpPr>
          <p:spPr>
            <a:xfrm>
              <a:off x="3139796" y="3143663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9" name="Google Shape;6869;p29"/>
            <p:cNvSpPr/>
            <p:nvPr/>
          </p:nvSpPr>
          <p:spPr>
            <a:xfrm>
              <a:off x="3138208" y="3142527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0" name="Google Shape;6870;p29"/>
            <p:cNvSpPr/>
            <p:nvPr/>
          </p:nvSpPr>
          <p:spPr>
            <a:xfrm>
              <a:off x="3138208" y="3142430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1" name="Google Shape;6871;p29"/>
            <p:cNvSpPr/>
            <p:nvPr/>
          </p:nvSpPr>
          <p:spPr>
            <a:xfrm>
              <a:off x="3141281" y="3143438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2" name="Google Shape;6872;p29"/>
            <p:cNvSpPr/>
            <p:nvPr/>
          </p:nvSpPr>
          <p:spPr>
            <a:xfrm>
              <a:off x="3140481" y="3144039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3" name="Google Shape;6873;p29"/>
            <p:cNvSpPr/>
            <p:nvPr/>
          </p:nvSpPr>
          <p:spPr>
            <a:xfrm>
              <a:off x="3139577" y="3142999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4" name="Google Shape;6874;p29"/>
            <p:cNvSpPr/>
            <p:nvPr/>
          </p:nvSpPr>
          <p:spPr>
            <a:xfrm>
              <a:off x="3137291" y="313996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5" name="Google Shape;6875;p29"/>
            <p:cNvSpPr/>
            <p:nvPr/>
          </p:nvSpPr>
          <p:spPr>
            <a:xfrm>
              <a:off x="3136723" y="3139964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6" name="Google Shape;6876;p29"/>
            <p:cNvSpPr/>
            <p:nvPr/>
          </p:nvSpPr>
          <p:spPr>
            <a:xfrm>
              <a:off x="3139008" y="3141669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7" name="Google Shape;6877;p29"/>
            <p:cNvSpPr/>
            <p:nvPr/>
          </p:nvSpPr>
          <p:spPr>
            <a:xfrm>
              <a:off x="3140829" y="3144886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8" name="Google Shape;6878;p29"/>
            <p:cNvSpPr/>
            <p:nvPr/>
          </p:nvSpPr>
          <p:spPr>
            <a:xfrm>
              <a:off x="3141514" y="3145551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9" name="Google Shape;6879;p29"/>
            <p:cNvSpPr/>
            <p:nvPr/>
          </p:nvSpPr>
          <p:spPr>
            <a:xfrm>
              <a:off x="3113465" y="3172444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0" name="Google Shape;6880;p29"/>
            <p:cNvSpPr/>
            <p:nvPr/>
          </p:nvSpPr>
          <p:spPr>
            <a:xfrm>
              <a:off x="3115286" y="3173109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1" name="Google Shape;6881;p29"/>
            <p:cNvSpPr/>
            <p:nvPr/>
          </p:nvSpPr>
          <p:spPr>
            <a:xfrm>
              <a:off x="3141733" y="3164016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2" name="Google Shape;6882;p29"/>
            <p:cNvSpPr/>
            <p:nvPr/>
          </p:nvSpPr>
          <p:spPr>
            <a:xfrm>
              <a:off x="3130227" y="3173012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3" name="Google Shape;6883;p29"/>
            <p:cNvSpPr/>
            <p:nvPr/>
          </p:nvSpPr>
          <p:spPr>
            <a:xfrm>
              <a:off x="3129762" y="3174428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4" name="Google Shape;6884;p29"/>
            <p:cNvSpPr/>
            <p:nvPr/>
          </p:nvSpPr>
          <p:spPr>
            <a:xfrm>
              <a:off x="3105368" y="3166761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5" name="Google Shape;6885;p29"/>
            <p:cNvSpPr/>
            <p:nvPr/>
          </p:nvSpPr>
          <p:spPr>
            <a:xfrm>
              <a:off x="3145504" y="3153035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6" name="Google Shape;6886;p29"/>
            <p:cNvSpPr/>
            <p:nvPr/>
          </p:nvSpPr>
          <p:spPr>
            <a:xfrm>
              <a:off x="3115854" y="3169978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7" name="Google Shape;6887;p29"/>
            <p:cNvSpPr/>
            <p:nvPr/>
          </p:nvSpPr>
          <p:spPr>
            <a:xfrm>
              <a:off x="3145272" y="3153604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8" name="Google Shape;6888;p29"/>
            <p:cNvSpPr/>
            <p:nvPr/>
          </p:nvSpPr>
          <p:spPr>
            <a:xfrm>
              <a:off x="3112432" y="3138763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9" name="Google Shape;6889;p29"/>
            <p:cNvSpPr/>
            <p:nvPr/>
          </p:nvSpPr>
          <p:spPr>
            <a:xfrm>
              <a:off x="3122815" y="3138645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0" name="Google Shape;6890;p29"/>
            <p:cNvSpPr/>
            <p:nvPr/>
          </p:nvSpPr>
          <p:spPr>
            <a:xfrm>
              <a:off x="3143567" y="3148199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1" name="Google Shape;6891;p29"/>
            <p:cNvSpPr/>
            <p:nvPr/>
          </p:nvSpPr>
          <p:spPr>
            <a:xfrm>
              <a:off x="3144471" y="314697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2" name="Google Shape;6892;p29"/>
            <p:cNvSpPr/>
            <p:nvPr/>
          </p:nvSpPr>
          <p:spPr>
            <a:xfrm>
              <a:off x="3147893" y="3155963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3" name="Google Shape;6893;p29"/>
            <p:cNvSpPr/>
            <p:nvPr/>
          </p:nvSpPr>
          <p:spPr>
            <a:xfrm>
              <a:off x="3143683" y="3148017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4" name="Google Shape;6894;p29"/>
            <p:cNvSpPr/>
            <p:nvPr/>
          </p:nvSpPr>
          <p:spPr>
            <a:xfrm>
              <a:off x="3143335" y="314801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5" name="Google Shape;6895;p29"/>
            <p:cNvSpPr/>
            <p:nvPr/>
          </p:nvSpPr>
          <p:spPr>
            <a:xfrm>
              <a:off x="3143567" y="3148296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6" name="Google Shape;6896;p29"/>
            <p:cNvSpPr/>
            <p:nvPr/>
          </p:nvSpPr>
          <p:spPr>
            <a:xfrm>
              <a:off x="3102966" y="315266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7" name="Google Shape;6897;p29"/>
            <p:cNvSpPr/>
            <p:nvPr/>
          </p:nvSpPr>
          <p:spPr>
            <a:xfrm>
              <a:off x="3141966" y="31696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8" name="Google Shape;6898;p29"/>
            <p:cNvSpPr/>
            <p:nvPr/>
          </p:nvSpPr>
          <p:spPr>
            <a:xfrm>
              <a:off x="3141049" y="3169227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9" name="Google Shape;6899;p29"/>
            <p:cNvSpPr/>
            <p:nvPr/>
          </p:nvSpPr>
          <p:spPr>
            <a:xfrm>
              <a:off x="3101378" y="3136179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0" name="Google Shape;6900;p29"/>
            <p:cNvSpPr/>
            <p:nvPr/>
          </p:nvSpPr>
          <p:spPr>
            <a:xfrm>
              <a:off x="3130111" y="3174246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1" name="Google Shape;6901;p29"/>
            <p:cNvSpPr/>
            <p:nvPr/>
          </p:nvSpPr>
          <p:spPr>
            <a:xfrm>
              <a:off x="3105820" y="316676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2" name="Google Shape;6902;p29"/>
            <p:cNvSpPr/>
            <p:nvPr/>
          </p:nvSpPr>
          <p:spPr>
            <a:xfrm>
              <a:off x="3148810" y="315870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3" name="Google Shape;6903;p29"/>
            <p:cNvSpPr/>
            <p:nvPr/>
          </p:nvSpPr>
          <p:spPr>
            <a:xfrm>
              <a:off x="3142418" y="3146784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4" name="Google Shape;6904;p29"/>
            <p:cNvSpPr/>
            <p:nvPr/>
          </p:nvSpPr>
          <p:spPr>
            <a:xfrm>
              <a:off x="3141733" y="3142902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5" name="Google Shape;6905;p29"/>
            <p:cNvSpPr/>
            <p:nvPr/>
          </p:nvSpPr>
          <p:spPr>
            <a:xfrm>
              <a:off x="3142766" y="3145454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6" name="Google Shape;6906;p29"/>
            <p:cNvSpPr/>
            <p:nvPr/>
          </p:nvSpPr>
          <p:spPr>
            <a:xfrm>
              <a:off x="3142792" y="3145175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7" name="Google Shape;6907;p29"/>
            <p:cNvSpPr/>
            <p:nvPr/>
          </p:nvSpPr>
          <p:spPr>
            <a:xfrm>
              <a:off x="3143490" y="3148650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8" name="Google Shape;6908;p29"/>
            <p:cNvSpPr/>
            <p:nvPr/>
          </p:nvSpPr>
          <p:spPr>
            <a:xfrm>
              <a:off x="3143903" y="3145272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9" name="Google Shape;6909;p29"/>
            <p:cNvSpPr/>
            <p:nvPr/>
          </p:nvSpPr>
          <p:spPr>
            <a:xfrm>
              <a:off x="3144936" y="3146880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0" name="Google Shape;6910;p29"/>
            <p:cNvSpPr/>
            <p:nvPr/>
          </p:nvSpPr>
          <p:spPr>
            <a:xfrm>
              <a:off x="3144587" y="3146591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1" name="Google Shape;6911;p29"/>
            <p:cNvSpPr/>
            <p:nvPr/>
          </p:nvSpPr>
          <p:spPr>
            <a:xfrm>
              <a:off x="3144703" y="3145744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2" name="Google Shape;6912;p29"/>
            <p:cNvSpPr/>
            <p:nvPr/>
          </p:nvSpPr>
          <p:spPr>
            <a:xfrm>
              <a:off x="3147093" y="3151867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3" name="Google Shape;6913;p29"/>
            <p:cNvSpPr/>
            <p:nvPr/>
          </p:nvSpPr>
          <p:spPr>
            <a:xfrm>
              <a:off x="3147441" y="3150194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4" name="Google Shape;6914;p29"/>
            <p:cNvSpPr/>
            <p:nvPr/>
          </p:nvSpPr>
          <p:spPr>
            <a:xfrm>
              <a:off x="3148242" y="3151405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5" name="Google Shape;6915;p29"/>
            <p:cNvSpPr/>
            <p:nvPr/>
          </p:nvSpPr>
          <p:spPr>
            <a:xfrm>
              <a:off x="3146757" y="3159094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6" name="Google Shape;6916;p29"/>
            <p:cNvSpPr/>
            <p:nvPr/>
          </p:nvSpPr>
          <p:spPr>
            <a:xfrm>
              <a:off x="3145504" y="3165538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7" name="Google Shape;6917;p29"/>
            <p:cNvSpPr/>
            <p:nvPr/>
          </p:nvSpPr>
          <p:spPr>
            <a:xfrm>
              <a:off x="3145840" y="3165528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8" name="Google Shape;6918;p29"/>
            <p:cNvSpPr/>
            <p:nvPr/>
          </p:nvSpPr>
          <p:spPr>
            <a:xfrm>
              <a:off x="3124752" y="313873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9" name="Google Shape;6919;p29"/>
            <p:cNvSpPr/>
            <p:nvPr/>
          </p:nvSpPr>
          <p:spPr>
            <a:xfrm>
              <a:off x="3125552" y="3138259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0" name="Google Shape;6920;p29"/>
            <p:cNvSpPr/>
            <p:nvPr/>
          </p:nvSpPr>
          <p:spPr>
            <a:xfrm>
              <a:off x="3118708" y="3174900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1" name="Google Shape;6921;p29"/>
            <p:cNvSpPr/>
            <p:nvPr/>
          </p:nvSpPr>
          <p:spPr>
            <a:xfrm>
              <a:off x="3112897" y="3172155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2" name="Google Shape;6922;p29"/>
            <p:cNvSpPr/>
            <p:nvPr/>
          </p:nvSpPr>
          <p:spPr>
            <a:xfrm>
              <a:off x="3107873" y="3169753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3" name="Google Shape;6923;p29"/>
            <p:cNvSpPr/>
            <p:nvPr/>
          </p:nvSpPr>
          <p:spPr>
            <a:xfrm>
              <a:off x="3125772" y="3183693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4" name="Google Shape;6924;p29"/>
            <p:cNvSpPr/>
            <p:nvPr/>
          </p:nvSpPr>
          <p:spPr>
            <a:xfrm>
              <a:off x="3131131" y="3182384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5" name="Google Shape;6925;p29"/>
            <p:cNvSpPr/>
            <p:nvPr/>
          </p:nvSpPr>
          <p:spPr>
            <a:xfrm>
              <a:off x="3132849" y="3181709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6" name="Google Shape;6926;p29"/>
            <p:cNvSpPr/>
            <p:nvPr/>
          </p:nvSpPr>
          <p:spPr>
            <a:xfrm>
              <a:off x="3138092" y="3181902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7" name="Google Shape;6927;p29"/>
            <p:cNvSpPr/>
            <p:nvPr/>
          </p:nvSpPr>
          <p:spPr>
            <a:xfrm>
              <a:off x="3138014" y="3182191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8" name="Google Shape;6928;p29"/>
            <p:cNvSpPr/>
            <p:nvPr/>
          </p:nvSpPr>
          <p:spPr>
            <a:xfrm>
              <a:off x="3139912" y="3181344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9" name="Google Shape;6929;p29"/>
            <p:cNvSpPr/>
            <p:nvPr/>
          </p:nvSpPr>
          <p:spPr>
            <a:xfrm>
              <a:off x="3140481" y="3180776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0" name="Google Shape;6930;p29"/>
            <p:cNvSpPr/>
            <p:nvPr/>
          </p:nvSpPr>
          <p:spPr>
            <a:xfrm>
              <a:off x="3139912" y="3180883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1" name="Google Shape;6931;p29"/>
            <p:cNvSpPr/>
            <p:nvPr/>
          </p:nvSpPr>
          <p:spPr>
            <a:xfrm>
              <a:off x="3138259" y="3181151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2" name="Google Shape;6932;p29"/>
            <p:cNvSpPr/>
            <p:nvPr/>
          </p:nvSpPr>
          <p:spPr>
            <a:xfrm>
              <a:off x="3135005" y="3181248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3" name="Google Shape;6933;p29"/>
            <p:cNvSpPr/>
            <p:nvPr/>
          </p:nvSpPr>
          <p:spPr>
            <a:xfrm>
              <a:off x="3143451" y="3179639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4" name="Google Shape;6934;p29"/>
            <p:cNvSpPr/>
            <p:nvPr/>
          </p:nvSpPr>
          <p:spPr>
            <a:xfrm>
              <a:off x="3143683" y="317916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5" name="Google Shape;6935;p29"/>
            <p:cNvSpPr/>
            <p:nvPr/>
          </p:nvSpPr>
          <p:spPr>
            <a:xfrm>
              <a:off x="3139693" y="3180111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6" name="Google Shape;6936;p29"/>
            <p:cNvSpPr/>
            <p:nvPr/>
          </p:nvSpPr>
          <p:spPr>
            <a:xfrm>
              <a:off x="3146524" y="3178213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7" name="Google Shape;6937;p29"/>
            <p:cNvSpPr/>
            <p:nvPr/>
          </p:nvSpPr>
          <p:spPr>
            <a:xfrm>
              <a:off x="3148190" y="3176701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8" name="Google Shape;6938;p29"/>
            <p:cNvSpPr/>
            <p:nvPr/>
          </p:nvSpPr>
          <p:spPr>
            <a:xfrm>
              <a:off x="3149378" y="3176133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9" name="Google Shape;6939;p29"/>
            <p:cNvSpPr/>
            <p:nvPr/>
          </p:nvSpPr>
          <p:spPr>
            <a:xfrm>
              <a:off x="3145388" y="3178406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0" name="Google Shape;6940;p29"/>
            <p:cNvSpPr/>
            <p:nvPr/>
          </p:nvSpPr>
          <p:spPr>
            <a:xfrm>
              <a:off x="3145620" y="3178127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1" name="Google Shape;6941;p29"/>
            <p:cNvSpPr/>
            <p:nvPr/>
          </p:nvSpPr>
          <p:spPr>
            <a:xfrm>
              <a:off x="3145388" y="31785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2" name="Google Shape;6942;p29"/>
            <p:cNvSpPr/>
            <p:nvPr/>
          </p:nvSpPr>
          <p:spPr>
            <a:xfrm>
              <a:off x="3142418" y="3178964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3" name="Google Shape;6943;p29"/>
            <p:cNvSpPr/>
            <p:nvPr/>
          </p:nvSpPr>
          <p:spPr>
            <a:xfrm>
              <a:off x="3144135" y="3178503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4" name="Google Shape;6944;p29"/>
            <p:cNvSpPr/>
            <p:nvPr/>
          </p:nvSpPr>
          <p:spPr>
            <a:xfrm>
              <a:off x="3144820" y="3178213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5" name="Google Shape;6945;p29"/>
            <p:cNvSpPr/>
            <p:nvPr/>
          </p:nvSpPr>
          <p:spPr>
            <a:xfrm>
              <a:off x="3148126" y="3175940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6" name="Google Shape;6946;p29"/>
            <p:cNvSpPr/>
            <p:nvPr/>
          </p:nvSpPr>
          <p:spPr>
            <a:xfrm>
              <a:off x="3147093" y="317755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7" name="Google Shape;6947;p29"/>
            <p:cNvSpPr/>
            <p:nvPr/>
          </p:nvSpPr>
          <p:spPr>
            <a:xfrm>
              <a:off x="3152000" y="317348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8" name="Google Shape;6948;p29"/>
            <p:cNvSpPr/>
            <p:nvPr/>
          </p:nvSpPr>
          <p:spPr>
            <a:xfrm>
              <a:off x="3147557" y="3176626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9" name="Google Shape;6949;p29"/>
            <p:cNvSpPr/>
            <p:nvPr/>
          </p:nvSpPr>
          <p:spPr>
            <a:xfrm>
              <a:off x="3149946" y="3175372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0" name="Google Shape;6950;p29"/>
            <p:cNvSpPr/>
            <p:nvPr/>
          </p:nvSpPr>
          <p:spPr>
            <a:xfrm>
              <a:off x="3147325" y="317755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1" name="Google Shape;6951;p29"/>
            <p:cNvSpPr/>
            <p:nvPr/>
          </p:nvSpPr>
          <p:spPr>
            <a:xfrm>
              <a:off x="3147209" y="317717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2" name="Google Shape;6952;p29"/>
            <p:cNvSpPr/>
            <p:nvPr/>
          </p:nvSpPr>
          <p:spPr>
            <a:xfrm>
              <a:off x="3149972" y="3171018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3" name="Google Shape;6953;p29"/>
            <p:cNvSpPr/>
            <p:nvPr/>
          </p:nvSpPr>
          <p:spPr>
            <a:xfrm>
              <a:off x="3150747" y="3173484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4" name="Google Shape;6954;p29"/>
            <p:cNvSpPr/>
            <p:nvPr/>
          </p:nvSpPr>
          <p:spPr>
            <a:xfrm>
              <a:off x="3148926" y="3174610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5" name="Google Shape;6955;p29"/>
            <p:cNvSpPr/>
            <p:nvPr/>
          </p:nvSpPr>
          <p:spPr>
            <a:xfrm>
              <a:off x="3142766" y="3178084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6" name="Google Shape;6956;p29"/>
            <p:cNvSpPr/>
            <p:nvPr/>
          </p:nvSpPr>
          <p:spPr>
            <a:xfrm>
              <a:off x="3142508" y="3178031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7" name="Google Shape;6957;p29"/>
            <p:cNvSpPr/>
            <p:nvPr/>
          </p:nvSpPr>
          <p:spPr>
            <a:xfrm>
              <a:off x="3146305" y="3176036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8" name="Google Shape;6958;p29"/>
            <p:cNvSpPr/>
            <p:nvPr/>
          </p:nvSpPr>
          <p:spPr>
            <a:xfrm>
              <a:off x="3152348" y="3173012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9" name="Google Shape;6959;p29"/>
            <p:cNvSpPr/>
            <p:nvPr/>
          </p:nvSpPr>
          <p:spPr>
            <a:xfrm>
              <a:off x="3153252" y="3172155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0" name="Google Shape;6960;p29"/>
            <p:cNvSpPr/>
            <p:nvPr/>
          </p:nvSpPr>
          <p:spPr>
            <a:xfrm>
              <a:off x="3110262" y="3133809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1" name="Google Shape;6961;p29"/>
            <p:cNvSpPr/>
            <p:nvPr/>
          </p:nvSpPr>
          <p:spPr>
            <a:xfrm>
              <a:off x="3112548" y="3132769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2" name="Google Shape;6962;p29"/>
            <p:cNvSpPr/>
            <p:nvPr/>
          </p:nvSpPr>
          <p:spPr>
            <a:xfrm>
              <a:off x="3154505" y="3139428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3" name="Google Shape;6963;p29"/>
            <p:cNvSpPr/>
            <p:nvPr/>
          </p:nvSpPr>
          <p:spPr>
            <a:xfrm>
              <a:off x="3132164" y="312917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4" name="Google Shape;6964;p29"/>
            <p:cNvSpPr/>
            <p:nvPr/>
          </p:nvSpPr>
          <p:spPr>
            <a:xfrm>
              <a:off x="3130911" y="313021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5" name="Google Shape;6965;p29"/>
            <p:cNvSpPr/>
            <p:nvPr/>
          </p:nvSpPr>
          <p:spPr>
            <a:xfrm>
              <a:off x="3101378" y="3141390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6" name="Google Shape;6966;p29"/>
            <p:cNvSpPr/>
            <p:nvPr/>
          </p:nvSpPr>
          <p:spPr>
            <a:xfrm>
              <a:off x="3159296" y="3158429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7" name="Google Shape;6967;p29"/>
            <p:cNvSpPr/>
            <p:nvPr/>
          </p:nvSpPr>
          <p:spPr>
            <a:xfrm>
              <a:off x="3109242" y="3130592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8" name="Google Shape;6968;p29"/>
            <p:cNvSpPr/>
            <p:nvPr/>
          </p:nvSpPr>
          <p:spPr>
            <a:xfrm>
              <a:off x="3159981" y="3157292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9" name="Google Shape;6969;p29"/>
            <p:cNvSpPr/>
            <p:nvPr/>
          </p:nvSpPr>
          <p:spPr>
            <a:xfrm>
              <a:off x="3109126" y="3176036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0" name="Google Shape;6970;p29"/>
            <p:cNvSpPr/>
            <p:nvPr/>
          </p:nvSpPr>
          <p:spPr>
            <a:xfrm>
              <a:off x="3120761" y="3183049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1" name="Google Shape;6971;p29"/>
            <p:cNvSpPr/>
            <p:nvPr/>
          </p:nvSpPr>
          <p:spPr>
            <a:xfrm>
              <a:off x="3156855" y="3167608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2" name="Google Shape;6972;p29"/>
            <p:cNvSpPr/>
            <p:nvPr/>
          </p:nvSpPr>
          <p:spPr>
            <a:xfrm>
              <a:off x="3154737" y="3168176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3" name="Google Shape;6973;p29"/>
            <p:cNvSpPr/>
            <p:nvPr/>
          </p:nvSpPr>
          <p:spPr>
            <a:xfrm>
              <a:off x="3157811" y="315445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4" name="Google Shape;6974;p29"/>
            <p:cNvSpPr/>
            <p:nvPr/>
          </p:nvSpPr>
          <p:spPr>
            <a:xfrm>
              <a:off x="3156442" y="3167705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5" name="Google Shape;6975;p29"/>
            <p:cNvSpPr/>
            <p:nvPr/>
          </p:nvSpPr>
          <p:spPr>
            <a:xfrm>
              <a:off x="3156558" y="3167994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6" name="Google Shape;6976;p29"/>
            <p:cNvSpPr/>
            <p:nvPr/>
          </p:nvSpPr>
          <p:spPr>
            <a:xfrm>
              <a:off x="3156791" y="3167233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7" name="Google Shape;6977;p29"/>
            <p:cNvSpPr/>
            <p:nvPr/>
          </p:nvSpPr>
          <p:spPr>
            <a:xfrm>
              <a:off x="3095101" y="3158708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8" name="Google Shape;6978;p29"/>
            <p:cNvSpPr/>
            <p:nvPr/>
          </p:nvSpPr>
          <p:spPr>
            <a:xfrm>
              <a:off x="3146524" y="3136844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9" name="Google Shape;6979;p29"/>
            <p:cNvSpPr/>
            <p:nvPr/>
          </p:nvSpPr>
          <p:spPr>
            <a:xfrm>
              <a:off x="3145504" y="3135986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0" name="Google Shape;6980;p29"/>
            <p:cNvSpPr/>
            <p:nvPr/>
          </p:nvSpPr>
          <p:spPr>
            <a:xfrm>
              <a:off x="3091912" y="3127665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1" name="Google Shape;6981;p29"/>
            <p:cNvSpPr/>
            <p:nvPr/>
          </p:nvSpPr>
          <p:spPr>
            <a:xfrm>
              <a:off x="3131480" y="313012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2" name="Google Shape;6982;p29"/>
            <p:cNvSpPr/>
            <p:nvPr/>
          </p:nvSpPr>
          <p:spPr>
            <a:xfrm>
              <a:off x="3101261" y="3141294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3" name="Google Shape;6983;p29"/>
            <p:cNvSpPr/>
            <p:nvPr/>
          </p:nvSpPr>
          <p:spPr>
            <a:xfrm>
              <a:off x="3155874" y="3150569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4" name="Google Shape;6984;p29"/>
            <p:cNvSpPr/>
            <p:nvPr/>
          </p:nvSpPr>
          <p:spPr>
            <a:xfrm>
              <a:off x="3155086" y="3169796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5" name="Google Shape;6985;p29"/>
            <p:cNvSpPr/>
            <p:nvPr/>
          </p:nvSpPr>
          <p:spPr>
            <a:xfrm>
              <a:off x="3149146" y="3173323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6" name="Google Shape;6986;p29"/>
            <p:cNvSpPr/>
            <p:nvPr/>
          </p:nvSpPr>
          <p:spPr>
            <a:xfrm>
              <a:off x="3153033" y="3170246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7" name="Google Shape;6987;p29"/>
            <p:cNvSpPr/>
            <p:nvPr/>
          </p:nvSpPr>
          <p:spPr>
            <a:xfrm>
              <a:off x="3152684" y="3171018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8" name="Google Shape;6988;p29"/>
            <p:cNvSpPr/>
            <p:nvPr/>
          </p:nvSpPr>
          <p:spPr>
            <a:xfrm>
              <a:off x="3156907" y="3166289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9" name="Google Shape;6989;p29"/>
            <p:cNvSpPr/>
            <p:nvPr/>
          </p:nvSpPr>
          <p:spPr>
            <a:xfrm>
              <a:off x="3152568" y="3169796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0" name="Google Shape;6990;p29"/>
            <p:cNvSpPr/>
            <p:nvPr/>
          </p:nvSpPr>
          <p:spPr>
            <a:xfrm>
              <a:off x="3154402" y="3167329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1" name="Google Shape;6991;p29"/>
            <p:cNvSpPr/>
            <p:nvPr/>
          </p:nvSpPr>
          <p:spPr>
            <a:xfrm>
              <a:off x="3154169" y="3168091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2" name="Google Shape;6992;p29"/>
            <p:cNvSpPr/>
            <p:nvPr/>
          </p:nvSpPr>
          <p:spPr>
            <a:xfrm>
              <a:off x="3153033" y="3168745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3" name="Google Shape;6993;p29"/>
            <p:cNvSpPr/>
            <p:nvPr/>
          </p:nvSpPr>
          <p:spPr>
            <a:xfrm>
              <a:off x="3157591" y="3159727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4" name="Google Shape;6994;p29"/>
            <p:cNvSpPr/>
            <p:nvPr/>
          </p:nvSpPr>
          <p:spPr>
            <a:xfrm>
              <a:off x="3155874" y="3162021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5" name="Google Shape;6995;p29"/>
            <p:cNvSpPr/>
            <p:nvPr/>
          </p:nvSpPr>
          <p:spPr>
            <a:xfrm>
              <a:off x="3156106" y="3159834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6" name="Google Shape;6996;p29"/>
            <p:cNvSpPr/>
            <p:nvPr/>
          </p:nvSpPr>
          <p:spPr>
            <a:xfrm>
              <a:off x="3157023" y="3149722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7" name="Google Shape;6997;p29"/>
            <p:cNvSpPr/>
            <p:nvPr/>
          </p:nvSpPr>
          <p:spPr>
            <a:xfrm>
              <a:off x="3150863" y="3141562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8" name="Google Shape;6998;p29"/>
            <p:cNvSpPr/>
            <p:nvPr/>
          </p:nvSpPr>
          <p:spPr>
            <a:xfrm>
              <a:off x="3151767" y="3141958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9" name="Google Shape;6999;p29"/>
            <p:cNvSpPr/>
            <p:nvPr/>
          </p:nvSpPr>
          <p:spPr>
            <a:xfrm>
              <a:off x="3123951" y="3183618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0" name="Google Shape;7000;p29"/>
            <p:cNvSpPr/>
            <p:nvPr/>
          </p:nvSpPr>
          <p:spPr>
            <a:xfrm>
              <a:off x="3125320" y="3183146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1" name="Google Shape;7001;p29"/>
            <p:cNvSpPr/>
            <p:nvPr/>
          </p:nvSpPr>
          <p:spPr>
            <a:xfrm>
              <a:off x="3117339" y="3131847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2" name="Google Shape;7002;p29"/>
            <p:cNvSpPr/>
            <p:nvPr/>
          </p:nvSpPr>
          <p:spPr>
            <a:xfrm>
              <a:off x="3109810" y="313428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3" name="Google Shape;7003;p29"/>
            <p:cNvSpPr/>
            <p:nvPr/>
          </p:nvSpPr>
          <p:spPr>
            <a:xfrm>
              <a:off x="3104722" y="3137980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004" name="Google Shape;7004;p29"/>
          <p:cNvSpPr/>
          <p:nvPr/>
        </p:nvSpPr>
        <p:spPr>
          <a:xfrm>
            <a:off x="1651989" y="5769019"/>
            <a:ext cx="1919" cy="5183"/>
          </a:xfrm>
          <a:custGeom>
            <a:avLst/>
            <a:gdLst/>
            <a:ahLst/>
            <a:cxnLst/>
            <a:rect l="l" t="t" r="r" b="b"/>
            <a:pathLst>
              <a:path w="10" h="27" extrusionOk="0">
                <a:moveTo>
                  <a:pt x="9" y="0"/>
                </a:moveTo>
                <a:cubicBezTo>
                  <a:pt x="1" y="18"/>
                  <a:pt x="1" y="18"/>
                  <a:pt x="9" y="27"/>
                </a:cubicBezTo>
                <a:cubicBezTo>
                  <a:pt x="9" y="18"/>
                  <a:pt x="9" y="9"/>
                  <a:pt x="9" y="0"/>
                </a:cubicBezTo>
                <a:close/>
              </a:path>
            </a:pathLst>
          </a:custGeom>
          <a:solidFill>
            <a:srgbClr val="F89F0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7005" name="Google Shape;7005;p29"/>
          <p:cNvGrpSpPr/>
          <p:nvPr/>
        </p:nvGrpSpPr>
        <p:grpSpPr>
          <a:xfrm>
            <a:off x="612201" y="5774200"/>
            <a:ext cx="527087" cy="433267"/>
            <a:chOff x="3065444" y="3127665"/>
            <a:chExt cx="68656" cy="56435"/>
          </a:xfrm>
        </p:grpSpPr>
        <p:sp>
          <p:nvSpPr>
            <p:cNvPr id="7006" name="Google Shape;7006;p29"/>
            <p:cNvSpPr/>
            <p:nvPr/>
          </p:nvSpPr>
          <p:spPr>
            <a:xfrm>
              <a:off x="3067265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7" name="Google Shape;7007;p29"/>
            <p:cNvSpPr/>
            <p:nvPr/>
          </p:nvSpPr>
          <p:spPr>
            <a:xfrm>
              <a:off x="3067265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8" name="Google Shape;7008;p29"/>
            <p:cNvSpPr/>
            <p:nvPr/>
          </p:nvSpPr>
          <p:spPr>
            <a:xfrm>
              <a:off x="3099330" y="3138817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9" name="Google Shape;7009;p29"/>
            <p:cNvSpPr/>
            <p:nvPr/>
          </p:nvSpPr>
          <p:spPr>
            <a:xfrm>
              <a:off x="3102610" y="3138259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0" name="Google Shape;7010;p29"/>
            <p:cNvSpPr/>
            <p:nvPr/>
          </p:nvSpPr>
          <p:spPr>
            <a:xfrm>
              <a:off x="3103643" y="3138356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1" name="Google Shape;7011;p29"/>
            <p:cNvSpPr/>
            <p:nvPr/>
          </p:nvSpPr>
          <p:spPr>
            <a:xfrm>
              <a:off x="3106264" y="3140253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2" name="Google Shape;7012;p29"/>
            <p:cNvSpPr/>
            <p:nvPr/>
          </p:nvSpPr>
          <p:spPr>
            <a:xfrm>
              <a:off x="3106148" y="3140253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3" name="Google Shape;7013;p29"/>
            <p:cNvSpPr/>
            <p:nvPr/>
          </p:nvSpPr>
          <p:spPr>
            <a:xfrm>
              <a:off x="3107181" y="3140629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4" name="Google Shape;7014;p29"/>
            <p:cNvSpPr/>
            <p:nvPr/>
          </p:nvSpPr>
          <p:spPr>
            <a:xfrm>
              <a:off x="3107969" y="3140436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5" name="Google Shape;7015;p29"/>
            <p:cNvSpPr/>
            <p:nvPr/>
          </p:nvSpPr>
          <p:spPr>
            <a:xfrm>
              <a:off x="3107401" y="3140286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6" name="Google Shape;7016;p29"/>
            <p:cNvSpPr/>
            <p:nvPr/>
          </p:nvSpPr>
          <p:spPr>
            <a:xfrm>
              <a:off x="3106613" y="3139857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7" name="Google Shape;7017;p29"/>
            <p:cNvSpPr/>
            <p:nvPr/>
          </p:nvSpPr>
          <p:spPr>
            <a:xfrm>
              <a:off x="3105347" y="3138259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8" name="Google Shape;7018;p29"/>
            <p:cNvSpPr/>
            <p:nvPr/>
          </p:nvSpPr>
          <p:spPr>
            <a:xfrm>
              <a:off x="3109338" y="3141390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9" name="Google Shape;7019;p29"/>
            <p:cNvSpPr/>
            <p:nvPr/>
          </p:nvSpPr>
          <p:spPr>
            <a:xfrm>
              <a:off x="3109687" y="3141272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0" name="Google Shape;7020;p29"/>
            <p:cNvSpPr/>
            <p:nvPr/>
          </p:nvSpPr>
          <p:spPr>
            <a:xfrm>
              <a:off x="3107633" y="3139964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1" name="Google Shape;7021;p29"/>
            <p:cNvSpPr/>
            <p:nvPr/>
          </p:nvSpPr>
          <p:spPr>
            <a:xfrm>
              <a:off x="3110590" y="3142613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2" name="Google Shape;7022;p29"/>
            <p:cNvSpPr/>
            <p:nvPr/>
          </p:nvSpPr>
          <p:spPr>
            <a:xfrm>
              <a:off x="3111507" y="3143095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3" name="Google Shape;7023;p29"/>
            <p:cNvSpPr/>
            <p:nvPr/>
          </p:nvSpPr>
          <p:spPr>
            <a:xfrm>
              <a:off x="3112308" y="3143663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4" name="Google Shape;7024;p29"/>
            <p:cNvSpPr/>
            <p:nvPr/>
          </p:nvSpPr>
          <p:spPr>
            <a:xfrm>
              <a:off x="3110707" y="3141765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5" name="Google Shape;7025;p29"/>
            <p:cNvSpPr/>
            <p:nvPr/>
          </p:nvSpPr>
          <p:spPr>
            <a:xfrm>
              <a:off x="3110939" y="3141862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6" name="Google Shape;7026;p29"/>
            <p:cNvSpPr/>
            <p:nvPr/>
          </p:nvSpPr>
          <p:spPr>
            <a:xfrm>
              <a:off x="3110707" y="3141765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7" name="Google Shape;7027;p29"/>
            <p:cNvSpPr/>
            <p:nvPr/>
          </p:nvSpPr>
          <p:spPr>
            <a:xfrm>
              <a:off x="3109454" y="3140253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8" name="Google Shape;7028;p29"/>
            <p:cNvSpPr/>
            <p:nvPr/>
          </p:nvSpPr>
          <p:spPr>
            <a:xfrm>
              <a:off x="3110255" y="3141101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9" name="Google Shape;7029;p29"/>
            <p:cNvSpPr/>
            <p:nvPr/>
          </p:nvSpPr>
          <p:spPr>
            <a:xfrm>
              <a:off x="3110823" y="3141390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0" name="Google Shape;7030;p29"/>
            <p:cNvSpPr/>
            <p:nvPr/>
          </p:nvSpPr>
          <p:spPr>
            <a:xfrm>
              <a:off x="3112192" y="3142709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1" name="Google Shape;7031;p29"/>
            <p:cNvSpPr/>
            <p:nvPr/>
          </p:nvSpPr>
          <p:spPr>
            <a:xfrm>
              <a:off x="3111740" y="3142430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2" name="Google Shape;7032;p29"/>
            <p:cNvSpPr/>
            <p:nvPr/>
          </p:nvSpPr>
          <p:spPr>
            <a:xfrm>
              <a:off x="3114697" y="314470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3" name="Google Shape;7033;p29"/>
            <p:cNvSpPr/>
            <p:nvPr/>
          </p:nvSpPr>
          <p:spPr>
            <a:xfrm>
              <a:off x="3112192" y="3142527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4" name="Google Shape;7034;p29"/>
            <p:cNvSpPr/>
            <p:nvPr/>
          </p:nvSpPr>
          <p:spPr>
            <a:xfrm>
              <a:off x="3113328" y="3143663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5" name="Google Shape;7035;p29"/>
            <p:cNvSpPr/>
            <p:nvPr/>
          </p:nvSpPr>
          <p:spPr>
            <a:xfrm>
              <a:off x="3111740" y="3142527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6" name="Google Shape;7036;p29"/>
            <p:cNvSpPr/>
            <p:nvPr/>
          </p:nvSpPr>
          <p:spPr>
            <a:xfrm>
              <a:off x="3111740" y="3142430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7" name="Google Shape;7037;p29"/>
            <p:cNvSpPr/>
            <p:nvPr/>
          </p:nvSpPr>
          <p:spPr>
            <a:xfrm>
              <a:off x="3114813" y="3143438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8" name="Google Shape;7038;p29"/>
            <p:cNvSpPr/>
            <p:nvPr/>
          </p:nvSpPr>
          <p:spPr>
            <a:xfrm>
              <a:off x="3114013" y="3144039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9" name="Google Shape;7039;p29"/>
            <p:cNvSpPr/>
            <p:nvPr/>
          </p:nvSpPr>
          <p:spPr>
            <a:xfrm>
              <a:off x="3113109" y="3142999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0" name="Google Shape;7040;p29"/>
            <p:cNvSpPr/>
            <p:nvPr/>
          </p:nvSpPr>
          <p:spPr>
            <a:xfrm>
              <a:off x="3110823" y="313996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1" name="Google Shape;7041;p29"/>
            <p:cNvSpPr/>
            <p:nvPr/>
          </p:nvSpPr>
          <p:spPr>
            <a:xfrm>
              <a:off x="3110255" y="3139964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2" name="Google Shape;7042;p29"/>
            <p:cNvSpPr/>
            <p:nvPr/>
          </p:nvSpPr>
          <p:spPr>
            <a:xfrm>
              <a:off x="3112540" y="3141669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3" name="Google Shape;7043;p29"/>
            <p:cNvSpPr/>
            <p:nvPr/>
          </p:nvSpPr>
          <p:spPr>
            <a:xfrm>
              <a:off x="3114361" y="3144886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4" name="Google Shape;7044;p29"/>
            <p:cNvSpPr/>
            <p:nvPr/>
          </p:nvSpPr>
          <p:spPr>
            <a:xfrm>
              <a:off x="3115046" y="3145551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5" name="Google Shape;7045;p29"/>
            <p:cNvSpPr/>
            <p:nvPr/>
          </p:nvSpPr>
          <p:spPr>
            <a:xfrm>
              <a:off x="3086997" y="3172444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6" name="Google Shape;7046;p29"/>
            <p:cNvSpPr/>
            <p:nvPr/>
          </p:nvSpPr>
          <p:spPr>
            <a:xfrm>
              <a:off x="3088818" y="3173109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7" name="Google Shape;7047;p29"/>
            <p:cNvSpPr/>
            <p:nvPr/>
          </p:nvSpPr>
          <p:spPr>
            <a:xfrm>
              <a:off x="3115265" y="3164016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8" name="Google Shape;7048;p29"/>
            <p:cNvSpPr/>
            <p:nvPr/>
          </p:nvSpPr>
          <p:spPr>
            <a:xfrm>
              <a:off x="3103759" y="3173012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9" name="Google Shape;7049;p29"/>
            <p:cNvSpPr/>
            <p:nvPr/>
          </p:nvSpPr>
          <p:spPr>
            <a:xfrm>
              <a:off x="3103294" y="3174428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0" name="Google Shape;7050;p29"/>
            <p:cNvSpPr/>
            <p:nvPr/>
          </p:nvSpPr>
          <p:spPr>
            <a:xfrm>
              <a:off x="3078900" y="3166761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1" name="Google Shape;7051;p29"/>
            <p:cNvSpPr/>
            <p:nvPr/>
          </p:nvSpPr>
          <p:spPr>
            <a:xfrm>
              <a:off x="3119036" y="3153035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2" name="Google Shape;7052;p29"/>
            <p:cNvSpPr/>
            <p:nvPr/>
          </p:nvSpPr>
          <p:spPr>
            <a:xfrm>
              <a:off x="3089386" y="3169978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3" name="Google Shape;7053;p29"/>
            <p:cNvSpPr/>
            <p:nvPr/>
          </p:nvSpPr>
          <p:spPr>
            <a:xfrm>
              <a:off x="3118804" y="3153604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4" name="Google Shape;7054;p29"/>
            <p:cNvSpPr/>
            <p:nvPr/>
          </p:nvSpPr>
          <p:spPr>
            <a:xfrm>
              <a:off x="3085964" y="3138763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5" name="Google Shape;7055;p29"/>
            <p:cNvSpPr/>
            <p:nvPr/>
          </p:nvSpPr>
          <p:spPr>
            <a:xfrm>
              <a:off x="3096347" y="3138645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6" name="Google Shape;7056;p29"/>
            <p:cNvSpPr/>
            <p:nvPr/>
          </p:nvSpPr>
          <p:spPr>
            <a:xfrm>
              <a:off x="3117099" y="3148199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7" name="Google Shape;7057;p29"/>
            <p:cNvSpPr/>
            <p:nvPr/>
          </p:nvSpPr>
          <p:spPr>
            <a:xfrm>
              <a:off x="3118003" y="314697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8" name="Google Shape;7058;p29"/>
            <p:cNvSpPr/>
            <p:nvPr/>
          </p:nvSpPr>
          <p:spPr>
            <a:xfrm>
              <a:off x="3121425" y="3155963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9" name="Google Shape;7059;p29"/>
            <p:cNvSpPr/>
            <p:nvPr/>
          </p:nvSpPr>
          <p:spPr>
            <a:xfrm>
              <a:off x="3117215" y="3148017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0" name="Google Shape;7060;p29"/>
            <p:cNvSpPr/>
            <p:nvPr/>
          </p:nvSpPr>
          <p:spPr>
            <a:xfrm>
              <a:off x="3116867" y="314801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1" name="Google Shape;7061;p29"/>
            <p:cNvSpPr/>
            <p:nvPr/>
          </p:nvSpPr>
          <p:spPr>
            <a:xfrm>
              <a:off x="3117099" y="3148296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2" name="Google Shape;7062;p29"/>
            <p:cNvSpPr/>
            <p:nvPr/>
          </p:nvSpPr>
          <p:spPr>
            <a:xfrm>
              <a:off x="3076498" y="315266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3" name="Google Shape;7063;p29"/>
            <p:cNvSpPr/>
            <p:nvPr/>
          </p:nvSpPr>
          <p:spPr>
            <a:xfrm>
              <a:off x="3115498" y="31696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4" name="Google Shape;7064;p29"/>
            <p:cNvSpPr/>
            <p:nvPr/>
          </p:nvSpPr>
          <p:spPr>
            <a:xfrm>
              <a:off x="3114581" y="3169227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5" name="Google Shape;7065;p29"/>
            <p:cNvSpPr/>
            <p:nvPr/>
          </p:nvSpPr>
          <p:spPr>
            <a:xfrm>
              <a:off x="3074910" y="3136179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6" name="Google Shape;7066;p29"/>
            <p:cNvSpPr/>
            <p:nvPr/>
          </p:nvSpPr>
          <p:spPr>
            <a:xfrm>
              <a:off x="3103643" y="3174246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7" name="Google Shape;7067;p29"/>
            <p:cNvSpPr/>
            <p:nvPr/>
          </p:nvSpPr>
          <p:spPr>
            <a:xfrm>
              <a:off x="3079352" y="316676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8" name="Google Shape;7068;p29"/>
            <p:cNvSpPr/>
            <p:nvPr/>
          </p:nvSpPr>
          <p:spPr>
            <a:xfrm>
              <a:off x="3122342" y="315870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9" name="Google Shape;7069;p29"/>
            <p:cNvSpPr/>
            <p:nvPr/>
          </p:nvSpPr>
          <p:spPr>
            <a:xfrm>
              <a:off x="3115950" y="3146784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0" name="Google Shape;7070;p29"/>
            <p:cNvSpPr/>
            <p:nvPr/>
          </p:nvSpPr>
          <p:spPr>
            <a:xfrm>
              <a:off x="3115265" y="3142902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1" name="Google Shape;7071;p29"/>
            <p:cNvSpPr/>
            <p:nvPr/>
          </p:nvSpPr>
          <p:spPr>
            <a:xfrm>
              <a:off x="3116298" y="3145454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2" name="Google Shape;7072;p29"/>
            <p:cNvSpPr/>
            <p:nvPr/>
          </p:nvSpPr>
          <p:spPr>
            <a:xfrm>
              <a:off x="3116324" y="3145175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3" name="Google Shape;7073;p29"/>
            <p:cNvSpPr/>
            <p:nvPr/>
          </p:nvSpPr>
          <p:spPr>
            <a:xfrm>
              <a:off x="3117022" y="3148650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4" name="Google Shape;7074;p29"/>
            <p:cNvSpPr/>
            <p:nvPr/>
          </p:nvSpPr>
          <p:spPr>
            <a:xfrm>
              <a:off x="3117435" y="3145272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5" name="Google Shape;7075;p29"/>
            <p:cNvSpPr/>
            <p:nvPr/>
          </p:nvSpPr>
          <p:spPr>
            <a:xfrm>
              <a:off x="3118468" y="3146880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6" name="Google Shape;7076;p29"/>
            <p:cNvSpPr/>
            <p:nvPr/>
          </p:nvSpPr>
          <p:spPr>
            <a:xfrm>
              <a:off x="3118119" y="3146591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7" name="Google Shape;7077;p29"/>
            <p:cNvSpPr/>
            <p:nvPr/>
          </p:nvSpPr>
          <p:spPr>
            <a:xfrm>
              <a:off x="3118235" y="3145744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8" name="Google Shape;7078;p29"/>
            <p:cNvSpPr/>
            <p:nvPr/>
          </p:nvSpPr>
          <p:spPr>
            <a:xfrm>
              <a:off x="3120625" y="3151867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9" name="Google Shape;7079;p29"/>
            <p:cNvSpPr/>
            <p:nvPr/>
          </p:nvSpPr>
          <p:spPr>
            <a:xfrm>
              <a:off x="3120973" y="3150194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0" name="Google Shape;7080;p29"/>
            <p:cNvSpPr/>
            <p:nvPr/>
          </p:nvSpPr>
          <p:spPr>
            <a:xfrm>
              <a:off x="3121774" y="3151405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1" name="Google Shape;7081;p29"/>
            <p:cNvSpPr/>
            <p:nvPr/>
          </p:nvSpPr>
          <p:spPr>
            <a:xfrm>
              <a:off x="3120289" y="3159094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2" name="Google Shape;7082;p29"/>
            <p:cNvSpPr/>
            <p:nvPr/>
          </p:nvSpPr>
          <p:spPr>
            <a:xfrm>
              <a:off x="3119036" y="3165538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3" name="Google Shape;7083;p29"/>
            <p:cNvSpPr/>
            <p:nvPr/>
          </p:nvSpPr>
          <p:spPr>
            <a:xfrm>
              <a:off x="3119372" y="3165528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4" name="Google Shape;7084;p29"/>
            <p:cNvSpPr/>
            <p:nvPr/>
          </p:nvSpPr>
          <p:spPr>
            <a:xfrm>
              <a:off x="3098284" y="313873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5" name="Google Shape;7085;p29"/>
            <p:cNvSpPr/>
            <p:nvPr/>
          </p:nvSpPr>
          <p:spPr>
            <a:xfrm>
              <a:off x="3099084" y="3138259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6" name="Google Shape;7086;p29"/>
            <p:cNvSpPr/>
            <p:nvPr/>
          </p:nvSpPr>
          <p:spPr>
            <a:xfrm>
              <a:off x="3092240" y="3174900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7" name="Google Shape;7087;p29"/>
            <p:cNvSpPr/>
            <p:nvPr/>
          </p:nvSpPr>
          <p:spPr>
            <a:xfrm>
              <a:off x="3086429" y="3172155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8" name="Google Shape;7088;p29"/>
            <p:cNvSpPr/>
            <p:nvPr/>
          </p:nvSpPr>
          <p:spPr>
            <a:xfrm>
              <a:off x="3081405" y="3169753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9" name="Google Shape;7089;p29"/>
            <p:cNvSpPr/>
            <p:nvPr/>
          </p:nvSpPr>
          <p:spPr>
            <a:xfrm>
              <a:off x="3099304" y="3183693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0" name="Google Shape;7090;p29"/>
            <p:cNvSpPr/>
            <p:nvPr/>
          </p:nvSpPr>
          <p:spPr>
            <a:xfrm>
              <a:off x="3104663" y="3182384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1" name="Google Shape;7091;p29"/>
            <p:cNvSpPr/>
            <p:nvPr/>
          </p:nvSpPr>
          <p:spPr>
            <a:xfrm>
              <a:off x="3106381" y="3181709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2" name="Google Shape;7092;p29"/>
            <p:cNvSpPr/>
            <p:nvPr/>
          </p:nvSpPr>
          <p:spPr>
            <a:xfrm>
              <a:off x="3111624" y="3181902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3" name="Google Shape;7093;p29"/>
            <p:cNvSpPr/>
            <p:nvPr/>
          </p:nvSpPr>
          <p:spPr>
            <a:xfrm>
              <a:off x="3111546" y="3182191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4" name="Google Shape;7094;p29"/>
            <p:cNvSpPr/>
            <p:nvPr/>
          </p:nvSpPr>
          <p:spPr>
            <a:xfrm>
              <a:off x="3113444" y="3181344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5" name="Google Shape;7095;p29"/>
            <p:cNvSpPr/>
            <p:nvPr/>
          </p:nvSpPr>
          <p:spPr>
            <a:xfrm>
              <a:off x="3114013" y="3180776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6" name="Google Shape;7096;p29"/>
            <p:cNvSpPr/>
            <p:nvPr/>
          </p:nvSpPr>
          <p:spPr>
            <a:xfrm>
              <a:off x="3113444" y="3180883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7" name="Google Shape;7097;p29"/>
            <p:cNvSpPr/>
            <p:nvPr/>
          </p:nvSpPr>
          <p:spPr>
            <a:xfrm>
              <a:off x="3111791" y="3181151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8" name="Google Shape;7098;p29"/>
            <p:cNvSpPr/>
            <p:nvPr/>
          </p:nvSpPr>
          <p:spPr>
            <a:xfrm>
              <a:off x="3108537" y="3181248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9" name="Google Shape;7099;p29"/>
            <p:cNvSpPr/>
            <p:nvPr/>
          </p:nvSpPr>
          <p:spPr>
            <a:xfrm>
              <a:off x="3116983" y="3179639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0" name="Google Shape;7100;p29"/>
            <p:cNvSpPr/>
            <p:nvPr/>
          </p:nvSpPr>
          <p:spPr>
            <a:xfrm>
              <a:off x="3117215" y="317916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1" name="Google Shape;7101;p29"/>
            <p:cNvSpPr/>
            <p:nvPr/>
          </p:nvSpPr>
          <p:spPr>
            <a:xfrm>
              <a:off x="3113225" y="3180111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2" name="Google Shape;7102;p29"/>
            <p:cNvSpPr/>
            <p:nvPr/>
          </p:nvSpPr>
          <p:spPr>
            <a:xfrm>
              <a:off x="3120056" y="3178213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3" name="Google Shape;7103;p29"/>
            <p:cNvSpPr/>
            <p:nvPr/>
          </p:nvSpPr>
          <p:spPr>
            <a:xfrm>
              <a:off x="3121722" y="3176701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4" name="Google Shape;7104;p29"/>
            <p:cNvSpPr/>
            <p:nvPr/>
          </p:nvSpPr>
          <p:spPr>
            <a:xfrm>
              <a:off x="3122910" y="3176133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5" name="Google Shape;7105;p29"/>
            <p:cNvSpPr/>
            <p:nvPr/>
          </p:nvSpPr>
          <p:spPr>
            <a:xfrm>
              <a:off x="3118920" y="3178406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6" name="Google Shape;7106;p29"/>
            <p:cNvSpPr/>
            <p:nvPr/>
          </p:nvSpPr>
          <p:spPr>
            <a:xfrm>
              <a:off x="3119152" y="3178127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7" name="Google Shape;7107;p29"/>
            <p:cNvSpPr/>
            <p:nvPr/>
          </p:nvSpPr>
          <p:spPr>
            <a:xfrm>
              <a:off x="3118920" y="31785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8" name="Google Shape;7108;p29"/>
            <p:cNvSpPr/>
            <p:nvPr/>
          </p:nvSpPr>
          <p:spPr>
            <a:xfrm>
              <a:off x="3115950" y="3178964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9" name="Google Shape;7109;p29"/>
            <p:cNvSpPr/>
            <p:nvPr/>
          </p:nvSpPr>
          <p:spPr>
            <a:xfrm>
              <a:off x="3117667" y="3178503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0" name="Google Shape;7110;p29"/>
            <p:cNvSpPr/>
            <p:nvPr/>
          </p:nvSpPr>
          <p:spPr>
            <a:xfrm>
              <a:off x="3118352" y="3178213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1" name="Google Shape;7111;p29"/>
            <p:cNvSpPr/>
            <p:nvPr/>
          </p:nvSpPr>
          <p:spPr>
            <a:xfrm>
              <a:off x="3121658" y="3175940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2" name="Google Shape;7112;p29"/>
            <p:cNvSpPr/>
            <p:nvPr/>
          </p:nvSpPr>
          <p:spPr>
            <a:xfrm>
              <a:off x="3120625" y="317755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3" name="Google Shape;7113;p29"/>
            <p:cNvSpPr/>
            <p:nvPr/>
          </p:nvSpPr>
          <p:spPr>
            <a:xfrm>
              <a:off x="3125532" y="317348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4" name="Google Shape;7114;p29"/>
            <p:cNvSpPr/>
            <p:nvPr/>
          </p:nvSpPr>
          <p:spPr>
            <a:xfrm>
              <a:off x="3121089" y="3176626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5" name="Google Shape;7115;p29"/>
            <p:cNvSpPr/>
            <p:nvPr/>
          </p:nvSpPr>
          <p:spPr>
            <a:xfrm>
              <a:off x="3123478" y="3175372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6" name="Google Shape;7116;p29"/>
            <p:cNvSpPr/>
            <p:nvPr/>
          </p:nvSpPr>
          <p:spPr>
            <a:xfrm>
              <a:off x="3120857" y="317755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7" name="Google Shape;7117;p29"/>
            <p:cNvSpPr/>
            <p:nvPr/>
          </p:nvSpPr>
          <p:spPr>
            <a:xfrm>
              <a:off x="3120741" y="317717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8" name="Google Shape;7118;p29"/>
            <p:cNvSpPr/>
            <p:nvPr/>
          </p:nvSpPr>
          <p:spPr>
            <a:xfrm>
              <a:off x="3123504" y="3171018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9" name="Google Shape;7119;p29"/>
            <p:cNvSpPr/>
            <p:nvPr/>
          </p:nvSpPr>
          <p:spPr>
            <a:xfrm>
              <a:off x="3124279" y="3173484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0" name="Google Shape;7120;p29"/>
            <p:cNvSpPr/>
            <p:nvPr/>
          </p:nvSpPr>
          <p:spPr>
            <a:xfrm>
              <a:off x="3122458" y="3174610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1" name="Google Shape;7121;p29"/>
            <p:cNvSpPr/>
            <p:nvPr/>
          </p:nvSpPr>
          <p:spPr>
            <a:xfrm>
              <a:off x="3116298" y="3178084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2" name="Google Shape;7122;p29"/>
            <p:cNvSpPr/>
            <p:nvPr/>
          </p:nvSpPr>
          <p:spPr>
            <a:xfrm>
              <a:off x="3116040" y="3178031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3" name="Google Shape;7123;p29"/>
            <p:cNvSpPr/>
            <p:nvPr/>
          </p:nvSpPr>
          <p:spPr>
            <a:xfrm>
              <a:off x="3119837" y="3176036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4" name="Google Shape;7124;p29"/>
            <p:cNvSpPr/>
            <p:nvPr/>
          </p:nvSpPr>
          <p:spPr>
            <a:xfrm>
              <a:off x="3125880" y="3173012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5" name="Google Shape;7125;p29"/>
            <p:cNvSpPr/>
            <p:nvPr/>
          </p:nvSpPr>
          <p:spPr>
            <a:xfrm>
              <a:off x="3126784" y="3172155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6" name="Google Shape;7126;p29"/>
            <p:cNvSpPr/>
            <p:nvPr/>
          </p:nvSpPr>
          <p:spPr>
            <a:xfrm>
              <a:off x="3083794" y="3133809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7" name="Google Shape;7127;p29"/>
            <p:cNvSpPr/>
            <p:nvPr/>
          </p:nvSpPr>
          <p:spPr>
            <a:xfrm>
              <a:off x="3086080" y="3132769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8" name="Google Shape;7128;p29"/>
            <p:cNvSpPr/>
            <p:nvPr/>
          </p:nvSpPr>
          <p:spPr>
            <a:xfrm>
              <a:off x="3128037" y="3139428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9" name="Google Shape;7129;p29"/>
            <p:cNvSpPr/>
            <p:nvPr/>
          </p:nvSpPr>
          <p:spPr>
            <a:xfrm>
              <a:off x="3105696" y="312917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0" name="Google Shape;7130;p29"/>
            <p:cNvSpPr/>
            <p:nvPr/>
          </p:nvSpPr>
          <p:spPr>
            <a:xfrm>
              <a:off x="3104443" y="313021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1" name="Google Shape;7131;p29"/>
            <p:cNvSpPr/>
            <p:nvPr/>
          </p:nvSpPr>
          <p:spPr>
            <a:xfrm>
              <a:off x="3074910" y="3141390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2" name="Google Shape;7132;p29"/>
            <p:cNvSpPr/>
            <p:nvPr/>
          </p:nvSpPr>
          <p:spPr>
            <a:xfrm>
              <a:off x="3132828" y="3158429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3" name="Google Shape;7133;p29"/>
            <p:cNvSpPr/>
            <p:nvPr/>
          </p:nvSpPr>
          <p:spPr>
            <a:xfrm>
              <a:off x="3082774" y="3130592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4" name="Google Shape;7134;p29"/>
            <p:cNvSpPr/>
            <p:nvPr/>
          </p:nvSpPr>
          <p:spPr>
            <a:xfrm>
              <a:off x="3133513" y="3157292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5" name="Google Shape;7135;p29"/>
            <p:cNvSpPr/>
            <p:nvPr/>
          </p:nvSpPr>
          <p:spPr>
            <a:xfrm>
              <a:off x="3082658" y="3176036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6" name="Google Shape;7136;p29"/>
            <p:cNvSpPr/>
            <p:nvPr/>
          </p:nvSpPr>
          <p:spPr>
            <a:xfrm>
              <a:off x="3094293" y="3183049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7" name="Google Shape;7137;p29"/>
            <p:cNvSpPr/>
            <p:nvPr/>
          </p:nvSpPr>
          <p:spPr>
            <a:xfrm>
              <a:off x="3130387" y="3167608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8" name="Google Shape;7138;p29"/>
            <p:cNvSpPr/>
            <p:nvPr/>
          </p:nvSpPr>
          <p:spPr>
            <a:xfrm>
              <a:off x="3128270" y="3168176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9" name="Google Shape;7139;p29"/>
            <p:cNvSpPr/>
            <p:nvPr/>
          </p:nvSpPr>
          <p:spPr>
            <a:xfrm>
              <a:off x="3131343" y="315445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0" name="Google Shape;7140;p29"/>
            <p:cNvSpPr/>
            <p:nvPr/>
          </p:nvSpPr>
          <p:spPr>
            <a:xfrm>
              <a:off x="3129974" y="3167705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1" name="Google Shape;7141;p29"/>
            <p:cNvSpPr/>
            <p:nvPr/>
          </p:nvSpPr>
          <p:spPr>
            <a:xfrm>
              <a:off x="3130090" y="3167994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2" name="Google Shape;7142;p29"/>
            <p:cNvSpPr/>
            <p:nvPr/>
          </p:nvSpPr>
          <p:spPr>
            <a:xfrm>
              <a:off x="3130323" y="3167233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3" name="Google Shape;7143;p29"/>
            <p:cNvSpPr/>
            <p:nvPr/>
          </p:nvSpPr>
          <p:spPr>
            <a:xfrm>
              <a:off x="3068633" y="3158708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4" name="Google Shape;7144;p29"/>
            <p:cNvSpPr/>
            <p:nvPr/>
          </p:nvSpPr>
          <p:spPr>
            <a:xfrm>
              <a:off x="3120056" y="3136844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5" name="Google Shape;7145;p29"/>
            <p:cNvSpPr/>
            <p:nvPr/>
          </p:nvSpPr>
          <p:spPr>
            <a:xfrm>
              <a:off x="3119036" y="3135986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6" name="Google Shape;7146;p29"/>
            <p:cNvSpPr/>
            <p:nvPr/>
          </p:nvSpPr>
          <p:spPr>
            <a:xfrm>
              <a:off x="3065444" y="3127665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7" name="Google Shape;7147;p29"/>
            <p:cNvSpPr/>
            <p:nvPr/>
          </p:nvSpPr>
          <p:spPr>
            <a:xfrm>
              <a:off x="3105012" y="313012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8" name="Google Shape;7148;p29"/>
            <p:cNvSpPr/>
            <p:nvPr/>
          </p:nvSpPr>
          <p:spPr>
            <a:xfrm>
              <a:off x="3074793" y="3141294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9" name="Google Shape;7149;p29"/>
            <p:cNvSpPr/>
            <p:nvPr/>
          </p:nvSpPr>
          <p:spPr>
            <a:xfrm>
              <a:off x="3129406" y="3150569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0" name="Google Shape;7150;p29"/>
            <p:cNvSpPr/>
            <p:nvPr/>
          </p:nvSpPr>
          <p:spPr>
            <a:xfrm>
              <a:off x="3128618" y="3169796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1" name="Google Shape;7151;p29"/>
            <p:cNvSpPr/>
            <p:nvPr/>
          </p:nvSpPr>
          <p:spPr>
            <a:xfrm>
              <a:off x="3122678" y="3173323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2" name="Google Shape;7152;p29"/>
            <p:cNvSpPr/>
            <p:nvPr/>
          </p:nvSpPr>
          <p:spPr>
            <a:xfrm>
              <a:off x="3126565" y="3170246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3" name="Google Shape;7153;p29"/>
            <p:cNvSpPr/>
            <p:nvPr/>
          </p:nvSpPr>
          <p:spPr>
            <a:xfrm>
              <a:off x="3126216" y="3171018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4" name="Google Shape;7154;p29"/>
            <p:cNvSpPr/>
            <p:nvPr/>
          </p:nvSpPr>
          <p:spPr>
            <a:xfrm>
              <a:off x="3130439" y="3166289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5" name="Google Shape;7155;p29"/>
            <p:cNvSpPr/>
            <p:nvPr/>
          </p:nvSpPr>
          <p:spPr>
            <a:xfrm>
              <a:off x="3126100" y="3169796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6" name="Google Shape;7156;p29"/>
            <p:cNvSpPr/>
            <p:nvPr/>
          </p:nvSpPr>
          <p:spPr>
            <a:xfrm>
              <a:off x="3127934" y="3167329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7" name="Google Shape;7157;p29"/>
            <p:cNvSpPr/>
            <p:nvPr/>
          </p:nvSpPr>
          <p:spPr>
            <a:xfrm>
              <a:off x="3127701" y="3168091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8" name="Google Shape;7158;p29"/>
            <p:cNvSpPr/>
            <p:nvPr/>
          </p:nvSpPr>
          <p:spPr>
            <a:xfrm>
              <a:off x="3126565" y="3168745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9" name="Google Shape;7159;p29"/>
            <p:cNvSpPr/>
            <p:nvPr/>
          </p:nvSpPr>
          <p:spPr>
            <a:xfrm>
              <a:off x="3131123" y="3159727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0" name="Google Shape;7160;p29"/>
            <p:cNvSpPr/>
            <p:nvPr/>
          </p:nvSpPr>
          <p:spPr>
            <a:xfrm>
              <a:off x="3129406" y="3162021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1" name="Google Shape;7161;p29"/>
            <p:cNvSpPr/>
            <p:nvPr/>
          </p:nvSpPr>
          <p:spPr>
            <a:xfrm>
              <a:off x="3129638" y="3159834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2" name="Google Shape;7162;p29"/>
            <p:cNvSpPr/>
            <p:nvPr/>
          </p:nvSpPr>
          <p:spPr>
            <a:xfrm>
              <a:off x="3130555" y="3149722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3" name="Google Shape;7163;p29"/>
            <p:cNvSpPr/>
            <p:nvPr/>
          </p:nvSpPr>
          <p:spPr>
            <a:xfrm>
              <a:off x="3124395" y="3141562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4" name="Google Shape;7164;p29"/>
            <p:cNvSpPr/>
            <p:nvPr/>
          </p:nvSpPr>
          <p:spPr>
            <a:xfrm>
              <a:off x="3125299" y="3141958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5" name="Google Shape;7165;p29"/>
            <p:cNvSpPr/>
            <p:nvPr/>
          </p:nvSpPr>
          <p:spPr>
            <a:xfrm>
              <a:off x="3097483" y="3183618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6" name="Google Shape;7166;p29"/>
            <p:cNvSpPr/>
            <p:nvPr/>
          </p:nvSpPr>
          <p:spPr>
            <a:xfrm>
              <a:off x="3098852" y="3183146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7" name="Google Shape;7167;p29"/>
            <p:cNvSpPr/>
            <p:nvPr/>
          </p:nvSpPr>
          <p:spPr>
            <a:xfrm>
              <a:off x="3090871" y="3131847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8" name="Google Shape;7168;p29"/>
            <p:cNvSpPr/>
            <p:nvPr/>
          </p:nvSpPr>
          <p:spPr>
            <a:xfrm>
              <a:off x="3083342" y="313428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9" name="Google Shape;7169;p29"/>
            <p:cNvSpPr/>
            <p:nvPr/>
          </p:nvSpPr>
          <p:spPr>
            <a:xfrm>
              <a:off x="3078254" y="3137980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170" name="Google Shape;7170;p29"/>
          <p:cNvGrpSpPr/>
          <p:nvPr/>
        </p:nvGrpSpPr>
        <p:grpSpPr>
          <a:xfrm>
            <a:off x="917001" y="5375600"/>
            <a:ext cx="527087" cy="433267"/>
            <a:chOff x="3105146" y="3154133"/>
            <a:chExt cx="68656" cy="56435"/>
          </a:xfrm>
        </p:grpSpPr>
        <p:sp>
          <p:nvSpPr>
            <p:cNvPr id="7171" name="Google Shape;7171;p29"/>
            <p:cNvSpPr/>
            <p:nvPr/>
          </p:nvSpPr>
          <p:spPr>
            <a:xfrm>
              <a:off x="3106967" y="3155162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2" name="Google Shape;7172;p29"/>
            <p:cNvSpPr/>
            <p:nvPr/>
          </p:nvSpPr>
          <p:spPr>
            <a:xfrm>
              <a:off x="3106967" y="3155162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3" name="Google Shape;7173;p29"/>
            <p:cNvSpPr/>
            <p:nvPr/>
          </p:nvSpPr>
          <p:spPr>
            <a:xfrm>
              <a:off x="3139032" y="3165285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4" name="Google Shape;7174;p29"/>
            <p:cNvSpPr/>
            <p:nvPr/>
          </p:nvSpPr>
          <p:spPr>
            <a:xfrm>
              <a:off x="3142312" y="3164727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5" name="Google Shape;7175;p29"/>
            <p:cNvSpPr/>
            <p:nvPr/>
          </p:nvSpPr>
          <p:spPr>
            <a:xfrm>
              <a:off x="3143345" y="3164823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6" name="Google Shape;7176;p29"/>
            <p:cNvSpPr/>
            <p:nvPr/>
          </p:nvSpPr>
          <p:spPr>
            <a:xfrm>
              <a:off x="3145966" y="3166721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7" name="Google Shape;7177;p29"/>
            <p:cNvSpPr/>
            <p:nvPr/>
          </p:nvSpPr>
          <p:spPr>
            <a:xfrm>
              <a:off x="3145850" y="3166721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8" name="Google Shape;7178;p29"/>
            <p:cNvSpPr/>
            <p:nvPr/>
          </p:nvSpPr>
          <p:spPr>
            <a:xfrm>
              <a:off x="3146883" y="3167097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9" name="Google Shape;7179;p29"/>
            <p:cNvSpPr/>
            <p:nvPr/>
          </p:nvSpPr>
          <p:spPr>
            <a:xfrm>
              <a:off x="3147671" y="3166904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0" name="Google Shape;7180;p29"/>
            <p:cNvSpPr/>
            <p:nvPr/>
          </p:nvSpPr>
          <p:spPr>
            <a:xfrm>
              <a:off x="3147103" y="3166754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1" name="Google Shape;7181;p29"/>
            <p:cNvSpPr/>
            <p:nvPr/>
          </p:nvSpPr>
          <p:spPr>
            <a:xfrm>
              <a:off x="3146315" y="3166325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2" name="Google Shape;7182;p29"/>
            <p:cNvSpPr/>
            <p:nvPr/>
          </p:nvSpPr>
          <p:spPr>
            <a:xfrm>
              <a:off x="3145049" y="3164727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3" name="Google Shape;7183;p29"/>
            <p:cNvSpPr/>
            <p:nvPr/>
          </p:nvSpPr>
          <p:spPr>
            <a:xfrm>
              <a:off x="3149040" y="3167858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4" name="Google Shape;7184;p29"/>
            <p:cNvSpPr/>
            <p:nvPr/>
          </p:nvSpPr>
          <p:spPr>
            <a:xfrm>
              <a:off x="3149388" y="3167740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5" name="Google Shape;7185;p29"/>
            <p:cNvSpPr/>
            <p:nvPr/>
          </p:nvSpPr>
          <p:spPr>
            <a:xfrm>
              <a:off x="3147335" y="3166432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6" name="Google Shape;7186;p29"/>
            <p:cNvSpPr/>
            <p:nvPr/>
          </p:nvSpPr>
          <p:spPr>
            <a:xfrm>
              <a:off x="3150292" y="3169081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7" name="Google Shape;7187;p29"/>
            <p:cNvSpPr/>
            <p:nvPr/>
          </p:nvSpPr>
          <p:spPr>
            <a:xfrm>
              <a:off x="3151209" y="3169563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8" name="Google Shape;7188;p29"/>
            <p:cNvSpPr/>
            <p:nvPr/>
          </p:nvSpPr>
          <p:spPr>
            <a:xfrm>
              <a:off x="3152010" y="3170131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9" name="Google Shape;7189;p29"/>
            <p:cNvSpPr/>
            <p:nvPr/>
          </p:nvSpPr>
          <p:spPr>
            <a:xfrm>
              <a:off x="3150409" y="3168233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0" name="Google Shape;7190;p29"/>
            <p:cNvSpPr/>
            <p:nvPr/>
          </p:nvSpPr>
          <p:spPr>
            <a:xfrm>
              <a:off x="3150641" y="3168330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1" name="Google Shape;7191;p29"/>
            <p:cNvSpPr/>
            <p:nvPr/>
          </p:nvSpPr>
          <p:spPr>
            <a:xfrm>
              <a:off x="3150409" y="3168233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2" name="Google Shape;7192;p29"/>
            <p:cNvSpPr/>
            <p:nvPr/>
          </p:nvSpPr>
          <p:spPr>
            <a:xfrm>
              <a:off x="3149156" y="3166721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3" name="Google Shape;7193;p29"/>
            <p:cNvSpPr/>
            <p:nvPr/>
          </p:nvSpPr>
          <p:spPr>
            <a:xfrm>
              <a:off x="3149957" y="3167569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4" name="Google Shape;7194;p29"/>
            <p:cNvSpPr/>
            <p:nvPr/>
          </p:nvSpPr>
          <p:spPr>
            <a:xfrm>
              <a:off x="3150525" y="3167858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5" name="Google Shape;7195;p29"/>
            <p:cNvSpPr/>
            <p:nvPr/>
          </p:nvSpPr>
          <p:spPr>
            <a:xfrm>
              <a:off x="3151894" y="3169177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6" name="Google Shape;7196;p29"/>
            <p:cNvSpPr/>
            <p:nvPr/>
          </p:nvSpPr>
          <p:spPr>
            <a:xfrm>
              <a:off x="3151442" y="3168898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7" name="Google Shape;7197;p29"/>
            <p:cNvSpPr/>
            <p:nvPr/>
          </p:nvSpPr>
          <p:spPr>
            <a:xfrm>
              <a:off x="3154399" y="317117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8" name="Google Shape;7198;p29"/>
            <p:cNvSpPr/>
            <p:nvPr/>
          </p:nvSpPr>
          <p:spPr>
            <a:xfrm>
              <a:off x="3151894" y="3168995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9" name="Google Shape;7199;p29"/>
            <p:cNvSpPr/>
            <p:nvPr/>
          </p:nvSpPr>
          <p:spPr>
            <a:xfrm>
              <a:off x="3153030" y="3170131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0" name="Google Shape;7200;p29"/>
            <p:cNvSpPr/>
            <p:nvPr/>
          </p:nvSpPr>
          <p:spPr>
            <a:xfrm>
              <a:off x="3151442" y="3168995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1" name="Google Shape;7201;p29"/>
            <p:cNvSpPr/>
            <p:nvPr/>
          </p:nvSpPr>
          <p:spPr>
            <a:xfrm>
              <a:off x="3151442" y="3168898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2" name="Google Shape;7202;p29"/>
            <p:cNvSpPr/>
            <p:nvPr/>
          </p:nvSpPr>
          <p:spPr>
            <a:xfrm>
              <a:off x="3154515" y="3169906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3" name="Google Shape;7203;p29"/>
            <p:cNvSpPr/>
            <p:nvPr/>
          </p:nvSpPr>
          <p:spPr>
            <a:xfrm>
              <a:off x="3153715" y="3170507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4" name="Google Shape;7204;p29"/>
            <p:cNvSpPr/>
            <p:nvPr/>
          </p:nvSpPr>
          <p:spPr>
            <a:xfrm>
              <a:off x="3152811" y="3169467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5" name="Google Shape;7205;p29"/>
            <p:cNvSpPr/>
            <p:nvPr/>
          </p:nvSpPr>
          <p:spPr>
            <a:xfrm>
              <a:off x="3150525" y="316643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6" name="Google Shape;7206;p29"/>
            <p:cNvSpPr/>
            <p:nvPr/>
          </p:nvSpPr>
          <p:spPr>
            <a:xfrm>
              <a:off x="3149957" y="3166432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7" name="Google Shape;7207;p29"/>
            <p:cNvSpPr/>
            <p:nvPr/>
          </p:nvSpPr>
          <p:spPr>
            <a:xfrm>
              <a:off x="3152242" y="316813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8" name="Google Shape;7208;p29"/>
            <p:cNvSpPr/>
            <p:nvPr/>
          </p:nvSpPr>
          <p:spPr>
            <a:xfrm>
              <a:off x="3154063" y="3171354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9" name="Google Shape;7209;p29"/>
            <p:cNvSpPr/>
            <p:nvPr/>
          </p:nvSpPr>
          <p:spPr>
            <a:xfrm>
              <a:off x="3154748" y="3172019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0" name="Google Shape;7210;p29"/>
            <p:cNvSpPr/>
            <p:nvPr/>
          </p:nvSpPr>
          <p:spPr>
            <a:xfrm>
              <a:off x="3126699" y="3198912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1" name="Google Shape;7211;p29"/>
            <p:cNvSpPr/>
            <p:nvPr/>
          </p:nvSpPr>
          <p:spPr>
            <a:xfrm>
              <a:off x="3128520" y="3199577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2" name="Google Shape;7212;p29"/>
            <p:cNvSpPr/>
            <p:nvPr/>
          </p:nvSpPr>
          <p:spPr>
            <a:xfrm>
              <a:off x="3154967" y="3190484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3" name="Google Shape;7213;p29"/>
            <p:cNvSpPr/>
            <p:nvPr/>
          </p:nvSpPr>
          <p:spPr>
            <a:xfrm>
              <a:off x="3143461" y="3199480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4" name="Google Shape;7214;p29"/>
            <p:cNvSpPr/>
            <p:nvPr/>
          </p:nvSpPr>
          <p:spPr>
            <a:xfrm>
              <a:off x="3142996" y="3200896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5" name="Google Shape;7215;p29"/>
            <p:cNvSpPr/>
            <p:nvPr/>
          </p:nvSpPr>
          <p:spPr>
            <a:xfrm>
              <a:off x="3118602" y="3193229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6" name="Google Shape;7216;p29"/>
            <p:cNvSpPr/>
            <p:nvPr/>
          </p:nvSpPr>
          <p:spPr>
            <a:xfrm>
              <a:off x="3158738" y="3179503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7" name="Google Shape;7217;p29"/>
            <p:cNvSpPr/>
            <p:nvPr/>
          </p:nvSpPr>
          <p:spPr>
            <a:xfrm>
              <a:off x="3129088" y="3196446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8" name="Google Shape;7218;p29"/>
            <p:cNvSpPr/>
            <p:nvPr/>
          </p:nvSpPr>
          <p:spPr>
            <a:xfrm>
              <a:off x="3158506" y="3180072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9" name="Google Shape;7219;p29"/>
            <p:cNvSpPr/>
            <p:nvPr/>
          </p:nvSpPr>
          <p:spPr>
            <a:xfrm>
              <a:off x="3125666" y="3165231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0" name="Google Shape;7220;p29"/>
            <p:cNvSpPr/>
            <p:nvPr/>
          </p:nvSpPr>
          <p:spPr>
            <a:xfrm>
              <a:off x="3136048" y="3165113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1" name="Google Shape;7221;p29"/>
            <p:cNvSpPr/>
            <p:nvPr/>
          </p:nvSpPr>
          <p:spPr>
            <a:xfrm>
              <a:off x="3156801" y="3174667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2" name="Google Shape;7222;p29"/>
            <p:cNvSpPr/>
            <p:nvPr/>
          </p:nvSpPr>
          <p:spPr>
            <a:xfrm>
              <a:off x="3157705" y="3173445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3" name="Google Shape;7223;p29"/>
            <p:cNvSpPr/>
            <p:nvPr/>
          </p:nvSpPr>
          <p:spPr>
            <a:xfrm>
              <a:off x="3161127" y="3182431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4" name="Google Shape;7224;p29"/>
            <p:cNvSpPr/>
            <p:nvPr/>
          </p:nvSpPr>
          <p:spPr>
            <a:xfrm>
              <a:off x="3156917" y="3174485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5" name="Google Shape;7225;p29"/>
            <p:cNvSpPr/>
            <p:nvPr/>
          </p:nvSpPr>
          <p:spPr>
            <a:xfrm>
              <a:off x="3156569" y="3174485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6" name="Google Shape;7226;p29"/>
            <p:cNvSpPr/>
            <p:nvPr/>
          </p:nvSpPr>
          <p:spPr>
            <a:xfrm>
              <a:off x="3156801" y="3174764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7" name="Google Shape;7227;p29"/>
            <p:cNvSpPr/>
            <p:nvPr/>
          </p:nvSpPr>
          <p:spPr>
            <a:xfrm>
              <a:off x="3116200" y="3179128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8" name="Google Shape;7228;p29"/>
            <p:cNvSpPr/>
            <p:nvPr/>
          </p:nvSpPr>
          <p:spPr>
            <a:xfrm>
              <a:off x="3155200" y="319616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9" name="Google Shape;7229;p29"/>
            <p:cNvSpPr/>
            <p:nvPr/>
          </p:nvSpPr>
          <p:spPr>
            <a:xfrm>
              <a:off x="3154283" y="3195695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0" name="Google Shape;7230;p29"/>
            <p:cNvSpPr/>
            <p:nvPr/>
          </p:nvSpPr>
          <p:spPr>
            <a:xfrm>
              <a:off x="3114612" y="3162647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1" name="Google Shape;7231;p29"/>
            <p:cNvSpPr/>
            <p:nvPr/>
          </p:nvSpPr>
          <p:spPr>
            <a:xfrm>
              <a:off x="3143345" y="3200714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2" name="Google Shape;7232;p29"/>
            <p:cNvSpPr/>
            <p:nvPr/>
          </p:nvSpPr>
          <p:spPr>
            <a:xfrm>
              <a:off x="3119054" y="319322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3" name="Google Shape;7233;p29"/>
            <p:cNvSpPr/>
            <p:nvPr/>
          </p:nvSpPr>
          <p:spPr>
            <a:xfrm>
              <a:off x="3162044" y="3185176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4" name="Google Shape;7234;p29"/>
            <p:cNvSpPr/>
            <p:nvPr/>
          </p:nvSpPr>
          <p:spPr>
            <a:xfrm>
              <a:off x="3155652" y="3173252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5" name="Google Shape;7235;p29"/>
            <p:cNvSpPr/>
            <p:nvPr/>
          </p:nvSpPr>
          <p:spPr>
            <a:xfrm>
              <a:off x="3154967" y="3169370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6" name="Google Shape;7236;p29"/>
            <p:cNvSpPr/>
            <p:nvPr/>
          </p:nvSpPr>
          <p:spPr>
            <a:xfrm>
              <a:off x="3156000" y="3171922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7" name="Google Shape;7237;p29"/>
            <p:cNvSpPr/>
            <p:nvPr/>
          </p:nvSpPr>
          <p:spPr>
            <a:xfrm>
              <a:off x="3156026" y="3171643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8" name="Google Shape;7238;p29"/>
            <p:cNvSpPr/>
            <p:nvPr/>
          </p:nvSpPr>
          <p:spPr>
            <a:xfrm>
              <a:off x="3156724" y="3175118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9" name="Google Shape;7239;p29"/>
            <p:cNvSpPr/>
            <p:nvPr/>
          </p:nvSpPr>
          <p:spPr>
            <a:xfrm>
              <a:off x="3157137" y="3171740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0" name="Google Shape;7240;p29"/>
            <p:cNvSpPr/>
            <p:nvPr/>
          </p:nvSpPr>
          <p:spPr>
            <a:xfrm>
              <a:off x="3158170" y="3173348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1" name="Google Shape;7241;p29"/>
            <p:cNvSpPr/>
            <p:nvPr/>
          </p:nvSpPr>
          <p:spPr>
            <a:xfrm>
              <a:off x="3157821" y="3173059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2" name="Google Shape;7242;p29"/>
            <p:cNvSpPr/>
            <p:nvPr/>
          </p:nvSpPr>
          <p:spPr>
            <a:xfrm>
              <a:off x="3157937" y="3172212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3" name="Google Shape;7243;p29"/>
            <p:cNvSpPr/>
            <p:nvPr/>
          </p:nvSpPr>
          <p:spPr>
            <a:xfrm>
              <a:off x="3160326" y="3178335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4" name="Google Shape;7244;p29"/>
            <p:cNvSpPr/>
            <p:nvPr/>
          </p:nvSpPr>
          <p:spPr>
            <a:xfrm>
              <a:off x="3160675" y="3176662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5" name="Google Shape;7245;p29"/>
            <p:cNvSpPr/>
            <p:nvPr/>
          </p:nvSpPr>
          <p:spPr>
            <a:xfrm>
              <a:off x="3161476" y="3177873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6" name="Google Shape;7246;p29"/>
            <p:cNvSpPr/>
            <p:nvPr/>
          </p:nvSpPr>
          <p:spPr>
            <a:xfrm>
              <a:off x="3159991" y="3185562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7" name="Google Shape;7247;p29"/>
            <p:cNvSpPr/>
            <p:nvPr/>
          </p:nvSpPr>
          <p:spPr>
            <a:xfrm>
              <a:off x="3158738" y="3192006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8" name="Google Shape;7248;p29"/>
            <p:cNvSpPr/>
            <p:nvPr/>
          </p:nvSpPr>
          <p:spPr>
            <a:xfrm>
              <a:off x="3159074" y="3191996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9" name="Google Shape;7249;p29"/>
            <p:cNvSpPr/>
            <p:nvPr/>
          </p:nvSpPr>
          <p:spPr>
            <a:xfrm>
              <a:off x="3137986" y="3165199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0" name="Google Shape;7250;p29"/>
            <p:cNvSpPr/>
            <p:nvPr/>
          </p:nvSpPr>
          <p:spPr>
            <a:xfrm>
              <a:off x="3138786" y="3164727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1" name="Google Shape;7251;p29"/>
            <p:cNvSpPr/>
            <p:nvPr/>
          </p:nvSpPr>
          <p:spPr>
            <a:xfrm>
              <a:off x="3131942" y="320136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2" name="Google Shape;7252;p29"/>
            <p:cNvSpPr/>
            <p:nvPr/>
          </p:nvSpPr>
          <p:spPr>
            <a:xfrm>
              <a:off x="3126131" y="3198623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3" name="Google Shape;7253;p29"/>
            <p:cNvSpPr/>
            <p:nvPr/>
          </p:nvSpPr>
          <p:spPr>
            <a:xfrm>
              <a:off x="3121107" y="3196221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4" name="Google Shape;7254;p29"/>
            <p:cNvSpPr/>
            <p:nvPr/>
          </p:nvSpPr>
          <p:spPr>
            <a:xfrm>
              <a:off x="3139006" y="3210161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5" name="Google Shape;7255;p29"/>
            <p:cNvSpPr/>
            <p:nvPr/>
          </p:nvSpPr>
          <p:spPr>
            <a:xfrm>
              <a:off x="3144365" y="3208852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6" name="Google Shape;7256;p29"/>
            <p:cNvSpPr/>
            <p:nvPr/>
          </p:nvSpPr>
          <p:spPr>
            <a:xfrm>
              <a:off x="3146083" y="3208177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7" name="Google Shape;7257;p29"/>
            <p:cNvSpPr/>
            <p:nvPr/>
          </p:nvSpPr>
          <p:spPr>
            <a:xfrm>
              <a:off x="3151326" y="3208370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8" name="Google Shape;7258;p29"/>
            <p:cNvSpPr/>
            <p:nvPr/>
          </p:nvSpPr>
          <p:spPr>
            <a:xfrm>
              <a:off x="3151248" y="3208659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9" name="Google Shape;7259;p29"/>
            <p:cNvSpPr/>
            <p:nvPr/>
          </p:nvSpPr>
          <p:spPr>
            <a:xfrm>
              <a:off x="3153146" y="3207812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0" name="Google Shape;7260;p29"/>
            <p:cNvSpPr/>
            <p:nvPr/>
          </p:nvSpPr>
          <p:spPr>
            <a:xfrm>
              <a:off x="3153715" y="3207244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1" name="Google Shape;7261;p29"/>
            <p:cNvSpPr/>
            <p:nvPr/>
          </p:nvSpPr>
          <p:spPr>
            <a:xfrm>
              <a:off x="3153146" y="3207351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2" name="Google Shape;7262;p29"/>
            <p:cNvSpPr/>
            <p:nvPr/>
          </p:nvSpPr>
          <p:spPr>
            <a:xfrm>
              <a:off x="3151493" y="3207619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3" name="Google Shape;7263;p29"/>
            <p:cNvSpPr/>
            <p:nvPr/>
          </p:nvSpPr>
          <p:spPr>
            <a:xfrm>
              <a:off x="3148239" y="3207716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4" name="Google Shape;7264;p29"/>
            <p:cNvSpPr/>
            <p:nvPr/>
          </p:nvSpPr>
          <p:spPr>
            <a:xfrm>
              <a:off x="3156685" y="3206107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5" name="Google Shape;7265;p29"/>
            <p:cNvSpPr/>
            <p:nvPr/>
          </p:nvSpPr>
          <p:spPr>
            <a:xfrm>
              <a:off x="3156917" y="3205635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6" name="Google Shape;7266;p29"/>
            <p:cNvSpPr/>
            <p:nvPr/>
          </p:nvSpPr>
          <p:spPr>
            <a:xfrm>
              <a:off x="3152927" y="3206579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7" name="Google Shape;7267;p29"/>
            <p:cNvSpPr/>
            <p:nvPr/>
          </p:nvSpPr>
          <p:spPr>
            <a:xfrm>
              <a:off x="3159758" y="3204681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8" name="Google Shape;7268;p29"/>
            <p:cNvSpPr/>
            <p:nvPr/>
          </p:nvSpPr>
          <p:spPr>
            <a:xfrm>
              <a:off x="3161424" y="3203169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9" name="Google Shape;7269;p29"/>
            <p:cNvSpPr/>
            <p:nvPr/>
          </p:nvSpPr>
          <p:spPr>
            <a:xfrm>
              <a:off x="3162612" y="3202601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0" name="Google Shape;7270;p29"/>
            <p:cNvSpPr/>
            <p:nvPr/>
          </p:nvSpPr>
          <p:spPr>
            <a:xfrm>
              <a:off x="3158622" y="3204874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1" name="Google Shape;7271;p29"/>
            <p:cNvSpPr/>
            <p:nvPr/>
          </p:nvSpPr>
          <p:spPr>
            <a:xfrm>
              <a:off x="3158854" y="3204595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2" name="Google Shape;7272;p29"/>
            <p:cNvSpPr/>
            <p:nvPr/>
          </p:nvSpPr>
          <p:spPr>
            <a:xfrm>
              <a:off x="3158622" y="320506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3" name="Google Shape;7273;p29"/>
            <p:cNvSpPr/>
            <p:nvPr/>
          </p:nvSpPr>
          <p:spPr>
            <a:xfrm>
              <a:off x="3155652" y="3205432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4" name="Google Shape;7274;p29"/>
            <p:cNvSpPr/>
            <p:nvPr/>
          </p:nvSpPr>
          <p:spPr>
            <a:xfrm>
              <a:off x="3157369" y="3204971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5" name="Google Shape;7275;p29"/>
            <p:cNvSpPr/>
            <p:nvPr/>
          </p:nvSpPr>
          <p:spPr>
            <a:xfrm>
              <a:off x="3158054" y="3204681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6" name="Google Shape;7276;p29"/>
            <p:cNvSpPr/>
            <p:nvPr/>
          </p:nvSpPr>
          <p:spPr>
            <a:xfrm>
              <a:off x="3161360" y="3202408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7" name="Google Shape;7277;p29"/>
            <p:cNvSpPr/>
            <p:nvPr/>
          </p:nvSpPr>
          <p:spPr>
            <a:xfrm>
              <a:off x="3160326" y="320402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8" name="Google Shape;7278;p29"/>
            <p:cNvSpPr/>
            <p:nvPr/>
          </p:nvSpPr>
          <p:spPr>
            <a:xfrm>
              <a:off x="3165234" y="319995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9" name="Google Shape;7279;p29"/>
            <p:cNvSpPr/>
            <p:nvPr/>
          </p:nvSpPr>
          <p:spPr>
            <a:xfrm>
              <a:off x="3160791" y="3203094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0" name="Google Shape;7280;p29"/>
            <p:cNvSpPr/>
            <p:nvPr/>
          </p:nvSpPr>
          <p:spPr>
            <a:xfrm>
              <a:off x="3163180" y="3201840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1" name="Google Shape;7281;p29"/>
            <p:cNvSpPr/>
            <p:nvPr/>
          </p:nvSpPr>
          <p:spPr>
            <a:xfrm>
              <a:off x="3160559" y="3204027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2" name="Google Shape;7282;p29"/>
            <p:cNvSpPr/>
            <p:nvPr/>
          </p:nvSpPr>
          <p:spPr>
            <a:xfrm>
              <a:off x="3160443" y="3203641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3" name="Google Shape;7283;p29"/>
            <p:cNvSpPr/>
            <p:nvPr/>
          </p:nvSpPr>
          <p:spPr>
            <a:xfrm>
              <a:off x="3163206" y="3197486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4" name="Google Shape;7284;p29"/>
            <p:cNvSpPr/>
            <p:nvPr/>
          </p:nvSpPr>
          <p:spPr>
            <a:xfrm>
              <a:off x="3163981" y="3199952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5" name="Google Shape;7285;p29"/>
            <p:cNvSpPr/>
            <p:nvPr/>
          </p:nvSpPr>
          <p:spPr>
            <a:xfrm>
              <a:off x="3162160" y="3201078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6" name="Google Shape;7286;p29"/>
            <p:cNvSpPr/>
            <p:nvPr/>
          </p:nvSpPr>
          <p:spPr>
            <a:xfrm>
              <a:off x="3156000" y="3204552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7" name="Google Shape;7287;p29"/>
            <p:cNvSpPr/>
            <p:nvPr/>
          </p:nvSpPr>
          <p:spPr>
            <a:xfrm>
              <a:off x="3155742" y="3204499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8" name="Google Shape;7288;p29"/>
            <p:cNvSpPr/>
            <p:nvPr/>
          </p:nvSpPr>
          <p:spPr>
            <a:xfrm>
              <a:off x="3159539" y="3202504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9" name="Google Shape;7289;p29"/>
            <p:cNvSpPr/>
            <p:nvPr/>
          </p:nvSpPr>
          <p:spPr>
            <a:xfrm>
              <a:off x="3165582" y="3199480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0" name="Google Shape;7290;p29"/>
            <p:cNvSpPr/>
            <p:nvPr/>
          </p:nvSpPr>
          <p:spPr>
            <a:xfrm>
              <a:off x="3166486" y="319862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1" name="Google Shape;7291;p29"/>
            <p:cNvSpPr/>
            <p:nvPr/>
          </p:nvSpPr>
          <p:spPr>
            <a:xfrm>
              <a:off x="3123496" y="3160277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2" name="Google Shape;7292;p29"/>
            <p:cNvSpPr/>
            <p:nvPr/>
          </p:nvSpPr>
          <p:spPr>
            <a:xfrm>
              <a:off x="3125782" y="3159237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3" name="Google Shape;7293;p29"/>
            <p:cNvSpPr/>
            <p:nvPr/>
          </p:nvSpPr>
          <p:spPr>
            <a:xfrm>
              <a:off x="3167739" y="3165896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4" name="Google Shape;7294;p29"/>
            <p:cNvSpPr/>
            <p:nvPr/>
          </p:nvSpPr>
          <p:spPr>
            <a:xfrm>
              <a:off x="3145398" y="3155645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5" name="Google Shape;7295;p29"/>
            <p:cNvSpPr/>
            <p:nvPr/>
          </p:nvSpPr>
          <p:spPr>
            <a:xfrm>
              <a:off x="3144145" y="3156685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6" name="Google Shape;7296;p29"/>
            <p:cNvSpPr/>
            <p:nvPr/>
          </p:nvSpPr>
          <p:spPr>
            <a:xfrm>
              <a:off x="3114612" y="3167858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7" name="Google Shape;7297;p29"/>
            <p:cNvSpPr/>
            <p:nvPr/>
          </p:nvSpPr>
          <p:spPr>
            <a:xfrm>
              <a:off x="3172530" y="3184897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8" name="Google Shape;7298;p29"/>
            <p:cNvSpPr/>
            <p:nvPr/>
          </p:nvSpPr>
          <p:spPr>
            <a:xfrm>
              <a:off x="3122476" y="3157060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9" name="Google Shape;7299;p29"/>
            <p:cNvSpPr/>
            <p:nvPr/>
          </p:nvSpPr>
          <p:spPr>
            <a:xfrm>
              <a:off x="3173214" y="3183760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0" name="Google Shape;7300;p29"/>
            <p:cNvSpPr/>
            <p:nvPr/>
          </p:nvSpPr>
          <p:spPr>
            <a:xfrm>
              <a:off x="3122360" y="3202504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1" name="Google Shape;7301;p29"/>
            <p:cNvSpPr/>
            <p:nvPr/>
          </p:nvSpPr>
          <p:spPr>
            <a:xfrm>
              <a:off x="3133995" y="3209517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2" name="Google Shape;7302;p29"/>
            <p:cNvSpPr/>
            <p:nvPr/>
          </p:nvSpPr>
          <p:spPr>
            <a:xfrm>
              <a:off x="3170089" y="3194076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3" name="Google Shape;7303;p29"/>
            <p:cNvSpPr/>
            <p:nvPr/>
          </p:nvSpPr>
          <p:spPr>
            <a:xfrm>
              <a:off x="3167971" y="3194644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4" name="Google Shape;7304;p29"/>
            <p:cNvSpPr/>
            <p:nvPr/>
          </p:nvSpPr>
          <p:spPr>
            <a:xfrm>
              <a:off x="3171045" y="318091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5" name="Google Shape;7305;p29"/>
            <p:cNvSpPr/>
            <p:nvPr/>
          </p:nvSpPr>
          <p:spPr>
            <a:xfrm>
              <a:off x="3169676" y="3194173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6" name="Google Shape;7306;p29"/>
            <p:cNvSpPr/>
            <p:nvPr/>
          </p:nvSpPr>
          <p:spPr>
            <a:xfrm>
              <a:off x="3169792" y="3194462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7" name="Google Shape;7307;p29"/>
            <p:cNvSpPr/>
            <p:nvPr/>
          </p:nvSpPr>
          <p:spPr>
            <a:xfrm>
              <a:off x="3170025" y="3193701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8" name="Google Shape;7308;p29"/>
            <p:cNvSpPr/>
            <p:nvPr/>
          </p:nvSpPr>
          <p:spPr>
            <a:xfrm>
              <a:off x="3108335" y="3185176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9" name="Google Shape;7309;p29"/>
            <p:cNvSpPr/>
            <p:nvPr/>
          </p:nvSpPr>
          <p:spPr>
            <a:xfrm>
              <a:off x="3159758" y="3163312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0" name="Google Shape;7310;p29"/>
            <p:cNvSpPr/>
            <p:nvPr/>
          </p:nvSpPr>
          <p:spPr>
            <a:xfrm>
              <a:off x="3158738" y="3162454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1" name="Google Shape;7311;p29"/>
            <p:cNvSpPr/>
            <p:nvPr/>
          </p:nvSpPr>
          <p:spPr>
            <a:xfrm>
              <a:off x="3105146" y="3154133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2" name="Google Shape;7312;p29"/>
            <p:cNvSpPr/>
            <p:nvPr/>
          </p:nvSpPr>
          <p:spPr>
            <a:xfrm>
              <a:off x="3144714" y="3156588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3" name="Google Shape;7313;p29"/>
            <p:cNvSpPr/>
            <p:nvPr/>
          </p:nvSpPr>
          <p:spPr>
            <a:xfrm>
              <a:off x="3114495" y="3167762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4" name="Google Shape;7314;p29"/>
            <p:cNvSpPr/>
            <p:nvPr/>
          </p:nvSpPr>
          <p:spPr>
            <a:xfrm>
              <a:off x="3169108" y="3177037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5" name="Google Shape;7315;p29"/>
            <p:cNvSpPr/>
            <p:nvPr/>
          </p:nvSpPr>
          <p:spPr>
            <a:xfrm>
              <a:off x="3168320" y="3196264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6" name="Google Shape;7316;p29"/>
            <p:cNvSpPr/>
            <p:nvPr/>
          </p:nvSpPr>
          <p:spPr>
            <a:xfrm>
              <a:off x="3162380" y="3199791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7" name="Google Shape;7317;p29"/>
            <p:cNvSpPr/>
            <p:nvPr/>
          </p:nvSpPr>
          <p:spPr>
            <a:xfrm>
              <a:off x="3166267" y="3196714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8" name="Google Shape;7318;p29"/>
            <p:cNvSpPr/>
            <p:nvPr/>
          </p:nvSpPr>
          <p:spPr>
            <a:xfrm>
              <a:off x="3165918" y="3197486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9" name="Google Shape;7319;p29"/>
            <p:cNvSpPr/>
            <p:nvPr/>
          </p:nvSpPr>
          <p:spPr>
            <a:xfrm>
              <a:off x="3170141" y="3192757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0" name="Google Shape;7320;p29"/>
            <p:cNvSpPr/>
            <p:nvPr/>
          </p:nvSpPr>
          <p:spPr>
            <a:xfrm>
              <a:off x="3165802" y="3196264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1" name="Google Shape;7321;p29"/>
            <p:cNvSpPr/>
            <p:nvPr/>
          </p:nvSpPr>
          <p:spPr>
            <a:xfrm>
              <a:off x="3167636" y="3193797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2" name="Google Shape;7322;p29"/>
            <p:cNvSpPr/>
            <p:nvPr/>
          </p:nvSpPr>
          <p:spPr>
            <a:xfrm>
              <a:off x="3167403" y="3194559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3" name="Google Shape;7323;p29"/>
            <p:cNvSpPr/>
            <p:nvPr/>
          </p:nvSpPr>
          <p:spPr>
            <a:xfrm>
              <a:off x="3166267" y="3195213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4" name="Google Shape;7324;p29"/>
            <p:cNvSpPr/>
            <p:nvPr/>
          </p:nvSpPr>
          <p:spPr>
            <a:xfrm>
              <a:off x="3170825" y="3186195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5" name="Google Shape;7325;p29"/>
            <p:cNvSpPr/>
            <p:nvPr/>
          </p:nvSpPr>
          <p:spPr>
            <a:xfrm>
              <a:off x="3169108" y="3188489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6" name="Google Shape;7326;p29"/>
            <p:cNvSpPr/>
            <p:nvPr/>
          </p:nvSpPr>
          <p:spPr>
            <a:xfrm>
              <a:off x="3169340" y="3186302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7" name="Google Shape;7327;p29"/>
            <p:cNvSpPr/>
            <p:nvPr/>
          </p:nvSpPr>
          <p:spPr>
            <a:xfrm>
              <a:off x="3170257" y="3176190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8" name="Google Shape;7328;p29"/>
            <p:cNvSpPr/>
            <p:nvPr/>
          </p:nvSpPr>
          <p:spPr>
            <a:xfrm>
              <a:off x="3164097" y="3168030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9" name="Google Shape;7329;p29"/>
            <p:cNvSpPr/>
            <p:nvPr/>
          </p:nvSpPr>
          <p:spPr>
            <a:xfrm>
              <a:off x="3165001" y="3168426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0" name="Google Shape;7330;p29"/>
            <p:cNvSpPr/>
            <p:nvPr/>
          </p:nvSpPr>
          <p:spPr>
            <a:xfrm>
              <a:off x="3137185" y="3210086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1" name="Google Shape;7331;p29"/>
            <p:cNvSpPr/>
            <p:nvPr/>
          </p:nvSpPr>
          <p:spPr>
            <a:xfrm>
              <a:off x="3138554" y="3209614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2" name="Google Shape;7332;p29"/>
            <p:cNvSpPr/>
            <p:nvPr/>
          </p:nvSpPr>
          <p:spPr>
            <a:xfrm>
              <a:off x="3130573" y="3158315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3" name="Google Shape;7333;p29"/>
            <p:cNvSpPr/>
            <p:nvPr/>
          </p:nvSpPr>
          <p:spPr>
            <a:xfrm>
              <a:off x="3123044" y="3160749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4" name="Google Shape;7334;p29"/>
            <p:cNvSpPr/>
            <p:nvPr/>
          </p:nvSpPr>
          <p:spPr>
            <a:xfrm>
              <a:off x="3117956" y="3164448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335" name="Google Shape;7335;p29"/>
          <p:cNvGrpSpPr/>
          <p:nvPr/>
        </p:nvGrpSpPr>
        <p:grpSpPr>
          <a:xfrm>
            <a:off x="7695233" y="-479667"/>
            <a:ext cx="5060483" cy="5565360"/>
            <a:chOff x="5771425" y="-359750"/>
            <a:chExt cx="3795362" cy="4174020"/>
          </a:xfrm>
        </p:grpSpPr>
        <p:sp>
          <p:nvSpPr>
            <p:cNvPr id="7336" name="Google Shape;7336;p29"/>
            <p:cNvSpPr/>
            <p:nvPr/>
          </p:nvSpPr>
          <p:spPr>
            <a:xfrm>
              <a:off x="5920851" y="-154194"/>
              <a:ext cx="3404231" cy="3780725"/>
            </a:xfrm>
            <a:custGeom>
              <a:avLst/>
              <a:gdLst/>
              <a:ahLst/>
              <a:cxnLst/>
              <a:rect l="l" t="t" r="r" b="b"/>
              <a:pathLst>
                <a:path w="26746" h="29704" extrusionOk="0">
                  <a:moveTo>
                    <a:pt x="310" y="1"/>
                  </a:moveTo>
                  <a:lnTo>
                    <a:pt x="310" y="1"/>
                  </a:lnTo>
                  <a:cubicBezTo>
                    <a:pt x="0" y="1555"/>
                    <a:pt x="830" y="3135"/>
                    <a:pt x="1943" y="4257"/>
                  </a:cubicBezTo>
                  <a:cubicBezTo>
                    <a:pt x="3056" y="5387"/>
                    <a:pt x="4433" y="6199"/>
                    <a:pt x="5643" y="7224"/>
                  </a:cubicBezTo>
                  <a:cubicBezTo>
                    <a:pt x="6579" y="8018"/>
                    <a:pt x="7400" y="8937"/>
                    <a:pt x="8212" y="9846"/>
                  </a:cubicBezTo>
                  <a:cubicBezTo>
                    <a:pt x="8768" y="10473"/>
                    <a:pt x="9334" y="11109"/>
                    <a:pt x="9651" y="11886"/>
                  </a:cubicBezTo>
                  <a:cubicBezTo>
                    <a:pt x="10102" y="12998"/>
                    <a:pt x="9969" y="14252"/>
                    <a:pt x="9969" y="15453"/>
                  </a:cubicBezTo>
                  <a:cubicBezTo>
                    <a:pt x="9969" y="16654"/>
                    <a:pt x="10172" y="17969"/>
                    <a:pt x="11082" y="18755"/>
                  </a:cubicBezTo>
                  <a:cubicBezTo>
                    <a:pt x="11576" y="19188"/>
                    <a:pt x="12212" y="19400"/>
                    <a:pt x="12830" y="19603"/>
                  </a:cubicBezTo>
                  <a:cubicBezTo>
                    <a:pt x="14870" y="20265"/>
                    <a:pt x="16910" y="20927"/>
                    <a:pt x="18949" y="21598"/>
                  </a:cubicBezTo>
                  <a:cubicBezTo>
                    <a:pt x="19135" y="21660"/>
                    <a:pt x="19338" y="21731"/>
                    <a:pt x="19479" y="21872"/>
                  </a:cubicBezTo>
                  <a:cubicBezTo>
                    <a:pt x="19673" y="22058"/>
                    <a:pt x="19726" y="22349"/>
                    <a:pt x="19779" y="22623"/>
                  </a:cubicBezTo>
                  <a:cubicBezTo>
                    <a:pt x="20106" y="24442"/>
                    <a:pt x="20653" y="26287"/>
                    <a:pt x="21828" y="27709"/>
                  </a:cubicBezTo>
                  <a:cubicBezTo>
                    <a:pt x="22799" y="28876"/>
                    <a:pt x="24282" y="29704"/>
                    <a:pt x="25774" y="29704"/>
                  </a:cubicBezTo>
                  <a:cubicBezTo>
                    <a:pt x="26099" y="29704"/>
                    <a:pt x="26425" y="29664"/>
                    <a:pt x="26746" y="29581"/>
                  </a:cubicBezTo>
                  <a:lnTo>
                    <a:pt x="26622" y="142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7" name="Google Shape;7337;p29"/>
            <p:cNvSpPr/>
            <p:nvPr/>
          </p:nvSpPr>
          <p:spPr>
            <a:xfrm>
              <a:off x="5771425" y="-359750"/>
              <a:ext cx="3795362" cy="4174020"/>
            </a:xfrm>
            <a:custGeom>
              <a:avLst/>
              <a:gdLst/>
              <a:ahLst/>
              <a:cxnLst/>
              <a:rect l="l" t="t" r="r" b="b"/>
              <a:pathLst>
                <a:path w="29819" h="32794" extrusionOk="0">
                  <a:moveTo>
                    <a:pt x="13633" y="2861"/>
                  </a:moveTo>
                  <a:cubicBezTo>
                    <a:pt x="13633" y="2914"/>
                    <a:pt x="13510" y="2896"/>
                    <a:pt x="13536" y="2967"/>
                  </a:cubicBezTo>
                  <a:lnTo>
                    <a:pt x="13404" y="2967"/>
                  </a:lnTo>
                  <a:cubicBezTo>
                    <a:pt x="13386" y="2923"/>
                    <a:pt x="13580" y="2905"/>
                    <a:pt x="13457" y="2887"/>
                  </a:cubicBezTo>
                  <a:cubicBezTo>
                    <a:pt x="13466" y="2852"/>
                    <a:pt x="13563" y="2870"/>
                    <a:pt x="13633" y="2861"/>
                  </a:cubicBezTo>
                  <a:close/>
                  <a:moveTo>
                    <a:pt x="14216" y="2684"/>
                  </a:moveTo>
                  <a:cubicBezTo>
                    <a:pt x="14207" y="2720"/>
                    <a:pt x="14128" y="2702"/>
                    <a:pt x="14128" y="2737"/>
                  </a:cubicBezTo>
                  <a:cubicBezTo>
                    <a:pt x="14031" y="2764"/>
                    <a:pt x="14066" y="2693"/>
                    <a:pt x="14039" y="2684"/>
                  </a:cubicBezTo>
                  <a:cubicBezTo>
                    <a:pt x="13969" y="2667"/>
                    <a:pt x="13775" y="2728"/>
                    <a:pt x="13819" y="2631"/>
                  </a:cubicBezTo>
                  <a:cubicBezTo>
                    <a:pt x="14004" y="2614"/>
                    <a:pt x="14119" y="2649"/>
                    <a:pt x="14216" y="2684"/>
                  </a:cubicBezTo>
                  <a:close/>
                  <a:moveTo>
                    <a:pt x="13633" y="2914"/>
                  </a:moveTo>
                  <a:lnTo>
                    <a:pt x="13854" y="2914"/>
                  </a:lnTo>
                  <a:cubicBezTo>
                    <a:pt x="13854" y="3002"/>
                    <a:pt x="13589" y="3029"/>
                    <a:pt x="13633" y="2914"/>
                  </a:cubicBezTo>
                  <a:close/>
                  <a:moveTo>
                    <a:pt x="16123" y="2561"/>
                  </a:moveTo>
                  <a:cubicBezTo>
                    <a:pt x="16017" y="2596"/>
                    <a:pt x="16044" y="2614"/>
                    <a:pt x="15903" y="2578"/>
                  </a:cubicBezTo>
                  <a:cubicBezTo>
                    <a:pt x="15823" y="2578"/>
                    <a:pt x="15876" y="2667"/>
                    <a:pt x="15814" y="2684"/>
                  </a:cubicBezTo>
                  <a:lnTo>
                    <a:pt x="15364" y="2675"/>
                  </a:lnTo>
                  <a:cubicBezTo>
                    <a:pt x="15232" y="2658"/>
                    <a:pt x="15443" y="2649"/>
                    <a:pt x="15505" y="2658"/>
                  </a:cubicBezTo>
                  <a:cubicBezTo>
                    <a:pt x="15488" y="2587"/>
                    <a:pt x="15346" y="2605"/>
                    <a:pt x="15373" y="2516"/>
                  </a:cubicBezTo>
                  <a:cubicBezTo>
                    <a:pt x="15293" y="2525"/>
                    <a:pt x="15346" y="2605"/>
                    <a:pt x="15284" y="2622"/>
                  </a:cubicBezTo>
                  <a:cubicBezTo>
                    <a:pt x="15020" y="2640"/>
                    <a:pt x="14993" y="2525"/>
                    <a:pt x="14887" y="2455"/>
                  </a:cubicBezTo>
                  <a:cubicBezTo>
                    <a:pt x="14755" y="2490"/>
                    <a:pt x="14613" y="2490"/>
                    <a:pt x="14534" y="2428"/>
                  </a:cubicBezTo>
                  <a:cubicBezTo>
                    <a:pt x="14737" y="2375"/>
                    <a:pt x="15037" y="2481"/>
                    <a:pt x="15240" y="2516"/>
                  </a:cubicBezTo>
                  <a:cubicBezTo>
                    <a:pt x="15214" y="2490"/>
                    <a:pt x="15143" y="2490"/>
                    <a:pt x="15152" y="2437"/>
                  </a:cubicBezTo>
                  <a:cubicBezTo>
                    <a:pt x="15320" y="2446"/>
                    <a:pt x="15505" y="2446"/>
                    <a:pt x="15505" y="2552"/>
                  </a:cubicBezTo>
                  <a:cubicBezTo>
                    <a:pt x="15752" y="2614"/>
                    <a:pt x="15920" y="2464"/>
                    <a:pt x="16132" y="2481"/>
                  </a:cubicBezTo>
                  <a:cubicBezTo>
                    <a:pt x="16114" y="2481"/>
                    <a:pt x="16159" y="2561"/>
                    <a:pt x="16220" y="2534"/>
                  </a:cubicBezTo>
                  <a:cubicBezTo>
                    <a:pt x="16229" y="2455"/>
                    <a:pt x="16070" y="2481"/>
                    <a:pt x="16132" y="2375"/>
                  </a:cubicBezTo>
                  <a:cubicBezTo>
                    <a:pt x="16273" y="2428"/>
                    <a:pt x="16326" y="2349"/>
                    <a:pt x="16441" y="2349"/>
                  </a:cubicBezTo>
                  <a:cubicBezTo>
                    <a:pt x="16529" y="2349"/>
                    <a:pt x="16582" y="2411"/>
                    <a:pt x="16706" y="2384"/>
                  </a:cubicBezTo>
                  <a:cubicBezTo>
                    <a:pt x="16706" y="2411"/>
                    <a:pt x="16653" y="2402"/>
                    <a:pt x="16618" y="2411"/>
                  </a:cubicBezTo>
                  <a:cubicBezTo>
                    <a:pt x="16468" y="2472"/>
                    <a:pt x="16503" y="2658"/>
                    <a:pt x="16256" y="2667"/>
                  </a:cubicBezTo>
                  <a:cubicBezTo>
                    <a:pt x="16371" y="2640"/>
                    <a:pt x="16344" y="2525"/>
                    <a:pt x="16441" y="2481"/>
                  </a:cubicBezTo>
                  <a:cubicBezTo>
                    <a:pt x="16432" y="2455"/>
                    <a:pt x="16362" y="2464"/>
                    <a:pt x="16309" y="2455"/>
                  </a:cubicBezTo>
                  <a:cubicBezTo>
                    <a:pt x="16273" y="2516"/>
                    <a:pt x="16256" y="2534"/>
                    <a:pt x="16212" y="2640"/>
                  </a:cubicBezTo>
                  <a:cubicBezTo>
                    <a:pt x="16114" y="2649"/>
                    <a:pt x="16132" y="2596"/>
                    <a:pt x="16123" y="2561"/>
                  </a:cubicBezTo>
                  <a:close/>
                  <a:moveTo>
                    <a:pt x="14516" y="2905"/>
                  </a:moveTo>
                  <a:cubicBezTo>
                    <a:pt x="14543" y="2993"/>
                    <a:pt x="14357" y="2993"/>
                    <a:pt x="14296" y="2949"/>
                  </a:cubicBezTo>
                  <a:cubicBezTo>
                    <a:pt x="14304" y="2896"/>
                    <a:pt x="14410" y="2896"/>
                    <a:pt x="14516" y="2905"/>
                  </a:cubicBezTo>
                  <a:close/>
                  <a:moveTo>
                    <a:pt x="15496" y="2923"/>
                  </a:moveTo>
                  <a:lnTo>
                    <a:pt x="15408" y="2914"/>
                  </a:lnTo>
                  <a:cubicBezTo>
                    <a:pt x="15267" y="2940"/>
                    <a:pt x="15267" y="2870"/>
                    <a:pt x="15187" y="2861"/>
                  </a:cubicBezTo>
                  <a:cubicBezTo>
                    <a:pt x="14799" y="2834"/>
                    <a:pt x="15249" y="2852"/>
                    <a:pt x="15320" y="2808"/>
                  </a:cubicBezTo>
                  <a:cubicBezTo>
                    <a:pt x="15373" y="2852"/>
                    <a:pt x="15505" y="2843"/>
                    <a:pt x="15496" y="2923"/>
                  </a:cubicBezTo>
                  <a:close/>
                  <a:moveTo>
                    <a:pt x="14825" y="2958"/>
                  </a:moveTo>
                  <a:cubicBezTo>
                    <a:pt x="14737" y="2976"/>
                    <a:pt x="14711" y="2940"/>
                    <a:pt x="14649" y="2931"/>
                  </a:cubicBezTo>
                  <a:cubicBezTo>
                    <a:pt x="14702" y="2887"/>
                    <a:pt x="14887" y="2914"/>
                    <a:pt x="14834" y="2799"/>
                  </a:cubicBezTo>
                  <a:cubicBezTo>
                    <a:pt x="14931" y="2817"/>
                    <a:pt x="14861" y="2940"/>
                    <a:pt x="14825" y="2958"/>
                  </a:cubicBezTo>
                  <a:close/>
                  <a:moveTo>
                    <a:pt x="14304" y="2684"/>
                  </a:moveTo>
                  <a:cubicBezTo>
                    <a:pt x="14181" y="2675"/>
                    <a:pt x="14304" y="2605"/>
                    <a:pt x="14393" y="2631"/>
                  </a:cubicBezTo>
                  <a:cubicBezTo>
                    <a:pt x="14357" y="2569"/>
                    <a:pt x="14084" y="2640"/>
                    <a:pt x="14039" y="2578"/>
                  </a:cubicBezTo>
                  <a:cubicBezTo>
                    <a:pt x="14145" y="2525"/>
                    <a:pt x="14198" y="2596"/>
                    <a:pt x="14349" y="2552"/>
                  </a:cubicBezTo>
                  <a:cubicBezTo>
                    <a:pt x="14366" y="2622"/>
                    <a:pt x="14507" y="2605"/>
                    <a:pt x="14481" y="2693"/>
                  </a:cubicBezTo>
                  <a:cubicBezTo>
                    <a:pt x="14402" y="2711"/>
                    <a:pt x="14340" y="2614"/>
                    <a:pt x="14304" y="2684"/>
                  </a:cubicBezTo>
                  <a:close/>
                  <a:moveTo>
                    <a:pt x="13368" y="2728"/>
                  </a:moveTo>
                  <a:cubicBezTo>
                    <a:pt x="13324" y="2614"/>
                    <a:pt x="13739" y="2622"/>
                    <a:pt x="13686" y="2728"/>
                  </a:cubicBezTo>
                  <a:cubicBezTo>
                    <a:pt x="13554" y="2702"/>
                    <a:pt x="13501" y="2702"/>
                    <a:pt x="13368" y="2728"/>
                  </a:cubicBezTo>
                  <a:close/>
                  <a:moveTo>
                    <a:pt x="11258" y="13889"/>
                  </a:moveTo>
                  <a:cubicBezTo>
                    <a:pt x="11161" y="13863"/>
                    <a:pt x="11249" y="14039"/>
                    <a:pt x="11258" y="14128"/>
                  </a:cubicBezTo>
                  <a:cubicBezTo>
                    <a:pt x="11205" y="14101"/>
                    <a:pt x="11134" y="13933"/>
                    <a:pt x="11205" y="13898"/>
                  </a:cubicBezTo>
                  <a:cubicBezTo>
                    <a:pt x="11179" y="13819"/>
                    <a:pt x="11108" y="13889"/>
                    <a:pt x="11082" y="13836"/>
                  </a:cubicBezTo>
                  <a:cubicBezTo>
                    <a:pt x="11082" y="13774"/>
                    <a:pt x="11064" y="13713"/>
                    <a:pt x="11046" y="13651"/>
                  </a:cubicBezTo>
                  <a:cubicBezTo>
                    <a:pt x="11020" y="13589"/>
                    <a:pt x="10993" y="13536"/>
                    <a:pt x="10993" y="13474"/>
                  </a:cubicBezTo>
                  <a:cubicBezTo>
                    <a:pt x="10984" y="13457"/>
                    <a:pt x="11064" y="13465"/>
                    <a:pt x="11064" y="13448"/>
                  </a:cubicBezTo>
                  <a:cubicBezTo>
                    <a:pt x="11073" y="13412"/>
                    <a:pt x="10923" y="13148"/>
                    <a:pt x="11046" y="13253"/>
                  </a:cubicBezTo>
                  <a:cubicBezTo>
                    <a:pt x="11143" y="13421"/>
                    <a:pt x="11082" y="13465"/>
                    <a:pt x="11073" y="13545"/>
                  </a:cubicBezTo>
                  <a:cubicBezTo>
                    <a:pt x="11117" y="13660"/>
                    <a:pt x="11152" y="13757"/>
                    <a:pt x="11205" y="13801"/>
                  </a:cubicBezTo>
                  <a:cubicBezTo>
                    <a:pt x="11293" y="13713"/>
                    <a:pt x="11170" y="13651"/>
                    <a:pt x="11126" y="13527"/>
                  </a:cubicBezTo>
                  <a:cubicBezTo>
                    <a:pt x="11161" y="13439"/>
                    <a:pt x="11082" y="13227"/>
                    <a:pt x="10967" y="13015"/>
                  </a:cubicBezTo>
                  <a:cubicBezTo>
                    <a:pt x="10852" y="12803"/>
                    <a:pt x="10711" y="12600"/>
                    <a:pt x="10658" y="12441"/>
                  </a:cubicBezTo>
                  <a:cubicBezTo>
                    <a:pt x="10861" y="12715"/>
                    <a:pt x="11064" y="13059"/>
                    <a:pt x="11196" y="13439"/>
                  </a:cubicBezTo>
                  <a:cubicBezTo>
                    <a:pt x="11338" y="13819"/>
                    <a:pt x="11399" y="14207"/>
                    <a:pt x="11435" y="14525"/>
                  </a:cubicBezTo>
                  <a:cubicBezTo>
                    <a:pt x="11382" y="14472"/>
                    <a:pt x="11373" y="14340"/>
                    <a:pt x="11355" y="14207"/>
                  </a:cubicBezTo>
                  <a:cubicBezTo>
                    <a:pt x="11338" y="14075"/>
                    <a:pt x="11311" y="13933"/>
                    <a:pt x="11258" y="13889"/>
                  </a:cubicBezTo>
                  <a:close/>
                  <a:moveTo>
                    <a:pt x="11770" y="15364"/>
                  </a:moveTo>
                  <a:cubicBezTo>
                    <a:pt x="11894" y="15417"/>
                    <a:pt x="11814" y="15611"/>
                    <a:pt x="11859" y="15735"/>
                  </a:cubicBezTo>
                  <a:cubicBezTo>
                    <a:pt x="11876" y="15805"/>
                    <a:pt x="11876" y="15779"/>
                    <a:pt x="11850" y="15920"/>
                  </a:cubicBezTo>
                  <a:cubicBezTo>
                    <a:pt x="11753" y="15955"/>
                    <a:pt x="11735" y="15832"/>
                    <a:pt x="11744" y="15690"/>
                  </a:cubicBezTo>
                  <a:cubicBezTo>
                    <a:pt x="11753" y="15540"/>
                    <a:pt x="11779" y="15381"/>
                    <a:pt x="11770" y="15364"/>
                  </a:cubicBezTo>
                  <a:close/>
                  <a:moveTo>
                    <a:pt x="11841" y="14931"/>
                  </a:moveTo>
                  <a:cubicBezTo>
                    <a:pt x="11814" y="14896"/>
                    <a:pt x="11761" y="14861"/>
                    <a:pt x="11761" y="14931"/>
                  </a:cubicBezTo>
                  <a:cubicBezTo>
                    <a:pt x="11753" y="15037"/>
                    <a:pt x="11814" y="15046"/>
                    <a:pt x="11814" y="14984"/>
                  </a:cubicBezTo>
                  <a:cubicBezTo>
                    <a:pt x="11903" y="15064"/>
                    <a:pt x="11797" y="15214"/>
                    <a:pt x="11823" y="15364"/>
                  </a:cubicBezTo>
                  <a:lnTo>
                    <a:pt x="11770" y="15364"/>
                  </a:lnTo>
                  <a:cubicBezTo>
                    <a:pt x="11744" y="15002"/>
                    <a:pt x="11638" y="14657"/>
                    <a:pt x="11594" y="14366"/>
                  </a:cubicBezTo>
                  <a:cubicBezTo>
                    <a:pt x="11576" y="14207"/>
                    <a:pt x="11647" y="14172"/>
                    <a:pt x="11549" y="13978"/>
                  </a:cubicBezTo>
                  <a:cubicBezTo>
                    <a:pt x="11567" y="13907"/>
                    <a:pt x="11585" y="13951"/>
                    <a:pt x="11629" y="13960"/>
                  </a:cubicBezTo>
                  <a:cubicBezTo>
                    <a:pt x="11691" y="13898"/>
                    <a:pt x="11629" y="13695"/>
                    <a:pt x="11602" y="13545"/>
                  </a:cubicBezTo>
                  <a:cubicBezTo>
                    <a:pt x="11647" y="13501"/>
                    <a:pt x="11664" y="13616"/>
                    <a:pt x="11682" y="13713"/>
                  </a:cubicBezTo>
                  <a:cubicBezTo>
                    <a:pt x="11700" y="13810"/>
                    <a:pt x="11708" y="13898"/>
                    <a:pt x="11735" y="13836"/>
                  </a:cubicBezTo>
                  <a:cubicBezTo>
                    <a:pt x="11841" y="13916"/>
                    <a:pt x="11691" y="13995"/>
                    <a:pt x="11673" y="14057"/>
                  </a:cubicBezTo>
                  <a:cubicBezTo>
                    <a:pt x="11735" y="14172"/>
                    <a:pt x="11647" y="14181"/>
                    <a:pt x="11647" y="14207"/>
                  </a:cubicBezTo>
                  <a:cubicBezTo>
                    <a:pt x="11647" y="14260"/>
                    <a:pt x="11691" y="14357"/>
                    <a:pt x="11682" y="14401"/>
                  </a:cubicBezTo>
                  <a:cubicBezTo>
                    <a:pt x="11673" y="14428"/>
                    <a:pt x="11602" y="14419"/>
                    <a:pt x="11638" y="14507"/>
                  </a:cubicBezTo>
                  <a:cubicBezTo>
                    <a:pt x="11655" y="14560"/>
                    <a:pt x="11673" y="14525"/>
                    <a:pt x="11691" y="14498"/>
                  </a:cubicBezTo>
                  <a:cubicBezTo>
                    <a:pt x="11753" y="14437"/>
                    <a:pt x="11682" y="14401"/>
                    <a:pt x="11717" y="14251"/>
                  </a:cubicBezTo>
                  <a:cubicBezTo>
                    <a:pt x="11717" y="14242"/>
                    <a:pt x="11770" y="14313"/>
                    <a:pt x="11770" y="14295"/>
                  </a:cubicBezTo>
                  <a:cubicBezTo>
                    <a:pt x="11788" y="14207"/>
                    <a:pt x="11673" y="14013"/>
                    <a:pt x="11779" y="14039"/>
                  </a:cubicBezTo>
                  <a:cubicBezTo>
                    <a:pt x="11850" y="14446"/>
                    <a:pt x="11832" y="14649"/>
                    <a:pt x="11841" y="14931"/>
                  </a:cubicBezTo>
                  <a:close/>
                  <a:moveTo>
                    <a:pt x="11753" y="14834"/>
                  </a:moveTo>
                  <a:cubicBezTo>
                    <a:pt x="11761" y="14746"/>
                    <a:pt x="11823" y="14746"/>
                    <a:pt x="11779" y="14596"/>
                  </a:cubicBezTo>
                  <a:cubicBezTo>
                    <a:pt x="11700" y="14543"/>
                    <a:pt x="11691" y="14808"/>
                    <a:pt x="11753" y="14834"/>
                  </a:cubicBezTo>
                  <a:close/>
                  <a:moveTo>
                    <a:pt x="13951" y="2578"/>
                  </a:moveTo>
                  <a:cubicBezTo>
                    <a:pt x="13775" y="2578"/>
                    <a:pt x="13783" y="2472"/>
                    <a:pt x="13554" y="2490"/>
                  </a:cubicBezTo>
                  <a:cubicBezTo>
                    <a:pt x="13686" y="2411"/>
                    <a:pt x="13801" y="2411"/>
                    <a:pt x="13916" y="2499"/>
                  </a:cubicBezTo>
                  <a:cubicBezTo>
                    <a:pt x="14004" y="2428"/>
                    <a:pt x="14207" y="2384"/>
                    <a:pt x="14313" y="2472"/>
                  </a:cubicBezTo>
                  <a:cubicBezTo>
                    <a:pt x="14410" y="2534"/>
                    <a:pt x="14198" y="2455"/>
                    <a:pt x="14092" y="2472"/>
                  </a:cubicBezTo>
                  <a:cubicBezTo>
                    <a:pt x="13995" y="2481"/>
                    <a:pt x="13995" y="2543"/>
                    <a:pt x="13951" y="2578"/>
                  </a:cubicBezTo>
                  <a:close/>
                  <a:moveTo>
                    <a:pt x="11920" y="16282"/>
                  </a:moveTo>
                  <a:cubicBezTo>
                    <a:pt x="11938" y="16459"/>
                    <a:pt x="11788" y="16671"/>
                    <a:pt x="11788" y="16406"/>
                  </a:cubicBezTo>
                  <a:cubicBezTo>
                    <a:pt x="11876" y="16565"/>
                    <a:pt x="11832" y="16256"/>
                    <a:pt x="11920" y="16282"/>
                  </a:cubicBezTo>
                  <a:close/>
                  <a:moveTo>
                    <a:pt x="11744" y="15911"/>
                  </a:moveTo>
                  <a:lnTo>
                    <a:pt x="11744" y="16141"/>
                  </a:lnTo>
                  <a:cubicBezTo>
                    <a:pt x="11655" y="16203"/>
                    <a:pt x="11664" y="15841"/>
                    <a:pt x="11744" y="15911"/>
                  </a:cubicBezTo>
                  <a:close/>
                  <a:moveTo>
                    <a:pt x="13236" y="2887"/>
                  </a:moveTo>
                  <a:lnTo>
                    <a:pt x="13368" y="2887"/>
                  </a:lnTo>
                  <a:lnTo>
                    <a:pt x="13360" y="2993"/>
                  </a:lnTo>
                  <a:lnTo>
                    <a:pt x="13227" y="2993"/>
                  </a:lnTo>
                  <a:cubicBezTo>
                    <a:pt x="13307" y="2940"/>
                    <a:pt x="13227" y="2958"/>
                    <a:pt x="13236" y="2887"/>
                  </a:cubicBezTo>
                  <a:close/>
                  <a:moveTo>
                    <a:pt x="11629" y="13368"/>
                  </a:moveTo>
                  <a:cubicBezTo>
                    <a:pt x="11708" y="13386"/>
                    <a:pt x="11753" y="13589"/>
                    <a:pt x="11832" y="13589"/>
                  </a:cubicBezTo>
                  <a:cubicBezTo>
                    <a:pt x="11929" y="13960"/>
                    <a:pt x="12035" y="14401"/>
                    <a:pt x="12009" y="14675"/>
                  </a:cubicBezTo>
                  <a:cubicBezTo>
                    <a:pt x="11912" y="14384"/>
                    <a:pt x="11929" y="14004"/>
                    <a:pt x="11814" y="13704"/>
                  </a:cubicBezTo>
                  <a:cubicBezTo>
                    <a:pt x="11744" y="13554"/>
                    <a:pt x="11682" y="13518"/>
                    <a:pt x="11629" y="13368"/>
                  </a:cubicBezTo>
                  <a:close/>
                  <a:moveTo>
                    <a:pt x="3400" y="3638"/>
                  </a:moveTo>
                  <a:cubicBezTo>
                    <a:pt x="3585" y="3735"/>
                    <a:pt x="3532" y="3779"/>
                    <a:pt x="3559" y="3876"/>
                  </a:cubicBezTo>
                  <a:cubicBezTo>
                    <a:pt x="3453" y="3859"/>
                    <a:pt x="3514" y="3806"/>
                    <a:pt x="3488" y="3770"/>
                  </a:cubicBezTo>
                  <a:cubicBezTo>
                    <a:pt x="3461" y="3726"/>
                    <a:pt x="3400" y="3682"/>
                    <a:pt x="3400" y="3638"/>
                  </a:cubicBezTo>
                  <a:close/>
                  <a:moveTo>
                    <a:pt x="16609" y="2702"/>
                  </a:moveTo>
                  <a:cubicBezTo>
                    <a:pt x="16424" y="2702"/>
                    <a:pt x="16680" y="2808"/>
                    <a:pt x="16477" y="2799"/>
                  </a:cubicBezTo>
                  <a:cubicBezTo>
                    <a:pt x="16503" y="2826"/>
                    <a:pt x="16574" y="2834"/>
                    <a:pt x="16556" y="2879"/>
                  </a:cubicBezTo>
                  <a:cubicBezTo>
                    <a:pt x="16477" y="2905"/>
                    <a:pt x="16415" y="2861"/>
                    <a:pt x="16335" y="2852"/>
                  </a:cubicBezTo>
                  <a:cubicBezTo>
                    <a:pt x="16265" y="2843"/>
                    <a:pt x="16079" y="2879"/>
                    <a:pt x="16123" y="2799"/>
                  </a:cubicBezTo>
                  <a:cubicBezTo>
                    <a:pt x="16220" y="2790"/>
                    <a:pt x="16291" y="2799"/>
                    <a:pt x="16344" y="2826"/>
                  </a:cubicBezTo>
                  <a:cubicBezTo>
                    <a:pt x="16432" y="2826"/>
                    <a:pt x="16353" y="2737"/>
                    <a:pt x="16344" y="2746"/>
                  </a:cubicBezTo>
                  <a:cubicBezTo>
                    <a:pt x="16379" y="2693"/>
                    <a:pt x="16547" y="2746"/>
                    <a:pt x="16477" y="2640"/>
                  </a:cubicBezTo>
                  <a:cubicBezTo>
                    <a:pt x="16688" y="2711"/>
                    <a:pt x="16733" y="2587"/>
                    <a:pt x="16883" y="2649"/>
                  </a:cubicBezTo>
                  <a:cubicBezTo>
                    <a:pt x="16856" y="2667"/>
                    <a:pt x="16830" y="2693"/>
                    <a:pt x="16830" y="2728"/>
                  </a:cubicBezTo>
                  <a:cubicBezTo>
                    <a:pt x="16768" y="2711"/>
                    <a:pt x="16600" y="2755"/>
                    <a:pt x="16609" y="2702"/>
                  </a:cubicBezTo>
                  <a:close/>
                  <a:moveTo>
                    <a:pt x="11293" y="12406"/>
                  </a:moveTo>
                  <a:cubicBezTo>
                    <a:pt x="11399" y="12441"/>
                    <a:pt x="11444" y="12582"/>
                    <a:pt x="11444" y="12688"/>
                  </a:cubicBezTo>
                  <a:cubicBezTo>
                    <a:pt x="11470" y="12733"/>
                    <a:pt x="11497" y="12706"/>
                    <a:pt x="11514" y="12715"/>
                  </a:cubicBezTo>
                  <a:cubicBezTo>
                    <a:pt x="11523" y="12847"/>
                    <a:pt x="11655" y="12936"/>
                    <a:pt x="11708" y="13050"/>
                  </a:cubicBezTo>
                  <a:cubicBezTo>
                    <a:pt x="11735" y="13112"/>
                    <a:pt x="11823" y="13280"/>
                    <a:pt x="11735" y="13280"/>
                  </a:cubicBezTo>
                  <a:cubicBezTo>
                    <a:pt x="11691" y="13042"/>
                    <a:pt x="11532" y="12971"/>
                    <a:pt x="11470" y="12847"/>
                  </a:cubicBezTo>
                  <a:cubicBezTo>
                    <a:pt x="11391" y="12706"/>
                    <a:pt x="11417" y="12600"/>
                    <a:pt x="11293" y="12406"/>
                  </a:cubicBezTo>
                  <a:close/>
                  <a:moveTo>
                    <a:pt x="21757" y="26948"/>
                  </a:moveTo>
                  <a:cubicBezTo>
                    <a:pt x="21677" y="27046"/>
                    <a:pt x="21457" y="26631"/>
                    <a:pt x="21615" y="26622"/>
                  </a:cubicBezTo>
                  <a:cubicBezTo>
                    <a:pt x="21642" y="26710"/>
                    <a:pt x="21562" y="26701"/>
                    <a:pt x="21624" y="26807"/>
                  </a:cubicBezTo>
                  <a:cubicBezTo>
                    <a:pt x="21660" y="26904"/>
                    <a:pt x="21677" y="26737"/>
                    <a:pt x="21668" y="26701"/>
                  </a:cubicBezTo>
                  <a:cubicBezTo>
                    <a:pt x="21615" y="26516"/>
                    <a:pt x="21492" y="26639"/>
                    <a:pt x="21448" y="26445"/>
                  </a:cubicBezTo>
                  <a:cubicBezTo>
                    <a:pt x="21545" y="26445"/>
                    <a:pt x="21677" y="26569"/>
                    <a:pt x="21730" y="26728"/>
                  </a:cubicBezTo>
                  <a:cubicBezTo>
                    <a:pt x="21766" y="26825"/>
                    <a:pt x="21713" y="26842"/>
                    <a:pt x="21757" y="26948"/>
                  </a:cubicBezTo>
                  <a:close/>
                  <a:moveTo>
                    <a:pt x="20794" y="23337"/>
                  </a:moveTo>
                  <a:cubicBezTo>
                    <a:pt x="20785" y="23328"/>
                    <a:pt x="20768" y="23319"/>
                    <a:pt x="20759" y="23311"/>
                  </a:cubicBezTo>
                  <a:cubicBezTo>
                    <a:pt x="20662" y="23249"/>
                    <a:pt x="20512" y="23205"/>
                    <a:pt x="20600" y="23134"/>
                  </a:cubicBezTo>
                  <a:cubicBezTo>
                    <a:pt x="20671" y="23187"/>
                    <a:pt x="20627" y="23222"/>
                    <a:pt x="20759" y="23302"/>
                  </a:cubicBezTo>
                  <a:cubicBezTo>
                    <a:pt x="20759" y="23302"/>
                    <a:pt x="20768" y="23302"/>
                    <a:pt x="20768" y="23302"/>
                  </a:cubicBezTo>
                  <a:cubicBezTo>
                    <a:pt x="20777" y="23302"/>
                    <a:pt x="20777" y="23293"/>
                    <a:pt x="20785" y="23284"/>
                  </a:cubicBezTo>
                  <a:cubicBezTo>
                    <a:pt x="20803" y="23240"/>
                    <a:pt x="20644" y="23160"/>
                    <a:pt x="20741" y="23125"/>
                  </a:cubicBezTo>
                  <a:cubicBezTo>
                    <a:pt x="20768" y="23152"/>
                    <a:pt x="20803" y="23187"/>
                    <a:pt x="20838" y="23231"/>
                  </a:cubicBezTo>
                  <a:cubicBezTo>
                    <a:pt x="20936" y="23346"/>
                    <a:pt x="20989" y="23505"/>
                    <a:pt x="21015" y="23408"/>
                  </a:cubicBezTo>
                  <a:cubicBezTo>
                    <a:pt x="21068" y="23417"/>
                    <a:pt x="21103" y="23478"/>
                    <a:pt x="21103" y="23540"/>
                  </a:cubicBezTo>
                  <a:cubicBezTo>
                    <a:pt x="21112" y="23602"/>
                    <a:pt x="21094" y="23664"/>
                    <a:pt x="21068" y="23673"/>
                  </a:cubicBezTo>
                  <a:cubicBezTo>
                    <a:pt x="21033" y="23628"/>
                    <a:pt x="21024" y="23531"/>
                    <a:pt x="20980" y="23496"/>
                  </a:cubicBezTo>
                  <a:cubicBezTo>
                    <a:pt x="20962" y="23478"/>
                    <a:pt x="20918" y="23496"/>
                    <a:pt x="20918" y="23487"/>
                  </a:cubicBezTo>
                  <a:cubicBezTo>
                    <a:pt x="20874" y="23443"/>
                    <a:pt x="20838" y="23372"/>
                    <a:pt x="20794" y="23337"/>
                  </a:cubicBezTo>
                  <a:close/>
                  <a:moveTo>
                    <a:pt x="20777" y="24132"/>
                  </a:moveTo>
                  <a:cubicBezTo>
                    <a:pt x="20741" y="24088"/>
                    <a:pt x="20715" y="23982"/>
                    <a:pt x="20679" y="23876"/>
                  </a:cubicBezTo>
                  <a:cubicBezTo>
                    <a:pt x="20644" y="23770"/>
                    <a:pt x="20582" y="23655"/>
                    <a:pt x="20503" y="23593"/>
                  </a:cubicBezTo>
                  <a:cubicBezTo>
                    <a:pt x="20574" y="23602"/>
                    <a:pt x="20653" y="23611"/>
                    <a:pt x="20715" y="23531"/>
                  </a:cubicBezTo>
                  <a:cubicBezTo>
                    <a:pt x="20821" y="23628"/>
                    <a:pt x="20679" y="23637"/>
                    <a:pt x="20653" y="23690"/>
                  </a:cubicBezTo>
                  <a:cubicBezTo>
                    <a:pt x="20688" y="23805"/>
                    <a:pt x="20724" y="23699"/>
                    <a:pt x="20759" y="23708"/>
                  </a:cubicBezTo>
                  <a:cubicBezTo>
                    <a:pt x="20785" y="23717"/>
                    <a:pt x="20830" y="23787"/>
                    <a:pt x="20794" y="23787"/>
                  </a:cubicBezTo>
                  <a:cubicBezTo>
                    <a:pt x="20838" y="23787"/>
                    <a:pt x="20865" y="23761"/>
                    <a:pt x="20874" y="23690"/>
                  </a:cubicBezTo>
                  <a:cubicBezTo>
                    <a:pt x="20874" y="23655"/>
                    <a:pt x="20830" y="23655"/>
                    <a:pt x="20830" y="23664"/>
                  </a:cubicBezTo>
                  <a:cubicBezTo>
                    <a:pt x="20821" y="23611"/>
                    <a:pt x="20830" y="23425"/>
                    <a:pt x="20732" y="23390"/>
                  </a:cubicBezTo>
                  <a:cubicBezTo>
                    <a:pt x="20777" y="23390"/>
                    <a:pt x="20830" y="23425"/>
                    <a:pt x="20865" y="23470"/>
                  </a:cubicBezTo>
                  <a:cubicBezTo>
                    <a:pt x="20900" y="23514"/>
                    <a:pt x="20909" y="23575"/>
                    <a:pt x="20891" y="23620"/>
                  </a:cubicBezTo>
                  <a:cubicBezTo>
                    <a:pt x="20944" y="23734"/>
                    <a:pt x="20980" y="23779"/>
                    <a:pt x="21006" y="23823"/>
                  </a:cubicBezTo>
                  <a:cubicBezTo>
                    <a:pt x="21033" y="23867"/>
                    <a:pt x="21059" y="23920"/>
                    <a:pt x="21059" y="24052"/>
                  </a:cubicBezTo>
                  <a:cubicBezTo>
                    <a:pt x="20989" y="24070"/>
                    <a:pt x="20980" y="23920"/>
                    <a:pt x="20944" y="23805"/>
                  </a:cubicBezTo>
                  <a:lnTo>
                    <a:pt x="20874" y="23849"/>
                  </a:lnTo>
                  <a:cubicBezTo>
                    <a:pt x="20927" y="24008"/>
                    <a:pt x="20997" y="23982"/>
                    <a:pt x="20971" y="24185"/>
                  </a:cubicBezTo>
                  <a:cubicBezTo>
                    <a:pt x="20989" y="24238"/>
                    <a:pt x="21024" y="24202"/>
                    <a:pt x="21059" y="24194"/>
                  </a:cubicBezTo>
                  <a:cubicBezTo>
                    <a:pt x="21094" y="24317"/>
                    <a:pt x="21024" y="24308"/>
                    <a:pt x="21042" y="24397"/>
                  </a:cubicBezTo>
                  <a:cubicBezTo>
                    <a:pt x="21059" y="24520"/>
                    <a:pt x="21139" y="24458"/>
                    <a:pt x="21139" y="24653"/>
                  </a:cubicBezTo>
                  <a:cubicBezTo>
                    <a:pt x="21050" y="24670"/>
                    <a:pt x="21015" y="24547"/>
                    <a:pt x="20989" y="24414"/>
                  </a:cubicBezTo>
                  <a:cubicBezTo>
                    <a:pt x="20909" y="24273"/>
                    <a:pt x="20874" y="24317"/>
                    <a:pt x="20785" y="24308"/>
                  </a:cubicBezTo>
                  <a:cubicBezTo>
                    <a:pt x="20724" y="24167"/>
                    <a:pt x="20891" y="24255"/>
                    <a:pt x="20830" y="24114"/>
                  </a:cubicBezTo>
                  <a:cubicBezTo>
                    <a:pt x="20812" y="24061"/>
                    <a:pt x="20777" y="24088"/>
                    <a:pt x="20777" y="24132"/>
                  </a:cubicBezTo>
                  <a:close/>
                  <a:moveTo>
                    <a:pt x="21854" y="26330"/>
                  </a:moveTo>
                  <a:cubicBezTo>
                    <a:pt x="21907" y="26375"/>
                    <a:pt x="21854" y="26410"/>
                    <a:pt x="21880" y="26498"/>
                  </a:cubicBezTo>
                  <a:cubicBezTo>
                    <a:pt x="21898" y="26578"/>
                    <a:pt x="21951" y="26613"/>
                    <a:pt x="21960" y="26648"/>
                  </a:cubicBezTo>
                  <a:cubicBezTo>
                    <a:pt x="21977" y="26763"/>
                    <a:pt x="21942" y="26851"/>
                    <a:pt x="21986" y="26957"/>
                  </a:cubicBezTo>
                  <a:cubicBezTo>
                    <a:pt x="21810" y="26904"/>
                    <a:pt x="21942" y="26657"/>
                    <a:pt x="21801" y="26525"/>
                  </a:cubicBezTo>
                  <a:cubicBezTo>
                    <a:pt x="21836" y="26472"/>
                    <a:pt x="21854" y="26410"/>
                    <a:pt x="21854" y="26330"/>
                  </a:cubicBezTo>
                  <a:close/>
                  <a:moveTo>
                    <a:pt x="21607" y="25765"/>
                  </a:moveTo>
                  <a:cubicBezTo>
                    <a:pt x="21651" y="25730"/>
                    <a:pt x="21739" y="25933"/>
                    <a:pt x="21695" y="25968"/>
                  </a:cubicBezTo>
                  <a:cubicBezTo>
                    <a:pt x="21757" y="26057"/>
                    <a:pt x="21827" y="26101"/>
                    <a:pt x="21863" y="26277"/>
                  </a:cubicBezTo>
                  <a:cubicBezTo>
                    <a:pt x="21757" y="26083"/>
                    <a:pt x="21730" y="26242"/>
                    <a:pt x="21766" y="26401"/>
                  </a:cubicBezTo>
                  <a:cubicBezTo>
                    <a:pt x="21571" y="26260"/>
                    <a:pt x="21704" y="26030"/>
                    <a:pt x="21571" y="25818"/>
                  </a:cubicBezTo>
                  <a:cubicBezTo>
                    <a:pt x="21598" y="25818"/>
                    <a:pt x="21607" y="25801"/>
                    <a:pt x="21607" y="25765"/>
                  </a:cubicBezTo>
                  <a:close/>
                  <a:moveTo>
                    <a:pt x="19364" y="22737"/>
                  </a:moveTo>
                  <a:lnTo>
                    <a:pt x="19487" y="22781"/>
                  </a:lnTo>
                  <a:cubicBezTo>
                    <a:pt x="19443" y="22834"/>
                    <a:pt x="19408" y="22896"/>
                    <a:pt x="19276" y="22843"/>
                  </a:cubicBezTo>
                  <a:cubicBezTo>
                    <a:pt x="19267" y="22763"/>
                    <a:pt x="19355" y="22798"/>
                    <a:pt x="19364" y="22737"/>
                  </a:cubicBezTo>
                  <a:close/>
                  <a:moveTo>
                    <a:pt x="19284" y="23072"/>
                  </a:moveTo>
                  <a:cubicBezTo>
                    <a:pt x="19364" y="23107"/>
                    <a:pt x="19337" y="23169"/>
                    <a:pt x="19479" y="23196"/>
                  </a:cubicBezTo>
                  <a:cubicBezTo>
                    <a:pt x="19523" y="23196"/>
                    <a:pt x="19540" y="23152"/>
                    <a:pt x="19611" y="23187"/>
                  </a:cubicBezTo>
                  <a:cubicBezTo>
                    <a:pt x="19593" y="23213"/>
                    <a:pt x="19576" y="23249"/>
                    <a:pt x="19620" y="23275"/>
                  </a:cubicBezTo>
                  <a:cubicBezTo>
                    <a:pt x="19567" y="23266"/>
                    <a:pt x="19487" y="23258"/>
                    <a:pt x="19408" y="23222"/>
                  </a:cubicBezTo>
                  <a:cubicBezTo>
                    <a:pt x="19329" y="23187"/>
                    <a:pt x="19267" y="23143"/>
                    <a:pt x="19284" y="23072"/>
                  </a:cubicBezTo>
                  <a:close/>
                  <a:moveTo>
                    <a:pt x="19673" y="23258"/>
                  </a:moveTo>
                  <a:cubicBezTo>
                    <a:pt x="19761" y="23178"/>
                    <a:pt x="19849" y="23328"/>
                    <a:pt x="20035" y="23355"/>
                  </a:cubicBezTo>
                  <a:cubicBezTo>
                    <a:pt x="20026" y="23293"/>
                    <a:pt x="20097" y="23319"/>
                    <a:pt x="20176" y="23364"/>
                  </a:cubicBezTo>
                  <a:cubicBezTo>
                    <a:pt x="20264" y="23399"/>
                    <a:pt x="20362" y="23470"/>
                    <a:pt x="20450" y="23478"/>
                  </a:cubicBezTo>
                  <a:cubicBezTo>
                    <a:pt x="20415" y="23531"/>
                    <a:pt x="20362" y="23514"/>
                    <a:pt x="20291" y="23487"/>
                  </a:cubicBezTo>
                  <a:cubicBezTo>
                    <a:pt x="20229" y="23461"/>
                    <a:pt x="20150" y="23417"/>
                    <a:pt x="20097" y="23408"/>
                  </a:cubicBezTo>
                  <a:cubicBezTo>
                    <a:pt x="19920" y="23364"/>
                    <a:pt x="19735" y="23346"/>
                    <a:pt x="19673" y="23258"/>
                  </a:cubicBezTo>
                  <a:close/>
                  <a:moveTo>
                    <a:pt x="19646" y="23107"/>
                  </a:moveTo>
                  <a:cubicBezTo>
                    <a:pt x="19655" y="23090"/>
                    <a:pt x="19699" y="23107"/>
                    <a:pt x="19735" y="23116"/>
                  </a:cubicBezTo>
                  <a:cubicBezTo>
                    <a:pt x="19761" y="23072"/>
                    <a:pt x="19735" y="23046"/>
                    <a:pt x="19691" y="23010"/>
                  </a:cubicBezTo>
                  <a:cubicBezTo>
                    <a:pt x="19691" y="22975"/>
                    <a:pt x="19955" y="23063"/>
                    <a:pt x="19805" y="22966"/>
                  </a:cubicBezTo>
                  <a:cubicBezTo>
                    <a:pt x="19867" y="22887"/>
                    <a:pt x="19955" y="23046"/>
                    <a:pt x="19973" y="23055"/>
                  </a:cubicBezTo>
                  <a:cubicBezTo>
                    <a:pt x="20017" y="23081"/>
                    <a:pt x="20106" y="23090"/>
                    <a:pt x="20150" y="23116"/>
                  </a:cubicBezTo>
                  <a:cubicBezTo>
                    <a:pt x="20167" y="23125"/>
                    <a:pt x="20141" y="23160"/>
                    <a:pt x="20159" y="23178"/>
                  </a:cubicBezTo>
                  <a:cubicBezTo>
                    <a:pt x="20212" y="23213"/>
                    <a:pt x="20317" y="23213"/>
                    <a:pt x="20247" y="23258"/>
                  </a:cubicBezTo>
                  <a:cubicBezTo>
                    <a:pt x="20317" y="23293"/>
                    <a:pt x="20476" y="23328"/>
                    <a:pt x="20370" y="23372"/>
                  </a:cubicBezTo>
                  <a:cubicBezTo>
                    <a:pt x="20300" y="23293"/>
                    <a:pt x="20150" y="23258"/>
                    <a:pt x="20044" y="23187"/>
                  </a:cubicBezTo>
                  <a:cubicBezTo>
                    <a:pt x="19982" y="23152"/>
                    <a:pt x="19973" y="22993"/>
                    <a:pt x="19814" y="23055"/>
                  </a:cubicBezTo>
                  <a:cubicBezTo>
                    <a:pt x="19867" y="23125"/>
                    <a:pt x="20088" y="23169"/>
                    <a:pt x="20000" y="23258"/>
                  </a:cubicBezTo>
                  <a:cubicBezTo>
                    <a:pt x="19788" y="23213"/>
                    <a:pt x="19841" y="23107"/>
                    <a:pt x="19646" y="23107"/>
                  </a:cubicBezTo>
                  <a:close/>
                  <a:moveTo>
                    <a:pt x="21977" y="26869"/>
                  </a:moveTo>
                  <a:cubicBezTo>
                    <a:pt x="21995" y="26842"/>
                    <a:pt x="22004" y="26807"/>
                    <a:pt x="22030" y="26851"/>
                  </a:cubicBezTo>
                  <a:cubicBezTo>
                    <a:pt x="22110" y="27010"/>
                    <a:pt x="22225" y="27416"/>
                    <a:pt x="22375" y="27681"/>
                  </a:cubicBezTo>
                  <a:cubicBezTo>
                    <a:pt x="22463" y="27805"/>
                    <a:pt x="22401" y="27840"/>
                    <a:pt x="22357" y="27690"/>
                  </a:cubicBezTo>
                  <a:cubicBezTo>
                    <a:pt x="22198" y="27434"/>
                    <a:pt x="22048" y="27152"/>
                    <a:pt x="21977" y="26869"/>
                  </a:cubicBezTo>
                  <a:close/>
                  <a:moveTo>
                    <a:pt x="20070" y="22887"/>
                  </a:moveTo>
                  <a:cubicBezTo>
                    <a:pt x="20176" y="22887"/>
                    <a:pt x="20203" y="22781"/>
                    <a:pt x="20379" y="22860"/>
                  </a:cubicBezTo>
                  <a:cubicBezTo>
                    <a:pt x="20220" y="22843"/>
                    <a:pt x="20423" y="23028"/>
                    <a:pt x="20212" y="22940"/>
                  </a:cubicBezTo>
                  <a:cubicBezTo>
                    <a:pt x="20203" y="22993"/>
                    <a:pt x="20432" y="23037"/>
                    <a:pt x="20326" y="23099"/>
                  </a:cubicBezTo>
                  <a:cubicBezTo>
                    <a:pt x="20264" y="23028"/>
                    <a:pt x="20167" y="23002"/>
                    <a:pt x="20061" y="22966"/>
                  </a:cubicBezTo>
                  <a:cubicBezTo>
                    <a:pt x="19947" y="22931"/>
                    <a:pt x="19832" y="22896"/>
                    <a:pt x="19717" y="22825"/>
                  </a:cubicBezTo>
                  <a:cubicBezTo>
                    <a:pt x="19858" y="22807"/>
                    <a:pt x="19646" y="22781"/>
                    <a:pt x="19708" y="22710"/>
                  </a:cubicBezTo>
                  <a:cubicBezTo>
                    <a:pt x="19947" y="22754"/>
                    <a:pt x="19867" y="22843"/>
                    <a:pt x="20070" y="22887"/>
                  </a:cubicBezTo>
                  <a:close/>
                  <a:moveTo>
                    <a:pt x="20309" y="22692"/>
                  </a:moveTo>
                  <a:cubicBezTo>
                    <a:pt x="20238" y="22640"/>
                    <a:pt x="20335" y="22675"/>
                    <a:pt x="20441" y="22719"/>
                  </a:cubicBezTo>
                  <a:cubicBezTo>
                    <a:pt x="20547" y="22763"/>
                    <a:pt x="20671" y="22825"/>
                    <a:pt x="20697" y="22798"/>
                  </a:cubicBezTo>
                  <a:cubicBezTo>
                    <a:pt x="20803" y="22896"/>
                    <a:pt x="20918" y="22887"/>
                    <a:pt x="20997" y="23019"/>
                  </a:cubicBezTo>
                  <a:cubicBezTo>
                    <a:pt x="20830" y="22896"/>
                    <a:pt x="20521" y="22860"/>
                    <a:pt x="20432" y="22798"/>
                  </a:cubicBezTo>
                  <a:cubicBezTo>
                    <a:pt x="20627" y="22825"/>
                    <a:pt x="20503" y="22763"/>
                    <a:pt x="20309" y="22692"/>
                  </a:cubicBezTo>
                  <a:close/>
                  <a:moveTo>
                    <a:pt x="21377" y="25730"/>
                  </a:moveTo>
                  <a:cubicBezTo>
                    <a:pt x="21386" y="25818"/>
                    <a:pt x="21457" y="25818"/>
                    <a:pt x="21465" y="25845"/>
                  </a:cubicBezTo>
                  <a:cubicBezTo>
                    <a:pt x="21501" y="25951"/>
                    <a:pt x="21412" y="25915"/>
                    <a:pt x="21430" y="26039"/>
                  </a:cubicBezTo>
                  <a:cubicBezTo>
                    <a:pt x="21324" y="25960"/>
                    <a:pt x="21298" y="26083"/>
                    <a:pt x="21236" y="25907"/>
                  </a:cubicBezTo>
                  <a:cubicBezTo>
                    <a:pt x="21306" y="25854"/>
                    <a:pt x="21324" y="25960"/>
                    <a:pt x="21395" y="25907"/>
                  </a:cubicBezTo>
                  <a:cubicBezTo>
                    <a:pt x="21386" y="25792"/>
                    <a:pt x="21245" y="25686"/>
                    <a:pt x="21236" y="25809"/>
                  </a:cubicBezTo>
                  <a:cubicBezTo>
                    <a:pt x="21200" y="25809"/>
                    <a:pt x="21209" y="25774"/>
                    <a:pt x="21227" y="25765"/>
                  </a:cubicBezTo>
                  <a:lnTo>
                    <a:pt x="21200" y="25686"/>
                  </a:lnTo>
                  <a:cubicBezTo>
                    <a:pt x="21271" y="25633"/>
                    <a:pt x="21280" y="25792"/>
                    <a:pt x="21351" y="25739"/>
                  </a:cubicBezTo>
                  <a:cubicBezTo>
                    <a:pt x="21280" y="25553"/>
                    <a:pt x="21227" y="25527"/>
                    <a:pt x="21236" y="25359"/>
                  </a:cubicBezTo>
                  <a:cubicBezTo>
                    <a:pt x="21315" y="25341"/>
                    <a:pt x="21351" y="25439"/>
                    <a:pt x="21404" y="25500"/>
                  </a:cubicBezTo>
                  <a:cubicBezTo>
                    <a:pt x="21439" y="25642"/>
                    <a:pt x="21368" y="25633"/>
                    <a:pt x="21377" y="25730"/>
                  </a:cubicBezTo>
                  <a:close/>
                  <a:moveTo>
                    <a:pt x="24123" y="29977"/>
                  </a:moveTo>
                  <a:cubicBezTo>
                    <a:pt x="24105" y="29933"/>
                    <a:pt x="24167" y="29977"/>
                    <a:pt x="24256" y="30048"/>
                  </a:cubicBezTo>
                  <a:cubicBezTo>
                    <a:pt x="24344" y="30109"/>
                    <a:pt x="24450" y="30198"/>
                    <a:pt x="24512" y="30224"/>
                  </a:cubicBezTo>
                  <a:cubicBezTo>
                    <a:pt x="24441" y="30260"/>
                    <a:pt x="24388" y="30215"/>
                    <a:pt x="24326" y="30154"/>
                  </a:cubicBezTo>
                  <a:cubicBezTo>
                    <a:pt x="24264" y="30101"/>
                    <a:pt x="24194" y="30021"/>
                    <a:pt x="24123" y="29977"/>
                  </a:cubicBezTo>
                  <a:close/>
                  <a:moveTo>
                    <a:pt x="22560" y="29085"/>
                  </a:moveTo>
                  <a:cubicBezTo>
                    <a:pt x="22560" y="29174"/>
                    <a:pt x="22622" y="29279"/>
                    <a:pt x="22737" y="29412"/>
                  </a:cubicBezTo>
                  <a:cubicBezTo>
                    <a:pt x="22657" y="29447"/>
                    <a:pt x="22472" y="29209"/>
                    <a:pt x="22525" y="29165"/>
                  </a:cubicBezTo>
                  <a:cubicBezTo>
                    <a:pt x="22463" y="29191"/>
                    <a:pt x="22384" y="29041"/>
                    <a:pt x="22322" y="29023"/>
                  </a:cubicBezTo>
                  <a:cubicBezTo>
                    <a:pt x="22331" y="29103"/>
                    <a:pt x="22401" y="29200"/>
                    <a:pt x="22472" y="29271"/>
                  </a:cubicBezTo>
                  <a:cubicBezTo>
                    <a:pt x="22543" y="29341"/>
                    <a:pt x="22622" y="29403"/>
                    <a:pt x="22649" y="29421"/>
                  </a:cubicBezTo>
                  <a:cubicBezTo>
                    <a:pt x="22640" y="29412"/>
                    <a:pt x="22613" y="29456"/>
                    <a:pt x="22604" y="29456"/>
                  </a:cubicBezTo>
                  <a:cubicBezTo>
                    <a:pt x="22675" y="29518"/>
                    <a:pt x="22737" y="29527"/>
                    <a:pt x="22799" y="29536"/>
                  </a:cubicBezTo>
                  <a:cubicBezTo>
                    <a:pt x="22852" y="29597"/>
                    <a:pt x="22869" y="29642"/>
                    <a:pt x="22852" y="29677"/>
                  </a:cubicBezTo>
                  <a:cubicBezTo>
                    <a:pt x="22896" y="29712"/>
                    <a:pt x="22949" y="29756"/>
                    <a:pt x="22993" y="29800"/>
                  </a:cubicBezTo>
                  <a:cubicBezTo>
                    <a:pt x="23037" y="29836"/>
                    <a:pt x="23072" y="29871"/>
                    <a:pt x="23099" y="29898"/>
                  </a:cubicBezTo>
                  <a:cubicBezTo>
                    <a:pt x="23249" y="30004"/>
                    <a:pt x="23011" y="29986"/>
                    <a:pt x="23170" y="30092"/>
                  </a:cubicBezTo>
                  <a:cubicBezTo>
                    <a:pt x="23222" y="30127"/>
                    <a:pt x="23205" y="30057"/>
                    <a:pt x="23170" y="30021"/>
                  </a:cubicBezTo>
                  <a:cubicBezTo>
                    <a:pt x="23240" y="30004"/>
                    <a:pt x="23373" y="30198"/>
                    <a:pt x="23470" y="30260"/>
                  </a:cubicBezTo>
                  <a:cubicBezTo>
                    <a:pt x="23399" y="30251"/>
                    <a:pt x="23311" y="30162"/>
                    <a:pt x="23240" y="30154"/>
                  </a:cubicBezTo>
                  <a:cubicBezTo>
                    <a:pt x="23231" y="30180"/>
                    <a:pt x="23258" y="30207"/>
                    <a:pt x="23231" y="30224"/>
                  </a:cubicBezTo>
                  <a:cubicBezTo>
                    <a:pt x="23320" y="30286"/>
                    <a:pt x="23390" y="30286"/>
                    <a:pt x="23470" y="30330"/>
                  </a:cubicBezTo>
                  <a:cubicBezTo>
                    <a:pt x="23364" y="30366"/>
                    <a:pt x="23699" y="30613"/>
                    <a:pt x="23788" y="30683"/>
                  </a:cubicBezTo>
                  <a:cubicBezTo>
                    <a:pt x="23690" y="30657"/>
                    <a:pt x="23611" y="30630"/>
                    <a:pt x="23505" y="30569"/>
                  </a:cubicBezTo>
                  <a:cubicBezTo>
                    <a:pt x="23496" y="30604"/>
                    <a:pt x="23585" y="30657"/>
                    <a:pt x="23646" y="30710"/>
                  </a:cubicBezTo>
                  <a:cubicBezTo>
                    <a:pt x="23558" y="30692"/>
                    <a:pt x="23399" y="30604"/>
                    <a:pt x="23240" y="30480"/>
                  </a:cubicBezTo>
                  <a:cubicBezTo>
                    <a:pt x="23161" y="30419"/>
                    <a:pt x="23072" y="30357"/>
                    <a:pt x="23002" y="30286"/>
                  </a:cubicBezTo>
                  <a:cubicBezTo>
                    <a:pt x="22922" y="30215"/>
                    <a:pt x="22860" y="30154"/>
                    <a:pt x="22807" y="30101"/>
                  </a:cubicBezTo>
                  <a:cubicBezTo>
                    <a:pt x="22746" y="30039"/>
                    <a:pt x="22755" y="30021"/>
                    <a:pt x="22781" y="29995"/>
                  </a:cubicBezTo>
                  <a:cubicBezTo>
                    <a:pt x="22737" y="29959"/>
                    <a:pt x="22719" y="29995"/>
                    <a:pt x="22675" y="29951"/>
                  </a:cubicBezTo>
                  <a:cubicBezTo>
                    <a:pt x="22596" y="29880"/>
                    <a:pt x="22666" y="29853"/>
                    <a:pt x="22649" y="29845"/>
                  </a:cubicBezTo>
                  <a:cubicBezTo>
                    <a:pt x="22613" y="29800"/>
                    <a:pt x="22560" y="29809"/>
                    <a:pt x="22507" y="29765"/>
                  </a:cubicBezTo>
                  <a:cubicBezTo>
                    <a:pt x="22437" y="29686"/>
                    <a:pt x="22401" y="29536"/>
                    <a:pt x="22313" y="29430"/>
                  </a:cubicBezTo>
                  <a:cubicBezTo>
                    <a:pt x="22189" y="29253"/>
                    <a:pt x="22048" y="29112"/>
                    <a:pt x="21942" y="28917"/>
                  </a:cubicBezTo>
                  <a:cubicBezTo>
                    <a:pt x="21898" y="28838"/>
                    <a:pt x="21863" y="28750"/>
                    <a:pt x="21836" y="28661"/>
                  </a:cubicBezTo>
                  <a:cubicBezTo>
                    <a:pt x="21801" y="28573"/>
                    <a:pt x="21766" y="28485"/>
                    <a:pt x="21730" y="28388"/>
                  </a:cubicBezTo>
                  <a:cubicBezTo>
                    <a:pt x="21695" y="28317"/>
                    <a:pt x="21651" y="28291"/>
                    <a:pt x="21642" y="28273"/>
                  </a:cubicBezTo>
                  <a:cubicBezTo>
                    <a:pt x="21492" y="27999"/>
                    <a:pt x="21457" y="27681"/>
                    <a:pt x="21271" y="27461"/>
                  </a:cubicBezTo>
                  <a:cubicBezTo>
                    <a:pt x="21280" y="27416"/>
                    <a:pt x="21280" y="27372"/>
                    <a:pt x="21271" y="27310"/>
                  </a:cubicBezTo>
                  <a:cubicBezTo>
                    <a:pt x="21342" y="27328"/>
                    <a:pt x="21377" y="27584"/>
                    <a:pt x="21457" y="27487"/>
                  </a:cubicBezTo>
                  <a:cubicBezTo>
                    <a:pt x="21368" y="27381"/>
                    <a:pt x="21289" y="27266"/>
                    <a:pt x="21200" y="27187"/>
                  </a:cubicBezTo>
                  <a:cubicBezTo>
                    <a:pt x="21200" y="27072"/>
                    <a:pt x="21156" y="26922"/>
                    <a:pt x="21094" y="26772"/>
                  </a:cubicBezTo>
                  <a:cubicBezTo>
                    <a:pt x="21050" y="26613"/>
                    <a:pt x="20980" y="26445"/>
                    <a:pt x="20962" y="26295"/>
                  </a:cubicBezTo>
                  <a:cubicBezTo>
                    <a:pt x="20944" y="26189"/>
                    <a:pt x="20980" y="26189"/>
                    <a:pt x="20989" y="26101"/>
                  </a:cubicBezTo>
                  <a:cubicBezTo>
                    <a:pt x="20989" y="25986"/>
                    <a:pt x="20927" y="25836"/>
                    <a:pt x="20989" y="25774"/>
                  </a:cubicBezTo>
                  <a:cubicBezTo>
                    <a:pt x="21112" y="25783"/>
                    <a:pt x="21077" y="26021"/>
                    <a:pt x="21103" y="26118"/>
                  </a:cubicBezTo>
                  <a:cubicBezTo>
                    <a:pt x="21139" y="26251"/>
                    <a:pt x="21192" y="26410"/>
                    <a:pt x="21218" y="26507"/>
                  </a:cubicBezTo>
                  <a:cubicBezTo>
                    <a:pt x="21227" y="26560"/>
                    <a:pt x="21271" y="26586"/>
                    <a:pt x="21271" y="26586"/>
                  </a:cubicBezTo>
                  <a:cubicBezTo>
                    <a:pt x="21280" y="26622"/>
                    <a:pt x="21253" y="26719"/>
                    <a:pt x="21262" y="26737"/>
                  </a:cubicBezTo>
                  <a:cubicBezTo>
                    <a:pt x="21280" y="26790"/>
                    <a:pt x="21342" y="26878"/>
                    <a:pt x="21359" y="26940"/>
                  </a:cubicBezTo>
                  <a:cubicBezTo>
                    <a:pt x="21404" y="27099"/>
                    <a:pt x="21404" y="27152"/>
                    <a:pt x="21509" y="27275"/>
                  </a:cubicBezTo>
                  <a:cubicBezTo>
                    <a:pt x="21448" y="27310"/>
                    <a:pt x="21359" y="27134"/>
                    <a:pt x="21386" y="27319"/>
                  </a:cubicBezTo>
                  <a:cubicBezTo>
                    <a:pt x="21421" y="27381"/>
                    <a:pt x="21412" y="27293"/>
                    <a:pt x="21465" y="27293"/>
                  </a:cubicBezTo>
                  <a:cubicBezTo>
                    <a:pt x="21527" y="27372"/>
                    <a:pt x="21589" y="27514"/>
                    <a:pt x="21668" y="27505"/>
                  </a:cubicBezTo>
                  <a:cubicBezTo>
                    <a:pt x="21766" y="27849"/>
                    <a:pt x="21898" y="28043"/>
                    <a:pt x="21969" y="28317"/>
                  </a:cubicBezTo>
                  <a:cubicBezTo>
                    <a:pt x="22075" y="28467"/>
                    <a:pt x="22181" y="28555"/>
                    <a:pt x="22287" y="28564"/>
                  </a:cubicBezTo>
                  <a:cubicBezTo>
                    <a:pt x="22331" y="28670"/>
                    <a:pt x="22384" y="28785"/>
                    <a:pt x="22481" y="28917"/>
                  </a:cubicBezTo>
                  <a:lnTo>
                    <a:pt x="22392" y="28979"/>
                  </a:lnTo>
                  <a:cubicBezTo>
                    <a:pt x="22454" y="29085"/>
                    <a:pt x="22507" y="29138"/>
                    <a:pt x="22560" y="29085"/>
                  </a:cubicBezTo>
                  <a:close/>
                  <a:moveTo>
                    <a:pt x="21686" y="27699"/>
                  </a:moveTo>
                  <a:cubicBezTo>
                    <a:pt x="21660" y="27717"/>
                    <a:pt x="21668" y="27752"/>
                    <a:pt x="21677" y="27796"/>
                  </a:cubicBezTo>
                  <a:cubicBezTo>
                    <a:pt x="21783" y="27752"/>
                    <a:pt x="21668" y="27664"/>
                    <a:pt x="21615" y="27531"/>
                  </a:cubicBezTo>
                  <a:cubicBezTo>
                    <a:pt x="21589" y="27584"/>
                    <a:pt x="21501" y="27593"/>
                    <a:pt x="21501" y="27672"/>
                  </a:cubicBezTo>
                  <a:cubicBezTo>
                    <a:pt x="21598" y="27743"/>
                    <a:pt x="21589" y="27575"/>
                    <a:pt x="21686" y="27699"/>
                  </a:cubicBezTo>
                  <a:close/>
                  <a:moveTo>
                    <a:pt x="21774" y="28008"/>
                  </a:moveTo>
                  <a:cubicBezTo>
                    <a:pt x="21721" y="27876"/>
                    <a:pt x="21660" y="27929"/>
                    <a:pt x="21598" y="27831"/>
                  </a:cubicBezTo>
                  <a:cubicBezTo>
                    <a:pt x="21624" y="27823"/>
                    <a:pt x="21598" y="27743"/>
                    <a:pt x="21562" y="27743"/>
                  </a:cubicBezTo>
                  <a:cubicBezTo>
                    <a:pt x="21660" y="27893"/>
                    <a:pt x="21501" y="27849"/>
                    <a:pt x="21589" y="27990"/>
                  </a:cubicBezTo>
                  <a:cubicBezTo>
                    <a:pt x="21660" y="27902"/>
                    <a:pt x="21704" y="28061"/>
                    <a:pt x="21774" y="28008"/>
                  </a:cubicBezTo>
                  <a:close/>
                  <a:moveTo>
                    <a:pt x="21872" y="28317"/>
                  </a:moveTo>
                  <a:cubicBezTo>
                    <a:pt x="21925" y="28264"/>
                    <a:pt x="21863" y="28132"/>
                    <a:pt x="21836" y="28026"/>
                  </a:cubicBezTo>
                  <a:cubicBezTo>
                    <a:pt x="21757" y="28026"/>
                    <a:pt x="21810" y="28114"/>
                    <a:pt x="21739" y="28123"/>
                  </a:cubicBezTo>
                  <a:cubicBezTo>
                    <a:pt x="21783" y="28229"/>
                    <a:pt x="21827" y="28193"/>
                    <a:pt x="21872" y="28317"/>
                  </a:cubicBezTo>
                  <a:close/>
                  <a:moveTo>
                    <a:pt x="22913" y="30065"/>
                  </a:moveTo>
                  <a:cubicBezTo>
                    <a:pt x="22940" y="30092"/>
                    <a:pt x="22940" y="30118"/>
                    <a:pt x="22913" y="30136"/>
                  </a:cubicBezTo>
                  <a:cubicBezTo>
                    <a:pt x="23011" y="30207"/>
                    <a:pt x="23108" y="30295"/>
                    <a:pt x="23161" y="30233"/>
                  </a:cubicBezTo>
                  <a:cubicBezTo>
                    <a:pt x="23064" y="30127"/>
                    <a:pt x="22984" y="30065"/>
                    <a:pt x="22913" y="30065"/>
                  </a:cubicBezTo>
                  <a:close/>
                  <a:moveTo>
                    <a:pt x="22110" y="28882"/>
                  </a:moveTo>
                  <a:cubicBezTo>
                    <a:pt x="21995" y="28767"/>
                    <a:pt x="21925" y="28449"/>
                    <a:pt x="21916" y="28555"/>
                  </a:cubicBezTo>
                  <a:cubicBezTo>
                    <a:pt x="21916" y="28591"/>
                    <a:pt x="21960" y="28706"/>
                    <a:pt x="22013" y="28794"/>
                  </a:cubicBezTo>
                  <a:cubicBezTo>
                    <a:pt x="22066" y="28873"/>
                    <a:pt x="22110" y="28944"/>
                    <a:pt x="22110" y="28882"/>
                  </a:cubicBezTo>
                  <a:close/>
                  <a:moveTo>
                    <a:pt x="22340" y="28900"/>
                  </a:moveTo>
                  <a:cubicBezTo>
                    <a:pt x="22392" y="28847"/>
                    <a:pt x="22340" y="28750"/>
                    <a:pt x="22251" y="28661"/>
                  </a:cubicBezTo>
                  <a:cubicBezTo>
                    <a:pt x="22163" y="28582"/>
                    <a:pt x="22057" y="28502"/>
                    <a:pt x="22004" y="28511"/>
                  </a:cubicBezTo>
                  <a:cubicBezTo>
                    <a:pt x="22110" y="28759"/>
                    <a:pt x="22225" y="28635"/>
                    <a:pt x="22340" y="28900"/>
                  </a:cubicBezTo>
                  <a:close/>
                  <a:moveTo>
                    <a:pt x="11859" y="16591"/>
                  </a:moveTo>
                  <a:cubicBezTo>
                    <a:pt x="11841" y="16741"/>
                    <a:pt x="11964" y="16644"/>
                    <a:pt x="11938" y="16812"/>
                  </a:cubicBezTo>
                  <a:cubicBezTo>
                    <a:pt x="11859" y="16794"/>
                    <a:pt x="11876" y="16626"/>
                    <a:pt x="11753" y="16671"/>
                  </a:cubicBezTo>
                  <a:cubicBezTo>
                    <a:pt x="11761" y="16600"/>
                    <a:pt x="11806" y="16573"/>
                    <a:pt x="11859" y="16591"/>
                  </a:cubicBezTo>
                  <a:close/>
                  <a:moveTo>
                    <a:pt x="27920" y="31204"/>
                  </a:moveTo>
                  <a:cubicBezTo>
                    <a:pt x="27885" y="31319"/>
                    <a:pt x="27699" y="31249"/>
                    <a:pt x="27531" y="31302"/>
                  </a:cubicBezTo>
                  <a:cubicBezTo>
                    <a:pt x="27470" y="31284"/>
                    <a:pt x="27549" y="31275"/>
                    <a:pt x="27646" y="31257"/>
                  </a:cubicBezTo>
                  <a:cubicBezTo>
                    <a:pt x="27743" y="31240"/>
                    <a:pt x="27867" y="31222"/>
                    <a:pt x="27920" y="31204"/>
                  </a:cubicBezTo>
                  <a:close/>
                  <a:moveTo>
                    <a:pt x="21766" y="27037"/>
                  </a:moveTo>
                  <a:cubicBezTo>
                    <a:pt x="21854" y="27187"/>
                    <a:pt x="21721" y="27143"/>
                    <a:pt x="21792" y="27266"/>
                  </a:cubicBezTo>
                  <a:cubicBezTo>
                    <a:pt x="21686" y="27240"/>
                    <a:pt x="21748" y="27046"/>
                    <a:pt x="21668" y="27028"/>
                  </a:cubicBezTo>
                  <a:cubicBezTo>
                    <a:pt x="21642" y="26878"/>
                    <a:pt x="21721" y="27143"/>
                    <a:pt x="21766" y="27037"/>
                  </a:cubicBezTo>
                  <a:close/>
                  <a:moveTo>
                    <a:pt x="21651" y="27416"/>
                  </a:moveTo>
                  <a:cubicBezTo>
                    <a:pt x="21607" y="27461"/>
                    <a:pt x="21580" y="27346"/>
                    <a:pt x="21545" y="27363"/>
                  </a:cubicBezTo>
                  <a:cubicBezTo>
                    <a:pt x="21527" y="27231"/>
                    <a:pt x="21501" y="27178"/>
                    <a:pt x="21430" y="27063"/>
                  </a:cubicBezTo>
                  <a:cubicBezTo>
                    <a:pt x="21571" y="27081"/>
                    <a:pt x="21545" y="27240"/>
                    <a:pt x="21651" y="27416"/>
                  </a:cubicBezTo>
                  <a:close/>
                  <a:moveTo>
                    <a:pt x="22569" y="28061"/>
                  </a:moveTo>
                  <a:lnTo>
                    <a:pt x="22657" y="28202"/>
                  </a:lnTo>
                  <a:cubicBezTo>
                    <a:pt x="22622" y="28193"/>
                    <a:pt x="22596" y="28185"/>
                    <a:pt x="22569" y="28202"/>
                  </a:cubicBezTo>
                  <a:lnTo>
                    <a:pt x="22604" y="28282"/>
                  </a:lnTo>
                  <a:cubicBezTo>
                    <a:pt x="22640" y="28326"/>
                    <a:pt x="22675" y="28291"/>
                    <a:pt x="22657" y="28255"/>
                  </a:cubicBezTo>
                  <a:cubicBezTo>
                    <a:pt x="22746" y="28255"/>
                    <a:pt x="22719" y="28405"/>
                    <a:pt x="22737" y="28449"/>
                  </a:cubicBezTo>
                  <a:cubicBezTo>
                    <a:pt x="22781" y="28432"/>
                    <a:pt x="22763" y="28379"/>
                    <a:pt x="22807" y="28352"/>
                  </a:cubicBezTo>
                  <a:cubicBezTo>
                    <a:pt x="22790" y="28485"/>
                    <a:pt x="22869" y="28582"/>
                    <a:pt x="22993" y="28732"/>
                  </a:cubicBezTo>
                  <a:cubicBezTo>
                    <a:pt x="22940" y="28759"/>
                    <a:pt x="22869" y="28582"/>
                    <a:pt x="22807" y="28653"/>
                  </a:cubicBezTo>
                  <a:cubicBezTo>
                    <a:pt x="22790" y="28635"/>
                    <a:pt x="22790" y="28520"/>
                    <a:pt x="22790" y="28520"/>
                  </a:cubicBezTo>
                  <a:cubicBezTo>
                    <a:pt x="22772" y="28502"/>
                    <a:pt x="22719" y="28511"/>
                    <a:pt x="22719" y="28511"/>
                  </a:cubicBezTo>
                  <a:cubicBezTo>
                    <a:pt x="22666" y="28432"/>
                    <a:pt x="22640" y="28344"/>
                    <a:pt x="22516" y="28176"/>
                  </a:cubicBezTo>
                  <a:cubicBezTo>
                    <a:pt x="22569" y="28158"/>
                    <a:pt x="22490" y="28061"/>
                    <a:pt x="22569" y="28061"/>
                  </a:cubicBezTo>
                  <a:close/>
                  <a:moveTo>
                    <a:pt x="17404" y="2790"/>
                  </a:moveTo>
                  <a:cubicBezTo>
                    <a:pt x="17412" y="2870"/>
                    <a:pt x="17245" y="2879"/>
                    <a:pt x="17183" y="2843"/>
                  </a:cubicBezTo>
                  <a:cubicBezTo>
                    <a:pt x="17192" y="2781"/>
                    <a:pt x="17298" y="2781"/>
                    <a:pt x="17404" y="2790"/>
                  </a:cubicBezTo>
                  <a:close/>
                  <a:moveTo>
                    <a:pt x="22216" y="27893"/>
                  </a:moveTo>
                  <a:cubicBezTo>
                    <a:pt x="22304" y="28052"/>
                    <a:pt x="22269" y="28229"/>
                    <a:pt x="22428" y="28229"/>
                  </a:cubicBezTo>
                  <a:cubicBezTo>
                    <a:pt x="22534" y="28361"/>
                    <a:pt x="22428" y="28370"/>
                    <a:pt x="22516" y="28485"/>
                  </a:cubicBezTo>
                  <a:cubicBezTo>
                    <a:pt x="22587" y="28635"/>
                    <a:pt x="22710" y="28626"/>
                    <a:pt x="22719" y="28767"/>
                  </a:cubicBezTo>
                  <a:cubicBezTo>
                    <a:pt x="22657" y="28759"/>
                    <a:pt x="22569" y="28653"/>
                    <a:pt x="22463" y="28511"/>
                  </a:cubicBezTo>
                  <a:cubicBezTo>
                    <a:pt x="22401" y="28414"/>
                    <a:pt x="22322" y="28291"/>
                    <a:pt x="22260" y="28167"/>
                  </a:cubicBezTo>
                  <a:cubicBezTo>
                    <a:pt x="22207" y="28052"/>
                    <a:pt x="22172" y="27937"/>
                    <a:pt x="22216" y="27893"/>
                  </a:cubicBezTo>
                  <a:close/>
                  <a:moveTo>
                    <a:pt x="22154" y="27831"/>
                  </a:moveTo>
                  <a:cubicBezTo>
                    <a:pt x="21951" y="27884"/>
                    <a:pt x="21977" y="27496"/>
                    <a:pt x="21827" y="27346"/>
                  </a:cubicBezTo>
                  <a:cubicBezTo>
                    <a:pt x="21951" y="27355"/>
                    <a:pt x="21863" y="27355"/>
                    <a:pt x="21863" y="27240"/>
                  </a:cubicBezTo>
                  <a:cubicBezTo>
                    <a:pt x="21951" y="27284"/>
                    <a:pt x="21977" y="27390"/>
                    <a:pt x="22004" y="27505"/>
                  </a:cubicBezTo>
                  <a:cubicBezTo>
                    <a:pt x="22030" y="27620"/>
                    <a:pt x="22066" y="27743"/>
                    <a:pt x="22154" y="27831"/>
                  </a:cubicBezTo>
                  <a:close/>
                  <a:moveTo>
                    <a:pt x="22101" y="28246"/>
                  </a:moveTo>
                  <a:cubicBezTo>
                    <a:pt x="22145" y="28326"/>
                    <a:pt x="22181" y="28317"/>
                    <a:pt x="22216" y="28397"/>
                  </a:cubicBezTo>
                  <a:cubicBezTo>
                    <a:pt x="22163" y="28502"/>
                    <a:pt x="22110" y="28229"/>
                    <a:pt x="22057" y="28273"/>
                  </a:cubicBezTo>
                  <a:cubicBezTo>
                    <a:pt x="22022" y="28176"/>
                    <a:pt x="21986" y="28079"/>
                    <a:pt x="21942" y="27973"/>
                  </a:cubicBezTo>
                  <a:cubicBezTo>
                    <a:pt x="21907" y="27867"/>
                    <a:pt x="21872" y="27761"/>
                    <a:pt x="21810" y="27646"/>
                  </a:cubicBezTo>
                  <a:cubicBezTo>
                    <a:pt x="21827" y="27593"/>
                    <a:pt x="21880" y="27717"/>
                    <a:pt x="21942" y="27867"/>
                  </a:cubicBezTo>
                  <a:cubicBezTo>
                    <a:pt x="22004" y="28017"/>
                    <a:pt x="22075" y="28193"/>
                    <a:pt x="22101" y="28246"/>
                  </a:cubicBezTo>
                  <a:close/>
                  <a:moveTo>
                    <a:pt x="27328" y="29324"/>
                  </a:moveTo>
                  <a:cubicBezTo>
                    <a:pt x="27311" y="29385"/>
                    <a:pt x="27302" y="29456"/>
                    <a:pt x="27284" y="29518"/>
                  </a:cubicBezTo>
                  <a:cubicBezTo>
                    <a:pt x="27267" y="29589"/>
                    <a:pt x="27240" y="29642"/>
                    <a:pt x="27187" y="29686"/>
                  </a:cubicBezTo>
                  <a:cubicBezTo>
                    <a:pt x="27178" y="29694"/>
                    <a:pt x="27152" y="29703"/>
                    <a:pt x="27134" y="29703"/>
                  </a:cubicBezTo>
                  <a:cubicBezTo>
                    <a:pt x="27108" y="29712"/>
                    <a:pt x="27081" y="29712"/>
                    <a:pt x="27055" y="29721"/>
                  </a:cubicBezTo>
                  <a:cubicBezTo>
                    <a:pt x="27019" y="29739"/>
                    <a:pt x="26913" y="29827"/>
                    <a:pt x="26807" y="29765"/>
                  </a:cubicBezTo>
                  <a:cubicBezTo>
                    <a:pt x="26754" y="29783"/>
                    <a:pt x="26719" y="29827"/>
                    <a:pt x="26666" y="29836"/>
                  </a:cubicBezTo>
                  <a:cubicBezTo>
                    <a:pt x="26251" y="29756"/>
                    <a:pt x="25951" y="29730"/>
                    <a:pt x="25695" y="29553"/>
                  </a:cubicBezTo>
                  <a:cubicBezTo>
                    <a:pt x="25730" y="29544"/>
                    <a:pt x="25765" y="29544"/>
                    <a:pt x="25810" y="29544"/>
                  </a:cubicBezTo>
                  <a:cubicBezTo>
                    <a:pt x="25818" y="29465"/>
                    <a:pt x="25748" y="29483"/>
                    <a:pt x="25677" y="29456"/>
                  </a:cubicBezTo>
                  <a:cubicBezTo>
                    <a:pt x="25686" y="29412"/>
                    <a:pt x="25651" y="29368"/>
                    <a:pt x="25624" y="29324"/>
                  </a:cubicBezTo>
                  <a:cubicBezTo>
                    <a:pt x="25589" y="29279"/>
                    <a:pt x="25545" y="29244"/>
                    <a:pt x="25501" y="29244"/>
                  </a:cubicBezTo>
                  <a:cubicBezTo>
                    <a:pt x="25545" y="29359"/>
                    <a:pt x="25589" y="29474"/>
                    <a:pt x="25677" y="29518"/>
                  </a:cubicBezTo>
                  <a:cubicBezTo>
                    <a:pt x="25536" y="29527"/>
                    <a:pt x="25483" y="29394"/>
                    <a:pt x="25324" y="29359"/>
                  </a:cubicBezTo>
                  <a:cubicBezTo>
                    <a:pt x="25421" y="29315"/>
                    <a:pt x="25297" y="29235"/>
                    <a:pt x="25439" y="29306"/>
                  </a:cubicBezTo>
                  <a:cubicBezTo>
                    <a:pt x="25412" y="29253"/>
                    <a:pt x="25333" y="29174"/>
                    <a:pt x="25289" y="29182"/>
                  </a:cubicBezTo>
                  <a:cubicBezTo>
                    <a:pt x="25253" y="29253"/>
                    <a:pt x="25359" y="29306"/>
                    <a:pt x="25271" y="29385"/>
                  </a:cubicBezTo>
                  <a:lnTo>
                    <a:pt x="25130" y="29297"/>
                  </a:lnTo>
                  <a:cubicBezTo>
                    <a:pt x="25236" y="29341"/>
                    <a:pt x="25245" y="29297"/>
                    <a:pt x="25227" y="29253"/>
                  </a:cubicBezTo>
                  <a:cubicBezTo>
                    <a:pt x="25209" y="29227"/>
                    <a:pt x="25192" y="29200"/>
                    <a:pt x="25165" y="29174"/>
                  </a:cubicBezTo>
                  <a:cubicBezTo>
                    <a:pt x="25139" y="29156"/>
                    <a:pt x="25112" y="29138"/>
                    <a:pt x="25086" y="29138"/>
                  </a:cubicBezTo>
                  <a:cubicBezTo>
                    <a:pt x="25059" y="29174"/>
                    <a:pt x="25139" y="29191"/>
                    <a:pt x="25147" y="29218"/>
                  </a:cubicBezTo>
                  <a:cubicBezTo>
                    <a:pt x="25183" y="29306"/>
                    <a:pt x="24997" y="29121"/>
                    <a:pt x="24900" y="29112"/>
                  </a:cubicBezTo>
                  <a:cubicBezTo>
                    <a:pt x="24900" y="29076"/>
                    <a:pt x="24865" y="29041"/>
                    <a:pt x="24900" y="29006"/>
                  </a:cubicBezTo>
                  <a:cubicBezTo>
                    <a:pt x="24838" y="28997"/>
                    <a:pt x="24803" y="28953"/>
                    <a:pt x="24768" y="28891"/>
                  </a:cubicBezTo>
                  <a:cubicBezTo>
                    <a:pt x="24732" y="28838"/>
                    <a:pt x="24715" y="28759"/>
                    <a:pt x="24679" y="28714"/>
                  </a:cubicBezTo>
                  <a:cubicBezTo>
                    <a:pt x="24830" y="28803"/>
                    <a:pt x="24997" y="28909"/>
                    <a:pt x="25103" y="28794"/>
                  </a:cubicBezTo>
                  <a:cubicBezTo>
                    <a:pt x="25130" y="28820"/>
                    <a:pt x="25094" y="28856"/>
                    <a:pt x="25121" y="28873"/>
                  </a:cubicBezTo>
                  <a:cubicBezTo>
                    <a:pt x="25209" y="28917"/>
                    <a:pt x="25130" y="28812"/>
                    <a:pt x="25183" y="28794"/>
                  </a:cubicBezTo>
                  <a:cubicBezTo>
                    <a:pt x="25271" y="28873"/>
                    <a:pt x="25315" y="28856"/>
                    <a:pt x="25395" y="28909"/>
                  </a:cubicBezTo>
                  <a:cubicBezTo>
                    <a:pt x="25377" y="28988"/>
                    <a:pt x="25315" y="28909"/>
                    <a:pt x="25271" y="28882"/>
                  </a:cubicBezTo>
                  <a:cubicBezTo>
                    <a:pt x="25218" y="28926"/>
                    <a:pt x="25253" y="28970"/>
                    <a:pt x="25315" y="28997"/>
                  </a:cubicBezTo>
                  <a:cubicBezTo>
                    <a:pt x="25368" y="29023"/>
                    <a:pt x="25439" y="29032"/>
                    <a:pt x="25465" y="29015"/>
                  </a:cubicBezTo>
                  <a:cubicBezTo>
                    <a:pt x="25554" y="29059"/>
                    <a:pt x="25483" y="29121"/>
                    <a:pt x="25598" y="29147"/>
                  </a:cubicBezTo>
                  <a:cubicBezTo>
                    <a:pt x="25633" y="29138"/>
                    <a:pt x="25677" y="29129"/>
                    <a:pt x="25712" y="29121"/>
                  </a:cubicBezTo>
                  <a:cubicBezTo>
                    <a:pt x="25739" y="29068"/>
                    <a:pt x="25633" y="29076"/>
                    <a:pt x="25633" y="29076"/>
                  </a:cubicBezTo>
                  <a:cubicBezTo>
                    <a:pt x="25607" y="29059"/>
                    <a:pt x="25615" y="29015"/>
                    <a:pt x="25589" y="28988"/>
                  </a:cubicBezTo>
                  <a:cubicBezTo>
                    <a:pt x="25545" y="28970"/>
                    <a:pt x="25448" y="28962"/>
                    <a:pt x="25386" y="28873"/>
                  </a:cubicBezTo>
                  <a:cubicBezTo>
                    <a:pt x="25615" y="28988"/>
                    <a:pt x="25863" y="29085"/>
                    <a:pt x="26101" y="29147"/>
                  </a:cubicBezTo>
                  <a:cubicBezTo>
                    <a:pt x="26030" y="29244"/>
                    <a:pt x="26004" y="29315"/>
                    <a:pt x="26004" y="29394"/>
                  </a:cubicBezTo>
                  <a:cubicBezTo>
                    <a:pt x="26075" y="29447"/>
                    <a:pt x="26092" y="29385"/>
                    <a:pt x="26172" y="29430"/>
                  </a:cubicBezTo>
                  <a:cubicBezTo>
                    <a:pt x="26251" y="29430"/>
                    <a:pt x="26119" y="29359"/>
                    <a:pt x="26189" y="29297"/>
                  </a:cubicBezTo>
                  <a:lnTo>
                    <a:pt x="26313" y="29332"/>
                  </a:lnTo>
                  <a:cubicBezTo>
                    <a:pt x="26339" y="29218"/>
                    <a:pt x="26269" y="29218"/>
                    <a:pt x="26163" y="29200"/>
                  </a:cubicBezTo>
                  <a:cubicBezTo>
                    <a:pt x="26207" y="29165"/>
                    <a:pt x="26278" y="29165"/>
                    <a:pt x="26348" y="29182"/>
                  </a:cubicBezTo>
                  <a:cubicBezTo>
                    <a:pt x="26419" y="29200"/>
                    <a:pt x="26498" y="29209"/>
                    <a:pt x="26560" y="29200"/>
                  </a:cubicBezTo>
                  <a:cubicBezTo>
                    <a:pt x="26542" y="29218"/>
                    <a:pt x="26525" y="29244"/>
                    <a:pt x="26516" y="29279"/>
                  </a:cubicBezTo>
                  <a:cubicBezTo>
                    <a:pt x="26578" y="29297"/>
                    <a:pt x="26595" y="29253"/>
                    <a:pt x="26648" y="29244"/>
                  </a:cubicBezTo>
                  <a:cubicBezTo>
                    <a:pt x="26640" y="29218"/>
                    <a:pt x="26631" y="29200"/>
                    <a:pt x="26604" y="29191"/>
                  </a:cubicBezTo>
                  <a:cubicBezTo>
                    <a:pt x="26719" y="29121"/>
                    <a:pt x="26878" y="29156"/>
                    <a:pt x="27002" y="29112"/>
                  </a:cubicBezTo>
                  <a:cubicBezTo>
                    <a:pt x="26984" y="29156"/>
                    <a:pt x="26984" y="29182"/>
                    <a:pt x="27028" y="29191"/>
                  </a:cubicBezTo>
                  <a:cubicBezTo>
                    <a:pt x="27072" y="29218"/>
                    <a:pt x="27099" y="29103"/>
                    <a:pt x="27063" y="29094"/>
                  </a:cubicBezTo>
                  <a:cubicBezTo>
                    <a:pt x="27063" y="29032"/>
                    <a:pt x="27134" y="29068"/>
                    <a:pt x="27169" y="29050"/>
                  </a:cubicBezTo>
                  <a:cubicBezTo>
                    <a:pt x="27196" y="29094"/>
                    <a:pt x="27222" y="29147"/>
                    <a:pt x="27249" y="29200"/>
                  </a:cubicBezTo>
                  <a:cubicBezTo>
                    <a:pt x="27267" y="29244"/>
                    <a:pt x="27293" y="29297"/>
                    <a:pt x="27328" y="29324"/>
                  </a:cubicBezTo>
                  <a:close/>
                  <a:moveTo>
                    <a:pt x="25492" y="29209"/>
                  </a:moveTo>
                  <a:cubicBezTo>
                    <a:pt x="25536" y="29147"/>
                    <a:pt x="25359" y="28988"/>
                    <a:pt x="25297" y="29059"/>
                  </a:cubicBezTo>
                  <a:cubicBezTo>
                    <a:pt x="25350" y="29138"/>
                    <a:pt x="25403" y="29121"/>
                    <a:pt x="25492" y="29209"/>
                  </a:cubicBezTo>
                  <a:close/>
                  <a:moveTo>
                    <a:pt x="25986" y="29421"/>
                  </a:moveTo>
                  <a:cubicBezTo>
                    <a:pt x="25933" y="29324"/>
                    <a:pt x="25907" y="29315"/>
                    <a:pt x="25986" y="29191"/>
                  </a:cubicBezTo>
                  <a:cubicBezTo>
                    <a:pt x="25871" y="29112"/>
                    <a:pt x="25889" y="29324"/>
                    <a:pt x="25845" y="29306"/>
                  </a:cubicBezTo>
                  <a:cubicBezTo>
                    <a:pt x="25845" y="29262"/>
                    <a:pt x="25792" y="29218"/>
                    <a:pt x="25730" y="29200"/>
                  </a:cubicBezTo>
                  <a:cubicBezTo>
                    <a:pt x="25677" y="29174"/>
                    <a:pt x="25615" y="29174"/>
                    <a:pt x="25580" y="29235"/>
                  </a:cubicBezTo>
                  <a:cubicBezTo>
                    <a:pt x="25651" y="29306"/>
                    <a:pt x="25668" y="29235"/>
                    <a:pt x="25712" y="29244"/>
                  </a:cubicBezTo>
                  <a:cubicBezTo>
                    <a:pt x="25810" y="29315"/>
                    <a:pt x="25854" y="29483"/>
                    <a:pt x="25986" y="29421"/>
                  </a:cubicBezTo>
                  <a:close/>
                  <a:moveTo>
                    <a:pt x="26587" y="29421"/>
                  </a:moveTo>
                  <a:cubicBezTo>
                    <a:pt x="26498" y="29368"/>
                    <a:pt x="26463" y="29403"/>
                    <a:pt x="26401" y="29412"/>
                  </a:cubicBezTo>
                  <a:cubicBezTo>
                    <a:pt x="26366" y="29421"/>
                    <a:pt x="26242" y="29332"/>
                    <a:pt x="26260" y="29430"/>
                  </a:cubicBezTo>
                  <a:cubicBezTo>
                    <a:pt x="26251" y="29456"/>
                    <a:pt x="26286" y="29465"/>
                    <a:pt x="26313" y="29474"/>
                  </a:cubicBezTo>
                  <a:cubicBezTo>
                    <a:pt x="26348" y="29483"/>
                    <a:pt x="26375" y="29491"/>
                    <a:pt x="26375" y="29518"/>
                  </a:cubicBezTo>
                  <a:cubicBezTo>
                    <a:pt x="26410" y="29456"/>
                    <a:pt x="26445" y="29447"/>
                    <a:pt x="26481" y="29447"/>
                  </a:cubicBezTo>
                  <a:cubicBezTo>
                    <a:pt x="26516" y="29447"/>
                    <a:pt x="26551" y="29456"/>
                    <a:pt x="26587" y="29421"/>
                  </a:cubicBezTo>
                  <a:close/>
                  <a:moveTo>
                    <a:pt x="26507" y="29571"/>
                  </a:moveTo>
                  <a:cubicBezTo>
                    <a:pt x="26481" y="29642"/>
                    <a:pt x="26551" y="29650"/>
                    <a:pt x="26604" y="29668"/>
                  </a:cubicBezTo>
                  <a:cubicBezTo>
                    <a:pt x="26640" y="29580"/>
                    <a:pt x="26578" y="29580"/>
                    <a:pt x="26507" y="29571"/>
                  </a:cubicBezTo>
                  <a:close/>
                  <a:moveTo>
                    <a:pt x="26719" y="29394"/>
                  </a:moveTo>
                  <a:cubicBezTo>
                    <a:pt x="26657" y="29377"/>
                    <a:pt x="26640" y="29421"/>
                    <a:pt x="26604" y="29456"/>
                  </a:cubicBezTo>
                  <a:cubicBezTo>
                    <a:pt x="26640" y="29465"/>
                    <a:pt x="26648" y="29500"/>
                    <a:pt x="26710" y="29491"/>
                  </a:cubicBezTo>
                  <a:close/>
                  <a:moveTo>
                    <a:pt x="26799" y="29315"/>
                  </a:moveTo>
                  <a:cubicBezTo>
                    <a:pt x="26781" y="29332"/>
                    <a:pt x="26719" y="29500"/>
                    <a:pt x="26807" y="29474"/>
                  </a:cubicBezTo>
                  <a:cubicBezTo>
                    <a:pt x="26852" y="29483"/>
                    <a:pt x="26869" y="29288"/>
                    <a:pt x="26799" y="29315"/>
                  </a:cubicBezTo>
                  <a:close/>
                  <a:moveTo>
                    <a:pt x="27108" y="29218"/>
                  </a:moveTo>
                  <a:cubicBezTo>
                    <a:pt x="27125" y="29218"/>
                    <a:pt x="27116" y="29182"/>
                    <a:pt x="27081" y="29191"/>
                  </a:cubicBezTo>
                  <a:cubicBezTo>
                    <a:pt x="27081" y="29279"/>
                    <a:pt x="27116" y="29315"/>
                    <a:pt x="27169" y="29315"/>
                  </a:cubicBezTo>
                  <a:cubicBezTo>
                    <a:pt x="27187" y="29227"/>
                    <a:pt x="27099" y="29288"/>
                    <a:pt x="27108" y="29218"/>
                  </a:cubicBezTo>
                  <a:close/>
                  <a:moveTo>
                    <a:pt x="12335" y="19434"/>
                  </a:moveTo>
                  <a:cubicBezTo>
                    <a:pt x="12318" y="19346"/>
                    <a:pt x="12194" y="19196"/>
                    <a:pt x="12274" y="19152"/>
                  </a:cubicBezTo>
                  <a:cubicBezTo>
                    <a:pt x="12318" y="19214"/>
                    <a:pt x="12327" y="19267"/>
                    <a:pt x="12344" y="19311"/>
                  </a:cubicBezTo>
                  <a:cubicBezTo>
                    <a:pt x="12353" y="19355"/>
                    <a:pt x="12371" y="19399"/>
                    <a:pt x="12415" y="19461"/>
                  </a:cubicBezTo>
                  <a:cubicBezTo>
                    <a:pt x="12388" y="19470"/>
                    <a:pt x="12371" y="19417"/>
                    <a:pt x="12335" y="19434"/>
                  </a:cubicBezTo>
                  <a:close/>
                  <a:moveTo>
                    <a:pt x="12379" y="19293"/>
                  </a:moveTo>
                  <a:cubicBezTo>
                    <a:pt x="12379" y="19231"/>
                    <a:pt x="12415" y="19249"/>
                    <a:pt x="12459" y="19293"/>
                  </a:cubicBezTo>
                  <a:cubicBezTo>
                    <a:pt x="12503" y="19328"/>
                    <a:pt x="12538" y="19390"/>
                    <a:pt x="12521" y="19425"/>
                  </a:cubicBezTo>
                  <a:cubicBezTo>
                    <a:pt x="12450" y="19434"/>
                    <a:pt x="12477" y="19275"/>
                    <a:pt x="12379" y="19293"/>
                  </a:cubicBezTo>
                  <a:close/>
                  <a:moveTo>
                    <a:pt x="13130" y="19982"/>
                  </a:moveTo>
                  <a:cubicBezTo>
                    <a:pt x="13112" y="20008"/>
                    <a:pt x="13024" y="20008"/>
                    <a:pt x="12936" y="19982"/>
                  </a:cubicBezTo>
                  <a:cubicBezTo>
                    <a:pt x="12856" y="19955"/>
                    <a:pt x="12777" y="19893"/>
                    <a:pt x="12786" y="19805"/>
                  </a:cubicBezTo>
                  <a:cubicBezTo>
                    <a:pt x="12733" y="19779"/>
                    <a:pt x="12671" y="19761"/>
                    <a:pt x="12618" y="19717"/>
                  </a:cubicBezTo>
                  <a:cubicBezTo>
                    <a:pt x="12627" y="19690"/>
                    <a:pt x="12644" y="19708"/>
                    <a:pt x="12653" y="19717"/>
                  </a:cubicBezTo>
                  <a:cubicBezTo>
                    <a:pt x="12680" y="19699"/>
                    <a:pt x="12662" y="19690"/>
                    <a:pt x="12653" y="19673"/>
                  </a:cubicBezTo>
                  <a:cubicBezTo>
                    <a:pt x="12733" y="19664"/>
                    <a:pt x="12777" y="19761"/>
                    <a:pt x="12830" y="19832"/>
                  </a:cubicBezTo>
                  <a:cubicBezTo>
                    <a:pt x="12892" y="19902"/>
                    <a:pt x="12953" y="19955"/>
                    <a:pt x="13006" y="19876"/>
                  </a:cubicBezTo>
                  <a:cubicBezTo>
                    <a:pt x="13095" y="19902"/>
                    <a:pt x="13059" y="19955"/>
                    <a:pt x="13130" y="19982"/>
                  </a:cubicBezTo>
                  <a:close/>
                  <a:moveTo>
                    <a:pt x="12212" y="19072"/>
                  </a:moveTo>
                  <a:cubicBezTo>
                    <a:pt x="12185" y="18993"/>
                    <a:pt x="12159" y="18949"/>
                    <a:pt x="12123" y="18913"/>
                  </a:cubicBezTo>
                  <a:cubicBezTo>
                    <a:pt x="12088" y="18878"/>
                    <a:pt x="12062" y="18834"/>
                    <a:pt x="12044" y="18746"/>
                  </a:cubicBezTo>
                  <a:cubicBezTo>
                    <a:pt x="12097" y="18737"/>
                    <a:pt x="12132" y="18781"/>
                    <a:pt x="12159" y="18843"/>
                  </a:cubicBezTo>
                  <a:cubicBezTo>
                    <a:pt x="12185" y="18896"/>
                    <a:pt x="12221" y="18966"/>
                    <a:pt x="12256" y="18975"/>
                  </a:cubicBezTo>
                  <a:cubicBezTo>
                    <a:pt x="12256" y="19037"/>
                    <a:pt x="12247" y="19205"/>
                    <a:pt x="12150" y="19134"/>
                  </a:cubicBezTo>
                  <a:cubicBezTo>
                    <a:pt x="12115" y="19152"/>
                    <a:pt x="12150" y="19178"/>
                    <a:pt x="12185" y="19196"/>
                  </a:cubicBezTo>
                  <a:cubicBezTo>
                    <a:pt x="12212" y="19222"/>
                    <a:pt x="12247" y="19240"/>
                    <a:pt x="12212" y="19267"/>
                  </a:cubicBezTo>
                  <a:cubicBezTo>
                    <a:pt x="12115" y="19311"/>
                    <a:pt x="12070" y="19152"/>
                    <a:pt x="12062" y="19055"/>
                  </a:cubicBezTo>
                  <a:cubicBezTo>
                    <a:pt x="12132" y="18993"/>
                    <a:pt x="12159" y="19081"/>
                    <a:pt x="12212" y="19072"/>
                  </a:cubicBezTo>
                  <a:close/>
                  <a:moveTo>
                    <a:pt x="12591" y="19920"/>
                  </a:moveTo>
                  <a:cubicBezTo>
                    <a:pt x="12565" y="19876"/>
                    <a:pt x="12530" y="19840"/>
                    <a:pt x="12503" y="19805"/>
                  </a:cubicBezTo>
                  <a:cubicBezTo>
                    <a:pt x="12477" y="19770"/>
                    <a:pt x="12450" y="19743"/>
                    <a:pt x="12424" y="19708"/>
                  </a:cubicBezTo>
                  <a:cubicBezTo>
                    <a:pt x="12397" y="19682"/>
                    <a:pt x="12371" y="19646"/>
                    <a:pt x="12344" y="19611"/>
                  </a:cubicBezTo>
                  <a:cubicBezTo>
                    <a:pt x="12318" y="19576"/>
                    <a:pt x="12291" y="19531"/>
                    <a:pt x="12265" y="19470"/>
                  </a:cubicBezTo>
                  <a:cubicBezTo>
                    <a:pt x="12388" y="19434"/>
                    <a:pt x="12485" y="19531"/>
                    <a:pt x="12591" y="19646"/>
                  </a:cubicBezTo>
                  <a:cubicBezTo>
                    <a:pt x="12547" y="19752"/>
                    <a:pt x="12494" y="19549"/>
                    <a:pt x="12450" y="19602"/>
                  </a:cubicBezTo>
                  <a:cubicBezTo>
                    <a:pt x="12441" y="19673"/>
                    <a:pt x="12494" y="19717"/>
                    <a:pt x="12538" y="19761"/>
                  </a:cubicBezTo>
                  <a:cubicBezTo>
                    <a:pt x="12583" y="19805"/>
                    <a:pt x="12627" y="19849"/>
                    <a:pt x="12591" y="19920"/>
                  </a:cubicBezTo>
                  <a:close/>
                  <a:moveTo>
                    <a:pt x="21306" y="23584"/>
                  </a:moveTo>
                  <a:cubicBezTo>
                    <a:pt x="21342" y="23549"/>
                    <a:pt x="21404" y="23637"/>
                    <a:pt x="21377" y="23540"/>
                  </a:cubicBezTo>
                  <a:cubicBezTo>
                    <a:pt x="21474" y="23575"/>
                    <a:pt x="21430" y="23787"/>
                    <a:pt x="21368" y="23787"/>
                  </a:cubicBezTo>
                  <a:cubicBezTo>
                    <a:pt x="21351" y="23717"/>
                    <a:pt x="21333" y="23646"/>
                    <a:pt x="21306" y="23584"/>
                  </a:cubicBezTo>
                  <a:close/>
                  <a:moveTo>
                    <a:pt x="11920" y="18507"/>
                  </a:moveTo>
                  <a:cubicBezTo>
                    <a:pt x="11964" y="18595"/>
                    <a:pt x="11920" y="18701"/>
                    <a:pt x="12026" y="18869"/>
                  </a:cubicBezTo>
                  <a:cubicBezTo>
                    <a:pt x="11964" y="18878"/>
                    <a:pt x="11956" y="18701"/>
                    <a:pt x="11876" y="18754"/>
                  </a:cubicBezTo>
                  <a:cubicBezTo>
                    <a:pt x="11876" y="18657"/>
                    <a:pt x="11823" y="18507"/>
                    <a:pt x="11920" y="18507"/>
                  </a:cubicBezTo>
                  <a:close/>
                  <a:moveTo>
                    <a:pt x="12088" y="16944"/>
                  </a:moveTo>
                  <a:cubicBezTo>
                    <a:pt x="12150" y="16988"/>
                    <a:pt x="12176" y="17359"/>
                    <a:pt x="12097" y="17465"/>
                  </a:cubicBezTo>
                  <a:cubicBezTo>
                    <a:pt x="11991" y="17509"/>
                    <a:pt x="12088" y="17395"/>
                    <a:pt x="12088" y="17350"/>
                  </a:cubicBezTo>
                  <a:cubicBezTo>
                    <a:pt x="12097" y="17236"/>
                    <a:pt x="12062" y="17050"/>
                    <a:pt x="12088" y="16944"/>
                  </a:cubicBezTo>
                  <a:close/>
                  <a:moveTo>
                    <a:pt x="12918" y="20132"/>
                  </a:moveTo>
                  <a:cubicBezTo>
                    <a:pt x="13112" y="20247"/>
                    <a:pt x="13024" y="19999"/>
                    <a:pt x="13218" y="20123"/>
                  </a:cubicBezTo>
                  <a:cubicBezTo>
                    <a:pt x="13165" y="20176"/>
                    <a:pt x="13068" y="20150"/>
                    <a:pt x="13024" y="20229"/>
                  </a:cubicBezTo>
                  <a:cubicBezTo>
                    <a:pt x="12892" y="20150"/>
                    <a:pt x="12715" y="20114"/>
                    <a:pt x="12759" y="19991"/>
                  </a:cubicBezTo>
                  <a:cubicBezTo>
                    <a:pt x="12830" y="20070"/>
                    <a:pt x="13051" y="20088"/>
                    <a:pt x="12918" y="20132"/>
                  </a:cubicBezTo>
                  <a:close/>
                  <a:moveTo>
                    <a:pt x="12159" y="17660"/>
                  </a:moveTo>
                  <a:cubicBezTo>
                    <a:pt x="12229" y="17748"/>
                    <a:pt x="12194" y="18004"/>
                    <a:pt x="12238" y="18145"/>
                  </a:cubicBezTo>
                  <a:cubicBezTo>
                    <a:pt x="12159" y="17986"/>
                    <a:pt x="12132" y="17810"/>
                    <a:pt x="12159" y="17660"/>
                  </a:cubicBezTo>
                  <a:close/>
                  <a:moveTo>
                    <a:pt x="11964" y="18110"/>
                  </a:moveTo>
                  <a:cubicBezTo>
                    <a:pt x="11929" y="18207"/>
                    <a:pt x="11991" y="18216"/>
                    <a:pt x="11973" y="18339"/>
                  </a:cubicBezTo>
                  <a:cubicBezTo>
                    <a:pt x="11920" y="18339"/>
                    <a:pt x="11929" y="18198"/>
                    <a:pt x="11867" y="18198"/>
                  </a:cubicBezTo>
                  <a:cubicBezTo>
                    <a:pt x="11876" y="18145"/>
                    <a:pt x="11912" y="18119"/>
                    <a:pt x="11964" y="18110"/>
                  </a:cubicBezTo>
                  <a:close/>
                  <a:moveTo>
                    <a:pt x="11823" y="17059"/>
                  </a:moveTo>
                  <a:cubicBezTo>
                    <a:pt x="11894" y="17077"/>
                    <a:pt x="11912" y="17006"/>
                    <a:pt x="11903" y="16891"/>
                  </a:cubicBezTo>
                  <a:cubicBezTo>
                    <a:pt x="12026" y="16997"/>
                    <a:pt x="11885" y="17227"/>
                    <a:pt x="11964" y="17395"/>
                  </a:cubicBezTo>
                  <a:cubicBezTo>
                    <a:pt x="11929" y="17430"/>
                    <a:pt x="11859" y="17430"/>
                    <a:pt x="11859" y="17518"/>
                  </a:cubicBezTo>
                  <a:cubicBezTo>
                    <a:pt x="11885" y="17633"/>
                    <a:pt x="11912" y="17474"/>
                    <a:pt x="11964" y="17509"/>
                  </a:cubicBezTo>
                  <a:cubicBezTo>
                    <a:pt x="11947" y="17545"/>
                    <a:pt x="11938" y="17607"/>
                    <a:pt x="11947" y="17668"/>
                  </a:cubicBezTo>
                  <a:cubicBezTo>
                    <a:pt x="11903" y="17713"/>
                    <a:pt x="11850" y="17554"/>
                    <a:pt x="11841" y="17677"/>
                  </a:cubicBezTo>
                  <a:cubicBezTo>
                    <a:pt x="11806" y="17668"/>
                    <a:pt x="11735" y="17474"/>
                    <a:pt x="11806" y="17439"/>
                  </a:cubicBezTo>
                  <a:cubicBezTo>
                    <a:pt x="11797" y="17350"/>
                    <a:pt x="11726" y="17386"/>
                    <a:pt x="11744" y="17271"/>
                  </a:cubicBezTo>
                  <a:cubicBezTo>
                    <a:pt x="11806" y="17253"/>
                    <a:pt x="11797" y="17333"/>
                    <a:pt x="11806" y="17395"/>
                  </a:cubicBezTo>
                  <a:cubicBezTo>
                    <a:pt x="11841" y="17403"/>
                    <a:pt x="11850" y="17359"/>
                    <a:pt x="11876" y="17350"/>
                  </a:cubicBezTo>
                  <a:cubicBezTo>
                    <a:pt x="11832" y="17200"/>
                    <a:pt x="11717" y="17156"/>
                    <a:pt x="11717" y="16935"/>
                  </a:cubicBezTo>
                  <a:cubicBezTo>
                    <a:pt x="11841" y="17041"/>
                    <a:pt x="11770" y="16874"/>
                    <a:pt x="11753" y="16759"/>
                  </a:cubicBezTo>
                  <a:cubicBezTo>
                    <a:pt x="11797" y="16759"/>
                    <a:pt x="11806" y="16812"/>
                    <a:pt x="11859" y="16803"/>
                  </a:cubicBezTo>
                  <a:cubicBezTo>
                    <a:pt x="11876" y="16935"/>
                    <a:pt x="11806" y="16927"/>
                    <a:pt x="11823" y="17059"/>
                  </a:cubicBezTo>
                  <a:close/>
                  <a:moveTo>
                    <a:pt x="12353" y="18481"/>
                  </a:moveTo>
                  <a:cubicBezTo>
                    <a:pt x="12318" y="18578"/>
                    <a:pt x="12406" y="18693"/>
                    <a:pt x="12450" y="18807"/>
                  </a:cubicBezTo>
                  <a:cubicBezTo>
                    <a:pt x="12468" y="18852"/>
                    <a:pt x="12450" y="18878"/>
                    <a:pt x="12468" y="18931"/>
                  </a:cubicBezTo>
                  <a:cubicBezTo>
                    <a:pt x="12494" y="18984"/>
                    <a:pt x="12521" y="18984"/>
                    <a:pt x="12538" y="19037"/>
                  </a:cubicBezTo>
                  <a:cubicBezTo>
                    <a:pt x="12636" y="19249"/>
                    <a:pt x="12794" y="19487"/>
                    <a:pt x="12998" y="19637"/>
                  </a:cubicBezTo>
                  <a:cubicBezTo>
                    <a:pt x="12953" y="19690"/>
                    <a:pt x="12909" y="19673"/>
                    <a:pt x="12874" y="19637"/>
                  </a:cubicBezTo>
                  <a:cubicBezTo>
                    <a:pt x="12839" y="19593"/>
                    <a:pt x="12812" y="19540"/>
                    <a:pt x="12794" y="19514"/>
                  </a:cubicBezTo>
                  <a:cubicBezTo>
                    <a:pt x="12768" y="19487"/>
                    <a:pt x="12733" y="19470"/>
                    <a:pt x="12697" y="19452"/>
                  </a:cubicBezTo>
                  <a:cubicBezTo>
                    <a:pt x="12671" y="19443"/>
                    <a:pt x="12653" y="19417"/>
                    <a:pt x="12653" y="19373"/>
                  </a:cubicBezTo>
                  <a:cubicBezTo>
                    <a:pt x="12627" y="19355"/>
                    <a:pt x="12591" y="19381"/>
                    <a:pt x="12609" y="19408"/>
                  </a:cubicBezTo>
                  <a:cubicBezTo>
                    <a:pt x="12530" y="19425"/>
                    <a:pt x="12547" y="19284"/>
                    <a:pt x="12609" y="19267"/>
                  </a:cubicBezTo>
                  <a:cubicBezTo>
                    <a:pt x="12450" y="19063"/>
                    <a:pt x="12415" y="18860"/>
                    <a:pt x="12300" y="18675"/>
                  </a:cubicBezTo>
                  <a:cubicBezTo>
                    <a:pt x="12309" y="18604"/>
                    <a:pt x="12291" y="18516"/>
                    <a:pt x="12353" y="18481"/>
                  </a:cubicBezTo>
                  <a:close/>
                  <a:moveTo>
                    <a:pt x="21483" y="24026"/>
                  </a:moveTo>
                  <a:cubicBezTo>
                    <a:pt x="21518" y="23849"/>
                    <a:pt x="21633" y="24326"/>
                    <a:pt x="21615" y="24450"/>
                  </a:cubicBezTo>
                  <a:cubicBezTo>
                    <a:pt x="21536" y="24450"/>
                    <a:pt x="21562" y="24026"/>
                    <a:pt x="21483" y="24026"/>
                  </a:cubicBezTo>
                  <a:close/>
                  <a:moveTo>
                    <a:pt x="20953" y="24776"/>
                  </a:moveTo>
                  <a:cubicBezTo>
                    <a:pt x="20944" y="24697"/>
                    <a:pt x="20989" y="24600"/>
                    <a:pt x="20953" y="24511"/>
                  </a:cubicBezTo>
                  <a:cubicBezTo>
                    <a:pt x="21006" y="24485"/>
                    <a:pt x="21006" y="24564"/>
                    <a:pt x="21006" y="24635"/>
                  </a:cubicBezTo>
                  <a:cubicBezTo>
                    <a:pt x="20997" y="24715"/>
                    <a:pt x="20980" y="24794"/>
                    <a:pt x="20980" y="24776"/>
                  </a:cubicBezTo>
                  <a:cubicBezTo>
                    <a:pt x="20980" y="24812"/>
                    <a:pt x="21042" y="24979"/>
                    <a:pt x="21077" y="25121"/>
                  </a:cubicBezTo>
                  <a:cubicBezTo>
                    <a:pt x="21103" y="25244"/>
                    <a:pt x="21094" y="25359"/>
                    <a:pt x="21147" y="25465"/>
                  </a:cubicBezTo>
                  <a:cubicBezTo>
                    <a:pt x="21103" y="25483"/>
                    <a:pt x="21112" y="25553"/>
                    <a:pt x="21139" y="25650"/>
                  </a:cubicBezTo>
                  <a:cubicBezTo>
                    <a:pt x="21033" y="25527"/>
                    <a:pt x="21086" y="25333"/>
                    <a:pt x="21050" y="25121"/>
                  </a:cubicBezTo>
                  <a:cubicBezTo>
                    <a:pt x="21024" y="24988"/>
                    <a:pt x="20962" y="24891"/>
                    <a:pt x="20953" y="24776"/>
                  </a:cubicBezTo>
                  <a:close/>
                  <a:moveTo>
                    <a:pt x="21359" y="24238"/>
                  </a:moveTo>
                  <a:cubicBezTo>
                    <a:pt x="21289" y="24300"/>
                    <a:pt x="21298" y="24079"/>
                    <a:pt x="21218" y="24185"/>
                  </a:cubicBezTo>
                  <a:cubicBezTo>
                    <a:pt x="21200" y="24105"/>
                    <a:pt x="21209" y="24052"/>
                    <a:pt x="21236" y="24017"/>
                  </a:cubicBezTo>
                  <a:cubicBezTo>
                    <a:pt x="21280" y="24096"/>
                    <a:pt x="21351" y="24035"/>
                    <a:pt x="21359" y="24238"/>
                  </a:cubicBezTo>
                  <a:close/>
                  <a:moveTo>
                    <a:pt x="21236" y="24017"/>
                  </a:moveTo>
                  <a:cubicBezTo>
                    <a:pt x="21209" y="23876"/>
                    <a:pt x="21094" y="24149"/>
                    <a:pt x="21086" y="23929"/>
                  </a:cubicBezTo>
                  <a:cubicBezTo>
                    <a:pt x="21130" y="23840"/>
                    <a:pt x="21218" y="24026"/>
                    <a:pt x="21200" y="23867"/>
                  </a:cubicBezTo>
                  <a:cubicBezTo>
                    <a:pt x="21262" y="23858"/>
                    <a:pt x="21298" y="23973"/>
                    <a:pt x="21236" y="24017"/>
                  </a:cubicBezTo>
                  <a:close/>
                  <a:moveTo>
                    <a:pt x="20874" y="24361"/>
                  </a:moveTo>
                  <a:cubicBezTo>
                    <a:pt x="20900" y="24485"/>
                    <a:pt x="20821" y="24547"/>
                    <a:pt x="20891" y="24617"/>
                  </a:cubicBezTo>
                  <a:cubicBezTo>
                    <a:pt x="20891" y="24750"/>
                    <a:pt x="20715" y="24326"/>
                    <a:pt x="20874" y="24361"/>
                  </a:cubicBezTo>
                  <a:close/>
                  <a:moveTo>
                    <a:pt x="15108" y="20291"/>
                  </a:moveTo>
                  <a:cubicBezTo>
                    <a:pt x="15284" y="20335"/>
                    <a:pt x="15258" y="20379"/>
                    <a:pt x="15399" y="20388"/>
                  </a:cubicBezTo>
                  <a:cubicBezTo>
                    <a:pt x="15355" y="20529"/>
                    <a:pt x="15161" y="20273"/>
                    <a:pt x="15143" y="20441"/>
                  </a:cubicBezTo>
                  <a:cubicBezTo>
                    <a:pt x="14993" y="20414"/>
                    <a:pt x="15108" y="20344"/>
                    <a:pt x="15108" y="20291"/>
                  </a:cubicBezTo>
                  <a:close/>
                  <a:moveTo>
                    <a:pt x="19744" y="21801"/>
                  </a:moveTo>
                  <a:cubicBezTo>
                    <a:pt x="19805" y="21801"/>
                    <a:pt x="19867" y="21810"/>
                    <a:pt x="19938" y="21836"/>
                  </a:cubicBezTo>
                  <a:cubicBezTo>
                    <a:pt x="20044" y="21862"/>
                    <a:pt x="20141" y="21898"/>
                    <a:pt x="20238" y="21942"/>
                  </a:cubicBezTo>
                  <a:cubicBezTo>
                    <a:pt x="20441" y="22021"/>
                    <a:pt x="20635" y="22110"/>
                    <a:pt x="20803" y="22180"/>
                  </a:cubicBezTo>
                  <a:cubicBezTo>
                    <a:pt x="21077" y="22286"/>
                    <a:pt x="21280" y="22313"/>
                    <a:pt x="21404" y="22472"/>
                  </a:cubicBezTo>
                  <a:cubicBezTo>
                    <a:pt x="21386" y="22498"/>
                    <a:pt x="21333" y="22463"/>
                    <a:pt x="21262" y="22419"/>
                  </a:cubicBezTo>
                  <a:cubicBezTo>
                    <a:pt x="21192" y="22375"/>
                    <a:pt x="21112" y="22322"/>
                    <a:pt x="21042" y="22295"/>
                  </a:cubicBezTo>
                  <a:cubicBezTo>
                    <a:pt x="20927" y="22242"/>
                    <a:pt x="20812" y="22233"/>
                    <a:pt x="20715" y="22198"/>
                  </a:cubicBezTo>
                  <a:cubicBezTo>
                    <a:pt x="20618" y="22163"/>
                    <a:pt x="20635" y="22136"/>
                    <a:pt x="20609" y="22127"/>
                  </a:cubicBezTo>
                  <a:cubicBezTo>
                    <a:pt x="20538" y="22092"/>
                    <a:pt x="20326" y="22092"/>
                    <a:pt x="20300" y="21986"/>
                  </a:cubicBezTo>
                  <a:cubicBezTo>
                    <a:pt x="19955" y="21924"/>
                    <a:pt x="19929" y="21915"/>
                    <a:pt x="19744" y="21801"/>
                  </a:cubicBezTo>
                  <a:close/>
                  <a:moveTo>
                    <a:pt x="21147" y="24971"/>
                  </a:moveTo>
                  <a:cubicBezTo>
                    <a:pt x="21103" y="24935"/>
                    <a:pt x="21086" y="24838"/>
                    <a:pt x="21059" y="24759"/>
                  </a:cubicBezTo>
                  <a:cubicBezTo>
                    <a:pt x="21139" y="24715"/>
                    <a:pt x="21174" y="24891"/>
                    <a:pt x="21147" y="24971"/>
                  </a:cubicBezTo>
                  <a:close/>
                  <a:moveTo>
                    <a:pt x="21607" y="25324"/>
                  </a:moveTo>
                  <a:cubicBezTo>
                    <a:pt x="21589" y="25394"/>
                    <a:pt x="21589" y="25500"/>
                    <a:pt x="21589" y="25589"/>
                  </a:cubicBezTo>
                  <a:cubicBezTo>
                    <a:pt x="21359" y="25509"/>
                    <a:pt x="21368" y="25094"/>
                    <a:pt x="21306" y="24803"/>
                  </a:cubicBezTo>
                  <a:cubicBezTo>
                    <a:pt x="21289" y="24759"/>
                    <a:pt x="21253" y="24776"/>
                    <a:pt x="21218" y="24776"/>
                  </a:cubicBezTo>
                  <a:cubicBezTo>
                    <a:pt x="21236" y="24741"/>
                    <a:pt x="21245" y="24706"/>
                    <a:pt x="21245" y="24679"/>
                  </a:cubicBezTo>
                  <a:cubicBezTo>
                    <a:pt x="21236" y="24644"/>
                    <a:pt x="21227" y="24609"/>
                    <a:pt x="21218" y="24582"/>
                  </a:cubicBezTo>
                  <a:cubicBezTo>
                    <a:pt x="21183" y="24511"/>
                    <a:pt x="21139" y="24450"/>
                    <a:pt x="21112" y="24370"/>
                  </a:cubicBezTo>
                  <a:cubicBezTo>
                    <a:pt x="21077" y="24229"/>
                    <a:pt x="21165" y="24220"/>
                    <a:pt x="21147" y="24105"/>
                  </a:cubicBezTo>
                  <a:cubicBezTo>
                    <a:pt x="21192" y="24167"/>
                    <a:pt x="21200" y="24264"/>
                    <a:pt x="21209" y="24352"/>
                  </a:cubicBezTo>
                  <a:cubicBezTo>
                    <a:pt x="21218" y="24450"/>
                    <a:pt x="21218" y="24538"/>
                    <a:pt x="21271" y="24626"/>
                  </a:cubicBezTo>
                  <a:cubicBezTo>
                    <a:pt x="21324" y="24706"/>
                    <a:pt x="21412" y="24688"/>
                    <a:pt x="21439" y="24820"/>
                  </a:cubicBezTo>
                  <a:cubicBezTo>
                    <a:pt x="21404" y="24847"/>
                    <a:pt x="21386" y="24794"/>
                    <a:pt x="21359" y="24794"/>
                  </a:cubicBezTo>
                  <a:cubicBezTo>
                    <a:pt x="21448" y="25041"/>
                    <a:pt x="21395" y="25368"/>
                    <a:pt x="21607" y="25324"/>
                  </a:cubicBezTo>
                  <a:close/>
                  <a:moveTo>
                    <a:pt x="22013" y="24432"/>
                  </a:moveTo>
                  <a:cubicBezTo>
                    <a:pt x="22048" y="24441"/>
                    <a:pt x="22075" y="24467"/>
                    <a:pt x="22092" y="24503"/>
                  </a:cubicBezTo>
                  <a:cubicBezTo>
                    <a:pt x="22119" y="24520"/>
                    <a:pt x="22128" y="24547"/>
                    <a:pt x="22145" y="24582"/>
                  </a:cubicBezTo>
                  <a:cubicBezTo>
                    <a:pt x="22163" y="24644"/>
                    <a:pt x="22172" y="24732"/>
                    <a:pt x="22172" y="24820"/>
                  </a:cubicBezTo>
                  <a:cubicBezTo>
                    <a:pt x="22234" y="24856"/>
                    <a:pt x="22348" y="25147"/>
                    <a:pt x="22216" y="25147"/>
                  </a:cubicBezTo>
                  <a:cubicBezTo>
                    <a:pt x="22189" y="25032"/>
                    <a:pt x="22145" y="24900"/>
                    <a:pt x="22101" y="24776"/>
                  </a:cubicBezTo>
                  <a:cubicBezTo>
                    <a:pt x="22075" y="24715"/>
                    <a:pt x="22057" y="24653"/>
                    <a:pt x="22048" y="24600"/>
                  </a:cubicBezTo>
                  <a:cubicBezTo>
                    <a:pt x="22039" y="24573"/>
                    <a:pt x="22030" y="24547"/>
                    <a:pt x="22030" y="24529"/>
                  </a:cubicBezTo>
                  <a:cubicBezTo>
                    <a:pt x="22022" y="24503"/>
                    <a:pt x="22022" y="24458"/>
                    <a:pt x="22013" y="24432"/>
                  </a:cubicBezTo>
                  <a:close/>
                  <a:moveTo>
                    <a:pt x="26975" y="12847"/>
                  </a:moveTo>
                  <a:cubicBezTo>
                    <a:pt x="26922" y="12627"/>
                    <a:pt x="26957" y="12282"/>
                    <a:pt x="26922" y="12044"/>
                  </a:cubicBezTo>
                  <a:cubicBezTo>
                    <a:pt x="26993" y="12265"/>
                    <a:pt x="26993" y="12591"/>
                    <a:pt x="26975" y="12847"/>
                  </a:cubicBezTo>
                  <a:close/>
                  <a:moveTo>
                    <a:pt x="10004" y="14119"/>
                  </a:moveTo>
                  <a:cubicBezTo>
                    <a:pt x="10093" y="14119"/>
                    <a:pt x="10075" y="14234"/>
                    <a:pt x="10075" y="14313"/>
                  </a:cubicBezTo>
                  <a:cubicBezTo>
                    <a:pt x="9987" y="14313"/>
                    <a:pt x="10013" y="14198"/>
                    <a:pt x="10004" y="14119"/>
                  </a:cubicBezTo>
                  <a:close/>
                  <a:moveTo>
                    <a:pt x="10190" y="14331"/>
                  </a:moveTo>
                  <a:cubicBezTo>
                    <a:pt x="10163" y="14225"/>
                    <a:pt x="10146" y="14119"/>
                    <a:pt x="10110" y="14022"/>
                  </a:cubicBezTo>
                  <a:cubicBezTo>
                    <a:pt x="10146" y="14004"/>
                    <a:pt x="10190" y="14075"/>
                    <a:pt x="10216" y="14163"/>
                  </a:cubicBezTo>
                  <a:cubicBezTo>
                    <a:pt x="10234" y="14242"/>
                    <a:pt x="10243" y="14331"/>
                    <a:pt x="10190" y="14331"/>
                  </a:cubicBezTo>
                  <a:close/>
                  <a:moveTo>
                    <a:pt x="9925" y="14348"/>
                  </a:moveTo>
                  <a:cubicBezTo>
                    <a:pt x="9837" y="14340"/>
                    <a:pt x="9872" y="14269"/>
                    <a:pt x="9863" y="14189"/>
                  </a:cubicBezTo>
                  <a:cubicBezTo>
                    <a:pt x="9925" y="14172"/>
                    <a:pt x="9951" y="14295"/>
                    <a:pt x="9925" y="14348"/>
                  </a:cubicBezTo>
                  <a:close/>
                  <a:moveTo>
                    <a:pt x="9077" y="12309"/>
                  </a:moveTo>
                  <a:cubicBezTo>
                    <a:pt x="9015" y="12335"/>
                    <a:pt x="8927" y="12159"/>
                    <a:pt x="8856" y="12097"/>
                  </a:cubicBezTo>
                  <a:cubicBezTo>
                    <a:pt x="8962" y="12061"/>
                    <a:pt x="8989" y="12220"/>
                    <a:pt x="9077" y="12309"/>
                  </a:cubicBezTo>
                  <a:close/>
                  <a:moveTo>
                    <a:pt x="9704" y="14454"/>
                  </a:moveTo>
                  <a:cubicBezTo>
                    <a:pt x="9784" y="14675"/>
                    <a:pt x="9739" y="14799"/>
                    <a:pt x="9775" y="14993"/>
                  </a:cubicBezTo>
                  <a:cubicBezTo>
                    <a:pt x="9669" y="14940"/>
                    <a:pt x="9775" y="15152"/>
                    <a:pt x="9669" y="15099"/>
                  </a:cubicBezTo>
                  <a:cubicBezTo>
                    <a:pt x="9686" y="15046"/>
                    <a:pt x="9686" y="14984"/>
                    <a:pt x="9678" y="14931"/>
                  </a:cubicBezTo>
                  <a:cubicBezTo>
                    <a:pt x="9678" y="14887"/>
                    <a:pt x="9669" y="14834"/>
                    <a:pt x="9678" y="14790"/>
                  </a:cubicBezTo>
                  <a:cubicBezTo>
                    <a:pt x="9678" y="14781"/>
                    <a:pt x="9722" y="14790"/>
                    <a:pt x="9731" y="14781"/>
                  </a:cubicBezTo>
                  <a:cubicBezTo>
                    <a:pt x="9748" y="14755"/>
                    <a:pt x="9695" y="14657"/>
                    <a:pt x="9704" y="14622"/>
                  </a:cubicBezTo>
                  <a:cubicBezTo>
                    <a:pt x="9678" y="14569"/>
                    <a:pt x="9669" y="14631"/>
                    <a:pt x="9598" y="14604"/>
                  </a:cubicBezTo>
                  <a:cubicBezTo>
                    <a:pt x="9633" y="14560"/>
                    <a:pt x="9625" y="14516"/>
                    <a:pt x="9616" y="14472"/>
                  </a:cubicBezTo>
                  <a:cubicBezTo>
                    <a:pt x="9598" y="14428"/>
                    <a:pt x="9580" y="14384"/>
                    <a:pt x="9589" y="14322"/>
                  </a:cubicBezTo>
                  <a:cubicBezTo>
                    <a:pt x="9580" y="14295"/>
                    <a:pt x="9563" y="14313"/>
                    <a:pt x="9563" y="14331"/>
                  </a:cubicBezTo>
                  <a:cubicBezTo>
                    <a:pt x="9483" y="14322"/>
                    <a:pt x="9572" y="14251"/>
                    <a:pt x="9563" y="14216"/>
                  </a:cubicBezTo>
                  <a:cubicBezTo>
                    <a:pt x="9616" y="14181"/>
                    <a:pt x="9678" y="14366"/>
                    <a:pt x="9686" y="14269"/>
                  </a:cubicBezTo>
                  <a:cubicBezTo>
                    <a:pt x="9766" y="14313"/>
                    <a:pt x="9686" y="14428"/>
                    <a:pt x="9607" y="14384"/>
                  </a:cubicBezTo>
                  <a:cubicBezTo>
                    <a:pt x="9642" y="14401"/>
                    <a:pt x="9633" y="14490"/>
                    <a:pt x="9704" y="14454"/>
                  </a:cubicBezTo>
                  <a:close/>
                  <a:moveTo>
                    <a:pt x="10340" y="15117"/>
                  </a:moveTo>
                  <a:cubicBezTo>
                    <a:pt x="10243" y="15090"/>
                    <a:pt x="10278" y="14834"/>
                    <a:pt x="10252" y="14693"/>
                  </a:cubicBezTo>
                  <a:cubicBezTo>
                    <a:pt x="10313" y="14728"/>
                    <a:pt x="10313" y="14799"/>
                    <a:pt x="10313" y="14869"/>
                  </a:cubicBezTo>
                  <a:cubicBezTo>
                    <a:pt x="10304" y="14949"/>
                    <a:pt x="10304" y="15037"/>
                    <a:pt x="10340" y="15117"/>
                  </a:cubicBezTo>
                  <a:close/>
                  <a:moveTo>
                    <a:pt x="8335" y="12017"/>
                  </a:moveTo>
                  <a:cubicBezTo>
                    <a:pt x="8388" y="11982"/>
                    <a:pt x="8353" y="11911"/>
                    <a:pt x="8327" y="11850"/>
                  </a:cubicBezTo>
                  <a:cubicBezTo>
                    <a:pt x="8282" y="11832"/>
                    <a:pt x="8247" y="11832"/>
                    <a:pt x="8212" y="11841"/>
                  </a:cubicBezTo>
                  <a:cubicBezTo>
                    <a:pt x="8150" y="11752"/>
                    <a:pt x="8132" y="11691"/>
                    <a:pt x="8026" y="11593"/>
                  </a:cubicBezTo>
                  <a:cubicBezTo>
                    <a:pt x="8150" y="11629"/>
                    <a:pt x="8106" y="11549"/>
                    <a:pt x="8212" y="11602"/>
                  </a:cubicBezTo>
                  <a:cubicBezTo>
                    <a:pt x="8300" y="11761"/>
                    <a:pt x="8185" y="11620"/>
                    <a:pt x="8132" y="11673"/>
                  </a:cubicBezTo>
                  <a:cubicBezTo>
                    <a:pt x="8247" y="11779"/>
                    <a:pt x="8327" y="11708"/>
                    <a:pt x="8459" y="11920"/>
                  </a:cubicBezTo>
                  <a:cubicBezTo>
                    <a:pt x="8335" y="12000"/>
                    <a:pt x="8459" y="12026"/>
                    <a:pt x="8565" y="12167"/>
                  </a:cubicBezTo>
                  <a:cubicBezTo>
                    <a:pt x="8477" y="12238"/>
                    <a:pt x="8362" y="12132"/>
                    <a:pt x="8238" y="11991"/>
                  </a:cubicBezTo>
                  <a:cubicBezTo>
                    <a:pt x="8256" y="11947"/>
                    <a:pt x="8291" y="11982"/>
                    <a:pt x="8335" y="12017"/>
                  </a:cubicBezTo>
                  <a:close/>
                  <a:moveTo>
                    <a:pt x="9934" y="15019"/>
                  </a:moveTo>
                  <a:cubicBezTo>
                    <a:pt x="9987" y="15055"/>
                    <a:pt x="9916" y="15223"/>
                    <a:pt x="9942" y="15364"/>
                  </a:cubicBezTo>
                  <a:cubicBezTo>
                    <a:pt x="9863" y="15346"/>
                    <a:pt x="9925" y="15108"/>
                    <a:pt x="9934" y="15019"/>
                  </a:cubicBezTo>
                  <a:close/>
                  <a:moveTo>
                    <a:pt x="9527" y="14710"/>
                  </a:moveTo>
                  <a:cubicBezTo>
                    <a:pt x="9474" y="14719"/>
                    <a:pt x="9501" y="14596"/>
                    <a:pt x="9483" y="14560"/>
                  </a:cubicBezTo>
                  <a:cubicBezTo>
                    <a:pt x="9580" y="14551"/>
                    <a:pt x="9572" y="14649"/>
                    <a:pt x="9527" y="14710"/>
                  </a:cubicBezTo>
                  <a:close/>
                  <a:moveTo>
                    <a:pt x="7744" y="11435"/>
                  </a:moveTo>
                  <a:cubicBezTo>
                    <a:pt x="7673" y="11399"/>
                    <a:pt x="7603" y="11408"/>
                    <a:pt x="7514" y="11293"/>
                  </a:cubicBezTo>
                  <a:cubicBezTo>
                    <a:pt x="7567" y="11240"/>
                    <a:pt x="7664" y="11364"/>
                    <a:pt x="7744" y="11435"/>
                  </a:cubicBezTo>
                  <a:close/>
                  <a:moveTo>
                    <a:pt x="6949" y="10543"/>
                  </a:moveTo>
                  <a:cubicBezTo>
                    <a:pt x="6967" y="10578"/>
                    <a:pt x="6984" y="10613"/>
                    <a:pt x="7020" y="10658"/>
                  </a:cubicBezTo>
                  <a:cubicBezTo>
                    <a:pt x="6949" y="10622"/>
                    <a:pt x="6879" y="10640"/>
                    <a:pt x="6790" y="10534"/>
                  </a:cubicBezTo>
                  <a:cubicBezTo>
                    <a:pt x="6834" y="10499"/>
                    <a:pt x="6905" y="10578"/>
                    <a:pt x="6949" y="10543"/>
                  </a:cubicBezTo>
                  <a:close/>
                  <a:moveTo>
                    <a:pt x="10340" y="15275"/>
                  </a:moveTo>
                  <a:cubicBezTo>
                    <a:pt x="10340" y="15841"/>
                    <a:pt x="10340" y="16000"/>
                    <a:pt x="10296" y="16600"/>
                  </a:cubicBezTo>
                  <a:cubicBezTo>
                    <a:pt x="10252" y="16741"/>
                    <a:pt x="10278" y="16441"/>
                    <a:pt x="10278" y="16335"/>
                  </a:cubicBezTo>
                  <a:cubicBezTo>
                    <a:pt x="10278" y="16008"/>
                    <a:pt x="10304" y="15514"/>
                    <a:pt x="10287" y="15196"/>
                  </a:cubicBezTo>
                  <a:cubicBezTo>
                    <a:pt x="10331" y="15178"/>
                    <a:pt x="10340" y="15231"/>
                    <a:pt x="10340" y="15275"/>
                  </a:cubicBezTo>
                  <a:close/>
                  <a:moveTo>
                    <a:pt x="5660" y="9466"/>
                  </a:moveTo>
                  <a:cubicBezTo>
                    <a:pt x="5510" y="9360"/>
                    <a:pt x="5572" y="9315"/>
                    <a:pt x="5642" y="9289"/>
                  </a:cubicBezTo>
                  <a:cubicBezTo>
                    <a:pt x="5748" y="9360"/>
                    <a:pt x="5660" y="9404"/>
                    <a:pt x="5660" y="9466"/>
                  </a:cubicBezTo>
                  <a:close/>
                  <a:moveTo>
                    <a:pt x="3903" y="8521"/>
                  </a:moveTo>
                  <a:cubicBezTo>
                    <a:pt x="3806" y="8459"/>
                    <a:pt x="3753" y="8397"/>
                    <a:pt x="3815" y="8344"/>
                  </a:cubicBezTo>
                  <a:cubicBezTo>
                    <a:pt x="3912" y="8415"/>
                    <a:pt x="3965" y="8477"/>
                    <a:pt x="3903" y="8521"/>
                  </a:cubicBezTo>
                  <a:close/>
                  <a:moveTo>
                    <a:pt x="5280" y="9536"/>
                  </a:moveTo>
                  <a:cubicBezTo>
                    <a:pt x="5060" y="9421"/>
                    <a:pt x="4821" y="9209"/>
                    <a:pt x="4618" y="8998"/>
                  </a:cubicBezTo>
                  <a:cubicBezTo>
                    <a:pt x="4512" y="8900"/>
                    <a:pt x="4486" y="8998"/>
                    <a:pt x="4371" y="8874"/>
                  </a:cubicBezTo>
                  <a:cubicBezTo>
                    <a:pt x="4397" y="8865"/>
                    <a:pt x="4424" y="8883"/>
                    <a:pt x="4441" y="8865"/>
                  </a:cubicBezTo>
                  <a:cubicBezTo>
                    <a:pt x="4265" y="8697"/>
                    <a:pt x="4159" y="8689"/>
                    <a:pt x="4018" y="8609"/>
                  </a:cubicBezTo>
                  <a:cubicBezTo>
                    <a:pt x="4141" y="8538"/>
                    <a:pt x="4000" y="8432"/>
                    <a:pt x="3929" y="8344"/>
                  </a:cubicBezTo>
                  <a:cubicBezTo>
                    <a:pt x="4097" y="8309"/>
                    <a:pt x="4265" y="8591"/>
                    <a:pt x="4300" y="8689"/>
                  </a:cubicBezTo>
                  <a:cubicBezTo>
                    <a:pt x="4380" y="8627"/>
                    <a:pt x="4609" y="8671"/>
                    <a:pt x="4680" y="8777"/>
                  </a:cubicBezTo>
                  <a:cubicBezTo>
                    <a:pt x="4653" y="8847"/>
                    <a:pt x="4530" y="8697"/>
                    <a:pt x="4486" y="8733"/>
                  </a:cubicBezTo>
                  <a:cubicBezTo>
                    <a:pt x="4477" y="8821"/>
                    <a:pt x="4618" y="8812"/>
                    <a:pt x="4645" y="8821"/>
                  </a:cubicBezTo>
                  <a:cubicBezTo>
                    <a:pt x="4662" y="8865"/>
                    <a:pt x="4830" y="8918"/>
                    <a:pt x="4856" y="8971"/>
                  </a:cubicBezTo>
                  <a:cubicBezTo>
                    <a:pt x="4856" y="8980"/>
                    <a:pt x="4821" y="9015"/>
                    <a:pt x="4821" y="9015"/>
                  </a:cubicBezTo>
                  <a:cubicBezTo>
                    <a:pt x="4865" y="9051"/>
                    <a:pt x="4927" y="9042"/>
                    <a:pt x="4998" y="9077"/>
                  </a:cubicBezTo>
                  <a:cubicBezTo>
                    <a:pt x="5051" y="9112"/>
                    <a:pt x="5024" y="9139"/>
                    <a:pt x="5042" y="9156"/>
                  </a:cubicBezTo>
                  <a:cubicBezTo>
                    <a:pt x="5095" y="9192"/>
                    <a:pt x="5174" y="9174"/>
                    <a:pt x="5210" y="9280"/>
                  </a:cubicBezTo>
                  <a:cubicBezTo>
                    <a:pt x="5219" y="9307"/>
                    <a:pt x="5254" y="9333"/>
                    <a:pt x="5263" y="9360"/>
                  </a:cubicBezTo>
                  <a:cubicBezTo>
                    <a:pt x="5280" y="9413"/>
                    <a:pt x="5113" y="9404"/>
                    <a:pt x="5280" y="9536"/>
                  </a:cubicBezTo>
                  <a:close/>
                  <a:moveTo>
                    <a:pt x="5201" y="9368"/>
                  </a:moveTo>
                  <a:cubicBezTo>
                    <a:pt x="5033" y="9271"/>
                    <a:pt x="5015" y="9051"/>
                    <a:pt x="4892" y="9201"/>
                  </a:cubicBezTo>
                  <a:cubicBezTo>
                    <a:pt x="5007" y="9280"/>
                    <a:pt x="5139" y="9430"/>
                    <a:pt x="5201" y="9368"/>
                  </a:cubicBezTo>
                  <a:close/>
                  <a:moveTo>
                    <a:pt x="8159" y="11302"/>
                  </a:moveTo>
                  <a:cubicBezTo>
                    <a:pt x="8247" y="11267"/>
                    <a:pt x="8335" y="11435"/>
                    <a:pt x="8388" y="11514"/>
                  </a:cubicBezTo>
                  <a:cubicBezTo>
                    <a:pt x="8327" y="11541"/>
                    <a:pt x="8229" y="11364"/>
                    <a:pt x="8159" y="11302"/>
                  </a:cubicBezTo>
                  <a:close/>
                  <a:moveTo>
                    <a:pt x="8000" y="11329"/>
                  </a:moveTo>
                  <a:cubicBezTo>
                    <a:pt x="8106" y="11355"/>
                    <a:pt x="8247" y="11593"/>
                    <a:pt x="8371" y="11699"/>
                  </a:cubicBezTo>
                  <a:cubicBezTo>
                    <a:pt x="8265" y="11673"/>
                    <a:pt x="8124" y="11435"/>
                    <a:pt x="8000" y="11329"/>
                  </a:cubicBezTo>
                  <a:close/>
                  <a:moveTo>
                    <a:pt x="3664" y="7355"/>
                  </a:moveTo>
                  <a:cubicBezTo>
                    <a:pt x="3541" y="7364"/>
                    <a:pt x="3514" y="7249"/>
                    <a:pt x="3364" y="7134"/>
                  </a:cubicBezTo>
                  <a:cubicBezTo>
                    <a:pt x="3302" y="7020"/>
                    <a:pt x="3585" y="7302"/>
                    <a:pt x="3664" y="7355"/>
                  </a:cubicBezTo>
                  <a:close/>
                  <a:moveTo>
                    <a:pt x="4883" y="8300"/>
                  </a:moveTo>
                  <a:cubicBezTo>
                    <a:pt x="4733" y="8238"/>
                    <a:pt x="4565" y="8088"/>
                    <a:pt x="4371" y="7938"/>
                  </a:cubicBezTo>
                  <a:cubicBezTo>
                    <a:pt x="4203" y="7823"/>
                    <a:pt x="3629" y="7346"/>
                    <a:pt x="3956" y="7585"/>
                  </a:cubicBezTo>
                  <a:cubicBezTo>
                    <a:pt x="4203" y="7770"/>
                    <a:pt x="4627" y="8115"/>
                    <a:pt x="4883" y="8300"/>
                  </a:cubicBezTo>
                  <a:close/>
                  <a:moveTo>
                    <a:pt x="8433" y="1960"/>
                  </a:moveTo>
                  <a:cubicBezTo>
                    <a:pt x="8547" y="2075"/>
                    <a:pt x="8088" y="1951"/>
                    <a:pt x="7938" y="2004"/>
                  </a:cubicBezTo>
                  <a:cubicBezTo>
                    <a:pt x="8035" y="1943"/>
                    <a:pt x="8203" y="1898"/>
                    <a:pt x="8300" y="1987"/>
                  </a:cubicBezTo>
                  <a:cubicBezTo>
                    <a:pt x="8362" y="1987"/>
                    <a:pt x="8424" y="1987"/>
                    <a:pt x="8433" y="1960"/>
                  </a:cubicBezTo>
                  <a:close/>
                  <a:moveTo>
                    <a:pt x="9095" y="2049"/>
                  </a:moveTo>
                  <a:cubicBezTo>
                    <a:pt x="8936" y="2031"/>
                    <a:pt x="8777" y="2004"/>
                    <a:pt x="8565" y="2013"/>
                  </a:cubicBezTo>
                  <a:cubicBezTo>
                    <a:pt x="8680" y="1951"/>
                    <a:pt x="9077" y="1934"/>
                    <a:pt x="9095" y="2049"/>
                  </a:cubicBezTo>
                  <a:close/>
                  <a:moveTo>
                    <a:pt x="9395" y="2269"/>
                  </a:moveTo>
                  <a:cubicBezTo>
                    <a:pt x="9510" y="2269"/>
                    <a:pt x="9404" y="2358"/>
                    <a:pt x="9395" y="2375"/>
                  </a:cubicBezTo>
                  <a:cubicBezTo>
                    <a:pt x="9280" y="2375"/>
                    <a:pt x="9254" y="2331"/>
                    <a:pt x="9174" y="2313"/>
                  </a:cubicBezTo>
                  <a:cubicBezTo>
                    <a:pt x="9210" y="2243"/>
                    <a:pt x="9377" y="2375"/>
                    <a:pt x="9395" y="2269"/>
                  </a:cubicBezTo>
                  <a:close/>
                  <a:moveTo>
                    <a:pt x="10260" y="16971"/>
                  </a:moveTo>
                  <a:cubicBezTo>
                    <a:pt x="10304" y="17103"/>
                    <a:pt x="10304" y="17545"/>
                    <a:pt x="10278" y="17695"/>
                  </a:cubicBezTo>
                  <a:cubicBezTo>
                    <a:pt x="10190" y="17465"/>
                    <a:pt x="10260" y="17112"/>
                    <a:pt x="10260" y="16971"/>
                  </a:cubicBezTo>
                  <a:close/>
                  <a:moveTo>
                    <a:pt x="3947" y="8256"/>
                  </a:moveTo>
                  <a:cubicBezTo>
                    <a:pt x="3788" y="8424"/>
                    <a:pt x="3479" y="8185"/>
                    <a:pt x="3311" y="7920"/>
                  </a:cubicBezTo>
                  <a:cubicBezTo>
                    <a:pt x="3249" y="7885"/>
                    <a:pt x="3276" y="7956"/>
                    <a:pt x="3311" y="7991"/>
                  </a:cubicBezTo>
                  <a:cubicBezTo>
                    <a:pt x="3152" y="7964"/>
                    <a:pt x="3099" y="7761"/>
                    <a:pt x="3011" y="7673"/>
                  </a:cubicBezTo>
                  <a:cubicBezTo>
                    <a:pt x="2967" y="7638"/>
                    <a:pt x="2976" y="7682"/>
                    <a:pt x="2993" y="7691"/>
                  </a:cubicBezTo>
                  <a:cubicBezTo>
                    <a:pt x="2887" y="7647"/>
                    <a:pt x="2649" y="7426"/>
                    <a:pt x="2614" y="7311"/>
                  </a:cubicBezTo>
                  <a:cubicBezTo>
                    <a:pt x="2525" y="7293"/>
                    <a:pt x="2393" y="7126"/>
                    <a:pt x="2349" y="7214"/>
                  </a:cubicBezTo>
                  <a:cubicBezTo>
                    <a:pt x="2261" y="7020"/>
                    <a:pt x="2075" y="6887"/>
                    <a:pt x="1863" y="6675"/>
                  </a:cubicBezTo>
                  <a:cubicBezTo>
                    <a:pt x="1801" y="6561"/>
                    <a:pt x="1890" y="6499"/>
                    <a:pt x="1757" y="6349"/>
                  </a:cubicBezTo>
                  <a:cubicBezTo>
                    <a:pt x="1634" y="6287"/>
                    <a:pt x="1907" y="6614"/>
                    <a:pt x="1704" y="6534"/>
                  </a:cubicBezTo>
                  <a:cubicBezTo>
                    <a:pt x="1625" y="6455"/>
                    <a:pt x="1598" y="6402"/>
                    <a:pt x="1642" y="6375"/>
                  </a:cubicBezTo>
                  <a:cubicBezTo>
                    <a:pt x="1607" y="6340"/>
                    <a:pt x="1581" y="6304"/>
                    <a:pt x="1554" y="6269"/>
                  </a:cubicBezTo>
                  <a:cubicBezTo>
                    <a:pt x="1519" y="6225"/>
                    <a:pt x="1484" y="6181"/>
                    <a:pt x="1448" y="6137"/>
                  </a:cubicBezTo>
                  <a:cubicBezTo>
                    <a:pt x="1369" y="6040"/>
                    <a:pt x="1289" y="5916"/>
                    <a:pt x="1219" y="5801"/>
                  </a:cubicBezTo>
                  <a:cubicBezTo>
                    <a:pt x="1060" y="5580"/>
                    <a:pt x="936" y="5360"/>
                    <a:pt x="812" y="5218"/>
                  </a:cubicBezTo>
                  <a:cubicBezTo>
                    <a:pt x="733" y="5077"/>
                    <a:pt x="733" y="5006"/>
                    <a:pt x="795" y="5006"/>
                  </a:cubicBezTo>
                  <a:cubicBezTo>
                    <a:pt x="724" y="4971"/>
                    <a:pt x="636" y="4865"/>
                    <a:pt x="565" y="4724"/>
                  </a:cubicBezTo>
                  <a:cubicBezTo>
                    <a:pt x="530" y="4653"/>
                    <a:pt x="503" y="4574"/>
                    <a:pt x="468" y="4494"/>
                  </a:cubicBezTo>
                  <a:cubicBezTo>
                    <a:pt x="442" y="4415"/>
                    <a:pt x="415" y="4335"/>
                    <a:pt x="397" y="4256"/>
                  </a:cubicBezTo>
                  <a:cubicBezTo>
                    <a:pt x="309" y="4194"/>
                    <a:pt x="221" y="3903"/>
                    <a:pt x="150" y="3735"/>
                  </a:cubicBezTo>
                  <a:cubicBezTo>
                    <a:pt x="203" y="3709"/>
                    <a:pt x="230" y="3832"/>
                    <a:pt x="265" y="3929"/>
                  </a:cubicBezTo>
                  <a:cubicBezTo>
                    <a:pt x="283" y="3850"/>
                    <a:pt x="247" y="3753"/>
                    <a:pt x="203" y="3647"/>
                  </a:cubicBezTo>
                  <a:cubicBezTo>
                    <a:pt x="186" y="3594"/>
                    <a:pt x="168" y="3541"/>
                    <a:pt x="150" y="3497"/>
                  </a:cubicBezTo>
                  <a:cubicBezTo>
                    <a:pt x="141" y="3444"/>
                    <a:pt x="141" y="3399"/>
                    <a:pt x="150" y="3355"/>
                  </a:cubicBezTo>
                  <a:cubicBezTo>
                    <a:pt x="133" y="3285"/>
                    <a:pt x="115" y="3320"/>
                    <a:pt x="115" y="3355"/>
                  </a:cubicBezTo>
                  <a:cubicBezTo>
                    <a:pt x="0" y="3267"/>
                    <a:pt x="124" y="3249"/>
                    <a:pt x="115" y="3170"/>
                  </a:cubicBezTo>
                  <a:cubicBezTo>
                    <a:pt x="115" y="3170"/>
                    <a:pt x="106" y="3152"/>
                    <a:pt x="106" y="3126"/>
                  </a:cubicBezTo>
                  <a:cubicBezTo>
                    <a:pt x="97" y="3099"/>
                    <a:pt x="88" y="3064"/>
                    <a:pt x="88" y="3020"/>
                  </a:cubicBezTo>
                  <a:cubicBezTo>
                    <a:pt x="80" y="2949"/>
                    <a:pt x="71" y="2870"/>
                    <a:pt x="71" y="2852"/>
                  </a:cubicBezTo>
                  <a:cubicBezTo>
                    <a:pt x="71" y="2746"/>
                    <a:pt x="44" y="2631"/>
                    <a:pt x="44" y="2534"/>
                  </a:cubicBezTo>
                  <a:cubicBezTo>
                    <a:pt x="53" y="2464"/>
                    <a:pt x="97" y="2375"/>
                    <a:pt x="97" y="2375"/>
                  </a:cubicBezTo>
                  <a:cubicBezTo>
                    <a:pt x="97" y="2340"/>
                    <a:pt x="80" y="2296"/>
                    <a:pt x="62" y="2243"/>
                  </a:cubicBezTo>
                  <a:cubicBezTo>
                    <a:pt x="44" y="2199"/>
                    <a:pt x="27" y="2146"/>
                    <a:pt x="27" y="2093"/>
                  </a:cubicBezTo>
                  <a:cubicBezTo>
                    <a:pt x="18" y="1996"/>
                    <a:pt x="62" y="1996"/>
                    <a:pt x="62" y="1925"/>
                  </a:cubicBezTo>
                  <a:cubicBezTo>
                    <a:pt x="62" y="1872"/>
                    <a:pt x="35" y="1845"/>
                    <a:pt x="44" y="1792"/>
                  </a:cubicBezTo>
                  <a:cubicBezTo>
                    <a:pt x="80" y="1554"/>
                    <a:pt x="150" y="1430"/>
                    <a:pt x="133" y="1254"/>
                  </a:cubicBezTo>
                  <a:cubicBezTo>
                    <a:pt x="133" y="1236"/>
                    <a:pt x="97" y="1333"/>
                    <a:pt x="88" y="1395"/>
                  </a:cubicBezTo>
                  <a:cubicBezTo>
                    <a:pt x="88" y="1245"/>
                    <a:pt x="115" y="1104"/>
                    <a:pt x="141" y="971"/>
                  </a:cubicBezTo>
                  <a:cubicBezTo>
                    <a:pt x="159" y="901"/>
                    <a:pt x="177" y="839"/>
                    <a:pt x="194" y="768"/>
                  </a:cubicBezTo>
                  <a:cubicBezTo>
                    <a:pt x="203" y="742"/>
                    <a:pt x="212" y="706"/>
                    <a:pt x="221" y="671"/>
                  </a:cubicBezTo>
                  <a:lnTo>
                    <a:pt x="221" y="645"/>
                  </a:lnTo>
                  <a:lnTo>
                    <a:pt x="230" y="636"/>
                  </a:lnTo>
                  <a:lnTo>
                    <a:pt x="230" y="627"/>
                  </a:lnTo>
                  <a:lnTo>
                    <a:pt x="230" y="627"/>
                  </a:lnTo>
                  <a:lnTo>
                    <a:pt x="283" y="618"/>
                  </a:lnTo>
                  <a:cubicBezTo>
                    <a:pt x="371" y="600"/>
                    <a:pt x="433" y="565"/>
                    <a:pt x="539" y="539"/>
                  </a:cubicBezTo>
                  <a:cubicBezTo>
                    <a:pt x="574" y="539"/>
                    <a:pt x="689" y="539"/>
                    <a:pt x="786" y="512"/>
                  </a:cubicBezTo>
                  <a:cubicBezTo>
                    <a:pt x="857" y="494"/>
                    <a:pt x="759" y="477"/>
                    <a:pt x="795" y="459"/>
                  </a:cubicBezTo>
                  <a:cubicBezTo>
                    <a:pt x="874" y="415"/>
                    <a:pt x="1104" y="415"/>
                    <a:pt x="1192" y="371"/>
                  </a:cubicBezTo>
                  <a:cubicBezTo>
                    <a:pt x="1210" y="415"/>
                    <a:pt x="1139" y="450"/>
                    <a:pt x="1007" y="468"/>
                  </a:cubicBezTo>
                  <a:cubicBezTo>
                    <a:pt x="1263" y="459"/>
                    <a:pt x="1007" y="565"/>
                    <a:pt x="1183" y="592"/>
                  </a:cubicBezTo>
                  <a:cubicBezTo>
                    <a:pt x="1219" y="583"/>
                    <a:pt x="1219" y="556"/>
                    <a:pt x="1272" y="547"/>
                  </a:cubicBezTo>
                  <a:cubicBezTo>
                    <a:pt x="1422" y="503"/>
                    <a:pt x="1174" y="512"/>
                    <a:pt x="1192" y="459"/>
                  </a:cubicBezTo>
                  <a:cubicBezTo>
                    <a:pt x="1201" y="406"/>
                    <a:pt x="1325" y="442"/>
                    <a:pt x="1413" y="406"/>
                  </a:cubicBezTo>
                  <a:cubicBezTo>
                    <a:pt x="1439" y="406"/>
                    <a:pt x="1536" y="327"/>
                    <a:pt x="1545" y="327"/>
                  </a:cubicBezTo>
                  <a:cubicBezTo>
                    <a:pt x="1572" y="318"/>
                    <a:pt x="1854" y="353"/>
                    <a:pt x="1757" y="256"/>
                  </a:cubicBezTo>
                  <a:cubicBezTo>
                    <a:pt x="1872" y="212"/>
                    <a:pt x="1863" y="283"/>
                    <a:pt x="1960" y="265"/>
                  </a:cubicBezTo>
                  <a:cubicBezTo>
                    <a:pt x="2057" y="256"/>
                    <a:pt x="2049" y="221"/>
                    <a:pt x="2040" y="194"/>
                  </a:cubicBezTo>
                  <a:cubicBezTo>
                    <a:pt x="2384" y="256"/>
                    <a:pt x="2614" y="274"/>
                    <a:pt x="2914" y="203"/>
                  </a:cubicBezTo>
                  <a:cubicBezTo>
                    <a:pt x="3108" y="238"/>
                    <a:pt x="3258" y="283"/>
                    <a:pt x="3506" y="291"/>
                  </a:cubicBezTo>
                  <a:cubicBezTo>
                    <a:pt x="3523" y="247"/>
                    <a:pt x="3444" y="238"/>
                    <a:pt x="3347" y="238"/>
                  </a:cubicBezTo>
                  <a:cubicBezTo>
                    <a:pt x="3461" y="194"/>
                    <a:pt x="3611" y="247"/>
                    <a:pt x="3850" y="212"/>
                  </a:cubicBezTo>
                  <a:cubicBezTo>
                    <a:pt x="3982" y="212"/>
                    <a:pt x="3885" y="124"/>
                    <a:pt x="3991" y="115"/>
                  </a:cubicBezTo>
                  <a:cubicBezTo>
                    <a:pt x="4106" y="132"/>
                    <a:pt x="4185" y="115"/>
                    <a:pt x="4247" y="97"/>
                  </a:cubicBezTo>
                  <a:cubicBezTo>
                    <a:pt x="4283" y="79"/>
                    <a:pt x="4318" y="71"/>
                    <a:pt x="4344" y="62"/>
                  </a:cubicBezTo>
                  <a:cubicBezTo>
                    <a:pt x="4362" y="53"/>
                    <a:pt x="4371" y="53"/>
                    <a:pt x="4389" y="44"/>
                  </a:cubicBezTo>
                  <a:cubicBezTo>
                    <a:pt x="4406" y="44"/>
                    <a:pt x="4406" y="35"/>
                    <a:pt x="4424" y="35"/>
                  </a:cubicBezTo>
                  <a:cubicBezTo>
                    <a:pt x="4459" y="27"/>
                    <a:pt x="4565" y="53"/>
                    <a:pt x="4645" y="44"/>
                  </a:cubicBezTo>
                  <a:cubicBezTo>
                    <a:pt x="4962" y="0"/>
                    <a:pt x="5572" y="44"/>
                    <a:pt x="6057" y="62"/>
                  </a:cubicBezTo>
                  <a:cubicBezTo>
                    <a:pt x="6154" y="62"/>
                    <a:pt x="6313" y="0"/>
                    <a:pt x="6366" y="97"/>
                  </a:cubicBezTo>
                  <a:cubicBezTo>
                    <a:pt x="6464" y="106"/>
                    <a:pt x="6437" y="44"/>
                    <a:pt x="6508" y="44"/>
                  </a:cubicBezTo>
                  <a:cubicBezTo>
                    <a:pt x="7011" y="71"/>
                    <a:pt x="7391" y="27"/>
                    <a:pt x="7744" y="115"/>
                  </a:cubicBezTo>
                  <a:cubicBezTo>
                    <a:pt x="7576" y="185"/>
                    <a:pt x="7391" y="71"/>
                    <a:pt x="7214" y="132"/>
                  </a:cubicBezTo>
                  <a:cubicBezTo>
                    <a:pt x="7143" y="230"/>
                    <a:pt x="7364" y="194"/>
                    <a:pt x="7470" y="194"/>
                  </a:cubicBezTo>
                  <a:cubicBezTo>
                    <a:pt x="7523" y="194"/>
                    <a:pt x="7611" y="221"/>
                    <a:pt x="7603" y="221"/>
                  </a:cubicBezTo>
                  <a:cubicBezTo>
                    <a:pt x="7717" y="212"/>
                    <a:pt x="7762" y="159"/>
                    <a:pt x="7832" y="168"/>
                  </a:cubicBezTo>
                  <a:cubicBezTo>
                    <a:pt x="8062" y="230"/>
                    <a:pt x="8353" y="247"/>
                    <a:pt x="8494" y="150"/>
                  </a:cubicBezTo>
                  <a:cubicBezTo>
                    <a:pt x="8883" y="194"/>
                    <a:pt x="9210" y="124"/>
                    <a:pt x="9466" y="221"/>
                  </a:cubicBezTo>
                  <a:cubicBezTo>
                    <a:pt x="9731" y="132"/>
                    <a:pt x="10216" y="212"/>
                    <a:pt x="10534" y="238"/>
                  </a:cubicBezTo>
                  <a:cubicBezTo>
                    <a:pt x="10640" y="132"/>
                    <a:pt x="10976" y="221"/>
                    <a:pt x="11285" y="221"/>
                  </a:cubicBezTo>
                  <a:cubicBezTo>
                    <a:pt x="11523" y="230"/>
                    <a:pt x="11753" y="177"/>
                    <a:pt x="11956" y="185"/>
                  </a:cubicBezTo>
                  <a:cubicBezTo>
                    <a:pt x="12238" y="185"/>
                    <a:pt x="12521" y="194"/>
                    <a:pt x="12750" y="194"/>
                  </a:cubicBezTo>
                  <a:cubicBezTo>
                    <a:pt x="12989" y="194"/>
                    <a:pt x="13245" y="274"/>
                    <a:pt x="13413" y="177"/>
                  </a:cubicBezTo>
                  <a:cubicBezTo>
                    <a:pt x="13527" y="265"/>
                    <a:pt x="13624" y="185"/>
                    <a:pt x="13775" y="185"/>
                  </a:cubicBezTo>
                  <a:cubicBezTo>
                    <a:pt x="13845" y="185"/>
                    <a:pt x="13845" y="212"/>
                    <a:pt x="13907" y="212"/>
                  </a:cubicBezTo>
                  <a:cubicBezTo>
                    <a:pt x="14145" y="221"/>
                    <a:pt x="14454" y="177"/>
                    <a:pt x="14746" y="177"/>
                  </a:cubicBezTo>
                  <a:cubicBezTo>
                    <a:pt x="14905" y="177"/>
                    <a:pt x="15046" y="212"/>
                    <a:pt x="15187" y="212"/>
                  </a:cubicBezTo>
                  <a:cubicBezTo>
                    <a:pt x="15284" y="203"/>
                    <a:pt x="15364" y="168"/>
                    <a:pt x="15461" y="159"/>
                  </a:cubicBezTo>
                  <a:cubicBezTo>
                    <a:pt x="15558" y="150"/>
                    <a:pt x="15664" y="194"/>
                    <a:pt x="15770" y="194"/>
                  </a:cubicBezTo>
                  <a:cubicBezTo>
                    <a:pt x="15920" y="185"/>
                    <a:pt x="16070" y="124"/>
                    <a:pt x="16212" y="168"/>
                  </a:cubicBezTo>
                  <a:cubicBezTo>
                    <a:pt x="16256" y="168"/>
                    <a:pt x="16247" y="141"/>
                    <a:pt x="16256" y="124"/>
                  </a:cubicBezTo>
                  <a:cubicBezTo>
                    <a:pt x="16362" y="141"/>
                    <a:pt x="16459" y="159"/>
                    <a:pt x="16609" y="150"/>
                  </a:cubicBezTo>
                  <a:cubicBezTo>
                    <a:pt x="16750" y="212"/>
                    <a:pt x="16821" y="309"/>
                    <a:pt x="17095" y="291"/>
                  </a:cubicBezTo>
                  <a:cubicBezTo>
                    <a:pt x="17183" y="371"/>
                    <a:pt x="16909" y="415"/>
                    <a:pt x="16953" y="556"/>
                  </a:cubicBezTo>
                  <a:cubicBezTo>
                    <a:pt x="16997" y="627"/>
                    <a:pt x="17183" y="556"/>
                    <a:pt x="17262" y="556"/>
                  </a:cubicBezTo>
                  <a:cubicBezTo>
                    <a:pt x="17324" y="539"/>
                    <a:pt x="17254" y="521"/>
                    <a:pt x="17307" y="450"/>
                  </a:cubicBezTo>
                  <a:cubicBezTo>
                    <a:pt x="17474" y="433"/>
                    <a:pt x="17404" y="556"/>
                    <a:pt x="17527" y="565"/>
                  </a:cubicBezTo>
                  <a:cubicBezTo>
                    <a:pt x="17695" y="592"/>
                    <a:pt x="17660" y="503"/>
                    <a:pt x="17801" y="512"/>
                  </a:cubicBezTo>
                  <a:cubicBezTo>
                    <a:pt x="17792" y="565"/>
                    <a:pt x="17845" y="574"/>
                    <a:pt x="17836" y="618"/>
                  </a:cubicBezTo>
                  <a:cubicBezTo>
                    <a:pt x="17995" y="645"/>
                    <a:pt x="18013" y="583"/>
                    <a:pt x="18145" y="600"/>
                  </a:cubicBezTo>
                  <a:cubicBezTo>
                    <a:pt x="18163" y="645"/>
                    <a:pt x="18101" y="645"/>
                    <a:pt x="18101" y="680"/>
                  </a:cubicBezTo>
                  <a:cubicBezTo>
                    <a:pt x="18260" y="662"/>
                    <a:pt x="18410" y="636"/>
                    <a:pt x="18499" y="715"/>
                  </a:cubicBezTo>
                  <a:cubicBezTo>
                    <a:pt x="18552" y="715"/>
                    <a:pt x="18525" y="680"/>
                    <a:pt x="18499" y="689"/>
                  </a:cubicBezTo>
                  <a:cubicBezTo>
                    <a:pt x="18631" y="653"/>
                    <a:pt x="18922" y="662"/>
                    <a:pt x="19028" y="724"/>
                  </a:cubicBezTo>
                  <a:cubicBezTo>
                    <a:pt x="19117" y="706"/>
                    <a:pt x="19064" y="645"/>
                    <a:pt x="19161" y="698"/>
                  </a:cubicBezTo>
                  <a:cubicBezTo>
                    <a:pt x="19284" y="680"/>
                    <a:pt x="19373" y="645"/>
                    <a:pt x="19434" y="592"/>
                  </a:cubicBezTo>
                  <a:cubicBezTo>
                    <a:pt x="19496" y="618"/>
                    <a:pt x="19487" y="689"/>
                    <a:pt x="19567" y="706"/>
                  </a:cubicBezTo>
                  <a:cubicBezTo>
                    <a:pt x="19602" y="689"/>
                    <a:pt x="19638" y="680"/>
                    <a:pt x="19699" y="680"/>
                  </a:cubicBezTo>
                  <a:cubicBezTo>
                    <a:pt x="19699" y="618"/>
                    <a:pt x="19620" y="600"/>
                    <a:pt x="19655" y="521"/>
                  </a:cubicBezTo>
                  <a:cubicBezTo>
                    <a:pt x="19770" y="521"/>
                    <a:pt x="19708" y="539"/>
                    <a:pt x="19699" y="574"/>
                  </a:cubicBezTo>
                  <a:cubicBezTo>
                    <a:pt x="19823" y="600"/>
                    <a:pt x="19823" y="530"/>
                    <a:pt x="19920" y="547"/>
                  </a:cubicBezTo>
                  <a:cubicBezTo>
                    <a:pt x="20035" y="565"/>
                    <a:pt x="20141" y="768"/>
                    <a:pt x="20229" y="609"/>
                  </a:cubicBezTo>
                  <a:cubicBezTo>
                    <a:pt x="20220" y="574"/>
                    <a:pt x="20097" y="574"/>
                    <a:pt x="20097" y="600"/>
                  </a:cubicBezTo>
                  <a:cubicBezTo>
                    <a:pt x="20026" y="574"/>
                    <a:pt x="20053" y="494"/>
                    <a:pt x="20017" y="442"/>
                  </a:cubicBezTo>
                  <a:cubicBezTo>
                    <a:pt x="20123" y="433"/>
                    <a:pt x="20220" y="406"/>
                    <a:pt x="20370" y="424"/>
                  </a:cubicBezTo>
                  <a:cubicBezTo>
                    <a:pt x="20353" y="486"/>
                    <a:pt x="20132" y="415"/>
                    <a:pt x="20150" y="503"/>
                  </a:cubicBezTo>
                  <a:cubicBezTo>
                    <a:pt x="20309" y="565"/>
                    <a:pt x="20653" y="512"/>
                    <a:pt x="20724" y="433"/>
                  </a:cubicBezTo>
                  <a:cubicBezTo>
                    <a:pt x="20874" y="459"/>
                    <a:pt x="21147" y="415"/>
                    <a:pt x="21121" y="539"/>
                  </a:cubicBezTo>
                  <a:cubicBezTo>
                    <a:pt x="21289" y="574"/>
                    <a:pt x="21253" y="477"/>
                    <a:pt x="21395" y="494"/>
                  </a:cubicBezTo>
                  <a:cubicBezTo>
                    <a:pt x="21474" y="512"/>
                    <a:pt x="21359" y="521"/>
                    <a:pt x="21298" y="521"/>
                  </a:cubicBezTo>
                  <a:cubicBezTo>
                    <a:pt x="21315" y="600"/>
                    <a:pt x="21580" y="627"/>
                    <a:pt x="21430" y="733"/>
                  </a:cubicBezTo>
                  <a:cubicBezTo>
                    <a:pt x="21483" y="768"/>
                    <a:pt x="21677" y="777"/>
                    <a:pt x="21739" y="733"/>
                  </a:cubicBezTo>
                  <a:cubicBezTo>
                    <a:pt x="21704" y="698"/>
                    <a:pt x="21598" y="698"/>
                    <a:pt x="21518" y="680"/>
                  </a:cubicBezTo>
                  <a:cubicBezTo>
                    <a:pt x="21589" y="645"/>
                    <a:pt x="21457" y="530"/>
                    <a:pt x="21660" y="521"/>
                  </a:cubicBezTo>
                  <a:cubicBezTo>
                    <a:pt x="21863" y="530"/>
                    <a:pt x="21607" y="565"/>
                    <a:pt x="21651" y="627"/>
                  </a:cubicBezTo>
                  <a:cubicBezTo>
                    <a:pt x="21801" y="627"/>
                    <a:pt x="21845" y="547"/>
                    <a:pt x="21916" y="636"/>
                  </a:cubicBezTo>
                  <a:cubicBezTo>
                    <a:pt x="22057" y="618"/>
                    <a:pt x="21880" y="574"/>
                    <a:pt x="21925" y="530"/>
                  </a:cubicBezTo>
                  <a:cubicBezTo>
                    <a:pt x="22004" y="574"/>
                    <a:pt x="22216" y="556"/>
                    <a:pt x="22366" y="565"/>
                  </a:cubicBezTo>
                  <a:cubicBezTo>
                    <a:pt x="22454" y="600"/>
                    <a:pt x="22287" y="671"/>
                    <a:pt x="22445" y="698"/>
                  </a:cubicBezTo>
                  <a:cubicBezTo>
                    <a:pt x="22525" y="698"/>
                    <a:pt x="22569" y="680"/>
                    <a:pt x="22587" y="645"/>
                  </a:cubicBezTo>
                  <a:cubicBezTo>
                    <a:pt x="22578" y="609"/>
                    <a:pt x="22454" y="636"/>
                    <a:pt x="22454" y="592"/>
                  </a:cubicBezTo>
                  <a:cubicBezTo>
                    <a:pt x="22410" y="503"/>
                    <a:pt x="22596" y="547"/>
                    <a:pt x="22675" y="539"/>
                  </a:cubicBezTo>
                  <a:cubicBezTo>
                    <a:pt x="22640" y="442"/>
                    <a:pt x="22498" y="521"/>
                    <a:pt x="22366" y="512"/>
                  </a:cubicBezTo>
                  <a:cubicBezTo>
                    <a:pt x="22445" y="371"/>
                    <a:pt x="22666" y="477"/>
                    <a:pt x="22905" y="468"/>
                  </a:cubicBezTo>
                  <a:cubicBezTo>
                    <a:pt x="22887" y="503"/>
                    <a:pt x="22825" y="503"/>
                    <a:pt x="22807" y="547"/>
                  </a:cubicBezTo>
                  <a:cubicBezTo>
                    <a:pt x="23099" y="503"/>
                    <a:pt x="23090" y="627"/>
                    <a:pt x="23205" y="680"/>
                  </a:cubicBezTo>
                  <a:cubicBezTo>
                    <a:pt x="23240" y="680"/>
                    <a:pt x="23249" y="653"/>
                    <a:pt x="23293" y="653"/>
                  </a:cubicBezTo>
                  <a:cubicBezTo>
                    <a:pt x="23231" y="574"/>
                    <a:pt x="23108" y="521"/>
                    <a:pt x="23081" y="415"/>
                  </a:cubicBezTo>
                  <a:cubicBezTo>
                    <a:pt x="23178" y="442"/>
                    <a:pt x="23258" y="468"/>
                    <a:pt x="23249" y="547"/>
                  </a:cubicBezTo>
                  <a:cubicBezTo>
                    <a:pt x="23390" y="565"/>
                    <a:pt x="23434" y="521"/>
                    <a:pt x="23479" y="477"/>
                  </a:cubicBezTo>
                  <a:cubicBezTo>
                    <a:pt x="23532" y="494"/>
                    <a:pt x="23558" y="530"/>
                    <a:pt x="23558" y="583"/>
                  </a:cubicBezTo>
                  <a:cubicBezTo>
                    <a:pt x="23699" y="565"/>
                    <a:pt x="23620" y="521"/>
                    <a:pt x="23832" y="556"/>
                  </a:cubicBezTo>
                  <a:cubicBezTo>
                    <a:pt x="23894" y="574"/>
                    <a:pt x="24008" y="583"/>
                    <a:pt x="24000" y="618"/>
                  </a:cubicBezTo>
                  <a:cubicBezTo>
                    <a:pt x="24167" y="600"/>
                    <a:pt x="23991" y="539"/>
                    <a:pt x="24097" y="486"/>
                  </a:cubicBezTo>
                  <a:lnTo>
                    <a:pt x="23964" y="486"/>
                  </a:lnTo>
                  <a:cubicBezTo>
                    <a:pt x="24008" y="433"/>
                    <a:pt x="24291" y="468"/>
                    <a:pt x="24229" y="565"/>
                  </a:cubicBezTo>
                  <a:cubicBezTo>
                    <a:pt x="24423" y="547"/>
                    <a:pt x="24494" y="609"/>
                    <a:pt x="24671" y="600"/>
                  </a:cubicBezTo>
                  <a:cubicBezTo>
                    <a:pt x="24565" y="547"/>
                    <a:pt x="24203" y="539"/>
                    <a:pt x="24317" y="433"/>
                  </a:cubicBezTo>
                  <a:cubicBezTo>
                    <a:pt x="24450" y="433"/>
                    <a:pt x="24423" y="521"/>
                    <a:pt x="24538" y="521"/>
                  </a:cubicBezTo>
                  <a:cubicBezTo>
                    <a:pt x="24573" y="512"/>
                    <a:pt x="24582" y="494"/>
                    <a:pt x="24626" y="494"/>
                  </a:cubicBezTo>
                  <a:cubicBezTo>
                    <a:pt x="24635" y="442"/>
                    <a:pt x="24573" y="433"/>
                    <a:pt x="24591" y="389"/>
                  </a:cubicBezTo>
                  <a:cubicBezTo>
                    <a:pt x="24494" y="371"/>
                    <a:pt x="24467" y="406"/>
                    <a:pt x="24415" y="406"/>
                  </a:cubicBezTo>
                  <a:cubicBezTo>
                    <a:pt x="24335" y="336"/>
                    <a:pt x="24688" y="362"/>
                    <a:pt x="24768" y="415"/>
                  </a:cubicBezTo>
                  <a:cubicBezTo>
                    <a:pt x="24768" y="459"/>
                    <a:pt x="24706" y="468"/>
                    <a:pt x="24715" y="521"/>
                  </a:cubicBezTo>
                  <a:cubicBezTo>
                    <a:pt x="24891" y="477"/>
                    <a:pt x="25183" y="486"/>
                    <a:pt x="25245" y="583"/>
                  </a:cubicBezTo>
                  <a:cubicBezTo>
                    <a:pt x="25333" y="530"/>
                    <a:pt x="25209" y="494"/>
                    <a:pt x="25165" y="450"/>
                  </a:cubicBezTo>
                  <a:cubicBezTo>
                    <a:pt x="25289" y="415"/>
                    <a:pt x="25403" y="450"/>
                    <a:pt x="25518" y="486"/>
                  </a:cubicBezTo>
                  <a:lnTo>
                    <a:pt x="25562" y="503"/>
                  </a:lnTo>
                  <a:lnTo>
                    <a:pt x="25633" y="512"/>
                  </a:lnTo>
                  <a:cubicBezTo>
                    <a:pt x="25686" y="521"/>
                    <a:pt x="25730" y="530"/>
                    <a:pt x="25783" y="530"/>
                  </a:cubicBezTo>
                  <a:cubicBezTo>
                    <a:pt x="25880" y="539"/>
                    <a:pt x="25986" y="539"/>
                    <a:pt x="26101" y="512"/>
                  </a:cubicBezTo>
                  <a:cubicBezTo>
                    <a:pt x="26322" y="494"/>
                    <a:pt x="26163" y="609"/>
                    <a:pt x="26428" y="574"/>
                  </a:cubicBezTo>
                  <a:cubicBezTo>
                    <a:pt x="26640" y="592"/>
                    <a:pt x="26595" y="503"/>
                    <a:pt x="26728" y="494"/>
                  </a:cubicBezTo>
                  <a:cubicBezTo>
                    <a:pt x="27037" y="556"/>
                    <a:pt x="27267" y="503"/>
                    <a:pt x="27434" y="583"/>
                  </a:cubicBezTo>
                  <a:cubicBezTo>
                    <a:pt x="27514" y="565"/>
                    <a:pt x="27540" y="521"/>
                    <a:pt x="27673" y="530"/>
                  </a:cubicBezTo>
                  <a:cubicBezTo>
                    <a:pt x="27779" y="503"/>
                    <a:pt x="27823" y="442"/>
                    <a:pt x="27955" y="433"/>
                  </a:cubicBezTo>
                  <a:cubicBezTo>
                    <a:pt x="27893" y="397"/>
                    <a:pt x="27929" y="371"/>
                    <a:pt x="28061" y="380"/>
                  </a:cubicBezTo>
                  <a:cubicBezTo>
                    <a:pt x="28017" y="459"/>
                    <a:pt x="27752" y="539"/>
                    <a:pt x="27991" y="565"/>
                  </a:cubicBezTo>
                  <a:cubicBezTo>
                    <a:pt x="28167" y="556"/>
                    <a:pt x="27929" y="512"/>
                    <a:pt x="28070" y="459"/>
                  </a:cubicBezTo>
                  <a:cubicBezTo>
                    <a:pt x="28326" y="477"/>
                    <a:pt x="28547" y="406"/>
                    <a:pt x="28741" y="415"/>
                  </a:cubicBezTo>
                  <a:cubicBezTo>
                    <a:pt x="28882" y="415"/>
                    <a:pt x="28980" y="442"/>
                    <a:pt x="29085" y="468"/>
                  </a:cubicBezTo>
                  <a:cubicBezTo>
                    <a:pt x="29068" y="592"/>
                    <a:pt x="29050" y="724"/>
                    <a:pt x="29050" y="874"/>
                  </a:cubicBezTo>
                  <a:cubicBezTo>
                    <a:pt x="29041" y="1051"/>
                    <a:pt x="29174" y="733"/>
                    <a:pt x="29130" y="1015"/>
                  </a:cubicBezTo>
                  <a:cubicBezTo>
                    <a:pt x="29138" y="1236"/>
                    <a:pt x="29103" y="1077"/>
                    <a:pt x="29077" y="1130"/>
                  </a:cubicBezTo>
                  <a:cubicBezTo>
                    <a:pt x="29050" y="1192"/>
                    <a:pt x="29068" y="1360"/>
                    <a:pt x="28997" y="1395"/>
                  </a:cubicBezTo>
                  <a:cubicBezTo>
                    <a:pt x="29032" y="1651"/>
                    <a:pt x="29085" y="1422"/>
                    <a:pt x="29156" y="1501"/>
                  </a:cubicBezTo>
                  <a:cubicBezTo>
                    <a:pt x="29121" y="1739"/>
                    <a:pt x="29121" y="2084"/>
                    <a:pt x="29156" y="2287"/>
                  </a:cubicBezTo>
                  <a:cubicBezTo>
                    <a:pt x="29103" y="2464"/>
                    <a:pt x="29068" y="2313"/>
                    <a:pt x="29024" y="2269"/>
                  </a:cubicBezTo>
                  <a:cubicBezTo>
                    <a:pt x="28962" y="2411"/>
                    <a:pt x="29024" y="2693"/>
                    <a:pt x="29050" y="2949"/>
                  </a:cubicBezTo>
                  <a:cubicBezTo>
                    <a:pt x="28953" y="2914"/>
                    <a:pt x="28927" y="3029"/>
                    <a:pt x="28891" y="2790"/>
                  </a:cubicBezTo>
                  <a:cubicBezTo>
                    <a:pt x="28856" y="2826"/>
                    <a:pt x="28865" y="2967"/>
                    <a:pt x="28865" y="3064"/>
                  </a:cubicBezTo>
                  <a:cubicBezTo>
                    <a:pt x="28865" y="3205"/>
                    <a:pt x="28971" y="3064"/>
                    <a:pt x="29024" y="3090"/>
                  </a:cubicBezTo>
                  <a:cubicBezTo>
                    <a:pt x="29015" y="3302"/>
                    <a:pt x="29112" y="3241"/>
                    <a:pt x="29094" y="3497"/>
                  </a:cubicBezTo>
                  <a:cubicBezTo>
                    <a:pt x="29103" y="3576"/>
                    <a:pt x="29147" y="3550"/>
                    <a:pt x="29174" y="3558"/>
                  </a:cubicBezTo>
                  <a:cubicBezTo>
                    <a:pt x="29165" y="3682"/>
                    <a:pt x="29165" y="3788"/>
                    <a:pt x="29165" y="3903"/>
                  </a:cubicBezTo>
                  <a:cubicBezTo>
                    <a:pt x="29156" y="3947"/>
                    <a:pt x="29156" y="3991"/>
                    <a:pt x="29156" y="4035"/>
                  </a:cubicBezTo>
                  <a:lnTo>
                    <a:pt x="29156" y="4132"/>
                  </a:lnTo>
                  <a:cubicBezTo>
                    <a:pt x="29156" y="4274"/>
                    <a:pt x="29165" y="4397"/>
                    <a:pt x="29147" y="4521"/>
                  </a:cubicBezTo>
                  <a:cubicBezTo>
                    <a:pt x="29147" y="4565"/>
                    <a:pt x="29183" y="4556"/>
                    <a:pt x="29200" y="4565"/>
                  </a:cubicBezTo>
                  <a:cubicBezTo>
                    <a:pt x="29183" y="4750"/>
                    <a:pt x="29218" y="4883"/>
                    <a:pt x="29200" y="5006"/>
                  </a:cubicBezTo>
                  <a:cubicBezTo>
                    <a:pt x="29191" y="5015"/>
                    <a:pt x="29147" y="4998"/>
                    <a:pt x="29147" y="5006"/>
                  </a:cubicBezTo>
                  <a:cubicBezTo>
                    <a:pt x="29121" y="5042"/>
                    <a:pt x="29156" y="5183"/>
                    <a:pt x="29138" y="5227"/>
                  </a:cubicBezTo>
                  <a:cubicBezTo>
                    <a:pt x="29147" y="5280"/>
                    <a:pt x="29191" y="5263"/>
                    <a:pt x="29191" y="5316"/>
                  </a:cubicBezTo>
                  <a:cubicBezTo>
                    <a:pt x="29280" y="5377"/>
                    <a:pt x="29218" y="5174"/>
                    <a:pt x="29297" y="5236"/>
                  </a:cubicBezTo>
                  <a:cubicBezTo>
                    <a:pt x="29377" y="5430"/>
                    <a:pt x="29147" y="5342"/>
                    <a:pt x="29244" y="5589"/>
                  </a:cubicBezTo>
                  <a:cubicBezTo>
                    <a:pt x="29200" y="5598"/>
                    <a:pt x="29200" y="5545"/>
                    <a:pt x="29165" y="5536"/>
                  </a:cubicBezTo>
                  <a:cubicBezTo>
                    <a:pt x="29130" y="5678"/>
                    <a:pt x="29244" y="5792"/>
                    <a:pt x="29165" y="5854"/>
                  </a:cubicBezTo>
                  <a:cubicBezTo>
                    <a:pt x="29165" y="5898"/>
                    <a:pt x="29209" y="5889"/>
                    <a:pt x="29244" y="5898"/>
                  </a:cubicBezTo>
                  <a:cubicBezTo>
                    <a:pt x="29200" y="6163"/>
                    <a:pt x="29236" y="6322"/>
                    <a:pt x="29262" y="6561"/>
                  </a:cubicBezTo>
                  <a:cubicBezTo>
                    <a:pt x="29227" y="6552"/>
                    <a:pt x="29253" y="6428"/>
                    <a:pt x="29218" y="6428"/>
                  </a:cubicBezTo>
                  <a:cubicBezTo>
                    <a:pt x="29130" y="6481"/>
                    <a:pt x="29315" y="6914"/>
                    <a:pt x="29289" y="6605"/>
                  </a:cubicBezTo>
                  <a:cubicBezTo>
                    <a:pt x="29350" y="6631"/>
                    <a:pt x="29297" y="6825"/>
                    <a:pt x="29315" y="6923"/>
                  </a:cubicBezTo>
                  <a:cubicBezTo>
                    <a:pt x="29262" y="6896"/>
                    <a:pt x="29244" y="6949"/>
                    <a:pt x="29209" y="6958"/>
                  </a:cubicBezTo>
                  <a:cubicBezTo>
                    <a:pt x="29218" y="7011"/>
                    <a:pt x="29236" y="6984"/>
                    <a:pt x="29236" y="6958"/>
                  </a:cubicBezTo>
                  <a:cubicBezTo>
                    <a:pt x="29333" y="7073"/>
                    <a:pt x="29147" y="7391"/>
                    <a:pt x="29289" y="7452"/>
                  </a:cubicBezTo>
                  <a:cubicBezTo>
                    <a:pt x="29297" y="7594"/>
                    <a:pt x="29209" y="7549"/>
                    <a:pt x="29236" y="7717"/>
                  </a:cubicBezTo>
                  <a:cubicBezTo>
                    <a:pt x="29289" y="7735"/>
                    <a:pt x="29280" y="7655"/>
                    <a:pt x="29289" y="7585"/>
                  </a:cubicBezTo>
                  <a:cubicBezTo>
                    <a:pt x="29342" y="7629"/>
                    <a:pt x="29280" y="7841"/>
                    <a:pt x="29253" y="7894"/>
                  </a:cubicBezTo>
                  <a:cubicBezTo>
                    <a:pt x="29262" y="7964"/>
                    <a:pt x="29350" y="7841"/>
                    <a:pt x="29333" y="8026"/>
                  </a:cubicBezTo>
                  <a:cubicBezTo>
                    <a:pt x="29350" y="8123"/>
                    <a:pt x="29297" y="8115"/>
                    <a:pt x="29253" y="8115"/>
                  </a:cubicBezTo>
                  <a:cubicBezTo>
                    <a:pt x="29236" y="8265"/>
                    <a:pt x="29315" y="8397"/>
                    <a:pt x="29333" y="8556"/>
                  </a:cubicBezTo>
                  <a:cubicBezTo>
                    <a:pt x="29333" y="8583"/>
                    <a:pt x="29306" y="8609"/>
                    <a:pt x="29306" y="8644"/>
                  </a:cubicBezTo>
                  <a:cubicBezTo>
                    <a:pt x="29297" y="8706"/>
                    <a:pt x="29333" y="8724"/>
                    <a:pt x="29333" y="8741"/>
                  </a:cubicBezTo>
                  <a:cubicBezTo>
                    <a:pt x="29333" y="8847"/>
                    <a:pt x="29315" y="9042"/>
                    <a:pt x="29324" y="9227"/>
                  </a:cubicBezTo>
                  <a:cubicBezTo>
                    <a:pt x="29333" y="9307"/>
                    <a:pt x="29324" y="9457"/>
                    <a:pt x="29324" y="9536"/>
                  </a:cubicBezTo>
                  <a:cubicBezTo>
                    <a:pt x="29324" y="9651"/>
                    <a:pt x="29395" y="9757"/>
                    <a:pt x="29324" y="9845"/>
                  </a:cubicBezTo>
                  <a:cubicBezTo>
                    <a:pt x="29306" y="9863"/>
                    <a:pt x="29280" y="9960"/>
                    <a:pt x="29297" y="10022"/>
                  </a:cubicBezTo>
                  <a:cubicBezTo>
                    <a:pt x="29297" y="10031"/>
                    <a:pt x="29350" y="10066"/>
                    <a:pt x="29350" y="10066"/>
                  </a:cubicBezTo>
                  <a:cubicBezTo>
                    <a:pt x="29350" y="10084"/>
                    <a:pt x="29227" y="10375"/>
                    <a:pt x="29377" y="10419"/>
                  </a:cubicBezTo>
                  <a:cubicBezTo>
                    <a:pt x="29377" y="10596"/>
                    <a:pt x="29386" y="10693"/>
                    <a:pt x="29395" y="10958"/>
                  </a:cubicBezTo>
                  <a:cubicBezTo>
                    <a:pt x="29395" y="11011"/>
                    <a:pt x="29421" y="11143"/>
                    <a:pt x="29421" y="11134"/>
                  </a:cubicBezTo>
                  <a:cubicBezTo>
                    <a:pt x="29421" y="11196"/>
                    <a:pt x="29368" y="11205"/>
                    <a:pt x="29368" y="11267"/>
                  </a:cubicBezTo>
                  <a:cubicBezTo>
                    <a:pt x="29368" y="11408"/>
                    <a:pt x="29456" y="11390"/>
                    <a:pt x="29368" y="11488"/>
                  </a:cubicBezTo>
                  <a:cubicBezTo>
                    <a:pt x="29395" y="11532"/>
                    <a:pt x="29421" y="11576"/>
                    <a:pt x="29447" y="11620"/>
                  </a:cubicBezTo>
                  <a:cubicBezTo>
                    <a:pt x="29456" y="12273"/>
                    <a:pt x="29474" y="12918"/>
                    <a:pt x="29536" y="13483"/>
                  </a:cubicBezTo>
                  <a:cubicBezTo>
                    <a:pt x="29518" y="13527"/>
                    <a:pt x="29492" y="13554"/>
                    <a:pt x="29456" y="13571"/>
                  </a:cubicBezTo>
                  <a:cubicBezTo>
                    <a:pt x="29589" y="14004"/>
                    <a:pt x="29571" y="14437"/>
                    <a:pt x="29606" y="14861"/>
                  </a:cubicBezTo>
                  <a:cubicBezTo>
                    <a:pt x="29598" y="14975"/>
                    <a:pt x="29712" y="14905"/>
                    <a:pt x="29686" y="15046"/>
                  </a:cubicBezTo>
                  <a:cubicBezTo>
                    <a:pt x="29606" y="15019"/>
                    <a:pt x="29580" y="15099"/>
                    <a:pt x="29553" y="15170"/>
                  </a:cubicBezTo>
                  <a:cubicBezTo>
                    <a:pt x="29633" y="15205"/>
                    <a:pt x="29606" y="15055"/>
                    <a:pt x="29686" y="15090"/>
                  </a:cubicBezTo>
                  <a:cubicBezTo>
                    <a:pt x="29695" y="15196"/>
                    <a:pt x="29695" y="15302"/>
                    <a:pt x="29633" y="15311"/>
                  </a:cubicBezTo>
                  <a:cubicBezTo>
                    <a:pt x="29651" y="15364"/>
                    <a:pt x="29686" y="15390"/>
                    <a:pt x="29739" y="15399"/>
                  </a:cubicBezTo>
                  <a:cubicBezTo>
                    <a:pt x="29757" y="15708"/>
                    <a:pt x="29739" y="15814"/>
                    <a:pt x="29730" y="16150"/>
                  </a:cubicBezTo>
                  <a:cubicBezTo>
                    <a:pt x="29615" y="16035"/>
                    <a:pt x="29598" y="16035"/>
                    <a:pt x="29439" y="16017"/>
                  </a:cubicBezTo>
                  <a:cubicBezTo>
                    <a:pt x="29430" y="16105"/>
                    <a:pt x="29483" y="16097"/>
                    <a:pt x="29518" y="16105"/>
                  </a:cubicBezTo>
                  <a:cubicBezTo>
                    <a:pt x="29509" y="16229"/>
                    <a:pt x="29421" y="16229"/>
                    <a:pt x="29359" y="16273"/>
                  </a:cubicBezTo>
                  <a:cubicBezTo>
                    <a:pt x="29412" y="16494"/>
                    <a:pt x="29306" y="16688"/>
                    <a:pt x="29412" y="16812"/>
                  </a:cubicBezTo>
                  <a:cubicBezTo>
                    <a:pt x="29421" y="16909"/>
                    <a:pt x="29359" y="16874"/>
                    <a:pt x="29359" y="16944"/>
                  </a:cubicBezTo>
                  <a:cubicBezTo>
                    <a:pt x="29359" y="16988"/>
                    <a:pt x="29412" y="16971"/>
                    <a:pt x="29412" y="17033"/>
                  </a:cubicBezTo>
                  <a:cubicBezTo>
                    <a:pt x="29430" y="17183"/>
                    <a:pt x="29368" y="17200"/>
                    <a:pt x="29377" y="17342"/>
                  </a:cubicBezTo>
                  <a:cubicBezTo>
                    <a:pt x="29324" y="17368"/>
                    <a:pt x="29280" y="17412"/>
                    <a:pt x="29297" y="17562"/>
                  </a:cubicBezTo>
                  <a:cubicBezTo>
                    <a:pt x="29386" y="17668"/>
                    <a:pt x="29333" y="17200"/>
                    <a:pt x="29377" y="17474"/>
                  </a:cubicBezTo>
                  <a:cubicBezTo>
                    <a:pt x="29395" y="17545"/>
                    <a:pt x="29377" y="17642"/>
                    <a:pt x="29377" y="17651"/>
                  </a:cubicBezTo>
                  <a:cubicBezTo>
                    <a:pt x="29395" y="17765"/>
                    <a:pt x="29430" y="17792"/>
                    <a:pt x="29430" y="17836"/>
                  </a:cubicBezTo>
                  <a:cubicBezTo>
                    <a:pt x="29439" y="17907"/>
                    <a:pt x="29403" y="17924"/>
                    <a:pt x="29403" y="18013"/>
                  </a:cubicBezTo>
                  <a:cubicBezTo>
                    <a:pt x="29403" y="18357"/>
                    <a:pt x="29456" y="18781"/>
                    <a:pt x="29421" y="18984"/>
                  </a:cubicBezTo>
                  <a:cubicBezTo>
                    <a:pt x="29430" y="19037"/>
                    <a:pt x="29474" y="19019"/>
                    <a:pt x="29500" y="19028"/>
                  </a:cubicBezTo>
                  <a:cubicBezTo>
                    <a:pt x="29456" y="19249"/>
                    <a:pt x="29483" y="19620"/>
                    <a:pt x="29580" y="19832"/>
                  </a:cubicBezTo>
                  <a:cubicBezTo>
                    <a:pt x="29589" y="19920"/>
                    <a:pt x="29545" y="19973"/>
                    <a:pt x="29545" y="20052"/>
                  </a:cubicBezTo>
                  <a:cubicBezTo>
                    <a:pt x="29545" y="20132"/>
                    <a:pt x="29598" y="20158"/>
                    <a:pt x="29598" y="20185"/>
                  </a:cubicBezTo>
                  <a:cubicBezTo>
                    <a:pt x="29606" y="20238"/>
                    <a:pt x="29553" y="20247"/>
                    <a:pt x="29545" y="20273"/>
                  </a:cubicBezTo>
                  <a:cubicBezTo>
                    <a:pt x="29545" y="20300"/>
                    <a:pt x="29571" y="20476"/>
                    <a:pt x="29571" y="20494"/>
                  </a:cubicBezTo>
                  <a:cubicBezTo>
                    <a:pt x="29580" y="20573"/>
                    <a:pt x="29606" y="20635"/>
                    <a:pt x="29598" y="20759"/>
                  </a:cubicBezTo>
                  <a:cubicBezTo>
                    <a:pt x="29633" y="20750"/>
                    <a:pt x="29624" y="20653"/>
                    <a:pt x="29624" y="20582"/>
                  </a:cubicBezTo>
                  <a:cubicBezTo>
                    <a:pt x="29677" y="20476"/>
                    <a:pt x="29642" y="20874"/>
                    <a:pt x="29651" y="20988"/>
                  </a:cubicBezTo>
                  <a:cubicBezTo>
                    <a:pt x="29580" y="20882"/>
                    <a:pt x="29562" y="21112"/>
                    <a:pt x="29518" y="20935"/>
                  </a:cubicBezTo>
                  <a:cubicBezTo>
                    <a:pt x="29447" y="20980"/>
                    <a:pt x="29589" y="21024"/>
                    <a:pt x="29545" y="21156"/>
                  </a:cubicBezTo>
                  <a:cubicBezTo>
                    <a:pt x="29598" y="21227"/>
                    <a:pt x="29642" y="21050"/>
                    <a:pt x="29651" y="21165"/>
                  </a:cubicBezTo>
                  <a:cubicBezTo>
                    <a:pt x="29651" y="21342"/>
                    <a:pt x="29606" y="21147"/>
                    <a:pt x="29571" y="21244"/>
                  </a:cubicBezTo>
                  <a:cubicBezTo>
                    <a:pt x="29553" y="21333"/>
                    <a:pt x="29633" y="21306"/>
                    <a:pt x="29651" y="21342"/>
                  </a:cubicBezTo>
                  <a:cubicBezTo>
                    <a:pt x="29659" y="21377"/>
                    <a:pt x="29615" y="21571"/>
                    <a:pt x="29695" y="21518"/>
                  </a:cubicBezTo>
                  <a:cubicBezTo>
                    <a:pt x="29712" y="21765"/>
                    <a:pt x="29677" y="21933"/>
                    <a:pt x="29668" y="22136"/>
                  </a:cubicBezTo>
                  <a:cubicBezTo>
                    <a:pt x="29589" y="22110"/>
                    <a:pt x="29562" y="22233"/>
                    <a:pt x="29509" y="22136"/>
                  </a:cubicBezTo>
                  <a:cubicBezTo>
                    <a:pt x="29465" y="22304"/>
                    <a:pt x="29465" y="22745"/>
                    <a:pt x="29500" y="22931"/>
                  </a:cubicBezTo>
                  <a:cubicBezTo>
                    <a:pt x="29509" y="22975"/>
                    <a:pt x="29527" y="22975"/>
                    <a:pt x="29553" y="22975"/>
                  </a:cubicBezTo>
                  <a:cubicBezTo>
                    <a:pt x="29589" y="23346"/>
                    <a:pt x="29483" y="23752"/>
                    <a:pt x="29580" y="23955"/>
                  </a:cubicBezTo>
                  <a:cubicBezTo>
                    <a:pt x="29553" y="24141"/>
                    <a:pt x="29500" y="24432"/>
                    <a:pt x="29624" y="24441"/>
                  </a:cubicBezTo>
                  <a:cubicBezTo>
                    <a:pt x="29598" y="24564"/>
                    <a:pt x="29651" y="24670"/>
                    <a:pt x="29651" y="24794"/>
                  </a:cubicBezTo>
                  <a:cubicBezTo>
                    <a:pt x="29651" y="24882"/>
                    <a:pt x="29615" y="24997"/>
                    <a:pt x="29624" y="25059"/>
                  </a:cubicBezTo>
                  <a:cubicBezTo>
                    <a:pt x="29624" y="25112"/>
                    <a:pt x="29668" y="25165"/>
                    <a:pt x="29677" y="25200"/>
                  </a:cubicBezTo>
                  <a:cubicBezTo>
                    <a:pt x="29704" y="25377"/>
                    <a:pt x="29686" y="25589"/>
                    <a:pt x="29695" y="25774"/>
                  </a:cubicBezTo>
                  <a:cubicBezTo>
                    <a:pt x="29704" y="25924"/>
                    <a:pt x="29686" y="26207"/>
                    <a:pt x="29721" y="26436"/>
                  </a:cubicBezTo>
                  <a:cubicBezTo>
                    <a:pt x="29739" y="26595"/>
                    <a:pt x="29792" y="26701"/>
                    <a:pt x="29792" y="26842"/>
                  </a:cubicBezTo>
                  <a:cubicBezTo>
                    <a:pt x="29801" y="27001"/>
                    <a:pt x="29774" y="27160"/>
                    <a:pt x="29818" y="27328"/>
                  </a:cubicBezTo>
                  <a:cubicBezTo>
                    <a:pt x="29739" y="27293"/>
                    <a:pt x="29721" y="27372"/>
                    <a:pt x="29659" y="27372"/>
                  </a:cubicBezTo>
                  <a:cubicBezTo>
                    <a:pt x="29677" y="27205"/>
                    <a:pt x="29553" y="27266"/>
                    <a:pt x="29553" y="27143"/>
                  </a:cubicBezTo>
                  <a:cubicBezTo>
                    <a:pt x="29483" y="27178"/>
                    <a:pt x="29589" y="27284"/>
                    <a:pt x="29553" y="27408"/>
                  </a:cubicBezTo>
                  <a:cubicBezTo>
                    <a:pt x="29465" y="27293"/>
                    <a:pt x="29315" y="27257"/>
                    <a:pt x="29262" y="27443"/>
                  </a:cubicBezTo>
                  <a:cubicBezTo>
                    <a:pt x="29253" y="27469"/>
                    <a:pt x="29306" y="27549"/>
                    <a:pt x="29315" y="27584"/>
                  </a:cubicBezTo>
                  <a:cubicBezTo>
                    <a:pt x="29324" y="27672"/>
                    <a:pt x="29297" y="27884"/>
                    <a:pt x="29306" y="28070"/>
                  </a:cubicBezTo>
                  <a:cubicBezTo>
                    <a:pt x="29324" y="28229"/>
                    <a:pt x="29386" y="28308"/>
                    <a:pt x="29333" y="28467"/>
                  </a:cubicBezTo>
                  <a:cubicBezTo>
                    <a:pt x="29421" y="28573"/>
                    <a:pt x="29395" y="29023"/>
                    <a:pt x="29430" y="29315"/>
                  </a:cubicBezTo>
                  <a:cubicBezTo>
                    <a:pt x="29447" y="29403"/>
                    <a:pt x="29492" y="29447"/>
                    <a:pt x="29509" y="29536"/>
                  </a:cubicBezTo>
                  <a:cubicBezTo>
                    <a:pt x="29562" y="29792"/>
                    <a:pt x="29492" y="30048"/>
                    <a:pt x="29483" y="30286"/>
                  </a:cubicBezTo>
                  <a:cubicBezTo>
                    <a:pt x="29377" y="30260"/>
                    <a:pt x="29368" y="30401"/>
                    <a:pt x="29297" y="30419"/>
                  </a:cubicBezTo>
                  <a:cubicBezTo>
                    <a:pt x="29253" y="30666"/>
                    <a:pt x="29077" y="30683"/>
                    <a:pt x="29024" y="30895"/>
                  </a:cubicBezTo>
                  <a:cubicBezTo>
                    <a:pt x="28927" y="30807"/>
                    <a:pt x="28918" y="30895"/>
                    <a:pt x="28891" y="31028"/>
                  </a:cubicBezTo>
                  <a:cubicBezTo>
                    <a:pt x="28759" y="30860"/>
                    <a:pt x="28706" y="31143"/>
                    <a:pt x="28600" y="31151"/>
                  </a:cubicBezTo>
                  <a:cubicBezTo>
                    <a:pt x="28609" y="31081"/>
                    <a:pt x="28573" y="31072"/>
                    <a:pt x="28573" y="31019"/>
                  </a:cubicBezTo>
                  <a:cubicBezTo>
                    <a:pt x="28538" y="31037"/>
                    <a:pt x="28547" y="31134"/>
                    <a:pt x="28547" y="31196"/>
                  </a:cubicBezTo>
                  <a:cubicBezTo>
                    <a:pt x="28476" y="31090"/>
                    <a:pt x="28459" y="31178"/>
                    <a:pt x="28414" y="31063"/>
                  </a:cubicBezTo>
                  <a:cubicBezTo>
                    <a:pt x="28370" y="31045"/>
                    <a:pt x="28361" y="31090"/>
                    <a:pt x="28361" y="31143"/>
                  </a:cubicBezTo>
                  <a:cubicBezTo>
                    <a:pt x="28344" y="31090"/>
                    <a:pt x="28291" y="31116"/>
                    <a:pt x="28255" y="31054"/>
                  </a:cubicBezTo>
                  <a:cubicBezTo>
                    <a:pt x="28247" y="31045"/>
                    <a:pt x="28264" y="30975"/>
                    <a:pt x="28255" y="30966"/>
                  </a:cubicBezTo>
                  <a:cubicBezTo>
                    <a:pt x="28220" y="30922"/>
                    <a:pt x="28132" y="30984"/>
                    <a:pt x="28123" y="30922"/>
                  </a:cubicBezTo>
                  <a:cubicBezTo>
                    <a:pt x="28123" y="30887"/>
                    <a:pt x="28158" y="30869"/>
                    <a:pt x="28150" y="30834"/>
                  </a:cubicBezTo>
                  <a:cubicBezTo>
                    <a:pt x="28132" y="30745"/>
                    <a:pt x="28097" y="30710"/>
                    <a:pt x="28017" y="30648"/>
                  </a:cubicBezTo>
                  <a:cubicBezTo>
                    <a:pt x="28044" y="30498"/>
                    <a:pt x="27982" y="30480"/>
                    <a:pt x="27999" y="30339"/>
                  </a:cubicBezTo>
                  <a:cubicBezTo>
                    <a:pt x="27991" y="30286"/>
                    <a:pt x="27946" y="30304"/>
                    <a:pt x="27920" y="30295"/>
                  </a:cubicBezTo>
                  <a:cubicBezTo>
                    <a:pt x="28017" y="30083"/>
                    <a:pt x="27999" y="29659"/>
                    <a:pt x="28132" y="29500"/>
                  </a:cubicBezTo>
                  <a:lnTo>
                    <a:pt x="28141" y="29147"/>
                  </a:lnTo>
                  <a:cubicBezTo>
                    <a:pt x="27973" y="29129"/>
                    <a:pt x="27920" y="29279"/>
                    <a:pt x="27787" y="29315"/>
                  </a:cubicBezTo>
                  <a:cubicBezTo>
                    <a:pt x="27770" y="29023"/>
                    <a:pt x="27629" y="29341"/>
                    <a:pt x="27549" y="29218"/>
                  </a:cubicBezTo>
                  <a:lnTo>
                    <a:pt x="27558" y="29041"/>
                  </a:lnTo>
                  <a:cubicBezTo>
                    <a:pt x="27487" y="29041"/>
                    <a:pt x="27478" y="29112"/>
                    <a:pt x="27399" y="29076"/>
                  </a:cubicBezTo>
                  <a:cubicBezTo>
                    <a:pt x="27417" y="28838"/>
                    <a:pt x="27408" y="28803"/>
                    <a:pt x="27425" y="28591"/>
                  </a:cubicBezTo>
                  <a:cubicBezTo>
                    <a:pt x="27478" y="28573"/>
                    <a:pt x="27514" y="28511"/>
                    <a:pt x="27531" y="28423"/>
                  </a:cubicBezTo>
                  <a:cubicBezTo>
                    <a:pt x="27523" y="28264"/>
                    <a:pt x="27461" y="28423"/>
                    <a:pt x="27452" y="28326"/>
                  </a:cubicBezTo>
                  <a:lnTo>
                    <a:pt x="27452" y="28149"/>
                  </a:lnTo>
                  <a:lnTo>
                    <a:pt x="27558" y="28149"/>
                  </a:lnTo>
                  <a:cubicBezTo>
                    <a:pt x="27531" y="27982"/>
                    <a:pt x="27646" y="27849"/>
                    <a:pt x="27540" y="27796"/>
                  </a:cubicBezTo>
                  <a:cubicBezTo>
                    <a:pt x="27496" y="27805"/>
                    <a:pt x="27584" y="28061"/>
                    <a:pt x="27452" y="28017"/>
                  </a:cubicBezTo>
                  <a:lnTo>
                    <a:pt x="27461" y="26639"/>
                  </a:lnTo>
                  <a:cubicBezTo>
                    <a:pt x="27452" y="26586"/>
                    <a:pt x="27417" y="26569"/>
                    <a:pt x="27417" y="26507"/>
                  </a:cubicBezTo>
                  <a:cubicBezTo>
                    <a:pt x="27355" y="26507"/>
                    <a:pt x="27337" y="26586"/>
                    <a:pt x="27258" y="26551"/>
                  </a:cubicBezTo>
                  <a:cubicBezTo>
                    <a:pt x="27231" y="26330"/>
                    <a:pt x="27161" y="26357"/>
                    <a:pt x="27205" y="26101"/>
                  </a:cubicBezTo>
                  <a:cubicBezTo>
                    <a:pt x="27125" y="26057"/>
                    <a:pt x="27161" y="26198"/>
                    <a:pt x="27152" y="26277"/>
                  </a:cubicBezTo>
                  <a:cubicBezTo>
                    <a:pt x="27125" y="26419"/>
                    <a:pt x="27116" y="26198"/>
                    <a:pt x="27125" y="26145"/>
                  </a:cubicBezTo>
                  <a:cubicBezTo>
                    <a:pt x="27152" y="25836"/>
                    <a:pt x="27063" y="25315"/>
                    <a:pt x="27214" y="25218"/>
                  </a:cubicBezTo>
                  <a:cubicBezTo>
                    <a:pt x="27169" y="25130"/>
                    <a:pt x="27099" y="25068"/>
                    <a:pt x="27134" y="24856"/>
                  </a:cubicBezTo>
                  <a:cubicBezTo>
                    <a:pt x="27169" y="24873"/>
                    <a:pt x="27143" y="24988"/>
                    <a:pt x="27187" y="24997"/>
                  </a:cubicBezTo>
                  <a:cubicBezTo>
                    <a:pt x="27205" y="24988"/>
                    <a:pt x="27214" y="24953"/>
                    <a:pt x="27240" y="24953"/>
                  </a:cubicBezTo>
                  <a:cubicBezTo>
                    <a:pt x="27222" y="24847"/>
                    <a:pt x="27205" y="24741"/>
                    <a:pt x="27134" y="24723"/>
                  </a:cubicBezTo>
                  <a:cubicBezTo>
                    <a:pt x="27108" y="24414"/>
                    <a:pt x="27205" y="24176"/>
                    <a:pt x="27143" y="23929"/>
                  </a:cubicBezTo>
                  <a:cubicBezTo>
                    <a:pt x="27214" y="24158"/>
                    <a:pt x="27205" y="23743"/>
                    <a:pt x="27143" y="23708"/>
                  </a:cubicBezTo>
                  <a:cubicBezTo>
                    <a:pt x="27143" y="23425"/>
                    <a:pt x="27161" y="23107"/>
                    <a:pt x="27143" y="22869"/>
                  </a:cubicBezTo>
                  <a:cubicBezTo>
                    <a:pt x="27108" y="22216"/>
                    <a:pt x="27231" y="21386"/>
                    <a:pt x="27108" y="20918"/>
                  </a:cubicBezTo>
                  <a:cubicBezTo>
                    <a:pt x="27125" y="20838"/>
                    <a:pt x="27152" y="20909"/>
                    <a:pt x="27187" y="20918"/>
                  </a:cubicBezTo>
                  <a:cubicBezTo>
                    <a:pt x="27187" y="20865"/>
                    <a:pt x="27196" y="20838"/>
                    <a:pt x="27214" y="20829"/>
                  </a:cubicBezTo>
                  <a:cubicBezTo>
                    <a:pt x="27214" y="20706"/>
                    <a:pt x="27161" y="20723"/>
                    <a:pt x="27161" y="20609"/>
                  </a:cubicBezTo>
                  <a:cubicBezTo>
                    <a:pt x="27161" y="20529"/>
                    <a:pt x="27222" y="20423"/>
                    <a:pt x="27214" y="20344"/>
                  </a:cubicBezTo>
                  <a:cubicBezTo>
                    <a:pt x="27214" y="20247"/>
                    <a:pt x="27152" y="20220"/>
                    <a:pt x="27169" y="20114"/>
                  </a:cubicBezTo>
                  <a:cubicBezTo>
                    <a:pt x="27161" y="20017"/>
                    <a:pt x="27187" y="19982"/>
                    <a:pt x="27249" y="19991"/>
                  </a:cubicBezTo>
                  <a:cubicBezTo>
                    <a:pt x="27214" y="19893"/>
                    <a:pt x="27134" y="19876"/>
                    <a:pt x="27169" y="19673"/>
                  </a:cubicBezTo>
                  <a:cubicBezTo>
                    <a:pt x="27196" y="19682"/>
                    <a:pt x="27187" y="19761"/>
                    <a:pt x="27222" y="19761"/>
                  </a:cubicBezTo>
                  <a:cubicBezTo>
                    <a:pt x="27267" y="19717"/>
                    <a:pt x="27222" y="19576"/>
                    <a:pt x="27249" y="19452"/>
                  </a:cubicBezTo>
                  <a:cubicBezTo>
                    <a:pt x="27249" y="19443"/>
                    <a:pt x="27302" y="19373"/>
                    <a:pt x="27302" y="19364"/>
                  </a:cubicBezTo>
                  <a:cubicBezTo>
                    <a:pt x="27328" y="19046"/>
                    <a:pt x="27258" y="18684"/>
                    <a:pt x="27284" y="18481"/>
                  </a:cubicBezTo>
                  <a:cubicBezTo>
                    <a:pt x="27267" y="18437"/>
                    <a:pt x="27231" y="18410"/>
                    <a:pt x="27205" y="18392"/>
                  </a:cubicBezTo>
                  <a:cubicBezTo>
                    <a:pt x="27302" y="18216"/>
                    <a:pt x="27231" y="17907"/>
                    <a:pt x="27205" y="17677"/>
                  </a:cubicBezTo>
                  <a:lnTo>
                    <a:pt x="27284" y="17686"/>
                  </a:lnTo>
                  <a:cubicBezTo>
                    <a:pt x="27267" y="17580"/>
                    <a:pt x="27275" y="17439"/>
                    <a:pt x="27214" y="17412"/>
                  </a:cubicBezTo>
                  <a:cubicBezTo>
                    <a:pt x="27240" y="17280"/>
                    <a:pt x="27284" y="17465"/>
                    <a:pt x="27320" y="17465"/>
                  </a:cubicBezTo>
                  <a:cubicBezTo>
                    <a:pt x="27320" y="17306"/>
                    <a:pt x="27267" y="17253"/>
                    <a:pt x="27240" y="17147"/>
                  </a:cubicBezTo>
                  <a:cubicBezTo>
                    <a:pt x="27267" y="16953"/>
                    <a:pt x="27258" y="16688"/>
                    <a:pt x="27187" y="16529"/>
                  </a:cubicBezTo>
                  <a:cubicBezTo>
                    <a:pt x="27205" y="16459"/>
                    <a:pt x="27231" y="16415"/>
                    <a:pt x="27240" y="16353"/>
                  </a:cubicBezTo>
                  <a:cubicBezTo>
                    <a:pt x="27125" y="15717"/>
                    <a:pt x="27090" y="14993"/>
                    <a:pt x="27152" y="14269"/>
                  </a:cubicBezTo>
                  <a:cubicBezTo>
                    <a:pt x="27125" y="14154"/>
                    <a:pt x="27108" y="14048"/>
                    <a:pt x="27072" y="13951"/>
                  </a:cubicBezTo>
                  <a:cubicBezTo>
                    <a:pt x="27090" y="13774"/>
                    <a:pt x="27134" y="13633"/>
                    <a:pt x="27134" y="13421"/>
                  </a:cubicBezTo>
                  <a:lnTo>
                    <a:pt x="27240" y="13421"/>
                  </a:lnTo>
                  <a:cubicBezTo>
                    <a:pt x="27196" y="13262"/>
                    <a:pt x="27081" y="12989"/>
                    <a:pt x="27187" y="12847"/>
                  </a:cubicBezTo>
                  <a:cubicBezTo>
                    <a:pt x="27258" y="12900"/>
                    <a:pt x="27187" y="13077"/>
                    <a:pt x="27187" y="13156"/>
                  </a:cubicBezTo>
                  <a:cubicBezTo>
                    <a:pt x="27205" y="13262"/>
                    <a:pt x="27302" y="13262"/>
                    <a:pt x="27284" y="13421"/>
                  </a:cubicBezTo>
                  <a:cubicBezTo>
                    <a:pt x="27320" y="13395"/>
                    <a:pt x="27337" y="13333"/>
                    <a:pt x="27346" y="13245"/>
                  </a:cubicBezTo>
                  <a:cubicBezTo>
                    <a:pt x="27381" y="13395"/>
                    <a:pt x="27505" y="13315"/>
                    <a:pt x="27549" y="13386"/>
                  </a:cubicBezTo>
                  <a:cubicBezTo>
                    <a:pt x="27664" y="13545"/>
                    <a:pt x="27593" y="13783"/>
                    <a:pt x="27655" y="14013"/>
                  </a:cubicBezTo>
                  <a:cubicBezTo>
                    <a:pt x="27646" y="14092"/>
                    <a:pt x="27646" y="14198"/>
                    <a:pt x="27576" y="14189"/>
                  </a:cubicBezTo>
                  <a:cubicBezTo>
                    <a:pt x="27584" y="14251"/>
                    <a:pt x="27611" y="14295"/>
                    <a:pt x="27629" y="14366"/>
                  </a:cubicBezTo>
                  <a:cubicBezTo>
                    <a:pt x="27673" y="14357"/>
                    <a:pt x="27690" y="14287"/>
                    <a:pt x="27682" y="14189"/>
                  </a:cubicBezTo>
                  <a:cubicBezTo>
                    <a:pt x="27735" y="14295"/>
                    <a:pt x="27699" y="14604"/>
                    <a:pt x="27673" y="14719"/>
                  </a:cubicBezTo>
                  <a:cubicBezTo>
                    <a:pt x="27593" y="14666"/>
                    <a:pt x="27611" y="14702"/>
                    <a:pt x="27540" y="14763"/>
                  </a:cubicBezTo>
                  <a:cubicBezTo>
                    <a:pt x="27549" y="14869"/>
                    <a:pt x="27646" y="14913"/>
                    <a:pt x="27567" y="15028"/>
                  </a:cubicBezTo>
                  <a:cubicBezTo>
                    <a:pt x="27602" y="15019"/>
                    <a:pt x="27620" y="15037"/>
                    <a:pt x="27620" y="15072"/>
                  </a:cubicBezTo>
                  <a:cubicBezTo>
                    <a:pt x="27699" y="15064"/>
                    <a:pt x="27584" y="14710"/>
                    <a:pt x="27699" y="14763"/>
                  </a:cubicBezTo>
                  <a:cubicBezTo>
                    <a:pt x="27699" y="14958"/>
                    <a:pt x="27708" y="15170"/>
                    <a:pt x="27673" y="15293"/>
                  </a:cubicBezTo>
                  <a:cubicBezTo>
                    <a:pt x="27690" y="15461"/>
                    <a:pt x="27770" y="15302"/>
                    <a:pt x="27805" y="15390"/>
                  </a:cubicBezTo>
                  <a:cubicBezTo>
                    <a:pt x="27814" y="15249"/>
                    <a:pt x="27743" y="15134"/>
                    <a:pt x="27805" y="15037"/>
                  </a:cubicBezTo>
                  <a:cubicBezTo>
                    <a:pt x="27858" y="15046"/>
                    <a:pt x="27893" y="15064"/>
                    <a:pt x="27911" y="15125"/>
                  </a:cubicBezTo>
                  <a:cubicBezTo>
                    <a:pt x="27955" y="15099"/>
                    <a:pt x="27982" y="15055"/>
                    <a:pt x="27991" y="14993"/>
                  </a:cubicBezTo>
                  <a:cubicBezTo>
                    <a:pt x="27946" y="14834"/>
                    <a:pt x="27920" y="15072"/>
                    <a:pt x="27858" y="15037"/>
                  </a:cubicBezTo>
                  <a:cubicBezTo>
                    <a:pt x="27876" y="14940"/>
                    <a:pt x="27823" y="14949"/>
                    <a:pt x="27779" y="14949"/>
                  </a:cubicBezTo>
                  <a:cubicBezTo>
                    <a:pt x="27761" y="14808"/>
                    <a:pt x="27814" y="14781"/>
                    <a:pt x="27814" y="14684"/>
                  </a:cubicBezTo>
                  <a:cubicBezTo>
                    <a:pt x="27849" y="14693"/>
                    <a:pt x="27832" y="14790"/>
                    <a:pt x="27832" y="14861"/>
                  </a:cubicBezTo>
                  <a:cubicBezTo>
                    <a:pt x="27955" y="14790"/>
                    <a:pt x="27823" y="14622"/>
                    <a:pt x="27787" y="14543"/>
                  </a:cubicBezTo>
                  <a:cubicBezTo>
                    <a:pt x="27787" y="14384"/>
                    <a:pt x="27849" y="14331"/>
                    <a:pt x="27893" y="14242"/>
                  </a:cubicBezTo>
                  <a:cubicBezTo>
                    <a:pt x="27876" y="14145"/>
                    <a:pt x="27761" y="14225"/>
                    <a:pt x="27787" y="14057"/>
                  </a:cubicBezTo>
                  <a:cubicBezTo>
                    <a:pt x="27814" y="13986"/>
                    <a:pt x="27876" y="13960"/>
                    <a:pt x="27920" y="13933"/>
                  </a:cubicBezTo>
                  <a:cubicBezTo>
                    <a:pt x="27893" y="13872"/>
                    <a:pt x="27832" y="13872"/>
                    <a:pt x="27814" y="13792"/>
                  </a:cubicBezTo>
                  <a:cubicBezTo>
                    <a:pt x="27805" y="13377"/>
                    <a:pt x="27832" y="12821"/>
                    <a:pt x="27823" y="12282"/>
                  </a:cubicBezTo>
                  <a:cubicBezTo>
                    <a:pt x="27832" y="12185"/>
                    <a:pt x="27752" y="12238"/>
                    <a:pt x="27752" y="12150"/>
                  </a:cubicBezTo>
                  <a:cubicBezTo>
                    <a:pt x="27717" y="12176"/>
                    <a:pt x="27699" y="12247"/>
                    <a:pt x="27690" y="12326"/>
                  </a:cubicBezTo>
                  <a:cubicBezTo>
                    <a:pt x="27611" y="12203"/>
                    <a:pt x="27531" y="12371"/>
                    <a:pt x="27452" y="12406"/>
                  </a:cubicBezTo>
                  <a:lnTo>
                    <a:pt x="27452" y="12318"/>
                  </a:lnTo>
                  <a:lnTo>
                    <a:pt x="27461" y="12229"/>
                  </a:lnTo>
                  <a:cubicBezTo>
                    <a:pt x="27540" y="12300"/>
                    <a:pt x="27611" y="12273"/>
                    <a:pt x="27620" y="12106"/>
                  </a:cubicBezTo>
                  <a:cubicBezTo>
                    <a:pt x="27531" y="12070"/>
                    <a:pt x="27584" y="12256"/>
                    <a:pt x="27487" y="12185"/>
                  </a:cubicBezTo>
                  <a:cubicBezTo>
                    <a:pt x="27558" y="12017"/>
                    <a:pt x="27523" y="11894"/>
                    <a:pt x="27461" y="11744"/>
                  </a:cubicBezTo>
                  <a:cubicBezTo>
                    <a:pt x="27408" y="11823"/>
                    <a:pt x="27470" y="11911"/>
                    <a:pt x="27461" y="12008"/>
                  </a:cubicBezTo>
                  <a:cubicBezTo>
                    <a:pt x="27452" y="12185"/>
                    <a:pt x="27381" y="12273"/>
                    <a:pt x="27355" y="12406"/>
                  </a:cubicBezTo>
                  <a:cubicBezTo>
                    <a:pt x="27320" y="12344"/>
                    <a:pt x="27214" y="12247"/>
                    <a:pt x="27196" y="12406"/>
                  </a:cubicBezTo>
                  <a:cubicBezTo>
                    <a:pt x="27152" y="12256"/>
                    <a:pt x="27116" y="12114"/>
                    <a:pt x="27063" y="12000"/>
                  </a:cubicBezTo>
                  <a:cubicBezTo>
                    <a:pt x="27046" y="11876"/>
                    <a:pt x="27116" y="11911"/>
                    <a:pt x="27116" y="11823"/>
                  </a:cubicBezTo>
                  <a:cubicBezTo>
                    <a:pt x="27143" y="11708"/>
                    <a:pt x="27099" y="11602"/>
                    <a:pt x="27090" y="11470"/>
                  </a:cubicBezTo>
                  <a:cubicBezTo>
                    <a:pt x="27090" y="11399"/>
                    <a:pt x="27116" y="11399"/>
                    <a:pt x="27116" y="11337"/>
                  </a:cubicBezTo>
                  <a:cubicBezTo>
                    <a:pt x="27116" y="11187"/>
                    <a:pt x="27081" y="11073"/>
                    <a:pt x="27090" y="10940"/>
                  </a:cubicBezTo>
                  <a:cubicBezTo>
                    <a:pt x="27116" y="10666"/>
                    <a:pt x="27099" y="10119"/>
                    <a:pt x="27099" y="9828"/>
                  </a:cubicBezTo>
                  <a:cubicBezTo>
                    <a:pt x="27099" y="9748"/>
                    <a:pt x="27178" y="9607"/>
                    <a:pt x="27081" y="9563"/>
                  </a:cubicBezTo>
                  <a:cubicBezTo>
                    <a:pt x="27055" y="9439"/>
                    <a:pt x="27134" y="9474"/>
                    <a:pt x="27134" y="9386"/>
                  </a:cubicBezTo>
                  <a:cubicBezTo>
                    <a:pt x="27143" y="9315"/>
                    <a:pt x="27108" y="9307"/>
                    <a:pt x="27081" y="9298"/>
                  </a:cubicBezTo>
                  <a:cubicBezTo>
                    <a:pt x="27055" y="9156"/>
                    <a:pt x="27169" y="9236"/>
                    <a:pt x="27161" y="9121"/>
                  </a:cubicBezTo>
                  <a:cubicBezTo>
                    <a:pt x="27178" y="8962"/>
                    <a:pt x="27099" y="8874"/>
                    <a:pt x="27161" y="8768"/>
                  </a:cubicBezTo>
                  <a:cubicBezTo>
                    <a:pt x="27161" y="8715"/>
                    <a:pt x="27116" y="8724"/>
                    <a:pt x="27081" y="8724"/>
                  </a:cubicBezTo>
                  <a:cubicBezTo>
                    <a:pt x="27134" y="8583"/>
                    <a:pt x="27152" y="8388"/>
                    <a:pt x="27143" y="8141"/>
                  </a:cubicBezTo>
                  <a:cubicBezTo>
                    <a:pt x="27116" y="8106"/>
                    <a:pt x="27090" y="8079"/>
                    <a:pt x="27063" y="8053"/>
                  </a:cubicBezTo>
                  <a:cubicBezTo>
                    <a:pt x="27072" y="7567"/>
                    <a:pt x="27090" y="6349"/>
                    <a:pt x="27055" y="5527"/>
                  </a:cubicBezTo>
                  <a:cubicBezTo>
                    <a:pt x="27046" y="5404"/>
                    <a:pt x="27010" y="5307"/>
                    <a:pt x="27002" y="5174"/>
                  </a:cubicBezTo>
                  <a:cubicBezTo>
                    <a:pt x="26984" y="4883"/>
                    <a:pt x="27028" y="4609"/>
                    <a:pt x="26975" y="4371"/>
                  </a:cubicBezTo>
                  <a:cubicBezTo>
                    <a:pt x="26957" y="4600"/>
                    <a:pt x="26905" y="4530"/>
                    <a:pt x="26896" y="4282"/>
                  </a:cubicBezTo>
                  <a:cubicBezTo>
                    <a:pt x="26905" y="4318"/>
                    <a:pt x="26905" y="4274"/>
                    <a:pt x="26905" y="4194"/>
                  </a:cubicBezTo>
                  <a:cubicBezTo>
                    <a:pt x="26905" y="4124"/>
                    <a:pt x="26905" y="4018"/>
                    <a:pt x="26913" y="3894"/>
                  </a:cubicBezTo>
                  <a:cubicBezTo>
                    <a:pt x="26913" y="3717"/>
                    <a:pt x="26913" y="3505"/>
                    <a:pt x="26913" y="3391"/>
                  </a:cubicBezTo>
                  <a:cubicBezTo>
                    <a:pt x="26905" y="3346"/>
                    <a:pt x="26940" y="3329"/>
                    <a:pt x="26940" y="3294"/>
                  </a:cubicBezTo>
                  <a:cubicBezTo>
                    <a:pt x="26940" y="3249"/>
                    <a:pt x="26905" y="3196"/>
                    <a:pt x="26913" y="3117"/>
                  </a:cubicBezTo>
                  <a:cubicBezTo>
                    <a:pt x="26922" y="3064"/>
                    <a:pt x="26940" y="2993"/>
                    <a:pt x="26940" y="2967"/>
                  </a:cubicBezTo>
                  <a:cubicBezTo>
                    <a:pt x="26940" y="2905"/>
                    <a:pt x="26869" y="2914"/>
                    <a:pt x="26896" y="2764"/>
                  </a:cubicBezTo>
                  <a:cubicBezTo>
                    <a:pt x="26896" y="2728"/>
                    <a:pt x="26949" y="2622"/>
                    <a:pt x="26949" y="2631"/>
                  </a:cubicBezTo>
                  <a:cubicBezTo>
                    <a:pt x="26949" y="2622"/>
                    <a:pt x="26940" y="2614"/>
                    <a:pt x="26940" y="2614"/>
                  </a:cubicBezTo>
                  <a:cubicBezTo>
                    <a:pt x="26887" y="2631"/>
                    <a:pt x="26807" y="2675"/>
                    <a:pt x="26763" y="2684"/>
                  </a:cubicBezTo>
                  <a:cubicBezTo>
                    <a:pt x="26746" y="2684"/>
                    <a:pt x="26746" y="2649"/>
                    <a:pt x="26710" y="2649"/>
                  </a:cubicBezTo>
                  <a:cubicBezTo>
                    <a:pt x="26640" y="2658"/>
                    <a:pt x="26534" y="2702"/>
                    <a:pt x="26463" y="2702"/>
                  </a:cubicBezTo>
                  <a:cubicBezTo>
                    <a:pt x="26401" y="2702"/>
                    <a:pt x="26127" y="2667"/>
                    <a:pt x="26030" y="2693"/>
                  </a:cubicBezTo>
                  <a:cubicBezTo>
                    <a:pt x="25995" y="2693"/>
                    <a:pt x="25977" y="2755"/>
                    <a:pt x="25933" y="2737"/>
                  </a:cubicBezTo>
                  <a:cubicBezTo>
                    <a:pt x="25942" y="2693"/>
                    <a:pt x="25977" y="2693"/>
                    <a:pt x="25986" y="2658"/>
                  </a:cubicBezTo>
                  <a:cubicBezTo>
                    <a:pt x="25942" y="2658"/>
                    <a:pt x="25924" y="2693"/>
                    <a:pt x="25880" y="2684"/>
                  </a:cubicBezTo>
                  <a:cubicBezTo>
                    <a:pt x="25863" y="2720"/>
                    <a:pt x="25871" y="2737"/>
                    <a:pt x="25889" y="2737"/>
                  </a:cubicBezTo>
                  <a:cubicBezTo>
                    <a:pt x="25854" y="2808"/>
                    <a:pt x="25810" y="2737"/>
                    <a:pt x="25854" y="2684"/>
                  </a:cubicBezTo>
                  <a:cubicBezTo>
                    <a:pt x="25783" y="2720"/>
                    <a:pt x="25757" y="2720"/>
                    <a:pt x="25695" y="2711"/>
                  </a:cubicBezTo>
                  <a:cubicBezTo>
                    <a:pt x="25686" y="2711"/>
                    <a:pt x="25651" y="2720"/>
                    <a:pt x="25607" y="2728"/>
                  </a:cubicBezTo>
                  <a:cubicBezTo>
                    <a:pt x="25589" y="2737"/>
                    <a:pt x="25571" y="2746"/>
                    <a:pt x="25554" y="2746"/>
                  </a:cubicBezTo>
                  <a:cubicBezTo>
                    <a:pt x="25527" y="2755"/>
                    <a:pt x="25501" y="2755"/>
                    <a:pt x="25483" y="2755"/>
                  </a:cubicBezTo>
                  <a:cubicBezTo>
                    <a:pt x="25395" y="2755"/>
                    <a:pt x="25315" y="2728"/>
                    <a:pt x="25218" y="2728"/>
                  </a:cubicBezTo>
                  <a:cubicBezTo>
                    <a:pt x="24953" y="2728"/>
                    <a:pt x="24609" y="2755"/>
                    <a:pt x="24370" y="2737"/>
                  </a:cubicBezTo>
                  <a:cubicBezTo>
                    <a:pt x="24264" y="2737"/>
                    <a:pt x="24132" y="2790"/>
                    <a:pt x="24017" y="2790"/>
                  </a:cubicBezTo>
                  <a:cubicBezTo>
                    <a:pt x="23947" y="2790"/>
                    <a:pt x="23938" y="2764"/>
                    <a:pt x="23885" y="2755"/>
                  </a:cubicBezTo>
                  <a:cubicBezTo>
                    <a:pt x="23752" y="2737"/>
                    <a:pt x="23629" y="2790"/>
                    <a:pt x="23532" y="2781"/>
                  </a:cubicBezTo>
                  <a:cubicBezTo>
                    <a:pt x="23443" y="2773"/>
                    <a:pt x="23373" y="2728"/>
                    <a:pt x="23311" y="2720"/>
                  </a:cubicBezTo>
                  <a:cubicBezTo>
                    <a:pt x="23231" y="2711"/>
                    <a:pt x="23099" y="2693"/>
                    <a:pt x="23046" y="2693"/>
                  </a:cubicBezTo>
                  <a:cubicBezTo>
                    <a:pt x="23011" y="2693"/>
                    <a:pt x="22931" y="2746"/>
                    <a:pt x="22913" y="2746"/>
                  </a:cubicBezTo>
                  <a:cubicBezTo>
                    <a:pt x="22834" y="2746"/>
                    <a:pt x="22834" y="2720"/>
                    <a:pt x="22781" y="2711"/>
                  </a:cubicBezTo>
                  <a:cubicBezTo>
                    <a:pt x="22702" y="2711"/>
                    <a:pt x="22684" y="2737"/>
                    <a:pt x="22604" y="2737"/>
                  </a:cubicBezTo>
                  <a:cubicBezTo>
                    <a:pt x="22507" y="2737"/>
                    <a:pt x="22419" y="2702"/>
                    <a:pt x="22340" y="2711"/>
                  </a:cubicBezTo>
                  <a:cubicBezTo>
                    <a:pt x="22207" y="2711"/>
                    <a:pt x="21863" y="2808"/>
                    <a:pt x="21624" y="2720"/>
                  </a:cubicBezTo>
                  <a:cubicBezTo>
                    <a:pt x="21589" y="2773"/>
                    <a:pt x="21262" y="2790"/>
                    <a:pt x="21006" y="2790"/>
                  </a:cubicBezTo>
                  <a:cubicBezTo>
                    <a:pt x="20936" y="2790"/>
                    <a:pt x="20847" y="2764"/>
                    <a:pt x="20785" y="2764"/>
                  </a:cubicBezTo>
                  <a:cubicBezTo>
                    <a:pt x="20309" y="2773"/>
                    <a:pt x="19814" y="2834"/>
                    <a:pt x="19408" y="2790"/>
                  </a:cubicBezTo>
                  <a:cubicBezTo>
                    <a:pt x="19320" y="2781"/>
                    <a:pt x="19240" y="2711"/>
                    <a:pt x="19143" y="2764"/>
                  </a:cubicBezTo>
                  <a:cubicBezTo>
                    <a:pt x="19143" y="2790"/>
                    <a:pt x="19223" y="2781"/>
                    <a:pt x="19276" y="2790"/>
                  </a:cubicBezTo>
                  <a:cubicBezTo>
                    <a:pt x="19178" y="2834"/>
                    <a:pt x="18763" y="2843"/>
                    <a:pt x="18790" y="2728"/>
                  </a:cubicBezTo>
                  <a:cubicBezTo>
                    <a:pt x="18755" y="2799"/>
                    <a:pt x="18675" y="2755"/>
                    <a:pt x="18516" y="2781"/>
                  </a:cubicBezTo>
                  <a:cubicBezTo>
                    <a:pt x="18446" y="2790"/>
                    <a:pt x="18331" y="2870"/>
                    <a:pt x="18119" y="2826"/>
                  </a:cubicBezTo>
                  <a:cubicBezTo>
                    <a:pt x="18101" y="2773"/>
                    <a:pt x="18181" y="2773"/>
                    <a:pt x="18251" y="2773"/>
                  </a:cubicBezTo>
                  <a:cubicBezTo>
                    <a:pt x="18225" y="2746"/>
                    <a:pt x="18154" y="2675"/>
                    <a:pt x="18304" y="2693"/>
                  </a:cubicBezTo>
                  <a:cubicBezTo>
                    <a:pt x="18278" y="2614"/>
                    <a:pt x="18207" y="2720"/>
                    <a:pt x="18119" y="2693"/>
                  </a:cubicBezTo>
                  <a:cubicBezTo>
                    <a:pt x="18154" y="2667"/>
                    <a:pt x="18172" y="2631"/>
                    <a:pt x="18172" y="2587"/>
                  </a:cubicBezTo>
                  <a:cubicBezTo>
                    <a:pt x="18048" y="2561"/>
                    <a:pt x="18057" y="2622"/>
                    <a:pt x="17951" y="2614"/>
                  </a:cubicBezTo>
                  <a:cubicBezTo>
                    <a:pt x="18004" y="2508"/>
                    <a:pt x="17819" y="2481"/>
                    <a:pt x="17730" y="2525"/>
                  </a:cubicBezTo>
                  <a:cubicBezTo>
                    <a:pt x="17783" y="2622"/>
                    <a:pt x="17969" y="2631"/>
                    <a:pt x="17986" y="2746"/>
                  </a:cubicBezTo>
                  <a:cubicBezTo>
                    <a:pt x="17916" y="2781"/>
                    <a:pt x="17801" y="2790"/>
                    <a:pt x="17766" y="2843"/>
                  </a:cubicBezTo>
                  <a:cubicBezTo>
                    <a:pt x="17704" y="2817"/>
                    <a:pt x="17695" y="2746"/>
                    <a:pt x="17633" y="2711"/>
                  </a:cubicBezTo>
                  <a:cubicBezTo>
                    <a:pt x="17510" y="2720"/>
                    <a:pt x="17527" y="2834"/>
                    <a:pt x="17677" y="2817"/>
                  </a:cubicBezTo>
                  <a:cubicBezTo>
                    <a:pt x="17518" y="2914"/>
                    <a:pt x="17395" y="2755"/>
                    <a:pt x="17368" y="2684"/>
                  </a:cubicBezTo>
                  <a:cubicBezTo>
                    <a:pt x="17289" y="2737"/>
                    <a:pt x="17103" y="2737"/>
                    <a:pt x="17139" y="2861"/>
                  </a:cubicBezTo>
                  <a:cubicBezTo>
                    <a:pt x="17077" y="2861"/>
                    <a:pt x="17015" y="2861"/>
                    <a:pt x="17006" y="2887"/>
                  </a:cubicBezTo>
                  <a:cubicBezTo>
                    <a:pt x="16918" y="2834"/>
                    <a:pt x="16715" y="2843"/>
                    <a:pt x="16706" y="2755"/>
                  </a:cubicBezTo>
                  <a:cubicBezTo>
                    <a:pt x="16821" y="2746"/>
                    <a:pt x="16927" y="2746"/>
                    <a:pt x="16874" y="2834"/>
                  </a:cubicBezTo>
                  <a:lnTo>
                    <a:pt x="17095" y="2834"/>
                  </a:lnTo>
                  <a:cubicBezTo>
                    <a:pt x="17139" y="2737"/>
                    <a:pt x="16883" y="2799"/>
                    <a:pt x="16927" y="2702"/>
                  </a:cubicBezTo>
                  <a:cubicBezTo>
                    <a:pt x="17068" y="2675"/>
                    <a:pt x="17042" y="2693"/>
                    <a:pt x="17148" y="2728"/>
                  </a:cubicBezTo>
                  <a:cubicBezTo>
                    <a:pt x="17139" y="2640"/>
                    <a:pt x="16953" y="2649"/>
                    <a:pt x="16927" y="2569"/>
                  </a:cubicBezTo>
                  <a:cubicBezTo>
                    <a:pt x="16794" y="2561"/>
                    <a:pt x="16724" y="2658"/>
                    <a:pt x="16618" y="2587"/>
                  </a:cubicBezTo>
                  <a:cubicBezTo>
                    <a:pt x="16627" y="2464"/>
                    <a:pt x="16944" y="2402"/>
                    <a:pt x="16892" y="2331"/>
                  </a:cubicBezTo>
                  <a:cubicBezTo>
                    <a:pt x="16997" y="2278"/>
                    <a:pt x="17130" y="2358"/>
                    <a:pt x="17298" y="2313"/>
                  </a:cubicBezTo>
                  <a:cubicBezTo>
                    <a:pt x="17218" y="2358"/>
                    <a:pt x="17298" y="2340"/>
                    <a:pt x="17289" y="2419"/>
                  </a:cubicBezTo>
                  <a:cubicBezTo>
                    <a:pt x="17501" y="2428"/>
                    <a:pt x="17377" y="2234"/>
                    <a:pt x="17607" y="2260"/>
                  </a:cubicBezTo>
                  <a:cubicBezTo>
                    <a:pt x="17722" y="2260"/>
                    <a:pt x="17660" y="2278"/>
                    <a:pt x="17651" y="2313"/>
                  </a:cubicBezTo>
                  <a:cubicBezTo>
                    <a:pt x="17748" y="2331"/>
                    <a:pt x="17713" y="2269"/>
                    <a:pt x="17783" y="2260"/>
                  </a:cubicBezTo>
                  <a:cubicBezTo>
                    <a:pt x="17986" y="2234"/>
                    <a:pt x="17951" y="2340"/>
                    <a:pt x="18137" y="2322"/>
                  </a:cubicBezTo>
                  <a:cubicBezTo>
                    <a:pt x="18287" y="2287"/>
                    <a:pt x="18048" y="2260"/>
                    <a:pt x="18101" y="2190"/>
                  </a:cubicBezTo>
                  <a:cubicBezTo>
                    <a:pt x="18119" y="2234"/>
                    <a:pt x="18304" y="2190"/>
                    <a:pt x="18313" y="2243"/>
                  </a:cubicBezTo>
                  <a:cubicBezTo>
                    <a:pt x="18419" y="2243"/>
                    <a:pt x="18269" y="2172"/>
                    <a:pt x="18234" y="2163"/>
                  </a:cubicBezTo>
                  <a:cubicBezTo>
                    <a:pt x="18340" y="2119"/>
                    <a:pt x="18543" y="2199"/>
                    <a:pt x="18675" y="2119"/>
                  </a:cubicBezTo>
                  <a:cubicBezTo>
                    <a:pt x="18596" y="2031"/>
                    <a:pt x="18516" y="2163"/>
                    <a:pt x="18410" y="2137"/>
                  </a:cubicBezTo>
                  <a:cubicBezTo>
                    <a:pt x="18393" y="2075"/>
                    <a:pt x="18216" y="2066"/>
                    <a:pt x="18322" y="2004"/>
                  </a:cubicBezTo>
                  <a:cubicBezTo>
                    <a:pt x="18128" y="1969"/>
                    <a:pt x="18145" y="2075"/>
                    <a:pt x="17969" y="2057"/>
                  </a:cubicBezTo>
                  <a:cubicBezTo>
                    <a:pt x="17810" y="2049"/>
                    <a:pt x="17933" y="1987"/>
                    <a:pt x="17748" y="2022"/>
                  </a:cubicBezTo>
                  <a:cubicBezTo>
                    <a:pt x="17660" y="2040"/>
                    <a:pt x="17607" y="2066"/>
                    <a:pt x="17527" y="2075"/>
                  </a:cubicBezTo>
                  <a:cubicBezTo>
                    <a:pt x="17439" y="2040"/>
                    <a:pt x="17333" y="2013"/>
                    <a:pt x="17218" y="1987"/>
                  </a:cubicBezTo>
                  <a:cubicBezTo>
                    <a:pt x="17059" y="2013"/>
                    <a:pt x="17342" y="2004"/>
                    <a:pt x="17254" y="2075"/>
                  </a:cubicBezTo>
                  <a:cubicBezTo>
                    <a:pt x="17086" y="2154"/>
                    <a:pt x="16706" y="2013"/>
                    <a:pt x="16635" y="2110"/>
                  </a:cubicBezTo>
                  <a:cubicBezTo>
                    <a:pt x="16565" y="2075"/>
                    <a:pt x="16485" y="2040"/>
                    <a:pt x="16326" y="2057"/>
                  </a:cubicBezTo>
                  <a:cubicBezTo>
                    <a:pt x="16406" y="1916"/>
                    <a:pt x="16574" y="2119"/>
                    <a:pt x="16680" y="2031"/>
                  </a:cubicBezTo>
                  <a:cubicBezTo>
                    <a:pt x="16529" y="1934"/>
                    <a:pt x="16326" y="1854"/>
                    <a:pt x="16159" y="1757"/>
                  </a:cubicBezTo>
                  <a:cubicBezTo>
                    <a:pt x="16000" y="1845"/>
                    <a:pt x="16273" y="1907"/>
                    <a:pt x="16379" y="1925"/>
                  </a:cubicBezTo>
                  <a:cubicBezTo>
                    <a:pt x="16353" y="2022"/>
                    <a:pt x="16035" y="1925"/>
                    <a:pt x="16106" y="2075"/>
                  </a:cubicBezTo>
                  <a:cubicBezTo>
                    <a:pt x="16026" y="2075"/>
                    <a:pt x="15991" y="2057"/>
                    <a:pt x="15973" y="2022"/>
                  </a:cubicBezTo>
                  <a:cubicBezTo>
                    <a:pt x="15894" y="2093"/>
                    <a:pt x="15682" y="2075"/>
                    <a:pt x="15488" y="2066"/>
                  </a:cubicBezTo>
                  <a:cubicBezTo>
                    <a:pt x="15496" y="2013"/>
                    <a:pt x="15682" y="2066"/>
                    <a:pt x="15664" y="1987"/>
                  </a:cubicBezTo>
                  <a:cubicBezTo>
                    <a:pt x="15567" y="1960"/>
                    <a:pt x="15461" y="1934"/>
                    <a:pt x="15355" y="1907"/>
                  </a:cubicBezTo>
                  <a:cubicBezTo>
                    <a:pt x="15240" y="1907"/>
                    <a:pt x="15267" y="1996"/>
                    <a:pt x="15258" y="2066"/>
                  </a:cubicBezTo>
                  <a:cubicBezTo>
                    <a:pt x="15152" y="2049"/>
                    <a:pt x="14940" y="2093"/>
                    <a:pt x="14905" y="2031"/>
                  </a:cubicBezTo>
                  <a:cubicBezTo>
                    <a:pt x="14905" y="1907"/>
                    <a:pt x="15099" y="2066"/>
                    <a:pt x="15179" y="1987"/>
                  </a:cubicBezTo>
                  <a:cubicBezTo>
                    <a:pt x="15055" y="1863"/>
                    <a:pt x="14922" y="2013"/>
                    <a:pt x="14781" y="1951"/>
                  </a:cubicBezTo>
                  <a:cubicBezTo>
                    <a:pt x="14772" y="1996"/>
                    <a:pt x="14834" y="2004"/>
                    <a:pt x="14817" y="2057"/>
                  </a:cubicBezTo>
                  <a:lnTo>
                    <a:pt x="14419" y="2049"/>
                  </a:lnTo>
                  <a:cubicBezTo>
                    <a:pt x="14287" y="1987"/>
                    <a:pt x="14737" y="2075"/>
                    <a:pt x="14693" y="1978"/>
                  </a:cubicBezTo>
                  <a:cubicBezTo>
                    <a:pt x="14587" y="1916"/>
                    <a:pt x="14366" y="2004"/>
                    <a:pt x="14198" y="1996"/>
                  </a:cubicBezTo>
                  <a:cubicBezTo>
                    <a:pt x="14437" y="2084"/>
                    <a:pt x="13951" y="2031"/>
                    <a:pt x="13801" y="2040"/>
                  </a:cubicBezTo>
                  <a:cubicBezTo>
                    <a:pt x="13677" y="1996"/>
                    <a:pt x="14031" y="2022"/>
                    <a:pt x="14110" y="2022"/>
                  </a:cubicBezTo>
                  <a:cubicBezTo>
                    <a:pt x="14048" y="1907"/>
                    <a:pt x="13766" y="1987"/>
                    <a:pt x="13669" y="2013"/>
                  </a:cubicBezTo>
                  <a:cubicBezTo>
                    <a:pt x="13554" y="1943"/>
                    <a:pt x="13227" y="1890"/>
                    <a:pt x="13095" y="1978"/>
                  </a:cubicBezTo>
                  <a:cubicBezTo>
                    <a:pt x="13157" y="2040"/>
                    <a:pt x="13404" y="1996"/>
                    <a:pt x="13536" y="2013"/>
                  </a:cubicBezTo>
                  <a:cubicBezTo>
                    <a:pt x="13545" y="2066"/>
                    <a:pt x="13377" y="2022"/>
                    <a:pt x="13315" y="2040"/>
                  </a:cubicBezTo>
                  <a:cubicBezTo>
                    <a:pt x="13148" y="2031"/>
                    <a:pt x="12962" y="2013"/>
                    <a:pt x="12909" y="2084"/>
                  </a:cubicBezTo>
                  <a:cubicBezTo>
                    <a:pt x="12662" y="2004"/>
                    <a:pt x="12477" y="2049"/>
                    <a:pt x="12159" y="2013"/>
                  </a:cubicBezTo>
                  <a:cubicBezTo>
                    <a:pt x="12115" y="2022"/>
                    <a:pt x="12132" y="2066"/>
                    <a:pt x="12070" y="2066"/>
                  </a:cubicBezTo>
                  <a:cubicBezTo>
                    <a:pt x="11956" y="2075"/>
                    <a:pt x="11929" y="2031"/>
                    <a:pt x="11938" y="1960"/>
                  </a:cubicBezTo>
                  <a:cubicBezTo>
                    <a:pt x="11638" y="2040"/>
                    <a:pt x="11461" y="1898"/>
                    <a:pt x="11187" y="1951"/>
                  </a:cubicBezTo>
                  <a:cubicBezTo>
                    <a:pt x="11099" y="1890"/>
                    <a:pt x="11205" y="1898"/>
                    <a:pt x="11232" y="1845"/>
                  </a:cubicBezTo>
                  <a:cubicBezTo>
                    <a:pt x="11161" y="1854"/>
                    <a:pt x="11161" y="1819"/>
                    <a:pt x="11099" y="1819"/>
                  </a:cubicBezTo>
                  <a:cubicBezTo>
                    <a:pt x="11046" y="1819"/>
                    <a:pt x="11037" y="1890"/>
                    <a:pt x="11099" y="1898"/>
                  </a:cubicBezTo>
                  <a:cubicBezTo>
                    <a:pt x="10976" y="1996"/>
                    <a:pt x="10781" y="1934"/>
                    <a:pt x="10605" y="1969"/>
                  </a:cubicBezTo>
                  <a:cubicBezTo>
                    <a:pt x="10605" y="2004"/>
                    <a:pt x="10596" y="2040"/>
                    <a:pt x="10649" y="2049"/>
                  </a:cubicBezTo>
                  <a:cubicBezTo>
                    <a:pt x="10543" y="2093"/>
                    <a:pt x="10410" y="2022"/>
                    <a:pt x="10252" y="2066"/>
                  </a:cubicBezTo>
                  <a:cubicBezTo>
                    <a:pt x="10349" y="2013"/>
                    <a:pt x="10269" y="1925"/>
                    <a:pt x="10172" y="1907"/>
                  </a:cubicBezTo>
                  <a:cubicBezTo>
                    <a:pt x="10199" y="1828"/>
                    <a:pt x="10260" y="1934"/>
                    <a:pt x="10349" y="1907"/>
                  </a:cubicBezTo>
                  <a:cubicBezTo>
                    <a:pt x="10357" y="1854"/>
                    <a:pt x="10313" y="1828"/>
                    <a:pt x="10216" y="1828"/>
                  </a:cubicBezTo>
                  <a:cubicBezTo>
                    <a:pt x="10022" y="1845"/>
                    <a:pt x="10234" y="1969"/>
                    <a:pt x="10119" y="2013"/>
                  </a:cubicBezTo>
                  <a:cubicBezTo>
                    <a:pt x="9925" y="1960"/>
                    <a:pt x="9907" y="1960"/>
                    <a:pt x="9633" y="1951"/>
                  </a:cubicBezTo>
                  <a:lnTo>
                    <a:pt x="9642" y="1872"/>
                  </a:lnTo>
                  <a:cubicBezTo>
                    <a:pt x="9422" y="1872"/>
                    <a:pt x="9351" y="1960"/>
                    <a:pt x="9104" y="1943"/>
                  </a:cubicBezTo>
                  <a:cubicBezTo>
                    <a:pt x="9165" y="1872"/>
                    <a:pt x="9033" y="1881"/>
                    <a:pt x="9015" y="1863"/>
                  </a:cubicBezTo>
                  <a:cubicBezTo>
                    <a:pt x="8989" y="1828"/>
                    <a:pt x="9051" y="1748"/>
                    <a:pt x="8936" y="1757"/>
                  </a:cubicBezTo>
                  <a:cubicBezTo>
                    <a:pt x="8786" y="1819"/>
                    <a:pt x="9095" y="1837"/>
                    <a:pt x="9015" y="1943"/>
                  </a:cubicBezTo>
                  <a:cubicBezTo>
                    <a:pt x="8839" y="1960"/>
                    <a:pt x="8892" y="1837"/>
                    <a:pt x="8706" y="1854"/>
                  </a:cubicBezTo>
                  <a:cubicBezTo>
                    <a:pt x="8644" y="1863"/>
                    <a:pt x="8697" y="1907"/>
                    <a:pt x="8750" y="1916"/>
                  </a:cubicBezTo>
                  <a:cubicBezTo>
                    <a:pt x="8653" y="1978"/>
                    <a:pt x="8556" y="1881"/>
                    <a:pt x="8441" y="1881"/>
                  </a:cubicBezTo>
                  <a:cubicBezTo>
                    <a:pt x="8335" y="1881"/>
                    <a:pt x="8194" y="1925"/>
                    <a:pt x="8079" y="1925"/>
                  </a:cubicBezTo>
                  <a:cubicBezTo>
                    <a:pt x="7973" y="1934"/>
                    <a:pt x="7867" y="1881"/>
                    <a:pt x="7770" y="1925"/>
                  </a:cubicBezTo>
                  <a:cubicBezTo>
                    <a:pt x="7762" y="1881"/>
                    <a:pt x="7814" y="1881"/>
                    <a:pt x="7823" y="1845"/>
                  </a:cubicBezTo>
                  <a:cubicBezTo>
                    <a:pt x="7682" y="1837"/>
                    <a:pt x="7647" y="1925"/>
                    <a:pt x="7550" y="1863"/>
                  </a:cubicBezTo>
                  <a:cubicBezTo>
                    <a:pt x="7541" y="1810"/>
                    <a:pt x="7682" y="1837"/>
                    <a:pt x="7691" y="1792"/>
                  </a:cubicBezTo>
                  <a:cubicBezTo>
                    <a:pt x="7523" y="1757"/>
                    <a:pt x="7558" y="1854"/>
                    <a:pt x="7417" y="1837"/>
                  </a:cubicBezTo>
                  <a:cubicBezTo>
                    <a:pt x="7444" y="1907"/>
                    <a:pt x="7603" y="1907"/>
                    <a:pt x="7594" y="1996"/>
                  </a:cubicBezTo>
                  <a:cubicBezTo>
                    <a:pt x="7558" y="1987"/>
                    <a:pt x="7444" y="2013"/>
                    <a:pt x="7417" y="1996"/>
                  </a:cubicBezTo>
                  <a:cubicBezTo>
                    <a:pt x="7399" y="1987"/>
                    <a:pt x="7488" y="1960"/>
                    <a:pt x="7461" y="1943"/>
                  </a:cubicBezTo>
                  <a:cubicBezTo>
                    <a:pt x="7355" y="1881"/>
                    <a:pt x="7258" y="1837"/>
                    <a:pt x="7020" y="1801"/>
                  </a:cubicBezTo>
                  <a:cubicBezTo>
                    <a:pt x="6905" y="1828"/>
                    <a:pt x="7152" y="1863"/>
                    <a:pt x="7020" y="1907"/>
                  </a:cubicBezTo>
                  <a:cubicBezTo>
                    <a:pt x="6896" y="1898"/>
                    <a:pt x="6790" y="1872"/>
                    <a:pt x="6667" y="1854"/>
                  </a:cubicBezTo>
                  <a:lnTo>
                    <a:pt x="6667" y="1775"/>
                  </a:lnTo>
                  <a:cubicBezTo>
                    <a:pt x="6578" y="1739"/>
                    <a:pt x="6569" y="1784"/>
                    <a:pt x="6490" y="1766"/>
                  </a:cubicBezTo>
                  <a:cubicBezTo>
                    <a:pt x="6340" y="1748"/>
                    <a:pt x="6331" y="1678"/>
                    <a:pt x="6225" y="1792"/>
                  </a:cubicBezTo>
                  <a:cubicBezTo>
                    <a:pt x="6313" y="1819"/>
                    <a:pt x="6516" y="1890"/>
                    <a:pt x="6269" y="1898"/>
                  </a:cubicBezTo>
                  <a:cubicBezTo>
                    <a:pt x="6340" y="1960"/>
                    <a:pt x="6605" y="1916"/>
                    <a:pt x="6755" y="1934"/>
                  </a:cubicBezTo>
                  <a:cubicBezTo>
                    <a:pt x="6764" y="2022"/>
                    <a:pt x="6552" y="1978"/>
                    <a:pt x="6437" y="1978"/>
                  </a:cubicBezTo>
                  <a:cubicBezTo>
                    <a:pt x="6305" y="1987"/>
                    <a:pt x="6137" y="1978"/>
                    <a:pt x="6040" y="1978"/>
                  </a:cubicBezTo>
                  <a:lnTo>
                    <a:pt x="6049" y="1845"/>
                  </a:lnTo>
                  <a:cubicBezTo>
                    <a:pt x="5863" y="1837"/>
                    <a:pt x="5801" y="1890"/>
                    <a:pt x="5863" y="1969"/>
                  </a:cubicBezTo>
                  <a:cubicBezTo>
                    <a:pt x="5775" y="1969"/>
                    <a:pt x="5686" y="1969"/>
                    <a:pt x="5598" y="1969"/>
                  </a:cubicBezTo>
                  <a:cubicBezTo>
                    <a:pt x="5616" y="1934"/>
                    <a:pt x="5678" y="1925"/>
                    <a:pt x="5686" y="1890"/>
                  </a:cubicBezTo>
                  <a:cubicBezTo>
                    <a:pt x="5483" y="1898"/>
                    <a:pt x="5413" y="1837"/>
                    <a:pt x="5201" y="1854"/>
                  </a:cubicBezTo>
                  <a:cubicBezTo>
                    <a:pt x="5210" y="1837"/>
                    <a:pt x="5245" y="1828"/>
                    <a:pt x="5254" y="1801"/>
                  </a:cubicBezTo>
                  <a:cubicBezTo>
                    <a:pt x="4909" y="1766"/>
                    <a:pt x="4724" y="1801"/>
                    <a:pt x="4406" y="1766"/>
                  </a:cubicBezTo>
                  <a:cubicBezTo>
                    <a:pt x="4371" y="1854"/>
                    <a:pt x="4256" y="1890"/>
                    <a:pt x="4044" y="1863"/>
                  </a:cubicBezTo>
                  <a:cubicBezTo>
                    <a:pt x="4062" y="1916"/>
                    <a:pt x="4115" y="1907"/>
                    <a:pt x="4177" y="1898"/>
                  </a:cubicBezTo>
                  <a:cubicBezTo>
                    <a:pt x="4238" y="1890"/>
                    <a:pt x="4318" y="1881"/>
                    <a:pt x="4362" y="1925"/>
                  </a:cubicBezTo>
                  <a:cubicBezTo>
                    <a:pt x="4300" y="1978"/>
                    <a:pt x="4071" y="1925"/>
                    <a:pt x="3938" y="1943"/>
                  </a:cubicBezTo>
                  <a:cubicBezTo>
                    <a:pt x="3921" y="1898"/>
                    <a:pt x="3965" y="1890"/>
                    <a:pt x="4009" y="1890"/>
                  </a:cubicBezTo>
                  <a:cubicBezTo>
                    <a:pt x="3868" y="1863"/>
                    <a:pt x="4000" y="1792"/>
                    <a:pt x="3903" y="1757"/>
                  </a:cubicBezTo>
                  <a:cubicBezTo>
                    <a:pt x="3709" y="1731"/>
                    <a:pt x="3974" y="1828"/>
                    <a:pt x="3841" y="1837"/>
                  </a:cubicBezTo>
                  <a:cubicBezTo>
                    <a:pt x="3664" y="1863"/>
                    <a:pt x="3717" y="1713"/>
                    <a:pt x="3523" y="1748"/>
                  </a:cubicBezTo>
                  <a:cubicBezTo>
                    <a:pt x="3444" y="1748"/>
                    <a:pt x="3629" y="1845"/>
                    <a:pt x="3532" y="1881"/>
                  </a:cubicBezTo>
                  <a:cubicBezTo>
                    <a:pt x="3408" y="1810"/>
                    <a:pt x="3223" y="1925"/>
                    <a:pt x="3267" y="1819"/>
                  </a:cubicBezTo>
                  <a:cubicBezTo>
                    <a:pt x="3099" y="1872"/>
                    <a:pt x="2914" y="1872"/>
                    <a:pt x="2720" y="1837"/>
                  </a:cubicBezTo>
                  <a:cubicBezTo>
                    <a:pt x="2764" y="1969"/>
                    <a:pt x="2932" y="1907"/>
                    <a:pt x="3055" y="1925"/>
                  </a:cubicBezTo>
                  <a:cubicBezTo>
                    <a:pt x="3091" y="2031"/>
                    <a:pt x="2896" y="1934"/>
                    <a:pt x="2799" y="1943"/>
                  </a:cubicBezTo>
                  <a:cubicBezTo>
                    <a:pt x="2720" y="1951"/>
                    <a:pt x="2729" y="2013"/>
                    <a:pt x="2623" y="1996"/>
                  </a:cubicBezTo>
                  <a:cubicBezTo>
                    <a:pt x="2499" y="1907"/>
                    <a:pt x="2596" y="1907"/>
                    <a:pt x="2702" y="1916"/>
                  </a:cubicBezTo>
                  <a:cubicBezTo>
                    <a:pt x="2649" y="1863"/>
                    <a:pt x="2552" y="1863"/>
                    <a:pt x="2464" y="1863"/>
                  </a:cubicBezTo>
                  <a:cubicBezTo>
                    <a:pt x="2419" y="1792"/>
                    <a:pt x="2428" y="1775"/>
                    <a:pt x="2296" y="1731"/>
                  </a:cubicBezTo>
                  <a:cubicBezTo>
                    <a:pt x="2252" y="1739"/>
                    <a:pt x="2455" y="1845"/>
                    <a:pt x="2340" y="1863"/>
                  </a:cubicBezTo>
                  <a:cubicBezTo>
                    <a:pt x="2366" y="1925"/>
                    <a:pt x="2596" y="1960"/>
                    <a:pt x="2508" y="1996"/>
                  </a:cubicBezTo>
                  <a:cubicBezTo>
                    <a:pt x="2411" y="1996"/>
                    <a:pt x="2437" y="1969"/>
                    <a:pt x="2419" y="1943"/>
                  </a:cubicBezTo>
                  <a:cubicBezTo>
                    <a:pt x="2243" y="1960"/>
                    <a:pt x="2181" y="1943"/>
                    <a:pt x="1951" y="1934"/>
                  </a:cubicBezTo>
                  <a:cubicBezTo>
                    <a:pt x="1784" y="1801"/>
                    <a:pt x="2199" y="1978"/>
                    <a:pt x="2057" y="1854"/>
                  </a:cubicBezTo>
                  <a:cubicBezTo>
                    <a:pt x="1890" y="1784"/>
                    <a:pt x="1916" y="1837"/>
                    <a:pt x="1748" y="1801"/>
                  </a:cubicBezTo>
                  <a:cubicBezTo>
                    <a:pt x="1695" y="1792"/>
                    <a:pt x="1748" y="1837"/>
                    <a:pt x="1766" y="1845"/>
                  </a:cubicBezTo>
                  <a:cubicBezTo>
                    <a:pt x="1801" y="1863"/>
                    <a:pt x="1854" y="1881"/>
                    <a:pt x="1846" y="1881"/>
                  </a:cubicBezTo>
                  <a:cubicBezTo>
                    <a:pt x="1854" y="1890"/>
                    <a:pt x="1863" y="1898"/>
                    <a:pt x="1863" y="1907"/>
                  </a:cubicBezTo>
                  <a:cubicBezTo>
                    <a:pt x="1863" y="1907"/>
                    <a:pt x="1863" y="1907"/>
                    <a:pt x="1863" y="1925"/>
                  </a:cubicBezTo>
                  <a:cubicBezTo>
                    <a:pt x="1863" y="1943"/>
                    <a:pt x="1863" y="1951"/>
                    <a:pt x="1863" y="1969"/>
                  </a:cubicBezTo>
                  <a:cubicBezTo>
                    <a:pt x="1854" y="1996"/>
                    <a:pt x="1854" y="2013"/>
                    <a:pt x="1943" y="2066"/>
                  </a:cubicBezTo>
                  <a:cubicBezTo>
                    <a:pt x="1916" y="2128"/>
                    <a:pt x="1925" y="2199"/>
                    <a:pt x="1934" y="2260"/>
                  </a:cubicBezTo>
                  <a:cubicBezTo>
                    <a:pt x="1943" y="2322"/>
                    <a:pt x="1943" y="2375"/>
                    <a:pt x="1899" y="2402"/>
                  </a:cubicBezTo>
                  <a:cubicBezTo>
                    <a:pt x="1951" y="2472"/>
                    <a:pt x="1960" y="2587"/>
                    <a:pt x="1960" y="2711"/>
                  </a:cubicBezTo>
                  <a:cubicBezTo>
                    <a:pt x="1969" y="2834"/>
                    <a:pt x="1969" y="2984"/>
                    <a:pt x="2004" y="3126"/>
                  </a:cubicBezTo>
                  <a:cubicBezTo>
                    <a:pt x="2022" y="3205"/>
                    <a:pt x="2040" y="3249"/>
                    <a:pt x="2049" y="3285"/>
                  </a:cubicBezTo>
                  <a:cubicBezTo>
                    <a:pt x="2057" y="3320"/>
                    <a:pt x="2057" y="3346"/>
                    <a:pt x="2031" y="3399"/>
                  </a:cubicBezTo>
                  <a:cubicBezTo>
                    <a:pt x="2049" y="3444"/>
                    <a:pt x="2102" y="3435"/>
                    <a:pt x="2119" y="3488"/>
                  </a:cubicBezTo>
                  <a:cubicBezTo>
                    <a:pt x="2146" y="3594"/>
                    <a:pt x="2172" y="3691"/>
                    <a:pt x="2216" y="3779"/>
                  </a:cubicBezTo>
                  <a:cubicBezTo>
                    <a:pt x="2252" y="3876"/>
                    <a:pt x="2296" y="3956"/>
                    <a:pt x="2331" y="4035"/>
                  </a:cubicBezTo>
                  <a:cubicBezTo>
                    <a:pt x="2419" y="4194"/>
                    <a:pt x="2499" y="4327"/>
                    <a:pt x="2561" y="4503"/>
                  </a:cubicBezTo>
                  <a:cubicBezTo>
                    <a:pt x="2587" y="4539"/>
                    <a:pt x="2623" y="4512"/>
                    <a:pt x="2649" y="4547"/>
                  </a:cubicBezTo>
                  <a:cubicBezTo>
                    <a:pt x="2702" y="4618"/>
                    <a:pt x="2640" y="4636"/>
                    <a:pt x="2720" y="4706"/>
                  </a:cubicBezTo>
                  <a:cubicBezTo>
                    <a:pt x="2649" y="4786"/>
                    <a:pt x="2596" y="4680"/>
                    <a:pt x="2534" y="4671"/>
                  </a:cubicBezTo>
                  <a:cubicBezTo>
                    <a:pt x="2534" y="4591"/>
                    <a:pt x="2543" y="4441"/>
                    <a:pt x="2411" y="4362"/>
                  </a:cubicBezTo>
                  <a:cubicBezTo>
                    <a:pt x="2340" y="4397"/>
                    <a:pt x="2472" y="4477"/>
                    <a:pt x="2472" y="4574"/>
                  </a:cubicBezTo>
                  <a:cubicBezTo>
                    <a:pt x="2472" y="4591"/>
                    <a:pt x="2411" y="4609"/>
                    <a:pt x="2411" y="4627"/>
                  </a:cubicBezTo>
                  <a:cubicBezTo>
                    <a:pt x="2428" y="4697"/>
                    <a:pt x="2490" y="4768"/>
                    <a:pt x="2517" y="4848"/>
                  </a:cubicBezTo>
                  <a:cubicBezTo>
                    <a:pt x="2623" y="4848"/>
                    <a:pt x="2464" y="4724"/>
                    <a:pt x="2570" y="4733"/>
                  </a:cubicBezTo>
                  <a:cubicBezTo>
                    <a:pt x="2640" y="4768"/>
                    <a:pt x="2817" y="4927"/>
                    <a:pt x="2755" y="4768"/>
                  </a:cubicBezTo>
                  <a:cubicBezTo>
                    <a:pt x="2799" y="4768"/>
                    <a:pt x="2993" y="4998"/>
                    <a:pt x="2905" y="5015"/>
                  </a:cubicBezTo>
                  <a:cubicBezTo>
                    <a:pt x="3099" y="5121"/>
                    <a:pt x="3249" y="5404"/>
                    <a:pt x="3497" y="5660"/>
                  </a:cubicBezTo>
                  <a:cubicBezTo>
                    <a:pt x="3770" y="5942"/>
                    <a:pt x="4159" y="6234"/>
                    <a:pt x="4424" y="6428"/>
                  </a:cubicBezTo>
                  <a:cubicBezTo>
                    <a:pt x="4521" y="6481"/>
                    <a:pt x="4450" y="6516"/>
                    <a:pt x="4521" y="6578"/>
                  </a:cubicBezTo>
                  <a:cubicBezTo>
                    <a:pt x="4609" y="6614"/>
                    <a:pt x="4680" y="6702"/>
                    <a:pt x="4689" y="6711"/>
                  </a:cubicBezTo>
                  <a:cubicBezTo>
                    <a:pt x="4751" y="6746"/>
                    <a:pt x="4804" y="6675"/>
                    <a:pt x="4892" y="6808"/>
                  </a:cubicBezTo>
                  <a:cubicBezTo>
                    <a:pt x="4901" y="6923"/>
                    <a:pt x="4804" y="6799"/>
                    <a:pt x="4742" y="6781"/>
                  </a:cubicBezTo>
                  <a:cubicBezTo>
                    <a:pt x="4706" y="6781"/>
                    <a:pt x="4653" y="6808"/>
                    <a:pt x="4618" y="6790"/>
                  </a:cubicBezTo>
                  <a:cubicBezTo>
                    <a:pt x="4565" y="6772"/>
                    <a:pt x="4477" y="6578"/>
                    <a:pt x="4433" y="6675"/>
                  </a:cubicBezTo>
                  <a:cubicBezTo>
                    <a:pt x="4415" y="6719"/>
                    <a:pt x="4494" y="6702"/>
                    <a:pt x="4539" y="6764"/>
                  </a:cubicBezTo>
                  <a:cubicBezTo>
                    <a:pt x="4547" y="6772"/>
                    <a:pt x="4477" y="6878"/>
                    <a:pt x="4627" y="6931"/>
                  </a:cubicBezTo>
                  <a:cubicBezTo>
                    <a:pt x="4680" y="6887"/>
                    <a:pt x="4459" y="6817"/>
                    <a:pt x="4574" y="6790"/>
                  </a:cubicBezTo>
                  <a:cubicBezTo>
                    <a:pt x="4751" y="6887"/>
                    <a:pt x="4901" y="7126"/>
                    <a:pt x="5060" y="7232"/>
                  </a:cubicBezTo>
                  <a:cubicBezTo>
                    <a:pt x="5113" y="7152"/>
                    <a:pt x="4839" y="7037"/>
                    <a:pt x="4830" y="6958"/>
                  </a:cubicBezTo>
                  <a:cubicBezTo>
                    <a:pt x="4848" y="6834"/>
                    <a:pt x="4954" y="6949"/>
                    <a:pt x="4998" y="6887"/>
                  </a:cubicBezTo>
                  <a:cubicBezTo>
                    <a:pt x="5377" y="7117"/>
                    <a:pt x="5634" y="7382"/>
                    <a:pt x="5881" y="7620"/>
                  </a:cubicBezTo>
                  <a:cubicBezTo>
                    <a:pt x="6137" y="7717"/>
                    <a:pt x="6393" y="7885"/>
                    <a:pt x="6587" y="8106"/>
                  </a:cubicBezTo>
                  <a:cubicBezTo>
                    <a:pt x="6675" y="8044"/>
                    <a:pt x="6631" y="7973"/>
                    <a:pt x="6534" y="7885"/>
                  </a:cubicBezTo>
                  <a:cubicBezTo>
                    <a:pt x="6587" y="7850"/>
                    <a:pt x="6702" y="7991"/>
                    <a:pt x="6764" y="7964"/>
                  </a:cubicBezTo>
                  <a:cubicBezTo>
                    <a:pt x="6826" y="7885"/>
                    <a:pt x="6658" y="7885"/>
                    <a:pt x="6614" y="7859"/>
                  </a:cubicBezTo>
                  <a:cubicBezTo>
                    <a:pt x="6499" y="7761"/>
                    <a:pt x="6393" y="7638"/>
                    <a:pt x="6243" y="7523"/>
                  </a:cubicBezTo>
                  <a:cubicBezTo>
                    <a:pt x="6199" y="7505"/>
                    <a:pt x="6181" y="7549"/>
                    <a:pt x="6137" y="7514"/>
                  </a:cubicBezTo>
                  <a:cubicBezTo>
                    <a:pt x="5996" y="7426"/>
                    <a:pt x="5987" y="7355"/>
                    <a:pt x="5916" y="7285"/>
                  </a:cubicBezTo>
                  <a:cubicBezTo>
                    <a:pt x="5828" y="7232"/>
                    <a:pt x="5934" y="7346"/>
                    <a:pt x="5837" y="7320"/>
                  </a:cubicBezTo>
                  <a:cubicBezTo>
                    <a:pt x="5625" y="7090"/>
                    <a:pt x="5298" y="6967"/>
                    <a:pt x="5113" y="6737"/>
                  </a:cubicBezTo>
                  <a:cubicBezTo>
                    <a:pt x="5263" y="6737"/>
                    <a:pt x="4962" y="6534"/>
                    <a:pt x="5007" y="6455"/>
                  </a:cubicBezTo>
                  <a:cubicBezTo>
                    <a:pt x="4927" y="6384"/>
                    <a:pt x="4945" y="6596"/>
                    <a:pt x="4839" y="6463"/>
                  </a:cubicBezTo>
                  <a:cubicBezTo>
                    <a:pt x="4830" y="6490"/>
                    <a:pt x="4892" y="6525"/>
                    <a:pt x="4927" y="6561"/>
                  </a:cubicBezTo>
                  <a:cubicBezTo>
                    <a:pt x="5024" y="6658"/>
                    <a:pt x="4839" y="6543"/>
                    <a:pt x="4812" y="6499"/>
                  </a:cubicBezTo>
                  <a:cubicBezTo>
                    <a:pt x="4751" y="6419"/>
                    <a:pt x="4742" y="6340"/>
                    <a:pt x="4627" y="6251"/>
                  </a:cubicBezTo>
                  <a:cubicBezTo>
                    <a:pt x="4539" y="6287"/>
                    <a:pt x="4671" y="6349"/>
                    <a:pt x="4724" y="6402"/>
                  </a:cubicBezTo>
                  <a:cubicBezTo>
                    <a:pt x="4662" y="6463"/>
                    <a:pt x="4609" y="6340"/>
                    <a:pt x="4539" y="6287"/>
                  </a:cubicBezTo>
                  <a:cubicBezTo>
                    <a:pt x="4397" y="6181"/>
                    <a:pt x="4168" y="6031"/>
                    <a:pt x="4009" y="5863"/>
                  </a:cubicBezTo>
                  <a:cubicBezTo>
                    <a:pt x="4035" y="5810"/>
                    <a:pt x="4088" y="5863"/>
                    <a:pt x="4141" y="5907"/>
                  </a:cubicBezTo>
                  <a:cubicBezTo>
                    <a:pt x="4168" y="5766"/>
                    <a:pt x="3965" y="5757"/>
                    <a:pt x="3894" y="5748"/>
                  </a:cubicBezTo>
                  <a:cubicBezTo>
                    <a:pt x="3770" y="5625"/>
                    <a:pt x="3726" y="5545"/>
                    <a:pt x="3691" y="5457"/>
                  </a:cubicBezTo>
                  <a:cubicBezTo>
                    <a:pt x="3647" y="5377"/>
                    <a:pt x="3611" y="5307"/>
                    <a:pt x="3506" y="5210"/>
                  </a:cubicBezTo>
                  <a:cubicBezTo>
                    <a:pt x="3408" y="5254"/>
                    <a:pt x="3611" y="5369"/>
                    <a:pt x="3664" y="5448"/>
                  </a:cubicBezTo>
                  <a:cubicBezTo>
                    <a:pt x="3506" y="5377"/>
                    <a:pt x="3382" y="5245"/>
                    <a:pt x="3285" y="5104"/>
                  </a:cubicBezTo>
                  <a:cubicBezTo>
                    <a:pt x="3232" y="5042"/>
                    <a:pt x="3188" y="4962"/>
                    <a:pt x="3152" y="4901"/>
                  </a:cubicBezTo>
                  <a:cubicBezTo>
                    <a:pt x="3108" y="4839"/>
                    <a:pt x="3082" y="4795"/>
                    <a:pt x="3046" y="4759"/>
                  </a:cubicBezTo>
                  <a:cubicBezTo>
                    <a:pt x="3029" y="4742"/>
                    <a:pt x="2967" y="4742"/>
                    <a:pt x="2958" y="4733"/>
                  </a:cubicBezTo>
                  <a:cubicBezTo>
                    <a:pt x="2932" y="4697"/>
                    <a:pt x="3011" y="4715"/>
                    <a:pt x="3011" y="4706"/>
                  </a:cubicBezTo>
                  <a:cubicBezTo>
                    <a:pt x="2976" y="4662"/>
                    <a:pt x="2887" y="4627"/>
                    <a:pt x="2852" y="4574"/>
                  </a:cubicBezTo>
                  <a:cubicBezTo>
                    <a:pt x="2781" y="4468"/>
                    <a:pt x="2861" y="4415"/>
                    <a:pt x="2808" y="4335"/>
                  </a:cubicBezTo>
                  <a:cubicBezTo>
                    <a:pt x="2781" y="4300"/>
                    <a:pt x="2737" y="4327"/>
                    <a:pt x="2711" y="4327"/>
                  </a:cubicBezTo>
                  <a:cubicBezTo>
                    <a:pt x="2649" y="4194"/>
                    <a:pt x="2570" y="4071"/>
                    <a:pt x="2508" y="3947"/>
                  </a:cubicBezTo>
                  <a:cubicBezTo>
                    <a:pt x="2472" y="3894"/>
                    <a:pt x="2455" y="3832"/>
                    <a:pt x="2437" y="3779"/>
                  </a:cubicBezTo>
                  <a:cubicBezTo>
                    <a:pt x="2419" y="3726"/>
                    <a:pt x="2419" y="3673"/>
                    <a:pt x="2437" y="3629"/>
                  </a:cubicBezTo>
                  <a:cubicBezTo>
                    <a:pt x="2428" y="3594"/>
                    <a:pt x="2393" y="3611"/>
                    <a:pt x="2411" y="3629"/>
                  </a:cubicBezTo>
                  <a:cubicBezTo>
                    <a:pt x="2314" y="3514"/>
                    <a:pt x="2261" y="3214"/>
                    <a:pt x="2340" y="3179"/>
                  </a:cubicBezTo>
                  <a:cubicBezTo>
                    <a:pt x="2296" y="3099"/>
                    <a:pt x="2269" y="3020"/>
                    <a:pt x="2216" y="2949"/>
                  </a:cubicBezTo>
                  <a:cubicBezTo>
                    <a:pt x="2208" y="2879"/>
                    <a:pt x="2216" y="2817"/>
                    <a:pt x="2225" y="2746"/>
                  </a:cubicBezTo>
                  <a:cubicBezTo>
                    <a:pt x="2234" y="2675"/>
                    <a:pt x="2252" y="2614"/>
                    <a:pt x="2278" y="2543"/>
                  </a:cubicBezTo>
                  <a:cubicBezTo>
                    <a:pt x="2296" y="2481"/>
                    <a:pt x="2331" y="2411"/>
                    <a:pt x="2366" y="2358"/>
                  </a:cubicBezTo>
                  <a:lnTo>
                    <a:pt x="2375" y="2331"/>
                  </a:lnTo>
                  <a:cubicBezTo>
                    <a:pt x="2384" y="2331"/>
                    <a:pt x="2375" y="2313"/>
                    <a:pt x="2393" y="2322"/>
                  </a:cubicBezTo>
                  <a:cubicBezTo>
                    <a:pt x="2419" y="2322"/>
                    <a:pt x="2437" y="2331"/>
                    <a:pt x="2464" y="2331"/>
                  </a:cubicBezTo>
                  <a:cubicBezTo>
                    <a:pt x="2508" y="2340"/>
                    <a:pt x="2552" y="2349"/>
                    <a:pt x="2596" y="2358"/>
                  </a:cubicBezTo>
                  <a:cubicBezTo>
                    <a:pt x="2781" y="2481"/>
                    <a:pt x="2896" y="2525"/>
                    <a:pt x="3002" y="2631"/>
                  </a:cubicBezTo>
                  <a:cubicBezTo>
                    <a:pt x="3188" y="2605"/>
                    <a:pt x="3320" y="2631"/>
                    <a:pt x="3532" y="2640"/>
                  </a:cubicBezTo>
                  <a:cubicBezTo>
                    <a:pt x="3541" y="2622"/>
                    <a:pt x="3532" y="2596"/>
                    <a:pt x="3532" y="2561"/>
                  </a:cubicBezTo>
                  <a:cubicBezTo>
                    <a:pt x="3585" y="2561"/>
                    <a:pt x="3629" y="2569"/>
                    <a:pt x="3673" y="2596"/>
                  </a:cubicBezTo>
                  <a:cubicBezTo>
                    <a:pt x="3735" y="2587"/>
                    <a:pt x="3611" y="2516"/>
                    <a:pt x="3576" y="2508"/>
                  </a:cubicBezTo>
                  <a:cubicBezTo>
                    <a:pt x="3426" y="2472"/>
                    <a:pt x="3497" y="2622"/>
                    <a:pt x="3347" y="2534"/>
                  </a:cubicBezTo>
                  <a:cubicBezTo>
                    <a:pt x="3364" y="2481"/>
                    <a:pt x="3435" y="2455"/>
                    <a:pt x="3550" y="2455"/>
                  </a:cubicBezTo>
                  <a:cubicBezTo>
                    <a:pt x="3523" y="2437"/>
                    <a:pt x="3497" y="2411"/>
                    <a:pt x="3461" y="2402"/>
                  </a:cubicBezTo>
                  <a:cubicBezTo>
                    <a:pt x="3444" y="2358"/>
                    <a:pt x="3497" y="2402"/>
                    <a:pt x="3514" y="2402"/>
                  </a:cubicBezTo>
                  <a:cubicBezTo>
                    <a:pt x="3550" y="2419"/>
                    <a:pt x="3611" y="2437"/>
                    <a:pt x="3629" y="2516"/>
                  </a:cubicBezTo>
                  <a:cubicBezTo>
                    <a:pt x="3673" y="2516"/>
                    <a:pt x="3700" y="2508"/>
                    <a:pt x="3744" y="2516"/>
                  </a:cubicBezTo>
                  <a:cubicBezTo>
                    <a:pt x="3779" y="2516"/>
                    <a:pt x="3841" y="2569"/>
                    <a:pt x="3841" y="2569"/>
                  </a:cubicBezTo>
                  <a:cubicBezTo>
                    <a:pt x="3894" y="2569"/>
                    <a:pt x="3868" y="2490"/>
                    <a:pt x="3956" y="2516"/>
                  </a:cubicBezTo>
                  <a:cubicBezTo>
                    <a:pt x="3991" y="2622"/>
                    <a:pt x="4124" y="2587"/>
                    <a:pt x="4150" y="2684"/>
                  </a:cubicBezTo>
                  <a:cubicBezTo>
                    <a:pt x="4221" y="2658"/>
                    <a:pt x="4097" y="2578"/>
                    <a:pt x="4150" y="2552"/>
                  </a:cubicBezTo>
                  <a:cubicBezTo>
                    <a:pt x="4230" y="2543"/>
                    <a:pt x="4283" y="2587"/>
                    <a:pt x="4238" y="2631"/>
                  </a:cubicBezTo>
                  <a:cubicBezTo>
                    <a:pt x="4300" y="2552"/>
                    <a:pt x="4415" y="2702"/>
                    <a:pt x="4433" y="2561"/>
                  </a:cubicBezTo>
                  <a:cubicBezTo>
                    <a:pt x="4424" y="2534"/>
                    <a:pt x="4397" y="2525"/>
                    <a:pt x="4389" y="2534"/>
                  </a:cubicBezTo>
                  <a:cubicBezTo>
                    <a:pt x="4371" y="2534"/>
                    <a:pt x="4353" y="2543"/>
                    <a:pt x="4344" y="2552"/>
                  </a:cubicBezTo>
                  <a:cubicBezTo>
                    <a:pt x="4318" y="2569"/>
                    <a:pt x="4291" y="2596"/>
                    <a:pt x="4283" y="2552"/>
                  </a:cubicBezTo>
                  <a:cubicBezTo>
                    <a:pt x="4265" y="2508"/>
                    <a:pt x="4291" y="2499"/>
                    <a:pt x="4336" y="2499"/>
                  </a:cubicBezTo>
                  <a:cubicBezTo>
                    <a:pt x="4353" y="2499"/>
                    <a:pt x="4371" y="2499"/>
                    <a:pt x="4397" y="2508"/>
                  </a:cubicBezTo>
                  <a:cubicBezTo>
                    <a:pt x="4424" y="2508"/>
                    <a:pt x="4459" y="2508"/>
                    <a:pt x="4477" y="2508"/>
                  </a:cubicBezTo>
                  <a:cubicBezTo>
                    <a:pt x="4512" y="2499"/>
                    <a:pt x="4592" y="2455"/>
                    <a:pt x="4609" y="2455"/>
                  </a:cubicBezTo>
                  <a:cubicBezTo>
                    <a:pt x="4848" y="2437"/>
                    <a:pt x="5210" y="2437"/>
                    <a:pt x="5316" y="2516"/>
                  </a:cubicBezTo>
                  <a:cubicBezTo>
                    <a:pt x="5439" y="2481"/>
                    <a:pt x="5634" y="2543"/>
                    <a:pt x="5801" y="2525"/>
                  </a:cubicBezTo>
                  <a:cubicBezTo>
                    <a:pt x="5907" y="2516"/>
                    <a:pt x="6013" y="2472"/>
                    <a:pt x="6075" y="2455"/>
                  </a:cubicBezTo>
                  <a:cubicBezTo>
                    <a:pt x="5881" y="2375"/>
                    <a:pt x="5722" y="2481"/>
                    <a:pt x="5545" y="2446"/>
                  </a:cubicBezTo>
                  <a:cubicBezTo>
                    <a:pt x="5625" y="2349"/>
                    <a:pt x="5810" y="2366"/>
                    <a:pt x="5943" y="2366"/>
                  </a:cubicBezTo>
                  <a:cubicBezTo>
                    <a:pt x="6084" y="2366"/>
                    <a:pt x="6260" y="2428"/>
                    <a:pt x="6472" y="2402"/>
                  </a:cubicBezTo>
                  <a:cubicBezTo>
                    <a:pt x="6508" y="2490"/>
                    <a:pt x="6358" y="2455"/>
                    <a:pt x="6340" y="2508"/>
                  </a:cubicBezTo>
                  <a:cubicBezTo>
                    <a:pt x="6472" y="2481"/>
                    <a:pt x="6561" y="2428"/>
                    <a:pt x="6693" y="2411"/>
                  </a:cubicBezTo>
                  <a:cubicBezTo>
                    <a:pt x="6790" y="2490"/>
                    <a:pt x="6887" y="2428"/>
                    <a:pt x="7090" y="2464"/>
                  </a:cubicBezTo>
                  <a:cubicBezTo>
                    <a:pt x="7108" y="2402"/>
                    <a:pt x="6843" y="2490"/>
                    <a:pt x="6923" y="2384"/>
                  </a:cubicBezTo>
                  <a:cubicBezTo>
                    <a:pt x="7055" y="2375"/>
                    <a:pt x="7258" y="2419"/>
                    <a:pt x="7276" y="2340"/>
                  </a:cubicBezTo>
                  <a:cubicBezTo>
                    <a:pt x="7382" y="2384"/>
                    <a:pt x="7541" y="2393"/>
                    <a:pt x="7585" y="2472"/>
                  </a:cubicBezTo>
                  <a:cubicBezTo>
                    <a:pt x="7647" y="2455"/>
                    <a:pt x="7753" y="2455"/>
                    <a:pt x="7717" y="2375"/>
                  </a:cubicBezTo>
                  <a:cubicBezTo>
                    <a:pt x="7832" y="2340"/>
                    <a:pt x="7903" y="2455"/>
                    <a:pt x="7894" y="2349"/>
                  </a:cubicBezTo>
                  <a:cubicBezTo>
                    <a:pt x="8062" y="2349"/>
                    <a:pt x="8062" y="2446"/>
                    <a:pt x="8159" y="2481"/>
                  </a:cubicBezTo>
                  <a:cubicBezTo>
                    <a:pt x="8282" y="2464"/>
                    <a:pt x="8044" y="2437"/>
                    <a:pt x="8115" y="2349"/>
                  </a:cubicBezTo>
                  <a:cubicBezTo>
                    <a:pt x="8424" y="2446"/>
                    <a:pt x="8680" y="2349"/>
                    <a:pt x="8962" y="2393"/>
                  </a:cubicBezTo>
                  <a:cubicBezTo>
                    <a:pt x="9007" y="2375"/>
                    <a:pt x="9007" y="2331"/>
                    <a:pt x="9095" y="2340"/>
                  </a:cubicBezTo>
                  <a:cubicBezTo>
                    <a:pt x="8971" y="2455"/>
                    <a:pt x="9192" y="2393"/>
                    <a:pt x="9218" y="2472"/>
                  </a:cubicBezTo>
                  <a:cubicBezTo>
                    <a:pt x="9271" y="2428"/>
                    <a:pt x="9580" y="2402"/>
                    <a:pt x="9492" y="2349"/>
                  </a:cubicBezTo>
                  <a:cubicBezTo>
                    <a:pt x="9536" y="2260"/>
                    <a:pt x="9580" y="2375"/>
                    <a:pt x="9625" y="2375"/>
                  </a:cubicBezTo>
                  <a:cubicBezTo>
                    <a:pt x="9748" y="2349"/>
                    <a:pt x="9563" y="2305"/>
                    <a:pt x="9678" y="2269"/>
                  </a:cubicBezTo>
                  <a:cubicBezTo>
                    <a:pt x="10101" y="2296"/>
                    <a:pt x="10481" y="2269"/>
                    <a:pt x="10825" y="2260"/>
                  </a:cubicBezTo>
                  <a:cubicBezTo>
                    <a:pt x="10896" y="2260"/>
                    <a:pt x="10905" y="2296"/>
                    <a:pt x="10958" y="2296"/>
                  </a:cubicBezTo>
                  <a:cubicBezTo>
                    <a:pt x="11073" y="2287"/>
                    <a:pt x="11170" y="2234"/>
                    <a:pt x="11320" y="2243"/>
                  </a:cubicBezTo>
                  <a:cubicBezTo>
                    <a:pt x="11364" y="2252"/>
                    <a:pt x="11452" y="2252"/>
                    <a:pt x="11488" y="2305"/>
                  </a:cubicBezTo>
                  <a:cubicBezTo>
                    <a:pt x="11647" y="2287"/>
                    <a:pt x="11850" y="2296"/>
                    <a:pt x="12026" y="2287"/>
                  </a:cubicBezTo>
                  <a:cubicBezTo>
                    <a:pt x="12512" y="2260"/>
                    <a:pt x="12892" y="2278"/>
                    <a:pt x="13121" y="2481"/>
                  </a:cubicBezTo>
                  <a:cubicBezTo>
                    <a:pt x="13104" y="2587"/>
                    <a:pt x="13121" y="2675"/>
                    <a:pt x="13254" y="2702"/>
                  </a:cubicBezTo>
                  <a:cubicBezTo>
                    <a:pt x="13236" y="2746"/>
                    <a:pt x="13174" y="2755"/>
                    <a:pt x="13077" y="2746"/>
                  </a:cubicBezTo>
                  <a:cubicBezTo>
                    <a:pt x="13165" y="2808"/>
                    <a:pt x="12962" y="2949"/>
                    <a:pt x="13201" y="2967"/>
                  </a:cubicBezTo>
                  <a:cubicBezTo>
                    <a:pt x="13042" y="2976"/>
                    <a:pt x="13051" y="3099"/>
                    <a:pt x="12971" y="3143"/>
                  </a:cubicBezTo>
                  <a:cubicBezTo>
                    <a:pt x="12936" y="3170"/>
                    <a:pt x="12794" y="3126"/>
                    <a:pt x="12839" y="3196"/>
                  </a:cubicBezTo>
                  <a:cubicBezTo>
                    <a:pt x="12388" y="3126"/>
                    <a:pt x="11876" y="3135"/>
                    <a:pt x="11417" y="3099"/>
                  </a:cubicBezTo>
                  <a:cubicBezTo>
                    <a:pt x="11346" y="3090"/>
                    <a:pt x="11285" y="3046"/>
                    <a:pt x="11196" y="3037"/>
                  </a:cubicBezTo>
                  <a:cubicBezTo>
                    <a:pt x="11090" y="3029"/>
                    <a:pt x="10967" y="3073"/>
                    <a:pt x="10843" y="3064"/>
                  </a:cubicBezTo>
                  <a:cubicBezTo>
                    <a:pt x="10772" y="3055"/>
                    <a:pt x="10746" y="3029"/>
                    <a:pt x="10667" y="3029"/>
                  </a:cubicBezTo>
                  <a:cubicBezTo>
                    <a:pt x="10516" y="3029"/>
                    <a:pt x="10419" y="3117"/>
                    <a:pt x="10313" y="3029"/>
                  </a:cubicBezTo>
                  <a:cubicBezTo>
                    <a:pt x="10269" y="3029"/>
                    <a:pt x="10278" y="3082"/>
                    <a:pt x="10225" y="3082"/>
                  </a:cubicBezTo>
                  <a:cubicBezTo>
                    <a:pt x="10101" y="3064"/>
                    <a:pt x="9987" y="3090"/>
                    <a:pt x="9872" y="3073"/>
                  </a:cubicBezTo>
                  <a:cubicBezTo>
                    <a:pt x="9845" y="3073"/>
                    <a:pt x="9810" y="3055"/>
                    <a:pt x="9784" y="3046"/>
                  </a:cubicBezTo>
                  <a:cubicBezTo>
                    <a:pt x="9757" y="3029"/>
                    <a:pt x="9739" y="3020"/>
                    <a:pt x="9739" y="3020"/>
                  </a:cubicBezTo>
                  <a:cubicBezTo>
                    <a:pt x="9686" y="3020"/>
                    <a:pt x="9651" y="3064"/>
                    <a:pt x="9607" y="3073"/>
                  </a:cubicBezTo>
                  <a:cubicBezTo>
                    <a:pt x="9501" y="3082"/>
                    <a:pt x="9386" y="3037"/>
                    <a:pt x="9298" y="3037"/>
                  </a:cubicBezTo>
                  <a:cubicBezTo>
                    <a:pt x="9210" y="3046"/>
                    <a:pt x="9192" y="3082"/>
                    <a:pt x="9112" y="3090"/>
                  </a:cubicBezTo>
                  <a:cubicBezTo>
                    <a:pt x="8971" y="3108"/>
                    <a:pt x="8830" y="3090"/>
                    <a:pt x="8671" y="3055"/>
                  </a:cubicBezTo>
                  <a:cubicBezTo>
                    <a:pt x="8600" y="3046"/>
                    <a:pt x="8592" y="3073"/>
                    <a:pt x="8583" y="3108"/>
                  </a:cubicBezTo>
                  <a:cubicBezTo>
                    <a:pt x="8318" y="3055"/>
                    <a:pt x="7956" y="3090"/>
                    <a:pt x="7558" y="3090"/>
                  </a:cubicBezTo>
                  <a:cubicBezTo>
                    <a:pt x="7479" y="3046"/>
                    <a:pt x="7647" y="2984"/>
                    <a:pt x="7479" y="2958"/>
                  </a:cubicBezTo>
                  <a:cubicBezTo>
                    <a:pt x="7347" y="2984"/>
                    <a:pt x="7541" y="3055"/>
                    <a:pt x="7426" y="3090"/>
                  </a:cubicBezTo>
                  <a:cubicBezTo>
                    <a:pt x="7082" y="3073"/>
                    <a:pt x="6967" y="3064"/>
                    <a:pt x="6631" y="3073"/>
                  </a:cubicBezTo>
                  <a:cubicBezTo>
                    <a:pt x="6649" y="3046"/>
                    <a:pt x="6693" y="3020"/>
                    <a:pt x="6764" y="3029"/>
                  </a:cubicBezTo>
                  <a:cubicBezTo>
                    <a:pt x="6622" y="2923"/>
                    <a:pt x="6543" y="3090"/>
                    <a:pt x="6543" y="3099"/>
                  </a:cubicBezTo>
                  <a:cubicBezTo>
                    <a:pt x="6331" y="3117"/>
                    <a:pt x="6605" y="3037"/>
                    <a:pt x="6455" y="3020"/>
                  </a:cubicBezTo>
                  <a:cubicBezTo>
                    <a:pt x="6366" y="3002"/>
                    <a:pt x="6366" y="3055"/>
                    <a:pt x="6366" y="3099"/>
                  </a:cubicBezTo>
                  <a:lnTo>
                    <a:pt x="6057" y="3090"/>
                  </a:lnTo>
                  <a:cubicBezTo>
                    <a:pt x="5987" y="3037"/>
                    <a:pt x="6057" y="3064"/>
                    <a:pt x="6057" y="2984"/>
                  </a:cubicBezTo>
                  <a:lnTo>
                    <a:pt x="5925" y="2984"/>
                  </a:lnTo>
                  <a:cubicBezTo>
                    <a:pt x="5828" y="3002"/>
                    <a:pt x="6084" y="3099"/>
                    <a:pt x="5837" y="3090"/>
                  </a:cubicBezTo>
                  <a:cubicBezTo>
                    <a:pt x="5651" y="3099"/>
                    <a:pt x="5845" y="3055"/>
                    <a:pt x="5792" y="2984"/>
                  </a:cubicBezTo>
                  <a:cubicBezTo>
                    <a:pt x="5669" y="2984"/>
                    <a:pt x="5704" y="2940"/>
                    <a:pt x="5616" y="2984"/>
                  </a:cubicBezTo>
                  <a:cubicBezTo>
                    <a:pt x="5519" y="2984"/>
                    <a:pt x="5589" y="3090"/>
                    <a:pt x="5563" y="3135"/>
                  </a:cubicBezTo>
                  <a:lnTo>
                    <a:pt x="5254" y="3135"/>
                  </a:lnTo>
                  <a:cubicBezTo>
                    <a:pt x="5289" y="3108"/>
                    <a:pt x="5307" y="3073"/>
                    <a:pt x="5298" y="3029"/>
                  </a:cubicBezTo>
                  <a:cubicBezTo>
                    <a:pt x="5245" y="3064"/>
                    <a:pt x="5068" y="3029"/>
                    <a:pt x="5121" y="3135"/>
                  </a:cubicBezTo>
                  <a:cubicBezTo>
                    <a:pt x="4874" y="3152"/>
                    <a:pt x="4751" y="3099"/>
                    <a:pt x="4680" y="3020"/>
                  </a:cubicBezTo>
                  <a:cubicBezTo>
                    <a:pt x="4600" y="3011"/>
                    <a:pt x="4477" y="3152"/>
                    <a:pt x="4459" y="3020"/>
                  </a:cubicBezTo>
                  <a:cubicBezTo>
                    <a:pt x="4397" y="3029"/>
                    <a:pt x="4424" y="3055"/>
                    <a:pt x="4433" y="3073"/>
                  </a:cubicBezTo>
                  <a:cubicBezTo>
                    <a:pt x="4441" y="3082"/>
                    <a:pt x="4441" y="3090"/>
                    <a:pt x="4424" y="3099"/>
                  </a:cubicBezTo>
                  <a:cubicBezTo>
                    <a:pt x="4424" y="3099"/>
                    <a:pt x="4406" y="3099"/>
                    <a:pt x="4389" y="3099"/>
                  </a:cubicBezTo>
                  <a:cubicBezTo>
                    <a:pt x="4389" y="3099"/>
                    <a:pt x="4380" y="3099"/>
                    <a:pt x="4371" y="3090"/>
                  </a:cubicBezTo>
                  <a:cubicBezTo>
                    <a:pt x="4371" y="3108"/>
                    <a:pt x="4371" y="3117"/>
                    <a:pt x="4380" y="3126"/>
                  </a:cubicBezTo>
                  <a:cubicBezTo>
                    <a:pt x="4389" y="3135"/>
                    <a:pt x="4380" y="3143"/>
                    <a:pt x="4415" y="3143"/>
                  </a:cubicBezTo>
                  <a:cubicBezTo>
                    <a:pt x="4406" y="3152"/>
                    <a:pt x="4397" y="3152"/>
                    <a:pt x="4389" y="3152"/>
                  </a:cubicBezTo>
                  <a:cubicBezTo>
                    <a:pt x="4389" y="3152"/>
                    <a:pt x="4380" y="3152"/>
                    <a:pt x="4371" y="3161"/>
                  </a:cubicBezTo>
                  <a:cubicBezTo>
                    <a:pt x="4362" y="3161"/>
                    <a:pt x="4344" y="3170"/>
                    <a:pt x="4336" y="3170"/>
                  </a:cubicBezTo>
                  <a:cubicBezTo>
                    <a:pt x="4309" y="3170"/>
                    <a:pt x="4283" y="3161"/>
                    <a:pt x="4291" y="3090"/>
                  </a:cubicBezTo>
                  <a:cubicBezTo>
                    <a:pt x="4238" y="3090"/>
                    <a:pt x="4265" y="3188"/>
                    <a:pt x="4212" y="3170"/>
                  </a:cubicBezTo>
                  <a:lnTo>
                    <a:pt x="4194" y="3090"/>
                  </a:lnTo>
                  <a:cubicBezTo>
                    <a:pt x="4194" y="3135"/>
                    <a:pt x="4159" y="3126"/>
                    <a:pt x="4150" y="3161"/>
                  </a:cubicBezTo>
                  <a:cubicBezTo>
                    <a:pt x="4106" y="3161"/>
                    <a:pt x="4079" y="3099"/>
                    <a:pt x="4035" y="3055"/>
                  </a:cubicBezTo>
                  <a:cubicBezTo>
                    <a:pt x="4079" y="3179"/>
                    <a:pt x="3947" y="3117"/>
                    <a:pt x="3929" y="3126"/>
                  </a:cubicBezTo>
                  <a:cubicBezTo>
                    <a:pt x="3929" y="3135"/>
                    <a:pt x="3991" y="3179"/>
                    <a:pt x="3991" y="3161"/>
                  </a:cubicBezTo>
                  <a:cubicBezTo>
                    <a:pt x="3974" y="3196"/>
                    <a:pt x="3929" y="3188"/>
                    <a:pt x="3876" y="3170"/>
                  </a:cubicBezTo>
                  <a:cubicBezTo>
                    <a:pt x="3815" y="3161"/>
                    <a:pt x="3744" y="3135"/>
                    <a:pt x="3709" y="3143"/>
                  </a:cubicBezTo>
                  <a:cubicBezTo>
                    <a:pt x="3594" y="3055"/>
                    <a:pt x="3514" y="2984"/>
                    <a:pt x="3355" y="2905"/>
                  </a:cubicBezTo>
                  <a:cubicBezTo>
                    <a:pt x="3276" y="2879"/>
                    <a:pt x="3391" y="2976"/>
                    <a:pt x="3311" y="2958"/>
                  </a:cubicBezTo>
                  <a:cubicBezTo>
                    <a:pt x="3479" y="3055"/>
                    <a:pt x="3391" y="3073"/>
                    <a:pt x="3514" y="3117"/>
                  </a:cubicBezTo>
                  <a:cubicBezTo>
                    <a:pt x="3550" y="3170"/>
                    <a:pt x="3382" y="3099"/>
                    <a:pt x="3594" y="3241"/>
                  </a:cubicBezTo>
                  <a:cubicBezTo>
                    <a:pt x="3559" y="3241"/>
                    <a:pt x="3585" y="3311"/>
                    <a:pt x="3576" y="3346"/>
                  </a:cubicBezTo>
                  <a:cubicBezTo>
                    <a:pt x="3576" y="3391"/>
                    <a:pt x="3567" y="3426"/>
                    <a:pt x="3559" y="3470"/>
                  </a:cubicBezTo>
                  <a:cubicBezTo>
                    <a:pt x="3550" y="3541"/>
                    <a:pt x="3541" y="3620"/>
                    <a:pt x="3576" y="3691"/>
                  </a:cubicBezTo>
                  <a:cubicBezTo>
                    <a:pt x="3453" y="3656"/>
                    <a:pt x="3506" y="3594"/>
                    <a:pt x="3497" y="3541"/>
                  </a:cubicBezTo>
                  <a:cubicBezTo>
                    <a:pt x="3479" y="3488"/>
                    <a:pt x="3497" y="3452"/>
                    <a:pt x="3461" y="3391"/>
                  </a:cubicBezTo>
                  <a:cubicBezTo>
                    <a:pt x="3408" y="3391"/>
                    <a:pt x="3400" y="3435"/>
                    <a:pt x="3320" y="3408"/>
                  </a:cubicBezTo>
                  <a:cubicBezTo>
                    <a:pt x="3302" y="3461"/>
                    <a:pt x="3461" y="3514"/>
                    <a:pt x="3461" y="3558"/>
                  </a:cubicBezTo>
                  <a:lnTo>
                    <a:pt x="3391" y="3532"/>
                  </a:lnTo>
                  <a:cubicBezTo>
                    <a:pt x="3417" y="3603"/>
                    <a:pt x="3364" y="3629"/>
                    <a:pt x="3320" y="3656"/>
                  </a:cubicBezTo>
                  <a:cubicBezTo>
                    <a:pt x="3329" y="3673"/>
                    <a:pt x="3391" y="3682"/>
                    <a:pt x="3391" y="3700"/>
                  </a:cubicBezTo>
                  <a:lnTo>
                    <a:pt x="3417" y="3806"/>
                  </a:lnTo>
                  <a:cubicBezTo>
                    <a:pt x="3391" y="3841"/>
                    <a:pt x="3355" y="3806"/>
                    <a:pt x="3338" y="3832"/>
                  </a:cubicBezTo>
                  <a:cubicBezTo>
                    <a:pt x="3355" y="3894"/>
                    <a:pt x="3382" y="3823"/>
                    <a:pt x="3444" y="3867"/>
                  </a:cubicBezTo>
                  <a:cubicBezTo>
                    <a:pt x="3453" y="3903"/>
                    <a:pt x="3444" y="3956"/>
                    <a:pt x="3559" y="3938"/>
                  </a:cubicBezTo>
                  <a:cubicBezTo>
                    <a:pt x="3541" y="3973"/>
                    <a:pt x="3567" y="4026"/>
                    <a:pt x="3594" y="4079"/>
                  </a:cubicBezTo>
                  <a:cubicBezTo>
                    <a:pt x="3620" y="4124"/>
                    <a:pt x="3656" y="4168"/>
                    <a:pt x="3664" y="4203"/>
                  </a:cubicBezTo>
                  <a:cubicBezTo>
                    <a:pt x="3576" y="4176"/>
                    <a:pt x="3567" y="4062"/>
                    <a:pt x="3523" y="3991"/>
                  </a:cubicBezTo>
                  <a:cubicBezTo>
                    <a:pt x="3470" y="3982"/>
                    <a:pt x="3426" y="3956"/>
                    <a:pt x="3355" y="3956"/>
                  </a:cubicBezTo>
                  <a:cubicBezTo>
                    <a:pt x="3364" y="4000"/>
                    <a:pt x="3391" y="4026"/>
                    <a:pt x="3470" y="4018"/>
                  </a:cubicBezTo>
                  <a:cubicBezTo>
                    <a:pt x="3435" y="4079"/>
                    <a:pt x="3541" y="4106"/>
                    <a:pt x="3559" y="4185"/>
                  </a:cubicBezTo>
                  <a:cubicBezTo>
                    <a:pt x="3514" y="4185"/>
                    <a:pt x="3514" y="4194"/>
                    <a:pt x="3479" y="4212"/>
                  </a:cubicBezTo>
                  <a:cubicBezTo>
                    <a:pt x="3532" y="4274"/>
                    <a:pt x="3585" y="4335"/>
                    <a:pt x="3638" y="4397"/>
                  </a:cubicBezTo>
                  <a:cubicBezTo>
                    <a:pt x="3647" y="4415"/>
                    <a:pt x="3664" y="4424"/>
                    <a:pt x="3682" y="4441"/>
                  </a:cubicBezTo>
                  <a:cubicBezTo>
                    <a:pt x="3700" y="4468"/>
                    <a:pt x="3726" y="4503"/>
                    <a:pt x="3753" y="4530"/>
                  </a:cubicBezTo>
                  <a:cubicBezTo>
                    <a:pt x="3806" y="4600"/>
                    <a:pt x="3876" y="4662"/>
                    <a:pt x="3938" y="4742"/>
                  </a:cubicBezTo>
                  <a:cubicBezTo>
                    <a:pt x="3974" y="4830"/>
                    <a:pt x="3832" y="4742"/>
                    <a:pt x="3885" y="4839"/>
                  </a:cubicBezTo>
                  <a:cubicBezTo>
                    <a:pt x="3991" y="4954"/>
                    <a:pt x="3947" y="4706"/>
                    <a:pt x="4088" y="4901"/>
                  </a:cubicBezTo>
                  <a:cubicBezTo>
                    <a:pt x="4088" y="4998"/>
                    <a:pt x="3947" y="4954"/>
                    <a:pt x="3868" y="4901"/>
                  </a:cubicBezTo>
                  <a:cubicBezTo>
                    <a:pt x="3815" y="4980"/>
                    <a:pt x="4000" y="5104"/>
                    <a:pt x="4053" y="4980"/>
                  </a:cubicBezTo>
                  <a:cubicBezTo>
                    <a:pt x="4097" y="5042"/>
                    <a:pt x="4159" y="5068"/>
                    <a:pt x="4124" y="5015"/>
                  </a:cubicBezTo>
                  <a:cubicBezTo>
                    <a:pt x="4389" y="5271"/>
                    <a:pt x="4733" y="5598"/>
                    <a:pt x="5121" y="5907"/>
                  </a:cubicBezTo>
                  <a:cubicBezTo>
                    <a:pt x="5510" y="6225"/>
                    <a:pt x="5925" y="6534"/>
                    <a:pt x="6278" y="6764"/>
                  </a:cubicBezTo>
                  <a:cubicBezTo>
                    <a:pt x="6322" y="6790"/>
                    <a:pt x="6313" y="6755"/>
                    <a:pt x="6296" y="6737"/>
                  </a:cubicBezTo>
                  <a:cubicBezTo>
                    <a:pt x="6393" y="6790"/>
                    <a:pt x="6534" y="6914"/>
                    <a:pt x="6711" y="7020"/>
                  </a:cubicBezTo>
                  <a:cubicBezTo>
                    <a:pt x="6684" y="7108"/>
                    <a:pt x="6561" y="6949"/>
                    <a:pt x="6605" y="7081"/>
                  </a:cubicBezTo>
                  <a:cubicBezTo>
                    <a:pt x="6667" y="7196"/>
                    <a:pt x="6746" y="7205"/>
                    <a:pt x="6773" y="7240"/>
                  </a:cubicBezTo>
                  <a:cubicBezTo>
                    <a:pt x="6852" y="7338"/>
                    <a:pt x="6640" y="7134"/>
                    <a:pt x="6561" y="7143"/>
                  </a:cubicBezTo>
                  <a:cubicBezTo>
                    <a:pt x="6675" y="7267"/>
                    <a:pt x="6764" y="7399"/>
                    <a:pt x="6896" y="7532"/>
                  </a:cubicBezTo>
                  <a:cubicBezTo>
                    <a:pt x="7011" y="7470"/>
                    <a:pt x="7179" y="7532"/>
                    <a:pt x="7338" y="7585"/>
                  </a:cubicBezTo>
                  <a:cubicBezTo>
                    <a:pt x="7417" y="7673"/>
                    <a:pt x="7514" y="7761"/>
                    <a:pt x="7452" y="7823"/>
                  </a:cubicBezTo>
                  <a:cubicBezTo>
                    <a:pt x="7682" y="7894"/>
                    <a:pt x="7832" y="8141"/>
                    <a:pt x="8185" y="8441"/>
                  </a:cubicBezTo>
                  <a:cubicBezTo>
                    <a:pt x="8194" y="8485"/>
                    <a:pt x="8177" y="8521"/>
                    <a:pt x="8141" y="8547"/>
                  </a:cubicBezTo>
                  <a:cubicBezTo>
                    <a:pt x="8203" y="8627"/>
                    <a:pt x="8238" y="8583"/>
                    <a:pt x="8265" y="8556"/>
                  </a:cubicBezTo>
                  <a:cubicBezTo>
                    <a:pt x="8406" y="8733"/>
                    <a:pt x="8600" y="8892"/>
                    <a:pt x="8795" y="9095"/>
                  </a:cubicBezTo>
                  <a:cubicBezTo>
                    <a:pt x="9086" y="9395"/>
                    <a:pt x="9307" y="9730"/>
                    <a:pt x="9519" y="9986"/>
                  </a:cubicBezTo>
                  <a:cubicBezTo>
                    <a:pt x="9616" y="10119"/>
                    <a:pt x="9766" y="10198"/>
                    <a:pt x="9766" y="10313"/>
                  </a:cubicBezTo>
                  <a:cubicBezTo>
                    <a:pt x="9810" y="10348"/>
                    <a:pt x="9845" y="10331"/>
                    <a:pt x="9889" y="10375"/>
                  </a:cubicBezTo>
                  <a:cubicBezTo>
                    <a:pt x="9969" y="10463"/>
                    <a:pt x="9960" y="10525"/>
                    <a:pt x="9978" y="10596"/>
                  </a:cubicBezTo>
                  <a:cubicBezTo>
                    <a:pt x="10278" y="10790"/>
                    <a:pt x="10516" y="11196"/>
                    <a:pt x="10931" y="11682"/>
                  </a:cubicBezTo>
                  <a:cubicBezTo>
                    <a:pt x="10958" y="11823"/>
                    <a:pt x="10843" y="11655"/>
                    <a:pt x="10790" y="11726"/>
                  </a:cubicBezTo>
                  <a:cubicBezTo>
                    <a:pt x="10940" y="11911"/>
                    <a:pt x="11046" y="11779"/>
                    <a:pt x="11196" y="12053"/>
                  </a:cubicBezTo>
                  <a:cubicBezTo>
                    <a:pt x="11134" y="12044"/>
                    <a:pt x="11064" y="11973"/>
                    <a:pt x="11011" y="12061"/>
                  </a:cubicBezTo>
                  <a:cubicBezTo>
                    <a:pt x="11099" y="12220"/>
                    <a:pt x="11214" y="12167"/>
                    <a:pt x="11232" y="12344"/>
                  </a:cubicBezTo>
                  <a:cubicBezTo>
                    <a:pt x="11161" y="12344"/>
                    <a:pt x="11082" y="12150"/>
                    <a:pt x="11020" y="12167"/>
                  </a:cubicBezTo>
                  <a:cubicBezTo>
                    <a:pt x="11037" y="12300"/>
                    <a:pt x="11240" y="12335"/>
                    <a:pt x="11338" y="12582"/>
                  </a:cubicBezTo>
                  <a:cubicBezTo>
                    <a:pt x="11285" y="12627"/>
                    <a:pt x="11223" y="12556"/>
                    <a:pt x="11161" y="12441"/>
                  </a:cubicBezTo>
                  <a:cubicBezTo>
                    <a:pt x="11134" y="12565"/>
                    <a:pt x="11293" y="12574"/>
                    <a:pt x="11338" y="12697"/>
                  </a:cubicBezTo>
                  <a:cubicBezTo>
                    <a:pt x="11293" y="12733"/>
                    <a:pt x="11444" y="12900"/>
                    <a:pt x="11408" y="12953"/>
                  </a:cubicBezTo>
                  <a:cubicBezTo>
                    <a:pt x="11514" y="13059"/>
                    <a:pt x="11708" y="13201"/>
                    <a:pt x="11717" y="13359"/>
                  </a:cubicBezTo>
                  <a:cubicBezTo>
                    <a:pt x="11664" y="13315"/>
                    <a:pt x="11602" y="13333"/>
                    <a:pt x="11558" y="13298"/>
                  </a:cubicBezTo>
                  <a:cubicBezTo>
                    <a:pt x="11523" y="13209"/>
                    <a:pt x="11541" y="13183"/>
                    <a:pt x="11497" y="13086"/>
                  </a:cubicBezTo>
                  <a:cubicBezTo>
                    <a:pt x="11435" y="13095"/>
                    <a:pt x="11452" y="13174"/>
                    <a:pt x="11488" y="13262"/>
                  </a:cubicBezTo>
                  <a:cubicBezTo>
                    <a:pt x="11514" y="13351"/>
                    <a:pt x="11567" y="13448"/>
                    <a:pt x="11602" y="13501"/>
                  </a:cubicBezTo>
                  <a:cubicBezTo>
                    <a:pt x="11532" y="13536"/>
                    <a:pt x="11479" y="13412"/>
                    <a:pt x="11417" y="13457"/>
                  </a:cubicBezTo>
                  <a:cubicBezTo>
                    <a:pt x="11470" y="13518"/>
                    <a:pt x="11523" y="13545"/>
                    <a:pt x="11576" y="13616"/>
                  </a:cubicBezTo>
                  <a:cubicBezTo>
                    <a:pt x="11638" y="13792"/>
                    <a:pt x="11558" y="13810"/>
                    <a:pt x="11541" y="13889"/>
                  </a:cubicBezTo>
                  <a:cubicBezTo>
                    <a:pt x="11523" y="13827"/>
                    <a:pt x="11497" y="13757"/>
                    <a:pt x="11461" y="13668"/>
                  </a:cubicBezTo>
                  <a:cubicBezTo>
                    <a:pt x="11435" y="13589"/>
                    <a:pt x="11391" y="13501"/>
                    <a:pt x="11355" y="13404"/>
                  </a:cubicBezTo>
                  <a:cubicBezTo>
                    <a:pt x="11276" y="13227"/>
                    <a:pt x="11205" y="13050"/>
                    <a:pt x="11223" y="12927"/>
                  </a:cubicBezTo>
                  <a:cubicBezTo>
                    <a:pt x="11152" y="12830"/>
                    <a:pt x="11214" y="12997"/>
                    <a:pt x="11126" y="12918"/>
                  </a:cubicBezTo>
                  <a:cubicBezTo>
                    <a:pt x="11037" y="12724"/>
                    <a:pt x="10852" y="12485"/>
                    <a:pt x="10825" y="12353"/>
                  </a:cubicBezTo>
                  <a:cubicBezTo>
                    <a:pt x="10799" y="12318"/>
                    <a:pt x="10772" y="12344"/>
                    <a:pt x="10755" y="12344"/>
                  </a:cubicBezTo>
                  <a:cubicBezTo>
                    <a:pt x="10587" y="12114"/>
                    <a:pt x="10543" y="11920"/>
                    <a:pt x="10340" y="11832"/>
                  </a:cubicBezTo>
                  <a:cubicBezTo>
                    <a:pt x="10322" y="11682"/>
                    <a:pt x="9978" y="11355"/>
                    <a:pt x="9819" y="11258"/>
                  </a:cubicBezTo>
                  <a:cubicBezTo>
                    <a:pt x="9828" y="11161"/>
                    <a:pt x="9695" y="11028"/>
                    <a:pt x="9616" y="10905"/>
                  </a:cubicBezTo>
                  <a:cubicBezTo>
                    <a:pt x="9536" y="10967"/>
                    <a:pt x="9669" y="11099"/>
                    <a:pt x="9686" y="11187"/>
                  </a:cubicBezTo>
                  <a:cubicBezTo>
                    <a:pt x="9572" y="11214"/>
                    <a:pt x="9633" y="11117"/>
                    <a:pt x="9545" y="11020"/>
                  </a:cubicBezTo>
                  <a:cubicBezTo>
                    <a:pt x="9483" y="10949"/>
                    <a:pt x="9457" y="11073"/>
                    <a:pt x="9413" y="11073"/>
                  </a:cubicBezTo>
                  <a:cubicBezTo>
                    <a:pt x="9580" y="11293"/>
                    <a:pt x="9704" y="11311"/>
                    <a:pt x="9837" y="11355"/>
                  </a:cubicBezTo>
                  <a:cubicBezTo>
                    <a:pt x="10190" y="11797"/>
                    <a:pt x="10437" y="12035"/>
                    <a:pt x="10640" y="12415"/>
                  </a:cubicBezTo>
                  <a:cubicBezTo>
                    <a:pt x="10552" y="12335"/>
                    <a:pt x="10472" y="12423"/>
                    <a:pt x="10375" y="12318"/>
                  </a:cubicBezTo>
                  <a:cubicBezTo>
                    <a:pt x="10340" y="12362"/>
                    <a:pt x="10516" y="12512"/>
                    <a:pt x="10490" y="12565"/>
                  </a:cubicBezTo>
                  <a:cubicBezTo>
                    <a:pt x="10543" y="12556"/>
                    <a:pt x="10552" y="12512"/>
                    <a:pt x="10508" y="12450"/>
                  </a:cubicBezTo>
                  <a:cubicBezTo>
                    <a:pt x="10578" y="12415"/>
                    <a:pt x="10675" y="12618"/>
                    <a:pt x="10755" y="12733"/>
                  </a:cubicBezTo>
                  <a:cubicBezTo>
                    <a:pt x="10719" y="12759"/>
                    <a:pt x="10649" y="12768"/>
                    <a:pt x="10684" y="12821"/>
                  </a:cubicBezTo>
                  <a:cubicBezTo>
                    <a:pt x="10746" y="12980"/>
                    <a:pt x="10808" y="12777"/>
                    <a:pt x="10870" y="12989"/>
                  </a:cubicBezTo>
                  <a:cubicBezTo>
                    <a:pt x="10746" y="12953"/>
                    <a:pt x="10772" y="12944"/>
                    <a:pt x="10772" y="13086"/>
                  </a:cubicBezTo>
                  <a:cubicBezTo>
                    <a:pt x="10817" y="13148"/>
                    <a:pt x="10834" y="13086"/>
                    <a:pt x="10799" y="13024"/>
                  </a:cubicBezTo>
                  <a:cubicBezTo>
                    <a:pt x="10834" y="13015"/>
                    <a:pt x="10870" y="13139"/>
                    <a:pt x="10905" y="13121"/>
                  </a:cubicBezTo>
                  <a:cubicBezTo>
                    <a:pt x="10914" y="13245"/>
                    <a:pt x="10931" y="13351"/>
                    <a:pt x="10817" y="13315"/>
                  </a:cubicBezTo>
                  <a:cubicBezTo>
                    <a:pt x="10878" y="13483"/>
                    <a:pt x="10976" y="13448"/>
                    <a:pt x="11011" y="13677"/>
                  </a:cubicBezTo>
                  <a:cubicBezTo>
                    <a:pt x="11073" y="13845"/>
                    <a:pt x="10949" y="13836"/>
                    <a:pt x="10993" y="14004"/>
                  </a:cubicBezTo>
                  <a:cubicBezTo>
                    <a:pt x="11064" y="14119"/>
                    <a:pt x="11117" y="14251"/>
                    <a:pt x="11196" y="14145"/>
                  </a:cubicBezTo>
                  <a:cubicBezTo>
                    <a:pt x="11240" y="14401"/>
                    <a:pt x="11293" y="14516"/>
                    <a:pt x="11382" y="14498"/>
                  </a:cubicBezTo>
                  <a:cubicBezTo>
                    <a:pt x="11426" y="14622"/>
                    <a:pt x="11364" y="14622"/>
                    <a:pt x="11382" y="14728"/>
                  </a:cubicBezTo>
                  <a:cubicBezTo>
                    <a:pt x="11329" y="14755"/>
                    <a:pt x="11329" y="14666"/>
                    <a:pt x="11311" y="14596"/>
                  </a:cubicBezTo>
                  <a:cubicBezTo>
                    <a:pt x="11240" y="14604"/>
                    <a:pt x="11232" y="14710"/>
                    <a:pt x="11205" y="14790"/>
                  </a:cubicBezTo>
                  <a:cubicBezTo>
                    <a:pt x="11258" y="14958"/>
                    <a:pt x="11258" y="14922"/>
                    <a:pt x="11223" y="15099"/>
                  </a:cubicBezTo>
                  <a:cubicBezTo>
                    <a:pt x="11134" y="15161"/>
                    <a:pt x="11196" y="14958"/>
                    <a:pt x="11108" y="15011"/>
                  </a:cubicBezTo>
                  <a:cubicBezTo>
                    <a:pt x="11046" y="15019"/>
                    <a:pt x="11126" y="15134"/>
                    <a:pt x="11170" y="15099"/>
                  </a:cubicBezTo>
                  <a:cubicBezTo>
                    <a:pt x="11179" y="15249"/>
                    <a:pt x="11223" y="15320"/>
                    <a:pt x="11205" y="15496"/>
                  </a:cubicBezTo>
                  <a:cubicBezTo>
                    <a:pt x="11267" y="15514"/>
                    <a:pt x="11311" y="15496"/>
                    <a:pt x="11338" y="15461"/>
                  </a:cubicBezTo>
                  <a:cubicBezTo>
                    <a:pt x="11302" y="15399"/>
                    <a:pt x="11311" y="15258"/>
                    <a:pt x="11302" y="15143"/>
                  </a:cubicBezTo>
                  <a:cubicBezTo>
                    <a:pt x="11435" y="15170"/>
                    <a:pt x="11382" y="14896"/>
                    <a:pt x="11505" y="14905"/>
                  </a:cubicBezTo>
                  <a:cubicBezTo>
                    <a:pt x="11514" y="15170"/>
                    <a:pt x="11523" y="15532"/>
                    <a:pt x="11523" y="15885"/>
                  </a:cubicBezTo>
                  <a:cubicBezTo>
                    <a:pt x="11523" y="16238"/>
                    <a:pt x="11505" y="16573"/>
                    <a:pt x="11470" y="16803"/>
                  </a:cubicBezTo>
                  <a:cubicBezTo>
                    <a:pt x="11346" y="16785"/>
                    <a:pt x="11444" y="16697"/>
                    <a:pt x="11452" y="16626"/>
                  </a:cubicBezTo>
                  <a:cubicBezTo>
                    <a:pt x="11461" y="16256"/>
                    <a:pt x="11470" y="15673"/>
                    <a:pt x="11470" y="15275"/>
                  </a:cubicBezTo>
                  <a:cubicBezTo>
                    <a:pt x="11417" y="15399"/>
                    <a:pt x="11435" y="15638"/>
                    <a:pt x="11338" y="15682"/>
                  </a:cubicBezTo>
                  <a:cubicBezTo>
                    <a:pt x="11320" y="15832"/>
                    <a:pt x="11444" y="15743"/>
                    <a:pt x="11417" y="15911"/>
                  </a:cubicBezTo>
                  <a:cubicBezTo>
                    <a:pt x="11426" y="16008"/>
                    <a:pt x="11364" y="15973"/>
                    <a:pt x="11355" y="16044"/>
                  </a:cubicBezTo>
                  <a:cubicBezTo>
                    <a:pt x="11311" y="16141"/>
                    <a:pt x="11408" y="16158"/>
                    <a:pt x="11408" y="16176"/>
                  </a:cubicBezTo>
                  <a:cubicBezTo>
                    <a:pt x="11408" y="16203"/>
                    <a:pt x="11382" y="16238"/>
                    <a:pt x="11382" y="16264"/>
                  </a:cubicBezTo>
                  <a:cubicBezTo>
                    <a:pt x="11373" y="16326"/>
                    <a:pt x="11399" y="16344"/>
                    <a:pt x="11399" y="16353"/>
                  </a:cubicBezTo>
                  <a:cubicBezTo>
                    <a:pt x="11391" y="16556"/>
                    <a:pt x="11338" y="16706"/>
                    <a:pt x="11391" y="16927"/>
                  </a:cubicBezTo>
                  <a:cubicBezTo>
                    <a:pt x="11399" y="17006"/>
                    <a:pt x="11364" y="17006"/>
                    <a:pt x="11338" y="17015"/>
                  </a:cubicBezTo>
                  <a:cubicBezTo>
                    <a:pt x="11346" y="17147"/>
                    <a:pt x="11391" y="16971"/>
                    <a:pt x="11444" y="17015"/>
                  </a:cubicBezTo>
                  <a:cubicBezTo>
                    <a:pt x="11444" y="17130"/>
                    <a:pt x="11382" y="17121"/>
                    <a:pt x="11364" y="17192"/>
                  </a:cubicBezTo>
                  <a:cubicBezTo>
                    <a:pt x="11355" y="17280"/>
                    <a:pt x="11452" y="17209"/>
                    <a:pt x="11497" y="17236"/>
                  </a:cubicBezTo>
                  <a:cubicBezTo>
                    <a:pt x="11514" y="17571"/>
                    <a:pt x="11567" y="17880"/>
                    <a:pt x="11602" y="18163"/>
                  </a:cubicBezTo>
                  <a:cubicBezTo>
                    <a:pt x="11611" y="18207"/>
                    <a:pt x="11567" y="18225"/>
                    <a:pt x="11567" y="18251"/>
                  </a:cubicBezTo>
                  <a:cubicBezTo>
                    <a:pt x="11567" y="18295"/>
                    <a:pt x="11620" y="18428"/>
                    <a:pt x="11638" y="18490"/>
                  </a:cubicBezTo>
                  <a:cubicBezTo>
                    <a:pt x="11655" y="18569"/>
                    <a:pt x="11655" y="18701"/>
                    <a:pt x="11717" y="18728"/>
                  </a:cubicBezTo>
                  <a:cubicBezTo>
                    <a:pt x="11700" y="18763"/>
                    <a:pt x="11726" y="18834"/>
                    <a:pt x="11700" y="18860"/>
                  </a:cubicBezTo>
                  <a:cubicBezTo>
                    <a:pt x="11761" y="18940"/>
                    <a:pt x="11806" y="19099"/>
                    <a:pt x="11876" y="19267"/>
                  </a:cubicBezTo>
                  <a:cubicBezTo>
                    <a:pt x="11938" y="19434"/>
                    <a:pt x="12026" y="19602"/>
                    <a:pt x="12141" y="19699"/>
                  </a:cubicBezTo>
                  <a:cubicBezTo>
                    <a:pt x="12088" y="19779"/>
                    <a:pt x="12035" y="19646"/>
                    <a:pt x="11982" y="19655"/>
                  </a:cubicBezTo>
                  <a:cubicBezTo>
                    <a:pt x="11956" y="19584"/>
                    <a:pt x="11929" y="19531"/>
                    <a:pt x="11903" y="19470"/>
                  </a:cubicBezTo>
                  <a:cubicBezTo>
                    <a:pt x="11876" y="19417"/>
                    <a:pt x="11841" y="19364"/>
                    <a:pt x="11797" y="19293"/>
                  </a:cubicBezTo>
                  <a:cubicBezTo>
                    <a:pt x="11761" y="19231"/>
                    <a:pt x="11691" y="19311"/>
                    <a:pt x="11664" y="19169"/>
                  </a:cubicBezTo>
                  <a:cubicBezTo>
                    <a:pt x="11638" y="19249"/>
                    <a:pt x="11682" y="19302"/>
                    <a:pt x="11726" y="19346"/>
                  </a:cubicBezTo>
                  <a:cubicBezTo>
                    <a:pt x="11770" y="19399"/>
                    <a:pt x="11832" y="19434"/>
                    <a:pt x="11859" y="19496"/>
                  </a:cubicBezTo>
                  <a:cubicBezTo>
                    <a:pt x="11823" y="19558"/>
                    <a:pt x="12000" y="19735"/>
                    <a:pt x="11894" y="19761"/>
                  </a:cubicBezTo>
                  <a:cubicBezTo>
                    <a:pt x="11964" y="19805"/>
                    <a:pt x="11973" y="19664"/>
                    <a:pt x="12070" y="19743"/>
                  </a:cubicBezTo>
                  <a:cubicBezTo>
                    <a:pt x="12159" y="19823"/>
                    <a:pt x="12106" y="19849"/>
                    <a:pt x="12168" y="19920"/>
                  </a:cubicBezTo>
                  <a:cubicBezTo>
                    <a:pt x="12212" y="19911"/>
                    <a:pt x="12212" y="19893"/>
                    <a:pt x="12185" y="19858"/>
                  </a:cubicBezTo>
                  <a:cubicBezTo>
                    <a:pt x="12168" y="19832"/>
                    <a:pt x="12132" y="19796"/>
                    <a:pt x="12115" y="19761"/>
                  </a:cubicBezTo>
                  <a:cubicBezTo>
                    <a:pt x="12203" y="19779"/>
                    <a:pt x="12335" y="19929"/>
                    <a:pt x="12424" y="20008"/>
                  </a:cubicBezTo>
                  <a:cubicBezTo>
                    <a:pt x="12503" y="20079"/>
                    <a:pt x="12583" y="20150"/>
                    <a:pt x="12653" y="20211"/>
                  </a:cubicBezTo>
                  <a:cubicBezTo>
                    <a:pt x="12671" y="20229"/>
                    <a:pt x="12680" y="20255"/>
                    <a:pt x="12697" y="20273"/>
                  </a:cubicBezTo>
                  <a:cubicBezTo>
                    <a:pt x="12706" y="20300"/>
                    <a:pt x="12715" y="20317"/>
                    <a:pt x="12715" y="20317"/>
                  </a:cubicBezTo>
                  <a:cubicBezTo>
                    <a:pt x="12750" y="20344"/>
                    <a:pt x="12786" y="20308"/>
                    <a:pt x="12812" y="20317"/>
                  </a:cubicBezTo>
                  <a:cubicBezTo>
                    <a:pt x="12892" y="20353"/>
                    <a:pt x="12909" y="20450"/>
                    <a:pt x="13024" y="20414"/>
                  </a:cubicBezTo>
                  <a:cubicBezTo>
                    <a:pt x="13095" y="20441"/>
                    <a:pt x="13086" y="20467"/>
                    <a:pt x="13077" y="20503"/>
                  </a:cubicBezTo>
                  <a:cubicBezTo>
                    <a:pt x="13174" y="20556"/>
                    <a:pt x="13209" y="20503"/>
                    <a:pt x="13315" y="20556"/>
                  </a:cubicBezTo>
                  <a:cubicBezTo>
                    <a:pt x="13289" y="20600"/>
                    <a:pt x="13227" y="20582"/>
                    <a:pt x="13148" y="20538"/>
                  </a:cubicBezTo>
                  <a:cubicBezTo>
                    <a:pt x="13148" y="20591"/>
                    <a:pt x="13236" y="20644"/>
                    <a:pt x="13254" y="20697"/>
                  </a:cubicBezTo>
                  <a:cubicBezTo>
                    <a:pt x="13342" y="20732"/>
                    <a:pt x="13439" y="20759"/>
                    <a:pt x="13448" y="20670"/>
                  </a:cubicBezTo>
                  <a:cubicBezTo>
                    <a:pt x="13466" y="20697"/>
                    <a:pt x="13660" y="20829"/>
                    <a:pt x="13660" y="20723"/>
                  </a:cubicBezTo>
                  <a:cubicBezTo>
                    <a:pt x="13642" y="20644"/>
                    <a:pt x="13492" y="20697"/>
                    <a:pt x="13386" y="20618"/>
                  </a:cubicBezTo>
                  <a:cubicBezTo>
                    <a:pt x="13430" y="20591"/>
                    <a:pt x="13519" y="20626"/>
                    <a:pt x="13598" y="20644"/>
                  </a:cubicBezTo>
                  <a:cubicBezTo>
                    <a:pt x="13607" y="20556"/>
                    <a:pt x="13413" y="20512"/>
                    <a:pt x="13421" y="20432"/>
                  </a:cubicBezTo>
                  <a:cubicBezTo>
                    <a:pt x="13245" y="20388"/>
                    <a:pt x="13227" y="20344"/>
                    <a:pt x="13165" y="20247"/>
                  </a:cubicBezTo>
                  <a:cubicBezTo>
                    <a:pt x="13183" y="20229"/>
                    <a:pt x="13209" y="20264"/>
                    <a:pt x="13236" y="20300"/>
                  </a:cubicBezTo>
                  <a:cubicBezTo>
                    <a:pt x="13271" y="20335"/>
                    <a:pt x="13307" y="20361"/>
                    <a:pt x="13351" y="20308"/>
                  </a:cubicBezTo>
                  <a:cubicBezTo>
                    <a:pt x="13351" y="20273"/>
                    <a:pt x="13289" y="20255"/>
                    <a:pt x="13280" y="20273"/>
                  </a:cubicBezTo>
                  <a:cubicBezTo>
                    <a:pt x="13201" y="20167"/>
                    <a:pt x="13510" y="20194"/>
                    <a:pt x="13254" y="20088"/>
                  </a:cubicBezTo>
                  <a:cubicBezTo>
                    <a:pt x="13289" y="20035"/>
                    <a:pt x="13342" y="20079"/>
                    <a:pt x="13404" y="20123"/>
                  </a:cubicBezTo>
                  <a:cubicBezTo>
                    <a:pt x="13466" y="20167"/>
                    <a:pt x="13536" y="20211"/>
                    <a:pt x="13580" y="20150"/>
                  </a:cubicBezTo>
                  <a:cubicBezTo>
                    <a:pt x="13466" y="20070"/>
                    <a:pt x="13413" y="19982"/>
                    <a:pt x="13262" y="19911"/>
                  </a:cubicBezTo>
                  <a:cubicBezTo>
                    <a:pt x="13165" y="19885"/>
                    <a:pt x="13271" y="19991"/>
                    <a:pt x="13201" y="20026"/>
                  </a:cubicBezTo>
                  <a:cubicBezTo>
                    <a:pt x="13139" y="19964"/>
                    <a:pt x="13183" y="19893"/>
                    <a:pt x="13165" y="19823"/>
                  </a:cubicBezTo>
                  <a:cubicBezTo>
                    <a:pt x="13104" y="19796"/>
                    <a:pt x="13033" y="19796"/>
                    <a:pt x="13024" y="19726"/>
                  </a:cubicBezTo>
                  <a:cubicBezTo>
                    <a:pt x="13104" y="19699"/>
                    <a:pt x="13165" y="19735"/>
                    <a:pt x="13245" y="19788"/>
                  </a:cubicBezTo>
                  <a:cubicBezTo>
                    <a:pt x="13315" y="19840"/>
                    <a:pt x="13413" y="19902"/>
                    <a:pt x="13527" y="19920"/>
                  </a:cubicBezTo>
                  <a:cubicBezTo>
                    <a:pt x="13492" y="19955"/>
                    <a:pt x="13421" y="19893"/>
                    <a:pt x="13413" y="19991"/>
                  </a:cubicBezTo>
                  <a:cubicBezTo>
                    <a:pt x="13527" y="20070"/>
                    <a:pt x="13519" y="19911"/>
                    <a:pt x="13642" y="20008"/>
                  </a:cubicBezTo>
                  <a:cubicBezTo>
                    <a:pt x="13660" y="19982"/>
                    <a:pt x="13660" y="19955"/>
                    <a:pt x="13633" y="19938"/>
                  </a:cubicBezTo>
                  <a:cubicBezTo>
                    <a:pt x="13766" y="19938"/>
                    <a:pt x="13925" y="19964"/>
                    <a:pt x="13987" y="19858"/>
                  </a:cubicBezTo>
                  <a:cubicBezTo>
                    <a:pt x="14119" y="19876"/>
                    <a:pt x="14092" y="19938"/>
                    <a:pt x="14163" y="19973"/>
                  </a:cubicBezTo>
                  <a:cubicBezTo>
                    <a:pt x="14322" y="20052"/>
                    <a:pt x="14410" y="20026"/>
                    <a:pt x="14578" y="20088"/>
                  </a:cubicBezTo>
                  <a:cubicBezTo>
                    <a:pt x="14569" y="20141"/>
                    <a:pt x="14516" y="20158"/>
                    <a:pt x="14428" y="20123"/>
                  </a:cubicBezTo>
                  <a:cubicBezTo>
                    <a:pt x="14507" y="20282"/>
                    <a:pt x="14869" y="20255"/>
                    <a:pt x="14834" y="20423"/>
                  </a:cubicBezTo>
                  <a:cubicBezTo>
                    <a:pt x="15020" y="20450"/>
                    <a:pt x="14878" y="20282"/>
                    <a:pt x="14808" y="20220"/>
                  </a:cubicBezTo>
                  <a:cubicBezTo>
                    <a:pt x="14825" y="20167"/>
                    <a:pt x="14967" y="20264"/>
                    <a:pt x="15028" y="20264"/>
                  </a:cubicBezTo>
                  <a:cubicBezTo>
                    <a:pt x="14878" y="20300"/>
                    <a:pt x="15055" y="20397"/>
                    <a:pt x="15055" y="20467"/>
                  </a:cubicBezTo>
                  <a:cubicBezTo>
                    <a:pt x="15276" y="20503"/>
                    <a:pt x="15399" y="20414"/>
                    <a:pt x="15691" y="20520"/>
                  </a:cubicBezTo>
                  <a:cubicBezTo>
                    <a:pt x="15814" y="20538"/>
                    <a:pt x="15752" y="20600"/>
                    <a:pt x="15788" y="20635"/>
                  </a:cubicBezTo>
                  <a:cubicBezTo>
                    <a:pt x="15832" y="20644"/>
                    <a:pt x="15841" y="20626"/>
                    <a:pt x="15885" y="20644"/>
                  </a:cubicBezTo>
                  <a:cubicBezTo>
                    <a:pt x="15982" y="20644"/>
                    <a:pt x="15788" y="20538"/>
                    <a:pt x="15964" y="20556"/>
                  </a:cubicBezTo>
                  <a:cubicBezTo>
                    <a:pt x="16053" y="20573"/>
                    <a:pt x="16026" y="20618"/>
                    <a:pt x="16017" y="20662"/>
                  </a:cubicBezTo>
                  <a:cubicBezTo>
                    <a:pt x="16159" y="20670"/>
                    <a:pt x="16273" y="20653"/>
                    <a:pt x="16468" y="20723"/>
                  </a:cubicBezTo>
                  <a:cubicBezTo>
                    <a:pt x="16574" y="20776"/>
                    <a:pt x="16556" y="20847"/>
                    <a:pt x="16741" y="20874"/>
                  </a:cubicBezTo>
                  <a:cubicBezTo>
                    <a:pt x="16750" y="20847"/>
                    <a:pt x="16671" y="20829"/>
                    <a:pt x="16627" y="20812"/>
                  </a:cubicBezTo>
                  <a:cubicBezTo>
                    <a:pt x="16777" y="20776"/>
                    <a:pt x="17209" y="21015"/>
                    <a:pt x="17483" y="21041"/>
                  </a:cubicBezTo>
                  <a:cubicBezTo>
                    <a:pt x="17563" y="21094"/>
                    <a:pt x="17474" y="21183"/>
                    <a:pt x="17607" y="21227"/>
                  </a:cubicBezTo>
                  <a:cubicBezTo>
                    <a:pt x="17669" y="21236"/>
                    <a:pt x="17598" y="21191"/>
                    <a:pt x="17633" y="21147"/>
                  </a:cubicBezTo>
                  <a:cubicBezTo>
                    <a:pt x="17872" y="21236"/>
                    <a:pt x="18119" y="21324"/>
                    <a:pt x="18313" y="21350"/>
                  </a:cubicBezTo>
                  <a:cubicBezTo>
                    <a:pt x="18295" y="21430"/>
                    <a:pt x="18322" y="21492"/>
                    <a:pt x="18490" y="21527"/>
                  </a:cubicBezTo>
                  <a:cubicBezTo>
                    <a:pt x="18472" y="21492"/>
                    <a:pt x="18401" y="21465"/>
                    <a:pt x="18428" y="21421"/>
                  </a:cubicBezTo>
                  <a:cubicBezTo>
                    <a:pt x="18525" y="21421"/>
                    <a:pt x="18481" y="21492"/>
                    <a:pt x="18499" y="21500"/>
                  </a:cubicBezTo>
                  <a:cubicBezTo>
                    <a:pt x="18578" y="21545"/>
                    <a:pt x="18710" y="21492"/>
                    <a:pt x="18790" y="21598"/>
                  </a:cubicBezTo>
                  <a:cubicBezTo>
                    <a:pt x="18622" y="21642"/>
                    <a:pt x="18507" y="21527"/>
                    <a:pt x="18269" y="21483"/>
                  </a:cubicBezTo>
                  <a:cubicBezTo>
                    <a:pt x="18163" y="21456"/>
                    <a:pt x="18163" y="21536"/>
                    <a:pt x="18031" y="21483"/>
                  </a:cubicBezTo>
                  <a:cubicBezTo>
                    <a:pt x="18198" y="21430"/>
                    <a:pt x="17730" y="21359"/>
                    <a:pt x="17677" y="21280"/>
                  </a:cubicBezTo>
                  <a:cubicBezTo>
                    <a:pt x="17624" y="21289"/>
                    <a:pt x="17580" y="21297"/>
                    <a:pt x="17527" y="21315"/>
                  </a:cubicBezTo>
                  <a:cubicBezTo>
                    <a:pt x="17430" y="21253"/>
                    <a:pt x="17457" y="21174"/>
                    <a:pt x="17412" y="21103"/>
                  </a:cubicBezTo>
                  <a:cubicBezTo>
                    <a:pt x="17262" y="21130"/>
                    <a:pt x="17289" y="20997"/>
                    <a:pt x="17086" y="20962"/>
                  </a:cubicBezTo>
                  <a:cubicBezTo>
                    <a:pt x="16980" y="21094"/>
                    <a:pt x="17307" y="21156"/>
                    <a:pt x="17130" y="21236"/>
                  </a:cubicBezTo>
                  <a:cubicBezTo>
                    <a:pt x="17042" y="21156"/>
                    <a:pt x="16953" y="21068"/>
                    <a:pt x="16997" y="20962"/>
                  </a:cubicBezTo>
                  <a:cubicBezTo>
                    <a:pt x="16821" y="20882"/>
                    <a:pt x="16777" y="20962"/>
                    <a:pt x="16874" y="21033"/>
                  </a:cubicBezTo>
                  <a:cubicBezTo>
                    <a:pt x="16830" y="21068"/>
                    <a:pt x="16768" y="21015"/>
                    <a:pt x="16803" y="20980"/>
                  </a:cubicBezTo>
                  <a:cubicBezTo>
                    <a:pt x="16644" y="20944"/>
                    <a:pt x="16609" y="20882"/>
                    <a:pt x="16521" y="20829"/>
                  </a:cubicBezTo>
                  <a:cubicBezTo>
                    <a:pt x="16441" y="20794"/>
                    <a:pt x="16424" y="20927"/>
                    <a:pt x="16538" y="20918"/>
                  </a:cubicBezTo>
                  <a:cubicBezTo>
                    <a:pt x="16450" y="20980"/>
                    <a:pt x="16371" y="20812"/>
                    <a:pt x="16273" y="20856"/>
                  </a:cubicBezTo>
                  <a:cubicBezTo>
                    <a:pt x="16247" y="20900"/>
                    <a:pt x="16300" y="20918"/>
                    <a:pt x="16291" y="20953"/>
                  </a:cubicBezTo>
                  <a:cubicBezTo>
                    <a:pt x="16371" y="20935"/>
                    <a:pt x="16556" y="21050"/>
                    <a:pt x="16574" y="20962"/>
                  </a:cubicBezTo>
                  <a:cubicBezTo>
                    <a:pt x="16750" y="20988"/>
                    <a:pt x="16671" y="21077"/>
                    <a:pt x="16847" y="21112"/>
                  </a:cubicBezTo>
                  <a:cubicBezTo>
                    <a:pt x="16847" y="21174"/>
                    <a:pt x="16759" y="21121"/>
                    <a:pt x="16733" y="21156"/>
                  </a:cubicBezTo>
                  <a:cubicBezTo>
                    <a:pt x="16733" y="21218"/>
                    <a:pt x="16821" y="21156"/>
                    <a:pt x="16830" y="21156"/>
                  </a:cubicBezTo>
                  <a:cubicBezTo>
                    <a:pt x="16883" y="21174"/>
                    <a:pt x="16874" y="21236"/>
                    <a:pt x="16936" y="21253"/>
                  </a:cubicBezTo>
                  <a:cubicBezTo>
                    <a:pt x="17006" y="21271"/>
                    <a:pt x="17068" y="21236"/>
                    <a:pt x="17165" y="21271"/>
                  </a:cubicBezTo>
                  <a:cubicBezTo>
                    <a:pt x="17227" y="21280"/>
                    <a:pt x="17218" y="21218"/>
                    <a:pt x="17245" y="21183"/>
                  </a:cubicBezTo>
                  <a:cubicBezTo>
                    <a:pt x="17412" y="21236"/>
                    <a:pt x="17412" y="21324"/>
                    <a:pt x="17501" y="21386"/>
                  </a:cubicBezTo>
                  <a:cubicBezTo>
                    <a:pt x="17624" y="21439"/>
                    <a:pt x="17642" y="21368"/>
                    <a:pt x="17704" y="21342"/>
                  </a:cubicBezTo>
                  <a:cubicBezTo>
                    <a:pt x="17792" y="21412"/>
                    <a:pt x="17801" y="21492"/>
                    <a:pt x="17863" y="21562"/>
                  </a:cubicBezTo>
                  <a:cubicBezTo>
                    <a:pt x="17978" y="21492"/>
                    <a:pt x="18234" y="21580"/>
                    <a:pt x="18454" y="21624"/>
                  </a:cubicBezTo>
                  <a:cubicBezTo>
                    <a:pt x="18384" y="21704"/>
                    <a:pt x="18604" y="21712"/>
                    <a:pt x="18684" y="21757"/>
                  </a:cubicBezTo>
                  <a:cubicBezTo>
                    <a:pt x="18816" y="21792"/>
                    <a:pt x="18816" y="21651"/>
                    <a:pt x="19019" y="21757"/>
                  </a:cubicBezTo>
                  <a:cubicBezTo>
                    <a:pt x="18975" y="21774"/>
                    <a:pt x="18922" y="21774"/>
                    <a:pt x="18869" y="21765"/>
                  </a:cubicBezTo>
                  <a:cubicBezTo>
                    <a:pt x="18861" y="21827"/>
                    <a:pt x="19055" y="21845"/>
                    <a:pt x="19081" y="21836"/>
                  </a:cubicBezTo>
                  <a:cubicBezTo>
                    <a:pt x="19055" y="21801"/>
                    <a:pt x="19055" y="21765"/>
                    <a:pt x="19028" y="21739"/>
                  </a:cubicBezTo>
                  <a:cubicBezTo>
                    <a:pt x="18931" y="21624"/>
                    <a:pt x="18834" y="21642"/>
                    <a:pt x="18931" y="21589"/>
                  </a:cubicBezTo>
                  <a:lnTo>
                    <a:pt x="18560" y="21465"/>
                  </a:lnTo>
                  <a:cubicBezTo>
                    <a:pt x="18666" y="21403"/>
                    <a:pt x="18825" y="21545"/>
                    <a:pt x="19028" y="21598"/>
                  </a:cubicBezTo>
                  <a:cubicBezTo>
                    <a:pt x="19178" y="21633"/>
                    <a:pt x="19443" y="21712"/>
                    <a:pt x="19699" y="21827"/>
                  </a:cubicBezTo>
                  <a:cubicBezTo>
                    <a:pt x="19646" y="21889"/>
                    <a:pt x="19708" y="21924"/>
                    <a:pt x="19691" y="21986"/>
                  </a:cubicBezTo>
                  <a:cubicBezTo>
                    <a:pt x="19744" y="22013"/>
                    <a:pt x="19788" y="22030"/>
                    <a:pt x="19832" y="22048"/>
                  </a:cubicBezTo>
                  <a:cubicBezTo>
                    <a:pt x="19858" y="22057"/>
                    <a:pt x="19885" y="22066"/>
                    <a:pt x="19902" y="22074"/>
                  </a:cubicBezTo>
                  <a:cubicBezTo>
                    <a:pt x="19938" y="22083"/>
                    <a:pt x="19964" y="22092"/>
                    <a:pt x="19991" y="22101"/>
                  </a:cubicBezTo>
                  <a:cubicBezTo>
                    <a:pt x="20106" y="22136"/>
                    <a:pt x="20203" y="22172"/>
                    <a:pt x="20335" y="22233"/>
                  </a:cubicBezTo>
                  <a:cubicBezTo>
                    <a:pt x="20273" y="22277"/>
                    <a:pt x="20176" y="22277"/>
                    <a:pt x="20044" y="22242"/>
                  </a:cubicBezTo>
                  <a:cubicBezTo>
                    <a:pt x="20176" y="22375"/>
                    <a:pt x="20344" y="22251"/>
                    <a:pt x="20512" y="22295"/>
                  </a:cubicBezTo>
                  <a:cubicBezTo>
                    <a:pt x="20732" y="22366"/>
                    <a:pt x="20600" y="22428"/>
                    <a:pt x="20803" y="22507"/>
                  </a:cubicBezTo>
                  <a:cubicBezTo>
                    <a:pt x="20909" y="22551"/>
                    <a:pt x="20874" y="22401"/>
                    <a:pt x="20688" y="22366"/>
                  </a:cubicBezTo>
                  <a:cubicBezTo>
                    <a:pt x="20883" y="22304"/>
                    <a:pt x="20865" y="22489"/>
                    <a:pt x="20989" y="22569"/>
                  </a:cubicBezTo>
                  <a:cubicBezTo>
                    <a:pt x="21218" y="22675"/>
                    <a:pt x="21112" y="22542"/>
                    <a:pt x="21253" y="22551"/>
                  </a:cubicBezTo>
                  <a:cubicBezTo>
                    <a:pt x="21439" y="22710"/>
                    <a:pt x="21112" y="22587"/>
                    <a:pt x="21298" y="22763"/>
                  </a:cubicBezTo>
                  <a:cubicBezTo>
                    <a:pt x="21306" y="22754"/>
                    <a:pt x="21324" y="22763"/>
                    <a:pt x="21342" y="22763"/>
                  </a:cubicBezTo>
                  <a:cubicBezTo>
                    <a:pt x="21421" y="22798"/>
                    <a:pt x="21536" y="22957"/>
                    <a:pt x="21571" y="22860"/>
                  </a:cubicBezTo>
                  <a:cubicBezTo>
                    <a:pt x="21660" y="23037"/>
                    <a:pt x="21863" y="23311"/>
                    <a:pt x="21730" y="23213"/>
                  </a:cubicBezTo>
                  <a:cubicBezTo>
                    <a:pt x="21774" y="23284"/>
                    <a:pt x="21810" y="23399"/>
                    <a:pt x="21845" y="23505"/>
                  </a:cubicBezTo>
                  <a:cubicBezTo>
                    <a:pt x="21872" y="23620"/>
                    <a:pt x="21907" y="23708"/>
                    <a:pt x="21942" y="23734"/>
                  </a:cubicBezTo>
                  <a:cubicBezTo>
                    <a:pt x="21951" y="23849"/>
                    <a:pt x="21898" y="23761"/>
                    <a:pt x="21863" y="23761"/>
                  </a:cubicBezTo>
                  <a:cubicBezTo>
                    <a:pt x="21889" y="23973"/>
                    <a:pt x="21969" y="23823"/>
                    <a:pt x="22004" y="23911"/>
                  </a:cubicBezTo>
                  <a:cubicBezTo>
                    <a:pt x="21933" y="24052"/>
                    <a:pt x="22083" y="24070"/>
                    <a:pt x="22101" y="24432"/>
                  </a:cubicBezTo>
                  <a:cubicBezTo>
                    <a:pt x="22039" y="24405"/>
                    <a:pt x="21995" y="24308"/>
                    <a:pt x="21942" y="24264"/>
                  </a:cubicBezTo>
                  <a:cubicBezTo>
                    <a:pt x="21907" y="24088"/>
                    <a:pt x="21880" y="23929"/>
                    <a:pt x="21845" y="23779"/>
                  </a:cubicBezTo>
                  <a:cubicBezTo>
                    <a:pt x="21810" y="23637"/>
                    <a:pt x="21766" y="23505"/>
                    <a:pt x="21713" y="23390"/>
                  </a:cubicBezTo>
                  <a:cubicBezTo>
                    <a:pt x="21607" y="23160"/>
                    <a:pt x="21465" y="22975"/>
                    <a:pt x="21280" y="22825"/>
                  </a:cubicBezTo>
                  <a:cubicBezTo>
                    <a:pt x="21050" y="22631"/>
                    <a:pt x="20759" y="22525"/>
                    <a:pt x="20379" y="22392"/>
                  </a:cubicBezTo>
                  <a:cubicBezTo>
                    <a:pt x="20300" y="22375"/>
                    <a:pt x="20353" y="22428"/>
                    <a:pt x="20415" y="22463"/>
                  </a:cubicBezTo>
                  <a:cubicBezTo>
                    <a:pt x="20203" y="22401"/>
                    <a:pt x="19973" y="22375"/>
                    <a:pt x="19823" y="22313"/>
                  </a:cubicBezTo>
                  <a:cubicBezTo>
                    <a:pt x="19805" y="22313"/>
                    <a:pt x="19797" y="22304"/>
                    <a:pt x="19788" y="22295"/>
                  </a:cubicBezTo>
                  <a:cubicBezTo>
                    <a:pt x="19779" y="22286"/>
                    <a:pt x="19770" y="22277"/>
                    <a:pt x="19761" y="22269"/>
                  </a:cubicBezTo>
                  <a:cubicBezTo>
                    <a:pt x="19744" y="22251"/>
                    <a:pt x="19726" y="22225"/>
                    <a:pt x="19699" y="22216"/>
                  </a:cubicBezTo>
                  <a:cubicBezTo>
                    <a:pt x="19673" y="22207"/>
                    <a:pt x="19593" y="22207"/>
                    <a:pt x="19611" y="22216"/>
                  </a:cubicBezTo>
                  <a:cubicBezTo>
                    <a:pt x="19549" y="22180"/>
                    <a:pt x="19691" y="22163"/>
                    <a:pt x="19461" y="22110"/>
                  </a:cubicBezTo>
                  <a:cubicBezTo>
                    <a:pt x="19523" y="22039"/>
                    <a:pt x="19602" y="22057"/>
                    <a:pt x="19682" y="22092"/>
                  </a:cubicBezTo>
                  <a:cubicBezTo>
                    <a:pt x="19761" y="22127"/>
                    <a:pt x="19823" y="22172"/>
                    <a:pt x="19938" y="22189"/>
                  </a:cubicBezTo>
                  <a:cubicBezTo>
                    <a:pt x="19911" y="22163"/>
                    <a:pt x="19876" y="22145"/>
                    <a:pt x="19849" y="22119"/>
                  </a:cubicBezTo>
                  <a:cubicBezTo>
                    <a:pt x="19823" y="22101"/>
                    <a:pt x="19805" y="22083"/>
                    <a:pt x="19779" y="22066"/>
                  </a:cubicBezTo>
                  <a:cubicBezTo>
                    <a:pt x="19726" y="22030"/>
                    <a:pt x="19673" y="21995"/>
                    <a:pt x="19611" y="21960"/>
                  </a:cubicBezTo>
                  <a:cubicBezTo>
                    <a:pt x="19496" y="21889"/>
                    <a:pt x="19355" y="21827"/>
                    <a:pt x="19205" y="21765"/>
                  </a:cubicBezTo>
                  <a:cubicBezTo>
                    <a:pt x="19231" y="21757"/>
                    <a:pt x="19267" y="21748"/>
                    <a:pt x="19276" y="21712"/>
                  </a:cubicBezTo>
                  <a:cubicBezTo>
                    <a:pt x="19099" y="21677"/>
                    <a:pt x="19134" y="21801"/>
                    <a:pt x="19161" y="21898"/>
                  </a:cubicBezTo>
                  <a:cubicBezTo>
                    <a:pt x="19337" y="21986"/>
                    <a:pt x="19329" y="21854"/>
                    <a:pt x="19479" y="21915"/>
                  </a:cubicBezTo>
                  <a:cubicBezTo>
                    <a:pt x="19417" y="22021"/>
                    <a:pt x="19214" y="22083"/>
                    <a:pt x="19479" y="22198"/>
                  </a:cubicBezTo>
                  <a:cubicBezTo>
                    <a:pt x="19134" y="22092"/>
                    <a:pt x="18622" y="22039"/>
                    <a:pt x="18251" y="21810"/>
                  </a:cubicBezTo>
                  <a:cubicBezTo>
                    <a:pt x="18092" y="21836"/>
                    <a:pt x="17801" y="21712"/>
                    <a:pt x="17563" y="21633"/>
                  </a:cubicBezTo>
                  <a:cubicBezTo>
                    <a:pt x="17474" y="21615"/>
                    <a:pt x="17492" y="21712"/>
                    <a:pt x="17359" y="21651"/>
                  </a:cubicBezTo>
                  <a:cubicBezTo>
                    <a:pt x="17289" y="21553"/>
                    <a:pt x="17307" y="21500"/>
                    <a:pt x="17298" y="21430"/>
                  </a:cubicBezTo>
                  <a:cubicBezTo>
                    <a:pt x="17095" y="21386"/>
                    <a:pt x="17139" y="21386"/>
                    <a:pt x="16874" y="21315"/>
                  </a:cubicBezTo>
                  <a:cubicBezTo>
                    <a:pt x="16839" y="21359"/>
                    <a:pt x="16874" y="21395"/>
                    <a:pt x="16874" y="21430"/>
                  </a:cubicBezTo>
                  <a:cubicBezTo>
                    <a:pt x="16962" y="21395"/>
                    <a:pt x="17130" y="21465"/>
                    <a:pt x="17209" y="21430"/>
                  </a:cubicBezTo>
                  <a:cubicBezTo>
                    <a:pt x="17404" y="21677"/>
                    <a:pt x="16962" y="21589"/>
                    <a:pt x="16768" y="21474"/>
                  </a:cubicBezTo>
                  <a:cubicBezTo>
                    <a:pt x="16768" y="21474"/>
                    <a:pt x="16830" y="21439"/>
                    <a:pt x="16830" y="21439"/>
                  </a:cubicBezTo>
                  <a:cubicBezTo>
                    <a:pt x="16803" y="21430"/>
                    <a:pt x="16574" y="21359"/>
                    <a:pt x="16600" y="21421"/>
                  </a:cubicBezTo>
                  <a:cubicBezTo>
                    <a:pt x="16362" y="21324"/>
                    <a:pt x="15832" y="21174"/>
                    <a:pt x="15452" y="21085"/>
                  </a:cubicBezTo>
                  <a:cubicBezTo>
                    <a:pt x="15179" y="21024"/>
                    <a:pt x="14922" y="20882"/>
                    <a:pt x="14693" y="20829"/>
                  </a:cubicBezTo>
                  <a:cubicBezTo>
                    <a:pt x="14578" y="20803"/>
                    <a:pt x="14428" y="20812"/>
                    <a:pt x="14287" y="20776"/>
                  </a:cubicBezTo>
                  <a:cubicBezTo>
                    <a:pt x="14119" y="20732"/>
                    <a:pt x="13960" y="20670"/>
                    <a:pt x="13845" y="20706"/>
                  </a:cubicBezTo>
                  <a:cubicBezTo>
                    <a:pt x="13836" y="20803"/>
                    <a:pt x="14066" y="20847"/>
                    <a:pt x="14039" y="20944"/>
                  </a:cubicBezTo>
                  <a:cubicBezTo>
                    <a:pt x="14243" y="20953"/>
                    <a:pt x="14543" y="21077"/>
                    <a:pt x="14560" y="21200"/>
                  </a:cubicBezTo>
                  <a:cubicBezTo>
                    <a:pt x="14631" y="21121"/>
                    <a:pt x="14781" y="21130"/>
                    <a:pt x="14949" y="21165"/>
                  </a:cubicBezTo>
                  <a:cubicBezTo>
                    <a:pt x="15011" y="21112"/>
                    <a:pt x="14914" y="21085"/>
                    <a:pt x="14949" y="21024"/>
                  </a:cubicBezTo>
                  <a:cubicBezTo>
                    <a:pt x="15214" y="21085"/>
                    <a:pt x="15037" y="21209"/>
                    <a:pt x="14958" y="21253"/>
                  </a:cubicBezTo>
                  <a:cubicBezTo>
                    <a:pt x="14993" y="21289"/>
                    <a:pt x="15179" y="21324"/>
                    <a:pt x="15284" y="21395"/>
                  </a:cubicBezTo>
                  <a:cubicBezTo>
                    <a:pt x="15373" y="21421"/>
                    <a:pt x="15258" y="21280"/>
                    <a:pt x="15373" y="21280"/>
                  </a:cubicBezTo>
                  <a:cubicBezTo>
                    <a:pt x="15373" y="21227"/>
                    <a:pt x="15143" y="21297"/>
                    <a:pt x="15081" y="21183"/>
                  </a:cubicBezTo>
                  <a:cubicBezTo>
                    <a:pt x="15134" y="21165"/>
                    <a:pt x="15214" y="21174"/>
                    <a:pt x="15240" y="21130"/>
                  </a:cubicBezTo>
                  <a:cubicBezTo>
                    <a:pt x="15541" y="21262"/>
                    <a:pt x="15911" y="21342"/>
                    <a:pt x="16379" y="21509"/>
                  </a:cubicBezTo>
                  <a:cubicBezTo>
                    <a:pt x="16494" y="21606"/>
                    <a:pt x="16123" y="21412"/>
                    <a:pt x="16141" y="21518"/>
                  </a:cubicBezTo>
                  <a:cubicBezTo>
                    <a:pt x="16123" y="21580"/>
                    <a:pt x="16265" y="21615"/>
                    <a:pt x="16371" y="21651"/>
                  </a:cubicBezTo>
                  <a:cubicBezTo>
                    <a:pt x="16485" y="21695"/>
                    <a:pt x="16441" y="21562"/>
                    <a:pt x="16574" y="21633"/>
                  </a:cubicBezTo>
                  <a:cubicBezTo>
                    <a:pt x="16441" y="21668"/>
                    <a:pt x="16591" y="21748"/>
                    <a:pt x="16671" y="21748"/>
                  </a:cubicBezTo>
                  <a:cubicBezTo>
                    <a:pt x="16777" y="21757"/>
                    <a:pt x="16706" y="21633"/>
                    <a:pt x="16759" y="21748"/>
                  </a:cubicBezTo>
                  <a:cubicBezTo>
                    <a:pt x="16803" y="21845"/>
                    <a:pt x="16918" y="21915"/>
                    <a:pt x="17042" y="21898"/>
                  </a:cubicBezTo>
                  <a:cubicBezTo>
                    <a:pt x="17015" y="21836"/>
                    <a:pt x="16865" y="21801"/>
                    <a:pt x="16918" y="21721"/>
                  </a:cubicBezTo>
                  <a:cubicBezTo>
                    <a:pt x="17050" y="21757"/>
                    <a:pt x="16997" y="21827"/>
                    <a:pt x="17095" y="21862"/>
                  </a:cubicBezTo>
                  <a:cubicBezTo>
                    <a:pt x="17130" y="21871"/>
                    <a:pt x="17148" y="21854"/>
                    <a:pt x="17192" y="21871"/>
                  </a:cubicBezTo>
                  <a:cubicBezTo>
                    <a:pt x="17245" y="21810"/>
                    <a:pt x="17121" y="21792"/>
                    <a:pt x="17095" y="21748"/>
                  </a:cubicBezTo>
                  <a:cubicBezTo>
                    <a:pt x="17068" y="21686"/>
                    <a:pt x="17227" y="21765"/>
                    <a:pt x="17227" y="21765"/>
                  </a:cubicBezTo>
                  <a:cubicBezTo>
                    <a:pt x="17333" y="21783"/>
                    <a:pt x="17342" y="21757"/>
                    <a:pt x="17412" y="21774"/>
                  </a:cubicBezTo>
                  <a:cubicBezTo>
                    <a:pt x="17607" y="21827"/>
                    <a:pt x="17845" y="21933"/>
                    <a:pt x="18084" y="22004"/>
                  </a:cubicBezTo>
                  <a:cubicBezTo>
                    <a:pt x="17960" y="22039"/>
                    <a:pt x="17916" y="21968"/>
                    <a:pt x="17739" y="21915"/>
                  </a:cubicBezTo>
                  <a:cubicBezTo>
                    <a:pt x="17722" y="21977"/>
                    <a:pt x="17863" y="22013"/>
                    <a:pt x="17978" y="22048"/>
                  </a:cubicBezTo>
                  <a:cubicBezTo>
                    <a:pt x="17951" y="22127"/>
                    <a:pt x="18039" y="22180"/>
                    <a:pt x="18101" y="22233"/>
                  </a:cubicBezTo>
                  <a:cubicBezTo>
                    <a:pt x="18251" y="22233"/>
                    <a:pt x="18013" y="22127"/>
                    <a:pt x="18110" y="22066"/>
                  </a:cubicBezTo>
                  <a:cubicBezTo>
                    <a:pt x="18357" y="22136"/>
                    <a:pt x="18225" y="22277"/>
                    <a:pt x="18331" y="22366"/>
                  </a:cubicBezTo>
                  <a:cubicBezTo>
                    <a:pt x="18490" y="22419"/>
                    <a:pt x="18587" y="22481"/>
                    <a:pt x="18693" y="22542"/>
                  </a:cubicBezTo>
                  <a:cubicBezTo>
                    <a:pt x="18772" y="22569"/>
                    <a:pt x="18746" y="22472"/>
                    <a:pt x="18808" y="22472"/>
                  </a:cubicBezTo>
                  <a:cubicBezTo>
                    <a:pt x="19037" y="22525"/>
                    <a:pt x="18949" y="22648"/>
                    <a:pt x="19205" y="22692"/>
                  </a:cubicBezTo>
                  <a:cubicBezTo>
                    <a:pt x="19143" y="22798"/>
                    <a:pt x="19329" y="22851"/>
                    <a:pt x="19249" y="22957"/>
                  </a:cubicBezTo>
                  <a:cubicBezTo>
                    <a:pt x="19134" y="22843"/>
                    <a:pt x="18940" y="22887"/>
                    <a:pt x="18843" y="22904"/>
                  </a:cubicBezTo>
                  <a:cubicBezTo>
                    <a:pt x="18843" y="22949"/>
                    <a:pt x="18940" y="22966"/>
                    <a:pt x="19002" y="22984"/>
                  </a:cubicBezTo>
                  <a:cubicBezTo>
                    <a:pt x="18967" y="23002"/>
                    <a:pt x="18940" y="23028"/>
                    <a:pt x="18922" y="23072"/>
                  </a:cubicBezTo>
                  <a:cubicBezTo>
                    <a:pt x="18834" y="23046"/>
                    <a:pt x="18799" y="23010"/>
                    <a:pt x="18825" y="22957"/>
                  </a:cubicBezTo>
                  <a:cubicBezTo>
                    <a:pt x="18772" y="22922"/>
                    <a:pt x="18693" y="23019"/>
                    <a:pt x="18693" y="22940"/>
                  </a:cubicBezTo>
                  <a:cubicBezTo>
                    <a:pt x="18649" y="22878"/>
                    <a:pt x="18675" y="22869"/>
                    <a:pt x="18790" y="22913"/>
                  </a:cubicBezTo>
                  <a:cubicBezTo>
                    <a:pt x="18728" y="22843"/>
                    <a:pt x="18799" y="22772"/>
                    <a:pt x="18887" y="22781"/>
                  </a:cubicBezTo>
                  <a:cubicBezTo>
                    <a:pt x="18861" y="22684"/>
                    <a:pt x="18728" y="22772"/>
                    <a:pt x="18631" y="22719"/>
                  </a:cubicBezTo>
                  <a:cubicBezTo>
                    <a:pt x="18640" y="22657"/>
                    <a:pt x="18596" y="22604"/>
                    <a:pt x="18649" y="22534"/>
                  </a:cubicBezTo>
                  <a:cubicBezTo>
                    <a:pt x="18525" y="22489"/>
                    <a:pt x="18560" y="22640"/>
                    <a:pt x="18437" y="22595"/>
                  </a:cubicBezTo>
                  <a:cubicBezTo>
                    <a:pt x="18401" y="22657"/>
                    <a:pt x="18596" y="22675"/>
                    <a:pt x="18525" y="22737"/>
                  </a:cubicBezTo>
                  <a:cubicBezTo>
                    <a:pt x="18472" y="22710"/>
                    <a:pt x="18295" y="22692"/>
                    <a:pt x="18322" y="22648"/>
                  </a:cubicBezTo>
                  <a:cubicBezTo>
                    <a:pt x="18242" y="22657"/>
                    <a:pt x="18189" y="22701"/>
                    <a:pt x="18048" y="22631"/>
                  </a:cubicBezTo>
                  <a:cubicBezTo>
                    <a:pt x="18145" y="22578"/>
                    <a:pt x="18154" y="22498"/>
                    <a:pt x="17925" y="22454"/>
                  </a:cubicBezTo>
                  <a:cubicBezTo>
                    <a:pt x="17836" y="22357"/>
                    <a:pt x="18057" y="22428"/>
                    <a:pt x="17969" y="22330"/>
                  </a:cubicBezTo>
                  <a:cubicBezTo>
                    <a:pt x="17907" y="22339"/>
                    <a:pt x="17872" y="22375"/>
                    <a:pt x="17739" y="22304"/>
                  </a:cubicBezTo>
                  <a:cubicBezTo>
                    <a:pt x="17774" y="22269"/>
                    <a:pt x="17722" y="22251"/>
                    <a:pt x="17677" y="22225"/>
                  </a:cubicBezTo>
                  <a:cubicBezTo>
                    <a:pt x="17722" y="22180"/>
                    <a:pt x="17810" y="22110"/>
                    <a:pt x="17748" y="22030"/>
                  </a:cubicBezTo>
                  <a:cubicBezTo>
                    <a:pt x="17660" y="22021"/>
                    <a:pt x="17660" y="22110"/>
                    <a:pt x="17510" y="22030"/>
                  </a:cubicBezTo>
                  <a:cubicBezTo>
                    <a:pt x="17492" y="21915"/>
                    <a:pt x="17669" y="22030"/>
                    <a:pt x="17651" y="21907"/>
                  </a:cubicBezTo>
                  <a:cubicBezTo>
                    <a:pt x="17492" y="21818"/>
                    <a:pt x="17518" y="21942"/>
                    <a:pt x="17448" y="21951"/>
                  </a:cubicBezTo>
                  <a:cubicBezTo>
                    <a:pt x="17368" y="21915"/>
                    <a:pt x="17483" y="21836"/>
                    <a:pt x="17307" y="21818"/>
                  </a:cubicBezTo>
                  <a:cubicBezTo>
                    <a:pt x="17271" y="21836"/>
                    <a:pt x="17254" y="21907"/>
                    <a:pt x="17130" y="21907"/>
                  </a:cubicBezTo>
                  <a:cubicBezTo>
                    <a:pt x="17148" y="21977"/>
                    <a:pt x="17262" y="21871"/>
                    <a:pt x="17395" y="21960"/>
                  </a:cubicBezTo>
                  <a:cubicBezTo>
                    <a:pt x="17307" y="22004"/>
                    <a:pt x="17465" y="22039"/>
                    <a:pt x="17492" y="22083"/>
                  </a:cubicBezTo>
                  <a:cubicBezTo>
                    <a:pt x="17501" y="22101"/>
                    <a:pt x="17465" y="22136"/>
                    <a:pt x="17465" y="22154"/>
                  </a:cubicBezTo>
                  <a:cubicBezTo>
                    <a:pt x="17465" y="22189"/>
                    <a:pt x="17563" y="22216"/>
                    <a:pt x="17518" y="22260"/>
                  </a:cubicBezTo>
                  <a:cubicBezTo>
                    <a:pt x="17465" y="22260"/>
                    <a:pt x="17395" y="22251"/>
                    <a:pt x="17307" y="22216"/>
                  </a:cubicBezTo>
                  <a:cubicBezTo>
                    <a:pt x="17333" y="22189"/>
                    <a:pt x="17395" y="22198"/>
                    <a:pt x="17412" y="22172"/>
                  </a:cubicBezTo>
                  <a:cubicBezTo>
                    <a:pt x="17315" y="22127"/>
                    <a:pt x="17236" y="22119"/>
                    <a:pt x="17183" y="22145"/>
                  </a:cubicBezTo>
                  <a:cubicBezTo>
                    <a:pt x="17165" y="22269"/>
                    <a:pt x="17368" y="22313"/>
                    <a:pt x="17536" y="22348"/>
                  </a:cubicBezTo>
                  <a:cubicBezTo>
                    <a:pt x="17554" y="22436"/>
                    <a:pt x="17430" y="22366"/>
                    <a:pt x="17351" y="22339"/>
                  </a:cubicBezTo>
                  <a:cubicBezTo>
                    <a:pt x="17404" y="22436"/>
                    <a:pt x="17430" y="22498"/>
                    <a:pt x="17289" y="22516"/>
                  </a:cubicBezTo>
                  <a:cubicBezTo>
                    <a:pt x="17289" y="22551"/>
                    <a:pt x="17368" y="22560"/>
                    <a:pt x="17351" y="22595"/>
                  </a:cubicBezTo>
                  <a:cubicBezTo>
                    <a:pt x="17465" y="22622"/>
                    <a:pt x="17527" y="22551"/>
                    <a:pt x="17616" y="22657"/>
                  </a:cubicBezTo>
                  <a:cubicBezTo>
                    <a:pt x="17545" y="22754"/>
                    <a:pt x="17209" y="22587"/>
                    <a:pt x="16962" y="22516"/>
                  </a:cubicBezTo>
                  <a:cubicBezTo>
                    <a:pt x="16812" y="22481"/>
                    <a:pt x="16688" y="22481"/>
                    <a:pt x="16574" y="22419"/>
                  </a:cubicBezTo>
                  <a:cubicBezTo>
                    <a:pt x="16574" y="22392"/>
                    <a:pt x="16715" y="22419"/>
                    <a:pt x="16750" y="22445"/>
                  </a:cubicBezTo>
                  <a:cubicBezTo>
                    <a:pt x="16635" y="22348"/>
                    <a:pt x="16600" y="22419"/>
                    <a:pt x="16485" y="22383"/>
                  </a:cubicBezTo>
                  <a:cubicBezTo>
                    <a:pt x="16424" y="22366"/>
                    <a:pt x="16388" y="22295"/>
                    <a:pt x="16379" y="22295"/>
                  </a:cubicBezTo>
                  <a:cubicBezTo>
                    <a:pt x="16309" y="22277"/>
                    <a:pt x="16229" y="22313"/>
                    <a:pt x="16141" y="22295"/>
                  </a:cubicBezTo>
                  <a:cubicBezTo>
                    <a:pt x="16070" y="22286"/>
                    <a:pt x="16062" y="22242"/>
                    <a:pt x="15982" y="22216"/>
                  </a:cubicBezTo>
                  <a:cubicBezTo>
                    <a:pt x="15841" y="22172"/>
                    <a:pt x="15638" y="22172"/>
                    <a:pt x="15567" y="22074"/>
                  </a:cubicBezTo>
                  <a:cubicBezTo>
                    <a:pt x="15647" y="21960"/>
                    <a:pt x="15823" y="21968"/>
                    <a:pt x="16026" y="22092"/>
                  </a:cubicBezTo>
                  <a:cubicBezTo>
                    <a:pt x="16044" y="22004"/>
                    <a:pt x="15867" y="21960"/>
                    <a:pt x="15717" y="21898"/>
                  </a:cubicBezTo>
                  <a:cubicBezTo>
                    <a:pt x="15594" y="21880"/>
                    <a:pt x="15655" y="21924"/>
                    <a:pt x="15638" y="21986"/>
                  </a:cubicBezTo>
                  <a:cubicBezTo>
                    <a:pt x="15558" y="21951"/>
                    <a:pt x="15505" y="21951"/>
                    <a:pt x="15496" y="21995"/>
                  </a:cubicBezTo>
                  <a:cubicBezTo>
                    <a:pt x="15417" y="21977"/>
                    <a:pt x="15293" y="21898"/>
                    <a:pt x="15311" y="21986"/>
                  </a:cubicBezTo>
                  <a:cubicBezTo>
                    <a:pt x="15302" y="22039"/>
                    <a:pt x="15479" y="22004"/>
                    <a:pt x="15514" y="22083"/>
                  </a:cubicBezTo>
                  <a:cubicBezTo>
                    <a:pt x="15293" y="22083"/>
                    <a:pt x="15081" y="21933"/>
                    <a:pt x="14834" y="21880"/>
                  </a:cubicBezTo>
                  <a:cubicBezTo>
                    <a:pt x="14781" y="21871"/>
                    <a:pt x="14711" y="21889"/>
                    <a:pt x="14649" y="21871"/>
                  </a:cubicBezTo>
                  <a:cubicBezTo>
                    <a:pt x="14454" y="21827"/>
                    <a:pt x="14198" y="21748"/>
                    <a:pt x="14004" y="21686"/>
                  </a:cubicBezTo>
                  <a:cubicBezTo>
                    <a:pt x="13686" y="21589"/>
                    <a:pt x="13315" y="21474"/>
                    <a:pt x="13104" y="21359"/>
                  </a:cubicBezTo>
                  <a:cubicBezTo>
                    <a:pt x="13095" y="21359"/>
                    <a:pt x="13130" y="21315"/>
                    <a:pt x="13121" y="21306"/>
                  </a:cubicBezTo>
                  <a:cubicBezTo>
                    <a:pt x="13095" y="21271"/>
                    <a:pt x="12989" y="21306"/>
                    <a:pt x="12936" y="21262"/>
                  </a:cubicBezTo>
                  <a:cubicBezTo>
                    <a:pt x="13104" y="21138"/>
                    <a:pt x="12830" y="21271"/>
                    <a:pt x="12636" y="21103"/>
                  </a:cubicBezTo>
                  <a:cubicBezTo>
                    <a:pt x="12583" y="21085"/>
                    <a:pt x="12574" y="21130"/>
                    <a:pt x="12556" y="21156"/>
                  </a:cubicBezTo>
                  <a:cubicBezTo>
                    <a:pt x="12379" y="21050"/>
                    <a:pt x="12123" y="20909"/>
                    <a:pt x="12115" y="20803"/>
                  </a:cubicBezTo>
                  <a:cubicBezTo>
                    <a:pt x="12000" y="20688"/>
                    <a:pt x="11973" y="20785"/>
                    <a:pt x="11850" y="20626"/>
                  </a:cubicBezTo>
                  <a:cubicBezTo>
                    <a:pt x="11885" y="20538"/>
                    <a:pt x="11956" y="20565"/>
                    <a:pt x="12070" y="20697"/>
                  </a:cubicBezTo>
                  <a:cubicBezTo>
                    <a:pt x="12132" y="20635"/>
                    <a:pt x="12017" y="20538"/>
                    <a:pt x="11912" y="20432"/>
                  </a:cubicBezTo>
                  <a:cubicBezTo>
                    <a:pt x="11823" y="20459"/>
                    <a:pt x="11876" y="20529"/>
                    <a:pt x="11832" y="20573"/>
                  </a:cubicBezTo>
                  <a:cubicBezTo>
                    <a:pt x="11373" y="20150"/>
                    <a:pt x="11082" y="19584"/>
                    <a:pt x="10914" y="19028"/>
                  </a:cubicBezTo>
                  <a:cubicBezTo>
                    <a:pt x="10755" y="18463"/>
                    <a:pt x="10693" y="17889"/>
                    <a:pt x="10684" y="17342"/>
                  </a:cubicBezTo>
                  <a:cubicBezTo>
                    <a:pt x="10675" y="16785"/>
                    <a:pt x="10711" y="16264"/>
                    <a:pt x="10719" y="15752"/>
                  </a:cubicBezTo>
                  <a:cubicBezTo>
                    <a:pt x="10728" y="15249"/>
                    <a:pt x="10719" y="14755"/>
                    <a:pt x="10622" y="14295"/>
                  </a:cubicBezTo>
                  <a:cubicBezTo>
                    <a:pt x="10561" y="13986"/>
                    <a:pt x="10481" y="13757"/>
                    <a:pt x="10357" y="13465"/>
                  </a:cubicBezTo>
                  <a:cubicBezTo>
                    <a:pt x="10340" y="13412"/>
                    <a:pt x="10304" y="13421"/>
                    <a:pt x="10287" y="13368"/>
                  </a:cubicBezTo>
                  <a:cubicBezTo>
                    <a:pt x="10234" y="13245"/>
                    <a:pt x="10119" y="13006"/>
                    <a:pt x="9969" y="12803"/>
                  </a:cubicBezTo>
                  <a:cubicBezTo>
                    <a:pt x="9889" y="12688"/>
                    <a:pt x="9784" y="12609"/>
                    <a:pt x="9704" y="12485"/>
                  </a:cubicBezTo>
                  <a:cubicBezTo>
                    <a:pt x="9642" y="12397"/>
                    <a:pt x="9527" y="12238"/>
                    <a:pt x="9377" y="12061"/>
                  </a:cubicBezTo>
                  <a:cubicBezTo>
                    <a:pt x="9236" y="11894"/>
                    <a:pt x="9068" y="11708"/>
                    <a:pt x="8945" y="11585"/>
                  </a:cubicBezTo>
                  <a:cubicBezTo>
                    <a:pt x="8795" y="11443"/>
                    <a:pt x="8556" y="11302"/>
                    <a:pt x="8441" y="11028"/>
                  </a:cubicBezTo>
                  <a:cubicBezTo>
                    <a:pt x="8265" y="10878"/>
                    <a:pt x="8141" y="10772"/>
                    <a:pt x="8062" y="10605"/>
                  </a:cubicBezTo>
                  <a:cubicBezTo>
                    <a:pt x="8062" y="10640"/>
                    <a:pt x="8106" y="10693"/>
                    <a:pt x="8062" y="10719"/>
                  </a:cubicBezTo>
                  <a:cubicBezTo>
                    <a:pt x="7867" y="10454"/>
                    <a:pt x="7664" y="10313"/>
                    <a:pt x="7408" y="10022"/>
                  </a:cubicBezTo>
                  <a:cubicBezTo>
                    <a:pt x="7444" y="10013"/>
                    <a:pt x="7488" y="10048"/>
                    <a:pt x="7523" y="10031"/>
                  </a:cubicBezTo>
                  <a:cubicBezTo>
                    <a:pt x="7417" y="9881"/>
                    <a:pt x="7382" y="10013"/>
                    <a:pt x="7294" y="9951"/>
                  </a:cubicBezTo>
                  <a:cubicBezTo>
                    <a:pt x="7223" y="9872"/>
                    <a:pt x="7355" y="9854"/>
                    <a:pt x="7391" y="9863"/>
                  </a:cubicBezTo>
                  <a:cubicBezTo>
                    <a:pt x="7294" y="9783"/>
                    <a:pt x="7214" y="9775"/>
                    <a:pt x="7117" y="9704"/>
                  </a:cubicBezTo>
                  <a:cubicBezTo>
                    <a:pt x="7046" y="9580"/>
                    <a:pt x="6958" y="9545"/>
                    <a:pt x="6834" y="9439"/>
                  </a:cubicBezTo>
                  <a:cubicBezTo>
                    <a:pt x="6773" y="9386"/>
                    <a:pt x="6746" y="9315"/>
                    <a:pt x="6693" y="9271"/>
                  </a:cubicBezTo>
                  <a:cubicBezTo>
                    <a:pt x="6605" y="9201"/>
                    <a:pt x="6419" y="9148"/>
                    <a:pt x="6260" y="8971"/>
                  </a:cubicBezTo>
                  <a:cubicBezTo>
                    <a:pt x="6225" y="8927"/>
                    <a:pt x="6207" y="8865"/>
                    <a:pt x="6199" y="8856"/>
                  </a:cubicBezTo>
                  <a:cubicBezTo>
                    <a:pt x="6146" y="8803"/>
                    <a:pt x="6049" y="8847"/>
                    <a:pt x="6031" y="8715"/>
                  </a:cubicBezTo>
                  <a:cubicBezTo>
                    <a:pt x="5907" y="8636"/>
                    <a:pt x="5581" y="8477"/>
                    <a:pt x="5413" y="8371"/>
                  </a:cubicBezTo>
                  <a:cubicBezTo>
                    <a:pt x="5342" y="8326"/>
                    <a:pt x="5298" y="8256"/>
                    <a:pt x="5289" y="8238"/>
                  </a:cubicBezTo>
                  <a:cubicBezTo>
                    <a:pt x="5227" y="8194"/>
                    <a:pt x="5192" y="8212"/>
                    <a:pt x="5130" y="8159"/>
                  </a:cubicBezTo>
                  <a:cubicBezTo>
                    <a:pt x="5060" y="8097"/>
                    <a:pt x="5086" y="8062"/>
                    <a:pt x="5060" y="8035"/>
                  </a:cubicBezTo>
                  <a:cubicBezTo>
                    <a:pt x="5042" y="8017"/>
                    <a:pt x="4971" y="8009"/>
                    <a:pt x="4936" y="7973"/>
                  </a:cubicBezTo>
                  <a:cubicBezTo>
                    <a:pt x="4786" y="7859"/>
                    <a:pt x="4565" y="7638"/>
                    <a:pt x="4415" y="7549"/>
                  </a:cubicBezTo>
                  <a:cubicBezTo>
                    <a:pt x="4344" y="7505"/>
                    <a:pt x="4283" y="7505"/>
                    <a:pt x="4203" y="7452"/>
                  </a:cubicBezTo>
                  <a:cubicBezTo>
                    <a:pt x="4194" y="7408"/>
                    <a:pt x="4168" y="7373"/>
                    <a:pt x="4132" y="7329"/>
                  </a:cubicBezTo>
                  <a:cubicBezTo>
                    <a:pt x="4026" y="7311"/>
                    <a:pt x="3903" y="7179"/>
                    <a:pt x="3797" y="7090"/>
                  </a:cubicBezTo>
                  <a:cubicBezTo>
                    <a:pt x="3726" y="7029"/>
                    <a:pt x="3603" y="6984"/>
                    <a:pt x="3514" y="6923"/>
                  </a:cubicBezTo>
                  <a:cubicBezTo>
                    <a:pt x="3453" y="6870"/>
                    <a:pt x="3461" y="6834"/>
                    <a:pt x="3400" y="6781"/>
                  </a:cubicBezTo>
                  <a:cubicBezTo>
                    <a:pt x="3161" y="6587"/>
                    <a:pt x="2843" y="6322"/>
                    <a:pt x="2596" y="6066"/>
                  </a:cubicBezTo>
                  <a:cubicBezTo>
                    <a:pt x="2543" y="6013"/>
                    <a:pt x="2561" y="5987"/>
                    <a:pt x="2525" y="5942"/>
                  </a:cubicBezTo>
                  <a:cubicBezTo>
                    <a:pt x="2411" y="5828"/>
                    <a:pt x="2305" y="5722"/>
                    <a:pt x="2208" y="5616"/>
                  </a:cubicBezTo>
                  <a:cubicBezTo>
                    <a:pt x="2102" y="5501"/>
                    <a:pt x="2013" y="5386"/>
                    <a:pt x="1951" y="5298"/>
                  </a:cubicBezTo>
                  <a:cubicBezTo>
                    <a:pt x="1890" y="5192"/>
                    <a:pt x="1934" y="5210"/>
                    <a:pt x="1907" y="5139"/>
                  </a:cubicBezTo>
                  <a:cubicBezTo>
                    <a:pt x="1740" y="4901"/>
                    <a:pt x="1581" y="4697"/>
                    <a:pt x="1439" y="4406"/>
                  </a:cubicBezTo>
                  <a:cubicBezTo>
                    <a:pt x="1457" y="4371"/>
                    <a:pt x="1422" y="4291"/>
                    <a:pt x="1484" y="4300"/>
                  </a:cubicBezTo>
                  <a:cubicBezTo>
                    <a:pt x="1448" y="4247"/>
                    <a:pt x="1413" y="4265"/>
                    <a:pt x="1378" y="4265"/>
                  </a:cubicBezTo>
                  <a:cubicBezTo>
                    <a:pt x="1342" y="4185"/>
                    <a:pt x="1307" y="4106"/>
                    <a:pt x="1272" y="4035"/>
                  </a:cubicBezTo>
                  <a:cubicBezTo>
                    <a:pt x="1236" y="3965"/>
                    <a:pt x="1201" y="3903"/>
                    <a:pt x="1166" y="3832"/>
                  </a:cubicBezTo>
                  <a:cubicBezTo>
                    <a:pt x="1113" y="3709"/>
                    <a:pt x="1069" y="3585"/>
                    <a:pt x="1104" y="3470"/>
                  </a:cubicBezTo>
                  <a:cubicBezTo>
                    <a:pt x="1042" y="3294"/>
                    <a:pt x="1051" y="3294"/>
                    <a:pt x="989" y="3064"/>
                  </a:cubicBezTo>
                  <a:cubicBezTo>
                    <a:pt x="1016" y="3020"/>
                    <a:pt x="1016" y="2931"/>
                    <a:pt x="1113" y="3002"/>
                  </a:cubicBezTo>
                  <a:cubicBezTo>
                    <a:pt x="1077" y="2790"/>
                    <a:pt x="1042" y="2923"/>
                    <a:pt x="980" y="2817"/>
                  </a:cubicBezTo>
                  <a:cubicBezTo>
                    <a:pt x="927" y="2578"/>
                    <a:pt x="1024" y="2605"/>
                    <a:pt x="1007" y="2393"/>
                  </a:cubicBezTo>
                  <a:cubicBezTo>
                    <a:pt x="998" y="2305"/>
                    <a:pt x="918" y="2322"/>
                    <a:pt x="901" y="2243"/>
                  </a:cubicBezTo>
                  <a:cubicBezTo>
                    <a:pt x="954" y="2022"/>
                    <a:pt x="910" y="1634"/>
                    <a:pt x="998" y="1280"/>
                  </a:cubicBezTo>
                  <a:lnTo>
                    <a:pt x="998" y="1263"/>
                  </a:lnTo>
                  <a:cubicBezTo>
                    <a:pt x="1007" y="1254"/>
                    <a:pt x="1007" y="1245"/>
                    <a:pt x="1016" y="1254"/>
                  </a:cubicBezTo>
                  <a:cubicBezTo>
                    <a:pt x="1024" y="1254"/>
                    <a:pt x="1042" y="1254"/>
                    <a:pt x="1060" y="1254"/>
                  </a:cubicBezTo>
                  <a:cubicBezTo>
                    <a:pt x="1095" y="1254"/>
                    <a:pt x="1121" y="1254"/>
                    <a:pt x="1157" y="1254"/>
                  </a:cubicBezTo>
                  <a:cubicBezTo>
                    <a:pt x="1227" y="1263"/>
                    <a:pt x="1298" y="1263"/>
                    <a:pt x="1360" y="1263"/>
                  </a:cubicBezTo>
                  <a:cubicBezTo>
                    <a:pt x="1510" y="1254"/>
                    <a:pt x="1695" y="1219"/>
                    <a:pt x="1890" y="1192"/>
                  </a:cubicBezTo>
                  <a:cubicBezTo>
                    <a:pt x="2075" y="1166"/>
                    <a:pt x="2261" y="1157"/>
                    <a:pt x="2393" y="1210"/>
                  </a:cubicBezTo>
                  <a:cubicBezTo>
                    <a:pt x="2428" y="1192"/>
                    <a:pt x="2437" y="1157"/>
                    <a:pt x="2437" y="1130"/>
                  </a:cubicBezTo>
                  <a:cubicBezTo>
                    <a:pt x="2614" y="1139"/>
                    <a:pt x="2755" y="1130"/>
                    <a:pt x="2896" y="1121"/>
                  </a:cubicBezTo>
                  <a:cubicBezTo>
                    <a:pt x="3038" y="1104"/>
                    <a:pt x="3188" y="1086"/>
                    <a:pt x="3408" y="1121"/>
                  </a:cubicBezTo>
                  <a:cubicBezTo>
                    <a:pt x="3461" y="1015"/>
                    <a:pt x="3603" y="1077"/>
                    <a:pt x="3832" y="1051"/>
                  </a:cubicBezTo>
                  <a:cubicBezTo>
                    <a:pt x="3850" y="1024"/>
                    <a:pt x="3726" y="971"/>
                    <a:pt x="3700" y="971"/>
                  </a:cubicBezTo>
                  <a:cubicBezTo>
                    <a:pt x="3638" y="962"/>
                    <a:pt x="3611" y="1015"/>
                    <a:pt x="3541" y="1024"/>
                  </a:cubicBezTo>
                  <a:cubicBezTo>
                    <a:pt x="3453" y="1024"/>
                    <a:pt x="3426" y="989"/>
                    <a:pt x="3364" y="989"/>
                  </a:cubicBezTo>
                  <a:cubicBezTo>
                    <a:pt x="3285" y="998"/>
                    <a:pt x="3223" y="1042"/>
                    <a:pt x="3152" y="1042"/>
                  </a:cubicBezTo>
                  <a:cubicBezTo>
                    <a:pt x="3029" y="1042"/>
                    <a:pt x="2940" y="1015"/>
                    <a:pt x="2799" y="1007"/>
                  </a:cubicBezTo>
                  <a:cubicBezTo>
                    <a:pt x="2737" y="1007"/>
                    <a:pt x="2658" y="1015"/>
                    <a:pt x="2561" y="1015"/>
                  </a:cubicBezTo>
                  <a:cubicBezTo>
                    <a:pt x="2481" y="1024"/>
                    <a:pt x="2393" y="1042"/>
                    <a:pt x="2269" y="1033"/>
                  </a:cubicBezTo>
                  <a:cubicBezTo>
                    <a:pt x="2199" y="1033"/>
                    <a:pt x="2093" y="998"/>
                    <a:pt x="2084" y="998"/>
                  </a:cubicBezTo>
                  <a:cubicBezTo>
                    <a:pt x="2031" y="1007"/>
                    <a:pt x="1890" y="1051"/>
                    <a:pt x="1748" y="1060"/>
                  </a:cubicBezTo>
                  <a:cubicBezTo>
                    <a:pt x="1581" y="1068"/>
                    <a:pt x="1563" y="1086"/>
                    <a:pt x="1351" y="1104"/>
                  </a:cubicBezTo>
                  <a:cubicBezTo>
                    <a:pt x="1263" y="1113"/>
                    <a:pt x="1157" y="1121"/>
                    <a:pt x="1033" y="1130"/>
                  </a:cubicBezTo>
                  <a:cubicBezTo>
                    <a:pt x="1007" y="1139"/>
                    <a:pt x="971" y="1139"/>
                    <a:pt x="945" y="1148"/>
                  </a:cubicBezTo>
                  <a:lnTo>
                    <a:pt x="892" y="1148"/>
                  </a:lnTo>
                  <a:cubicBezTo>
                    <a:pt x="892" y="1148"/>
                    <a:pt x="874" y="1148"/>
                    <a:pt x="874" y="1157"/>
                  </a:cubicBezTo>
                  <a:lnTo>
                    <a:pt x="874" y="1183"/>
                  </a:lnTo>
                  <a:cubicBezTo>
                    <a:pt x="857" y="1254"/>
                    <a:pt x="848" y="1324"/>
                    <a:pt x="839" y="1395"/>
                  </a:cubicBezTo>
                  <a:cubicBezTo>
                    <a:pt x="804" y="1386"/>
                    <a:pt x="804" y="1316"/>
                    <a:pt x="777" y="1289"/>
                  </a:cubicBezTo>
                  <a:cubicBezTo>
                    <a:pt x="751" y="1457"/>
                    <a:pt x="742" y="1651"/>
                    <a:pt x="662" y="1563"/>
                  </a:cubicBezTo>
                  <a:cubicBezTo>
                    <a:pt x="654" y="1625"/>
                    <a:pt x="698" y="1634"/>
                    <a:pt x="724" y="1660"/>
                  </a:cubicBezTo>
                  <a:cubicBezTo>
                    <a:pt x="777" y="1704"/>
                    <a:pt x="759" y="1483"/>
                    <a:pt x="786" y="1413"/>
                  </a:cubicBezTo>
                  <a:cubicBezTo>
                    <a:pt x="812" y="1528"/>
                    <a:pt x="821" y="1660"/>
                    <a:pt x="804" y="1810"/>
                  </a:cubicBezTo>
                  <a:cubicBezTo>
                    <a:pt x="786" y="1951"/>
                    <a:pt x="768" y="2093"/>
                    <a:pt x="742" y="2216"/>
                  </a:cubicBezTo>
                  <a:cubicBezTo>
                    <a:pt x="706" y="2331"/>
                    <a:pt x="839" y="2428"/>
                    <a:pt x="768" y="2437"/>
                  </a:cubicBezTo>
                  <a:cubicBezTo>
                    <a:pt x="715" y="2525"/>
                    <a:pt x="715" y="2393"/>
                    <a:pt x="689" y="2296"/>
                  </a:cubicBezTo>
                  <a:cubicBezTo>
                    <a:pt x="671" y="2234"/>
                    <a:pt x="627" y="2287"/>
                    <a:pt x="636" y="2163"/>
                  </a:cubicBezTo>
                  <a:cubicBezTo>
                    <a:pt x="636" y="2128"/>
                    <a:pt x="662" y="2128"/>
                    <a:pt x="662" y="2075"/>
                  </a:cubicBezTo>
                  <a:cubicBezTo>
                    <a:pt x="698" y="2102"/>
                    <a:pt x="680" y="2181"/>
                    <a:pt x="689" y="2243"/>
                  </a:cubicBezTo>
                  <a:cubicBezTo>
                    <a:pt x="715" y="2181"/>
                    <a:pt x="724" y="2093"/>
                    <a:pt x="724" y="1996"/>
                  </a:cubicBezTo>
                  <a:cubicBezTo>
                    <a:pt x="715" y="1907"/>
                    <a:pt x="715" y="1810"/>
                    <a:pt x="742" y="1731"/>
                  </a:cubicBezTo>
                  <a:cubicBezTo>
                    <a:pt x="680" y="1651"/>
                    <a:pt x="662" y="1748"/>
                    <a:pt x="654" y="1854"/>
                  </a:cubicBezTo>
                  <a:cubicBezTo>
                    <a:pt x="645" y="1951"/>
                    <a:pt x="636" y="2049"/>
                    <a:pt x="565" y="1960"/>
                  </a:cubicBezTo>
                  <a:cubicBezTo>
                    <a:pt x="574" y="2128"/>
                    <a:pt x="618" y="2243"/>
                    <a:pt x="645" y="2358"/>
                  </a:cubicBezTo>
                  <a:cubicBezTo>
                    <a:pt x="671" y="2481"/>
                    <a:pt x="698" y="2596"/>
                    <a:pt x="680" y="2764"/>
                  </a:cubicBezTo>
                  <a:cubicBezTo>
                    <a:pt x="804" y="2879"/>
                    <a:pt x="689" y="2525"/>
                    <a:pt x="795" y="2605"/>
                  </a:cubicBezTo>
                  <a:cubicBezTo>
                    <a:pt x="812" y="2728"/>
                    <a:pt x="812" y="2843"/>
                    <a:pt x="821" y="2940"/>
                  </a:cubicBezTo>
                  <a:cubicBezTo>
                    <a:pt x="830" y="3029"/>
                    <a:pt x="830" y="3108"/>
                    <a:pt x="812" y="3170"/>
                  </a:cubicBezTo>
                  <a:cubicBezTo>
                    <a:pt x="759" y="3064"/>
                    <a:pt x="706" y="2755"/>
                    <a:pt x="645" y="2914"/>
                  </a:cubicBezTo>
                  <a:cubicBezTo>
                    <a:pt x="671" y="3020"/>
                    <a:pt x="751" y="2984"/>
                    <a:pt x="759" y="3152"/>
                  </a:cubicBezTo>
                  <a:cubicBezTo>
                    <a:pt x="583" y="3064"/>
                    <a:pt x="724" y="3497"/>
                    <a:pt x="821" y="3585"/>
                  </a:cubicBezTo>
                  <a:cubicBezTo>
                    <a:pt x="857" y="3541"/>
                    <a:pt x="848" y="3426"/>
                    <a:pt x="804" y="3267"/>
                  </a:cubicBezTo>
                  <a:cubicBezTo>
                    <a:pt x="865" y="3302"/>
                    <a:pt x="883" y="3373"/>
                    <a:pt x="901" y="3452"/>
                  </a:cubicBezTo>
                  <a:cubicBezTo>
                    <a:pt x="901" y="3488"/>
                    <a:pt x="910" y="3532"/>
                    <a:pt x="910" y="3576"/>
                  </a:cubicBezTo>
                  <a:cubicBezTo>
                    <a:pt x="918" y="3620"/>
                    <a:pt x="927" y="3664"/>
                    <a:pt x="945" y="3700"/>
                  </a:cubicBezTo>
                  <a:cubicBezTo>
                    <a:pt x="795" y="3567"/>
                    <a:pt x="857" y="3788"/>
                    <a:pt x="839" y="3903"/>
                  </a:cubicBezTo>
                  <a:cubicBezTo>
                    <a:pt x="963" y="3965"/>
                    <a:pt x="883" y="3717"/>
                    <a:pt x="989" y="3859"/>
                  </a:cubicBezTo>
                  <a:cubicBezTo>
                    <a:pt x="1016" y="4000"/>
                    <a:pt x="918" y="3991"/>
                    <a:pt x="998" y="4176"/>
                  </a:cubicBezTo>
                  <a:cubicBezTo>
                    <a:pt x="1069" y="4335"/>
                    <a:pt x="1007" y="4088"/>
                    <a:pt x="1007" y="4071"/>
                  </a:cubicBezTo>
                  <a:cubicBezTo>
                    <a:pt x="1042" y="4132"/>
                    <a:pt x="1077" y="4203"/>
                    <a:pt x="1104" y="4274"/>
                  </a:cubicBezTo>
                  <a:cubicBezTo>
                    <a:pt x="1139" y="4344"/>
                    <a:pt x="1183" y="4415"/>
                    <a:pt x="1219" y="4494"/>
                  </a:cubicBezTo>
                  <a:cubicBezTo>
                    <a:pt x="1289" y="4644"/>
                    <a:pt x="1395" y="4803"/>
                    <a:pt x="1475" y="4962"/>
                  </a:cubicBezTo>
                  <a:cubicBezTo>
                    <a:pt x="1581" y="5121"/>
                    <a:pt x="1678" y="5289"/>
                    <a:pt x="1793" y="5448"/>
                  </a:cubicBezTo>
                  <a:cubicBezTo>
                    <a:pt x="1854" y="5527"/>
                    <a:pt x="1907" y="5607"/>
                    <a:pt x="1960" y="5686"/>
                  </a:cubicBezTo>
                  <a:cubicBezTo>
                    <a:pt x="2013" y="5748"/>
                    <a:pt x="2066" y="5819"/>
                    <a:pt x="2119" y="5889"/>
                  </a:cubicBezTo>
                  <a:cubicBezTo>
                    <a:pt x="2155" y="5934"/>
                    <a:pt x="2243" y="6137"/>
                    <a:pt x="2366" y="6128"/>
                  </a:cubicBezTo>
                  <a:cubicBezTo>
                    <a:pt x="2437" y="6243"/>
                    <a:pt x="2570" y="6402"/>
                    <a:pt x="2702" y="6534"/>
                  </a:cubicBezTo>
                  <a:cubicBezTo>
                    <a:pt x="2834" y="6675"/>
                    <a:pt x="2976" y="6799"/>
                    <a:pt x="3055" y="6870"/>
                  </a:cubicBezTo>
                  <a:cubicBezTo>
                    <a:pt x="2940" y="6878"/>
                    <a:pt x="2781" y="6684"/>
                    <a:pt x="2640" y="6534"/>
                  </a:cubicBezTo>
                  <a:cubicBezTo>
                    <a:pt x="2534" y="6437"/>
                    <a:pt x="2437" y="6331"/>
                    <a:pt x="2349" y="6234"/>
                  </a:cubicBezTo>
                  <a:cubicBezTo>
                    <a:pt x="2261" y="6128"/>
                    <a:pt x="2172" y="6040"/>
                    <a:pt x="2093" y="5969"/>
                  </a:cubicBezTo>
                  <a:cubicBezTo>
                    <a:pt x="2031" y="6040"/>
                    <a:pt x="2128" y="6119"/>
                    <a:pt x="1996" y="6110"/>
                  </a:cubicBezTo>
                  <a:cubicBezTo>
                    <a:pt x="2137" y="6234"/>
                    <a:pt x="2137" y="6349"/>
                    <a:pt x="2234" y="6375"/>
                  </a:cubicBezTo>
                  <a:cubicBezTo>
                    <a:pt x="2199" y="6322"/>
                    <a:pt x="2181" y="6278"/>
                    <a:pt x="2110" y="6154"/>
                  </a:cubicBezTo>
                  <a:cubicBezTo>
                    <a:pt x="2287" y="6154"/>
                    <a:pt x="2287" y="6393"/>
                    <a:pt x="2437" y="6525"/>
                  </a:cubicBezTo>
                  <a:cubicBezTo>
                    <a:pt x="2499" y="6499"/>
                    <a:pt x="2278" y="6366"/>
                    <a:pt x="2402" y="6366"/>
                  </a:cubicBezTo>
                  <a:cubicBezTo>
                    <a:pt x="2781" y="6781"/>
                    <a:pt x="3267" y="7223"/>
                    <a:pt x="3779" y="7629"/>
                  </a:cubicBezTo>
                  <a:cubicBezTo>
                    <a:pt x="4283" y="8044"/>
                    <a:pt x="4804" y="8415"/>
                    <a:pt x="5227" y="8733"/>
                  </a:cubicBezTo>
                  <a:cubicBezTo>
                    <a:pt x="5289" y="8777"/>
                    <a:pt x="5324" y="8839"/>
                    <a:pt x="5386" y="8883"/>
                  </a:cubicBezTo>
                  <a:cubicBezTo>
                    <a:pt x="5466" y="8945"/>
                    <a:pt x="5536" y="8962"/>
                    <a:pt x="5607" y="9024"/>
                  </a:cubicBezTo>
                  <a:cubicBezTo>
                    <a:pt x="5713" y="9121"/>
                    <a:pt x="5766" y="9315"/>
                    <a:pt x="5916" y="9307"/>
                  </a:cubicBezTo>
                  <a:cubicBezTo>
                    <a:pt x="5890" y="9360"/>
                    <a:pt x="6022" y="9439"/>
                    <a:pt x="6022" y="9501"/>
                  </a:cubicBezTo>
                  <a:cubicBezTo>
                    <a:pt x="6066" y="9527"/>
                    <a:pt x="6093" y="9492"/>
                    <a:pt x="6057" y="9457"/>
                  </a:cubicBezTo>
                  <a:cubicBezTo>
                    <a:pt x="6711" y="9828"/>
                    <a:pt x="7161" y="10534"/>
                    <a:pt x="7647" y="10905"/>
                  </a:cubicBezTo>
                  <a:cubicBezTo>
                    <a:pt x="7682" y="10958"/>
                    <a:pt x="7629" y="10914"/>
                    <a:pt x="7611" y="10940"/>
                  </a:cubicBezTo>
                  <a:cubicBezTo>
                    <a:pt x="7735" y="11028"/>
                    <a:pt x="7859" y="11126"/>
                    <a:pt x="8000" y="11284"/>
                  </a:cubicBezTo>
                  <a:cubicBezTo>
                    <a:pt x="7947" y="11329"/>
                    <a:pt x="7859" y="11187"/>
                    <a:pt x="7806" y="11223"/>
                  </a:cubicBezTo>
                  <a:cubicBezTo>
                    <a:pt x="7894" y="11329"/>
                    <a:pt x="8097" y="11408"/>
                    <a:pt x="8115" y="11532"/>
                  </a:cubicBezTo>
                  <a:cubicBezTo>
                    <a:pt x="8026" y="11602"/>
                    <a:pt x="8009" y="11373"/>
                    <a:pt x="7903" y="11426"/>
                  </a:cubicBezTo>
                  <a:cubicBezTo>
                    <a:pt x="7806" y="11329"/>
                    <a:pt x="7841" y="11276"/>
                    <a:pt x="7726" y="11178"/>
                  </a:cubicBezTo>
                  <a:cubicBezTo>
                    <a:pt x="7700" y="11161"/>
                    <a:pt x="7673" y="11170"/>
                    <a:pt x="7647" y="11134"/>
                  </a:cubicBezTo>
                  <a:cubicBezTo>
                    <a:pt x="7594" y="11161"/>
                    <a:pt x="7576" y="11205"/>
                    <a:pt x="7620" y="11267"/>
                  </a:cubicBezTo>
                  <a:cubicBezTo>
                    <a:pt x="7505" y="11187"/>
                    <a:pt x="7408" y="11249"/>
                    <a:pt x="7373" y="11267"/>
                  </a:cubicBezTo>
                  <a:cubicBezTo>
                    <a:pt x="7338" y="11382"/>
                    <a:pt x="7541" y="11443"/>
                    <a:pt x="7558" y="11549"/>
                  </a:cubicBezTo>
                  <a:cubicBezTo>
                    <a:pt x="7514" y="11620"/>
                    <a:pt x="7452" y="11470"/>
                    <a:pt x="7426" y="11443"/>
                  </a:cubicBezTo>
                  <a:cubicBezTo>
                    <a:pt x="7391" y="11417"/>
                    <a:pt x="7373" y="11461"/>
                    <a:pt x="7355" y="11443"/>
                  </a:cubicBezTo>
                  <a:cubicBezTo>
                    <a:pt x="7258" y="11364"/>
                    <a:pt x="7161" y="11240"/>
                    <a:pt x="7020" y="11126"/>
                  </a:cubicBezTo>
                  <a:cubicBezTo>
                    <a:pt x="7011" y="11037"/>
                    <a:pt x="7126" y="10949"/>
                    <a:pt x="7205" y="11011"/>
                  </a:cubicBezTo>
                  <a:cubicBezTo>
                    <a:pt x="7276" y="10993"/>
                    <a:pt x="7179" y="10825"/>
                    <a:pt x="7135" y="10852"/>
                  </a:cubicBezTo>
                  <a:cubicBezTo>
                    <a:pt x="7073" y="10728"/>
                    <a:pt x="7249" y="10861"/>
                    <a:pt x="7285" y="10825"/>
                  </a:cubicBezTo>
                  <a:cubicBezTo>
                    <a:pt x="7232" y="10755"/>
                    <a:pt x="7179" y="10746"/>
                    <a:pt x="7143" y="10790"/>
                  </a:cubicBezTo>
                  <a:cubicBezTo>
                    <a:pt x="7037" y="10702"/>
                    <a:pt x="7135" y="10666"/>
                    <a:pt x="7002" y="10569"/>
                  </a:cubicBezTo>
                  <a:cubicBezTo>
                    <a:pt x="7135" y="10552"/>
                    <a:pt x="7170" y="10790"/>
                    <a:pt x="7302" y="10763"/>
                  </a:cubicBezTo>
                  <a:cubicBezTo>
                    <a:pt x="7399" y="10861"/>
                    <a:pt x="7435" y="11073"/>
                    <a:pt x="7603" y="11126"/>
                  </a:cubicBezTo>
                  <a:cubicBezTo>
                    <a:pt x="7726" y="11090"/>
                    <a:pt x="7373" y="10869"/>
                    <a:pt x="7558" y="10922"/>
                  </a:cubicBezTo>
                  <a:cubicBezTo>
                    <a:pt x="7391" y="10843"/>
                    <a:pt x="7355" y="10711"/>
                    <a:pt x="7214" y="10666"/>
                  </a:cubicBezTo>
                  <a:cubicBezTo>
                    <a:pt x="7161" y="10605"/>
                    <a:pt x="7090" y="10534"/>
                    <a:pt x="7152" y="10490"/>
                  </a:cubicBezTo>
                  <a:cubicBezTo>
                    <a:pt x="6976" y="10419"/>
                    <a:pt x="6755" y="10137"/>
                    <a:pt x="6552" y="9907"/>
                  </a:cubicBezTo>
                  <a:cubicBezTo>
                    <a:pt x="6393" y="9845"/>
                    <a:pt x="6216" y="9722"/>
                    <a:pt x="6146" y="9607"/>
                  </a:cubicBezTo>
                  <a:cubicBezTo>
                    <a:pt x="6040" y="9563"/>
                    <a:pt x="5943" y="9527"/>
                    <a:pt x="5810" y="9430"/>
                  </a:cubicBezTo>
                  <a:cubicBezTo>
                    <a:pt x="5837" y="9386"/>
                    <a:pt x="5890" y="9421"/>
                    <a:pt x="5916" y="9377"/>
                  </a:cubicBezTo>
                  <a:cubicBezTo>
                    <a:pt x="5837" y="9307"/>
                    <a:pt x="5801" y="9360"/>
                    <a:pt x="5731" y="9333"/>
                  </a:cubicBezTo>
                  <a:cubicBezTo>
                    <a:pt x="5616" y="9245"/>
                    <a:pt x="5483" y="9103"/>
                    <a:pt x="5386" y="9086"/>
                  </a:cubicBezTo>
                  <a:cubicBezTo>
                    <a:pt x="5386" y="9130"/>
                    <a:pt x="5430" y="9183"/>
                    <a:pt x="5483" y="9236"/>
                  </a:cubicBezTo>
                  <a:cubicBezTo>
                    <a:pt x="5395" y="9218"/>
                    <a:pt x="5254" y="9086"/>
                    <a:pt x="5166" y="9086"/>
                  </a:cubicBezTo>
                  <a:cubicBezTo>
                    <a:pt x="5015" y="8962"/>
                    <a:pt x="5024" y="8865"/>
                    <a:pt x="4892" y="8741"/>
                  </a:cubicBezTo>
                  <a:cubicBezTo>
                    <a:pt x="4830" y="8715"/>
                    <a:pt x="4883" y="8777"/>
                    <a:pt x="4839" y="8803"/>
                  </a:cubicBezTo>
                  <a:cubicBezTo>
                    <a:pt x="4689" y="8697"/>
                    <a:pt x="4689" y="8609"/>
                    <a:pt x="4521" y="8494"/>
                  </a:cubicBezTo>
                  <a:cubicBezTo>
                    <a:pt x="4477" y="8485"/>
                    <a:pt x="4441" y="8521"/>
                    <a:pt x="4380" y="8459"/>
                  </a:cubicBezTo>
                  <a:cubicBezTo>
                    <a:pt x="4336" y="8485"/>
                    <a:pt x="4380" y="8521"/>
                    <a:pt x="4415" y="8556"/>
                  </a:cubicBezTo>
                  <a:cubicBezTo>
                    <a:pt x="4265" y="8503"/>
                    <a:pt x="4203" y="8415"/>
                    <a:pt x="4150" y="8318"/>
                  </a:cubicBezTo>
                  <a:cubicBezTo>
                    <a:pt x="4053" y="8265"/>
                    <a:pt x="4168" y="8379"/>
                    <a:pt x="4062" y="8344"/>
                  </a:cubicBezTo>
                  <a:cubicBezTo>
                    <a:pt x="3956" y="8238"/>
                    <a:pt x="4115" y="8176"/>
                    <a:pt x="3885" y="8053"/>
                  </a:cubicBezTo>
                  <a:cubicBezTo>
                    <a:pt x="3894" y="8088"/>
                    <a:pt x="3956" y="8132"/>
                    <a:pt x="3912" y="8168"/>
                  </a:cubicBezTo>
                  <a:cubicBezTo>
                    <a:pt x="3815" y="8035"/>
                    <a:pt x="3735" y="8115"/>
                    <a:pt x="3673" y="8017"/>
                  </a:cubicBezTo>
                  <a:cubicBezTo>
                    <a:pt x="3682" y="8026"/>
                    <a:pt x="3762" y="7991"/>
                    <a:pt x="3726" y="7956"/>
                  </a:cubicBezTo>
                  <a:cubicBezTo>
                    <a:pt x="3700" y="7920"/>
                    <a:pt x="3594" y="7920"/>
                    <a:pt x="3656" y="7964"/>
                  </a:cubicBezTo>
                  <a:cubicBezTo>
                    <a:pt x="3629" y="8035"/>
                    <a:pt x="3470" y="7788"/>
                    <a:pt x="3435" y="7859"/>
                  </a:cubicBezTo>
                  <a:cubicBezTo>
                    <a:pt x="3435" y="7956"/>
                    <a:pt x="3797" y="8106"/>
                    <a:pt x="3664" y="8176"/>
                  </a:cubicBezTo>
                  <a:cubicBezTo>
                    <a:pt x="3717" y="8212"/>
                    <a:pt x="3735" y="8150"/>
                    <a:pt x="3770" y="8123"/>
                  </a:cubicBezTo>
                  <a:close/>
                  <a:moveTo>
                    <a:pt x="7179" y="11249"/>
                  </a:moveTo>
                  <a:cubicBezTo>
                    <a:pt x="7241" y="11187"/>
                    <a:pt x="7276" y="11126"/>
                    <a:pt x="7188" y="11020"/>
                  </a:cubicBezTo>
                  <a:lnTo>
                    <a:pt x="7064" y="11126"/>
                  </a:lnTo>
                  <a:close/>
                  <a:moveTo>
                    <a:pt x="7408" y="10984"/>
                  </a:moveTo>
                  <a:lnTo>
                    <a:pt x="7320" y="10896"/>
                  </a:lnTo>
                  <a:cubicBezTo>
                    <a:pt x="7294" y="10975"/>
                    <a:pt x="7214" y="11046"/>
                    <a:pt x="7373" y="11187"/>
                  </a:cubicBezTo>
                  <a:cubicBezTo>
                    <a:pt x="7523" y="11152"/>
                    <a:pt x="7267" y="11020"/>
                    <a:pt x="7408" y="10984"/>
                  </a:cubicBezTo>
                  <a:close/>
                  <a:moveTo>
                    <a:pt x="5086" y="8821"/>
                  </a:moveTo>
                  <a:cubicBezTo>
                    <a:pt x="5183" y="8900"/>
                    <a:pt x="5024" y="8962"/>
                    <a:pt x="5227" y="9059"/>
                  </a:cubicBezTo>
                  <a:cubicBezTo>
                    <a:pt x="5316" y="9024"/>
                    <a:pt x="5219" y="8971"/>
                    <a:pt x="5227" y="8927"/>
                  </a:cubicBezTo>
                  <a:cubicBezTo>
                    <a:pt x="5280" y="8909"/>
                    <a:pt x="5095" y="8768"/>
                    <a:pt x="5086" y="8821"/>
                  </a:cubicBezTo>
                  <a:close/>
                  <a:moveTo>
                    <a:pt x="18163" y="22525"/>
                  </a:moveTo>
                  <a:cubicBezTo>
                    <a:pt x="18269" y="22525"/>
                    <a:pt x="18446" y="22595"/>
                    <a:pt x="18463" y="22489"/>
                  </a:cubicBezTo>
                  <a:cubicBezTo>
                    <a:pt x="18331" y="22419"/>
                    <a:pt x="18348" y="22525"/>
                    <a:pt x="18269" y="22498"/>
                  </a:cubicBezTo>
                  <a:cubicBezTo>
                    <a:pt x="18295" y="22445"/>
                    <a:pt x="18313" y="22383"/>
                    <a:pt x="18225" y="22348"/>
                  </a:cubicBezTo>
                  <a:cubicBezTo>
                    <a:pt x="18207" y="22410"/>
                    <a:pt x="18181" y="22472"/>
                    <a:pt x="18163" y="22525"/>
                  </a:cubicBezTo>
                  <a:close/>
                  <a:moveTo>
                    <a:pt x="16212" y="21810"/>
                  </a:moveTo>
                  <a:lnTo>
                    <a:pt x="16079" y="21765"/>
                  </a:lnTo>
                  <a:cubicBezTo>
                    <a:pt x="16088" y="21854"/>
                    <a:pt x="16009" y="21845"/>
                    <a:pt x="15982" y="21898"/>
                  </a:cubicBezTo>
                  <a:cubicBezTo>
                    <a:pt x="16141" y="21960"/>
                    <a:pt x="16150" y="21854"/>
                    <a:pt x="16212" y="21810"/>
                  </a:cubicBezTo>
                  <a:close/>
                  <a:moveTo>
                    <a:pt x="16212" y="22057"/>
                  </a:moveTo>
                  <a:cubicBezTo>
                    <a:pt x="16097" y="22101"/>
                    <a:pt x="16123" y="22163"/>
                    <a:pt x="15938" y="22163"/>
                  </a:cubicBezTo>
                  <a:cubicBezTo>
                    <a:pt x="16088" y="22207"/>
                    <a:pt x="16388" y="22180"/>
                    <a:pt x="16212" y="22057"/>
                  </a:cubicBezTo>
                  <a:close/>
                  <a:moveTo>
                    <a:pt x="17015" y="22189"/>
                  </a:moveTo>
                  <a:cubicBezTo>
                    <a:pt x="16980" y="22269"/>
                    <a:pt x="16786" y="22277"/>
                    <a:pt x="16997" y="22357"/>
                  </a:cubicBezTo>
                  <a:cubicBezTo>
                    <a:pt x="16989" y="22251"/>
                    <a:pt x="17112" y="22304"/>
                    <a:pt x="17174" y="22277"/>
                  </a:cubicBezTo>
                  <a:cubicBezTo>
                    <a:pt x="17086" y="22251"/>
                    <a:pt x="17086" y="22216"/>
                    <a:pt x="17015" y="22189"/>
                  </a:cubicBezTo>
                  <a:close/>
                  <a:moveTo>
                    <a:pt x="17024" y="22030"/>
                  </a:moveTo>
                  <a:cubicBezTo>
                    <a:pt x="17050" y="21995"/>
                    <a:pt x="17103" y="22013"/>
                    <a:pt x="17130" y="21977"/>
                  </a:cubicBezTo>
                  <a:cubicBezTo>
                    <a:pt x="17077" y="21951"/>
                    <a:pt x="17068" y="21915"/>
                    <a:pt x="16971" y="21898"/>
                  </a:cubicBezTo>
                  <a:cubicBezTo>
                    <a:pt x="16944" y="21951"/>
                    <a:pt x="16953" y="21995"/>
                    <a:pt x="17024" y="22030"/>
                  </a:cubicBezTo>
                  <a:close/>
                  <a:moveTo>
                    <a:pt x="16715" y="22233"/>
                  </a:moveTo>
                  <a:cubicBezTo>
                    <a:pt x="16688" y="22260"/>
                    <a:pt x="16635" y="22260"/>
                    <a:pt x="16635" y="22313"/>
                  </a:cubicBezTo>
                  <a:cubicBezTo>
                    <a:pt x="16706" y="22339"/>
                    <a:pt x="16768" y="22366"/>
                    <a:pt x="16794" y="22401"/>
                  </a:cubicBezTo>
                  <a:cubicBezTo>
                    <a:pt x="16830" y="22330"/>
                    <a:pt x="16847" y="22260"/>
                    <a:pt x="16715" y="22233"/>
                  </a:cubicBezTo>
                  <a:close/>
                  <a:moveTo>
                    <a:pt x="16035" y="21633"/>
                  </a:moveTo>
                  <a:cubicBezTo>
                    <a:pt x="16141" y="21748"/>
                    <a:pt x="16309" y="21704"/>
                    <a:pt x="16494" y="21792"/>
                  </a:cubicBezTo>
                  <a:cubicBezTo>
                    <a:pt x="16494" y="21836"/>
                    <a:pt x="16547" y="21862"/>
                    <a:pt x="16556" y="21898"/>
                  </a:cubicBezTo>
                  <a:cubicBezTo>
                    <a:pt x="16538" y="21924"/>
                    <a:pt x="16468" y="21889"/>
                    <a:pt x="16450" y="21915"/>
                  </a:cubicBezTo>
                  <a:cubicBezTo>
                    <a:pt x="16547" y="21977"/>
                    <a:pt x="16503" y="22057"/>
                    <a:pt x="16671" y="22101"/>
                  </a:cubicBezTo>
                  <a:cubicBezTo>
                    <a:pt x="16759" y="22127"/>
                    <a:pt x="16794" y="22092"/>
                    <a:pt x="16865" y="22083"/>
                  </a:cubicBezTo>
                  <a:cubicBezTo>
                    <a:pt x="16892" y="21960"/>
                    <a:pt x="16839" y="21845"/>
                    <a:pt x="16653" y="21757"/>
                  </a:cubicBezTo>
                  <a:cubicBezTo>
                    <a:pt x="16600" y="21801"/>
                    <a:pt x="16697" y="21810"/>
                    <a:pt x="16715" y="21836"/>
                  </a:cubicBezTo>
                  <a:cubicBezTo>
                    <a:pt x="16750" y="21880"/>
                    <a:pt x="16803" y="21986"/>
                    <a:pt x="16715" y="21977"/>
                  </a:cubicBezTo>
                  <a:cubicBezTo>
                    <a:pt x="16618" y="21924"/>
                    <a:pt x="16547" y="21854"/>
                    <a:pt x="16600" y="21774"/>
                  </a:cubicBezTo>
                  <a:cubicBezTo>
                    <a:pt x="16388" y="21695"/>
                    <a:pt x="16194" y="21642"/>
                    <a:pt x="16035" y="21633"/>
                  </a:cubicBezTo>
                  <a:close/>
                  <a:moveTo>
                    <a:pt x="16123" y="21138"/>
                  </a:moveTo>
                  <a:cubicBezTo>
                    <a:pt x="16238" y="21183"/>
                    <a:pt x="16335" y="21200"/>
                    <a:pt x="16388" y="21174"/>
                  </a:cubicBezTo>
                  <a:cubicBezTo>
                    <a:pt x="16220" y="21165"/>
                    <a:pt x="16265" y="21121"/>
                    <a:pt x="16150" y="21059"/>
                  </a:cubicBezTo>
                  <a:close/>
                  <a:moveTo>
                    <a:pt x="15346" y="20538"/>
                  </a:moveTo>
                  <a:cubicBezTo>
                    <a:pt x="15373" y="20565"/>
                    <a:pt x="15647" y="20715"/>
                    <a:pt x="15647" y="20609"/>
                  </a:cubicBezTo>
                  <a:cubicBezTo>
                    <a:pt x="15638" y="20556"/>
                    <a:pt x="15355" y="20467"/>
                    <a:pt x="15346" y="20538"/>
                  </a:cubicBezTo>
                  <a:close/>
                  <a:moveTo>
                    <a:pt x="14825" y="20670"/>
                  </a:moveTo>
                  <a:cubicBezTo>
                    <a:pt x="15046" y="20723"/>
                    <a:pt x="15152" y="20891"/>
                    <a:pt x="15364" y="20882"/>
                  </a:cubicBezTo>
                  <a:cubicBezTo>
                    <a:pt x="15452" y="20759"/>
                    <a:pt x="15214" y="20706"/>
                    <a:pt x="15134" y="20741"/>
                  </a:cubicBezTo>
                  <a:cubicBezTo>
                    <a:pt x="14958" y="20697"/>
                    <a:pt x="14931" y="20618"/>
                    <a:pt x="14825" y="20670"/>
                  </a:cubicBezTo>
                  <a:close/>
                  <a:moveTo>
                    <a:pt x="14243" y="20467"/>
                  </a:moveTo>
                  <a:cubicBezTo>
                    <a:pt x="14349" y="20600"/>
                    <a:pt x="14587" y="20494"/>
                    <a:pt x="14702" y="20626"/>
                  </a:cubicBezTo>
                  <a:cubicBezTo>
                    <a:pt x="14675" y="20467"/>
                    <a:pt x="14384" y="20476"/>
                    <a:pt x="14243" y="20467"/>
                  </a:cubicBezTo>
                  <a:close/>
                  <a:moveTo>
                    <a:pt x="14172" y="20141"/>
                  </a:moveTo>
                  <a:cubicBezTo>
                    <a:pt x="14357" y="20203"/>
                    <a:pt x="14543" y="20397"/>
                    <a:pt x="14719" y="20326"/>
                  </a:cubicBezTo>
                  <a:cubicBezTo>
                    <a:pt x="14490" y="20282"/>
                    <a:pt x="14322" y="20114"/>
                    <a:pt x="14172" y="20141"/>
                  </a:cubicBezTo>
                  <a:close/>
                  <a:moveTo>
                    <a:pt x="15373" y="21774"/>
                  </a:moveTo>
                  <a:cubicBezTo>
                    <a:pt x="15364" y="21792"/>
                    <a:pt x="15355" y="21801"/>
                    <a:pt x="15320" y="21783"/>
                  </a:cubicBezTo>
                  <a:cubicBezTo>
                    <a:pt x="15284" y="21845"/>
                    <a:pt x="15346" y="21889"/>
                    <a:pt x="15461" y="21915"/>
                  </a:cubicBezTo>
                  <a:cubicBezTo>
                    <a:pt x="15496" y="21854"/>
                    <a:pt x="15488" y="21810"/>
                    <a:pt x="15373" y="21774"/>
                  </a:cubicBezTo>
                  <a:close/>
                  <a:moveTo>
                    <a:pt x="15488" y="21315"/>
                  </a:moveTo>
                  <a:cubicBezTo>
                    <a:pt x="15426" y="21403"/>
                    <a:pt x="15708" y="21421"/>
                    <a:pt x="15805" y="21474"/>
                  </a:cubicBezTo>
                  <a:cubicBezTo>
                    <a:pt x="15708" y="21536"/>
                    <a:pt x="15788" y="21571"/>
                    <a:pt x="15938" y="21633"/>
                  </a:cubicBezTo>
                  <a:cubicBezTo>
                    <a:pt x="16035" y="21483"/>
                    <a:pt x="15629" y="21342"/>
                    <a:pt x="15488" y="21315"/>
                  </a:cubicBezTo>
                  <a:close/>
                  <a:moveTo>
                    <a:pt x="15426" y="21483"/>
                  </a:moveTo>
                  <a:cubicBezTo>
                    <a:pt x="15567" y="21509"/>
                    <a:pt x="15549" y="21571"/>
                    <a:pt x="15567" y="21615"/>
                  </a:cubicBezTo>
                  <a:cubicBezTo>
                    <a:pt x="15647" y="21642"/>
                    <a:pt x="15717" y="21651"/>
                    <a:pt x="15752" y="21624"/>
                  </a:cubicBezTo>
                  <a:cubicBezTo>
                    <a:pt x="15594" y="21562"/>
                    <a:pt x="15585" y="21518"/>
                    <a:pt x="15708" y="21500"/>
                  </a:cubicBezTo>
                  <a:cubicBezTo>
                    <a:pt x="15602" y="21456"/>
                    <a:pt x="15373" y="21456"/>
                    <a:pt x="15426" y="21483"/>
                  </a:cubicBezTo>
                  <a:close/>
                  <a:moveTo>
                    <a:pt x="15249" y="21845"/>
                  </a:moveTo>
                  <a:cubicBezTo>
                    <a:pt x="15143" y="21774"/>
                    <a:pt x="15232" y="21668"/>
                    <a:pt x="15002" y="21624"/>
                  </a:cubicBezTo>
                  <a:cubicBezTo>
                    <a:pt x="14940" y="21659"/>
                    <a:pt x="15064" y="21704"/>
                    <a:pt x="15055" y="21748"/>
                  </a:cubicBezTo>
                  <a:cubicBezTo>
                    <a:pt x="15046" y="21765"/>
                    <a:pt x="14940" y="21748"/>
                    <a:pt x="14940" y="21792"/>
                  </a:cubicBezTo>
                  <a:cubicBezTo>
                    <a:pt x="14940" y="21818"/>
                    <a:pt x="14931" y="21862"/>
                    <a:pt x="15090" y="21907"/>
                  </a:cubicBezTo>
                  <a:cubicBezTo>
                    <a:pt x="15099" y="21748"/>
                    <a:pt x="15170" y="21880"/>
                    <a:pt x="15249" y="21845"/>
                  </a:cubicBezTo>
                  <a:close/>
                  <a:moveTo>
                    <a:pt x="14340" y="21368"/>
                  </a:moveTo>
                  <a:cubicBezTo>
                    <a:pt x="14349" y="21200"/>
                    <a:pt x="14675" y="21527"/>
                    <a:pt x="14596" y="21315"/>
                  </a:cubicBezTo>
                  <a:cubicBezTo>
                    <a:pt x="14728" y="21386"/>
                    <a:pt x="14781" y="21350"/>
                    <a:pt x="14861" y="21350"/>
                  </a:cubicBezTo>
                  <a:cubicBezTo>
                    <a:pt x="14984" y="21448"/>
                    <a:pt x="15108" y="21545"/>
                    <a:pt x="15284" y="21633"/>
                  </a:cubicBezTo>
                  <a:lnTo>
                    <a:pt x="15320" y="21536"/>
                  </a:lnTo>
                  <a:cubicBezTo>
                    <a:pt x="15126" y="21483"/>
                    <a:pt x="15028" y="21421"/>
                    <a:pt x="15143" y="21359"/>
                  </a:cubicBezTo>
                  <a:cubicBezTo>
                    <a:pt x="14914" y="21297"/>
                    <a:pt x="14746" y="21297"/>
                    <a:pt x="14525" y="21236"/>
                  </a:cubicBezTo>
                  <a:cubicBezTo>
                    <a:pt x="14534" y="21368"/>
                    <a:pt x="14101" y="21191"/>
                    <a:pt x="14340" y="21368"/>
                  </a:cubicBezTo>
                  <a:close/>
                  <a:moveTo>
                    <a:pt x="13748" y="21562"/>
                  </a:moveTo>
                  <a:cubicBezTo>
                    <a:pt x="13925" y="21606"/>
                    <a:pt x="14057" y="21598"/>
                    <a:pt x="14207" y="21606"/>
                  </a:cubicBezTo>
                  <a:cubicBezTo>
                    <a:pt x="14349" y="21695"/>
                    <a:pt x="14552" y="21783"/>
                    <a:pt x="14781" y="21854"/>
                  </a:cubicBezTo>
                  <a:cubicBezTo>
                    <a:pt x="14808" y="21801"/>
                    <a:pt x="14808" y="21757"/>
                    <a:pt x="14781" y="21712"/>
                  </a:cubicBezTo>
                  <a:cubicBezTo>
                    <a:pt x="14693" y="21721"/>
                    <a:pt x="14534" y="21633"/>
                    <a:pt x="14472" y="21668"/>
                  </a:cubicBezTo>
                  <a:cubicBezTo>
                    <a:pt x="14560" y="21748"/>
                    <a:pt x="14622" y="21686"/>
                    <a:pt x="14666" y="21765"/>
                  </a:cubicBezTo>
                  <a:cubicBezTo>
                    <a:pt x="14534" y="21783"/>
                    <a:pt x="14393" y="21668"/>
                    <a:pt x="14349" y="21598"/>
                  </a:cubicBezTo>
                  <a:cubicBezTo>
                    <a:pt x="14587" y="21633"/>
                    <a:pt x="14454" y="21518"/>
                    <a:pt x="14613" y="21518"/>
                  </a:cubicBezTo>
                  <a:cubicBezTo>
                    <a:pt x="14693" y="21545"/>
                    <a:pt x="14702" y="21580"/>
                    <a:pt x="14772" y="21598"/>
                  </a:cubicBezTo>
                  <a:cubicBezTo>
                    <a:pt x="14808" y="21536"/>
                    <a:pt x="14666" y="21500"/>
                    <a:pt x="14693" y="21439"/>
                  </a:cubicBezTo>
                  <a:cubicBezTo>
                    <a:pt x="14711" y="21430"/>
                    <a:pt x="14914" y="21465"/>
                    <a:pt x="14799" y="21412"/>
                  </a:cubicBezTo>
                  <a:cubicBezTo>
                    <a:pt x="14649" y="21395"/>
                    <a:pt x="14613" y="21509"/>
                    <a:pt x="14410" y="21421"/>
                  </a:cubicBezTo>
                  <a:cubicBezTo>
                    <a:pt x="14490" y="21571"/>
                    <a:pt x="14313" y="21518"/>
                    <a:pt x="14243" y="21509"/>
                  </a:cubicBezTo>
                  <a:cubicBezTo>
                    <a:pt x="14322" y="21536"/>
                    <a:pt x="14181" y="21598"/>
                    <a:pt x="14119" y="21580"/>
                  </a:cubicBezTo>
                  <a:cubicBezTo>
                    <a:pt x="14181" y="21456"/>
                    <a:pt x="13845" y="21421"/>
                    <a:pt x="13836" y="21315"/>
                  </a:cubicBezTo>
                  <a:lnTo>
                    <a:pt x="13792" y="21439"/>
                  </a:lnTo>
                  <a:cubicBezTo>
                    <a:pt x="13907" y="21474"/>
                    <a:pt x="14048" y="21509"/>
                    <a:pt x="14031" y="21571"/>
                  </a:cubicBezTo>
                  <a:cubicBezTo>
                    <a:pt x="13916" y="21545"/>
                    <a:pt x="13730" y="21430"/>
                    <a:pt x="13748" y="21562"/>
                  </a:cubicBezTo>
                  <a:close/>
                  <a:moveTo>
                    <a:pt x="13704" y="21041"/>
                  </a:moveTo>
                  <a:cubicBezTo>
                    <a:pt x="13580" y="21024"/>
                    <a:pt x="13607" y="20971"/>
                    <a:pt x="13510" y="20944"/>
                  </a:cubicBezTo>
                  <a:cubicBezTo>
                    <a:pt x="13395" y="21024"/>
                    <a:pt x="13695" y="21112"/>
                    <a:pt x="13704" y="21041"/>
                  </a:cubicBezTo>
                  <a:close/>
                  <a:moveTo>
                    <a:pt x="13360" y="21200"/>
                  </a:moveTo>
                  <a:cubicBezTo>
                    <a:pt x="13536" y="21280"/>
                    <a:pt x="13439" y="21147"/>
                    <a:pt x="13510" y="21174"/>
                  </a:cubicBezTo>
                  <a:cubicBezTo>
                    <a:pt x="13624" y="21209"/>
                    <a:pt x="13757" y="21271"/>
                    <a:pt x="13783" y="21209"/>
                  </a:cubicBezTo>
                  <a:cubicBezTo>
                    <a:pt x="13633" y="21130"/>
                    <a:pt x="13501" y="21156"/>
                    <a:pt x="13448" y="21085"/>
                  </a:cubicBezTo>
                  <a:cubicBezTo>
                    <a:pt x="13457" y="21174"/>
                    <a:pt x="13368" y="21130"/>
                    <a:pt x="13360" y="21200"/>
                  </a:cubicBezTo>
                  <a:close/>
                  <a:moveTo>
                    <a:pt x="13051" y="21209"/>
                  </a:moveTo>
                  <a:cubicBezTo>
                    <a:pt x="13130" y="21236"/>
                    <a:pt x="13236" y="21368"/>
                    <a:pt x="13307" y="21315"/>
                  </a:cubicBezTo>
                  <a:cubicBezTo>
                    <a:pt x="13271" y="21297"/>
                    <a:pt x="13262" y="21280"/>
                    <a:pt x="13280" y="21253"/>
                  </a:cubicBezTo>
                  <a:cubicBezTo>
                    <a:pt x="13183" y="21209"/>
                    <a:pt x="13077" y="21165"/>
                    <a:pt x="13051" y="21209"/>
                  </a:cubicBezTo>
                  <a:close/>
                  <a:moveTo>
                    <a:pt x="12777" y="21024"/>
                  </a:moveTo>
                  <a:cubicBezTo>
                    <a:pt x="12627" y="20980"/>
                    <a:pt x="12786" y="20935"/>
                    <a:pt x="12636" y="20891"/>
                  </a:cubicBezTo>
                  <a:cubicBezTo>
                    <a:pt x="12565" y="20865"/>
                    <a:pt x="12556" y="20944"/>
                    <a:pt x="12441" y="20838"/>
                  </a:cubicBezTo>
                  <a:cubicBezTo>
                    <a:pt x="12344" y="20874"/>
                    <a:pt x="12565" y="20935"/>
                    <a:pt x="12468" y="20980"/>
                  </a:cubicBezTo>
                  <a:cubicBezTo>
                    <a:pt x="12335" y="20900"/>
                    <a:pt x="12327" y="20759"/>
                    <a:pt x="12221" y="20812"/>
                  </a:cubicBezTo>
                  <a:cubicBezTo>
                    <a:pt x="12344" y="20891"/>
                    <a:pt x="12309" y="20944"/>
                    <a:pt x="12441" y="21024"/>
                  </a:cubicBezTo>
                  <a:cubicBezTo>
                    <a:pt x="12618" y="21077"/>
                    <a:pt x="12759" y="21059"/>
                    <a:pt x="12971" y="21156"/>
                  </a:cubicBezTo>
                  <a:cubicBezTo>
                    <a:pt x="12998" y="21130"/>
                    <a:pt x="12998" y="21085"/>
                    <a:pt x="13051" y="21103"/>
                  </a:cubicBezTo>
                  <a:cubicBezTo>
                    <a:pt x="13271" y="21156"/>
                    <a:pt x="12945" y="21024"/>
                    <a:pt x="12909" y="21068"/>
                  </a:cubicBezTo>
                  <a:cubicBezTo>
                    <a:pt x="12856" y="21041"/>
                    <a:pt x="12839" y="20909"/>
                    <a:pt x="12759" y="20962"/>
                  </a:cubicBezTo>
                  <a:cubicBezTo>
                    <a:pt x="12803" y="20988"/>
                    <a:pt x="12839" y="21050"/>
                    <a:pt x="12777" y="21024"/>
                  </a:cubicBezTo>
                  <a:close/>
                  <a:moveTo>
                    <a:pt x="12397" y="20582"/>
                  </a:moveTo>
                  <a:cubicBezTo>
                    <a:pt x="12424" y="20635"/>
                    <a:pt x="12512" y="20697"/>
                    <a:pt x="12609" y="20750"/>
                  </a:cubicBezTo>
                  <a:cubicBezTo>
                    <a:pt x="12706" y="20706"/>
                    <a:pt x="12494" y="20662"/>
                    <a:pt x="12591" y="20618"/>
                  </a:cubicBezTo>
                  <a:cubicBezTo>
                    <a:pt x="12715" y="20670"/>
                    <a:pt x="12715" y="20723"/>
                    <a:pt x="12812" y="20776"/>
                  </a:cubicBezTo>
                  <a:cubicBezTo>
                    <a:pt x="12900" y="20759"/>
                    <a:pt x="12821" y="20741"/>
                    <a:pt x="12856" y="20679"/>
                  </a:cubicBezTo>
                  <a:cubicBezTo>
                    <a:pt x="12733" y="20644"/>
                    <a:pt x="12565" y="20503"/>
                    <a:pt x="12485" y="20538"/>
                  </a:cubicBezTo>
                  <a:cubicBezTo>
                    <a:pt x="12653" y="20662"/>
                    <a:pt x="12432" y="20565"/>
                    <a:pt x="12397" y="20582"/>
                  </a:cubicBezTo>
                  <a:close/>
                  <a:moveTo>
                    <a:pt x="12150" y="20582"/>
                  </a:moveTo>
                  <a:cubicBezTo>
                    <a:pt x="12150" y="20512"/>
                    <a:pt x="12247" y="20344"/>
                    <a:pt x="12088" y="20308"/>
                  </a:cubicBezTo>
                  <a:cubicBezTo>
                    <a:pt x="12141" y="20370"/>
                    <a:pt x="12132" y="20414"/>
                    <a:pt x="12079" y="20450"/>
                  </a:cubicBezTo>
                  <a:cubicBezTo>
                    <a:pt x="12044" y="20423"/>
                    <a:pt x="12009" y="20379"/>
                    <a:pt x="11973" y="20344"/>
                  </a:cubicBezTo>
                  <a:cubicBezTo>
                    <a:pt x="11947" y="20317"/>
                    <a:pt x="11920" y="20308"/>
                    <a:pt x="11903" y="20353"/>
                  </a:cubicBezTo>
                  <a:cubicBezTo>
                    <a:pt x="12026" y="20459"/>
                    <a:pt x="12088" y="20547"/>
                    <a:pt x="12168" y="20635"/>
                  </a:cubicBezTo>
                  <a:cubicBezTo>
                    <a:pt x="12212" y="20679"/>
                    <a:pt x="12450" y="20847"/>
                    <a:pt x="12344" y="20732"/>
                  </a:cubicBezTo>
                  <a:cubicBezTo>
                    <a:pt x="12274" y="20688"/>
                    <a:pt x="12212" y="20635"/>
                    <a:pt x="12150" y="20582"/>
                  </a:cubicBezTo>
                  <a:close/>
                  <a:moveTo>
                    <a:pt x="12477" y="20406"/>
                  </a:moveTo>
                  <a:cubicBezTo>
                    <a:pt x="12459" y="20379"/>
                    <a:pt x="12388" y="20308"/>
                    <a:pt x="12344" y="20247"/>
                  </a:cubicBezTo>
                  <a:cubicBezTo>
                    <a:pt x="12291" y="20185"/>
                    <a:pt x="12247" y="20141"/>
                    <a:pt x="12274" y="20194"/>
                  </a:cubicBezTo>
                  <a:cubicBezTo>
                    <a:pt x="12256" y="20211"/>
                    <a:pt x="12282" y="20273"/>
                    <a:pt x="12327" y="20326"/>
                  </a:cubicBezTo>
                  <a:cubicBezTo>
                    <a:pt x="12379" y="20379"/>
                    <a:pt x="12441" y="20414"/>
                    <a:pt x="12477" y="20406"/>
                  </a:cubicBezTo>
                  <a:close/>
                  <a:moveTo>
                    <a:pt x="12300" y="20105"/>
                  </a:moveTo>
                  <a:cubicBezTo>
                    <a:pt x="12371" y="20220"/>
                    <a:pt x="12379" y="20070"/>
                    <a:pt x="12450" y="20185"/>
                  </a:cubicBezTo>
                  <a:cubicBezTo>
                    <a:pt x="12494" y="20220"/>
                    <a:pt x="12432" y="20255"/>
                    <a:pt x="12512" y="20300"/>
                  </a:cubicBezTo>
                  <a:lnTo>
                    <a:pt x="12574" y="20211"/>
                  </a:lnTo>
                  <a:cubicBezTo>
                    <a:pt x="12450" y="20141"/>
                    <a:pt x="12459" y="20070"/>
                    <a:pt x="12371" y="19991"/>
                  </a:cubicBezTo>
                  <a:cubicBezTo>
                    <a:pt x="12291" y="20035"/>
                    <a:pt x="12415" y="20132"/>
                    <a:pt x="12300" y="20105"/>
                  </a:cubicBezTo>
                  <a:close/>
                  <a:moveTo>
                    <a:pt x="11876" y="20017"/>
                  </a:moveTo>
                  <a:cubicBezTo>
                    <a:pt x="11823" y="20017"/>
                    <a:pt x="11859" y="20114"/>
                    <a:pt x="11912" y="20194"/>
                  </a:cubicBezTo>
                  <a:cubicBezTo>
                    <a:pt x="11964" y="20264"/>
                    <a:pt x="12026" y="20326"/>
                    <a:pt x="12009" y="20264"/>
                  </a:cubicBezTo>
                  <a:cubicBezTo>
                    <a:pt x="11859" y="20141"/>
                    <a:pt x="12009" y="20141"/>
                    <a:pt x="11876" y="20017"/>
                  </a:cubicBezTo>
                  <a:close/>
                  <a:moveTo>
                    <a:pt x="11973" y="19743"/>
                  </a:moveTo>
                  <a:cubicBezTo>
                    <a:pt x="11991" y="19796"/>
                    <a:pt x="12000" y="19840"/>
                    <a:pt x="12017" y="19893"/>
                  </a:cubicBezTo>
                  <a:cubicBezTo>
                    <a:pt x="12017" y="19920"/>
                    <a:pt x="12026" y="19946"/>
                    <a:pt x="12044" y="19973"/>
                  </a:cubicBezTo>
                  <a:cubicBezTo>
                    <a:pt x="12062" y="19999"/>
                    <a:pt x="12079" y="20026"/>
                    <a:pt x="12106" y="20061"/>
                  </a:cubicBezTo>
                  <a:cubicBezTo>
                    <a:pt x="12150" y="20035"/>
                    <a:pt x="12141" y="19964"/>
                    <a:pt x="12106" y="19902"/>
                  </a:cubicBezTo>
                  <a:cubicBezTo>
                    <a:pt x="12079" y="19832"/>
                    <a:pt x="12017" y="19770"/>
                    <a:pt x="11973" y="19743"/>
                  </a:cubicBezTo>
                  <a:close/>
                  <a:moveTo>
                    <a:pt x="11682" y="19381"/>
                  </a:moveTo>
                  <a:cubicBezTo>
                    <a:pt x="11708" y="19478"/>
                    <a:pt x="11744" y="19735"/>
                    <a:pt x="11859" y="19717"/>
                  </a:cubicBezTo>
                  <a:cubicBezTo>
                    <a:pt x="11850" y="19690"/>
                    <a:pt x="11841" y="19655"/>
                    <a:pt x="11823" y="19620"/>
                  </a:cubicBezTo>
                  <a:cubicBezTo>
                    <a:pt x="11814" y="19584"/>
                    <a:pt x="11797" y="19540"/>
                    <a:pt x="11779" y="19505"/>
                  </a:cubicBezTo>
                  <a:cubicBezTo>
                    <a:pt x="11753" y="19425"/>
                    <a:pt x="11726" y="19364"/>
                    <a:pt x="11682" y="19381"/>
                  </a:cubicBezTo>
                  <a:close/>
                  <a:moveTo>
                    <a:pt x="11364" y="19311"/>
                  </a:moveTo>
                  <a:cubicBezTo>
                    <a:pt x="11417" y="19417"/>
                    <a:pt x="11338" y="19558"/>
                    <a:pt x="11426" y="19584"/>
                  </a:cubicBezTo>
                  <a:cubicBezTo>
                    <a:pt x="11444" y="19514"/>
                    <a:pt x="11488" y="19320"/>
                    <a:pt x="11364" y="19311"/>
                  </a:cubicBezTo>
                  <a:close/>
                  <a:moveTo>
                    <a:pt x="11143" y="19390"/>
                  </a:moveTo>
                  <a:cubicBezTo>
                    <a:pt x="11134" y="19452"/>
                    <a:pt x="11179" y="19549"/>
                    <a:pt x="11223" y="19646"/>
                  </a:cubicBezTo>
                  <a:cubicBezTo>
                    <a:pt x="11267" y="19743"/>
                    <a:pt x="11329" y="19849"/>
                    <a:pt x="11373" y="19938"/>
                  </a:cubicBezTo>
                  <a:cubicBezTo>
                    <a:pt x="11488" y="19929"/>
                    <a:pt x="11249" y="19690"/>
                    <a:pt x="11355" y="19673"/>
                  </a:cubicBezTo>
                  <a:cubicBezTo>
                    <a:pt x="11382" y="19735"/>
                    <a:pt x="11435" y="19690"/>
                    <a:pt x="11382" y="19611"/>
                  </a:cubicBezTo>
                  <a:cubicBezTo>
                    <a:pt x="11329" y="19602"/>
                    <a:pt x="11276" y="19717"/>
                    <a:pt x="11240" y="19620"/>
                  </a:cubicBezTo>
                  <a:cubicBezTo>
                    <a:pt x="11276" y="19549"/>
                    <a:pt x="11223" y="19434"/>
                    <a:pt x="11143" y="19390"/>
                  </a:cubicBezTo>
                  <a:close/>
                  <a:moveTo>
                    <a:pt x="10834" y="17677"/>
                  </a:moveTo>
                  <a:cubicBezTo>
                    <a:pt x="10825" y="17571"/>
                    <a:pt x="10870" y="17536"/>
                    <a:pt x="10852" y="17403"/>
                  </a:cubicBezTo>
                  <a:cubicBezTo>
                    <a:pt x="10764" y="17333"/>
                    <a:pt x="10790" y="17677"/>
                    <a:pt x="10834" y="17677"/>
                  </a:cubicBezTo>
                  <a:close/>
                  <a:moveTo>
                    <a:pt x="11620" y="19081"/>
                  </a:moveTo>
                  <a:cubicBezTo>
                    <a:pt x="11602" y="19055"/>
                    <a:pt x="11594" y="19002"/>
                    <a:pt x="11567" y="19010"/>
                  </a:cubicBezTo>
                  <a:cubicBezTo>
                    <a:pt x="11602" y="19178"/>
                    <a:pt x="11682" y="19108"/>
                    <a:pt x="11753" y="19125"/>
                  </a:cubicBezTo>
                  <a:cubicBezTo>
                    <a:pt x="11735" y="19072"/>
                    <a:pt x="11708" y="19028"/>
                    <a:pt x="11691" y="18975"/>
                  </a:cubicBezTo>
                  <a:cubicBezTo>
                    <a:pt x="11611" y="18966"/>
                    <a:pt x="11673" y="19063"/>
                    <a:pt x="11620" y="19081"/>
                  </a:cubicBezTo>
                  <a:close/>
                  <a:moveTo>
                    <a:pt x="11099" y="19099"/>
                  </a:moveTo>
                  <a:cubicBezTo>
                    <a:pt x="11029" y="19108"/>
                    <a:pt x="11037" y="19196"/>
                    <a:pt x="11037" y="19267"/>
                  </a:cubicBezTo>
                  <a:cubicBezTo>
                    <a:pt x="11082" y="19275"/>
                    <a:pt x="11108" y="19320"/>
                    <a:pt x="11161" y="19284"/>
                  </a:cubicBezTo>
                  <a:cubicBezTo>
                    <a:pt x="11134" y="19222"/>
                    <a:pt x="11117" y="19161"/>
                    <a:pt x="11099" y="19099"/>
                  </a:cubicBezTo>
                  <a:close/>
                  <a:moveTo>
                    <a:pt x="11444" y="18384"/>
                  </a:moveTo>
                  <a:cubicBezTo>
                    <a:pt x="11452" y="18604"/>
                    <a:pt x="11541" y="18640"/>
                    <a:pt x="11585" y="18790"/>
                  </a:cubicBezTo>
                  <a:cubicBezTo>
                    <a:pt x="11514" y="18799"/>
                    <a:pt x="11488" y="18684"/>
                    <a:pt x="11444" y="18648"/>
                  </a:cubicBezTo>
                  <a:cubicBezTo>
                    <a:pt x="11408" y="18790"/>
                    <a:pt x="11549" y="18860"/>
                    <a:pt x="11620" y="18905"/>
                  </a:cubicBezTo>
                  <a:cubicBezTo>
                    <a:pt x="11594" y="18684"/>
                    <a:pt x="11505" y="18560"/>
                    <a:pt x="11576" y="18401"/>
                  </a:cubicBezTo>
                  <a:cubicBezTo>
                    <a:pt x="11514" y="18445"/>
                    <a:pt x="11505" y="18357"/>
                    <a:pt x="11444" y="18384"/>
                  </a:cubicBezTo>
                  <a:close/>
                  <a:moveTo>
                    <a:pt x="11073" y="18578"/>
                  </a:moveTo>
                  <a:cubicBezTo>
                    <a:pt x="11020" y="18348"/>
                    <a:pt x="11011" y="18401"/>
                    <a:pt x="11029" y="18507"/>
                  </a:cubicBezTo>
                  <a:cubicBezTo>
                    <a:pt x="11046" y="18604"/>
                    <a:pt x="11090" y="18763"/>
                    <a:pt x="11134" y="18754"/>
                  </a:cubicBezTo>
                  <a:cubicBezTo>
                    <a:pt x="11117" y="18666"/>
                    <a:pt x="11099" y="18657"/>
                    <a:pt x="11073" y="18578"/>
                  </a:cubicBezTo>
                  <a:close/>
                  <a:moveTo>
                    <a:pt x="11011" y="17986"/>
                  </a:moveTo>
                  <a:lnTo>
                    <a:pt x="10878" y="17995"/>
                  </a:lnTo>
                  <a:cubicBezTo>
                    <a:pt x="10843" y="17995"/>
                    <a:pt x="10834" y="17668"/>
                    <a:pt x="10817" y="17818"/>
                  </a:cubicBezTo>
                  <a:cubicBezTo>
                    <a:pt x="10834" y="17995"/>
                    <a:pt x="10843" y="18154"/>
                    <a:pt x="10834" y="18286"/>
                  </a:cubicBezTo>
                  <a:cubicBezTo>
                    <a:pt x="10976" y="18339"/>
                    <a:pt x="10843" y="18039"/>
                    <a:pt x="10976" y="18083"/>
                  </a:cubicBezTo>
                  <a:cubicBezTo>
                    <a:pt x="10976" y="18172"/>
                    <a:pt x="11011" y="18180"/>
                    <a:pt x="11020" y="18260"/>
                  </a:cubicBezTo>
                  <a:cubicBezTo>
                    <a:pt x="10949" y="18251"/>
                    <a:pt x="10905" y="18375"/>
                    <a:pt x="10905" y="18498"/>
                  </a:cubicBezTo>
                  <a:cubicBezTo>
                    <a:pt x="10905" y="18622"/>
                    <a:pt x="10949" y="18754"/>
                    <a:pt x="11037" y="18772"/>
                  </a:cubicBezTo>
                  <a:cubicBezTo>
                    <a:pt x="10993" y="18587"/>
                    <a:pt x="10984" y="18419"/>
                    <a:pt x="10984" y="18357"/>
                  </a:cubicBezTo>
                  <a:cubicBezTo>
                    <a:pt x="11099" y="18251"/>
                    <a:pt x="11073" y="18498"/>
                    <a:pt x="11161" y="18472"/>
                  </a:cubicBezTo>
                  <a:cubicBezTo>
                    <a:pt x="11126" y="18269"/>
                    <a:pt x="11020" y="18233"/>
                    <a:pt x="11011" y="17986"/>
                  </a:cubicBezTo>
                  <a:close/>
                  <a:moveTo>
                    <a:pt x="11346" y="17306"/>
                  </a:moveTo>
                  <a:cubicBezTo>
                    <a:pt x="11373" y="17430"/>
                    <a:pt x="11302" y="17395"/>
                    <a:pt x="11302" y="17483"/>
                  </a:cubicBezTo>
                  <a:cubicBezTo>
                    <a:pt x="11338" y="17580"/>
                    <a:pt x="11364" y="17430"/>
                    <a:pt x="11382" y="17527"/>
                  </a:cubicBezTo>
                  <a:cubicBezTo>
                    <a:pt x="11338" y="17545"/>
                    <a:pt x="11391" y="17580"/>
                    <a:pt x="11391" y="17651"/>
                  </a:cubicBezTo>
                  <a:cubicBezTo>
                    <a:pt x="11302" y="17686"/>
                    <a:pt x="11302" y="17580"/>
                    <a:pt x="11258" y="17660"/>
                  </a:cubicBezTo>
                  <a:cubicBezTo>
                    <a:pt x="11258" y="17721"/>
                    <a:pt x="11258" y="17818"/>
                    <a:pt x="11293" y="17836"/>
                  </a:cubicBezTo>
                  <a:cubicBezTo>
                    <a:pt x="11293" y="17810"/>
                    <a:pt x="11311" y="17783"/>
                    <a:pt x="11320" y="17836"/>
                  </a:cubicBezTo>
                  <a:cubicBezTo>
                    <a:pt x="11373" y="18048"/>
                    <a:pt x="11258" y="18022"/>
                    <a:pt x="11249" y="18145"/>
                  </a:cubicBezTo>
                  <a:cubicBezTo>
                    <a:pt x="11346" y="18119"/>
                    <a:pt x="11399" y="18207"/>
                    <a:pt x="11514" y="18163"/>
                  </a:cubicBezTo>
                  <a:cubicBezTo>
                    <a:pt x="11461" y="17986"/>
                    <a:pt x="11488" y="17951"/>
                    <a:pt x="11505" y="17774"/>
                  </a:cubicBezTo>
                  <a:cubicBezTo>
                    <a:pt x="11470" y="17774"/>
                    <a:pt x="11435" y="17765"/>
                    <a:pt x="11444" y="17695"/>
                  </a:cubicBezTo>
                  <a:cubicBezTo>
                    <a:pt x="11435" y="17562"/>
                    <a:pt x="11523" y="17571"/>
                    <a:pt x="11488" y="17395"/>
                  </a:cubicBezTo>
                  <a:cubicBezTo>
                    <a:pt x="11435" y="17377"/>
                    <a:pt x="11435" y="17271"/>
                    <a:pt x="11346" y="17306"/>
                  </a:cubicBezTo>
                  <a:close/>
                  <a:moveTo>
                    <a:pt x="11187" y="17350"/>
                  </a:moveTo>
                  <a:cubicBezTo>
                    <a:pt x="11134" y="17527"/>
                    <a:pt x="11099" y="17439"/>
                    <a:pt x="11170" y="17571"/>
                  </a:cubicBezTo>
                  <a:cubicBezTo>
                    <a:pt x="11073" y="17527"/>
                    <a:pt x="11099" y="17686"/>
                    <a:pt x="11020" y="17668"/>
                  </a:cubicBezTo>
                  <a:cubicBezTo>
                    <a:pt x="11002" y="17765"/>
                    <a:pt x="11117" y="17836"/>
                    <a:pt x="11099" y="17757"/>
                  </a:cubicBezTo>
                  <a:cubicBezTo>
                    <a:pt x="11073" y="17757"/>
                    <a:pt x="11064" y="17677"/>
                    <a:pt x="11099" y="17668"/>
                  </a:cubicBezTo>
                  <a:lnTo>
                    <a:pt x="11152" y="17668"/>
                  </a:lnTo>
                  <a:cubicBezTo>
                    <a:pt x="11170" y="17757"/>
                    <a:pt x="11143" y="17960"/>
                    <a:pt x="11196" y="17969"/>
                  </a:cubicBezTo>
                  <a:cubicBezTo>
                    <a:pt x="11249" y="17889"/>
                    <a:pt x="11196" y="17765"/>
                    <a:pt x="11179" y="17660"/>
                  </a:cubicBezTo>
                  <a:cubicBezTo>
                    <a:pt x="11267" y="17545"/>
                    <a:pt x="11214" y="17403"/>
                    <a:pt x="11240" y="17218"/>
                  </a:cubicBezTo>
                  <a:cubicBezTo>
                    <a:pt x="11170" y="17192"/>
                    <a:pt x="11214" y="17298"/>
                    <a:pt x="11187" y="17350"/>
                  </a:cubicBezTo>
                  <a:close/>
                  <a:moveTo>
                    <a:pt x="10984" y="16856"/>
                  </a:moveTo>
                  <a:cubicBezTo>
                    <a:pt x="10967" y="16935"/>
                    <a:pt x="10967" y="17041"/>
                    <a:pt x="10923" y="17086"/>
                  </a:cubicBezTo>
                  <a:lnTo>
                    <a:pt x="10931" y="16768"/>
                  </a:lnTo>
                  <a:cubicBezTo>
                    <a:pt x="10896" y="16732"/>
                    <a:pt x="10861" y="16706"/>
                    <a:pt x="10799" y="16715"/>
                  </a:cubicBezTo>
                  <a:cubicBezTo>
                    <a:pt x="10755" y="16988"/>
                    <a:pt x="10878" y="16997"/>
                    <a:pt x="10870" y="17218"/>
                  </a:cubicBezTo>
                  <a:cubicBezTo>
                    <a:pt x="10923" y="17245"/>
                    <a:pt x="10923" y="17139"/>
                    <a:pt x="10949" y="17130"/>
                  </a:cubicBezTo>
                  <a:cubicBezTo>
                    <a:pt x="10949" y="17130"/>
                    <a:pt x="10984" y="17218"/>
                    <a:pt x="11002" y="17218"/>
                  </a:cubicBezTo>
                  <a:cubicBezTo>
                    <a:pt x="10993" y="17218"/>
                    <a:pt x="11029" y="17130"/>
                    <a:pt x="11029" y="17130"/>
                  </a:cubicBezTo>
                  <a:cubicBezTo>
                    <a:pt x="11055" y="17112"/>
                    <a:pt x="11090" y="17218"/>
                    <a:pt x="11082" y="17086"/>
                  </a:cubicBezTo>
                  <a:cubicBezTo>
                    <a:pt x="10949" y="17174"/>
                    <a:pt x="11046" y="16883"/>
                    <a:pt x="10984" y="16856"/>
                  </a:cubicBezTo>
                  <a:close/>
                  <a:moveTo>
                    <a:pt x="11205" y="16468"/>
                  </a:moveTo>
                  <a:cubicBezTo>
                    <a:pt x="11152" y="16547"/>
                    <a:pt x="11179" y="16759"/>
                    <a:pt x="11161" y="16909"/>
                  </a:cubicBezTo>
                  <a:cubicBezTo>
                    <a:pt x="11320" y="16883"/>
                    <a:pt x="11258" y="16600"/>
                    <a:pt x="11205" y="16468"/>
                  </a:cubicBezTo>
                  <a:close/>
                  <a:moveTo>
                    <a:pt x="11082" y="16317"/>
                  </a:moveTo>
                  <a:cubicBezTo>
                    <a:pt x="11090" y="16300"/>
                    <a:pt x="11090" y="16282"/>
                    <a:pt x="11099" y="16247"/>
                  </a:cubicBezTo>
                  <a:cubicBezTo>
                    <a:pt x="11117" y="16194"/>
                    <a:pt x="11161" y="16211"/>
                    <a:pt x="11161" y="16114"/>
                  </a:cubicBezTo>
                  <a:cubicBezTo>
                    <a:pt x="11161" y="16079"/>
                    <a:pt x="11179" y="15947"/>
                    <a:pt x="11108" y="15929"/>
                  </a:cubicBezTo>
                  <a:cubicBezTo>
                    <a:pt x="11090" y="16008"/>
                    <a:pt x="11134" y="16194"/>
                    <a:pt x="11082" y="16194"/>
                  </a:cubicBezTo>
                  <a:cubicBezTo>
                    <a:pt x="11108" y="15991"/>
                    <a:pt x="11020" y="16070"/>
                    <a:pt x="11002" y="16017"/>
                  </a:cubicBezTo>
                  <a:cubicBezTo>
                    <a:pt x="11037" y="15964"/>
                    <a:pt x="11037" y="15858"/>
                    <a:pt x="11037" y="15752"/>
                  </a:cubicBezTo>
                  <a:cubicBezTo>
                    <a:pt x="10914" y="15779"/>
                    <a:pt x="10976" y="16097"/>
                    <a:pt x="10914" y="16238"/>
                  </a:cubicBezTo>
                  <a:cubicBezTo>
                    <a:pt x="10887" y="16229"/>
                    <a:pt x="10887" y="16194"/>
                    <a:pt x="10861" y="16185"/>
                  </a:cubicBezTo>
                  <a:cubicBezTo>
                    <a:pt x="10843" y="16326"/>
                    <a:pt x="10843" y="16273"/>
                    <a:pt x="10861" y="16406"/>
                  </a:cubicBezTo>
                  <a:cubicBezTo>
                    <a:pt x="10958" y="16476"/>
                    <a:pt x="10870" y="16211"/>
                    <a:pt x="10967" y="16282"/>
                  </a:cubicBezTo>
                  <a:lnTo>
                    <a:pt x="10958" y="16503"/>
                  </a:lnTo>
                  <a:cubicBezTo>
                    <a:pt x="11073" y="16556"/>
                    <a:pt x="10976" y="16300"/>
                    <a:pt x="11046" y="16282"/>
                  </a:cubicBezTo>
                  <a:cubicBezTo>
                    <a:pt x="11082" y="16273"/>
                    <a:pt x="11082" y="16300"/>
                    <a:pt x="11082" y="16317"/>
                  </a:cubicBezTo>
                  <a:cubicBezTo>
                    <a:pt x="11073" y="16370"/>
                    <a:pt x="11082" y="16344"/>
                    <a:pt x="11082" y="16317"/>
                  </a:cubicBezTo>
                  <a:close/>
                  <a:moveTo>
                    <a:pt x="11196" y="15629"/>
                  </a:moveTo>
                  <a:cubicBezTo>
                    <a:pt x="11170" y="15858"/>
                    <a:pt x="11240" y="15735"/>
                    <a:pt x="11249" y="15805"/>
                  </a:cubicBezTo>
                  <a:cubicBezTo>
                    <a:pt x="11267" y="15991"/>
                    <a:pt x="11179" y="16194"/>
                    <a:pt x="11205" y="16335"/>
                  </a:cubicBezTo>
                  <a:cubicBezTo>
                    <a:pt x="11214" y="16273"/>
                    <a:pt x="11276" y="16300"/>
                    <a:pt x="11311" y="16300"/>
                  </a:cubicBezTo>
                  <a:cubicBezTo>
                    <a:pt x="11240" y="16088"/>
                    <a:pt x="11311" y="15938"/>
                    <a:pt x="11302" y="15629"/>
                  </a:cubicBezTo>
                  <a:close/>
                  <a:moveTo>
                    <a:pt x="11170" y="14419"/>
                  </a:moveTo>
                  <a:cubicBezTo>
                    <a:pt x="11134" y="14419"/>
                    <a:pt x="11117" y="14446"/>
                    <a:pt x="11099" y="14472"/>
                  </a:cubicBezTo>
                  <a:cubicBezTo>
                    <a:pt x="11108" y="14587"/>
                    <a:pt x="11161" y="14604"/>
                    <a:pt x="11205" y="14640"/>
                  </a:cubicBezTo>
                  <a:cubicBezTo>
                    <a:pt x="11232" y="14578"/>
                    <a:pt x="11214" y="14472"/>
                    <a:pt x="11170" y="14419"/>
                  </a:cubicBezTo>
                  <a:close/>
                  <a:moveTo>
                    <a:pt x="10843" y="13986"/>
                  </a:moveTo>
                  <a:cubicBezTo>
                    <a:pt x="10878" y="14057"/>
                    <a:pt x="10870" y="14234"/>
                    <a:pt x="10923" y="14234"/>
                  </a:cubicBezTo>
                  <a:cubicBezTo>
                    <a:pt x="10958" y="14172"/>
                    <a:pt x="10914" y="13969"/>
                    <a:pt x="10843" y="13986"/>
                  </a:cubicBezTo>
                  <a:close/>
                  <a:moveTo>
                    <a:pt x="10340" y="13192"/>
                  </a:moveTo>
                  <a:cubicBezTo>
                    <a:pt x="10340" y="13289"/>
                    <a:pt x="10366" y="13236"/>
                    <a:pt x="10410" y="13342"/>
                  </a:cubicBezTo>
                  <a:cubicBezTo>
                    <a:pt x="10516" y="13324"/>
                    <a:pt x="10410" y="13112"/>
                    <a:pt x="10340" y="13192"/>
                  </a:cubicBezTo>
                  <a:close/>
                  <a:moveTo>
                    <a:pt x="10552" y="13033"/>
                  </a:moveTo>
                  <a:cubicBezTo>
                    <a:pt x="10587" y="13130"/>
                    <a:pt x="10596" y="13359"/>
                    <a:pt x="10719" y="13439"/>
                  </a:cubicBezTo>
                  <a:cubicBezTo>
                    <a:pt x="10693" y="13333"/>
                    <a:pt x="10631" y="13068"/>
                    <a:pt x="10552" y="13033"/>
                  </a:cubicBezTo>
                  <a:close/>
                  <a:moveTo>
                    <a:pt x="10366" y="12132"/>
                  </a:moveTo>
                  <a:cubicBezTo>
                    <a:pt x="10402" y="12203"/>
                    <a:pt x="10322" y="12212"/>
                    <a:pt x="10437" y="12309"/>
                  </a:cubicBezTo>
                  <a:lnTo>
                    <a:pt x="10499" y="12265"/>
                  </a:lnTo>
                  <a:cubicBezTo>
                    <a:pt x="10455" y="12212"/>
                    <a:pt x="10402" y="12123"/>
                    <a:pt x="10366" y="12132"/>
                  </a:cubicBezTo>
                  <a:close/>
                  <a:moveTo>
                    <a:pt x="10057" y="11911"/>
                  </a:moveTo>
                  <a:cubicBezTo>
                    <a:pt x="10119" y="12053"/>
                    <a:pt x="10252" y="12194"/>
                    <a:pt x="10340" y="12097"/>
                  </a:cubicBezTo>
                  <a:cubicBezTo>
                    <a:pt x="10331" y="12070"/>
                    <a:pt x="10287" y="11911"/>
                    <a:pt x="10225" y="11956"/>
                  </a:cubicBezTo>
                  <a:cubicBezTo>
                    <a:pt x="10243" y="11973"/>
                    <a:pt x="10260" y="12000"/>
                    <a:pt x="10234" y="12000"/>
                  </a:cubicBezTo>
                  <a:cubicBezTo>
                    <a:pt x="10163" y="11876"/>
                    <a:pt x="10110" y="11920"/>
                    <a:pt x="10057" y="11911"/>
                  </a:cubicBezTo>
                  <a:close/>
                  <a:moveTo>
                    <a:pt x="9731" y="11364"/>
                  </a:moveTo>
                  <a:cubicBezTo>
                    <a:pt x="9625" y="11435"/>
                    <a:pt x="9845" y="11505"/>
                    <a:pt x="9907" y="11567"/>
                  </a:cubicBezTo>
                  <a:cubicBezTo>
                    <a:pt x="9987" y="11646"/>
                    <a:pt x="10048" y="11850"/>
                    <a:pt x="10163" y="11832"/>
                  </a:cubicBezTo>
                  <a:cubicBezTo>
                    <a:pt x="10022" y="11673"/>
                    <a:pt x="9863" y="11435"/>
                    <a:pt x="9731" y="11364"/>
                  </a:cubicBezTo>
                  <a:close/>
                  <a:moveTo>
                    <a:pt x="9271" y="11284"/>
                  </a:moveTo>
                  <a:cubicBezTo>
                    <a:pt x="9280" y="11355"/>
                    <a:pt x="9413" y="11514"/>
                    <a:pt x="9466" y="11470"/>
                  </a:cubicBezTo>
                  <a:cubicBezTo>
                    <a:pt x="9404" y="11417"/>
                    <a:pt x="9324" y="11249"/>
                    <a:pt x="9271" y="11284"/>
                  </a:cubicBezTo>
                  <a:close/>
                  <a:moveTo>
                    <a:pt x="11276" y="12997"/>
                  </a:moveTo>
                  <a:cubicBezTo>
                    <a:pt x="11311" y="13077"/>
                    <a:pt x="11311" y="13121"/>
                    <a:pt x="11320" y="13183"/>
                  </a:cubicBezTo>
                  <a:cubicBezTo>
                    <a:pt x="11329" y="13236"/>
                    <a:pt x="11338" y="13298"/>
                    <a:pt x="11382" y="13395"/>
                  </a:cubicBezTo>
                  <a:cubicBezTo>
                    <a:pt x="11514" y="13359"/>
                    <a:pt x="11382" y="13112"/>
                    <a:pt x="11276" y="12997"/>
                  </a:cubicBezTo>
                  <a:close/>
                  <a:moveTo>
                    <a:pt x="11037" y="12494"/>
                  </a:moveTo>
                  <a:cubicBezTo>
                    <a:pt x="11152" y="12627"/>
                    <a:pt x="11073" y="12777"/>
                    <a:pt x="11187" y="12812"/>
                  </a:cubicBezTo>
                  <a:cubicBezTo>
                    <a:pt x="11108" y="12627"/>
                    <a:pt x="11179" y="12680"/>
                    <a:pt x="11276" y="12768"/>
                  </a:cubicBezTo>
                  <a:cubicBezTo>
                    <a:pt x="11196" y="12635"/>
                    <a:pt x="11117" y="12503"/>
                    <a:pt x="11037" y="12494"/>
                  </a:cubicBezTo>
                  <a:close/>
                  <a:moveTo>
                    <a:pt x="10896" y="11867"/>
                  </a:moveTo>
                  <a:cubicBezTo>
                    <a:pt x="10878" y="11947"/>
                    <a:pt x="10772" y="11982"/>
                    <a:pt x="10878" y="12123"/>
                  </a:cubicBezTo>
                  <a:cubicBezTo>
                    <a:pt x="10976" y="12088"/>
                    <a:pt x="10923" y="11964"/>
                    <a:pt x="10896" y="11867"/>
                  </a:cubicBezTo>
                  <a:close/>
                  <a:moveTo>
                    <a:pt x="10702" y="11832"/>
                  </a:moveTo>
                  <a:cubicBezTo>
                    <a:pt x="10834" y="12061"/>
                    <a:pt x="10463" y="11779"/>
                    <a:pt x="10658" y="12035"/>
                  </a:cubicBezTo>
                  <a:cubicBezTo>
                    <a:pt x="10772" y="12053"/>
                    <a:pt x="10817" y="11894"/>
                    <a:pt x="10702" y="11832"/>
                  </a:cubicBezTo>
                  <a:close/>
                  <a:moveTo>
                    <a:pt x="9819" y="10940"/>
                  </a:moveTo>
                  <a:cubicBezTo>
                    <a:pt x="9792" y="10905"/>
                    <a:pt x="9819" y="10878"/>
                    <a:pt x="9854" y="10861"/>
                  </a:cubicBezTo>
                  <a:cubicBezTo>
                    <a:pt x="9801" y="10799"/>
                    <a:pt x="9757" y="10755"/>
                    <a:pt x="9713" y="10737"/>
                  </a:cubicBezTo>
                  <a:cubicBezTo>
                    <a:pt x="9642" y="10763"/>
                    <a:pt x="9757" y="10958"/>
                    <a:pt x="9819" y="10940"/>
                  </a:cubicBezTo>
                  <a:close/>
                  <a:moveTo>
                    <a:pt x="9845" y="10454"/>
                  </a:moveTo>
                  <a:cubicBezTo>
                    <a:pt x="9819" y="10481"/>
                    <a:pt x="9766" y="10507"/>
                    <a:pt x="9792" y="10552"/>
                  </a:cubicBezTo>
                  <a:cubicBezTo>
                    <a:pt x="9828" y="10507"/>
                    <a:pt x="9881" y="10658"/>
                    <a:pt x="9863" y="10675"/>
                  </a:cubicBezTo>
                  <a:cubicBezTo>
                    <a:pt x="9828" y="10693"/>
                    <a:pt x="9775" y="10605"/>
                    <a:pt x="9748" y="10658"/>
                  </a:cubicBezTo>
                  <a:cubicBezTo>
                    <a:pt x="9872" y="10808"/>
                    <a:pt x="10093" y="10975"/>
                    <a:pt x="10207" y="11143"/>
                  </a:cubicBezTo>
                  <a:cubicBezTo>
                    <a:pt x="10269" y="11240"/>
                    <a:pt x="10234" y="11329"/>
                    <a:pt x="10304" y="11417"/>
                  </a:cubicBezTo>
                  <a:cubicBezTo>
                    <a:pt x="10207" y="11311"/>
                    <a:pt x="9978" y="11170"/>
                    <a:pt x="9995" y="11258"/>
                  </a:cubicBezTo>
                  <a:cubicBezTo>
                    <a:pt x="10119" y="11276"/>
                    <a:pt x="10322" y="11514"/>
                    <a:pt x="10410" y="11514"/>
                  </a:cubicBezTo>
                  <a:cubicBezTo>
                    <a:pt x="10402" y="11514"/>
                    <a:pt x="10331" y="11382"/>
                    <a:pt x="10393" y="11408"/>
                  </a:cubicBezTo>
                  <a:cubicBezTo>
                    <a:pt x="10437" y="11479"/>
                    <a:pt x="10578" y="11505"/>
                    <a:pt x="10543" y="11585"/>
                  </a:cubicBezTo>
                  <a:cubicBezTo>
                    <a:pt x="10508" y="11549"/>
                    <a:pt x="10463" y="11479"/>
                    <a:pt x="10437" y="11496"/>
                  </a:cubicBezTo>
                  <a:cubicBezTo>
                    <a:pt x="10455" y="11567"/>
                    <a:pt x="10534" y="11664"/>
                    <a:pt x="10516" y="11726"/>
                  </a:cubicBezTo>
                  <a:cubicBezTo>
                    <a:pt x="10455" y="11708"/>
                    <a:pt x="10437" y="11726"/>
                    <a:pt x="10490" y="11814"/>
                  </a:cubicBezTo>
                  <a:cubicBezTo>
                    <a:pt x="10525" y="11735"/>
                    <a:pt x="10614" y="11920"/>
                    <a:pt x="10649" y="11805"/>
                  </a:cubicBezTo>
                  <a:cubicBezTo>
                    <a:pt x="10578" y="11717"/>
                    <a:pt x="10516" y="11717"/>
                    <a:pt x="10552" y="11638"/>
                  </a:cubicBezTo>
                  <a:cubicBezTo>
                    <a:pt x="10649" y="11629"/>
                    <a:pt x="10737" y="11620"/>
                    <a:pt x="10834" y="11611"/>
                  </a:cubicBezTo>
                  <a:lnTo>
                    <a:pt x="10711" y="11461"/>
                  </a:lnTo>
                  <a:cubicBezTo>
                    <a:pt x="10622" y="11452"/>
                    <a:pt x="10764" y="11655"/>
                    <a:pt x="10658" y="11558"/>
                  </a:cubicBezTo>
                  <a:cubicBezTo>
                    <a:pt x="10631" y="11523"/>
                    <a:pt x="10525" y="11399"/>
                    <a:pt x="10561" y="11399"/>
                  </a:cubicBezTo>
                  <a:cubicBezTo>
                    <a:pt x="10552" y="11399"/>
                    <a:pt x="10658" y="11488"/>
                    <a:pt x="10640" y="11452"/>
                  </a:cubicBezTo>
                  <a:cubicBezTo>
                    <a:pt x="10578" y="11329"/>
                    <a:pt x="10463" y="11240"/>
                    <a:pt x="10366" y="11126"/>
                  </a:cubicBezTo>
                  <a:cubicBezTo>
                    <a:pt x="10304" y="11055"/>
                    <a:pt x="10252" y="10887"/>
                    <a:pt x="10163" y="10940"/>
                  </a:cubicBezTo>
                  <a:cubicBezTo>
                    <a:pt x="10313" y="11099"/>
                    <a:pt x="10278" y="11205"/>
                    <a:pt x="10384" y="11355"/>
                  </a:cubicBezTo>
                  <a:cubicBezTo>
                    <a:pt x="10234" y="11302"/>
                    <a:pt x="10252" y="11117"/>
                    <a:pt x="10207" y="11020"/>
                  </a:cubicBezTo>
                  <a:cubicBezTo>
                    <a:pt x="10137" y="10958"/>
                    <a:pt x="9934" y="10816"/>
                    <a:pt x="9942" y="10719"/>
                  </a:cubicBezTo>
                  <a:cubicBezTo>
                    <a:pt x="9995" y="10666"/>
                    <a:pt x="10110" y="10958"/>
                    <a:pt x="10146" y="10834"/>
                  </a:cubicBezTo>
                  <a:cubicBezTo>
                    <a:pt x="9978" y="10711"/>
                    <a:pt x="9987" y="10622"/>
                    <a:pt x="9845" y="10454"/>
                  </a:cubicBezTo>
                  <a:close/>
                  <a:moveTo>
                    <a:pt x="8821" y="10216"/>
                  </a:moveTo>
                  <a:cubicBezTo>
                    <a:pt x="8777" y="10278"/>
                    <a:pt x="8759" y="10472"/>
                    <a:pt x="8927" y="10534"/>
                  </a:cubicBezTo>
                  <a:cubicBezTo>
                    <a:pt x="8901" y="10490"/>
                    <a:pt x="8901" y="10463"/>
                    <a:pt x="8909" y="10428"/>
                  </a:cubicBezTo>
                  <a:cubicBezTo>
                    <a:pt x="8971" y="10446"/>
                    <a:pt x="9059" y="10560"/>
                    <a:pt x="9139" y="10649"/>
                  </a:cubicBezTo>
                  <a:cubicBezTo>
                    <a:pt x="9042" y="10658"/>
                    <a:pt x="9130" y="10737"/>
                    <a:pt x="9112" y="10781"/>
                  </a:cubicBezTo>
                  <a:cubicBezTo>
                    <a:pt x="9201" y="10914"/>
                    <a:pt x="9254" y="10887"/>
                    <a:pt x="9342" y="11002"/>
                  </a:cubicBezTo>
                  <a:cubicBezTo>
                    <a:pt x="9386" y="10922"/>
                    <a:pt x="9360" y="10940"/>
                    <a:pt x="9439" y="10914"/>
                  </a:cubicBezTo>
                  <a:cubicBezTo>
                    <a:pt x="9236" y="10675"/>
                    <a:pt x="9024" y="10446"/>
                    <a:pt x="8821" y="10216"/>
                  </a:cubicBezTo>
                  <a:close/>
                  <a:moveTo>
                    <a:pt x="7876" y="9368"/>
                  </a:moveTo>
                  <a:cubicBezTo>
                    <a:pt x="7982" y="9492"/>
                    <a:pt x="8079" y="9571"/>
                    <a:pt x="8177" y="9642"/>
                  </a:cubicBezTo>
                  <a:cubicBezTo>
                    <a:pt x="8141" y="9695"/>
                    <a:pt x="8062" y="9563"/>
                    <a:pt x="8026" y="9598"/>
                  </a:cubicBezTo>
                  <a:cubicBezTo>
                    <a:pt x="8044" y="9624"/>
                    <a:pt x="8088" y="9660"/>
                    <a:pt x="8071" y="9677"/>
                  </a:cubicBezTo>
                  <a:lnTo>
                    <a:pt x="8132" y="9748"/>
                  </a:lnTo>
                  <a:cubicBezTo>
                    <a:pt x="8159" y="9722"/>
                    <a:pt x="8185" y="9669"/>
                    <a:pt x="8238" y="9704"/>
                  </a:cubicBezTo>
                  <a:cubicBezTo>
                    <a:pt x="8194" y="9828"/>
                    <a:pt x="8397" y="9872"/>
                    <a:pt x="8486" y="9969"/>
                  </a:cubicBezTo>
                  <a:lnTo>
                    <a:pt x="8424" y="10022"/>
                  </a:lnTo>
                  <a:cubicBezTo>
                    <a:pt x="8618" y="10101"/>
                    <a:pt x="8671" y="10428"/>
                    <a:pt x="8777" y="10366"/>
                  </a:cubicBezTo>
                  <a:cubicBezTo>
                    <a:pt x="8636" y="10243"/>
                    <a:pt x="8600" y="10084"/>
                    <a:pt x="8724" y="10110"/>
                  </a:cubicBezTo>
                  <a:cubicBezTo>
                    <a:pt x="8609" y="9986"/>
                    <a:pt x="8486" y="9881"/>
                    <a:pt x="8397" y="9872"/>
                  </a:cubicBezTo>
                  <a:cubicBezTo>
                    <a:pt x="8221" y="9713"/>
                    <a:pt x="8062" y="9298"/>
                    <a:pt x="7876" y="9368"/>
                  </a:cubicBezTo>
                  <a:close/>
                  <a:moveTo>
                    <a:pt x="7709" y="8150"/>
                  </a:moveTo>
                  <a:cubicBezTo>
                    <a:pt x="7841" y="8221"/>
                    <a:pt x="7823" y="8291"/>
                    <a:pt x="7920" y="8274"/>
                  </a:cubicBezTo>
                  <a:cubicBezTo>
                    <a:pt x="7867" y="8176"/>
                    <a:pt x="7859" y="8221"/>
                    <a:pt x="7762" y="8097"/>
                  </a:cubicBezTo>
                  <a:close/>
                  <a:moveTo>
                    <a:pt x="7161" y="8335"/>
                  </a:moveTo>
                  <a:cubicBezTo>
                    <a:pt x="7179" y="8397"/>
                    <a:pt x="7258" y="8468"/>
                    <a:pt x="7347" y="8538"/>
                  </a:cubicBezTo>
                  <a:cubicBezTo>
                    <a:pt x="7452" y="8521"/>
                    <a:pt x="7188" y="8309"/>
                    <a:pt x="7161" y="8335"/>
                  </a:cubicBezTo>
                  <a:close/>
                  <a:moveTo>
                    <a:pt x="6967" y="8485"/>
                  </a:moveTo>
                  <a:cubicBezTo>
                    <a:pt x="7205" y="8671"/>
                    <a:pt x="6870" y="8530"/>
                    <a:pt x="6940" y="8644"/>
                  </a:cubicBezTo>
                  <a:cubicBezTo>
                    <a:pt x="7090" y="8786"/>
                    <a:pt x="7205" y="8856"/>
                    <a:pt x="7329" y="8953"/>
                  </a:cubicBezTo>
                  <a:cubicBezTo>
                    <a:pt x="7435" y="9006"/>
                    <a:pt x="7329" y="8839"/>
                    <a:pt x="7435" y="8909"/>
                  </a:cubicBezTo>
                  <a:cubicBezTo>
                    <a:pt x="7479" y="9024"/>
                    <a:pt x="7505" y="9130"/>
                    <a:pt x="7603" y="9254"/>
                  </a:cubicBezTo>
                  <a:cubicBezTo>
                    <a:pt x="7682" y="9280"/>
                    <a:pt x="7753" y="9280"/>
                    <a:pt x="7814" y="9236"/>
                  </a:cubicBezTo>
                  <a:cubicBezTo>
                    <a:pt x="7700" y="9121"/>
                    <a:pt x="7558" y="8980"/>
                    <a:pt x="7647" y="9148"/>
                  </a:cubicBezTo>
                  <a:cubicBezTo>
                    <a:pt x="7550" y="9024"/>
                    <a:pt x="7523" y="8927"/>
                    <a:pt x="7408" y="8812"/>
                  </a:cubicBezTo>
                  <a:cubicBezTo>
                    <a:pt x="7249" y="8830"/>
                    <a:pt x="7126" y="8521"/>
                    <a:pt x="6967" y="8485"/>
                  </a:cubicBezTo>
                  <a:close/>
                  <a:moveTo>
                    <a:pt x="6843" y="8556"/>
                  </a:moveTo>
                  <a:cubicBezTo>
                    <a:pt x="6808" y="8521"/>
                    <a:pt x="6843" y="8521"/>
                    <a:pt x="6879" y="8521"/>
                  </a:cubicBezTo>
                  <a:cubicBezTo>
                    <a:pt x="6781" y="8441"/>
                    <a:pt x="6861" y="8388"/>
                    <a:pt x="6755" y="8309"/>
                  </a:cubicBezTo>
                  <a:cubicBezTo>
                    <a:pt x="6667" y="8282"/>
                    <a:pt x="6720" y="8547"/>
                    <a:pt x="6843" y="8556"/>
                  </a:cubicBezTo>
                  <a:close/>
                  <a:moveTo>
                    <a:pt x="11938" y="3046"/>
                  </a:moveTo>
                  <a:cubicBezTo>
                    <a:pt x="11991" y="3046"/>
                    <a:pt x="12070" y="3055"/>
                    <a:pt x="12079" y="3020"/>
                  </a:cubicBezTo>
                  <a:cubicBezTo>
                    <a:pt x="11912" y="3002"/>
                    <a:pt x="12203" y="2896"/>
                    <a:pt x="11991" y="2914"/>
                  </a:cubicBezTo>
                  <a:cubicBezTo>
                    <a:pt x="11938" y="2940"/>
                    <a:pt x="11973" y="2967"/>
                    <a:pt x="11938" y="3046"/>
                  </a:cubicBezTo>
                  <a:close/>
                  <a:moveTo>
                    <a:pt x="9748" y="2349"/>
                  </a:moveTo>
                  <a:cubicBezTo>
                    <a:pt x="9942" y="2358"/>
                    <a:pt x="10048" y="2393"/>
                    <a:pt x="10190" y="2331"/>
                  </a:cubicBezTo>
                  <a:cubicBezTo>
                    <a:pt x="10146" y="2313"/>
                    <a:pt x="9845" y="2313"/>
                    <a:pt x="9748" y="2349"/>
                  </a:cubicBezTo>
                  <a:close/>
                  <a:moveTo>
                    <a:pt x="7638" y="3002"/>
                  </a:moveTo>
                  <a:cubicBezTo>
                    <a:pt x="7779" y="2993"/>
                    <a:pt x="7806" y="3037"/>
                    <a:pt x="7903" y="3037"/>
                  </a:cubicBezTo>
                  <a:cubicBezTo>
                    <a:pt x="7912" y="2958"/>
                    <a:pt x="7647" y="2923"/>
                    <a:pt x="7638" y="3002"/>
                  </a:cubicBezTo>
                  <a:close/>
                  <a:moveTo>
                    <a:pt x="6976" y="3020"/>
                  </a:moveTo>
                  <a:cubicBezTo>
                    <a:pt x="7099" y="2958"/>
                    <a:pt x="7223" y="3073"/>
                    <a:pt x="7329" y="3002"/>
                  </a:cubicBezTo>
                  <a:cubicBezTo>
                    <a:pt x="7285" y="2976"/>
                    <a:pt x="6949" y="2923"/>
                    <a:pt x="6976" y="3020"/>
                  </a:cubicBezTo>
                  <a:close/>
                  <a:moveTo>
                    <a:pt x="3700" y="2958"/>
                  </a:moveTo>
                  <a:cubicBezTo>
                    <a:pt x="3691" y="2923"/>
                    <a:pt x="3647" y="2861"/>
                    <a:pt x="3647" y="2826"/>
                  </a:cubicBezTo>
                  <a:lnTo>
                    <a:pt x="3559" y="2826"/>
                  </a:lnTo>
                  <a:cubicBezTo>
                    <a:pt x="3603" y="2887"/>
                    <a:pt x="3656" y="2949"/>
                    <a:pt x="3700" y="2958"/>
                  </a:cubicBezTo>
                  <a:close/>
                  <a:moveTo>
                    <a:pt x="2402" y="2887"/>
                  </a:moveTo>
                  <a:cubicBezTo>
                    <a:pt x="2393" y="2773"/>
                    <a:pt x="2561" y="2923"/>
                    <a:pt x="2517" y="2755"/>
                  </a:cubicBezTo>
                  <a:cubicBezTo>
                    <a:pt x="2411" y="2667"/>
                    <a:pt x="2411" y="2799"/>
                    <a:pt x="2340" y="2675"/>
                  </a:cubicBezTo>
                  <a:cubicBezTo>
                    <a:pt x="2322" y="2755"/>
                    <a:pt x="2349" y="2834"/>
                    <a:pt x="2402" y="2887"/>
                  </a:cubicBezTo>
                  <a:close/>
                  <a:moveTo>
                    <a:pt x="3294" y="3603"/>
                  </a:moveTo>
                  <a:cubicBezTo>
                    <a:pt x="3249" y="3532"/>
                    <a:pt x="3338" y="3576"/>
                    <a:pt x="3355" y="3558"/>
                  </a:cubicBezTo>
                  <a:cubicBezTo>
                    <a:pt x="3249" y="3523"/>
                    <a:pt x="3241" y="3550"/>
                    <a:pt x="3188" y="3550"/>
                  </a:cubicBezTo>
                  <a:cubicBezTo>
                    <a:pt x="3126" y="3532"/>
                    <a:pt x="3135" y="3488"/>
                    <a:pt x="3046" y="3470"/>
                  </a:cubicBezTo>
                  <a:cubicBezTo>
                    <a:pt x="3055" y="3585"/>
                    <a:pt x="3144" y="3541"/>
                    <a:pt x="3294" y="3603"/>
                  </a:cubicBezTo>
                  <a:close/>
                  <a:moveTo>
                    <a:pt x="3656" y="4530"/>
                  </a:moveTo>
                  <a:cubicBezTo>
                    <a:pt x="3620" y="4486"/>
                    <a:pt x="3611" y="4468"/>
                    <a:pt x="3594" y="4459"/>
                  </a:cubicBezTo>
                  <a:cubicBezTo>
                    <a:pt x="3576" y="4450"/>
                    <a:pt x="3550" y="4441"/>
                    <a:pt x="3532" y="4450"/>
                  </a:cubicBezTo>
                  <a:cubicBezTo>
                    <a:pt x="3559" y="4477"/>
                    <a:pt x="3559" y="4503"/>
                    <a:pt x="3567" y="4530"/>
                  </a:cubicBezTo>
                  <a:cubicBezTo>
                    <a:pt x="3585" y="4556"/>
                    <a:pt x="3611" y="4574"/>
                    <a:pt x="3656" y="4530"/>
                  </a:cubicBezTo>
                  <a:close/>
                  <a:moveTo>
                    <a:pt x="3938" y="5625"/>
                  </a:moveTo>
                  <a:cubicBezTo>
                    <a:pt x="3894" y="5572"/>
                    <a:pt x="3841" y="5527"/>
                    <a:pt x="3797" y="5474"/>
                  </a:cubicBezTo>
                  <a:cubicBezTo>
                    <a:pt x="3691" y="5527"/>
                    <a:pt x="3894" y="5722"/>
                    <a:pt x="3938" y="5625"/>
                  </a:cubicBezTo>
                  <a:close/>
                  <a:moveTo>
                    <a:pt x="4450" y="5554"/>
                  </a:moveTo>
                  <a:cubicBezTo>
                    <a:pt x="4371" y="5483"/>
                    <a:pt x="4291" y="5386"/>
                    <a:pt x="4238" y="5430"/>
                  </a:cubicBezTo>
                  <a:cubicBezTo>
                    <a:pt x="4309" y="5474"/>
                    <a:pt x="4415" y="5651"/>
                    <a:pt x="4450" y="5554"/>
                  </a:cubicBezTo>
                  <a:close/>
                  <a:moveTo>
                    <a:pt x="4901" y="6040"/>
                  </a:moveTo>
                  <a:cubicBezTo>
                    <a:pt x="4804" y="5934"/>
                    <a:pt x="4600" y="5863"/>
                    <a:pt x="4645" y="5960"/>
                  </a:cubicBezTo>
                  <a:cubicBezTo>
                    <a:pt x="4671" y="5942"/>
                    <a:pt x="4856" y="6207"/>
                    <a:pt x="4901" y="6040"/>
                  </a:cubicBezTo>
                  <a:close/>
                  <a:moveTo>
                    <a:pt x="5430" y="6958"/>
                  </a:moveTo>
                  <a:cubicBezTo>
                    <a:pt x="5457" y="6878"/>
                    <a:pt x="5395" y="6781"/>
                    <a:pt x="5254" y="6684"/>
                  </a:cubicBezTo>
                  <a:cubicBezTo>
                    <a:pt x="5113" y="6755"/>
                    <a:pt x="5307" y="6861"/>
                    <a:pt x="5430" y="6958"/>
                  </a:cubicBezTo>
                  <a:close/>
                  <a:moveTo>
                    <a:pt x="6437" y="7046"/>
                  </a:moveTo>
                  <a:cubicBezTo>
                    <a:pt x="6366" y="6905"/>
                    <a:pt x="6199" y="6870"/>
                    <a:pt x="6128" y="6719"/>
                  </a:cubicBezTo>
                  <a:cubicBezTo>
                    <a:pt x="6057" y="6755"/>
                    <a:pt x="6163" y="6781"/>
                    <a:pt x="6199" y="6834"/>
                  </a:cubicBezTo>
                  <a:cubicBezTo>
                    <a:pt x="6260" y="6931"/>
                    <a:pt x="6331" y="7099"/>
                    <a:pt x="6437" y="7046"/>
                  </a:cubicBezTo>
                  <a:close/>
                  <a:moveTo>
                    <a:pt x="6525" y="8088"/>
                  </a:moveTo>
                  <a:cubicBezTo>
                    <a:pt x="6366" y="7982"/>
                    <a:pt x="6234" y="7964"/>
                    <a:pt x="6110" y="7964"/>
                  </a:cubicBezTo>
                  <a:cubicBezTo>
                    <a:pt x="6216" y="8035"/>
                    <a:pt x="6305" y="8212"/>
                    <a:pt x="6428" y="8212"/>
                  </a:cubicBezTo>
                  <a:cubicBezTo>
                    <a:pt x="6358" y="8141"/>
                    <a:pt x="6490" y="8088"/>
                    <a:pt x="6525" y="8088"/>
                  </a:cubicBezTo>
                  <a:close/>
                  <a:moveTo>
                    <a:pt x="5572" y="7488"/>
                  </a:moveTo>
                  <a:cubicBezTo>
                    <a:pt x="5483" y="7558"/>
                    <a:pt x="5748" y="7664"/>
                    <a:pt x="5828" y="7744"/>
                  </a:cubicBezTo>
                  <a:cubicBezTo>
                    <a:pt x="5881" y="7779"/>
                    <a:pt x="5916" y="7770"/>
                    <a:pt x="5987" y="7832"/>
                  </a:cubicBezTo>
                  <a:cubicBezTo>
                    <a:pt x="5916" y="7876"/>
                    <a:pt x="5934" y="7920"/>
                    <a:pt x="6040" y="7982"/>
                  </a:cubicBezTo>
                  <a:cubicBezTo>
                    <a:pt x="6119" y="7938"/>
                    <a:pt x="5978" y="7867"/>
                    <a:pt x="6049" y="7823"/>
                  </a:cubicBezTo>
                  <a:cubicBezTo>
                    <a:pt x="6172" y="7947"/>
                    <a:pt x="6234" y="7903"/>
                    <a:pt x="6313" y="7920"/>
                  </a:cubicBezTo>
                  <a:cubicBezTo>
                    <a:pt x="6084" y="7779"/>
                    <a:pt x="5739" y="7664"/>
                    <a:pt x="5572" y="7488"/>
                  </a:cubicBezTo>
                  <a:close/>
                  <a:moveTo>
                    <a:pt x="3788" y="6022"/>
                  </a:moveTo>
                  <a:cubicBezTo>
                    <a:pt x="3806" y="6048"/>
                    <a:pt x="3806" y="6075"/>
                    <a:pt x="3779" y="6093"/>
                  </a:cubicBezTo>
                  <a:cubicBezTo>
                    <a:pt x="3894" y="6163"/>
                    <a:pt x="3859" y="6128"/>
                    <a:pt x="3938" y="6234"/>
                  </a:cubicBezTo>
                  <a:cubicBezTo>
                    <a:pt x="4026" y="6199"/>
                    <a:pt x="3779" y="5995"/>
                    <a:pt x="3788" y="6022"/>
                  </a:cubicBezTo>
                  <a:close/>
                  <a:moveTo>
                    <a:pt x="3179" y="5483"/>
                  </a:moveTo>
                  <a:cubicBezTo>
                    <a:pt x="3241" y="5563"/>
                    <a:pt x="3294" y="5598"/>
                    <a:pt x="3329" y="5572"/>
                  </a:cubicBezTo>
                  <a:cubicBezTo>
                    <a:pt x="3302" y="5527"/>
                    <a:pt x="3302" y="5483"/>
                    <a:pt x="3241" y="5430"/>
                  </a:cubicBezTo>
                  <a:close/>
                  <a:moveTo>
                    <a:pt x="3002" y="5245"/>
                  </a:moveTo>
                  <a:cubicBezTo>
                    <a:pt x="2976" y="5324"/>
                    <a:pt x="2914" y="5404"/>
                    <a:pt x="3046" y="5536"/>
                  </a:cubicBezTo>
                  <a:cubicBezTo>
                    <a:pt x="3152" y="5510"/>
                    <a:pt x="3055" y="5466"/>
                    <a:pt x="3073" y="5404"/>
                  </a:cubicBezTo>
                  <a:cubicBezTo>
                    <a:pt x="3073" y="5413"/>
                    <a:pt x="3144" y="5430"/>
                    <a:pt x="3117" y="5369"/>
                  </a:cubicBezTo>
                  <a:close/>
                  <a:moveTo>
                    <a:pt x="1740" y="2923"/>
                  </a:moveTo>
                  <a:cubicBezTo>
                    <a:pt x="1748" y="3029"/>
                    <a:pt x="1775" y="3126"/>
                    <a:pt x="1846" y="3179"/>
                  </a:cubicBezTo>
                  <a:cubicBezTo>
                    <a:pt x="1819" y="3064"/>
                    <a:pt x="1899" y="3082"/>
                    <a:pt x="1872" y="2976"/>
                  </a:cubicBezTo>
                  <a:close/>
                  <a:moveTo>
                    <a:pt x="17024" y="2384"/>
                  </a:moveTo>
                  <a:cubicBezTo>
                    <a:pt x="17033" y="2437"/>
                    <a:pt x="16918" y="2455"/>
                    <a:pt x="16794" y="2490"/>
                  </a:cubicBezTo>
                  <a:cubicBezTo>
                    <a:pt x="16883" y="2490"/>
                    <a:pt x="16847" y="2561"/>
                    <a:pt x="16971" y="2543"/>
                  </a:cubicBezTo>
                  <a:cubicBezTo>
                    <a:pt x="16997" y="2508"/>
                    <a:pt x="17201" y="2384"/>
                    <a:pt x="17024" y="2384"/>
                  </a:cubicBezTo>
                  <a:close/>
                  <a:moveTo>
                    <a:pt x="17995" y="2349"/>
                  </a:moveTo>
                  <a:cubicBezTo>
                    <a:pt x="17960" y="2340"/>
                    <a:pt x="17951" y="2322"/>
                    <a:pt x="17951" y="2296"/>
                  </a:cubicBezTo>
                  <a:cubicBezTo>
                    <a:pt x="17810" y="2278"/>
                    <a:pt x="17810" y="2349"/>
                    <a:pt x="17730" y="2375"/>
                  </a:cubicBezTo>
                  <a:cubicBezTo>
                    <a:pt x="17810" y="2358"/>
                    <a:pt x="17986" y="2411"/>
                    <a:pt x="17995" y="2349"/>
                  </a:cubicBezTo>
                  <a:close/>
                  <a:moveTo>
                    <a:pt x="27523" y="13925"/>
                  </a:moveTo>
                  <a:cubicBezTo>
                    <a:pt x="27505" y="13810"/>
                    <a:pt x="27637" y="13739"/>
                    <a:pt x="27549" y="13660"/>
                  </a:cubicBezTo>
                  <a:cubicBezTo>
                    <a:pt x="27531" y="13704"/>
                    <a:pt x="27443" y="13854"/>
                    <a:pt x="27523" y="13925"/>
                  </a:cubicBezTo>
                  <a:close/>
                  <a:moveTo>
                    <a:pt x="27328" y="14578"/>
                  </a:moveTo>
                  <a:cubicBezTo>
                    <a:pt x="27328" y="14498"/>
                    <a:pt x="27355" y="14481"/>
                    <a:pt x="27408" y="14498"/>
                  </a:cubicBezTo>
                  <a:cubicBezTo>
                    <a:pt x="27425" y="14357"/>
                    <a:pt x="27364" y="14340"/>
                    <a:pt x="27390" y="14181"/>
                  </a:cubicBezTo>
                  <a:cubicBezTo>
                    <a:pt x="27337" y="14172"/>
                    <a:pt x="27267" y="14393"/>
                    <a:pt x="27275" y="14446"/>
                  </a:cubicBezTo>
                  <a:cubicBezTo>
                    <a:pt x="27284" y="14463"/>
                    <a:pt x="27346" y="14446"/>
                    <a:pt x="27328" y="14490"/>
                  </a:cubicBezTo>
                  <a:cubicBezTo>
                    <a:pt x="27293" y="14490"/>
                    <a:pt x="27240" y="14613"/>
                    <a:pt x="27328" y="14578"/>
                  </a:cubicBezTo>
                  <a:close/>
                  <a:moveTo>
                    <a:pt x="27487" y="15337"/>
                  </a:moveTo>
                  <a:cubicBezTo>
                    <a:pt x="27549" y="15364"/>
                    <a:pt x="27593" y="15108"/>
                    <a:pt x="27540" y="15072"/>
                  </a:cubicBezTo>
                  <a:cubicBezTo>
                    <a:pt x="27514" y="15161"/>
                    <a:pt x="27496" y="15240"/>
                    <a:pt x="27487" y="15337"/>
                  </a:cubicBezTo>
                  <a:close/>
                  <a:moveTo>
                    <a:pt x="27637" y="28423"/>
                  </a:moveTo>
                  <a:cubicBezTo>
                    <a:pt x="27611" y="28591"/>
                    <a:pt x="27761" y="28600"/>
                    <a:pt x="27743" y="28423"/>
                  </a:cubicBezTo>
                  <a:close/>
                  <a:moveTo>
                    <a:pt x="27593" y="27222"/>
                  </a:moveTo>
                  <a:cubicBezTo>
                    <a:pt x="27514" y="27222"/>
                    <a:pt x="27514" y="27355"/>
                    <a:pt x="27514" y="27487"/>
                  </a:cubicBezTo>
                  <a:cubicBezTo>
                    <a:pt x="27602" y="27514"/>
                    <a:pt x="27593" y="27363"/>
                    <a:pt x="27593" y="27222"/>
                  </a:cubicBezTo>
                  <a:close/>
                  <a:moveTo>
                    <a:pt x="29606" y="26745"/>
                  </a:moveTo>
                  <a:cubicBezTo>
                    <a:pt x="29562" y="26807"/>
                    <a:pt x="29439" y="26728"/>
                    <a:pt x="29447" y="26878"/>
                  </a:cubicBezTo>
                  <a:cubicBezTo>
                    <a:pt x="29483" y="26913"/>
                    <a:pt x="29518" y="26931"/>
                    <a:pt x="29580" y="26922"/>
                  </a:cubicBezTo>
                  <a:cubicBezTo>
                    <a:pt x="29571" y="26842"/>
                    <a:pt x="29615" y="26825"/>
                    <a:pt x="29606" y="26745"/>
                  </a:cubicBezTo>
                  <a:close/>
                  <a:moveTo>
                    <a:pt x="29668" y="25597"/>
                  </a:moveTo>
                  <a:cubicBezTo>
                    <a:pt x="29615" y="25580"/>
                    <a:pt x="29615" y="25650"/>
                    <a:pt x="29589" y="25677"/>
                  </a:cubicBezTo>
                  <a:cubicBezTo>
                    <a:pt x="29527" y="25650"/>
                    <a:pt x="29456" y="25589"/>
                    <a:pt x="29456" y="25765"/>
                  </a:cubicBezTo>
                  <a:cubicBezTo>
                    <a:pt x="29492" y="25765"/>
                    <a:pt x="29509" y="25748"/>
                    <a:pt x="29536" y="25721"/>
                  </a:cubicBezTo>
                  <a:cubicBezTo>
                    <a:pt x="29527" y="25818"/>
                    <a:pt x="29553" y="25862"/>
                    <a:pt x="29615" y="25862"/>
                  </a:cubicBezTo>
                  <a:cubicBezTo>
                    <a:pt x="29598" y="25703"/>
                    <a:pt x="29642" y="25677"/>
                    <a:pt x="29668" y="25597"/>
                  </a:cubicBezTo>
                  <a:close/>
                  <a:moveTo>
                    <a:pt x="27205" y="25394"/>
                  </a:moveTo>
                  <a:cubicBezTo>
                    <a:pt x="27231" y="25518"/>
                    <a:pt x="27152" y="25809"/>
                    <a:pt x="27258" y="25801"/>
                  </a:cubicBezTo>
                  <a:cubicBezTo>
                    <a:pt x="27337" y="25765"/>
                    <a:pt x="27196" y="25730"/>
                    <a:pt x="27231" y="25624"/>
                  </a:cubicBezTo>
                  <a:cubicBezTo>
                    <a:pt x="27267" y="25615"/>
                    <a:pt x="27293" y="25606"/>
                    <a:pt x="27284" y="25536"/>
                  </a:cubicBezTo>
                  <a:cubicBezTo>
                    <a:pt x="27187" y="25597"/>
                    <a:pt x="27267" y="25386"/>
                    <a:pt x="27205" y="25394"/>
                  </a:cubicBezTo>
                  <a:close/>
                  <a:moveTo>
                    <a:pt x="29456" y="25191"/>
                  </a:moveTo>
                  <a:cubicBezTo>
                    <a:pt x="29465" y="25297"/>
                    <a:pt x="29518" y="25474"/>
                    <a:pt x="29589" y="25412"/>
                  </a:cubicBezTo>
                  <a:cubicBezTo>
                    <a:pt x="29580" y="25244"/>
                    <a:pt x="29430" y="25156"/>
                    <a:pt x="29518" y="24971"/>
                  </a:cubicBezTo>
                  <a:cubicBezTo>
                    <a:pt x="29439" y="24926"/>
                    <a:pt x="29456" y="25112"/>
                    <a:pt x="29456" y="25191"/>
                  </a:cubicBezTo>
                  <a:close/>
                  <a:moveTo>
                    <a:pt x="29333" y="24653"/>
                  </a:moveTo>
                  <a:cubicBezTo>
                    <a:pt x="29386" y="24723"/>
                    <a:pt x="29395" y="24882"/>
                    <a:pt x="29492" y="24882"/>
                  </a:cubicBezTo>
                  <a:cubicBezTo>
                    <a:pt x="29518" y="24679"/>
                    <a:pt x="29377" y="24467"/>
                    <a:pt x="29333" y="24653"/>
                  </a:cubicBezTo>
                  <a:close/>
                  <a:moveTo>
                    <a:pt x="27231" y="21942"/>
                  </a:moveTo>
                  <a:cubicBezTo>
                    <a:pt x="27240" y="21836"/>
                    <a:pt x="27320" y="21862"/>
                    <a:pt x="27311" y="21721"/>
                  </a:cubicBezTo>
                  <a:cubicBezTo>
                    <a:pt x="27240" y="21695"/>
                    <a:pt x="27178" y="21898"/>
                    <a:pt x="27231" y="21942"/>
                  </a:cubicBezTo>
                  <a:close/>
                  <a:moveTo>
                    <a:pt x="27964" y="18631"/>
                  </a:moveTo>
                  <a:lnTo>
                    <a:pt x="28070" y="18631"/>
                  </a:lnTo>
                  <a:lnTo>
                    <a:pt x="28070" y="18498"/>
                  </a:lnTo>
                  <a:cubicBezTo>
                    <a:pt x="28008" y="18490"/>
                    <a:pt x="27955" y="18516"/>
                    <a:pt x="27964" y="18631"/>
                  </a:cubicBezTo>
                  <a:close/>
                  <a:moveTo>
                    <a:pt x="27867" y="13042"/>
                  </a:moveTo>
                  <a:cubicBezTo>
                    <a:pt x="27867" y="13174"/>
                    <a:pt x="27893" y="13474"/>
                    <a:pt x="27920" y="13404"/>
                  </a:cubicBezTo>
                  <a:cubicBezTo>
                    <a:pt x="27902" y="13315"/>
                    <a:pt x="27911" y="12962"/>
                    <a:pt x="27867" y="13042"/>
                  </a:cubicBezTo>
                  <a:close/>
                  <a:moveTo>
                    <a:pt x="28061" y="12476"/>
                  </a:moveTo>
                  <a:cubicBezTo>
                    <a:pt x="28044" y="12582"/>
                    <a:pt x="27955" y="12565"/>
                    <a:pt x="27982" y="12733"/>
                  </a:cubicBezTo>
                  <a:cubicBezTo>
                    <a:pt x="28044" y="12733"/>
                    <a:pt x="28123" y="12547"/>
                    <a:pt x="28061" y="12476"/>
                  </a:cubicBezTo>
                  <a:close/>
                  <a:moveTo>
                    <a:pt x="27690" y="12061"/>
                  </a:moveTo>
                  <a:cubicBezTo>
                    <a:pt x="27805" y="12079"/>
                    <a:pt x="27708" y="11805"/>
                    <a:pt x="27690" y="11752"/>
                  </a:cubicBezTo>
                  <a:cubicBezTo>
                    <a:pt x="27682" y="11858"/>
                    <a:pt x="27637" y="11982"/>
                    <a:pt x="27690" y="12061"/>
                  </a:cubicBezTo>
                  <a:close/>
                  <a:moveTo>
                    <a:pt x="27964" y="10428"/>
                  </a:moveTo>
                  <a:cubicBezTo>
                    <a:pt x="27982" y="10552"/>
                    <a:pt x="27911" y="10516"/>
                    <a:pt x="27885" y="10560"/>
                  </a:cubicBezTo>
                  <a:cubicBezTo>
                    <a:pt x="27876" y="10737"/>
                    <a:pt x="27885" y="10887"/>
                    <a:pt x="27938" y="10967"/>
                  </a:cubicBezTo>
                  <a:cubicBezTo>
                    <a:pt x="27902" y="10975"/>
                    <a:pt x="27911" y="11055"/>
                    <a:pt x="27885" y="11090"/>
                  </a:cubicBezTo>
                  <a:cubicBezTo>
                    <a:pt x="27973" y="11337"/>
                    <a:pt x="27929" y="11682"/>
                    <a:pt x="27902" y="11938"/>
                  </a:cubicBezTo>
                  <a:cubicBezTo>
                    <a:pt x="27955" y="11894"/>
                    <a:pt x="27920" y="12194"/>
                    <a:pt x="27955" y="12026"/>
                  </a:cubicBezTo>
                  <a:cubicBezTo>
                    <a:pt x="27964" y="11947"/>
                    <a:pt x="27929" y="11929"/>
                    <a:pt x="27929" y="11850"/>
                  </a:cubicBezTo>
                  <a:cubicBezTo>
                    <a:pt x="27999" y="11832"/>
                    <a:pt x="28026" y="11682"/>
                    <a:pt x="28044" y="11585"/>
                  </a:cubicBezTo>
                  <a:cubicBezTo>
                    <a:pt x="28052" y="11505"/>
                    <a:pt x="28017" y="11479"/>
                    <a:pt x="28017" y="11364"/>
                  </a:cubicBezTo>
                  <a:cubicBezTo>
                    <a:pt x="28017" y="11258"/>
                    <a:pt x="28070" y="11117"/>
                    <a:pt x="28070" y="11011"/>
                  </a:cubicBezTo>
                  <a:cubicBezTo>
                    <a:pt x="28070" y="10958"/>
                    <a:pt x="28035" y="10949"/>
                    <a:pt x="28044" y="10878"/>
                  </a:cubicBezTo>
                  <a:cubicBezTo>
                    <a:pt x="28052" y="10755"/>
                    <a:pt x="28079" y="10437"/>
                    <a:pt x="27964" y="10428"/>
                  </a:cubicBezTo>
                  <a:close/>
                  <a:moveTo>
                    <a:pt x="27893" y="5068"/>
                  </a:moveTo>
                  <a:cubicBezTo>
                    <a:pt x="27885" y="5165"/>
                    <a:pt x="27823" y="5271"/>
                    <a:pt x="27814" y="5369"/>
                  </a:cubicBezTo>
                  <a:cubicBezTo>
                    <a:pt x="27805" y="5492"/>
                    <a:pt x="27858" y="5510"/>
                    <a:pt x="27867" y="5598"/>
                  </a:cubicBezTo>
                  <a:cubicBezTo>
                    <a:pt x="27867" y="5642"/>
                    <a:pt x="27840" y="5625"/>
                    <a:pt x="27840" y="5633"/>
                  </a:cubicBezTo>
                  <a:cubicBezTo>
                    <a:pt x="27832" y="5678"/>
                    <a:pt x="27867" y="5678"/>
                    <a:pt x="27867" y="5686"/>
                  </a:cubicBezTo>
                  <a:cubicBezTo>
                    <a:pt x="27876" y="5907"/>
                    <a:pt x="27893" y="6031"/>
                    <a:pt x="27973" y="6084"/>
                  </a:cubicBezTo>
                  <a:cubicBezTo>
                    <a:pt x="27999" y="5925"/>
                    <a:pt x="27929" y="5669"/>
                    <a:pt x="27920" y="5421"/>
                  </a:cubicBezTo>
                  <a:cubicBezTo>
                    <a:pt x="27920" y="5289"/>
                    <a:pt x="28008" y="5112"/>
                    <a:pt x="27893" y="5068"/>
                  </a:cubicBezTo>
                  <a:close/>
                  <a:moveTo>
                    <a:pt x="24909" y="2675"/>
                  </a:moveTo>
                  <a:cubicBezTo>
                    <a:pt x="25006" y="2684"/>
                    <a:pt x="25086" y="2728"/>
                    <a:pt x="25174" y="2675"/>
                  </a:cubicBezTo>
                  <a:cubicBezTo>
                    <a:pt x="25218" y="2578"/>
                    <a:pt x="24882" y="2614"/>
                    <a:pt x="24909" y="2675"/>
                  </a:cubicBezTo>
                  <a:close/>
                  <a:moveTo>
                    <a:pt x="25660" y="2499"/>
                  </a:moveTo>
                  <a:cubicBezTo>
                    <a:pt x="25545" y="2446"/>
                    <a:pt x="25536" y="2614"/>
                    <a:pt x="25589" y="2631"/>
                  </a:cubicBezTo>
                  <a:cubicBezTo>
                    <a:pt x="25571" y="2552"/>
                    <a:pt x="25686" y="2596"/>
                    <a:pt x="25660" y="2499"/>
                  </a:cubicBezTo>
                  <a:close/>
                  <a:moveTo>
                    <a:pt x="25492" y="2366"/>
                  </a:moveTo>
                  <a:cubicBezTo>
                    <a:pt x="25518" y="2366"/>
                    <a:pt x="25536" y="2375"/>
                    <a:pt x="25554" y="2384"/>
                  </a:cubicBezTo>
                  <a:cubicBezTo>
                    <a:pt x="25562" y="2393"/>
                    <a:pt x="25571" y="2402"/>
                    <a:pt x="25580" y="2411"/>
                  </a:cubicBezTo>
                  <a:cubicBezTo>
                    <a:pt x="25598" y="2437"/>
                    <a:pt x="25615" y="2455"/>
                    <a:pt x="25660" y="2446"/>
                  </a:cubicBezTo>
                  <a:cubicBezTo>
                    <a:pt x="25836" y="2384"/>
                    <a:pt x="25589" y="2234"/>
                    <a:pt x="25492" y="2366"/>
                  </a:cubicBezTo>
                  <a:close/>
                  <a:moveTo>
                    <a:pt x="27787" y="4971"/>
                  </a:moveTo>
                  <a:cubicBezTo>
                    <a:pt x="27867" y="4989"/>
                    <a:pt x="27876" y="4874"/>
                    <a:pt x="27955" y="4892"/>
                  </a:cubicBezTo>
                  <a:cubicBezTo>
                    <a:pt x="27955" y="4918"/>
                    <a:pt x="27955" y="4971"/>
                    <a:pt x="27973" y="4980"/>
                  </a:cubicBezTo>
                  <a:cubicBezTo>
                    <a:pt x="27973" y="4742"/>
                    <a:pt x="27796" y="4697"/>
                    <a:pt x="27787" y="4971"/>
                  </a:cubicBezTo>
                  <a:close/>
                  <a:moveTo>
                    <a:pt x="29050" y="1642"/>
                  </a:moveTo>
                  <a:cubicBezTo>
                    <a:pt x="28997" y="1801"/>
                    <a:pt x="29041" y="2066"/>
                    <a:pt x="29077" y="2181"/>
                  </a:cubicBezTo>
                  <a:cubicBezTo>
                    <a:pt x="29068" y="1916"/>
                    <a:pt x="29138" y="1713"/>
                    <a:pt x="29050" y="1642"/>
                  </a:cubicBezTo>
                  <a:close/>
                  <a:moveTo>
                    <a:pt x="28282" y="539"/>
                  </a:moveTo>
                  <a:cubicBezTo>
                    <a:pt x="28591" y="486"/>
                    <a:pt x="28503" y="583"/>
                    <a:pt x="28706" y="600"/>
                  </a:cubicBezTo>
                  <a:cubicBezTo>
                    <a:pt x="28776" y="539"/>
                    <a:pt x="28918" y="521"/>
                    <a:pt x="28838" y="468"/>
                  </a:cubicBezTo>
                  <a:cubicBezTo>
                    <a:pt x="28679" y="512"/>
                    <a:pt x="28344" y="450"/>
                    <a:pt x="28282" y="539"/>
                  </a:cubicBezTo>
                  <a:close/>
                  <a:moveTo>
                    <a:pt x="24803" y="574"/>
                  </a:moveTo>
                  <a:cubicBezTo>
                    <a:pt x="24856" y="618"/>
                    <a:pt x="25015" y="618"/>
                    <a:pt x="25024" y="556"/>
                  </a:cubicBezTo>
                  <a:cubicBezTo>
                    <a:pt x="24971" y="521"/>
                    <a:pt x="24812" y="512"/>
                    <a:pt x="24803" y="574"/>
                  </a:cubicBezTo>
                  <a:close/>
                  <a:moveTo>
                    <a:pt x="24971" y="1987"/>
                  </a:moveTo>
                  <a:cubicBezTo>
                    <a:pt x="25130" y="2040"/>
                    <a:pt x="25174" y="1978"/>
                    <a:pt x="25333" y="1960"/>
                  </a:cubicBezTo>
                  <a:cubicBezTo>
                    <a:pt x="25280" y="2066"/>
                    <a:pt x="25492" y="1996"/>
                    <a:pt x="25509" y="1996"/>
                  </a:cubicBezTo>
                  <a:cubicBezTo>
                    <a:pt x="25598" y="2004"/>
                    <a:pt x="25607" y="2066"/>
                    <a:pt x="25704" y="2075"/>
                  </a:cubicBezTo>
                  <a:cubicBezTo>
                    <a:pt x="25686" y="1960"/>
                    <a:pt x="25916" y="2031"/>
                    <a:pt x="25960" y="1943"/>
                  </a:cubicBezTo>
                  <a:cubicBezTo>
                    <a:pt x="26022" y="1951"/>
                    <a:pt x="26163" y="1925"/>
                    <a:pt x="26101" y="2004"/>
                  </a:cubicBezTo>
                  <a:cubicBezTo>
                    <a:pt x="25977" y="2013"/>
                    <a:pt x="25951" y="1934"/>
                    <a:pt x="25898" y="2022"/>
                  </a:cubicBezTo>
                  <a:cubicBezTo>
                    <a:pt x="25960" y="2049"/>
                    <a:pt x="26013" y="2066"/>
                    <a:pt x="26083" y="2057"/>
                  </a:cubicBezTo>
                  <a:cubicBezTo>
                    <a:pt x="26119" y="2049"/>
                    <a:pt x="26216" y="2004"/>
                    <a:pt x="26304" y="1978"/>
                  </a:cubicBezTo>
                  <a:cubicBezTo>
                    <a:pt x="26392" y="1951"/>
                    <a:pt x="26472" y="1943"/>
                    <a:pt x="26454" y="2004"/>
                  </a:cubicBezTo>
                  <a:cubicBezTo>
                    <a:pt x="26428" y="2004"/>
                    <a:pt x="26401" y="2031"/>
                    <a:pt x="26437" y="2031"/>
                  </a:cubicBezTo>
                  <a:cubicBezTo>
                    <a:pt x="26481" y="1996"/>
                    <a:pt x="26525" y="2031"/>
                    <a:pt x="26569" y="2049"/>
                  </a:cubicBezTo>
                  <a:cubicBezTo>
                    <a:pt x="26613" y="2075"/>
                    <a:pt x="26657" y="2084"/>
                    <a:pt x="26728" y="2013"/>
                  </a:cubicBezTo>
                  <a:cubicBezTo>
                    <a:pt x="26719" y="1978"/>
                    <a:pt x="26578" y="2004"/>
                    <a:pt x="26595" y="1960"/>
                  </a:cubicBezTo>
                  <a:cubicBezTo>
                    <a:pt x="26799" y="1951"/>
                    <a:pt x="26887" y="2031"/>
                    <a:pt x="27055" y="1943"/>
                  </a:cubicBezTo>
                  <a:cubicBezTo>
                    <a:pt x="27090" y="1943"/>
                    <a:pt x="27063" y="2013"/>
                    <a:pt x="27072" y="2022"/>
                  </a:cubicBezTo>
                  <a:cubicBezTo>
                    <a:pt x="27099" y="2031"/>
                    <a:pt x="27328" y="2013"/>
                    <a:pt x="27346" y="2022"/>
                  </a:cubicBezTo>
                  <a:cubicBezTo>
                    <a:pt x="27346" y="2031"/>
                    <a:pt x="27293" y="2075"/>
                    <a:pt x="27293" y="2075"/>
                  </a:cubicBezTo>
                  <a:cubicBezTo>
                    <a:pt x="27346" y="2084"/>
                    <a:pt x="27443" y="2049"/>
                    <a:pt x="27505" y="2049"/>
                  </a:cubicBezTo>
                  <a:cubicBezTo>
                    <a:pt x="27505" y="2066"/>
                    <a:pt x="27505" y="2084"/>
                    <a:pt x="27496" y="2110"/>
                  </a:cubicBezTo>
                  <a:cubicBezTo>
                    <a:pt x="27470" y="2146"/>
                    <a:pt x="27425" y="2172"/>
                    <a:pt x="27417" y="2216"/>
                  </a:cubicBezTo>
                  <a:cubicBezTo>
                    <a:pt x="27470" y="2252"/>
                    <a:pt x="27505" y="2137"/>
                    <a:pt x="27549" y="2057"/>
                  </a:cubicBezTo>
                  <a:cubicBezTo>
                    <a:pt x="27576" y="2199"/>
                    <a:pt x="27655" y="2004"/>
                    <a:pt x="27682" y="2190"/>
                  </a:cubicBezTo>
                  <a:cubicBezTo>
                    <a:pt x="27682" y="2269"/>
                    <a:pt x="27611" y="2296"/>
                    <a:pt x="27629" y="2393"/>
                  </a:cubicBezTo>
                  <a:cubicBezTo>
                    <a:pt x="27673" y="2393"/>
                    <a:pt x="27673" y="2472"/>
                    <a:pt x="27682" y="2525"/>
                  </a:cubicBezTo>
                  <a:cubicBezTo>
                    <a:pt x="27708" y="2755"/>
                    <a:pt x="27708" y="3073"/>
                    <a:pt x="27673" y="3364"/>
                  </a:cubicBezTo>
                  <a:cubicBezTo>
                    <a:pt x="27708" y="3391"/>
                    <a:pt x="27752" y="3408"/>
                    <a:pt x="27752" y="3523"/>
                  </a:cubicBezTo>
                  <a:cubicBezTo>
                    <a:pt x="27770" y="3982"/>
                    <a:pt x="27787" y="4212"/>
                    <a:pt x="27796" y="4706"/>
                  </a:cubicBezTo>
                  <a:cubicBezTo>
                    <a:pt x="27982" y="4742"/>
                    <a:pt x="27849" y="4380"/>
                    <a:pt x="27849" y="4221"/>
                  </a:cubicBezTo>
                  <a:cubicBezTo>
                    <a:pt x="27858" y="3956"/>
                    <a:pt x="27902" y="3691"/>
                    <a:pt x="27911" y="3444"/>
                  </a:cubicBezTo>
                  <a:cubicBezTo>
                    <a:pt x="27867" y="3452"/>
                    <a:pt x="27840" y="3417"/>
                    <a:pt x="27832" y="3373"/>
                  </a:cubicBezTo>
                  <a:cubicBezTo>
                    <a:pt x="27885" y="2967"/>
                    <a:pt x="27814" y="2781"/>
                    <a:pt x="27787" y="2455"/>
                  </a:cubicBezTo>
                  <a:cubicBezTo>
                    <a:pt x="27840" y="2384"/>
                    <a:pt x="27867" y="2534"/>
                    <a:pt x="27867" y="2358"/>
                  </a:cubicBezTo>
                  <a:cubicBezTo>
                    <a:pt x="27814" y="2340"/>
                    <a:pt x="27805" y="2225"/>
                    <a:pt x="27761" y="2207"/>
                  </a:cubicBezTo>
                  <a:cubicBezTo>
                    <a:pt x="27770" y="2057"/>
                    <a:pt x="27761" y="1916"/>
                    <a:pt x="27761" y="1792"/>
                  </a:cubicBezTo>
                  <a:cubicBezTo>
                    <a:pt x="27602" y="1792"/>
                    <a:pt x="27470" y="1792"/>
                    <a:pt x="27417" y="1757"/>
                  </a:cubicBezTo>
                  <a:cubicBezTo>
                    <a:pt x="27205" y="1801"/>
                    <a:pt x="27037" y="1801"/>
                    <a:pt x="26940" y="1748"/>
                  </a:cubicBezTo>
                  <a:cubicBezTo>
                    <a:pt x="26905" y="1881"/>
                    <a:pt x="26684" y="1801"/>
                    <a:pt x="26578" y="1845"/>
                  </a:cubicBezTo>
                  <a:cubicBezTo>
                    <a:pt x="26613" y="1792"/>
                    <a:pt x="26719" y="1801"/>
                    <a:pt x="26763" y="1748"/>
                  </a:cubicBezTo>
                  <a:cubicBezTo>
                    <a:pt x="26587" y="1792"/>
                    <a:pt x="26551" y="1739"/>
                    <a:pt x="26366" y="1739"/>
                  </a:cubicBezTo>
                  <a:cubicBezTo>
                    <a:pt x="26251" y="1845"/>
                    <a:pt x="26551" y="1748"/>
                    <a:pt x="26507" y="1819"/>
                  </a:cubicBezTo>
                  <a:cubicBezTo>
                    <a:pt x="26437" y="1916"/>
                    <a:pt x="26304" y="1810"/>
                    <a:pt x="26110" y="1837"/>
                  </a:cubicBezTo>
                  <a:cubicBezTo>
                    <a:pt x="26101" y="1872"/>
                    <a:pt x="26083" y="1907"/>
                    <a:pt x="26013" y="1890"/>
                  </a:cubicBezTo>
                  <a:cubicBezTo>
                    <a:pt x="26119" y="1810"/>
                    <a:pt x="26004" y="1872"/>
                    <a:pt x="25898" y="1863"/>
                  </a:cubicBezTo>
                  <a:cubicBezTo>
                    <a:pt x="25721" y="1845"/>
                    <a:pt x="25580" y="1837"/>
                    <a:pt x="25509" y="1907"/>
                  </a:cubicBezTo>
                  <a:cubicBezTo>
                    <a:pt x="25509" y="1863"/>
                    <a:pt x="25527" y="1828"/>
                    <a:pt x="25562" y="1801"/>
                  </a:cubicBezTo>
                  <a:cubicBezTo>
                    <a:pt x="25395" y="1775"/>
                    <a:pt x="25412" y="1854"/>
                    <a:pt x="25333" y="1881"/>
                  </a:cubicBezTo>
                  <a:cubicBezTo>
                    <a:pt x="25050" y="1854"/>
                    <a:pt x="24785" y="1863"/>
                    <a:pt x="24715" y="1792"/>
                  </a:cubicBezTo>
                  <a:cubicBezTo>
                    <a:pt x="24724" y="1757"/>
                    <a:pt x="24803" y="1731"/>
                    <a:pt x="24724" y="1713"/>
                  </a:cubicBezTo>
                  <a:cubicBezTo>
                    <a:pt x="24653" y="1739"/>
                    <a:pt x="24653" y="1810"/>
                    <a:pt x="24582" y="1845"/>
                  </a:cubicBezTo>
                  <a:cubicBezTo>
                    <a:pt x="24467" y="1837"/>
                    <a:pt x="24379" y="1731"/>
                    <a:pt x="24317" y="1837"/>
                  </a:cubicBezTo>
                  <a:cubicBezTo>
                    <a:pt x="24512" y="1881"/>
                    <a:pt x="24662" y="1819"/>
                    <a:pt x="24715" y="1898"/>
                  </a:cubicBezTo>
                  <a:cubicBezTo>
                    <a:pt x="24644" y="1925"/>
                    <a:pt x="24512" y="1934"/>
                    <a:pt x="24406" y="1943"/>
                  </a:cubicBezTo>
                  <a:cubicBezTo>
                    <a:pt x="24211" y="1969"/>
                    <a:pt x="24335" y="1934"/>
                    <a:pt x="24185" y="1916"/>
                  </a:cubicBezTo>
                  <a:cubicBezTo>
                    <a:pt x="23955" y="2093"/>
                    <a:pt x="24988" y="2057"/>
                    <a:pt x="24971" y="1987"/>
                  </a:cubicBezTo>
                  <a:close/>
                  <a:moveTo>
                    <a:pt x="22887" y="2084"/>
                  </a:moveTo>
                  <a:cubicBezTo>
                    <a:pt x="22922" y="1996"/>
                    <a:pt x="22728" y="1987"/>
                    <a:pt x="22666" y="2031"/>
                  </a:cubicBezTo>
                  <a:cubicBezTo>
                    <a:pt x="22631" y="2119"/>
                    <a:pt x="22816" y="2128"/>
                    <a:pt x="22887" y="2084"/>
                  </a:cubicBezTo>
                  <a:close/>
                  <a:moveTo>
                    <a:pt x="21536" y="2622"/>
                  </a:moveTo>
                  <a:cubicBezTo>
                    <a:pt x="21668" y="2622"/>
                    <a:pt x="21827" y="2605"/>
                    <a:pt x="21889" y="2649"/>
                  </a:cubicBezTo>
                  <a:cubicBezTo>
                    <a:pt x="21863" y="2605"/>
                    <a:pt x="21730" y="2481"/>
                    <a:pt x="21668" y="2543"/>
                  </a:cubicBezTo>
                  <a:cubicBezTo>
                    <a:pt x="21695" y="2543"/>
                    <a:pt x="21721" y="2543"/>
                    <a:pt x="21713" y="2569"/>
                  </a:cubicBezTo>
                  <a:cubicBezTo>
                    <a:pt x="21633" y="2569"/>
                    <a:pt x="21562" y="2587"/>
                    <a:pt x="21536" y="2622"/>
                  </a:cubicBezTo>
                  <a:close/>
                  <a:moveTo>
                    <a:pt x="21236" y="2349"/>
                  </a:moveTo>
                  <a:cubicBezTo>
                    <a:pt x="21306" y="2393"/>
                    <a:pt x="21465" y="2375"/>
                    <a:pt x="21501" y="2322"/>
                  </a:cubicBezTo>
                  <a:cubicBezTo>
                    <a:pt x="21430" y="2278"/>
                    <a:pt x="21271" y="2296"/>
                    <a:pt x="21236" y="2349"/>
                  </a:cubicBezTo>
                  <a:close/>
                  <a:moveTo>
                    <a:pt x="21103" y="2216"/>
                  </a:moveTo>
                  <a:cubicBezTo>
                    <a:pt x="21094" y="2322"/>
                    <a:pt x="21218" y="2287"/>
                    <a:pt x="21324" y="2269"/>
                  </a:cubicBezTo>
                  <a:cubicBezTo>
                    <a:pt x="21377" y="2181"/>
                    <a:pt x="21192" y="2225"/>
                    <a:pt x="21103" y="2216"/>
                  </a:cubicBezTo>
                  <a:close/>
                  <a:moveTo>
                    <a:pt x="21024" y="706"/>
                  </a:moveTo>
                  <a:cubicBezTo>
                    <a:pt x="21156" y="777"/>
                    <a:pt x="21245" y="653"/>
                    <a:pt x="21342" y="627"/>
                  </a:cubicBezTo>
                  <a:cubicBezTo>
                    <a:pt x="21183" y="618"/>
                    <a:pt x="21077" y="645"/>
                    <a:pt x="21024" y="706"/>
                  </a:cubicBezTo>
                  <a:close/>
                  <a:moveTo>
                    <a:pt x="20944" y="539"/>
                  </a:moveTo>
                  <a:cubicBezTo>
                    <a:pt x="20971" y="459"/>
                    <a:pt x="20856" y="459"/>
                    <a:pt x="20724" y="459"/>
                  </a:cubicBezTo>
                  <a:cubicBezTo>
                    <a:pt x="20706" y="539"/>
                    <a:pt x="20821" y="547"/>
                    <a:pt x="20944" y="539"/>
                  </a:cubicBezTo>
                  <a:close/>
                  <a:moveTo>
                    <a:pt x="20317" y="689"/>
                  </a:moveTo>
                  <a:cubicBezTo>
                    <a:pt x="20432" y="698"/>
                    <a:pt x="20529" y="698"/>
                    <a:pt x="20538" y="645"/>
                  </a:cubicBezTo>
                  <a:cubicBezTo>
                    <a:pt x="20476" y="600"/>
                    <a:pt x="20291" y="600"/>
                    <a:pt x="20317" y="689"/>
                  </a:cubicBezTo>
                  <a:close/>
                  <a:moveTo>
                    <a:pt x="19788" y="1978"/>
                  </a:moveTo>
                  <a:cubicBezTo>
                    <a:pt x="19955" y="2022"/>
                    <a:pt x="19876" y="1907"/>
                    <a:pt x="20008" y="1934"/>
                  </a:cubicBezTo>
                  <a:cubicBezTo>
                    <a:pt x="20097" y="1951"/>
                    <a:pt x="20450" y="2057"/>
                    <a:pt x="20494" y="1943"/>
                  </a:cubicBezTo>
                  <a:cubicBezTo>
                    <a:pt x="20335" y="1916"/>
                    <a:pt x="20159" y="1978"/>
                    <a:pt x="20097" y="1907"/>
                  </a:cubicBezTo>
                  <a:cubicBezTo>
                    <a:pt x="20106" y="1916"/>
                    <a:pt x="20238" y="1890"/>
                    <a:pt x="20141" y="1881"/>
                  </a:cubicBezTo>
                  <a:cubicBezTo>
                    <a:pt x="20070" y="1943"/>
                    <a:pt x="19744" y="1845"/>
                    <a:pt x="19788" y="1978"/>
                  </a:cubicBezTo>
                  <a:close/>
                  <a:moveTo>
                    <a:pt x="19744" y="680"/>
                  </a:moveTo>
                  <a:cubicBezTo>
                    <a:pt x="19867" y="662"/>
                    <a:pt x="19858" y="724"/>
                    <a:pt x="19964" y="706"/>
                  </a:cubicBezTo>
                  <a:cubicBezTo>
                    <a:pt x="19964" y="662"/>
                    <a:pt x="19955" y="627"/>
                    <a:pt x="19920" y="600"/>
                  </a:cubicBezTo>
                  <a:cubicBezTo>
                    <a:pt x="19814" y="600"/>
                    <a:pt x="19779" y="645"/>
                    <a:pt x="19744" y="680"/>
                  </a:cubicBezTo>
                  <a:close/>
                  <a:moveTo>
                    <a:pt x="18410" y="2040"/>
                  </a:moveTo>
                  <a:cubicBezTo>
                    <a:pt x="18631" y="1978"/>
                    <a:pt x="18763" y="2110"/>
                    <a:pt x="18852" y="2022"/>
                  </a:cubicBezTo>
                  <a:cubicBezTo>
                    <a:pt x="18719" y="1987"/>
                    <a:pt x="18719" y="1890"/>
                    <a:pt x="18543" y="1881"/>
                  </a:cubicBezTo>
                  <a:cubicBezTo>
                    <a:pt x="18490" y="1916"/>
                    <a:pt x="18490" y="1951"/>
                    <a:pt x="18543" y="1987"/>
                  </a:cubicBezTo>
                  <a:cubicBezTo>
                    <a:pt x="18463" y="1987"/>
                    <a:pt x="18428" y="2004"/>
                    <a:pt x="18410" y="2040"/>
                  </a:cubicBezTo>
                  <a:close/>
                  <a:moveTo>
                    <a:pt x="17969" y="1845"/>
                  </a:moveTo>
                  <a:cubicBezTo>
                    <a:pt x="18092" y="1854"/>
                    <a:pt x="18119" y="1810"/>
                    <a:pt x="18110" y="1739"/>
                  </a:cubicBezTo>
                  <a:cubicBezTo>
                    <a:pt x="17986" y="1739"/>
                    <a:pt x="17889" y="1801"/>
                    <a:pt x="17969" y="1845"/>
                  </a:cubicBezTo>
                  <a:close/>
                  <a:moveTo>
                    <a:pt x="15532" y="1784"/>
                  </a:moveTo>
                  <a:cubicBezTo>
                    <a:pt x="15567" y="1784"/>
                    <a:pt x="15585" y="1801"/>
                    <a:pt x="15576" y="1837"/>
                  </a:cubicBezTo>
                  <a:cubicBezTo>
                    <a:pt x="15699" y="1863"/>
                    <a:pt x="15885" y="1792"/>
                    <a:pt x="15885" y="1837"/>
                  </a:cubicBezTo>
                  <a:cubicBezTo>
                    <a:pt x="15876" y="1898"/>
                    <a:pt x="15691" y="1845"/>
                    <a:pt x="15708" y="1916"/>
                  </a:cubicBezTo>
                  <a:cubicBezTo>
                    <a:pt x="15867" y="1969"/>
                    <a:pt x="15867" y="1907"/>
                    <a:pt x="16017" y="1898"/>
                  </a:cubicBezTo>
                  <a:cubicBezTo>
                    <a:pt x="15956" y="1810"/>
                    <a:pt x="16035" y="1792"/>
                    <a:pt x="15982" y="1739"/>
                  </a:cubicBezTo>
                  <a:cubicBezTo>
                    <a:pt x="15814" y="1775"/>
                    <a:pt x="15647" y="1775"/>
                    <a:pt x="15532" y="1784"/>
                  </a:cubicBezTo>
                  <a:close/>
                  <a:moveTo>
                    <a:pt x="12865" y="1951"/>
                  </a:moveTo>
                  <a:cubicBezTo>
                    <a:pt x="12953" y="1943"/>
                    <a:pt x="12962" y="1978"/>
                    <a:pt x="13042" y="1978"/>
                  </a:cubicBezTo>
                  <a:cubicBezTo>
                    <a:pt x="13006" y="1907"/>
                    <a:pt x="13104" y="1907"/>
                    <a:pt x="13095" y="1845"/>
                  </a:cubicBezTo>
                  <a:cubicBezTo>
                    <a:pt x="12962" y="1845"/>
                    <a:pt x="12927" y="1907"/>
                    <a:pt x="12865" y="1951"/>
                  </a:cubicBezTo>
                  <a:close/>
                  <a:moveTo>
                    <a:pt x="12247" y="1943"/>
                  </a:moveTo>
                  <a:cubicBezTo>
                    <a:pt x="12344" y="1960"/>
                    <a:pt x="12415" y="2031"/>
                    <a:pt x="12512" y="1996"/>
                  </a:cubicBezTo>
                  <a:cubicBezTo>
                    <a:pt x="12512" y="1960"/>
                    <a:pt x="12494" y="1943"/>
                    <a:pt x="12468" y="1916"/>
                  </a:cubicBezTo>
                  <a:cubicBezTo>
                    <a:pt x="12627" y="1837"/>
                    <a:pt x="12742" y="1978"/>
                    <a:pt x="12821" y="1925"/>
                  </a:cubicBezTo>
                  <a:cubicBezTo>
                    <a:pt x="12777" y="1845"/>
                    <a:pt x="12538" y="1872"/>
                    <a:pt x="12424" y="1837"/>
                  </a:cubicBezTo>
                  <a:cubicBezTo>
                    <a:pt x="12415" y="1872"/>
                    <a:pt x="12441" y="1934"/>
                    <a:pt x="12379" y="1943"/>
                  </a:cubicBezTo>
                  <a:cubicBezTo>
                    <a:pt x="12371" y="1890"/>
                    <a:pt x="12229" y="1925"/>
                    <a:pt x="12203" y="1881"/>
                  </a:cubicBezTo>
                  <a:cubicBezTo>
                    <a:pt x="11920" y="1960"/>
                    <a:pt x="12097" y="1907"/>
                    <a:pt x="12247" y="1943"/>
                  </a:cubicBezTo>
                  <a:close/>
                  <a:moveTo>
                    <a:pt x="6455" y="177"/>
                  </a:moveTo>
                  <a:cubicBezTo>
                    <a:pt x="6640" y="177"/>
                    <a:pt x="6693" y="230"/>
                    <a:pt x="6808" y="159"/>
                  </a:cubicBezTo>
                  <a:cubicBezTo>
                    <a:pt x="6755" y="150"/>
                    <a:pt x="6781" y="124"/>
                    <a:pt x="6808" y="106"/>
                  </a:cubicBezTo>
                  <a:cubicBezTo>
                    <a:pt x="6658" y="141"/>
                    <a:pt x="6516" y="18"/>
                    <a:pt x="6455" y="177"/>
                  </a:cubicBezTo>
                  <a:close/>
                  <a:moveTo>
                    <a:pt x="6366" y="230"/>
                  </a:moveTo>
                  <a:cubicBezTo>
                    <a:pt x="6366" y="256"/>
                    <a:pt x="6437" y="265"/>
                    <a:pt x="6455" y="230"/>
                  </a:cubicBezTo>
                  <a:cubicBezTo>
                    <a:pt x="6358" y="203"/>
                    <a:pt x="6366" y="124"/>
                    <a:pt x="6234" y="124"/>
                  </a:cubicBezTo>
                  <a:cubicBezTo>
                    <a:pt x="6190" y="203"/>
                    <a:pt x="6349" y="177"/>
                    <a:pt x="6366" y="230"/>
                  </a:cubicBezTo>
                  <a:close/>
                  <a:moveTo>
                    <a:pt x="5748" y="168"/>
                  </a:moveTo>
                  <a:cubicBezTo>
                    <a:pt x="5801" y="203"/>
                    <a:pt x="6013" y="194"/>
                    <a:pt x="6013" y="115"/>
                  </a:cubicBezTo>
                  <a:cubicBezTo>
                    <a:pt x="5890" y="159"/>
                    <a:pt x="5810" y="71"/>
                    <a:pt x="5748" y="168"/>
                  </a:cubicBezTo>
                  <a:close/>
                  <a:moveTo>
                    <a:pt x="4874" y="1077"/>
                  </a:moveTo>
                  <a:cubicBezTo>
                    <a:pt x="4980" y="1060"/>
                    <a:pt x="5121" y="1060"/>
                    <a:pt x="5183" y="1007"/>
                  </a:cubicBezTo>
                  <a:cubicBezTo>
                    <a:pt x="4998" y="971"/>
                    <a:pt x="4954" y="998"/>
                    <a:pt x="4874" y="1077"/>
                  </a:cubicBezTo>
                  <a:close/>
                  <a:moveTo>
                    <a:pt x="4680" y="177"/>
                  </a:moveTo>
                  <a:cubicBezTo>
                    <a:pt x="4848" y="194"/>
                    <a:pt x="4883" y="212"/>
                    <a:pt x="4945" y="124"/>
                  </a:cubicBezTo>
                  <a:cubicBezTo>
                    <a:pt x="4856" y="71"/>
                    <a:pt x="4706" y="115"/>
                    <a:pt x="4680" y="177"/>
                  </a:cubicBezTo>
                  <a:close/>
                  <a:moveTo>
                    <a:pt x="998" y="1086"/>
                  </a:moveTo>
                  <a:cubicBezTo>
                    <a:pt x="1130" y="1068"/>
                    <a:pt x="1245" y="1060"/>
                    <a:pt x="1280" y="1024"/>
                  </a:cubicBezTo>
                  <a:cubicBezTo>
                    <a:pt x="1236" y="989"/>
                    <a:pt x="1183" y="962"/>
                    <a:pt x="1095" y="954"/>
                  </a:cubicBezTo>
                  <a:cubicBezTo>
                    <a:pt x="1254" y="1042"/>
                    <a:pt x="1016" y="1042"/>
                    <a:pt x="998" y="1086"/>
                  </a:cubicBezTo>
                  <a:close/>
                  <a:moveTo>
                    <a:pt x="759" y="1201"/>
                  </a:moveTo>
                  <a:cubicBezTo>
                    <a:pt x="768" y="1192"/>
                    <a:pt x="795" y="1166"/>
                    <a:pt x="821" y="1139"/>
                  </a:cubicBezTo>
                  <a:cubicBezTo>
                    <a:pt x="821" y="1130"/>
                    <a:pt x="830" y="1121"/>
                    <a:pt x="830" y="1113"/>
                  </a:cubicBezTo>
                  <a:cubicBezTo>
                    <a:pt x="830" y="1104"/>
                    <a:pt x="848" y="1113"/>
                    <a:pt x="857" y="1104"/>
                  </a:cubicBezTo>
                  <a:cubicBezTo>
                    <a:pt x="874" y="1104"/>
                    <a:pt x="883" y="1095"/>
                    <a:pt x="874" y="1077"/>
                  </a:cubicBezTo>
                  <a:cubicBezTo>
                    <a:pt x="645" y="1007"/>
                    <a:pt x="989" y="1051"/>
                    <a:pt x="1042" y="1015"/>
                  </a:cubicBezTo>
                  <a:cubicBezTo>
                    <a:pt x="963" y="954"/>
                    <a:pt x="865" y="962"/>
                    <a:pt x="786" y="989"/>
                  </a:cubicBezTo>
                  <a:cubicBezTo>
                    <a:pt x="671" y="971"/>
                    <a:pt x="742" y="1166"/>
                    <a:pt x="759" y="1201"/>
                  </a:cubicBezTo>
                  <a:close/>
                  <a:moveTo>
                    <a:pt x="344" y="3391"/>
                  </a:moveTo>
                  <a:cubicBezTo>
                    <a:pt x="353" y="3355"/>
                    <a:pt x="344" y="3249"/>
                    <a:pt x="327" y="3152"/>
                  </a:cubicBezTo>
                  <a:cubicBezTo>
                    <a:pt x="309" y="3064"/>
                    <a:pt x="283" y="2976"/>
                    <a:pt x="247" y="2958"/>
                  </a:cubicBezTo>
                  <a:cubicBezTo>
                    <a:pt x="318" y="3135"/>
                    <a:pt x="256" y="3258"/>
                    <a:pt x="344" y="3391"/>
                  </a:cubicBezTo>
                  <a:close/>
                  <a:moveTo>
                    <a:pt x="1369" y="5651"/>
                  </a:moveTo>
                  <a:cubicBezTo>
                    <a:pt x="1316" y="5651"/>
                    <a:pt x="1263" y="5607"/>
                    <a:pt x="1201" y="5510"/>
                  </a:cubicBezTo>
                  <a:cubicBezTo>
                    <a:pt x="1157" y="5510"/>
                    <a:pt x="1139" y="5536"/>
                    <a:pt x="1148" y="5580"/>
                  </a:cubicBezTo>
                  <a:cubicBezTo>
                    <a:pt x="1148" y="5625"/>
                    <a:pt x="1174" y="5686"/>
                    <a:pt x="1201" y="5739"/>
                  </a:cubicBezTo>
                  <a:cubicBezTo>
                    <a:pt x="1236" y="5713"/>
                    <a:pt x="1289" y="5766"/>
                    <a:pt x="1369" y="5889"/>
                  </a:cubicBezTo>
                  <a:cubicBezTo>
                    <a:pt x="1457" y="5872"/>
                    <a:pt x="1413" y="5766"/>
                    <a:pt x="1369" y="5651"/>
                  </a:cubicBezTo>
                  <a:close/>
                  <a:moveTo>
                    <a:pt x="1598" y="6207"/>
                  </a:moveTo>
                  <a:cubicBezTo>
                    <a:pt x="1625" y="6172"/>
                    <a:pt x="1625" y="6137"/>
                    <a:pt x="1634" y="6101"/>
                  </a:cubicBezTo>
                  <a:cubicBezTo>
                    <a:pt x="1634" y="6066"/>
                    <a:pt x="1625" y="6013"/>
                    <a:pt x="1625" y="5969"/>
                  </a:cubicBezTo>
                  <a:cubicBezTo>
                    <a:pt x="1598" y="6004"/>
                    <a:pt x="1545" y="6013"/>
                    <a:pt x="1519" y="6040"/>
                  </a:cubicBezTo>
                  <a:cubicBezTo>
                    <a:pt x="1510" y="6048"/>
                    <a:pt x="1510" y="6075"/>
                    <a:pt x="1519" y="6101"/>
                  </a:cubicBezTo>
                  <a:cubicBezTo>
                    <a:pt x="1528" y="6110"/>
                    <a:pt x="1536" y="6137"/>
                    <a:pt x="1554" y="6154"/>
                  </a:cubicBezTo>
                  <a:cubicBezTo>
                    <a:pt x="1563" y="6163"/>
                    <a:pt x="1581" y="6181"/>
                    <a:pt x="1598" y="6207"/>
                  </a:cubicBezTo>
                  <a:close/>
                  <a:moveTo>
                    <a:pt x="2022" y="5881"/>
                  </a:moveTo>
                  <a:cubicBezTo>
                    <a:pt x="1960" y="5828"/>
                    <a:pt x="1846" y="5695"/>
                    <a:pt x="1766" y="5580"/>
                  </a:cubicBezTo>
                  <a:cubicBezTo>
                    <a:pt x="1678" y="5466"/>
                    <a:pt x="1589" y="5369"/>
                    <a:pt x="1519" y="5360"/>
                  </a:cubicBezTo>
                  <a:cubicBezTo>
                    <a:pt x="1545" y="5466"/>
                    <a:pt x="1572" y="5413"/>
                    <a:pt x="1642" y="5501"/>
                  </a:cubicBezTo>
                  <a:cubicBezTo>
                    <a:pt x="1704" y="5572"/>
                    <a:pt x="1784" y="5704"/>
                    <a:pt x="1854" y="5792"/>
                  </a:cubicBezTo>
                  <a:cubicBezTo>
                    <a:pt x="1872" y="5819"/>
                    <a:pt x="1890" y="5836"/>
                    <a:pt x="1907" y="5854"/>
                  </a:cubicBezTo>
                  <a:cubicBezTo>
                    <a:pt x="1925" y="5863"/>
                    <a:pt x="1943" y="5881"/>
                    <a:pt x="1951" y="5889"/>
                  </a:cubicBezTo>
                  <a:cubicBezTo>
                    <a:pt x="1978" y="5907"/>
                    <a:pt x="2004" y="5907"/>
                    <a:pt x="2022" y="5881"/>
                  </a:cubicBezTo>
                  <a:close/>
                  <a:moveTo>
                    <a:pt x="3029" y="7223"/>
                  </a:moveTo>
                  <a:cubicBezTo>
                    <a:pt x="3117" y="7267"/>
                    <a:pt x="3214" y="7346"/>
                    <a:pt x="3276" y="7302"/>
                  </a:cubicBezTo>
                  <a:cubicBezTo>
                    <a:pt x="3161" y="7232"/>
                    <a:pt x="3214" y="7196"/>
                    <a:pt x="3117" y="7126"/>
                  </a:cubicBezTo>
                  <a:close/>
                  <a:moveTo>
                    <a:pt x="2737" y="7179"/>
                  </a:moveTo>
                  <a:cubicBezTo>
                    <a:pt x="2658" y="7099"/>
                    <a:pt x="2596" y="7055"/>
                    <a:pt x="2534" y="7029"/>
                  </a:cubicBezTo>
                  <a:cubicBezTo>
                    <a:pt x="2464" y="7046"/>
                    <a:pt x="2455" y="7196"/>
                    <a:pt x="2534" y="7170"/>
                  </a:cubicBezTo>
                  <a:cubicBezTo>
                    <a:pt x="2472" y="7073"/>
                    <a:pt x="2684" y="7161"/>
                    <a:pt x="2737" y="7179"/>
                  </a:cubicBezTo>
                  <a:close/>
                  <a:moveTo>
                    <a:pt x="3267" y="7744"/>
                  </a:moveTo>
                  <a:cubicBezTo>
                    <a:pt x="3161" y="7691"/>
                    <a:pt x="2985" y="7444"/>
                    <a:pt x="2940" y="7541"/>
                  </a:cubicBezTo>
                  <a:cubicBezTo>
                    <a:pt x="3046" y="7602"/>
                    <a:pt x="3223" y="7850"/>
                    <a:pt x="3267" y="7744"/>
                  </a:cubicBezTo>
                  <a:close/>
                  <a:moveTo>
                    <a:pt x="3285" y="7726"/>
                  </a:moveTo>
                  <a:cubicBezTo>
                    <a:pt x="3347" y="7629"/>
                    <a:pt x="2993" y="7452"/>
                    <a:pt x="2879" y="7311"/>
                  </a:cubicBezTo>
                  <a:cubicBezTo>
                    <a:pt x="2843" y="7346"/>
                    <a:pt x="2746" y="7214"/>
                    <a:pt x="2720" y="7267"/>
                  </a:cubicBezTo>
                  <a:cubicBezTo>
                    <a:pt x="2976" y="7488"/>
                    <a:pt x="3064" y="7479"/>
                    <a:pt x="3285" y="7726"/>
                  </a:cubicBezTo>
                  <a:close/>
                  <a:moveTo>
                    <a:pt x="27372" y="1996"/>
                  </a:moveTo>
                  <a:cubicBezTo>
                    <a:pt x="27443" y="1943"/>
                    <a:pt x="27540" y="1907"/>
                    <a:pt x="27655" y="1898"/>
                  </a:cubicBezTo>
                  <a:cubicBezTo>
                    <a:pt x="27655" y="1916"/>
                    <a:pt x="27655" y="1934"/>
                    <a:pt x="27655" y="1960"/>
                  </a:cubicBezTo>
                  <a:cubicBezTo>
                    <a:pt x="27637" y="1969"/>
                    <a:pt x="27620" y="1960"/>
                    <a:pt x="27611" y="1943"/>
                  </a:cubicBezTo>
                  <a:cubicBezTo>
                    <a:pt x="27584" y="1943"/>
                    <a:pt x="27567" y="1951"/>
                    <a:pt x="27540" y="1951"/>
                  </a:cubicBezTo>
                  <a:cubicBezTo>
                    <a:pt x="27505" y="1969"/>
                    <a:pt x="27531" y="1969"/>
                    <a:pt x="27549" y="1978"/>
                  </a:cubicBezTo>
                  <a:cubicBezTo>
                    <a:pt x="27505" y="2013"/>
                    <a:pt x="27434" y="1996"/>
                    <a:pt x="27372" y="1996"/>
                  </a:cubicBezTo>
                  <a:close/>
                  <a:moveTo>
                    <a:pt x="16750" y="21598"/>
                  </a:moveTo>
                  <a:cubicBezTo>
                    <a:pt x="16697" y="21677"/>
                    <a:pt x="16582" y="21580"/>
                    <a:pt x="16494" y="21536"/>
                  </a:cubicBezTo>
                  <a:cubicBezTo>
                    <a:pt x="16556" y="21483"/>
                    <a:pt x="16671" y="21562"/>
                    <a:pt x="16750" y="21598"/>
                  </a:cubicBezTo>
                  <a:close/>
                  <a:moveTo>
                    <a:pt x="11488" y="2031"/>
                  </a:moveTo>
                  <a:cubicBezTo>
                    <a:pt x="11382" y="2084"/>
                    <a:pt x="11011" y="2110"/>
                    <a:pt x="10870" y="2049"/>
                  </a:cubicBezTo>
                  <a:cubicBezTo>
                    <a:pt x="10861" y="1943"/>
                    <a:pt x="10931" y="2049"/>
                    <a:pt x="11002" y="2049"/>
                  </a:cubicBezTo>
                  <a:cubicBezTo>
                    <a:pt x="11126" y="1996"/>
                    <a:pt x="11355" y="2031"/>
                    <a:pt x="11488" y="2031"/>
                  </a:cubicBezTo>
                  <a:close/>
                  <a:moveTo>
                    <a:pt x="5236" y="1934"/>
                  </a:moveTo>
                  <a:cubicBezTo>
                    <a:pt x="5104" y="1960"/>
                    <a:pt x="4927" y="1943"/>
                    <a:pt x="4662" y="1951"/>
                  </a:cubicBezTo>
                  <a:cubicBezTo>
                    <a:pt x="4821" y="1916"/>
                    <a:pt x="5095" y="1898"/>
                    <a:pt x="5236" y="1934"/>
                  </a:cubicBezTo>
                  <a:close/>
                  <a:moveTo>
                    <a:pt x="12441" y="21633"/>
                  </a:moveTo>
                  <a:cubicBezTo>
                    <a:pt x="12371" y="21677"/>
                    <a:pt x="12256" y="21633"/>
                    <a:pt x="12123" y="21553"/>
                  </a:cubicBezTo>
                  <a:cubicBezTo>
                    <a:pt x="12000" y="21465"/>
                    <a:pt x="11867" y="21350"/>
                    <a:pt x="11779" y="21271"/>
                  </a:cubicBezTo>
                  <a:cubicBezTo>
                    <a:pt x="11647" y="21165"/>
                    <a:pt x="11399" y="20997"/>
                    <a:pt x="11452" y="20909"/>
                  </a:cubicBezTo>
                  <a:cubicBezTo>
                    <a:pt x="11576" y="21077"/>
                    <a:pt x="11761" y="21244"/>
                    <a:pt x="11947" y="21359"/>
                  </a:cubicBezTo>
                  <a:cubicBezTo>
                    <a:pt x="12132" y="21483"/>
                    <a:pt x="12309" y="21571"/>
                    <a:pt x="12441" y="21633"/>
                  </a:cubicBezTo>
                  <a:close/>
                  <a:moveTo>
                    <a:pt x="17845" y="22613"/>
                  </a:moveTo>
                  <a:cubicBezTo>
                    <a:pt x="17774" y="22587"/>
                    <a:pt x="17748" y="22613"/>
                    <a:pt x="17669" y="22587"/>
                  </a:cubicBezTo>
                  <a:cubicBezTo>
                    <a:pt x="17651" y="22507"/>
                    <a:pt x="17642" y="22436"/>
                    <a:pt x="17660" y="22357"/>
                  </a:cubicBezTo>
                  <a:cubicBezTo>
                    <a:pt x="17774" y="22428"/>
                    <a:pt x="17872" y="22507"/>
                    <a:pt x="17845" y="22613"/>
                  </a:cubicBezTo>
                  <a:close/>
                  <a:moveTo>
                    <a:pt x="13360" y="22101"/>
                  </a:moveTo>
                  <a:cubicBezTo>
                    <a:pt x="13227" y="22119"/>
                    <a:pt x="12945" y="21960"/>
                    <a:pt x="12733" y="21889"/>
                  </a:cubicBezTo>
                  <a:cubicBezTo>
                    <a:pt x="12909" y="21889"/>
                    <a:pt x="13183" y="22048"/>
                    <a:pt x="13360" y="22101"/>
                  </a:cubicBezTo>
                  <a:close/>
                  <a:moveTo>
                    <a:pt x="10357" y="18490"/>
                  </a:moveTo>
                  <a:cubicBezTo>
                    <a:pt x="10402" y="18781"/>
                    <a:pt x="10490" y="19125"/>
                    <a:pt x="10569" y="19364"/>
                  </a:cubicBezTo>
                  <a:cubicBezTo>
                    <a:pt x="10428" y="19134"/>
                    <a:pt x="10375" y="18905"/>
                    <a:pt x="10340" y="18648"/>
                  </a:cubicBezTo>
                  <a:cubicBezTo>
                    <a:pt x="10313" y="18392"/>
                    <a:pt x="10296" y="18119"/>
                    <a:pt x="10252" y="17792"/>
                  </a:cubicBezTo>
                  <a:cubicBezTo>
                    <a:pt x="10269" y="17739"/>
                    <a:pt x="10287" y="17863"/>
                    <a:pt x="10304" y="18022"/>
                  </a:cubicBezTo>
                  <a:cubicBezTo>
                    <a:pt x="10322" y="18180"/>
                    <a:pt x="10340" y="18384"/>
                    <a:pt x="10357" y="18490"/>
                  </a:cubicBezTo>
                  <a:close/>
                  <a:moveTo>
                    <a:pt x="18057" y="22825"/>
                  </a:moveTo>
                  <a:lnTo>
                    <a:pt x="17633" y="22684"/>
                  </a:lnTo>
                  <a:cubicBezTo>
                    <a:pt x="17722" y="22692"/>
                    <a:pt x="18075" y="22710"/>
                    <a:pt x="18057" y="22825"/>
                  </a:cubicBezTo>
                  <a:close/>
                  <a:moveTo>
                    <a:pt x="19258" y="23152"/>
                  </a:moveTo>
                  <a:cubicBezTo>
                    <a:pt x="19178" y="23187"/>
                    <a:pt x="19099" y="23143"/>
                    <a:pt x="18993" y="23090"/>
                  </a:cubicBezTo>
                  <a:cubicBezTo>
                    <a:pt x="19081" y="23046"/>
                    <a:pt x="19161" y="23090"/>
                    <a:pt x="19258" y="23152"/>
                  </a:cubicBezTo>
                  <a:close/>
                  <a:moveTo>
                    <a:pt x="18569" y="22975"/>
                  </a:moveTo>
                  <a:cubicBezTo>
                    <a:pt x="18384" y="22966"/>
                    <a:pt x="18304" y="22887"/>
                    <a:pt x="18154" y="22807"/>
                  </a:cubicBezTo>
                  <a:cubicBezTo>
                    <a:pt x="18242" y="22781"/>
                    <a:pt x="18366" y="22816"/>
                    <a:pt x="18516" y="22869"/>
                  </a:cubicBezTo>
                  <a:cubicBezTo>
                    <a:pt x="18490" y="22913"/>
                    <a:pt x="18516" y="22940"/>
                    <a:pt x="18569" y="22975"/>
                  </a:cubicBezTo>
                  <a:close/>
                  <a:moveTo>
                    <a:pt x="14781" y="21068"/>
                  </a:moveTo>
                  <a:cubicBezTo>
                    <a:pt x="14613" y="20980"/>
                    <a:pt x="14596" y="21068"/>
                    <a:pt x="14463" y="21024"/>
                  </a:cubicBezTo>
                  <a:cubicBezTo>
                    <a:pt x="14419" y="20838"/>
                    <a:pt x="14190" y="20944"/>
                    <a:pt x="14092" y="20865"/>
                  </a:cubicBezTo>
                  <a:cubicBezTo>
                    <a:pt x="14128" y="20856"/>
                    <a:pt x="14154" y="20838"/>
                    <a:pt x="14163" y="20803"/>
                  </a:cubicBezTo>
                  <a:cubicBezTo>
                    <a:pt x="14243" y="20847"/>
                    <a:pt x="14454" y="20874"/>
                    <a:pt x="14446" y="20935"/>
                  </a:cubicBezTo>
                  <a:cubicBezTo>
                    <a:pt x="14552" y="20944"/>
                    <a:pt x="14834" y="20944"/>
                    <a:pt x="14781" y="21068"/>
                  </a:cubicBezTo>
                  <a:close/>
                  <a:moveTo>
                    <a:pt x="26887" y="9209"/>
                  </a:moveTo>
                  <a:cubicBezTo>
                    <a:pt x="26860" y="8918"/>
                    <a:pt x="26878" y="8627"/>
                    <a:pt x="26896" y="8274"/>
                  </a:cubicBezTo>
                  <a:cubicBezTo>
                    <a:pt x="26940" y="8512"/>
                    <a:pt x="26949" y="8803"/>
                    <a:pt x="26940" y="9112"/>
                  </a:cubicBezTo>
                  <a:cubicBezTo>
                    <a:pt x="26949" y="9192"/>
                    <a:pt x="26922" y="9201"/>
                    <a:pt x="26887" y="9209"/>
                  </a:cubicBezTo>
                  <a:close/>
                  <a:moveTo>
                    <a:pt x="16750" y="106"/>
                  </a:moveTo>
                  <a:lnTo>
                    <a:pt x="17059" y="106"/>
                  </a:lnTo>
                  <a:cubicBezTo>
                    <a:pt x="17050" y="150"/>
                    <a:pt x="16724" y="212"/>
                    <a:pt x="16750" y="106"/>
                  </a:cubicBezTo>
                  <a:close/>
                  <a:moveTo>
                    <a:pt x="29509" y="17209"/>
                  </a:moveTo>
                  <a:cubicBezTo>
                    <a:pt x="29553" y="17218"/>
                    <a:pt x="29589" y="17395"/>
                    <a:pt x="29589" y="17474"/>
                  </a:cubicBezTo>
                  <a:cubicBezTo>
                    <a:pt x="29589" y="17545"/>
                    <a:pt x="29571" y="17721"/>
                    <a:pt x="29509" y="17695"/>
                  </a:cubicBezTo>
                  <a:cubicBezTo>
                    <a:pt x="29545" y="17509"/>
                    <a:pt x="29500" y="17448"/>
                    <a:pt x="29509" y="17209"/>
                  </a:cubicBezTo>
                  <a:close/>
                  <a:moveTo>
                    <a:pt x="18922" y="115"/>
                  </a:moveTo>
                  <a:cubicBezTo>
                    <a:pt x="19011" y="159"/>
                    <a:pt x="19223" y="141"/>
                    <a:pt x="19408" y="150"/>
                  </a:cubicBezTo>
                  <a:cubicBezTo>
                    <a:pt x="19585" y="150"/>
                    <a:pt x="19832" y="106"/>
                    <a:pt x="19849" y="203"/>
                  </a:cubicBezTo>
                  <a:cubicBezTo>
                    <a:pt x="19558" y="168"/>
                    <a:pt x="18993" y="274"/>
                    <a:pt x="18922" y="115"/>
                  </a:cubicBezTo>
                  <a:close/>
                  <a:moveTo>
                    <a:pt x="29253" y="3920"/>
                  </a:moveTo>
                  <a:cubicBezTo>
                    <a:pt x="29280" y="3859"/>
                    <a:pt x="29289" y="3867"/>
                    <a:pt x="29297" y="3903"/>
                  </a:cubicBezTo>
                  <a:cubicBezTo>
                    <a:pt x="29306" y="3929"/>
                    <a:pt x="29306" y="3965"/>
                    <a:pt x="29306" y="3991"/>
                  </a:cubicBezTo>
                  <a:cubicBezTo>
                    <a:pt x="29306" y="4009"/>
                    <a:pt x="29306" y="4035"/>
                    <a:pt x="29306" y="4071"/>
                  </a:cubicBezTo>
                  <a:cubicBezTo>
                    <a:pt x="29315" y="4176"/>
                    <a:pt x="29306" y="4318"/>
                    <a:pt x="29333" y="4344"/>
                  </a:cubicBezTo>
                  <a:cubicBezTo>
                    <a:pt x="29297" y="4353"/>
                    <a:pt x="29306" y="4433"/>
                    <a:pt x="29306" y="4477"/>
                  </a:cubicBezTo>
                  <a:cubicBezTo>
                    <a:pt x="29253" y="4450"/>
                    <a:pt x="29244" y="4327"/>
                    <a:pt x="29253" y="4212"/>
                  </a:cubicBezTo>
                  <a:cubicBezTo>
                    <a:pt x="29262" y="4159"/>
                    <a:pt x="29262" y="4097"/>
                    <a:pt x="29262" y="4053"/>
                  </a:cubicBezTo>
                  <a:cubicBezTo>
                    <a:pt x="29271" y="4026"/>
                    <a:pt x="29271" y="4000"/>
                    <a:pt x="29262" y="3982"/>
                  </a:cubicBezTo>
                  <a:cubicBezTo>
                    <a:pt x="29262" y="3956"/>
                    <a:pt x="29262" y="3938"/>
                    <a:pt x="29253" y="3920"/>
                  </a:cubicBezTo>
                  <a:close/>
                  <a:moveTo>
                    <a:pt x="21660" y="424"/>
                  </a:moveTo>
                  <a:cubicBezTo>
                    <a:pt x="21774" y="424"/>
                    <a:pt x="21889" y="433"/>
                    <a:pt x="21880" y="503"/>
                  </a:cubicBezTo>
                  <a:cubicBezTo>
                    <a:pt x="21748" y="503"/>
                    <a:pt x="21633" y="503"/>
                    <a:pt x="21660" y="424"/>
                  </a:cubicBezTo>
                  <a:close/>
                  <a:moveTo>
                    <a:pt x="18604" y="344"/>
                  </a:moveTo>
                  <a:cubicBezTo>
                    <a:pt x="18587" y="274"/>
                    <a:pt x="18843" y="371"/>
                    <a:pt x="18825" y="300"/>
                  </a:cubicBezTo>
                  <a:cubicBezTo>
                    <a:pt x="18861" y="362"/>
                    <a:pt x="19170" y="274"/>
                    <a:pt x="19134" y="380"/>
                  </a:cubicBezTo>
                  <a:cubicBezTo>
                    <a:pt x="18940" y="380"/>
                    <a:pt x="18825" y="336"/>
                    <a:pt x="18604" y="344"/>
                  </a:cubicBezTo>
                  <a:close/>
                  <a:moveTo>
                    <a:pt x="17183" y="327"/>
                  </a:moveTo>
                  <a:cubicBezTo>
                    <a:pt x="17386" y="309"/>
                    <a:pt x="17430" y="389"/>
                    <a:pt x="17580" y="406"/>
                  </a:cubicBezTo>
                  <a:cubicBezTo>
                    <a:pt x="17571" y="415"/>
                    <a:pt x="17130" y="442"/>
                    <a:pt x="17183" y="327"/>
                  </a:cubicBezTo>
                  <a:close/>
                  <a:moveTo>
                    <a:pt x="18728" y="450"/>
                  </a:moveTo>
                  <a:cubicBezTo>
                    <a:pt x="18878" y="459"/>
                    <a:pt x="19046" y="450"/>
                    <a:pt x="19037" y="539"/>
                  </a:cubicBezTo>
                  <a:cubicBezTo>
                    <a:pt x="18967" y="494"/>
                    <a:pt x="18710" y="547"/>
                    <a:pt x="18728" y="450"/>
                  </a:cubicBezTo>
                  <a:close/>
                  <a:moveTo>
                    <a:pt x="19302" y="539"/>
                  </a:moveTo>
                  <a:cubicBezTo>
                    <a:pt x="19337" y="450"/>
                    <a:pt x="19125" y="503"/>
                    <a:pt x="19178" y="406"/>
                  </a:cubicBezTo>
                  <a:cubicBezTo>
                    <a:pt x="19320" y="406"/>
                    <a:pt x="19320" y="494"/>
                    <a:pt x="19479" y="494"/>
                  </a:cubicBezTo>
                  <a:cubicBezTo>
                    <a:pt x="19470" y="539"/>
                    <a:pt x="19408" y="547"/>
                    <a:pt x="19302" y="539"/>
                  </a:cubicBezTo>
                  <a:close/>
                  <a:moveTo>
                    <a:pt x="26957" y="11382"/>
                  </a:moveTo>
                  <a:cubicBezTo>
                    <a:pt x="26860" y="11293"/>
                    <a:pt x="26905" y="11037"/>
                    <a:pt x="26905" y="10887"/>
                  </a:cubicBezTo>
                  <a:cubicBezTo>
                    <a:pt x="26905" y="10481"/>
                    <a:pt x="26905" y="10145"/>
                    <a:pt x="26913" y="9783"/>
                  </a:cubicBezTo>
                  <a:cubicBezTo>
                    <a:pt x="26913" y="9598"/>
                    <a:pt x="26816" y="9360"/>
                    <a:pt x="26940" y="9298"/>
                  </a:cubicBezTo>
                  <a:cubicBezTo>
                    <a:pt x="26878" y="9651"/>
                    <a:pt x="26966" y="10031"/>
                    <a:pt x="26957" y="10401"/>
                  </a:cubicBezTo>
                  <a:cubicBezTo>
                    <a:pt x="26957" y="10693"/>
                    <a:pt x="26940" y="11020"/>
                    <a:pt x="26957" y="11382"/>
                  </a:cubicBezTo>
                  <a:close/>
                  <a:moveTo>
                    <a:pt x="26905" y="7523"/>
                  </a:moveTo>
                  <a:cubicBezTo>
                    <a:pt x="26896" y="7435"/>
                    <a:pt x="26869" y="7196"/>
                    <a:pt x="26905" y="7081"/>
                  </a:cubicBezTo>
                  <a:cubicBezTo>
                    <a:pt x="26984" y="7187"/>
                    <a:pt x="26940" y="7382"/>
                    <a:pt x="26905" y="7523"/>
                  </a:cubicBezTo>
                  <a:close/>
                  <a:moveTo>
                    <a:pt x="26949" y="4954"/>
                  </a:moveTo>
                  <a:cubicBezTo>
                    <a:pt x="26905" y="4883"/>
                    <a:pt x="26905" y="4759"/>
                    <a:pt x="26896" y="4636"/>
                  </a:cubicBezTo>
                  <a:cubicBezTo>
                    <a:pt x="26993" y="4609"/>
                    <a:pt x="26922" y="4848"/>
                    <a:pt x="26949" y="4954"/>
                  </a:cubicBezTo>
                  <a:close/>
                  <a:moveTo>
                    <a:pt x="26931" y="6993"/>
                  </a:moveTo>
                  <a:cubicBezTo>
                    <a:pt x="26825" y="7002"/>
                    <a:pt x="26887" y="6508"/>
                    <a:pt x="26905" y="6410"/>
                  </a:cubicBezTo>
                  <a:cubicBezTo>
                    <a:pt x="26966" y="6516"/>
                    <a:pt x="26913" y="6808"/>
                    <a:pt x="26931" y="6993"/>
                  </a:cubicBezTo>
                  <a:close/>
                  <a:moveTo>
                    <a:pt x="27010" y="14710"/>
                  </a:moveTo>
                  <a:cubicBezTo>
                    <a:pt x="26949" y="14569"/>
                    <a:pt x="26984" y="14454"/>
                    <a:pt x="26993" y="14260"/>
                  </a:cubicBezTo>
                  <a:cubicBezTo>
                    <a:pt x="27046" y="14322"/>
                    <a:pt x="26993" y="14569"/>
                    <a:pt x="27010" y="14710"/>
                  </a:cubicBezTo>
                  <a:close/>
                  <a:moveTo>
                    <a:pt x="27125" y="18260"/>
                  </a:moveTo>
                  <a:cubicBezTo>
                    <a:pt x="27037" y="18207"/>
                    <a:pt x="27099" y="18101"/>
                    <a:pt x="27099" y="17986"/>
                  </a:cubicBezTo>
                  <a:cubicBezTo>
                    <a:pt x="27081" y="17607"/>
                    <a:pt x="27055" y="17077"/>
                    <a:pt x="27055" y="16706"/>
                  </a:cubicBezTo>
                  <a:cubicBezTo>
                    <a:pt x="27196" y="16768"/>
                    <a:pt x="27099" y="16988"/>
                    <a:pt x="27108" y="17103"/>
                  </a:cubicBezTo>
                  <a:cubicBezTo>
                    <a:pt x="27108" y="17421"/>
                    <a:pt x="27125" y="17748"/>
                    <a:pt x="27125" y="18260"/>
                  </a:cubicBezTo>
                  <a:close/>
                  <a:moveTo>
                    <a:pt x="26949" y="11956"/>
                  </a:moveTo>
                  <a:cubicBezTo>
                    <a:pt x="26860" y="11903"/>
                    <a:pt x="26887" y="11417"/>
                    <a:pt x="26957" y="11470"/>
                  </a:cubicBezTo>
                  <a:cubicBezTo>
                    <a:pt x="26922" y="11593"/>
                    <a:pt x="26966" y="11735"/>
                    <a:pt x="26949" y="11956"/>
                  </a:cubicBezTo>
                  <a:close/>
                  <a:moveTo>
                    <a:pt x="27019" y="14172"/>
                  </a:moveTo>
                  <a:cubicBezTo>
                    <a:pt x="26940" y="14172"/>
                    <a:pt x="26957" y="13960"/>
                    <a:pt x="26993" y="13907"/>
                  </a:cubicBezTo>
                  <a:cubicBezTo>
                    <a:pt x="27046" y="13916"/>
                    <a:pt x="27002" y="14092"/>
                    <a:pt x="27019" y="14172"/>
                  </a:cubicBezTo>
                  <a:close/>
                  <a:moveTo>
                    <a:pt x="12706" y="115"/>
                  </a:moveTo>
                  <a:cubicBezTo>
                    <a:pt x="12803" y="62"/>
                    <a:pt x="13077" y="115"/>
                    <a:pt x="13245" y="97"/>
                  </a:cubicBezTo>
                  <a:cubicBezTo>
                    <a:pt x="13148" y="159"/>
                    <a:pt x="12874" y="106"/>
                    <a:pt x="12706" y="115"/>
                  </a:cubicBezTo>
                  <a:close/>
                  <a:moveTo>
                    <a:pt x="8309" y="12159"/>
                  </a:moveTo>
                  <a:cubicBezTo>
                    <a:pt x="8238" y="12141"/>
                    <a:pt x="8150" y="12035"/>
                    <a:pt x="8079" y="12008"/>
                  </a:cubicBezTo>
                  <a:cubicBezTo>
                    <a:pt x="8071" y="12035"/>
                    <a:pt x="8062" y="12070"/>
                    <a:pt x="8097" y="12106"/>
                  </a:cubicBezTo>
                  <a:cubicBezTo>
                    <a:pt x="7973" y="12123"/>
                    <a:pt x="8097" y="12017"/>
                    <a:pt x="8000" y="11956"/>
                  </a:cubicBezTo>
                  <a:cubicBezTo>
                    <a:pt x="8088" y="11982"/>
                    <a:pt x="8274" y="12061"/>
                    <a:pt x="8309" y="12159"/>
                  </a:cubicBezTo>
                  <a:close/>
                  <a:moveTo>
                    <a:pt x="8927" y="12953"/>
                  </a:moveTo>
                  <a:cubicBezTo>
                    <a:pt x="8795" y="13015"/>
                    <a:pt x="8768" y="12838"/>
                    <a:pt x="8697" y="12724"/>
                  </a:cubicBezTo>
                  <a:cubicBezTo>
                    <a:pt x="8768" y="12715"/>
                    <a:pt x="8856" y="12891"/>
                    <a:pt x="8927" y="12953"/>
                  </a:cubicBezTo>
                  <a:close/>
                  <a:moveTo>
                    <a:pt x="7770" y="12097"/>
                  </a:moveTo>
                  <a:cubicBezTo>
                    <a:pt x="7682" y="12000"/>
                    <a:pt x="7594" y="11903"/>
                    <a:pt x="7656" y="11850"/>
                  </a:cubicBezTo>
                  <a:cubicBezTo>
                    <a:pt x="7629" y="11911"/>
                    <a:pt x="7876" y="12061"/>
                    <a:pt x="7770" y="12097"/>
                  </a:cubicBezTo>
                  <a:close/>
                  <a:moveTo>
                    <a:pt x="8486" y="12794"/>
                  </a:moveTo>
                  <a:cubicBezTo>
                    <a:pt x="8388" y="12794"/>
                    <a:pt x="8318" y="12609"/>
                    <a:pt x="8309" y="12556"/>
                  </a:cubicBezTo>
                  <a:cubicBezTo>
                    <a:pt x="8238" y="12476"/>
                    <a:pt x="8185" y="12485"/>
                    <a:pt x="8168" y="12388"/>
                  </a:cubicBezTo>
                  <a:cubicBezTo>
                    <a:pt x="8318" y="12450"/>
                    <a:pt x="8424" y="12697"/>
                    <a:pt x="8486" y="12794"/>
                  </a:cubicBezTo>
                  <a:close/>
                  <a:moveTo>
                    <a:pt x="7956" y="11991"/>
                  </a:moveTo>
                  <a:cubicBezTo>
                    <a:pt x="7885" y="12000"/>
                    <a:pt x="7859" y="11894"/>
                    <a:pt x="7797" y="11850"/>
                  </a:cubicBezTo>
                  <a:cubicBezTo>
                    <a:pt x="7770" y="11832"/>
                    <a:pt x="7735" y="11858"/>
                    <a:pt x="7726" y="11850"/>
                  </a:cubicBezTo>
                  <a:cubicBezTo>
                    <a:pt x="7673" y="11805"/>
                    <a:pt x="7700" y="11770"/>
                    <a:pt x="7656" y="11735"/>
                  </a:cubicBezTo>
                  <a:cubicBezTo>
                    <a:pt x="7629" y="11708"/>
                    <a:pt x="7497" y="11717"/>
                    <a:pt x="7426" y="11593"/>
                  </a:cubicBezTo>
                  <a:cubicBezTo>
                    <a:pt x="7461" y="11514"/>
                    <a:pt x="7523" y="11638"/>
                    <a:pt x="7585" y="11691"/>
                  </a:cubicBezTo>
                  <a:cubicBezTo>
                    <a:pt x="7629" y="11620"/>
                    <a:pt x="7735" y="11691"/>
                    <a:pt x="7656" y="11567"/>
                  </a:cubicBezTo>
                  <a:cubicBezTo>
                    <a:pt x="7762" y="11549"/>
                    <a:pt x="7691" y="11655"/>
                    <a:pt x="7717" y="11682"/>
                  </a:cubicBezTo>
                  <a:cubicBezTo>
                    <a:pt x="7753" y="11726"/>
                    <a:pt x="7762" y="11664"/>
                    <a:pt x="7788" y="11682"/>
                  </a:cubicBezTo>
                  <a:cubicBezTo>
                    <a:pt x="7850" y="11717"/>
                    <a:pt x="7859" y="11858"/>
                    <a:pt x="7965" y="11929"/>
                  </a:cubicBezTo>
                  <a:cubicBezTo>
                    <a:pt x="7938" y="11938"/>
                    <a:pt x="7938" y="11964"/>
                    <a:pt x="7956" y="11991"/>
                  </a:cubicBezTo>
                  <a:close/>
                  <a:moveTo>
                    <a:pt x="6322" y="10296"/>
                  </a:moveTo>
                  <a:cubicBezTo>
                    <a:pt x="6181" y="10154"/>
                    <a:pt x="6084" y="10198"/>
                    <a:pt x="5934" y="10013"/>
                  </a:cubicBezTo>
                  <a:cubicBezTo>
                    <a:pt x="5987" y="9978"/>
                    <a:pt x="5925" y="9933"/>
                    <a:pt x="5881" y="9889"/>
                  </a:cubicBezTo>
                  <a:cubicBezTo>
                    <a:pt x="6031" y="9872"/>
                    <a:pt x="6207" y="10031"/>
                    <a:pt x="6252" y="10198"/>
                  </a:cubicBezTo>
                  <a:cubicBezTo>
                    <a:pt x="6296" y="10145"/>
                    <a:pt x="6252" y="10084"/>
                    <a:pt x="6349" y="10101"/>
                  </a:cubicBezTo>
                  <a:cubicBezTo>
                    <a:pt x="6207" y="9986"/>
                    <a:pt x="5854" y="9686"/>
                    <a:pt x="5916" y="9545"/>
                  </a:cubicBezTo>
                  <a:cubicBezTo>
                    <a:pt x="6049" y="9660"/>
                    <a:pt x="6057" y="9757"/>
                    <a:pt x="6172" y="9872"/>
                  </a:cubicBezTo>
                  <a:cubicBezTo>
                    <a:pt x="6199" y="9907"/>
                    <a:pt x="6331" y="9907"/>
                    <a:pt x="6260" y="9836"/>
                  </a:cubicBezTo>
                  <a:cubicBezTo>
                    <a:pt x="6508" y="9951"/>
                    <a:pt x="6764" y="10357"/>
                    <a:pt x="6967" y="10481"/>
                  </a:cubicBezTo>
                  <a:cubicBezTo>
                    <a:pt x="6843" y="10499"/>
                    <a:pt x="6702" y="10331"/>
                    <a:pt x="6622" y="10287"/>
                  </a:cubicBezTo>
                  <a:cubicBezTo>
                    <a:pt x="6561" y="10304"/>
                    <a:pt x="6649" y="10472"/>
                    <a:pt x="6702" y="10446"/>
                  </a:cubicBezTo>
                  <a:cubicBezTo>
                    <a:pt x="6764" y="10596"/>
                    <a:pt x="6552" y="10366"/>
                    <a:pt x="6490" y="10304"/>
                  </a:cubicBezTo>
                  <a:cubicBezTo>
                    <a:pt x="6464" y="10216"/>
                    <a:pt x="6552" y="10260"/>
                    <a:pt x="6614" y="10243"/>
                  </a:cubicBezTo>
                  <a:cubicBezTo>
                    <a:pt x="6481" y="10137"/>
                    <a:pt x="6455" y="10057"/>
                    <a:pt x="6358" y="9969"/>
                  </a:cubicBezTo>
                  <a:cubicBezTo>
                    <a:pt x="6269" y="10022"/>
                    <a:pt x="6419" y="10101"/>
                    <a:pt x="6419" y="10137"/>
                  </a:cubicBezTo>
                  <a:cubicBezTo>
                    <a:pt x="6428" y="10145"/>
                    <a:pt x="6349" y="10128"/>
                    <a:pt x="6358" y="10145"/>
                  </a:cubicBezTo>
                  <a:cubicBezTo>
                    <a:pt x="6366" y="10181"/>
                    <a:pt x="6472" y="10243"/>
                    <a:pt x="6393" y="10287"/>
                  </a:cubicBezTo>
                  <a:cubicBezTo>
                    <a:pt x="6358" y="10260"/>
                    <a:pt x="6349" y="10287"/>
                    <a:pt x="6322" y="10296"/>
                  </a:cubicBezTo>
                  <a:close/>
                  <a:moveTo>
                    <a:pt x="7656" y="12247"/>
                  </a:moveTo>
                  <a:cubicBezTo>
                    <a:pt x="7523" y="12132"/>
                    <a:pt x="7364" y="12070"/>
                    <a:pt x="7241" y="11982"/>
                  </a:cubicBezTo>
                  <a:cubicBezTo>
                    <a:pt x="7143" y="11920"/>
                    <a:pt x="7232" y="11911"/>
                    <a:pt x="7126" y="11858"/>
                  </a:cubicBezTo>
                  <a:cubicBezTo>
                    <a:pt x="6914" y="11752"/>
                    <a:pt x="6649" y="11496"/>
                    <a:pt x="6331" y="11196"/>
                  </a:cubicBezTo>
                  <a:cubicBezTo>
                    <a:pt x="6322" y="11143"/>
                    <a:pt x="6260" y="11073"/>
                    <a:pt x="6269" y="11028"/>
                  </a:cubicBezTo>
                  <a:cubicBezTo>
                    <a:pt x="6349" y="10931"/>
                    <a:pt x="6481" y="11143"/>
                    <a:pt x="6490" y="10984"/>
                  </a:cubicBezTo>
                  <a:cubicBezTo>
                    <a:pt x="6622" y="11055"/>
                    <a:pt x="6605" y="11126"/>
                    <a:pt x="6737" y="11205"/>
                  </a:cubicBezTo>
                  <a:cubicBezTo>
                    <a:pt x="6817" y="11126"/>
                    <a:pt x="6622" y="10975"/>
                    <a:pt x="6508" y="10852"/>
                  </a:cubicBezTo>
                  <a:cubicBezTo>
                    <a:pt x="6543" y="10816"/>
                    <a:pt x="6587" y="10852"/>
                    <a:pt x="6614" y="10808"/>
                  </a:cubicBezTo>
                  <a:cubicBezTo>
                    <a:pt x="6693" y="11028"/>
                    <a:pt x="6940" y="11161"/>
                    <a:pt x="7135" y="11399"/>
                  </a:cubicBezTo>
                  <a:cubicBezTo>
                    <a:pt x="7108" y="11452"/>
                    <a:pt x="7064" y="11390"/>
                    <a:pt x="7011" y="11337"/>
                  </a:cubicBezTo>
                  <a:cubicBezTo>
                    <a:pt x="6931" y="11284"/>
                    <a:pt x="6870" y="11302"/>
                    <a:pt x="6799" y="11311"/>
                  </a:cubicBezTo>
                  <a:cubicBezTo>
                    <a:pt x="6843" y="11470"/>
                    <a:pt x="6905" y="11390"/>
                    <a:pt x="6984" y="11426"/>
                  </a:cubicBezTo>
                  <a:cubicBezTo>
                    <a:pt x="7205" y="11673"/>
                    <a:pt x="7338" y="11947"/>
                    <a:pt x="7576" y="12088"/>
                  </a:cubicBezTo>
                  <a:cubicBezTo>
                    <a:pt x="7576" y="12132"/>
                    <a:pt x="7603" y="12185"/>
                    <a:pt x="7656" y="12247"/>
                  </a:cubicBezTo>
                  <a:close/>
                  <a:moveTo>
                    <a:pt x="7073" y="11682"/>
                  </a:moveTo>
                  <a:cubicBezTo>
                    <a:pt x="7090" y="11646"/>
                    <a:pt x="7037" y="11593"/>
                    <a:pt x="7029" y="11549"/>
                  </a:cubicBezTo>
                  <a:cubicBezTo>
                    <a:pt x="6931" y="11602"/>
                    <a:pt x="7082" y="11717"/>
                    <a:pt x="7161" y="11823"/>
                  </a:cubicBezTo>
                  <a:cubicBezTo>
                    <a:pt x="7364" y="12035"/>
                    <a:pt x="7170" y="11761"/>
                    <a:pt x="7073" y="11682"/>
                  </a:cubicBezTo>
                  <a:close/>
                  <a:moveTo>
                    <a:pt x="6552" y="10587"/>
                  </a:moveTo>
                  <a:cubicBezTo>
                    <a:pt x="6578" y="10578"/>
                    <a:pt x="6622" y="10631"/>
                    <a:pt x="6640" y="10613"/>
                  </a:cubicBezTo>
                  <a:cubicBezTo>
                    <a:pt x="6684" y="10569"/>
                    <a:pt x="6525" y="10481"/>
                    <a:pt x="6490" y="10419"/>
                  </a:cubicBezTo>
                  <a:cubicBezTo>
                    <a:pt x="6472" y="10437"/>
                    <a:pt x="6508" y="10472"/>
                    <a:pt x="6525" y="10499"/>
                  </a:cubicBezTo>
                  <a:cubicBezTo>
                    <a:pt x="6481" y="10569"/>
                    <a:pt x="6366" y="10499"/>
                    <a:pt x="6508" y="10631"/>
                  </a:cubicBezTo>
                  <a:cubicBezTo>
                    <a:pt x="6393" y="10613"/>
                    <a:pt x="6393" y="10578"/>
                    <a:pt x="6313" y="10481"/>
                  </a:cubicBezTo>
                  <a:cubicBezTo>
                    <a:pt x="6296" y="10454"/>
                    <a:pt x="6402" y="10516"/>
                    <a:pt x="6393" y="10516"/>
                  </a:cubicBezTo>
                  <a:cubicBezTo>
                    <a:pt x="6419" y="10507"/>
                    <a:pt x="6225" y="10357"/>
                    <a:pt x="6190" y="10322"/>
                  </a:cubicBezTo>
                  <a:cubicBezTo>
                    <a:pt x="6216" y="10269"/>
                    <a:pt x="6269" y="10322"/>
                    <a:pt x="6313" y="10366"/>
                  </a:cubicBezTo>
                  <a:cubicBezTo>
                    <a:pt x="6472" y="10366"/>
                    <a:pt x="6640" y="10446"/>
                    <a:pt x="6834" y="10658"/>
                  </a:cubicBezTo>
                  <a:cubicBezTo>
                    <a:pt x="6808" y="10658"/>
                    <a:pt x="6773" y="10658"/>
                    <a:pt x="6755" y="10684"/>
                  </a:cubicBezTo>
                  <a:cubicBezTo>
                    <a:pt x="6834" y="10719"/>
                    <a:pt x="6896" y="10649"/>
                    <a:pt x="7002" y="10790"/>
                  </a:cubicBezTo>
                  <a:cubicBezTo>
                    <a:pt x="6940" y="10825"/>
                    <a:pt x="6931" y="10878"/>
                    <a:pt x="7011" y="10949"/>
                  </a:cubicBezTo>
                  <a:cubicBezTo>
                    <a:pt x="6870" y="11028"/>
                    <a:pt x="6764" y="10825"/>
                    <a:pt x="6622" y="10746"/>
                  </a:cubicBezTo>
                  <a:cubicBezTo>
                    <a:pt x="6675" y="10693"/>
                    <a:pt x="6711" y="10755"/>
                    <a:pt x="6702" y="10666"/>
                  </a:cubicBezTo>
                  <a:cubicBezTo>
                    <a:pt x="6649" y="10631"/>
                    <a:pt x="6614" y="10702"/>
                    <a:pt x="6552" y="10587"/>
                  </a:cubicBezTo>
                  <a:close/>
                  <a:moveTo>
                    <a:pt x="9148" y="12936"/>
                  </a:moveTo>
                  <a:cubicBezTo>
                    <a:pt x="9112" y="12953"/>
                    <a:pt x="9068" y="12847"/>
                    <a:pt x="9033" y="12874"/>
                  </a:cubicBezTo>
                  <a:cubicBezTo>
                    <a:pt x="8971" y="12794"/>
                    <a:pt x="8883" y="12697"/>
                    <a:pt x="8821" y="12627"/>
                  </a:cubicBezTo>
                  <a:cubicBezTo>
                    <a:pt x="8733" y="12512"/>
                    <a:pt x="8609" y="12379"/>
                    <a:pt x="8662" y="12318"/>
                  </a:cubicBezTo>
                  <a:cubicBezTo>
                    <a:pt x="8742" y="12388"/>
                    <a:pt x="8689" y="12423"/>
                    <a:pt x="8786" y="12494"/>
                  </a:cubicBezTo>
                  <a:lnTo>
                    <a:pt x="8848" y="12441"/>
                  </a:lnTo>
                  <a:cubicBezTo>
                    <a:pt x="8830" y="12300"/>
                    <a:pt x="8689" y="12247"/>
                    <a:pt x="8547" y="12070"/>
                  </a:cubicBezTo>
                  <a:cubicBezTo>
                    <a:pt x="8592" y="11964"/>
                    <a:pt x="8671" y="12141"/>
                    <a:pt x="8733" y="12203"/>
                  </a:cubicBezTo>
                  <a:cubicBezTo>
                    <a:pt x="8786" y="12247"/>
                    <a:pt x="8874" y="12282"/>
                    <a:pt x="8918" y="12326"/>
                  </a:cubicBezTo>
                  <a:cubicBezTo>
                    <a:pt x="9077" y="12476"/>
                    <a:pt x="9192" y="12662"/>
                    <a:pt x="9307" y="12759"/>
                  </a:cubicBezTo>
                  <a:cubicBezTo>
                    <a:pt x="9316" y="12874"/>
                    <a:pt x="9236" y="12741"/>
                    <a:pt x="9174" y="12812"/>
                  </a:cubicBezTo>
                  <a:cubicBezTo>
                    <a:pt x="9245" y="12715"/>
                    <a:pt x="9033" y="12485"/>
                    <a:pt x="8901" y="12397"/>
                  </a:cubicBezTo>
                  <a:cubicBezTo>
                    <a:pt x="8865" y="12468"/>
                    <a:pt x="8883" y="12565"/>
                    <a:pt x="8962" y="12671"/>
                  </a:cubicBezTo>
                  <a:cubicBezTo>
                    <a:pt x="9033" y="12644"/>
                    <a:pt x="9024" y="12600"/>
                    <a:pt x="8945" y="12529"/>
                  </a:cubicBezTo>
                  <a:cubicBezTo>
                    <a:pt x="9104" y="12600"/>
                    <a:pt x="9059" y="12812"/>
                    <a:pt x="9148" y="12936"/>
                  </a:cubicBezTo>
                  <a:close/>
                  <a:moveTo>
                    <a:pt x="5845" y="9933"/>
                  </a:moveTo>
                  <a:cubicBezTo>
                    <a:pt x="5642" y="9916"/>
                    <a:pt x="5731" y="9766"/>
                    <a:pt x="5519" y="9624"/>
                  </a:cubicBezTo>
                  <a:cubicBezTo>
                    <a:pt x="5634" y="9766"/>
                    <a:pt x="5528" y="9748"/>
                    <a:pt x="5386" y="9660"/>
                  </a:cubicBezTo>
                  <a:cubicBezTo>
                    <a:pt x="5492" y="9571"/>
                    <a:pt x="5289" y="9527"/>
                    <a:pt x="5280" y="9404"/>
                  </a:cubicBezTo>
                  <a:cubicBezTo>
                    <a:pt x="5316" y="9404"/>
                    <a:pt x="5475" y="9448"/>
                    <a:pt x="5333" y="9342"/>
                  </a:cubicBezTo>
                  <a:cubicBezTo>
                    <a:pt x="5422" y="9280"/>
                    <a:pt x="5510" y="9457"/>
                    <a:pt x="5607" y="9527"/>
                  </a:cubicBezTo>
                  <a:cubicBezTo>
                    <a:pt x="5545" y="9554"/>
                    <a:pt x="5422" y="9404"/>
                    <a:pt x="5395" y="9527"/>
                  </a:cubicBezTo>
                  <a:cubicBezTo>
                    <a:pt x="5422" y="9545"/>
                    <a:pt x="5439" y="9518"/>
                    <a:pt x="5457" y="9510"/>
                  </a:cubicBezTo>
                  <a:lnTo>
                    <a:pt x="5678" y="9686"/>
                  </a:lnTo>
                  <a:cubicBezTo>
                    <a:pt x="5731" y="9730"/>
                    <a:pt x="5713" y="9554"/>
                    <a:pt x="5845" y="9686"/>
                  </a:cubicBezTo>
                  <a:cubicBezTo>
                    <a:pt x="5854" y="9801"/>
                    <a:pt x="5598" y="9730"/>
                    <a:pt x="5845" y="9933"/>
                  </a:cubicBezTo>
                  <a:close/>
                  <a:moveTo>
                    <a:pt x="9483" y="13916"/>
                  </a:moveTo>
                  <a:cubicBezTo>
                    <a:pt x="9510" y="14013"/>
                    <a:pt x="9439" y="14004"/>
                    <a:pt x="9519" y="14083"/>
                  </a:cubicBezTo>
                  <a:cubicBezTo>
                    <a:pt x="9430" y="14128"/>
                    <a:pt x="9422" y="13925"/>
                    <a:pt x="9483" y="13916"/>
                  </a:cubicBezTo>
                  <a:close/>
                  <a:moveTo>
                    <a:pt x="26207" y="31240"/>
                  </a:moveTo>
                  <a:cubicBezTo>
                    <a:pt x="26322" y="31196"/>
                    <a:pt x="26595" y="31293"/>
                    <a:pt x="26781" y="31284"/>
                  </a:cubicBezTo>
                  <a:cubicBezTo>
                    <a:pt x="26728" y="31310"/>
                    <a:pt x="26622" y="31310"/>
                    <a:pt x="26516" y="31293"/>
                  </a:cubicBezTo>
                  <a:cubicBezTo>
                    <a:pt x="26410" y="31275"/>
                    <a:pt x="26295" y="31249"/>
                    <a:pt x="26207" y="31240"/>
                  </a:cubicBezTo>
                  <a:close/>
                  <a:moveTo>
                    <a:pt x="9545" y="13925"/>
                  </a:moveTo>
                  <a:cubicBezTo>
                    <a:pt x="9483" y="13880"/>
                    <a:pt x="9439" y="13819"/>
                    <a:pt x="9360" y="13845"/>
                  </a:cubicBezTo>
                  <a:cubicBezTo>
                    <a:pt x="9324" y="13757"/>
                    <a:pt x="9245" y="13651"/>
                    <a:pt x="9316" y="13598"/>
                  </a:cubicBezTo>
                  <a:cubicBezTo>
                    <a:pt x="9307" y="13677"/>
                    <a:pt x="9395" y="13783"/>
                    <a:pt x="9448" y="13836"/>
                  </a:cubicBezTo>
                  <a:cubicBezTo>
                    <a:pt x="9466" y="13827"/>
                    <a:pt x="9448" y="13792"/>
                    <a:pt x="9439" y="13774"/>
                  </a:cubicBezTo>
                  <a:cubicBezTo>
                    <a:pt x="9501" y="13774"/>
                    <a:pt x="9563" y="13863"/>
                    <a:pt x="9545" y="13925"/>
                  </a:cubicBezTo>
                  <a:close/>
                  <a:moveTo>
                    <a:pt x="26843" y="32635"/>
                  </a:moveTo>
                  <a:cubicBezTo>
                    <a:pt x="26825" y="32679"/>
                    <a:pt x="26737" y="32697"/>
                    <a:pt x="26604" y="32679"/>
                  </a:cubicBezTo>
                  <a:cubicBezTo>
                    <a:pt x="26587" y="32750"/>
                    <a:pt x="26701" y="32741"/>
                    <a:pt x="26595" y="32785"/>
                  </a:cubicBezTo>
                  <a:cubicBezTo>
                    <a:pt x="26534" y="32794"/>
                    <a:pt x="26481" y="32794"/>
                    <a:pt x="26419" y="32794"/>
                  </a:cubicBezTo>
                  <a:cubicBezTo>
                    <a:pt x="26357" y="32794"/>
                    <a:pt x="26304" y="32794"/>
                    <a:pt x="26242" y="32785"/>
                  </a:cubicBezTo>
                  <a:cubicBezTo>
                    <a:pt x="26119" y="32767"/>
                    <a:pt x="25995" y="32758"/>
                    <a:pt x="25871" y="32741"/>
                  </a:cubicBezTo>
                  <a:cubicBezTo>
                    <a:pt x="25686" y="32714"/>
                    <a:pt x="25492" y="32688"/>
                    <a:pt x="25297" y="32644"/>
                  </a:cubicBezTo>
                  <a:cubicBezTo>
                    <a:pt x="25209" y="32626"/>
                    <a:pt x="25103" y="32608"/>
                    <a:pt x="25015" y="32573"/>
                  </a:cubicBezTo>
                  <a:cubicBezTo>
                    <a:pt x="24918" y="32547"/>
                    <a:pt x="24821" y="32520"/>
                    <a:pt x="24724" y="32485"/>
                  </a:cubicBezTo>
                  <a:cubicBezTo>
                    <a:pt x="24644" y="32449"/>
                    <a:pt x="24591" y="32396"/>
                    <a:pt x="24573" y="32388"/>
                  </a:cubicBezTo>
                  <a:cubicBezTo>
                    <a:pt x="24044" y="32158"/>
                    <a:pt x="23505" y="31946"/>
                    <a:pt x="23037" y="31619"/>
                  </a:cubicBezTo>
                  <a:cubicBezTo>
                    <a:pt x="22958" y="31566"/>
                    <a:pt x="22878" y="31452"/>
                    <a:pt x="22790" y="31390"/>
                  </a:cubicBezTo>
                  <a:cubicBezTo>
                    <a:pt x="22737" y="31354"/>
                    <a:pt x="22631" y="31328"/>
                    <a:pt x="22587" y="31284"/>
                  </a:cubicBezTo>
                  <a:cubicBezTo>
                    <a:pt x="22516" y="31222"/>
                    <a:pt x="22454" y="31125"/>
                    <a:pt x="22392" y="31072"/>
                  </a:cubicBezTo>
                  <a:cubicBezTo>
                    <a:pt x="22313" y="31010"/>
                    <a:pt x="22242" y="30931"/>
                    <a:pt x="22163" y="30860"/>
                  </a:cubicBezTo>
                  <a:cubicBezTo>
                    <a:pt x="22083" y="30789"/>
                    <a:pt x="22004" y="30710"/>
                    <a:pt x="21925" y="30622"/>
                  </a:cubicBezTo>
                  <a:cubicBezTo>
                    <a:pt x="21845" y="30542"/>
                    <a:pt x="21766" y="30463"/>
                    <a:pt x="21695" y="30374"/>
                  </a:cubicBezTo>
                  <a:cubicBezTo>
                    <a:pt x="21633" y="30286"/>
                    <a:pt x="21571" y="30207"/>
                    <a:pt x="21509" y="30118"/>
                  </a:cubicBezTo>
                  <a:cubicBezTo>
                    <a:pt x="21598" y="30109"/>
                    <a:pt x="21518" y="30021"/>
                    <a:pt x="21580" y="29995"/>
                  </a:cubicBezTo>
                  <a:cubicBezTo>
                    <a:pt x="21430" y="29845"/>
                    <a:pt x="21545" y="30039"/>
                    <a:pt x="21474" y="30074"/>
                  </a:cubicBezTo>
                  <a:cubicBezTo>
                    <a:pt x="21351" y="29915"/>
                    <a:pt x="21262" y="29792"/>
                    <a:pt x="21192" y="29703"/>
                  </a:cubicBezTo>
                  <a:cubicBezTo>
                    <a:pt x="21121" y="29606"/>
                    <a:pt x="21059" y="29536"/>
                    <a:pt x="20980" y="29483"/>
                  </a:cubicBezTo>
                  <a:cubicBezTo>
                    <a:pt x="20865" y="29412"/>
                    <a:pt x="20927" y="29341"/>
                    <a:pt x="20891" y="29288"/>
                  </a:cubicBezTo>
                  <a:cubicBezTo>
                    <a:pt x="20838" y="29182"/>
                    <a:pt x="20706" y="29129"/>
                    <a:pt x="20706" y="28953"/>
                  </a:cubicBezTo>
                  <a:cubicBezTo>
                    <a:pt x="20582" y="29085"/>
                    <a:pt x="20591" y="28838"/>
                    <a:pt x="20494" y="28767"/>
                  </a:cubicBezTo>
                  <a:cubicBezTo>
                    <a:pt x="20521" y="28873"/>
                    <a:pt x="20485" y="28935"/>
                    <a:pt x="20468" y="29015"/>
                  </a:cubicBezTo>
                  <a:cubicBezTo>
                    <a:pt x="20547" y="29076"/>
                    <a:pt x="20547" y="28953"/>
                    <a:pt x="20662" y="29041"/>
                  </a:cubicBezTo>
                  <a:cubicBezTo>
                    <a:pt x="20759" y="29182"/>
                    <a:pt x="20715" y="29227"/>
                    <a:pt x="20830" y="29385"/>
                  </a:cubicBezTo>
                  <a:lnTo>
                    <a:pt x="20732" y="29438"/>
                  </a:lnTo>
                  <a:cubicBezTo>
                    <a:pt x="20821" y="29597"/>
                    <a:pt x="20874" y="29394"/>
                    <a:pt x="21015" y="29589"/>
                  </a:cubicBezTo>
                  <a:cubicBezTo>
                    <a:pt x="20980" y="29624"/>
                    <a:pt x="20936" y="29562"/>
                    <a:pt x="20891" y="29597"/>
                  </a:cubicBezTo>
                  <a:cubicBezTo>
                    <a:pt x="20989" y="29792"/>
                    <a:pt x="21130" y="29792"/>
                    <a:pt x="21165" y="29951"/>
                  </a:cubicBezTo>
                  <a:cubicBezTo>
                    <a:pt x="21227" y="30004"/>
                    <a:pt x="21298" y="30048"/>
                    <a:pt x="21368" y="30109"/>
                  </a:cubicBezTo>
                  <a:cubicBezTo>
                    <a:pt x="21448" y="30171"/>
                    <a:pt x="21527" y="30260"/>
                    <a:pt x="21615" y="30383"/>
                  </a:cubicBezTo>
                  <a:cubicBezTo>
                    <a:pt x="21527" y="30348"/>
                    <a:pt x="21439" y="30277"/>
                    <a:pt x="21342" y="30162"/>
                  </a:cubicBezTo>
                  <a:cubicBezTo>
                    <a:pt x="21351" y="30233"/>
                    <a:pt x="21395" y="30313"/>
                    <a:pt x="21412" y="30392"/>
                  </a:cubicBezTo>
                  <a:cubicBezTo>
                    <a:pt x="21492" y="30489"/>
                    <a:pt x="21430" y="30313"/>
                    <a:pt x="21421" y="30313"/>
                  </a:cubicBezTo>
                  <a:cubicBezTo>
                    <a:pt x="21474" y="30313"/>
                    <a:pt x="21492" y="30392"/>
                    <a:pt x="21554" y="30427"/>
                  </a:cubicBezTo>
                  <a:cubicBezTo>
                    <a:pt x="21624" y="30480"/>
                    <a:pt x="21713" y="30419"/>
                    <a:pt x="21774" y="30622"/>
                  </a:cubicBezTo>
                  <a:cubicBezTo>
                    <a:pt x="21757" y="30710"/>
                    <a:pt x="21668" y="30542"/>
                    <a:pt x="21624" y="30516"/>
                  </a:cubicBezTo>
                  <a:cubicBezTo>
                    <a:pt x="21571" y="30498"/>
                    <a:pt x="21554" y="30586"/>
                    <a:pt x="21465" y="30489"/>
                  </a:cubicBezTo>
                  <a:cubicBezTo>
                    <a:pt x="21483" y="30613"/>
                    <a:pt x="21545" y="30683"/>
                    <a:pt x="21607" y="30754"/>
                  </a:cubicBezTo>
                  <a:cubicBezTo>
                    <a:pt x="21668" y="30816"/>
                    <a:pt x="21739" y="30878"/>
                    <a:pt x="21810" y="30975"/>
                  </a:cubicBezTo>
                  <a:cubicBezTo>
                    <a:pt x="21907" y="30895"/>
                    <a:pt x="21668" y="30781"/>
                    <a:pt x="21677" y="30701"/>
                  </a:cubicBezTo>
                  <a:cubicBezTo>
                    <a:pt x="21713" y="30577"/>
                    <a:pt x="21854" y="30807"/>
                    <a:pt x="21933" y="30789"/>
                  </a:cubicBezTo>
                  <a:cubicBezTo>
                    <a:pt x="22048" y="30948"/>
                    <a:pt x="21916" y="30842"/>
                    <a:pt x="21872" y="30922"/>
                  </a:cubicBezTo>
                  <a:cubicBezTo>
                    <a:pt x="21907" y="31028"/>
                    <a:pt x="21889" y="31116"/>
                    <a:pt x="22083" y="31293"/>
                  </a:cubicBezTo>
                  <a:cubicBezTo>
                    <a:pt x="22022" y="31354"/>
                    <a:pt x="21801" y="31249"/>
                    <a:pt x="21819" y="31134"/>
                  </a:cubicBezTo>
                  <a:cubicBezTo>
                    <a:pt x="21686" y="31028"/>
                    <a:pt x="21889" y="31275"/>
                    <a:pt x="21757" y="31266"/>
                  </a:cubicBezTo>
                  <a:cubicBezTo>
                    <a:pt x="21695" y="31240"/>
                    <a:pt x="21642" y="31187"/>
                    <a:pt x="21598" y="31125"/>
                  </a:cubicBezTo>
                  <a:cubicBezTo>
                    <a:pt x="21554" y="31072"/>
                    <a:pt x="21518" y="31001"/>
                    <a:pt x="21465" y="30948"/>
                  </a:cubicBezTo>
                  <a:cubicBezTo>
                    <a:pt x="21430" y="30904"/>
                    <a:pt x="21359" y="30860"/>
                    <a:pt x="21289" y="30781"/>
                  </a:cubicBezTo>
                  <a:cubicBezTo>
                    <a:pt x="21200" y="30666"/>
                    <a:pt x="21121" y="30542"/>
                    <a:pt x="21042" y="30419"/>
                  </a:cubicBezTo>
                  <a:cubicBezTo>
                    <a:pt x="20962" y="30295"/>
                    <a:pt x="20891" y="30162"/>
                    <a:pt x="20803" y="30048"/>
                  </a:cubicBezTo>
                  <a:cubicBezTo>
                    <a:pt x="20741" y="29951"/>
                    <a:pt x="20697" y="29924"/>
                    <a:pt x="20662" y="29862"/>
                  </a:cubicBezTo>
                  <a:cubicBezTo>
                    <a:pt x="20441" y="29518"/>
                    <a:pt x="20238" y="29059"/>
                    <a:pt x="20061" y="28723"/>
                  </a:cubicBezTo>
                  <a:cubicBezTo>
                    <a:pt x="19982" y="28573"/>
                    <a:pt x="19955" y="28458"/>
                    <a:pt x="19902" y="28308"/>
                  </a:cubicBezTo>
                  <a:cubicBezTo>
                    <a:pt x="19585" y="27452"/>
                    <a:pt x="19337" y="26569"/>
                    <a:pt x="19231" y="25765"/>
                  </a:cubicBezTo>
                  <a:cubicBezTo>
                    <a:pt x="19223" y="25686"/>
                    <a:pt x="19249" y="25633"/>
                    <a:pt x="19240" y="25562"/>
                  </a:cubicBezTo>
                  <a:cubicBezTo>
                    <a:pt x="19240" y="25474"/>
                    <a:pt x="19223" y="25394"/>
                    <a:pt x="19196" y="25306"/>
                  </a:cubicBezTo>
                  <a:cubicBezTo>
                    <a:pt x="19187" y="25235"/>
                    <a:pt x="19170" y="25165"/>
                    <a:pt x="19152" y="25094"/>
                  </a:cubicBezTo>
                  <a:cubicBezTo>
                    <a:pt x="19143" y="25068"/>
                    <a:pt x="19187" y="25050"/>
                    <a:pt x="19143" y="25041"/>
                  </a:cubicBezTo>
                  <a:cubicBezTo>
                    <a:pt x="19125" y="25024"/>
                    <a:pt x="19205" y="24988"/>
                    <a:pt x="19214" y="24971"/>
                  </a:cubicBezTo>
                  <a:cubicBezTo>
                    <a:pt x="19187" y="24962"/>
                    <a:pt x="19187" y="24935"/>
                    <a:pt x="19187" y="24909"/>
                  </a:cubicBezTo>
                  <a:cubicBezTo>
                    <a:pt x="19187" y="24882"/>
                    <a:pt x="19187" y="24856"/>
                    <a:pt x="19143" y="24865"/>
                  </a:cubicBezTo>
                  <a:cubicBezTo>
                    <a:pt x="19143" y="24865"/>
                    <a:pt x="19143" y="24865"/>
                    <a:pt x="19143" y="24865"/>
                  </a:cubicBezTo>
                  <a:cubicBezTo>
                    <a:pt x="19143" y="24856"/>
                    <a:pt x="19161" y="24847"/>
                    <a:pt x="19170" y="24838"/>
                  </a:cubicBezTo>
                  <a:cubicBezTo>
                    <a:pt x="19196" y="24820"/>
                    <a:pt x="19223" y="24803"/>
                    <a:pt x="19223" y="24820"/>
                  </a:cubicBezTo>
                  <a:cubicBezTo>
                    <a:pt x="19231" y="24803"/>
                    <a:pt x="19231" y="24785"/>
                    <a:pt x="19231" y="24776"/>
                  </a:cubicBezTo>
                  <a:cubicBezTo>
                    <a:pt x="19214" y="24750"/>
                    <a:pt x="19125" y="24812"/>
                    <a:pt x="19108" y="24838"/>
                  </a:cubicBezTo>
                  <a:cubicBezTo>
                    <a:pt x="19099" y="24803"/>
                    <a:pt x="19064" y="24794"/>
                    <a:pt x="19117" y="24697"/>
                  </a:cubicBezTo>
                  <a:cubicBezTo>
                    <a:pt x="19064" y="24741"/>
                    <a:pt x="19046" y="24715"/>
                    <a:pt x="19019" y="24679"/>
                  </a:cubicBezTo>
                  <a:cubicBezTo>
                    <a:pt x="19019" y="24670"/>
                    <a:pt x="19011" y="24670"/>
                    <a:pt x="19002" y="24662"/>
                  </a:cubicBezTo>
                  <a:lnTo>
                    <a:pt x="19002" y="24653"/>
                  </a:lnTo>
                  <a:cubicBezTo>
                    <a:pt x="19002" y="24653"/>
                    <a:pt x="19002" y="24653"/>
                    <a:pt x="18993" y="24653"/>
                  </a:cubicBezTo>
                  <a:cubicBezTo>
                    <a:pt x="18975" y="24644"/>
                    <a:pt x="18958" y="24644"/>
                    <a:pt x="18940" y="24635"/>
                  </a:cubicBezTo>
                  <a:cubicBezTo>
                    <a:pt x="18887" y="24617"/>
                    <a:pt x="18825" y="24609"/>
                    <a:pt x="18772" y="24626"/>
                  </a:cubicBezTo>
                  <a:cubicBezTo>
                    <a:pt x="18684" y="24626"/>
                    <a:pt x="18684" y="24547"/>
                    <a:pt x="18666" y="24538"/>
                  </a:cubicBezTo>
                  <a:cubicBezTo>
                    <a:pt x="18631" y="24520"/>
                    <a:pt x="18578" y="24547"/>
                    <a:pt x="18525" y="24520"/>
                  </a:cubicBezTo>
                  <a:cubicBezTo>
                    <a:pt x="18348" y="24441"/>
                    <a:pt x="18048" y="24273"/>
                    <a:pt x="17801" y="24185"/>
                  </a:cubicBezTo>
                  <a:cubicBezTo>
                    <a:pt x="17739" y="24167"/>
                    <a:pt x="17589" y="24123"/>
                    <a:pt x="17571" y="24167"/>
                  </a:cubicBezTo>
                  <a:cubicBezTo>
                    <a:pt x="17527" y="24149"/>
                    <a:pt x="17554" y="24114"/>
                    <a:pt x="17554" y="24079"/>
                  </a:cubicBezTo>
                  <a:cubicBezTo>
                    <a:pt x="17315" y="24026"/>
                    <a:pt x="17130" y="23964"/>
                    <a:pt x="16971" y="23876"/>
                  </a:cubicBezTo>
                  <a:cubicBezTo>
                    <a:pt x="16927" y="23867"/>
                    <a:pt x="16927" y="23902"/>
                    <a:pt x="16909" y="23911"/>
                  </a:cubicBezTo>
                  <a:cubicBezTo>
                    <a:pt x="16768" y="23814"/>
                    <a:pt x="16662" y="23858"/>
                    <a:pt x="16591" y="23752"/>
                  </a:cubicBezTo>
                  <a:cubicBezTo>
                    <a:pt x="16503" y="23708"/>
                    <a:pt x="16512" y="23779"/>
                    <a:pt x="16450" y="23761"/>
                  </a:cubicBezTo>
                  <a:cubicBezTo>
                    <a:pt x="16362" y="23699"/>
                    <a:pt x="16185" y="23620"/>
                    <a:pt x="16000" y="23549"/>
                  </a:cubicBezTo>
                  <a:cubicBezTo>
                    <a:pt x="15894" y="23514"/>
                    <a:pt x="15682" y="23470"/>
                    <a:pt x="15620" y="23452"/>
                  </a:cubicBezTo>
                  <a:cubicBezTo>
                    <a:pt x="15523" y="23425"/>
                    <a:pt x="15426" y="23434"/>
                    <a:pt x="15346" y="23417"/>
                  </a:cubicBezTo>
                  <a:cubicBezTo>
                    <a:pt x="15037" y="23328"/>
                    <a:pt x="14728" y="23213"/>
                    <a:pt x="14463" y="23116"/>
                  </a:cubicBezTo>
                  <a:cubicBezTo>
                    <a:pt x="14216" y="23028"/>
                    <a:pt x="13925" y="23037"/>
                    <a:pt x="13792" y="22887"/>
                  </a:cubicBezTo>
                  <a:cubicBezTo>
                    <a:pt x="13722" y="22869"/>
                    <a:pt x="13686" y="22904"/>
                    <a:pt x="13607" y="22878"/>
                  </a:cubicBezTo>
                  <a:cubicBezTo>
                    <a:pt x="13536" y="22860"/>
                    <a:pt x="13545" y="22825"/>
                    <a:pt x="13492" y="22816"/>
                  </a:cubicBezTo>
                  <a:cubicBezTo>
                    <a:pt x="13395" y="22790"/>
                    <a:pt x="13236" y="22781"/>
                    <a:pt x="13112" y="22737"/>
                  </a:cubicBezTo>
                  <a:cubicBezTo>
                    <a:pt x="12847" y="22648"/>
                    <a:pt x="12583" y="22498"/>
                    <a:pt x="12247" y="22357"/>
                  </a:cubicBezTo>
                  <a:cubicBezTo>
                    <a:pt x="12159" y="22322"/>
                    <a:pt x="12141" y="22330"/>
                    <a:pt x="12070" y="22295"/>
                  </a:cubicBezTo>
                  <a:cubicBezTo>
                    <a:pt x="11964" y="22251"/>
                    <a:pt x="11894" y="22172"/>
                    <a:pt x="11797" y="22110"/>
                  </a:cubicBezTo>
                  <a:cubicBezTo>
                    <a:pt x="11717" y="22066"/>
                    <a:pt x="11602" y="22048"/>
                    <a:pt x="11532" y="22004"/>
                  </a:cubicBezTo>
                  <a:cubicBezTo>
                    <a:pt x="11497" y="21986"/>
                    <a:pt x="11444" y="21915"/>
                    <a:pt x="11373" y="21862"/>
                  </a:cubicBezTo>
                  <a:cubicBezTo>
                    <a:pt x="11276" y="21783"/>
                    <a:pt x="11232" y="21783"/>
                    <a:pt x="11126" y="21695"/>
                  </a:cubicBezTo>
                  <a:cubicBezTo>
                    <a:pt x="11020" y="21598"/>
                    <a:pt x="10914" y="21492"/>
                    <a:pt x="10817" y="21386"/>
                  </a:cubicBezTo>
                  <a:cubicBezTo>
                    <a:pt x="10719" y="21271"/>
                    <a:pt x="10622" y="21156"/>
                    <a:pt x="10543" y="21041"/>
                  </a:cubicBezTo>
                  <a:cubicBezTo>
                    <a:pt x="10499" y="20988"/>
                    <a:pt x="10455" y="20927"/>
                    <a:pt x="10419" y="20874"/>
                  </a:cubicBezTo>
                  <a:cubicBezTo>
                    <a:pt x="10375" y="20812"/>
                    <a:pt x="10340" y="20759"/>
                    <a:pt x="10304" y="20697"/>
                  </a:cubicBezTo>
                  <a:cubicBezTo>
                    <a:pt x="10269" y="20644"/>
                    <a:pt x="10234" y="20591"/>
                    <a:pt x="10207" y="20538"/>
                  </a:cubicBezTo>
                  <a:cubicBezTo>
                    <a:pt x="10172" y="20485"/>
                    <a:pt x="10146" y="20432"/>
                    <a:pt x="10110" y="20379"/>
                  </a:cubicBezTo>
                  <a:cubicBezTo>
                    <a:pt x="10057" y="20282"/>
                    <a:pt x="10084" y="20264"/>
                    <a:pt x="10048" y="20185"/>
                  </a:cubicBezTo>
                  <a:cubicBezTo>
                    <a:pt x="9995" y="20079"/>
                    <a:pt x="9907" y="19964"/>
                    <a:pt x="9845" y="19823"/>
                  </a:cubicBezTo>
                  <a:cubicBezTo>
                    <a:pt x="9775" y="19690"/>
                    <a:pt x="9722" y="19531"/>
                    <a:pt x="9713" y="19355"/>
                  </a:cubicBezTo>
                  <a:cubicBezTo>
                    <a:pt x="9572" y="19134"/>
                    <a:pt x="9563" y="18772"/>
                    <a:pt x="9492" y="18375"/>
                  </a:cubicBezTo>
                  <a:cubicBezTo>
                    <a:pt x="9536" y="18375"/>
                    <a:pt x="9536" y="18560"/>
                    <a:pt x="9598" y="18534"/>
                  </a:cubicBezTo>
                  <a:cubicBezTo>
                    <a:pt x="9572" y="18392"/>
                    <a:pt x="9527" y="18366"/>
                    <a:pt x="9483" y="18322"/>
                  </a:cubicBezTo>
                  <a:cubicBezTo>
                    <a:pt x="9519" y="18207"/>
                    <a:pt x="9466" y="17951"/>
                    <a:pt x="9466" y="17765"/>
                  </a:cubicBezTo>
                  <a:cubicBezTo>
                    <a:pt x="9466" y="17642"/>
                    <a:pt x="9386" y="17713"/>
                    <a:pt x="9377" y="17607"/>
                  </a:cubicBezTo>
                  <a:cubicBezTo>
                    <a:pt x="9351" y="17342"/>
                    <a:pt x="9360" y="17077"/>
                    <a:pt x="9369" y="16856"/>
                  </a:cubicBezTo>
                  <a:cubicBezTo>
                    <a:pt x="9386" y="16635"/>
                    <a:pt x="9395" y="16432"/>
                    <a:pt x="9386" y="16247"/>
                  </a:cubicBezTo>
                  <a:cubicBezTo>
                    <a:pt x="9377" y="16141"/>
                    <a:pt x="9342" y="16079"/>
                    <a:pt x="9342" y="15991"/>
                  </a:cubicBezTo>
                  <a:cubicBezTo>
                    <a:pt x="9333" y="15726"/>
                    <a:pt x="9369" y="15479"/>
                    <a:pt x="9369" y="15258"/>
                  </a:cubicBezTo>
                  <a:cubicBezTo>
                    <a:pt x="9360" y="15187"/>
                    <a:pt x="9324" y="15108"/>
                    <a:pt x="9324" y="15046"/>
                  </a:cubicBezTo>
                  <a:cubicBezTo>
                    <a:pt x="9333" y="14984"/>
                    <a:pt x="9369" y="14949"/>
                    <a:pt x="9369" y="14878"/>
                  </a:cubicBezTo>
                  <a:cubicBezTo>
                    <a:pt x="9369" y="14825"/>
                    <a:pt x="9333" y="14790"/>
                    <a:pt x="9324" y="14728"/>
                  </a:cubicBezTo>
                  <a:cubicBezTo>
                    <a:pt x="9298" y="14507"/>
                    <a:pt x="9271" y="14287"/>
                    <a:pt x="9218" y="14110"/>
                  </a:cubicBezTo>
                  <a:cubicBezTo>
                    <a:pt x="9289" y="14066"/>
                    <a:pt x="9263" y="14189"/>
                    <a:pt x="9307" y="14260"/>
                  </a:cubicBezTo>
                  <a:cubicBezTo>
                    <a:pt x="9316" y="14278"/>
                    <a:pt x="9360" y="14313"/>
                    <a:pt x="9377" y="14348"/>
                  </a:cubicBezTo>
                  <a:cubicBezTo>
                    <a:pt x="9404" y="14384"/>
                    <a:pt x="9413" y="14419"/>
                    <a:pt x="9351" y="14437"/>
                  </a:cubicBezTo>
                  <a:cubicBezTo>
                    <a:pt x="9360" y="14534"/>
                    <a:pt x="9457" y="14481"/>
                    <a:pt x="9466" y="14587"/>
                  </a:cubicBezTo>
                  <a:cubicBezTo>
                    <a:pt x="9413" y="14596"/>
                    <a:pt x="9404" y="14622"/>
                    <a:pt x="9395" y="14657"/>
                  </a:cubicBezTo>
                  <a:cubicBezTo>
                    <a:pt x="9448" y="14640"/>
                    <a:pt x="9527" y="14746"/>
                    <a:pt x="9448" y="14843"/>
                  </a:cubicBezTo>
                  <a:cubicBezTo>
                    <a:pt x="9492" y="14852"/>
                    <a:pt x="9501" y="14825"/>
                    <a:pt x="9510" y="14790"/>
                  </a:cubicBezTo>
                  <a:cubicBezTo>
                    <a:pt x="9510" y="14755"/>
                    <a:pt x="9519" y="14728"/>
                    <a:pt x="9563" y="14728"/>
                  </a:cubicBezTo>
                  <a:cubicBezTo>
                    <a:pt x="9607" y="14949"/>
                    <a:pt x="9607" y="15046"/>
                    <a:pt x="9633" y="15249"/>
                  </a:cubicBezTo>
                  <a:cubicBezTo>
                    <a:pt x="9731" y="15275"/>
                    <a:pt x="9669" y="15081"/>
                    <a:pt x="9784" y="15134"/>
                  </a:cubicBezTo>
                  <a:cubicBezTo>
                    <a:pt x="9739" y="15390"/>
                    <a:pt x="9898" y="15585"/>
                    <a:pt x="9766" y="15796"/>
                  </a:cubicBezTo>
                  <a:cubicBezTo>
                    <a:pt x="9775" y="15885"/>
                    <a:pt x="9801" y="15885"/>
                    <a:pt x="9845" y="15841"/>
                  </a:cubicBezTo>
                  <a:cubicBezTo>
                    <a:pt x="9881" y="15938"/>
                    <a:pt x="9775" y="15991"/>
                    <a:pt x="9845" y="16008"/>
                  </a:cubicBezTo>
                  <a:cubicBezTo>
                    <a:pt x="9828" y="16105"/>
                    <a:pt x="9775" y="15955"/>
                    <a:pt x="9739" y="15964"/>
                  </a:cubicBezTo>
                  <a:cubicBezTo>
                    <a:pt x="9792" y="16264"/>
                    <a:pt x="9819" y="16459"/>
                    <a:pt x="9766" y="16803"/>
                  </a:cubicBezTo>
                  <a:cubicBezTo>
                    <a:pt x="9792" y="16803"/>
                    <a:pt x="9792" y="16750"/>
                    <a:pt x="9792" y="16715"/>
                  </a:cubicBezTo>
                  <a:cubicBezTo>
                    <a:pt x="9792" y="16794"/>
                    <a:pt x="9801" y="16944"/>
                    <a:pt x="9810" y="17112"/>
                  </a:cubicBezTo>
                  <a:cubicBezTo>
                    <a:pt x="9819" y="17280"/>
                    <a:pt x="9828" y="17465"/>
                    <a:pt x="9801" y="17598"/>
                  </a:cubicBezTo>
                  <a:cubicBezTo>
                    <a:pt x="9792" y="17783"/>
                    <a:pt x="9898" y="17721"/>
                    <a:pt x="9898" y="17907"/>
                  </a:cubicBezTo>
                  <a:cubicBezTo>
                    <a:pt x="9863" y="17977"/>
                    <a:pt x="9863" y="18092"/>
                    <a:pt x="9872" y="18225"/>
                  </a:cubicBezTo>
                  <a:cubicBezTo>
                    <a:pt x="9872" y="18313"/>
                    <a:pt x="9907" y="18322"/>
                    <a:pt x="9942" y="18322"/>
                  </a:cubicBezTo>
                  <a:cubicBezTo>
                    <a:pt x="9942" y="18445"/>
                    <a:pt x="9925" y="18622"/>
                    <a:pt x="10013" y="18640"/>
                  </a:cubicBezTo>
                  <a:cubicBezTo>
                    <a:pt x="10066" y="18595"/>
                    <a:pt x="9978" y="18339"/>
                    <a:pt x="9978" y="18216"/>
                  </a:cubicBezTo>
                  <a:cubicBezTo>
                    <a:pt x="10048" y="18225"/>
                    <a:pt x="10093" y="18189"/>
                    <a:pt x="10066" y="18048"/>
                  </a:cubicBezTo>
                  <a:cubicBezTo>
                    <a:pt x="10057" y="18013"/>
                    <a:pt x="10040" y="18004"/>
                    <a:pt x="10031" y="17951"/>
                  </a:cubicBezTo>
                  <a:cubicBezTo>
                    <a:pt x="10004" y="17986"/>
                    <a:pt x="10013" y="18075"/>
                    <a:pt x="9960" y="18057"/>
                  </a:cubicBezTo>
                  <a:cubicBezTo>
                    <a:pt x="9934" y="17412"/>
                    <a:pt x="9942" y="16971"/>
                    <a:pt x="9942" y="16582"/>
                  </a:cubicBezTo>
                  <a:cubicBezTo>
                    <a:pt x="9951" y="16194"/>
                    <a:pt x="9960" y="15814"/>
                    <a:pt x="9978" y="15355"/>
                  </a:cubicBezTo>
                  <a:cubicBezTo>
                    <a:pt x="10013" y="15311"/>
                    <a:pt x="10013" y="15337"/>
                    <a:pt x="10057" y="15355"/>
                  </a:cubicBezTo>
                  <a:cubicBezTo>
                    <a:pt x="10048" y="15108"/>
                    <a:pt x="10004" y="14905"/>
                    <a:pt x="10013" y="14710"/>
                  </a:cubicBezTo>
                  <a:cubicBezTo>
                    <a:pt x="10004" y="14675"/>
                    <a:pt x="9960" y="14693"/>
                    <a:pt x="9951" y="14649"/>
                  </a:cubicBezTo>
                  <a:cubicBezTo>
                    <a:pt x="9951" y="14551"/>
                    <a:pt x="9951" y="14454"/>
                    <a:pt x="10057" y="14454"/>
                  </a:cubicBezTo>
                  <a:cubicBezTo>
                    <a:pt x="10004" y="14375"/>
                    <a:pt x="10013" y="14357"/>
                    <a:pt x="9942" y="14410"/>
                  </a:cubicBezTo>
                  <a:cubicBezTo>
                    <a:pt x="9951" y="14366"/>
                    <a:pt x="9995" y="14366"/>
                    <a:pt x="9969" y="14295"/>
                  </a:cubicBezTo>
                  <a:cubicBezTo>
                    <a:pt x="10066" y="14287"/>
                    <a:pt x="10101" y="14419"/>
                    <a:pt x="10163" y="14472"/>
                  </a:cubicBezTo>
                  <a:cubicBezTo>
                    <a:pt x="10154" y="14543"/>
                    <a:pt x="10146" y="14578"/>
                    <a:pt x="10154" y="14622"/>
                  </a:cubicBezTo>
                  <a:cubicBezTo>
                    <a:pt x="10154" y="14657"/>
                    <a:pt x="10172" y="14710"/>
                    <a:pt x="10181" y="14808"/>
                  </a:cubicBezTo>
                  <a:cubicBezTo>
                    <a:pt x="10093" y="14878"/>
                    <a:pt x="10154" y="14684"/>
                    <a:pt x="10093" y="14702"/>
                  </a:cubicBezTo>
                  <a:cubicBezTo>
                    <a:pt x="10040" y="14781"/>
                    <a:pt x="10119" y="15002"/>
                    <a:pt x="10190" y="14887"/>
                  </a:cubicBezTo>
                  <a:cubicBezTo>
                    <a:pt x="10172" y="15037"/>
                    <a:pt x="10269" y="15108"/>
                    <a:pt x="10207" y="15196"/>
                  </a:cubicBezTo>
                  <a:cubicBezTo>
                    <a:pt x="10154" y="15214"/>
                    <a:pt x="10154" y="15143"/>
                    <a:pt x="10154" y="15081"/>
                  </a:cubicBezTo>
                  <a:cubicBezTo>
                    <a:pt x="10084" y="15143"/>
                    <a:pt x="10146" y="15328"/>
                    <a:pt x="10216" y="15320"/>
                  </a:cubicBezTo>
                  <a:cubicBezTo>
                    <a:pt x="10190" y="15523"/>
                    <a:pt x="10190" y="15761"/>
                    <a:pt x="10207" y="16026"/>
                  </a:cubicBezTo>
                  <a:cubicBezTo>
                    <a:pt x="10190" y="16141"/>
                    <a:pt x="10146" y="16203"/>
                    <a:pt x="10119" y="16326"/>
                  </a:cubicBezTo>
                  <a:cubicBezTo>
                    <a:pt x="10128" y="16370"/>
                    <a:pt x="10172" y="16353"/>
                    <a:pt x="10172" y="16415"/>
                  </a:cubicBezTo>
                  <a:cubicBezTo>
                    <a:pt x="10154" y="16626"/>
                    <a:pt x="10163" y="16865"/>
                    <a:pt x="10163" y="17112"/>
                  </a:cubicBezTo>
                  <a:cubicBezTo>
                    <a:pt x="10163" y="17359"/>
                    <a:pt x="10172" y="17598"/>
                    <a:pt x="10154" y="17792"/>
                  </a:cubicBezTo>
                  <a:cubicBezTo>
                    <a:pt x="10066" y="17845"/>
                    <a:pt x="10101" y="17642"/>
                    <a:pt x="10084" y="17545"/>
                  </a:cubicBezTo>
                  <a:cubicBezTo>
                    <a:pt x="10004" y="17721"/>
                    <a:pt x="10137" y="17916"/>
                    <a:pt x="10190" y="17995"/>
                  </a:cubicBezTo>
                  <a:cubicBezTo>
                    <a:pt x="10199" y="18631"/>
                    <a:pt x="10304" y="19134"/>
                    <a:pt x="10587" y="19770"/>
                  </a:cubicBezTo>
                  <a:cubicBezTo>
                    <a:pt x="10552" y="19823"/>
                    <a:pt x="10640" y="19929"/>
                    <a:pt x="10534" y="19849"/>
                  </a:cubicBezTo>
                  <a:cubicBezTo>
                    <a:pt x="10578" y="20035"/>
                    <a:pt x="10631" y="19964"/>
                    <a:pt x="10684" y="20044"/>
                  </a:cubicBezTo>
                  <a:cubicBezTo>
                    <a:pt x="10728" y="20150"/>
                    <a:pt x="10772" y="20264"/>
                    <a:pt x="10843" y="20370"/>
                  </a:cubicBezTo>
                  <a:cubicBezTo>
                    <a:pt x="10896" y="20485"/>
                    <a:pt x="10976" y="20591"/>
                    <a:pt x="11046" y="20697"/>
                  </a:cubicBezTo>
                  <a:cubicBezTo>
                    <a:pt x="11126" y="20803"/>
                    <a:pt x="11214" y="20891"/>
                    <a:pt x="11293" y="20988"/>
                  </a:cubicBezTo>
                  <a:cubicBezTo>
                    <a:pt x="11382" y="21077"/>
                    <a:pt x="11470" y="21156"/>
                    <a:pt x="11558" y="21227"/>
                  </a:cubicBezTo>
                  <a:cubicBezTo>
                    <a:pt x="11753" y="21377"/>
                    <a:pt x="12000" y="21527"/>
                    <a:pt x="12176" y="21633"/>
                  </a:cubicBezTo>
                  <a:cubicBezTo>
                    <a:pt x="12335" y="21721"/>
                    <a:pt x="12424" y="21801"/>
                    <a:pt x="12565" y="21862"/>
                  </a:cubicBezTo>
                  <a:cubicBezTo>
                    <a:pt x="12644" y="21898"/>
                    <a:pt x="12750" y="21915"/>
                    <a:pt x="12821" y="21951"/>
                  </a:cubicBezTo>
                  <a:cubicBezTo>
                    <a:pt x="12900" y="21977"/>
                    <a:pt x="12918" y="22039"/>
                    <a:pt x="12998" y="22074"/>
                  </a:cubicBezTo>
                  <a:cubicBezTo>
                    <a:pt x="13024" y="22092"/>
                    <a:pt x="13139" y="22127"/>
                    <a:pt x="13262" y="22154"/>
                  </a:cubicBezTo>
                  <a:cubicBezTo>
                    <a:pt x="13377" y="22189"/>
                    <a:pt x="13501" y="22216"/>
                    <a:pt x="13563" y="22225"/>
                  </a:cubicBezTo>
                  <a:cubicBezTo>
                    <a:pt x="13607" y="22225"/>
                    <a:pt x="13607" y="22180"/>
                    <a:pt x="13660" y="22198"/>
                  </a:cubicBezTo>
                  <a:cubicBezTo>
                    <a:pt x="13757" y="22269"/>
                    <a:pt x="13792" y="22277"/>
                    <a:pt x="13951" y="22322"/>
                  </a:cubicBezTo>
                  <a:cubicBezTo>
                    <a:pt x="14092" y="22366"/>
                    <a:pt x="14110" y="22445"/>
                    <a:pt x="14207" y="22383"/>
                  </a:cubicBezTo>
                  <a:cubicBezTo>
                    <a:pt x="14340" y="22428"/>
                    <a:pt x="14322" y="22498"/>
                    <a:pt x="14481" y="22534"/>
                  </a:cubicBezTo>
                  <a:cubicBezTo>
                    <a:pt x="14490" y="22507"/>
                    <a:pt x="14419" y="22489"/>
                    <a:pt x="14366" y="22463"/>
                  </a:cubicBezTo>
                  <a:cubicBezTo>
                    <a:pt x="14446" y="22383"/>
                    <a:pt x="14534" y="22498"/>
                    <a:pt x="14631" y="22525"/>
                  </a:cubicBezTo>
                  <a:cubicBezTo>
                    <a:pt x="15152" y="22701"/>
                    <a:pt x="15638" y="22834"/>
                    <a:pt x="16265" y="23081"/>
                  </a:cubicBezTo>
                  <a:cubicBezTo>
                    <a:pt x="16459" y="23160"/>
                    <a:pt x="16821" y="23275"/>
                    <a:pt x="17103" y="23364"/>
                  </a:cubicBezTo>
                  <a:cubicBezTo>
                    <a:pt x="17183" y="23390"/>
                    <a:pt x="17183" y="23425"/>
                    <a:pt x="17262" y="23452"/>
                  </a:cubicBezTo>
                  <a:cubicBezTo>
                    <a:pt x="17439" y="23496"/>
                    <a:pt x="17669" y="23505"/>
                    <a:pt x="17722" y="23628"/>
                  </a:cubicBezTo>
                  <a:cubicBezTo>
                    <a:pt x="17774" y="23584"/>
                    <a:pt x="18172" y="23690"/>
                    <a:pt x="18242" y="23752"/>
                  </a:cubicBezTo>
                  <a:cubicBezTo>
                    <a:pt x="18251" y="23770"/>
                    <a:pt x="18128" y="23752"/>
                    <a:pt x="18101" y="23734"/>
                  </a:cubicBezTo>
                  <a:cubicBezTo>
                    <a:pt x="18075" y="23770"/>
                    <a:pt x="18322" y="23858"/>
                    <a:pt x="18278" y="23770"/>
                  </a:cubicBezTo>
                  <a:cubicBezTo>
                    <a:pt x="18331" y="23832"/>
                    <a:pt x="18437" y="23885"/>
                    <a:pt x="18596" y="23929"/>
                  </a:cubicBezTo>
                  <a:cubicBezTo>
                    <a:pt x="18604" y="23902"/>
                    <a:pt x="18552" y="23893"/>
                    <a:pt x="18525" y="23876"/>
                  </a:cubicBezTo>
                  <a:cubicBezTo>
                    <a:pt x="18622" y="23876"/>
                    <a:pt x="18746" y="23920"/>
                    <a:pt x="18887" y="23964"/>
                  </a:cubicBezTo>
                  <a:cubicBezTo>
                    <a:pt x="18958" y="23990"/>
                    <a:pt x="19028" y="24017"/>
                    <a:pt x="19090" y="24043"/>
                  </a:cubicBezTo>
                  <a:cubicBezTo>
                    <a:pt x="19125" y="24052"/>
                    <a:pt x="19161" y="24070"/>
                    <a:pt x="19196" y="24079"/>
                  </a:cubicBezTo>
                  <a:cubicBezTo>
                    <a:pt x="19205" y="24088"/>
                    <a:pt x="19223" y="24088"/>
                    <a:pt x="19240" y="24088"/>
                  </a:cubicBezTo>
                  <a:cubicBezTo>
                    <a:pt x="19293" y="24185"/>
                    <a:pt x="19346" y="24264"/>
                    <a:pt x="19487" y="24291"/>
                  </a:cubicBezTo>
                  <a:cubicBezTo>
                    <a:pt x="19514" y="24238"/>
                    <a:pt x="19399" y="24247"/>
                    <a:pt x="19470" y="24176"/>
                  </a:cubicBezTo>
                  <a:cubicBezTo>
                    <a:pt x="19523" y="24202"/>
                    <a:pt x="19567" y="24202"/>
                    <a:pt x="19620" y="24202"/>
                  </a:cubicBezTo>
                  <a:cubicBezTo>
                    <a:pt x="19664" y="24202"/>
                    <a:pt x="19717" y="24202"/>
                    <a:pt x="19770" y="24255"/>
                  </a:cubicBezTo>
                  <a:lnTo>
                    <a:pt x="19770" y="24264"/>
                  </a:lnTo>
                  <a:cubicBezTo>
                    <a:pt x="19832" y="24326"/>
                    <a:pt x="19832" y="24441"/>
                    <a:pt x="19858" y="24529"/>
                  </a:cubicBezTo>
                  <a:cubicBezTo>
                    <a:pt x="19832" y="24547"/>
                    <a:pt x="19823" y="24503"/>
                    <a:pt x="19814" y="24485"/>
                  </a:cubicBezTo>
                  <a:cubicBezTo>
                    <a:pt x="19770" y="24564"/>
                    <a:pt x="19849" y="24626"/>
                    <a:pt x="19911" y="24529"/>
                  </a:cubicBezTo>
                  <a:cubicBezTo>
                    <a:pt x="19929" y="24573"/>
                    <a:pt x="19920" y="24617"/>
                    <a:pt x="19876" y="24644"/>
                  </a:cubicBezTo>
                  <a:cubicBezTo>
                    <a:pt x="19929" y="24688"/>
                    <a:pt x="19947" y="24776"/>
                    <a:pt x="19955" y="24873"/>
                  </a:cubicBezTo>
                  <a:cubicBezTo>
                    <a:pt x="19964" y="24891"/>
                    <a:pt x="19964" y="24918"/>
                    <a:pt x="19973" y="24944"/>
                  </a:cubicBezTo>
                  <a:lnTo>
                    <a:pt x="20000" y="25085"/>
                  </a:lnTo>
                  <a:cubicBezTo>
                    <a:pt x="20017" y="25182"/>
                    <a:pt x="20035" y="25271"/>
                    <a:pt x="20070" y="25359"/>
                  </a:cubicBezTo>
                  <a:cubicBezTo>
                    <a:pt x="19955" y="25218"/>
                    <a:pt x="20000" y="25571"/>
                    <a:pt x="20079" y="25642"/>
                  </a:cubicBezTo>
                  <a:cubicBezTo>
                    <a:pt x="20159" y="25589"/>
                    <a:pt x="19955" y="25421"/>
                    <a:pt x="20088" y="25447"/>
                  </a:cubicBezTo>
                  <a:cubicBezTo>
                    <a:pt x="20185" y="25889"/>
                    <a:pt x="20309" y="26427"/>
                    <a:pt x="20423" y="26737"/>
                  </a:cubicBezTo>
                  <a:cubicBezTo>
                    <a:pt x="20379" y="26737"/>
                    <a:pt x="20397" y="26790"/>
                    <a:pt x="20362" y="26807"/>
                  </a:cubicBezTo>
                  <a:cubicBezTo>
                    <a:pt x="20397" y="26842"/>
                    <a:pt x="20441" y="26887"/>
                    <a:pt x="20476" y="26922"/>
                  </a:cubicBezTo>
                  <a:cubicBezTo>
                    <a:pt x="20547" y="27116"/>
                    <a:pt x="20609" y="27328"/>
                    <a:pt x="20697" y="27522"/>
                  </a:cubicBezTo>
                  <a:cubicBezTo>
                    <a:pt x="20759" y="27681"/>
                    <a:pt x="20830" y="27849"/>
                    <a:pt x="20900" y="28035"/>
                  </a:cubicBezTo>
                  <a:cubicBezTo>
                    <a:pt x="20971" y="28211"/>
                    <a:pt x="21042" y="28397"/>
                    <a:pt x="21139" y="28573"/>
                  </a:cubicBezTo>
                  <a:cubicBezTo>
                    <a:pt x="21174" y="28653"/>
                    <a:pt x="21253" y="28741"/>
                    <a:pt x="21298" y="28829"/>
                  </a:cubicBezTo>
                  <a:cubicBezTo>
                    <a:pt x="21404" y="29006"/>
                    <a:pt x="21554" y="29271"/>
                    <a:pt x="21730" y="29527"/>
                  </a:cubicBezTo>
                  <a:cubicBezTo>
                    <a:pt x="21774" y="29589"/>
                    <a:pt x="21819" y="29659"/>
                    <a:pt x="21863" y="29721"/>
                  </a:cubicBezTo>
                  <a:cubicBezTo>
                    <a:pt x="21907" y="29783"/>
                    <a:pt x="21960" y="29853"/>
                    <a:pt x="22004" y="29915"/>
                  </a:cubicBezTo>
                  <a:cubicBezTo>
                    <a:pt x="22101" y="30039"/>
                    <a:pt x="22207" y="30154"/>
                    <a:pt x="22304" y="30260"/>
                  </a:cubicBezTo>
                  <a:cubicBezTo>
                    <a:pt x="22419" y="30383"/>
                    <a:pt x="22551" y="30463"/>
                    <a:pt x="22675" y="30569"/>
                  </a:cubicBezTo>
                  <a:cubicBezTo>
                    <a:pt x="22799" y="30683"/>
                    <a:pt x="22922" y="30789"/>
                    <a:pt x="23046" y="30904"/>
                  </a:cubicBezTo>
                  <a:cubicBezTo>
                    <a:pt x="23170" y="31010"/>
                    <a:pt x="23293" y="31116"/>
                    <a:pt x="23434" y="31213"/>
                  </a:cubicBezTo>
                  <a:cubicBezTo>
                    <a:pt x="23770" y="31460"/>
                    <a:pt x="24150" y="31628"/>
                    <a:pt x="24494" y="31796"/>
                  </a:cubicBezTo>
                  <a:cubicBezTo>
                    <a:pt x="24582" y="31840"/>
                    <a:pt x="24582" y="31875"/>
                    <a:pt x="24679" y="31911"/>
                  </a:cubicBezTo>
                  <a:cubicBezTo>
                    <a:pt x="24777" y="31955"/>
                    <a:pt x="24821" y="31946"/>
                    <a:pt x="24882" y="31973"/>
                  </a:cubicBezTo>
                  <a:cubicBezTo>
                    <a:pt x="25015" y="32026"/>
                    <a:pt x="25139" y="32140"/>
                    <a:pt x="25297" y="32096"/>
                  </a:cubicBezTo>
                  <a:cubicBezTo>
                    <a:pt x="25456" y="32140"/>
                    <a:pt x="25580" y="32184"/>
                    <a:pt x="25686" y="32211"/>
                  </a:cubicBezTo>
                  <a:cubicBezTo>
                    <a:pt x="25792" y="32237"/>
                    <a:pt x="25889" y="32255"/>
                    <a:pt x="25977" y="32273"/>
                  </a:cubicBezTo>
                  <a:cubicBezTo>
                    <a:pt x="26075" y="32290"/>
                    <a:pt x="26172" y="32299"/>
                    <a:pt x="26278" y="32317"/>
                  </a:cubicBezTo>
                  <a:cubicBezTo>
                    <a:pt x="26339" y="32326"/>
                    <a:pt x="26392" y="32335"/>
                    <a:pt x="26463" y="32343"/>
                  </a:cubicBezTo>
                  <a:cubicBezTo>
                    <a:pt x="26534" y="32352"/>
                    <a:pt x="26604" y="32352"/>
                    <a:pt x="26693" y="32361"/>
                  </a:cubicBezTo>
                  <a:cubicBezTo>
                    <a:pt x="26693" y="32405"/>
                    <a:pt x="26622" y="32414"/>
                    <a:pt x="26622" y="32467"/>
                  </a:cubicBezTo>
                  <a:cubicBezTo>
                    <a:pt x="26472" y="32458"/>
                    <a:pt x="26331" y="32432"/>
                    <a:pt x="26180" y="32414"/>
                  </a:cubicBezTo>
                  <a:cubicBezTo>
                    <a:pt x="26057" y="32388"/>
                    <a:pt x="26136" y="32502"/>
                    <a:pt x="26092" y="32538"/>
                  </a:cubicBezTo>
                  <a:cubicBezTo>
                    <a:pt x="26216" y="32564"/>
                    <a:pt x="26189" y="32502"/>
                    <a:pt x="26278" y="32511"/>
                  </a:cubicBezTo>
                  <a:cubicBezTo>
                    <a:pt x="26419" y="32520"/>
                    <a:pt x="26322" y="32555"/>
                    <a:pt x="26384" y="32573"/>
                  </a:cubicBezTo>
                  <a:cubicBezTo>
                    <a:pt x="26472" y="32608"/>
                    <a:pt x="26534" y="32564"/>
                    <a:pt x="26551" y="32564"/>
                  </a:cubicBezTo>
                  <a:cubicBezTo>
                    <a:pt x="26701" y="32582"/>
                    <a:pt x="26719" y="32679"/>
                    <a:pt x="26843" y="32635"/>
                  </a:cubicBezTo>
                  <a:close/>
                  <a:moveTo>
                    <a:pt x="10057" y="17448"/>
                  </a:moveTo>
                  <a:cubicBezTo>
                    <a:pt x="10048" y="17350"/>
                    <a:pt x="10172" y="17253"/>
                    <a:pt x="10075" y="17156"/>
                  </a:cubicBezTo>
                  <a:cubicBezTo>
                    <a:pt x="10084" y="17253"/>
                    <a:pt x="9960" y="17350"/>
                    <a:pt x="10057" y="17448"/>
                  </a:cubicBezTo>
                  <a:close/>
                  <a:moveTo>
                    <a:pt x="9686" y="15558"/>
                  </a:moveTo>
                  <a:cubicBezTo>
                    <a:pt x="9713" y="15479"/>
                    <a:pt x="9713" y="15373"/>
                    <a:pt x="9731" y="15284"/>
                  </a:cubicBezTo>
                  <a:cubicBezTo>
                    <a:pt x="9633" y="15267"/>
                    <a:pt x="9580" y="15487"/>
                    <a:pt x="9607" y="15514"/>
                  </a:cubicBezTo>
                  <a:cubicBezTo>
                    <a:pt x="9616" y="15408"/>
                    <a:pt x="9642" y="15576"/>
                    <a:pt x="9686" y="15558"/>
                  </a:cubicBezTo>
                  <a:close/>
                  <a:moveTo>
                    <a:pt x="9386" y="15955"/>
                  </a:moveTo>
                  <a:cubicBezTo>
                    <a:pt x="9457" y="15955"/>
                    <a:pt x="9492" y="15682"/>
                    <a:pt x="9448" y="15629"/>
                  </a:cubicBezTo>
                  <a:cubicBezTo>
                    <a:pt x="9413" y="15717"/>
                    <a:pt x="9377" y="15788"/>
                    <a:pt x="9386" y="15955"/>
                  </a:cubicBezTo>
                  <a:close/>
                  <a:moveTo>
                    <a:pt x="9448" y="17554"/>
                  </a:moveTo>
                  <a:cubicBezTo>
                    <a:pt x="9457" y="17430"/>
                    <a:pt x="9510" y="17121"/>
                    <a:pt x="9413" y="17086"/>
                  </a:cubicBezTo>
                  <a:cubicBezTo>
                    <a:pt x="9457" y="17262"/>
                    <a:pt x="9377" y="17403"/>
                    <a:pt x="9448" y="17554"/>
                  </a:cubicBezTo>
                  <a:close/>
                  <a:moveTo>
                    <a:pt x="10181" y="18843"/>
                  </a:moveTo>
                  <a:cubicBezTo>
                    <a:pt x="10207" y="18799"/>
                    <a:pt x="10172" y="18684"/>
                    <a:pt x="10137" y="18587"/>
                  </a:cubicBezTo>
                  <a:cubicBezTo>
                    <a:pt x="10110" y="18498"/>
                    <a:pt x="10066" y="18428"/>
                    <a:pt x="10066" y="18481"/>
                  </a:cubicBezTo>
                  <a:cubicBezTo>
                    <a:pt x="10093" y="18498"/>
                    <a:pt x="10101" y="18578"/>
                    <a:pt x="10119" y="18666"/>
                  </a:cubicBezTo>
                  <a:cubicBezTo>
                    <a:pt x="10137" y="18746"/>
                    <a:pt x="10146" y="18834"/>
                    <a:pt x="10181" y="18843"/>
                  </a:cubicBezTo>
                  <a:close/>
                  <a:moveTo>
                    <a:pt x="12388" y="22339"/>
                  </a:moveTo>
                  <a:cubicBezTo>
                    <a:pt x="12265" y="22251"/>
                    <a:pt x="12132" y="22180"/>
                    <a:pt x="11991" y="22172"/>
                  </a:cubicBezTo>
                  <a:cubicBezTo>
                    <a:pt x="12106" y="22251"/>
                    <a:pt x="12327" y="22410"/>
                    <a:pt x="12388" y="22339"/>
                  </a:cubicBezTo>
                  <a:close/>
                  <a:moveTo>
                    <a:pt x="13819" y="22816"/>
                  </a:moveTo>
                  <a:cubicBezTo>
                    <a:pt x="13828" y="22754"/>
                    <a:pt x="13695" y="22807"/>
                    <a:pt x="13677" y="22825"/>
                  </a:cubicBezTo>
                  <a:lnTo>
                    <a:pt x="14048" y="22949"/>
                  </a:lnTo>
                  <a:cubicBezTo>
                    <a:pt x="14128" y="22878"/>
                    <a:pt x="13898" y="22860"/>
                    <a:pt x="13819" y="22816"/>
                  </a:cubicBezTo>
                  <a:close/>
                  <a:moveTo>
                    <a:pt x="18975" y="24317"/>
                  </a:moveTo>
                  <a:cubicBezTo>
                    <a:pt x="18852" y="24255"/>
                    <a:pt x="18799" y="24291"/>
                    <a:pt x="18746" y="24317"/>
                  </a:cubicBezTo>
                  <a:cubicBezTo>
                    <a:pt x="18852" y="24352"/>
                    <a:pt x="18958" y="24388"/>
                    <a:pt x="18975" y="24317"/>
                  </a:cubicBezTo>
                  <a:close/>
                  <a:moveTo>
                    <a:pt x="19223" y="24141"/>
                  </a:moveTo>
                  <a:cubicBezTo>
                    <a:pt x="19205" y="24141"/>
                    <a:pt x="19196" y="24141"/>
                    <a:pt x="19187" y="24132"/>
                  </a:cubicBezTo>
                  <a:cubicBezTo>
                    <a:pt x="19170" y="24123"/>
                    <a:pt x="19152" y="24114"/>
                    <a:pt x="19125" y="24105"/>
                  </a:cubicBezTo>
                  <a:cubicBezTo>
                    <a:pt x="19072" y="24079"/>
                    <a:pt x="19019" y="24052"/>
                    <a:pt x="18967" y="24026"/>
                  </a:cubicBezTo>
                  <a:cubicBezTo>
                    <a:pt x="18861" y="23973"/>
                    <a:pt x="18763" y="23946"/>
                    <a:pt x="18710" y="23999"/>
                  </a:cubicBezTo>
                  <a:cubicBezTo>
                    <a:pt x="18861" y="24088"/>
                    <a:pt x="18772" y="24035"/>
                    <a:pt x="18852" y="24017"/>
                  </a:cubicBezTo>
                  <a:cubicBezTo>
                    <a:pt x="18931" y="23999"/>
                    <a:pt x="19019" y="24079"/>
                    <a:pt x="19090" y="24132"/>
                  </a:cubicBezTo>
                  <a:cubicBezTo>
                    <a:pt x="19108" y="24149"/>
                    <a:pt x="19125" y="24167"/>
                    <a:pt x="19143" y="24176"/>
                  </a:cubicBezTo>
                  <a:cubicBezTo>
                    <a:pt x="19161" y="24185"/>
                    <a:pt x="19161" y="24194"/>
                    <a:pt x="19170" y="24194"/>
                  </a:cubicBezTo>
                  <a:cubicBezTo>
                    <a:pt x="19187" y="24194"/>
                    <a:pt x="19205" y="24185"/>
                    <a:pt x="19223" y="24141"/>
                  </a:cubicBezTo>
                  <a:close/>
                  <a:moveTo>
                    <a:pt x="19691" y="24273"/>
                  </a:moveTo>
                  <a:cubicBezTo>
                    <a:pt x="19699" y="24211"/>
                    <a:pt x="19576" y="24202"/>
                    <a:pt x="19523" y="24282"/>
                  </a:cubicBezTo>
                  <a:cubicBezTo>
                    <a:pt x="19576" y="24326"/>
                    <a:pt x="19638" y="24282"/>
                    <a:pt x="19691" y="24273"/>
                  </a:cubicBezTo>
                  <a:close/>
                  <a:moveTo>
                    <a:pt x="19691" y="24344"/>
                  </a:moveTo>
                  <a:cubicBezTo>
                    <a:pt x="19735" y="24379"/>
                    <a:pt x="19682" y="24432"/>
                    <a:pt x="19717" y="24476"/>
                  </a:cubicBezTo>
                  <a:cubicBezTo>
                    <a:pt x="19761" y="24458"/>
                    <a:pt x="19779" y="24414"/>
                    <a:pt x="19761" y="24388"/>
                  </a:cubicBezTo>
                  <a:cubicBezTo>
                    <a:pt x="19752" y="24352"/>
                    <a:pt x="19717" y="24326"/>
                    <a:pt x="19691" y="24344"/>
                  </a:cubicBezTo>
                  <a:close/>
                  <a:moveTo>
                    <a:pt x="19399" y="25633"/>
                  </a:moveTo>
                  <a:cubicBezTo>
                    <a:pt x="19382" y="25571"/>
                    <a:pt x="19364" y="25509"/>
                    <a:pt x="19355" y="25439"/>
                  </a:cubicBezTo>
                  <a:cubicBezTo>
                    <a:pt x="19214" y="25386"/>
                    <a:pt x="19320" y="25703"/>
                    <a:pt x="19399" y="25633"/>
                  </a:cubicBezTo>
                  <a:close/>
                  <a:moveTo>
                    <a:pt x="19593" y="26348"/>
                  </a:moveTo>
                  <a:cubicBezTo>
                    <a:pt x="19496" y="26101"/>
                    <a:pt x="19682" y="26171"/>
                    <a:pt x="19602" y="25942"/>
                  </a:cubicBezTo>
                  <a:cubicBezTo>
                    <a:pt x="19523" y="25960"/>
                    <a:pt x="19558" y="26118"/>
                    <a:pt x="19532" y="26207"/>
                  </a:cubicBezTo>
                  <a:cubicBezTo>
                    <a:pt x="19461" y="26286"/>
                    <a:pt x="19470" y="26057"/>
                    <a:pt x="19408" y="26136"/>
                  </a:cubicBezTo>
                  <a:cubicBezTo>
                    <a:pt x="19443" y="26304"/>
                    <a:pt x="19532" y="26295"/>
                    <a:pt x="19593" y="26348"/>
                  </a:cubicBezTo>
                  <a:close/>
                  <a:moveTo>
                    <a:pt x="19858" y="27990"/>
                  </a:moveTo>
                  <a:cubicBezTo>
                    <a:pt x="19876" y="28052"/>
                    <a:pt x="19911" y="28123"/>
                    <a:pt x="19938" y="28185"/>
                  </a:cubicBezTo>
                  <a:cubicBezTo>
                    <a:pt x="20044" y="28185"/>
                    <a:pt x="19929" y="27911"/>
                    <a:pt x="19858" y="27990"/>
                  </a:cubicBezTo>
                  <a:close/>
                  <a:moveTo>
                    <a:pt x="20220" y="28185"/>
                  </a:moveTo>
                  <a:cubicBezTo>
                    <a:pt x="20167" y="28043"/>
                    <a:pt x="20114" y="27946"/>
                    <a:pt x="20053" y="27911"/>
                  </a:cubicBezTo>
                  <a:cubicBezTo>
                    <a:pt x="20070" y="27973"/>
                    <a:pt x="20053" y="27999"/>
                    <a:pt x="20044" y="28026"/>
                  </a:cubicBezTo>
                  <a:cubicBezTo>
                    <a:pt x="20097" y="28158"/>
                    <a:pt x="20159" y="28202"/>
                    <a:pt x="20220" y="28185"/>
                  </a:cubicBezTo>
                  <a:close/>
                  <a:moveTo>
                    <a:pt x="21536" y="30745"/>
                  </a:moveTo>
                  <a:cubicBezTo>
                    <a:pt x="21571" y="30869"/>
                    <a:pt x="21545" y="30957"/>
                    <a:pt x="21651" y="31116"/>
                  </a:cubicBezTo>
                  <a:cubicBezTo>
                    <a:pt x="21721" y="31116"/>
                    <a:pt x="21704" y="31081"/>
                    <a:pt x="21668" y="31019"/>
                  </a:cubicBezTo>
                  <a:cubicBezTo>
                    <a:pt x="21642" y="30966"/>
                    <a:pt x="21589" y="30904"/>
                    <a:pt x="21571" y="30869"/>
                  </a:cubicBezTo>
                  <a:cubicBezTo>
                    <a:pt x="21562" y="30851"/>
                    <a:pt x="21615" y="30851"/>
                    <a:pt x="21615" y="30834"/>
                  </a:cubicBezTo>
                  <a:cubicBezTo>
                    <a:pt x="21615" y="30842"/>
                    <a:pt x="21545" y="30710"/>
                    <a:pt x="21554" y="30728"/>
                  </a:cubicBezTo>
                  <a:cubicBezTo>
                    <a:pt x="21518" y="30657"/>
                    <a:pt x="21457" y="30595"/>
                    <a:pt x="21421" y="30524"/>
                  </a:cubicBezTo>
                  <a:cubicBezTo>
                    <a:pt x="21324" y="30533"/>
                    <a:pt x="21465" y="30657"/>
                    <a:pt x="21536" y="30745"/>
                  </a:cubicBezTo>
                  <a:close/>
                  <a:moveTo>
                    <a:pt x="21209" y="30472"/>
                  </a:moveTo>
                  <a:cubicBezTo>
                    <a:pt x="21156" y="30392"/>
                    <a:pt x="21094" y="30321"/>
                    <a:pt x="21042" y="30242"/>
                  </a:cubicBezTo>
                  <a:cubicBezTo>
                    <a:pt x="20980" y="30224"/>
                    <a:pt x="21015" y="30313"/>
                    <a:pt x="21077" y="30392"/>
                  </a:cubicBezTo>
                  <a:cubicBezTo>
                    <a:pt x="21130" y="30463"/>
                    <a:pt x="21209" y="30533"/>
                    <a:pt x="21209" y="30472"/>
                  </a:cubicBezTo>
                  <a:close/>
                  <a:moveTo>
                    <a:pt x="21068" y="29951"/>
                  </a:moveTo>
                  <a:cubicBezTo>
                    <a:pt x="20980" y="30065"/>
                    <a:pt x="21209" y="30198"/>
                    <a:pt x="21209" y="30330"/>
                  </a:cubicBezTo>
                  <a:cubicBezTo>
                    <a:pt x="21245" y="30286"/>
                    <a:pt x="21333" y="30445"/>
                    <a:pt x="21377" y="30419"/>
                  </a:cubicBezTo>
                  <a:cubicBezTo>
                    <a:pt x="21271" y="30233"/>
                    <a:pt x="21174" y="30180"/>
                    <a:pt x="21068" y="29951"/>
                  </a:cubicBezTo>
                  <a:close/>
                  <a:moveTo>
                    <a:pt x="20618" y="29694"/>
                  </a:moveTo>
                  <a:cubicBezTo>
                    <a:pt x="20662" y="29836"/>
                    <a:pt x="20732" y="29809"/>
                    <a:pt x="20812" y="29906"/>
                  </a:cubicBezTo>
                  <a:cubicBezTo>
                    <a:pt x="20847" y="29959"/>
                    <a:pt x="20909" y="30215"/>
                    <a:pt x="20997" y="30127"/>
                  </a:cubicBezTo>
                  <a:cubicBezTo>
                    <a:pt x="20962" y="30021"/>
                    <a:pt x="20697" y="29633"/>
                    <a:pt x="20618" y="29694"/>
                  </a:cubicBezTo>
                  <a:close/>
                  <a:moveTo>
                    <a:pt x="20229" y="28891"/>
                  </a:moveTo>
                  <a:cubicBezTo>
                    <a:pt x="20300" y="29006"/>
                    <a:pt x="20379" y="29129"/>
                    <a:pt x="20450" y="29085"/>
                  </a:cubicBezTo>
                  <a:cubicBezTo>
                    <a:pt x="20370" y="28979"/>
                    <a:pt x="20300" y="28847"/>
                    <a:pt x="20229" y="28891"/>
                  </a:cubicBezTo>
                  <a:close/>
                  <a:moveTo>
                    <a:pt x="24830" y="32237"/>
                  </a:moveTo>
                  <a:cubicBezTo>
                    <a:pt x="24830" y="32184"/>
                    <a:pt x="24856" y="32132"/>
                    <a:pt x="24724" y="32079"/>
                  </a:cubicBezTo>
                  <a:cubicBezTo>
                    <a:pt x="24609" y="32087"/>
                    <a:pt x="24573" y="32096"/>
                    <a:pt x="24609" y="32202"/>
                  </a:cubicBezTo>
                  <a:cubicBezTo>
                    <a:pt x="24732" y="32282"/>
                    <a:pt x="24732" y="32202"/>
                    <a:pt x="24830" y="32237"/>
                  </a:cubicBezTo>
                  <a:close/>
                  <a:moveTo>
                    <a:pt x="25624" y="32335"/>
                  </a:moveTo>
                  <a:cubicBezTo>
                    <a:pt x="25562" y="32308"/>
                    <a:pt x="25554" y="32282"/>
                    <a:pt x="25536" y="32255"/>
                  </a:cubicBezTo>
                  <a:cubicBezTo>
                    <a:pt x="25589" y="32264"/>
                    <a:pt x="25668" y="32282"/>
                    <a:pt x="25598" y="32237"/>
                  </a:cubicBezTo>
                  <a:cubicBezTo>
                    <a:pt x="25465" y="32264"/>
                    <a:pt x="25421" y="32167"/>
                    <a:pt x="25227" y="32132"/>
                  </a:cubicBezTo>
                  <a:cubicBezTo>
                    <a:pt x="25174" y="32229"/>
                    <a:pt x="25395" y="32255"/>
                    <a:pt x="25527" y="32273"/>
                  </a:cubicBezTo>
                  <a:cubicBezTo>
                    <a:pt x="25501" y="32317"/>
                    <a:pt x="25580" y="32370"/>
                    <a:pt x="25624" y="32335"/>
                  </a:cubicBezTo>
                  <a:close/>
                  <a:moveTo>
                    <a:pt x="9510" y="13404"/>
                  </a:moveTo>
                  <a:cubicBezTo>
                    <a:pt x="9413" y="13262"/>
                    <a:pt x="9342" y="13262"/>
                    <a:pt x="9218" y="13165"/>
                  </a:cubicBezTo>
                  <a:cubicBezTo>
                    <a:pt x="9192" y="13059"/>
                    <a:pt x="9192" y="12953"/>
                    <a:pt x="9183" y="12856"/>
                  </a:cubicBezTo>
                  <a:cubicBezTo>
                    <a:pt x="9307" y="12856"/>
                    <a:pt x="9439" y="12997"/>
                    <a:pt x="9563" y="13103"/>
                  </a:cubicBezTo>
                  <a:cubicBezTo>
                    <a:pt x="9483" y="13086"/>
                    <a:pt x="9404" y="13059"/>
                    <a:pt x="9324" y="12944"/>
                  </a:cubicBezTo>
                  <a:cubicBezTo>
                    <a:pt x="9254" y="12980"/>
                    <a:pt x="9280" y="13042"/>
                    <a:pt x="9342" y="13112"/>
                  </a:cubicBezTo>
                  <a:cubicBezTo>
                    <a:pt x="9404" y="13086"/>
                    <a:pt x="9536" y="13148"/>
                    <a:pt x="9625" y="13227"/>
                  </a:cubicBezTo>
                  <a:cubicBezTo>
                    <a:pt x="9713" y="13315"/>
                    <a:pt x="9766" y="13421"/>
                    <a:pt x="9686" y="13501"/>
                  </a:cubicBezTo>
                  <a:cubicBezTo>
                    <a:pt x="9642" y="13421"/>
                    <a:pt x="9669" y="13377"/>
                    <a:pt x="9598" y="13342"/>
                  </a:cubicBezTo>
                  <a:cubicBezTo>
                    <a:pt x="9580" y="13439"/>
                    <a:pt x="9642" y="13518"/>
                    <a:pt x="9704" y="13598"/>
                  </a:cubicBezTo>
                  <a:cubicBezTo>
                    <a:pt x="9757" y="13677"/>
                    <a:pt x="9810" y="13757"/>
                    <a:pt x="9784" y="13819"/>
                  </a:cubicBezTo>
                  <a:lnTo>
                    <a:pt x="9881" y="13774"/>
                  </a:lnTo>
                  <a:cubicBezTo>
                    <a:pt x="9854" y="13651"/>
                    <a:pt x="9784" y="13642"/>
                    <a:pt x="9739" y="13545"/>
                  </a:cubicBezTo>
                  <a:cubicBezTo>
                    <a:pt x="9792" y="13474"/>
                    <a:pt x="9863" y="13536"/>
                    <a:pt x="9907" y="13616"/>
                  </a:cubicBezTo>
                  <a:cubicBezTo>
                    <a:pt x="9951" y="13704"/>
                    <a:pt x="9969" y="13801"/>
                    <a:pt x="9934" y="13827"/>
                  </a:cubicBezTo>
                  <a:cubicBezTo>
                    <a:pt x="9969" y="13863"/>
                    <a:pt x="9987" y="13907"/>
                    <a:pt x="9995" y="13942"/>
                  </a:cubicBezTo>
                  <a:cubicBezTo>
                    <a:pt x="10013" y="13986"/>
                    <a:pt x="10022" y="14031"/>
                    <a:pt x="10022" y="14083"/>
                  </a:cubicBezTo>
                  <a:cubicBezTo>
                    <a:pt x="9969" y="14066"/>
                    <a:pt x="9942" y="13978"/>
                    <a:pt x="9881" y="13986"/>
                  </a:cubicBezTo>
                  <a:cubicBezTo>
                    <a:pt x="9863" y="13925"/>
                    <a:pt x="9951" y="13933"/>
                    <a:pt x="9916" y="13863"/>
                  </a:cubicBezTo>
                  <a:cubicBezTo>
                    <a:pt x="9898" y="13827"/>
                    <a:pt x="9845" y="13880"/>
                    <a:pt x="9819" y="13836"/>
                  </a:cubicBezTo>
                  <a:cubicBezTo>
                    <a:pt x="9792" y="13863"/>
                    <a:pt x="9828" y="13916"/>
                    <a:pt x="9845" y="13960"/>
                  </a:cubicBezTo>
                  <a:cubicBezTo>
                    <a:pt x="9722" y="13969"/>
                    <a:pt x="9660" y="13854"/>
                    <a:pt x="9616" y="13757"/>
                  </a:cubicBezTo>
                  <a:cubicBezTo>
                    <a:pt x="9563" y="13668"/>
                    <a:pt x="9580" y="13510"/>
                    <a:pt x="9510" y="13404"/>
                  </a:cubicBezTo>
                  <a:close/>
                  <a:moveTo>
                    <a:pt x="9227" y="13607"/>
                  </a:moveTo>
                  <a:lnTo>
                    <a:pt x="9174" y="13527"/>
                  </a:lnTo>
                  <a:cubicBezTo>
                    <a:pt x="9271" y="13563"/>
                    <a:pt x="9192" y="13457"/>
                    <a:pt x="9271" y="13430"/>
                  </a:cubicBezTo>
                  <a:cubicBezTo>
                    <a:pt x="9333" y="13510"/>
                    <a:pt x="9271" y="13563"/>
                    <a:pt x="9227" y="13607"/>
                  </a:cubicBezTo>
                  <a:close/>
                  <a:moveTo>
                    <a:pt x="9598" y="13986"/>
                  </a:moveTo>
                  <a:cubicBezTo>
                    <a:pt x="9616" y="14101"/>
                    <a:pt x="9633" y="14083"/>
                    <a:pt x="9633" y="14163"/>
                  </a:cubicBezTo>
                  <a:cubicBezTo>
                    <a:pt x="9589" y="14172"/>
                    <a:pt x="9510" y="13986"/>
                    <a:pt x="9598" y="1398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338" name="Google Shape;7338;p29"/>
          <p:cNvGrpSpPr/>
          <p:nvPr/>
        </p:nvGrpSpPr>
        <p:grpSpPr>
          <a:xfrm>
            <a:off x="-220049" y="-163067"/>
            <a:ext cx="2191596" cy="1601035"/>
            <a:chOff x="-165037" y="-122300"/>
            <a:chExt cx="1643697" cy="1200776"/>
          </a:xfrm>
        </p:grpSpPr>
        <p:sp>
          <p:nvSpPr>
            <p:cNvPr id="7339" name="Google Shape;7339;p29"/>
            <p:cNvSpPr/>
            <p:nvPr/>
          </p:nvSpPr>
          <p:spPr>
            <a:xfrm>
              <a:off x="46708" y="-78871"/>
              <a:ext cx="305084" cy="302004"/>
            </a:xfrm>
            <a:custGeom>
              <a:avLst/>
              <a:gdLst/>
              <a:ahLst/>
              <a:cxnLst/>
              <a:rect l="l" t="t" r="r" b="b"/>
              <a:pathLst>
                <a:path w="2252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0" name="Google Shape;7340;p29"/>
            <p:cNvSpPr/>
            <p:nvPr/>
          </p:nvSpPr>
          <p:spPr>
            <a:xfrm>
              <a:off x="219165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8" y="17"/>
                    <a:pt x="9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1" name="Google Shape;7341;p29"/>
            <p:cNvSpPr/>
            <p:nvPr/>
          </p:nvSpPr>
          <p:spPr>
            <a:xfrm>
              <a:off x="197354" y="190330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2" name="Google Shape;7342;p29"/>
            <p:cNvSpPr/>
            <p:nvPr/>
          </p:nvSpPr>
          <p:spPr>
            <a:xfrm>
              <a:off x="185432" y="170001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3" name="Google Shape;7343;p29"/>
            <p:cNvSpPr/>
            <p:nvPr/>
          </p:nvSpPr>
          <p:spPr>
            <a:xfrm>
              <a:off x="196270" y="150904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" y="6"/>
                  </a:moveTo>
                  <a:cubicBezTo>
                    <a:pt x="0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1" y="6"/>
                  </a:cubicBezTo>
                  <a:close/>
                  <a:moveTo>
                    <a:pt x="18" y="1"/>
                  </a:moveTo>
                  <a:cubicBezTo>
                    <a:pt x="12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7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4" name="Google Shape;7344;p29"/>
            <p:cNvSpPr/>
            <p:nvPr/>
          </p:nvSpPr>
          <p:spPr>
            <a:xfrm>
              <a:off x="198573" y="152752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0"/>
                  </a:moveTo>
                  <a:cubicBezTo>
                    <a:pt x="5" y="0"/>
                    <a:pt x="3" y="2"/>
                    <a:pt x="1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8" y="8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5" name="Google Shape;7345;p29"/>
            <p:cNvSpPr/>
            <p:nvPr/>
          </p:nvSpPr>
          <p:spPr>
            <a:xfrm>
              <a:off x="192613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6" name="Google Shape;7346;p29"/>
            <p:cNvSpPr/>
            <p:nvPr/>
          </p:nvSpPr>
          <p:spPr>
            <a:xfrm>
              <a:off x="186652" y="144128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7" name="Google Shape;7347;p29"/>
            <p:cNvSpPr/>
            <p:nvPr/>
          </p:nvSpPr>
          <p:spPr>
            <a:xfrm>
              <a:off x="186787" y="145514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6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20" y="4"/>
                  </a:moveTo>
                  <a:cubicBezTo>
                    <a:pt x="14" y="9"/>
                    <a:pt x="27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8" name="Google Shape;7348;p29"/>
            <p:cNvSpPr/>
            <p:nvPr/>
          </p:nvSpPr>
          <p:spPr>
            <a:xfrm>
              <a:off x="187871" y="149518"/>
              <a:ext cx="6232" cy="6006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2" y="30"/>
                  </a:cubicBezTo>
                  <a:cubicBezTo>
                    <a:pt x="9" y="30"/>
                    <a:pt x="5" y="29"/>
                    <a:pt x="0" y="27"/>
                  </a:cubicBezTo>
                  <a:lnTo>
                    <a:pt x="0" y="27"/>
                  </a:lnTo>
                  <a:cubicBezTo>
                    <a:pt x="8" y="35"/>
                    <a:pt x="16" y="38"/>
                    <a:pt x="22" y="38"/>
                  </a:cubicBezTo>
                  <a:cubicBezTo>
                    <a:pt x="38" y="38"/>
                    <a:pt x="45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9" name="Google Shape;7349;p29"/>
            <p:cNvSpPr/>
            <p:nvPr/>
          </p:nvSpPr>
          <p:spPr>
            <a:xfrm>
              <a:off x="181910" y="173851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5" y="0"/>
                  </a:moveTo>
                  <a:cubicBezTo>
                    <a:pt x="13" y="0"/>
                    <a:pt x="11" y="1"/>
                    <a:pt x="9" y="2"/>
                  </a:cubicBezTo>
                  <a:lnTo>
                    <a:pt x="0" y="20"/>
                  </a:lnTo>
                  <a:lnTo>
                    <a:pt x="27" y="28"/>
                  </a:lnTo>
                  <a:cubicBezTo>
                    <a:pt x="19" y="21"/>
                    <a:pt x="24" y="0"/>
                    <a:pt x="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0" name="Google Shape;7350;p29"/>
            <p:cNvSpPr/>
            <p:nvPr/>
          </p:nvSpPr>
          <p:spPr>
            <a:xfrm>
              <a:off x="181910" y="123800"/>
              <a:ext cx="4877" cy="5544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5" y="0"/>
                  </a:moveTo>
                  <a:cubicBezTo>
                    <a:pt x="28" y="4"/>
                    <a:pt x="25" y="9"/>
                    <a:pt x="24" y="14"/>
                  </a:cubicBezTo>
                  <a:lnTo>
                    <a:pt x="24" y="14"/>
                  </a:lnTo>
                  <a:cubicBezTo>
                    <a:pt x="28" y="9"/>
                    <a:pt x="32" y="4"/>
                    <a:pt x="35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0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1" name="Google Shape;7351;p29"/>
            <p:cNvSpPr/>
            <p:nvPr/>
          </p:nvSpPr>
          <p:spPr>
            <a:xfrm>
              <a:off x="178252" y="126418"/>
              <a:ext cx="3793" cy="3080"/>
            </a:xfrm>
            <a:custGeom>
              <a:avLst/>
              <a:gdLst/>
              <a:ahLst/>
              <a:cxnLst/>
              <a:rect l="l" t="t" r="r" b="b"/>
              <a:pathLst>
                <a:path w="28" h="20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4" y="19"/>
                    <a:pt x="27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2" name="Google Shape;7352;p29"/>
            <p:cNvSpPr/>
            <p:nvPr/>
          </p:nvSpPr>
          <p:spPr>
            <a:xfrm>
              <a:off x="178252" y="146900"/>
              <a:ext cx="8535" cy="4158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1" y="0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3" name="Google Shape;7353;p29"/>
            <p:cNvSpPr/>
            <p:nvPr/>
          </p:nvSpPr>
          <p:spPr>
            <a:xfrm>
              <a:off x="178252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5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4" name="Google Shape;7354;p29"/>
            <p:cNvSpPr/>
            <p:nvPr/>
          </p:nvSpPr>
          <p:spPr>
            <a:xfrm>
              <a:off x="174730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8" y="16"/>
                    <a:pt x="51" y="17"/>
                    <a:pt x="53" y="18"/>
                  </a:cubicBezTo>
                  <a:cubicBezTo>
                    <a:pt x="44" y="0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5" name="Google Shape;7355;p29"/>
            <p:cNvSpPr/>
            <p:nvPr/>
          </p:nvSpPr>
          <p:spPr>
            <a:xfrm>
              <a:off x="169853" y="96541"/>
              <a:ext cx="5012" cy="154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18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6" name="Google Shape;7356;p29"/>
            <p:cNvSpPr/>
            <p:nvPr/>
          </p:nvSpPr>
          <p:spPr>
            <a:xfrm>
              <a:off x="175814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9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10" y="27"/>
                    <a:pt x="19" y="18"/>
                    <a:pt x="1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7" name="Google Shape;7357;p29"/>
            <p:cNvSpPr/>
            <p:nvPr/>
          </p:nvSpPr>
          <p:spPr>
            <a:xfrm>
              <a:off x="174730" y="117023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8" name="Google Shape;7358;p29"/>
            <p:cNvSpPr/>
            <p:nvPr/>
          </p:nvSpPr>
          <p:spPr>
            <a:xfrm>
              <a:off x="175814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9" name="Google Shape;7359;p29"/>
            <p:cNvSpPr/>
            <p:nvPr/>
          </p:nvSpPr>
          <p:spPr>
            <a:xfrm>
              <a:off x="169853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1" y="22"/>
                  </a:cubicBezTo>
                  <a:cubicBezTo>
                    <a:pt x="27" y="22"/>
                    <a:pt x="27" y="4"/>
                    <a:pt x="63" y="4"/>
                  </a:cubicBezTo>
                  <a:cubicBezTo>
                    <a:pt x="54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0" name="Google Shape;7360;p29"/>
            <p:cNvSpPr/>
            <p:nvPr/>
          </p:nvSpPr>
          <p:spPr>
            <a:xfrm>
              <a:off x="172292" y="126418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1" name="Google Shape;7361;p29"/>
            <p:cNvSpPr/>
            <p:nvPr/>
          </p:nvSpPr>
          <p:spPr>
            <a:xfrm>
              <a:off x="169853" y="125186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2" name="Google Shape;7362;p29"/>
            <p:cNvSpPr/>
            <p:nvPr/>
          </p:nvSpPr>
          <p:spPr>
            <a:xfrm>
              <a:off x="165111" y="100699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5" y="35"/>
                    <a:pt x="36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3" name="Google Shape;7363;p29"/>
            <p:cNvSpPr/>
            <p:nvPr/>
          </p:nvSpPr>
          <p:spPr>
            <a:xfrm>
              <a:off x="171072" y="111479"/>
              <a:ext cx="1355" cy="1232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1" y="1"/>
                  </a:moveTo>
                  <a:cubicBezTo>
                    <a:pt x="1" y="5"/>
                    <a:pt x="1" y="7"/>
                    <a:pt x="2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4" name="Google Shape;7364;p29"/>
            <p:cNvSpPr/>
            <p:nvPr/>
          </p:nvSpPr>
          <p:spPr>
            <a:xfrm>
              <a:off x="155493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5" name="Google Shape;7365;p29"/>
            <p:cNvSpPr/>
            <p:nvPr/>
          </p:nvSpPr>
          <p:spPr>
            <a:xfrm>
              <a:off x="166331" y="107475"/>
              <a:ext cx="2439" cy="2772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6" name="Google Shape;7366;p29"/>
            <p:cNvSpPr/>
            <p:nvPr/>
          </p:nvSpPr>
          <p:spPr>
            <a:xfrm>
              <a:off x="165111" y="92537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7" name="Google Shape;7367;p29"/>
            <p:cNvSpPr/>
            <p:nvPr/>
          </p:nvSpPr>
          <p:spPr>
            <a:xfrm>
              <a:off x="172292" y="110093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8" name="Google Shape;7368;p29"/>
            <p:cNvSpPr/>
            <p:nvPr/>
          </p:nvSpPr>
          <p:spPr>
            <a:xfrm>
              <a:off x="168634" y="110093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10" y="10"/>
                    <a:pt x="19" y="10"/>
                    <a:pt x="19" y="10"/>
                  </a:cubicBezTo>
                  <a:lnTo>
                    <a:pt x="27" y="10"/>
                  </a:lnTo>
                  <a:cubicBezTo>
                    <a:pt x="19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9" name="Google Shape;7369;p29"/>
            <p:cNvSpPr/>
            <p:nvPr/>
          </p:nvSpPr>
          <p:spPr>
            <a:xfrm>
              <a:off x="129211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8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1" y="35"/>
                  </a:cubicBezTo>
                  <a:lnTo>
                    <a:pt x="27" y="44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7"/>
                    <a:pt x="15" y="55"/>
                    <a:pt x="23" y="55"/>
                  </a:cubicBezTo>
                  <a:cubicBezTo>
                    <a:pt x="43" y="55"/>
                    <a:pt x="60" y="71"/>
                    <a:pt x="54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4" y="3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0" name="Google Shape;7370;p29"/>
            <p:cNvSpPr/>
            <p:nvPr/>
          </p:nvSpPr>
          <p:spPr>
            <a:xfrm>
              <a:off x="156712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1" name="Google Shape;7371;p29"/>
            <p:cNvSpPr/>
            <p:nvPr/>
          </p:nvSpPr>
          <p:spPr>
            <a:xfrm>
              <a:off x="151970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7" y="36"/>
                  </a:moveTo>
                  <a:lnTo>
                    <a:pt x="97" y="36"/>
                  </a:lnTo>
                  <a:cubicBezTo>
                    <a:pt x="97" y="40"/>
                    <a:pt x="95" y="42"/>
                    <a:pt x="94" y="42"/>
                  </a:cubicBezTo>
                  <a:cubicBezTo>
                    <a:pt x="93" y="42"/>
                    <a:pt x="93" y="40"/>
                    <a:pt x="97" y="36"/>
                  </a:cubicBezTo>
                  <a:close/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lnTo>
                    <a:pt x="53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8" y="47"/>
                    <a:pt x="49" y="47"/>
                  </a:cubicBezTo>
                  <a:lnTo>
                    <a:pt x="49" y="47"/>
                  </a:lnTo>
                  <a:cubicBezTo>
                    <a:pt x="32" y="47"/>
                    <a:pt x="18" y="47"/>
                    <a:pt x="0" y="71"/>
                  </a:cubicBezTo>
                  <a:cubicBezTo>
                    <a:pt x="7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1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2" name="Google Shape;7372;p29"/>
            <p:cNvSpPr/>
            <p:nvPr/>
          </p:nvSpPr>
          <p:spPr>
            <a:xfrm>
              <a:off x="160370" y="141356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lnTo>
                    <a:pt x="0" y="1"/>
                  </a:lnTo>
                  <a:cubicBezTo>
                    <a:pt x="0" y="1"/>
                    <a:pt x="0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3" name="Google Shape;7373;p29"/>
            <p:cNvSpPr/>
            <p:nvPr/>
          </p:nvSpPr>
          <p:spPr>
            <a:xfrm>
              <a:off x="161454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cubicBezTo>
                    <a:pt x="52" y="1"/>
                    <a:pt x="51" y="2"/>
                    <a:pt x="49" y="4"/>
                  </a:cubicBezTo>
                  <a:lnTo>
                    <a:pt x="49" y="4"/>
                  </a:lnTo>
                  <a:cubicBezTo>
                    <a:pt x="50" y="3"/>
                    <a:pt x="52" y="2"/>
                    <a:pt x="54" y="1"/>
                  </a:cubicBezTo>
                  <a:close/>
                  <a:moveTo>
                    <a:pt x="49" y="4"/>
                  </a:moveTo>
                  <a:cubicBezTo>
                    <a:pt x="26" y="21"/>
                    <a:pt x="17" y="38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9" y="62"/>
                    <a:pt x="19" y="71"/>
                  </a:cubicBezTo>
                  <a:cubicBezTo>
                    <a:pt x="19" y="80"/>
                    <a:pt x="10" y="80"/>
                    <a:pt x="1" y="80"/>
                  </a:cubicBezTo>
                  <a:cubicBezTo>
                    <a:pt x="4" y="83"/>
                    <a:pt x="9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48"/>
                    <a:pt x="39" y="15"/>
                    <a:pt x="4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4" name="Google Shape;7374;p29"/>
            <p:cNvSpPr/>
            <p:nvPr/>
          </p:nvSpPr>
          <p:spPr>
            <a:xfrm>
              <a:off x="154274" y="114251"/>
              <a:ext cx="6232" cy="5852"/>
            </a:xfrm>
            <a:custGeom>
              <a:avLst/>
              <a:gdLst/>
              <a:ahLst/>
              <a:cxnLst/>
              <a:rect l="l" t="t" r="r" b="b"/>
              <a:pathLst>
                <a:path w="46" h="38" extrusionOk="0">
                  <a:moveTo>
                    <a:pt x="19" y="0"/>
                  </a:moveTo>
                  <a:lnTo>
                    <a:pt x="1" y="36"/>
                  </a:lnTo>
                  <a:lnTo>
                    <a:pt x="19" y="27"/>
                  </a:lnTo>
                  <a:cubicBezTo>
                    <a:pt x="19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5" name="Google Shape;7375;p29"/>
            <p:cNvSpPr/>
            <p:nvPr/>
          </p:nvSpPr>
          <p:spPr>
            <a:xfrm>
              <a:off x="154274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6" name="Google Shape;7376;p29"/>
            <p:cNvSpPr/>
            <p:nvPr/>
          </p:nvSpPr>
          <p:spPr>
            <a:xfrm>
              <a:off x="153190" y="72054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7" name="Google Shape;7377;p29"/>
            <p:cNvSpPr/>
            <p:nvPr/>
          </p:nvSpPr>
          <p:spPr>
            <a:xfrm>
              <a:off x="277554" y="-107362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8" name="Google Shape;7378;p29"/>
            <p:cNvSpPr/>
            <p:nvPr/>
          </p:nvSpPr>
          <p:spPr>
            <a:xfrm>
              <a:off x="265633" y="-10613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lnTo>
                    <a:pt x="0" y="19"/>
                  </a:lnTo>
                  <a:cubicBezTo>
                    <a:pt x="0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9" name="Google Shape;7379;p29"/>
            <p:cNvSpPr/>
            <p:nvPr/>
          </p:nvSpPr>
          <p:spPr>
            <a:xfrm>
              <a:off x="90872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lnTo>
                    <a:pt x="1" y="1"/>
                  </a:lnTo>
                  <a:cubicBezTo>
                    <a:pt x="20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9" y="10"/>
                  </a:lnTo>
                  <a:lnTo>
                    <a:pt x="19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2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2" y="45"/>
                  </a:lnTo>
                  <a:cubicBezTo>
                    <a:pt x="85" y="52"/>
                    <a:pt x="90" y="54"/>
                    <a:pt x="90" y="54"/>
                  </a:cubicBezTo>
                  <a:cubicBezTo>
                    <a:pt x="91" y="54"/>
                    <a:pt x="77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0" name="Google Shape;7380;p29"/>
            <p:cNvSpPr/>
            <p:nvPr/>
          </p:nvSpPr>
          <p:spPr>
            <a:xfrm>
              <a:off x="167550" y="-81643"/>
              <a:ext cx="2439" cy="5698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18" y="1"/>
                  </a:moveTo>
                  <a:cubicBezTo>
                    <a:pt x="9" y="19"/>
                    <a:pt x="9" y="27"/>
                    <a:pt x="0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1" name="Google Shape;7381;p29"/>
            <p:cNvSpPr/>
            <p:nvPr/>
          </p:nvSpPr>
          <p:spPr>
            <a:xfrm>
              <a:off x="172292" y="-100585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2" name="Google Shape;7382;p29"/>
            <p:cNvSpPr/>
            <p:nvPr/>
          </p:nvSpPr>
          <p:spPr>
            <a:xfrm>
              <a:off x="381598" y="-115524"/>
              <a:ext cx="10973" cy="5544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3" name="Google Shape;7383;p29"/>
            <p:cNvSpPr/>
            <p:nvPr/>
          </p:nvSpPr>
          <p:spPr>
            <a:xfrm>
              <a:off x="113090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2" y="0"/>
                  </a:moveTo>
                  <a:cubicBezTo>
                    <a:pt x="15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4" name="Google Shape;7384;p29"/>
            <p:cNvSpPr/>
            <p:nvPr/>
          </p:nvSpPr>
          <p:spPr>
            <a:xfrm>
              <a:off x="272813" y="-5577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5" name="Google Shape;7385;p29"/>
            <p:cNvSpPr/>
            <p:nvPr/>
          </p:nvSpPr>
          <p:spPr>
            <a:xfrm>
              <a:off x="112412" y="-8182"/>
              <a:ext cx="3793" cy="5698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6" name="Google Shape;7386;p29"/>
            <p:cNvSpPr/>
            <p:nvPr/>
          </p:nvSpPr>
          <p:spPr>
            <a:xfrm>
              <a:off x="263194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7" name="Google Shape;7387;p29"/>
            <p:cNvSpPr/>
            <p:nvPr/>
          </p:nvSpPr>
          <p:spPr>
            <a:xfrm>
              <a:off x="192613" y="1903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"/>
                    <a:pt x="1" y="1"/>
                    <a:pt x="1" y="19"/>
                  </a:cubicBezTo>
                  <a:cubicBezTo>
                    <a:pt x="1" y="10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8" name="Google Shape;7388;p29"/>
            <p:cNvSpPr/>
            <p:nvPr/>
          </p:nvSpPr>
          <p:spPr>
            <a:xfrm>
              <a:off x="141133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9" name="Google Shape;7389;p29"/>
            <p:cNvSpPr/>
            <p:nvPr/>
          </p:nvSpPr>
          <p:spPr>
            <a:xfrm>
              <a:off x="126772" y="62506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9" y="1"/>
                  </a:moveTo>
                  <a:cubicBezTo>
                    <a:pt x="19" y="1"/>
                    <a:pt x="10" y="1"/>
                    <a:pt x="1" y="1"/>
                  </a:cubicBezTo>
                  <a:cubicBezTo>
                    <a:pt x="10" y="1"/>
                    <a:pt x="19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0" name="Google Shape;7390;p29"/>
            <p:cNvSpPr/>
            <p:nvPr/>
          </p:nvSpPr>
          <p:spPr>
            <a:xfrm>
              <a:off x="81389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1" name="Google Shape;7391;p29"/>
            <p:cNvSpPr/>
            <p:nvPr/>
          </p:nvSpPr>
          <p:spPr>
            <a:xfrm>
              <a:off x="139913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2" name="Google Shape;7392;p29"/>
            <p:cNvSpPr/>
            <p:nvPr/>
          </p:nvSpPr>
          <p:spPr>
            <a:xfrm>
              <a:off x="142352" y="47567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3" name="Google Shape;7393;p29"/>
            <p:cNvSpPr/>
            <p:nvPr/>
          </p:nvSpPr>
          <p:spPr>
            <a:xfrm>
              <a:off x="139913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lnTo>
                    <a:pt x="10" y="18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4" name="Google Shape;7394;p29"/>
            <p:cNvSpPr/>
            <p:nvPr/>
          </p:nvSpPr>
          <p:spPr>
            <a:xfrm>
              <a:off x="315758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5" name="Google Shape;7395;p29"/>
            <p:cNvSpPr/>
            <p:nvPr/>
          </p:nvSpPr>
          <p:spPr>
            <a:xfrm>
              <a:off x="77731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6" name="Google Shape;7396;p29"/>
            <p:cNvSpPr/>
            <p:nvPr/>
          </p:nvSpPr>
          <p:spPr>
            <a:xfrm>
              <a:off x="77731" y="-104743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8" y="32"/>
                    <a:pt x="10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3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7" name="Google Shape;7397;p29"/>
            <p:cNvSpPr/>
            <p:nvPr/>
          </p:nvSpPr>
          <p:spPr>
            <a:xfrm>
              <a:off x="1188" y="-122300"/>
              <a:ext cx="405740" cy="340043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7" y="103"/>
                  </a:moveTo>
                  <a:cubicBezTo>
                    <a:pt x="1849" y="103"/>
                    <a:pt x="1852" y="106"/>
                    <a:pt x="1855" y="115"/>
                  </a:cubicBezTo>
                  <a:cubicBezTo>
                    <a:pt x="1851" y="134"/>
                    <a:pt x="1847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35" y="118"/>
                    <a:pt x="1841" y="103"/>
                    <a:pt x="1847" y="103"/>
                  </a:cubicBezTo>
                  <a:close/>
                  <a:moveTo>
                    <a:pt x="389" y="141"/>
                  </a:moveTo>
                  <a:cubicBezTo>
                    <a:pt x="389" y="142"/>
                    <a:pt x="389" y="142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89" y="142"/>
                    <a:pt x="389" y="141"/>
                  </a:cubicBezTo>
                  <a:close/>
                  <a:moveTo>
                    <a:pt x="416" y="141"/>
                  </a:moveTo>
                  <a:lnTo>
                    <a:pt x="416" y="141"/>
                  </a:lnTo>
                  <a:cubicBezTo>
                    <a:pt x="418" y="142"/>
                    <a:pt x="420" y="143"/>
                    <a:pt x="422" y="144"/>
                  </a:cubicBezTo>
                  <a:lnTo>
                    <a:pt x="422" y="144"/>
                  </a:lnTo>
                  <a:cubicBezTo>
                    <a:pt x="420" y="143"/>
                    <a:pt x="418" y="142"/>
                    <a:pt x="416" y="141"/>
                  </a:cubicBezTo>
                  <a:close/>
                  <a:moveTo>
                    <a:pt x="1194" y="202"/>
                  </a:moveTo>
                  <a:cubicBezTo>
                    <a:pt x="1200" y="202"/>
                    <a:pt x="1205" y="210"/>
                    <a:pt x="1210" y="221"/>
                  </a:cubicBezTo>
                  <a:cubicBezTo>
                    <a:pt x="1210" y="221"/>
                    <a:pt x="1202" y="221"/>
                    <a:pt x="1184" y="212"/>
                  </a:cubicBezTo>
                  <a:cubicBezTo>
                    <a:pt x="1187" y="205"/>
                    <a:pt x="1191" y="202"/>
                    <a:pt x="1194" y="202"/>
                  </a:cubicBezTo>
                  <a:close/>
                  <a:moveTo>
                    <a:pt x="1228" y="300"/>
                  </a:moveTo>
                  <a:lnTo>
                    <a:pt x="1228" y="300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8" y="305"/>
                    <a:pt x="1228" y="300"/>
                    <a:pt x="1228" y="300"/>
                  </a:cubicBezTo>
                  <a:close/>
                  <a:moveTo>
                    <a:pt x="628" y="450"/>
                  </a:moveTo>
                  <a:lnTo>
                    <a:pt x="628" y="450"/>
                  </a:lnTo>
                  <a:cubicBezTo>
                    <a:pt x="636" y="459"/>
                    <a:pt x="645" y="459"/>
                    <a:pt x="663" y="468"/>
                  </a:cubicBezTo>
                  <a:lnTo>
                    <a:pt x="628" y="450"/>
                  </a:ln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60" y="753"/>
                    <a:pt x="2558" y="755"/>
                    <a:pt x="2557" y="758"/>
                  </a:cubicBezTo>
                  <a:lnTo>
                    <a:pt x="2557" y="758"/>
                  </a:lnTo>
                  <a:cubicBezTo>
                    <a:pt x="2559" y="755"/>
                    <a:pt x="2560" y="753"/>
                    <a:pt x="2561" y="75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7"/>
                    <a:pt x="2064" y="937"/>
                  </a:cubicBezTo>
                  <a:cubicBezTo>
                    <a:pt x="2061" y="937"/>
                    <a:pt x="2058" y="932"/>
                    <a:pt x="2058" y="927"/>
                  </a:cubicBezTo>
                  <a:close/>
                  <a:moveTo>
                    <a:pt x="760" y="1007"/>
                  </a:moveTo>
                  <a:lnTo>
                    <a:pt x="760" y="1007"/>
                  </a:lnTo>
                  <a:cubicBezTo>
                    <a:pt x="759" y="1007"/>
                    <a:pt x="759" y="1008"/>
                    <a:pt x="759" y="1009"/>
                  </a:cubicBezTo>
                  <a:lnTo>
                    <a:pt x="759" y="1009"/>
                  </a:lnTo>
                  <a:cubicBezTo>
                    <a:pt x="759" y="1008"/>
                    <a:pt x="760" y="1007"/>
                    <a:pt x="760" y="100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299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3" y="53"/>
                    <a:pt x="2270" y="53"/>
                  </a:cubicBezTo>
                  <a:cubicBezTo>
                    <a:pt x="2217" y="53"/>
                    <a:pt x="2173" y="62"/>
                    <a:pt x="2164" y="106"/>
                  </a:cubicBezTo>
                  <a:lnTo>
                    <a:pt x="2129" y="88"/>
                  </a:lnTo>
                  <a:lnTo>
                    <a:pt x="2155" y="88"/>
                  </a:lnTo>
                  <a:cubicBezTo>
                    <a:pt x="2142" y="79"/>
                    <a:pt x="2133" y="75"/>
                    <a:pt x="2125" y="75"/>
                  </a:cubicBezTo>
                  <a:cubicBezTo>
                    <a:pt x="2112" y="75"/>
                    <a:pt x="2105" y="86"/>
                    <a:pt x="2093" y="97"/>
                  </a:cubicBezTo>
                  <a:cubicBezTo>
                    <a:pt x="2086" y="120"/>
                    <a:pt x="2078" y="143"/>
                    <a:pt x="2065" y="143"/>
                  </a:cubicBezTo>
                  <a:cubicBezTo>
                    <a:pt x="2063" y="143"/>
                    <a:pt x="2060" y="142"/>
                    <a:pt x="2058" y="141"/>
                  </a:cubicBezTo>
                  <a:cubicBezTo>
                    <a:pt x="2040" y="132"/>
                    <a:pt x="2032" y="124"/>
                    <a:pt x="2040" y="106"/>
                  </a:cubicBezTo>
                  <a:lnTo>
                    <a:pt x="2040" y="106"/>
                  </a:lnTo>
                  <a:lnTo>
                    <a:pt x="2005" y="132"/>
                  </a:lnTo>
                  <a:cubicBezTo>
                    <a:pt x="1997" y="132"/>
                    <a:pt x="1996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32"/>
                    <a:pt x="1926" y="159"/>
                    <a:pt x="1917" y="168"/>
                  </a:cubicBezTo>
                  <a:cubicBezTo>
                    <a:pt x="1899" y="159"/>
                    <a:pt x="1926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26" y="124"/>
                  </a:cubicBezTo>
                  <a:cubicBezTo>
                    <a:pt x="1915" y="94"/>
                    <a:pt x="1908" y="85"/>
                    <a:pt x="1902" y="85"/>
                  </a:cubicBezTo>
                  <a:cubicBezTo>
                    <a:pt x="1893" y="85"/>
                    <a:pt x="1886" y="107"/>
                    <a:pt x="1869" y="107"/>
                  </a:cubicBezTo>
                  <a:cubicBezTo>
                    <a:pt x="1861" y="107"/>
                    <a:pt x="1851" y="102"/>
                    <a:pt x="1837" y="88"/>
                  </a:cubicBezTo>
                  <a:lnTo>
                    <a:pt x="1864" y="79"/>
                  </a:lnTo>
                  <a:cubicBezTo>
                    <a:pt x="1846" y="18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6"/>
                    <a:pt x="1855" y="97"/>
                    <a:pt x="1820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5" y="122"/>
                    <a:pt x="1784" y="132"/>
                  </a:cubicBezTo>
                  <a:cubicBezTo>
                    <a:pt x="1784" y="109"/>
                    <a:pt x="1777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9" y="62"/>
                  </a:lnTo>
                  <a:lnTo>
                    <a:pt x="1749" y="62"/>
                  </a:lnTo>
                  <a:cubicBezTo>
                    <a:pt x="1723" y="71"/>
                    <a:pt x="1723" y="97"/>
                    <a:pt x="1714" y="115"/>
                  </a:cubicBezTo>
                  <a:cubicBezTo>
                    <a:pt x="1687" y="115"/>
                    <a:pt x="1678" y="79"/>
                    <a:pt x="1670" y="44"/>
                  </a:cubicBezTo>
                  <a:cubicBezTo>
                    <a:pt x="1668" y="44"/>
                    <a:pt x="1666" y="43"/>
                    <a:pt x="1664" y="43"/>
                  </a:cubicBezTo>
                  <a:cubicBezTo>
                    <a:pt x="1642" y="43"/>
                    <a:pt x="1702" y="106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0" y="108"/>
                    <a:pt x="1578" y="122"/>
                    <a:pt x="1546" y="141"/>
                  </a:cubicBezTo>
                  <a:cubicBezTo>
                    <a:pt x="1528" y="124"/>
                    <a:pt x="1555" y="115"/>
                    <a:pt x="1546" y="97"/>
                  </a:cubicBezTo>
                  <a:lnTo>
                    <a:pt x="1546" y="97"/>
                  </a:lnTo>
                  <a:lnTo>
                    <a:pt x="1519" y="141"/>
                  </a:lnTo>
                  <a:cubicBezTo>
                    <a:pt x="1519" y="132"/>
                    <a:pt x="1519" y="124"/>
                    <a:pt x="1519" y="115"/>
                  </a:cubicBezTo>
                  <a:cubicBezTo>
                    <a:pt x="1502" y="132"/>
                    <a:pt x="1519" y="168"/>
                    <a:pt x="1493" y="177"/>
                  </a:cubicBezTo>
                  <a:cubicBezTo>
                    <a:pt x="1491" y="186"/>
                    <a:pt x="1488" y="190"/>
                    <a:pt x="1484" y="190"/>
                  </a:cubicBezTo>
                  <a:cubicBezTo>
                    <a:pt x="1469" y="190"/>
                    <a:pt x="1442" y="145"/>
                    <a:pt x="1417" y="145"/>
                  </a:cubicBezTo>
                  <a:cubicBezTo>
                    <a:pt x="1409" y="145"/>
                    <a:pt x="1402" y="149"/>
                    <a:pt x="1396" y="159"/>
                  </a:cubicBezTo>
                  <a:cubicBezTo>
                    <a:pt x="1387" y="150"/>
                    <a:pt x="1405" y="132"/>
                    <a:pt x="1396" y="115"/>
                  </a:cubicBezTo>
                  <a:lnTo>
                    <a:pt x="1396" y="115"/>
                  </a:lnTo>
                  <a:cubicBezTo>
                    <a:pt x="1352" y="150"/>
                    <a:pt x="1352" y="141"/>
                    <a:pt x="1316" y="194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7"/>
                    <a:pt x="1246" y="274"/>
                  </a:cubicBezTo>
                  <a:cubicBezTo>
                    <a:pt x="1255" y="291"/>
                    <a:pt x="1263" y="309"/>
                    <a:pt x="1272" y="318"/>
                  </a:cubicBezTo>
                  <a:lnTo>
                    <a:pt x="1219" y="344"/>
                  </a:lnTo>
                  <a:cubicBezTo>
                    <a:pt x="1219" y="337"/>
                    <a:pt x="1219" y="322"/>
                    <a:pt x="1225" y="307"/>
                  </a:cubicBezTo>
                  <a:lnTo>
                    <a:pt x="1225" y="307"/>
                  </a:lnTo>
                  <a:cubicBezTo>
                    <a:pt x="1224" y="308"/>
                    <a:pt x="1222" y="309"/>
                    <a:pt x="1219" y="309"/>
                  </a:cubicBezTo>
                  <a:cubicBezTo>
                    <a:pt x="1210" y="291"/>
                    <a:pt x="1210" y="265"/>
                    <a:pt x="1228" y="238"/>
                  </a:cubicBezTo>
                  <a:lnTo>
                    <a:pt x="1246" y="265"/>
                  </a:lnTo>
                  <a:cubicBezTo>
                    <a:pt x="1255" y="238"/>
                    <a:pt x="1263" y="203"/>
                    <a:pt x="1263" y="177"/>
                  </a:cubicBezTo>
                  <a:lnTo>
                    <a:pt x="1263" y="177"/>
                  </a:lnTo>
                  <a:cubicBezTo>
                    <a:pt x="1255" y="185"/>
                    <a:pt x="1255" y="185"/>
                    <a:pt x="1246" y="194"/>
                  </a:cubicBezTo>
                  <a:cubicBezTo>
                    <a:pt x="1246" y="185"/>
                    <a:pt x="1255" y="177"/>
                    <a:pt x="1246" y="177"/>
                  </a:cubicBezTo>
                  <a:cubicBezTo>
                    <a:pt x="1246" y="174"/>
                    <a:pt x="1246" y="173"/>
                    <a:pt x="1246" y="173"/>
                  </a:cubicBezTo>
                  <a:cubicBezTo>
                    <a:pt x="1245" y="173"/>
                    <a:pt x="1243" y="181"/>
                    <a:pt x="1237" y="194"/>
                  </a:cubicBezTo>
                  <a:lnTo>
                    <a:pt x="1228" y="141"/>
                  </a:lnTo>
                  <a:lnTo>
                    <a:pt x="1228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25" y="283"/>
                  </a:cubicBezTo>
                  <a:cubicBezTo>
                    <a:pt x="1034" y="238"/>
                    <a:pt x="1025" y="212"/>
                    <a:pt x="1025" y="168"/>
                  </a:cubicBezTo>
                  <a:lnTo>
                    <a:pt x="1025" y="168"/>
                  </a:lnTo>
                  <a:cubicBezTo>
                    <a:pt x="1030" y="182"/>
                    <a:pt x="1036" y="188"/>
                    <a:pt x="1043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9" y="158"/>
                    <a:pt x="1111" y="158"/>
                    <a:pt x="1113" y="159"/>
                  </a:cubicBezTo>
                  <a:cubicBezTo>
                    <a:pt x="1096" y="150"/>
                    <a:pt x="1096" y="132"/>
                    <a:pt x="1104" y="124"/>
                  </a:cubicBezTo>
                  <a:lnTo>
                    <a:pt x="1104" y="124"/>
                  </a:lnTo>
                  <a:lnTo>
                    <a:pt x="1043" y="168"/>
                  </a:lnTo>
                  <a:cubicBezTo>
                    <a:pt x="1043" y="132"/>
                    <a:pt x="1025" y="141"/>
                    <a:pt x="1007" y="124"/>
                  </a:cubicBezTo>
                  <a:lnTo>
                    <a:pt x="1007" y="124"/>
                  </a:lnTo>
                  <a:cubicBezTo>
                    <a:pt x="1025" y="194"/>
                    <a:pt x="963" y="177"/>
                    <a:pt x="937" y="194"/>
                  </a:cubicBezTo>
                  <a:cubicBezTo>
                    <a:pt x="937" y="168"/>
                    <a:pt x="946" y="150"/>
                    <a:pt x="972" y="150"/>
                  </a:cubicBezTo>
                  <a:cubicBezTo>
                    <a:pt x="968" y="142"/>
                    <a:pt x="964" y="138"/>
                    <a:pt x="960" y="138"/>
                  </a:cubicBezTo>
                  <a:cubicBezTo>
                    <a:pt x="945" y="138"/>
                    <a:pt x="935" y="203"/>
                    <a:pt x="915" y="203"/>
                  </a:cubicBezTo>
                  <a:cubicBezTo>
                    <a:pt x="911" y="203"/>
                    <a:pt x="906" y="200"/>
                    <a:pt x="901" y="194"/>
                  </a:cubicBezTo>
                  <a:cubicBezTo>
                    <a:pt x="910" y="194"/>
                    <a:pt x="910" y="194"/>
                    <a:pt x="910" y="185"/>
                  </a:cubicBezTo>
                  <a:lnTo>
                    <a:pt x="910" y="185"/>
                  </a:lnTo>
                  <a:cubicBezTo>
                    <a:pt x="905" y="191"/>
                    <a:pt x="898" y="193"/>
                    <a:pt x="892" y="193"/>
                  </a:cubicBezTo>
                  <a:cubicBezTo>
                    <a:pt x="876" y="193"/>
                    <a:pt x="860" y="180"/>
                    <a:pt x="866" y="168"/>
                  </a:cubicBezTo>
                  <a:lnTo>
                    <a:pt x="875" y="168"/>
                  </a:lnTo>
                  <a:cubicBezTo>
                    <a:pt x="857" y="168"/>
                    <a:pt x="848" y="159"/>
                    <a:pt x="831" y="159"/>
                  </a:cubicBezTo>
                  <a:cubicBezTo>
                    <a:pt x="804" y="159"/>
                    <a:pt x="778" y="168"/>
                    <a:pt x="760" y="168"/>
                  </a:cubicBezTo>
                  <a:cubicBezTo>
                    <a:pt x="720" y="176"/>
                    <a:pt x="687" y="191"/>
                    <a:pt x="688" y="220"/>
                  </a:cubicBezTo>
                  <a:lnTo>
                    <a:pt x="688" y="220"/>
                  </a:lnTo>
                  <a:cubicBezTo>
                    <a:pt x="684" y="199"/>
                    <a:pt x="672" y="149"/>
                    <a:pt x="672" y="141"/>
                  </a:cubicBezTo>
                  <a:lnTo>
                    <a:pt x="672" y="141"/>
                  </a:lnTo>
                  <a:cubicBezTo>
                    <a:pt x="654" y="212"/>
                    <a:pt x="654" y="283"/>
                    <a:pt x="681" y="353"/>
                  </a:cubicBezTo>
                  <a:cubicBezTo>
                    <a:pt x="663" y="327"/>
                    <a:pt x="628" y="283"/>
                    <a:pt x="601" y="238"/>
                  </a:cubicBezTo>
                  <a:cubicBezTo>
                    <a:pt x="566" y="194"/>
                    <a:pt x="539" y="150"/>
                    <a:pt x="566" y="141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6" y="141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4"/>
                    <a:pt x="513" y="185"/>
                    <a:pt x="495" y="177"/>
                  </a:cubicBezTo>
                  <a:cubicBezTo>
                    <a:pt x="478" y="168"/>
                    <a:pt x="469" y="168"/>
                    <a:pt x="422" y="144"/>
                  </a:cubicBezTo>
                  <a:lnTo>
                    <a:pt x="422" y="144"/>
                  </a:lnTo>
                  <a:cubicBezTo>
                    <a:pt x="449" y="162"/>
                    <a:pt x="497" y="230"/>
                    <a:pt x="481" y="230"/>
                  </a:cubicBezTo>
                  <a:cubicBezTo>
                    <a:pt x="480" y="230"/>
                    <a:pt x="479" y="230"/>
                    <a:pt x="478" y="230"/>
                  </a:cubicBezTo>
                  <a:cubicBezTo>
                    <a:pt x="469" y="221"/>
                    <a:pt x="397" y="157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4"/>
                    <a:pt x="415" y="219"/>
                  </a:cubicBezTo>
                  <a:lnTo>
                    <a:pt x="415" y="219"/>
                  </a:lnTo>
                  <a:cubicBezTo>
                    <a:pt x="408" y="205"/>
                    <a:pt x="342" y="149"/>
                    <a:pt x="292" y="132"/>
                  </a:cubicBezTo>
                  <a:lnTo>
                    <a:pt x="292" y="132"/>
                  </a:lnTo>
                  <a:cubicBezTo>
                    <a:pt x="301" y="138"/>
                    <a:pt x="297" y="140"/>
                    <a:pt x="288" y="140"/>
                  </a:cubicBezTo>
                  <a:cubicBezTo>
                    <a:pt x="269" y="140"/>
                    <a:pt x="227" y="132"/>
                    <a:pt x="221" y="132"/>
                  </a:cubicBezTo>
                  <a:lnTo>
                    <a:pt x="221" y="132"/>
                  </a:lnTo>
                  <a:lnTo>
                    <a:pt x="274" y="159"/>
                  </a:lnTo>
                  <a:cubicBezTo>
                    <a:pt x="268" y="158"/>
                    <a:pt x="263" y="157"/>
                    <a:pt x="260" y="157"/>
                  </a:cubicBezTo>
                  <a:cubicBezTo>
                    <a:pt x="203" y="157"/>
                    <a:pt x="357" y="265"/>
                    <a:pt x="323" y="265"/>
                  </a:cubicBezTo>
                  <a:cubicBezTo>
                    <a:pt x="322" y="265"/>
                    <a:pt x="320" y="265"/>
                    <a:pt x="319" y="265"/>
                  </a:cubicBezTo>
                  <a:cubicBezTo>
                    <a:pt x="292" y="247"/>
                    <a:pt x="160" y="159"/>
                    <a:pt x="98" y="150"/>
                  </a:cubicBezTo>
                  <a:lnTo>
                    <a:pt x="98" y="150"/>
                  </a:lnTo>
                  <a:cubicBezTo>
                    <a:pt x="142" y="185"/>
                    <a:pt x="239" y="247"/>
                    <a:pt x="336" y="309"/>
                  </a:cubicBezTo>
                  <a:cubicBezTo>
                    <a:pt x="425" y="371"/>
                    <a:pt x="513" y="424"/>
                    <a:pt x="548" y="44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0"/>
                    <a:pt x="548" y="459"/>
                    <a:pt x="566" y="468"/>
                  </a:cubicBezTo>
                  <a:cubicBezTo>
                    <a:pt x="513" y="450"/>
                    <a:pt x="433" y="406"/>
                    <a:pt x="345" y="344"/>
                  </a:cubicBezTo>
                  <a:cubicBezTo>
                    <a:pt x="257" y="291"/>
                    <a:pt x="160" y="221"/>
                    <a:pt x="107" y="177"/>
                  </a:cubicBezTo>
                  <a:cubicBezTo>
                    <a:pt x="102" y="178"/>
                    <a:pt x="98" y="179"/>
                    <a:pt x="94" y="179"/>
                  </a:cubicBezTo>
                  <a:cubicBezTo>
                    <a:pt x="85" y="179"/>
                    <a:pt x="78" y="177"/>
                    <a:pt x="75" y="177"/>
                  </a:cubicBezTo>
                  <a:cubicBezTo>
                    <a:pt x="69" y="177"/>
                    <a:pt x="71" y="181"/>
                    <a:pt x="89" y="203"/>
                  </a:cubicBezTo>
                  <a:cubicBezTo>
                    <a:pt x="54" y="194"/>
                    <a:pt x="18" y="150"/>
                    <a:pt x="1" y="132"/>
                  </a:cubicBezTo>
                  <a:lnTo>
                    <a:pt x="1" y="132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1" y="353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8"/>
                    <a:pt x="186" y="274"/>
                    <a:pt x="239" y="318"/>
                  </a:cubicBezTo>
                  <a:cubicBezTo>
                    <a:pt x="301" y="353"/>
                    <a:pt x="345" y="389"/>
                    <a:pt x="354" y="415"/>
                  </a:cubicBezTo>
                  <a:cubicBezTo>
                    <a:pt x="327" y="415"/>
                    <a:pt x="221" y="362"/>
                    <a:pt x="195" y="353"/>
                  </a:cubicBezTo>
                  <a:lnTo>
                    <a:pt x="195" y="353"/>
                  </a:lnTo>
                  <a:cubicBezTo>
                    <a:pt x="221" y="371"/>
                    <a:pt x="274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1"/>
                  </a:cubicBezTo>
                  <a:cubicBezTo>
                    <a:pt x="292" y="468"/>
                    <a:pt x="310" y="477"/>
                    <a:pt x="292" y="494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90" y="533"/>
                    <a:pt x="320" y="531"/>
                    <a:pt x="356" y="531"/>
                  </a:cubicBezTo>
                  <a:cubicBezTo>
                    <a:pt x="442" y="531"/>
                    <a:pt x="564" y="544"/>
                    <a:pt x="601" y="556"/>
                  </a:cubicBezTo>
                  <a:cubicBezTo>
                    <a:pt x="601" y="556"/>
                    <a:pt x="557" y="583"/>
                    <a:pt x="539" y="600"/>
                  </a:cubicBezTo>
                  <a:cubicBezTo>
                    <a:pt x="529" y="611"/>
                    <a:pt x="513" y="615"/>
                    <a:pt x="494" y="615"/>
                  </a:cubicBezTo>
                  <a:cubicBezTo>
                    <a:pt x="480" y="615"/>
                    <a:pt x="466" y="613"/>
                    <a:pt x="451" y="609"/>
                  </a:cubicBezTo>
                  <a:cubicBezTo>
                    <a:pt x="438" y="605"/>
                    <a:pt x="422" y="603"/>
                    <a:pt x="408" y="603"/>
                  </a:cubicBezTo>
                  <a:cubicBezTo>
                    <a:pt x="394" y="603"/>
                    <a:pt x="380" y="605"/>
                    <a:pt x="372" y="609"/>
                  </a:cubicBezTo>
                  <a:cubicBezTo>
                    <a:pt x="389" y="609"/>
                    <a:pt x="416" y="618"/>
                    <a:pt x="425" y="618"/>
                  </a:cubicBezTo>
                  <a:cubicBezTo>
                    <a:pt x="416" y="636"/>
                    <a:pt x="372" y="618"/>
                    <a:pt x="398" y="653"/>
                  </a:cubicBezTo>
                  <a:cubicBezTo>
                    <a:pt x="401" y="653"/>
                    <a:pt x="404" y="653"/>
                    <a:pt x="407" y="653"/>
                  </a:cubicBezTo>
                  <a:cubicBezTo>
                    <a:pt x="437" y="653"/>
                    <a:pt x="438" y="682"/>
                    <a:pt x="442" y="682"/>
                  </a:cubicBezTo>
                  <a:cubicBezTo>
                    <a:pt x="444" y="682"/>
                    <a:pt x="446" y="677"/>
                    <a:pt x="451" y="662"/>
                  </a:cubicBezTo>
                  <a:cubicBezTo>
                    <a:pt x="478" y="680"/>
                    <a:pt x="460" y="689"/>
                    <a:pt x="478" y="724"/>
                  </a:cubicBezTo>
                  <a:cubicBezTo>
                    <a:pt x="495" y="715"/>
                    <a:pt x="522" y="715"/>
                    <a:pt x="548" y="706"/>
                  </a:cubicBezTo>
                  <a:cubicBezTo>
                    <a:pt x="584" y="706"/>
                    <a:pt x="610" y="706"/>
                    <a:pt x="619" y="715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5"/>
                  </a:cubicBezTo>
                  <a:cubicBezTo>
                    <a:pt x="619" y="874"/>
                    <a:pt x="619" y="901"/>
                    <a:pt x="601" y="909"/>
                  </a:cubicBezTo>
                  <a:cubicBezTo>
                    <a:pt x="610" y="909"/>
                    <a:pt x="628" y="909"/>
                    <a:pt x="636" y="918"/>
                  </a:cubicBezTo>
                  <a:cubicBezTo>
                    <a:pt x="630" y="930"/>
                    <a:pt x="625" y="933"/>
                    <a:pt x="620" y="933"/>
                  </a:cubicBezTo>
                  <a:cubicBezTo>
                    <a:pt x="612" y="933"/>
                    <a:pt x="606" y="921"/>
                    <a:pt x="596" y="921"/>
                  </a:cubicBezTo>
                  <a:cubicBezTo>
                    <a:pt x="591" y="921"/>
                    <a:pt x="584" y="924"/>
                    <a:pt x="575" y="936"/>
                  </a:cubicBezTo>
                  <a:cubicBezTo>
                    <a:pt x="578" y="935"/>
                    <a:pt x="582" y="934"/>
                    <a:pt x="586" y="934"/>
                  </a:cubicBezTo>
                  <a:cubicBezTo>
                    <a:pt x="611" y="934"/>
                    <a:pt x="640" y="955"/>
                    <a:pt x="663" y="962"/>
                  </a:cubicBezTo>
                  <a:cubicBezTo>
                    <a:pt x="698" y="936"/>
                    <a:pt x="645" y="909"/>
                    <a:pt x="619" y="901"/>
                  </a:cubicBezTo>
                  <a:cubicBezTo>
                    <a:pt x="645" y="887"/>
                    <a:pt x="676" y="881"/>
                    <a:pt x="707" y="881"/>
                  </a:cubicBezTo>
                  <a:cubicBezTo>
                    <a:pt x="738" y="881"/>
                    <a:pt x="769" y="887"/>
                    <a:pt x="795" y="901"/>
                  </a:cubicBezTo>
                  <a:cubicBezTo>
                    <a:pt x="831" y="927"/>
                    <a:pt x="769" y="936"/>
                    <a:pt x="778" y="936"/>
                  </a:cubicBezTo>
                  <a:cubicBezTo>
                    <a:pt x="804" y="1015"/>
                    <a:pt x="910" y="945"/>
                    <a:pt x="901" y="1015"/>
                  </a:cubicBezTo>
                  <a:cubicBezTo>
                    <a:pt x="875" y="1060"/>
                    <a:pt x="831" y="1060"/>
                    <a:pt x="804" y="1077"/>
                  </a:cubicBezTo>
                  <a:cubicBezTo>
                    <a:pt x="778" y="1060"/>
                    <a:pt x="804" y="1024"/>
                    <a:pt x="795" y="1007"/>
                  </a:cubicBezTo>
                  <a:lnTo>
                    <a:pt x="795" y="1007"/>
                  </a:lnTo>
                  <a:lnTo>
                    <a:pt x="787" y="1033"/>
                  </a:lnTo>
                  <a:cubicBezTo>
                    <a:pt x="778" y="1033"/>
                    <a:pt x="755" y="1018"/>
                    <a:pt x="759" y="1009"/>
                  </a:cubicBezTo>
                  <a:lnTo>
                    <a:pt x="759" y="1009"/>
                  </a:lnTo>
                  <a:cubicBezTo>
                    <a:pt x="737" y="1045"/>
                    <a:pt x="813" y="1123"/>
                    <a:pt x="813" y="1183"/>
                  </a:cubicBezTo>
                  <a:cubicBezTo>
                    <a:pt x="825" y="1183"/>
                    <a:pt x="841" y="1187"/>
                    <a:pt x="852" y="1187"/>
                  </a:cubicBezTo>
                  <a:cubicBezTo>
                    <a:pt x="858" y="1187"/>
                    <a:pt x="863" y="1186"/>
                    <a:pt x="866" y="1183"/>
                  </a:cubicBezTo>
                  <a:lnTo>
                    <a:pt x="848" y="1166"/>
                  </a:lnTo>
                  <a:cubicBezTo>
                    <a:pt x="854" y="1157"/>
                    <a:pt x="862" y="1155"/>
                    <a:pt x="870" y="1155"/>
                  </a:cubicBezTo>
                  <a:cubicBezTo>
                    <a:pt x="881" y="1155"/>
                    <a:pt x="892" y="1158"/>
                    <a:pt x="900" y="1158"/>
                  </a:cubicBezTo>
                  <a:cubicBezTo>
                    <a:pt x="906" y="1158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90" y="1201"/>
                  </a:cubicBezTo>
                  <a:lnTo>
                    <a:pt x="953" y="1230"/>
                  </a:lnTo>
                  <a:lnTo>
                    <a:pt x="953" y="1230"/>
                  </a:lnTo>
                  <a:cubicBezTo>
                    <a:pt x="963" y="1219"/>
                    <a:pt x="960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7"/>
                    <a:pt x="950" y="1232"/>
                  </a:cubicBezTo>
                  <a:lnTo>
                    <a:pt x="950" y="1232"/>
                  </a:lnTo>
                  <a:lnTo>
                    <a:pt x="946" y="1236"/>
                  </a:lnTo>
                  <a:cubicBezTo>
                    <a:pt x="947" y="1235"/>
                    <a:pt x="949" y="1234"/>
                    <a:pt x="950" y="1233"/>
                  </a:cubicBezTo>
                  <a:lnTo>
                    <a:pt x="950" y="1233"/>
                  </a:lnTo>
                  <a:cubicBezTo>
                    <a:pt x="948" y="1248"/>
                    <a:pt x="949" y="1263"/>
                    <a:pt x="971" y="1263"/>
                  </a:cubicBezTo>
                  <a:cubicBezTo>
                    <a:pt x="974" y="1263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27"/>
                    <a:pt x="1087" y="1236"/>
                    <a:pt x="1087" y="1271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8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0" y="1192"/>
                    <a:pt x="1043" y="1197"/>
                    <a:pt x="1034" y="1210"/>
                  </a:cubicBezTo>
                  <a:cubicBezTo>
                    <a:pt x="1069" y="1157"/>
                    <a:pt x="1034" y="1166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1"/>
                    <a:pt x="1016" y="1130"/>
                    <a:pt x="1007" y="1139"/>
                  </a:cubicBezTo>
                  <a:cubicBezTo>
                    <a:pt x="972" y="1139"/>
                    <a:pt x="954" y="1104"/>
                    <a:pt x="928" y="1104"/>
                  </a:cubicBezTo>
                  <a:cubicBezTo>
                    <a:pt x="928" y="1086"/>
                    <a:pt x="946" y="1095"/>
                    <a:pt x="954" y="1086"/>
                  </a:cubicBezTo>
                  <a:lnTo>
                    <a:pt x="928" y="1077"/>
                  </a:lnTo>
                  <a:cubicBezTo>
                    <a:pt x="943" y="1067"/>
                    <a:pt x="950" y="1048"/>
                    <a:pt x="959" y="1037"/>
                  </a:cubicBezTo>
                  <a:lnTo>
                    <a:pt x="959" y="1037"/>
                  </a:lnTo>
                  <a:cubicBezTo>
                    <a:pt x="960" y="1036"/>
                    <a:pt x="961" y="1035"/>
                    <a:pt x="962" y="1034"/>
                  </a:cubicBezTo>
                  <a:lnTo>
                    <a:pt x="962" y="1034"/>
                  </a:lnTo>
                  <a:cubicBezTo>
                    <a:pt x="966" y="1031"/>
                    <a:pt x="970" y="1029"/>
                    <a:pt x="975" y="1029"/>
                  </a:cubicBezTo>
                  <a:cubicBezTo>
                    <a:pt x="979" y="1029"/>
                    <a:pt x="984" y="1030"/>
                    <a:pt x="990" y="1033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4" y="945"/>
                  </a:cubicBezTo>
                  <a:cubicBezTo>
                    <a:pt x="954" y="936"/>
                    <a:pt x="901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5" y="830"/>
                    <a:pt x="813" y="751"/>
                  </a:cubicBezTo>
                  <a:cubicBezTo>
                    <a:pt x="795" y="742"/>
                    <a:pt x="778" y="733"/>
                    <a:pt x="778" y="698"/>
                  </a:cubicBezTo>
                  <a:lnTo>
                    <a:pt x="795" y="680"/>
                  </a:lnTo>
                  <a:cubicBezTo>
                    <a:pt x="779" y="672"/>
                    <a:pt x="786" y="617"/>
                    <a:pt x="765" y="617"/>
                  </a:cubicBezTo>
                  <a:cubicBezTo>
                    <a:pt x="763" y="617"/>
                    <a:pt x="762" y="618"/>
                    <a:pt x="760" y="618"/>
                  </a:cubicBezTo>
                  <a:cubicBezTo>
                    <a:pt x="787" y="583"/>
                    <a:pt x="795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25" y="574"/>
                  </a:lnTo>
                  <a:cubicBezTo>
                    <a:pt x="725" y="574"/>
                    <a:pt x="707" y="565"/>
                    <a:pt x="681" y="547"/>
                  </a:cubicBezTo>
                  <a:lnTo>
                    <a:pt x="645" y="547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6" y="521"/>
                    <a:pt x="645" y="512"/>
                    <a:pt x="645" y="503"/>
                  </a:cubicBezTo>
                  <a:cubicBezTo>
                    <a:pt x="663" y="512"/>
                    <a:pt x="663" y="512"/>
                    <a:pt x="654" y="512"/>
                  </a:cubicBezTo>
                  <a:cubicBezTo>
                    <a:pt x="665" y="514"/>
                    <a:pt x="672" y="515"/>
                    <a:pt x="676" y="515"/>
                  </a:cubicBezTo>
                  <a:cubicBezTo>
                    <a:pt x="688" y="515"/>
                    <a:pt x="672" y="506"/>
                    <a:pt x="645" y="486"/>
                  </a:cubicBezTo>
                  <a:cubicBezTo>
                    <a:pt x="618" y="472"/>
                    <a:pt x="591" y="453"/>
                    <a:pt x="600" y="453"/>
                  </a:cubicBezTo>
                  <a:cubicBezTo>
                    <a:pt x="603" y="453"/>
                    <a:pt x="609" y="455"/>
                    <a:pt x="619" y="459"/>
                  </a:cubicBezTo>
                  <a:cubicBezTo>
                    <a:pt x="601" y="450"/>
                    <a:pt x="601" y="441"/>
                    <a:pt x="601" y="441"/>
                  </a:cubicBezTo>
                  <a:lnTo>
                    <a:pt x="601" y="441"/>
                  </a:lnTo>
                  <a:cubicBezTo>
                    <a:pt x="601" y="441"/>
                    <a:pt x="610" y="442"/>
                    <a:pt x="619" y="450"/>
                  </a:cubicBezTo>
                  <a:lnTo>
                    <a:pt x="628" y="450"/>
                  </a:lnTo>
                  <a:cubicBezTo>
                    <a:pt x="628" y="450"/>
                    <a:pt x="628" y="450"/>
                    <a:pt x="619" y="441"/>
                  </a:cubicBezTo>
                  <a:lnTo>
                    <a:pt x="619" y="441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72" y="450"/>
                  </a:cubicBezTo>
                  <a:cubicBezTo>
                    <a:pt x="636" y="415"/>
                    <a:pt x="681" y="424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6" y="371"/>
                    <a:pt x="636" y="380"/>
                  </a:cubicBezTo>
                  <a:cubicBezTo>
                    <a:pt x="645" y="380"/>
                    <a:pt x="652" y="382"/>
                    <a:pt x="656" y="382"/>
                  </a:cubicBezTo>
                  <a:cubicBezTo>
                    <a:pt x="661" y="382"/>
                    <a:pt x="663" y="380"/>
                    <a:pt x="663" y="371"/>
                  </a:cubicBezTo>
                  <a:lnTo>
                    <a:pt x="698" y="415"/>
                  </a:lnTo>
                  <a:cubicBezTo>
                    <a:pt x="689" y="397"/>
                    <a:pt x="681" y="380"/>
                    <a:pt x="681" y="353"/>
                  </a:cubicBezTo>
                  <a:lnTo>
                    <a:pt x="681" y="353"/>
                  </a:lnTo>
                  <a:cubicBezTo>
                    <a:pt x="707" y="389"/>
                    <a:pt x="725" y="397"/>
                    <a:pt x="734" y="433"/>
                  </a:cubicBezTo>
                  <a:cubicBezTo>
                    <a:pt x="734" y="406"/>
                    <a:pt x="734" y="406"/>
                    <a:pt x="734" y="397"/>
                  </a:cubicBezTo>
                  <a:cubicBezTo>
                    <a:pt x="742" y="389"/>
                    <a:pt x="742" y="389"/>
                    <a:pt x="742" y="362"/>
                  </a:cubicBezTo>
                  <a:lnTo>
                    <a:pt x="760" y="389"/>
                  </a:lnTo>
                  <a:cubicBezTo>
                    <a:pt x="760" y="389"/>
                    <a:pt x="766" y="366"/>
                    <a:pt x="777" y="366"/>
                  </a:cubicBezTo>
                  <a:cubicBezTo>
                    <a:pt x="780" y="366"/>
                    <a:pt x="783" y="367"/>
                    <a:pt x="787" y="371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09"/>
                    <a:pt x="1012" y="401"/>
                    <a:pt x="1015" y="401"/>
                  </a:cubicBezTo>
                  <a:lnTo>
                    <a:pt x="1015" y="401"/>
                  </a:lnTo>
                  <a:cubicBezTo>
                    <a:pt x="1021" y="401"/>
                    <a:pt x="1037" y="428"/>
                    <a:pt x="1049" y="428"/>
                  </a:cubicBezTo>
                  <a:cubicBezTo>
                    <a:pt x="1054" y="428"/>
                    <a:pt x="1058" y="422"/>
                    <a:pt x="1060" y="406"/>
                  </a:cubicBezTo>
                  <a:cubicBezTo>
                    <a:pt x="1060" y="424"/>
                    <a:pt x="1078" y="441"/>
                    <a:pt x="1060" y="459"/>
                  </a:cubicBezTo>
                  <a:cubicBezTo>
                    <a:pt x="1070" y="453"/>
                    <a:pt x="1079" y="451"/>
                    <a:pt x="1088" y="451"/>
                  </a:cubicBezTo>
                  <a:cubicBezTo>
                    <a:pt x="1103" y="451"/>
                    <a:pt x="1116" y="457"/>
                    <a:pt x="1127" y="457"/>
                  </a:cubicBezTo>
                  <a:cubicBezTo>
                    <a:pt x="1138" y="457"/>
                    <a:pt x="1148" y="452"/>
                    <a:pt x="1157" y="433"/>
                  </a:cubicBezTo>
                  <a:lnTo>
                    <a:pt x="1157" y="433"/>
                  </a:lnTo>
                  <a:cubicBezTo>
                    <a:pt x="1166" y="450"/>
                    <a:pt x="1149" y="459"/>
                    <a:pt x="1157" y="477"/>
                  </a:cubicBezTo>
                  <a:cubicBezTo>
                    <a:pt x="1157" y="471"/>
                    <a:pt x="1162" y="464"/>
                    <a:pt x="1168" y="464"/>
                  </a:cubicBezTo>
                  <a:cubicBezTo>
                    <a:pt x="1170" y="464"/>
                    <a:pt x="1173" y="465"/>
                    <a:pt x="1175" y="468"/>
                  </a:cubicBezTo>
                  <a:cubicBezTo>
                    <a:pt x="1175" y="477"/>
                    <a:pt x="1166" y="486"/>
                    <a:pt x="1157" y="494"/>
                  </a:cubicBezTo>
                  <a:cubicBezTo>
                    <a:pt x="1202" y="494"/>
                    <a:pt x="1210" y="424"/>
                    <a:pt x="1210" y="371"/>
                  </a:cubicBezTo>
                  <a:cubicBezTo>
                    <a:pt x="1221" y="381"/>
                    <a:pt x="1229" y="386"/>
                    <a:pt x="1235" y="386"/>
                  </a:cubicBezTo>
                  <a:cubicBezTo>
                    <a:pt x="1245" y="386"/>
                    <a:pt x="1253" y="375"/>
                    <a:pt x="1263" y="353"/>
                  </a:cubicBezTo>
                  <a:lnTo>
                    <a:pt x="1263" y="353"/>
                  </a:lnTo>
                  <a:cubicBezTo>
                    <a:pt x="1272" y="371"/>
                    <a:pt x="1281" y="397"/>
                    <a:pt x="1255" y="397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2" y="404"/>
                    <a:pt x="1352" y="380"/>
                  </a:cubicBezTo>
                  <a:cubicBezTo>
                    <a:pt x="1355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4"/>
                    <a:pt x="1461" y="344"/>
                  </a:cubicBezTo>
                  <a:cubicBezTo>
                    <a:pt x="1471" y="344"/>
                    <a:pt x="1482" y="354"/>
                    <a:pt x="1494" y="354"/>
                  </a:cubicBezTo>
                  <a:cubicBezTo>
                    <a:pt x="1497" y="354"/>
                    <a:pt x="1499" y="354"/>
                    <a:pt x="1502" y="353"/>
                  </a:cubicBezTo>
                  <a:lnTo>
                    <a:pt x="1502" y="362"/>
                  </a:lnTo>
                  <a:cubicBezTo>
                    <a:pt x="1517" y="371"/>
                    <a:pt x="1527" y="374"/>
                    <a:pt x="1533" y="374"/>
                  </a:cubicBezTo>
                  <a:cubicBezTo>
                    <a:pt x="1544" y="374"/>
                    <a:pt x="1546" y="366"/>
                    <a:pt x="1553" y="366"/>
                  </a:cubicBezTo>
                  <a:cubicBezTo>
                    <a:pt x="1560" y="366"/>
                    <a:pt x="1570" y="371"/>
                    <a:pt x="1590" y="389"/>
                  </a:cubicBezTo>
                  <a:lnTo>
                    <a:pt x="1581" y="353"/>
                  </a:lnTo>
                  <a:cubicBezTo>
                    <a:pt x="1583" y="333"/>
                    <a:pt x="1588" y="326"/>
                    <a:pt x="1595" y="326"/>
                  </a:cubicBezTo>
                  <a:cubicBezTo>
                    <a:pt x="1613" y="326"/>
                    <a:pt x="1642" y="375"/>
                    <a:pt x="1667" y="375"/>
                  </a:cubicBezTo>
                  <a:cubicBezTo>
                    <a:pt x="1671" y="375"/>
                    <a:pt x="1675" y="374"/>
                    <a:pt x="1678" y="371"/>
                  </a:cubicBezTo>
                  <a:lnTo>
                    <a:pt x="1661" y="344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9" y="468"/>
                    <a:pt x="1731" y="468"/>
                    <a:pt x="1731" y="477"/>
                  </a:cubicBezTo>
                  <a:cubicBezTo>
                    <a:pt x="1742" y="485"/>
                    <a:pt x="1748" y="489"/>
                    <a:pt x="1752" y="489"/>
                  </a:cubicBezTo>
                  <a:cubicBezTo>
                    <a:pt x="1767" y="489"/>
                    <a:pt x="1740" y="429"/>
                    <a:pt x="1776" y="415"/>
                  </a:cubicBezTo>
                  <a:lnTo>
                    <a:pt x="1776" y="415"/>
                  </a:lnTo>
                  <a:cubicBezTo>
                    <a:pt x="1784" y="441"/>
                    <a:pt x="1767" y="486"/>
                    <a:pt x="1793" y="486"/>
                  </a:cubicBezTo>
                  <a:cubicBezTo>
                    <a:pt x="1794" y="487"/>
                    <a:pt x="1795" y="488"/>
                    <a:pt x="1797" y="488"/>
                  </a:cubicBezTo>
                  <a:cubicBezTo>
                    <a:pt x="1809" y="488"/>
                    <a:pt x="1846" y="439"/>
                    <a:pt x="1877" y="439"/>
                  </a:cubicBezTo>
                  <a:cubicBezTo>
                    <a:pt x="1885" y="439"/>
                    <a:pt x="1892" y="442"/>
                    <a:pt x="1899" y="450"/>
                  </a:cubicBezTo>
                  <a:cubicBezTo>
                    <a:pt x="1899" y="433"/>
                    <a:pt x="1890" y="415"/>
                    <a:pt x="1908" y="397"/>
                  </a:cubicBezTo>
                  <a:cubicBezTo>
                    <a:pt x="1927" y="397"/>
                    <a:pt x="1955" y="439"/>
                    <a:pt x="1979" y="439"/>
                  </a:cubicBezTo>
                  <a:cubicBezTo>
                    <a:pt x="1989" y="439"/>
                    <a:pt x="1998" y="432"/>
                    <a:pt x="2005" y="415"/>
                  </a:cubicBezTo>
                  <a:cubicBezTo>
                    <a:pt x="2005" y="415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3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7"/>
                  </a:cubicBezTo>
                  <a:cubicBezTo>
                    <a:pt x="2145" y="390"/>
                    <a:pt x="2156" y="384"/>
                    <a:pt x="2163" y="384"/>
                  </a:cubicBezTo>
                  <a:cubicBezTo>
                    <a:pt x="2173" y="384"/>
                    <a:pt x="2175" y="394"/>
                    <a:pt x="2155" y="424"/>
                  </a:cubicBezTo>
                  <a:lnTo>
                    <a:pt x="2199" y="415"/>
                  </a:lnTo>
                  <a:lnTo>
                    <a:pt x="2191" y="433"/>
                  </a:lnTo>
                  <a:cubicBezTo>
                    <a:pt x="2199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7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1"/>
                    <a:pt x="2328" y="401"/>
                  </a:cubicBezTo>
                  <a:cubicBezTo>
                    <a:pt x="2338" y="401"/>
                    <a:pt x="2318" y="426"/>
                    <a:pt x="2332" y="433"/>
                  </a:cubicBezTo>
                  <a:cubicBezTo>
                    <a:pt x="2323" y="441"/>
                    <a:pt x="2323" y="441"/>
                    <a:pt x="2341" y="441"/>
                  </a:cubicBezTo>
                  <a:cubicBezTo>
                    <a:pt x="2332" y="441"/>
                    <a:pt x="2323" y="450"/>
                    <a:pt x="2314" y="450"/>
                  </a:cubicBezTo>
                  <a:cubicBezTo>
                    <a:pt x="2341" y="450"/>
                    <a:pt x="2288" y="486"/>
                    <a:pt x="2261" y="503"/>
                  </a:cubicBezTo>
                  <a:cubicBezTo>
                    <a:pt x="2245" y="514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2" y="512"/>
                    <a:pt x="2411" y="514"/>
                    <a:pt x="2420" y="514"/>
                  </a:cubicBezTo>
                  <a:cubicBezTo>
                    <a:pt x="2429" y="514"/>
                    <a:pt x="2438" y="512"/>
                    <a:pt x="2447" y="503"/>
                  </a:cubicBezTo>
                  <a:lnTo>
                    <a:pt x="2447" y="503"/>
                  </a:lnTo>
                  <a:cubicBezTo>
                    <a:pt x="2447" y="518"/>
                    <a:pt x="2400" y="543"/>
                    <a:pt x="2383" y="543"/>
                  </a:cubicBezTo>
                  <a:cubicBezTo>
                    <a:pt x="2379" y="543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2" y="538"/>
                    <a:pt x="2328" y="575"/>
                    <a:pt x="2291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09"/>
                    <a:pt x="2244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2"/>
                  </a:lnTo>
                  <a:cubicBezTo>
                    <a:pt x="2173" y="706"/>
                    <a:pt x="2138" y="751"/>
                    <a:pt x="2111" y="795"/>
                  </a:cubicBezTo>
                  <a:lnTo>
                    <a:pt x="2164" y="812"/>
                  </a:lnTo>
                  <a:lnTo>
                    <a:pt x="2138" y="839"/>
                  </a:lnTo>
                  <a:cubicBezTo>
                    <a:pt x="2129" y="839"/>
                    <a:pt x="2093" y="830"/>
                    <a:pt x="2111" y="812"/>
                  </a:cubicBezTo>
                  <a:cubicBezTo>
                    <a:pt x="2108" y="812"/>
                    <a:pt x="2106" y="811"/>
                    <a:pt x="2104" y="811"/>
                  </a:cubicBezTo>
                  <a:cubicBezTo>
                    <a:pt x="2081" y="811"/>
                    <a:pt x="2112" y="857"/>
                    <a:pt x="2120" y="865"/>
                  </a:cubicBezTo>
                  <a:cubicBezTo>
                    <a:pt x="2112" y="871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8" y="828"/>
                    <a:pt x="2068" y="828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093" y="892"/>
                    <a:pt x="2076" y="918"/>
                  </a:cubicBezTo>
                  <a:cubicBezTo>
                    <a:pt x="2072" y="920"/>
                    <a:pt x="2069" y="921"/>
                    <a:pt x="2066" y="921"/>
                  </a:cubicBezTo>
                  <a:cubicBezTo>
                    <a:pt x="2055" y="921"/>
                    <a:pt x="2047" y="909"/>
                    <a:pt x="2040" y="909"/>
                  </a:cubicBezTo>
                  <a:cubicBezTo>
                    <a:pt x="2040" y="909"/>
                    <a:pt x="2032" y="909"/>
                    <a:pt x="2032" y="918"/>
                  </a:cubicBezTo>
                  <a:lnTo>
                    <a:pt x="2005" y="962"/>
                  </a:lnTo>
                  <a:lnTo>
                    <a:pt x="2049" y="962"/>
                  </a:lnTo>
                  <a:cubicBezTo>
                    <a:pt x="2057" y="995"/>
                    <a:pt x="2028" y="1005"/>
                    <a:pt x="2064" y="1006"/>
                  </a:cubicBezTo>
                  <a:lnTo>
                    <a:pt x="2064" y="1006"/>
                  </a:lnTo>
                  <a:cubicBezTo>
                    <a:pt x="1994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0"/>
                    <a:pt x="1831" y="1300"/>
                  </a:cubicBezTo>
                  <a:cubicBezTo>
                    <a:pt x="1828" y="1300"/>
                    <a:pt x="1825" y="1300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3" y="1378"/>
                    <a:pt x="1855" y="1386"/>
                  </a:cubicBezTo>
                  <a:cubicBezTo>
                    <a:pt x="1851" y="1390"/>
                    <a:pt x="1848" y="1391"/>
                    <a:pt x="1844" y="1391"/>
                  </a:cubicBezTo>
                  <a:cubicBezTo>
                    <a:pt x="1830" y="1391"/>
                    <a:pt x="1814" y="1369"/>
                    <a:pt x="1793" y="1369"/>
                  </a:cubicBezTo>
                  <a:cubicBezTo>
                    <a:pt x="1793" y="1439"/>
                    <a:pt x="1705" y="1475"/>
                    <a:pt x="1678" y="1545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89"/>
                    <a:pt x="1705" y="1625"/>
                    <a:pt x="1652" y="1625"/>
                  </a:cubicBezTo>
                  <a:cubicBezTo>
                    <a:pt x="1661" y="1625"/>
                    <a:pt x="1678" y="1634"/>
                    <a:pt x="1678" y="1642"/>
                  </a:cubicBezTo>
                  <a:cubicBezTo>
                    <a:pt x="1546" y="1739"/>
                    <a:pt x="1572" y="1925"/>
                    <a:pt x="1396" y="1996"/>
                  </a:cubicBezTo>
                  <a:cubicBezTo>
                    <a:pt x="1422" y="1996"/>
                    <a:pt x="1422" y="2004"/>
                    <a:pt x="1414" y="2022"/>
                  </a:cubicBezTo>
                  <a:cubicBezTo>
                    <a:pt x="1415" y="2021"/>
                    <a:pt x="1416" y="2020"/>
                    <a:pt x="1418" y="2020"/>
                  </a:cubicBezTo>
                  <a:cubicBezTo>
                    <a:pt x="1427" y="2020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0"/>
                    <a:pt x="1352" y="2137"/>
                    <a:pt x="1387" y="2163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7"/>
                  </a:cubicBezTo>
                  <a:cubicBezTo>
                    <a:pt x="1537" y="2154"/>
                    <a:pt x="1696" y="2190"/>
                    <a:pt x="1643" y="2101"/>
                  </a:cubicBezTo>
                  <a:cubicBezTo>
                    <a:pt x="1661" y="2101"/>
                    <a:pt x="1661" y="2119"/>
                    <a:pt x="1678" y="2128"/>
                  </a:cubicBezTo>
                  <a:cubicBezTo>
                    <a:pt x="1661" y="2101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4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8"/>
                    <a:pt x="1820" y="1898"/>
                    <a:pt x="1829" y="1898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8"/>
                  </a:cubicBezTo>
                  <a:lnTo>
                    <a:pt x="1758" y="1898"/>
                  </a:lnTo>
                  <a:cubicBezTo>
                    <a:pt x="1760" y="1899"/>
                    <a:pt x="1763" y="1899"/>
                    <a:pt x="1765" y="1899"/>
                  </a:cubicBezTo>
                  <a:cubicBezTo>
                    <a:pt x="1822" y="1899"/>
                    <a:pt x="1830" y="1806"/>
                    <a:pt x="1887" y="1806"/>
                  </a:cubicBezTo>
                  <a:cubicBezTo>
                    <a:pt x="1893" y="1806"/>
                    <a:pt x="1900" y="1808"/>
                    <a:pt x="1908" y="1810"/>
                  </a:cubicBezTo>
                  <a:cubicBezTo>
                    <a:pt x="1917" y="1784"/>
                    <a:pt x="1864" y="1792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8" y="1766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2"/>
                    <a:pt x="2040" y="1581"/>
                    <a:pt x="2040" y="1492"/>
                  </a:cubicBezTo>
                  <a:lnTo>
                    <a:pt x="2023" y="1483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7"/>
                    <a:pt x="2076" y="1360"/>
                    <a:pt x="2093" y="1342"/>
                  </a:cubicBezTo>
                  <a:cubicBezTo>
                    <a:pt x="2098" y="1355"/>
                    <a:pt x="2109" y="1355"/>
                    <a:pt x="2120" y="1355"/>
                  </a:cubicBezTo>
                  <a:cubicBezTo>
                    <a:pt x="2131" y="1355"/>
                    <a:pt x="2142" y="1355"/>
                    <a:pt x="2146" y="1369"/>
                  </a:cubicBezTo>
                  <a:cubicBezTo>
                    <a:pt x="2146" y="1298"/>
                    <a:pt x="2138" y="1324"/>
                    <a:pt x="2102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7" y="1146"/>
                    <a:pt x="2248" y="1146"/>
                  </a:cubicBezTo>
                  <a:cubicBezTo>
                    <a:pt x="2254" y="1146"/>
                    <a:pt x="2261" y="1146"/>
                    <a:pt x="2270" y="1148"/>
                  </a:cubicBezTo>
                  <a:cubicBezTo>
                    <a:pt x="2256" y="1131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199" y="1158"/>
                    <a:pt x="2199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7" y="1090"/>
                    <a:pt x="2186" y="1089"/>
                    <a:pt x="2197" y="1089"/>
                  </a:cubicBezTo>
                  <a:cubicBezTo>
                    <a:pt x="2208" y="1089"/>
                    <a:pt x="2222" y="1090"/>
                    <a:pt x="2236" y="1090"/>
                  </a:cubicBezTo>
                  <a:cubicBezTo>
                    <a:pt x="2261" y="1090"/>
                    <a:pt x="2287" y="1087"/>
                    <a:pt x="2301" y="1066"/>
                  </a:cubicBezTo>
                  <a:lnTo>
                    <a:pt x="2301" y="1066"/>
                  </a:lnTo>
                  <a:cubicBezTo>
                    <a:pt x="2301" y="1069"/>
                    <a:pt x="2305" y="1071"/>
                    <a:pt x="2305" y="1077"/>
                  </a:cubicBezTo>
                  <a:cubicBezTo>
                    <a:pt x="2332" y="1068"/>
                    <a:pt x="2296" y="1024"/>
                    <a:pt x="2341" y="1024"/>
                  </a:cubicBezTo>
                  <a:cubicBezTo>
                    <a:pt x="2305" y="989"/>
                    <a:pt x="2358" y="998"/>
                    <a:pt x="2305" y="962"/>
                  </a:cubicBezTo>
                  <a:lnTo>
                    <a:pt x="2296" y="1015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09"/>
                    <a:pt x="2314" y="927"/>
                    <a:pt x="2323" y="945"/>
                  </a:cubicBezTo>
                  <a:cubicBezTo>
                    <a:pt x="2341" y="936"/>
                    <a:pt x="2323" y="918"/>
                    <a:pt x="2341" y="909"/>
                  </a:cubicBezTo>
                  <a:lnTo>
                    <a:pt x="2341" y="909"/>
                  </a:lnTo>
                  <a:cubicBezTo>
                    <a:pt x="2394" y="945"/>
                    <a:pt x="2323" y="971"/>
                    <a:pt x="2349" y="1015"/>
                  </a:cubicBezTo>
                  <a:cubicBezTo>
                    <a:pt x="2370" y="1015"/>
                    <a:pt x="2354" y="974"/>
                    <a:pt x="2365" y="974"/>
                  </a:cubicBezTo>
                  <a:lnTo>
                    <a:pt x="2365" y="974"/>
                  </a:lnTo>
                  <a:cubicBezTo>
                    <a:pt x="2368" y="974"/>
                    <a:pt x="2374" y="978"/>
                    <a:pt x="2385" y="989"/>
                  </a:cubicBezTo>
                  <a:cubicBezTo>
                    <a:pt x="2332" y="936"/>
                    <a:pt x="2420" y="954"/>
                    <a:pt x="2385" y="892"/>
                  </a:cubicBezTo>
                  <a:lnTo>
                    <a:pt x="2385" y="892"/>
                  </a:lnTo>
                  <a:lnTo>
                    <a:pt x="2420" y="909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09"/>
                  </a:lnTo>
                  <a:cubicBezTo>
                    <a:pt x="2429" y="865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89" y="864"/>
                    <a:pt x="2480" y="869"/>
                    <a:pt x="2473" y="869"/>
                  </a:cubicBezTo>
                  <a:cubicBezTo>
                    <a:pt x="2458" y="869"/>
                    <a:pt x="2447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29" y="808"/>
                    <a:pt x="2445" y="808"/>
                  </a:cubicBezTo>
                  <a:cubicBezTo>
                    <a:pt x="2453" y="808"/>
                    <a:pt x="2462" y="810"/>
                    <a:pt x="2473" y="812"/>
                  </a:cubicBezTo>
                  <a:cubicBezTo>
                    <a:pt x="2482" y="812"/>
                    <a:pt x="2500" y="812"/>
                    <a:pt x="2517" y="804"/>
                  </a:cubicBezTo>
                  <a:cubicBezTo>
                    <a:pt x="2533" y="796"/>
                    <a:pt x="2542" y="780"/>
                    <a:pt x="2557" y="758"/>
                  </a:cubicBezTo>
                  <a:lnTo>
                    <a:pt x="2557" y="758"/>
                  </a:lnTo>
                  <a:cubicBezTo>
                    <a:pt x="2547" y="769"/>
                    <a:pt x="2530" y="783"/>
                    <a:pt x="2519" y="783"/>
                  </a:cubicBezTo>
                  <a:cubicBezTo>
                    <a:pt x="2513" y="783"/>
                    <a:pt x="2508" y="779"/>
                    <a:pt x="2508" y="768"/>
                  </a:cubicBezTo>
                  <a:cubicBezTo>
                    <a:pt x="2526" y="751"/>
                    <a:pt x="2553" y="724"/>
                    <a:pt x="2579" y="715"/>
                  </a:cubicBezTo>
                  <a:cubicBezTo>
                    <a:pt x="2595" y="686"/>
                    <a:pt x="2594" y="678"/>
                    <a:pt x="2585" y="678"/>
                  </a:cubicBezTo>
                  <a:cubicBezTo>
                    <a:pt x="2575" y="678"/>
                    <a:pt x="2556" y="690"/>
                    <a:pt x="2544" y="690"/>
                  </a:cubicBezTo>
                  <a:cubicBezTo>
                    <a:pt x="2539" y="690"/>
                    <a:pt x="2535" y="687"/>
                    <a:pt x="2535" y="680"/>
                  </a:cubicBezTo>
                  <a:cubicBezTo>
                    <a:pt x="2597" y="662"/>
                    <a:pt x="2535" y="636"/>
                    <a:pt x="2544" y="609"/>
                  </a:cubicBezTo>
                  <a:lnTo>
                    <a:pt x="2544" y="609"/>
                  </a:lnTo>
                  <a:lnTo>
                    <a:pt x="2579" y="618"/>
                  </a:lnTo>
                  <a:cubicBezTo>
                    <a:pt x="2650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6" y="539"/>
                    <a:pt x="2623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2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7"/>
                  </a:cubicBezTo>
                  <a:cubicBezTo>
                    <a:pt x="2694" y="371"/>
                    <a:pt x="2685" y="397"/>
                    <a:pt x="2711" y="353"/>
                  </a:cubicBezTo>
                  <a:cubicBezTo>
                    <a:pt x="2738" y="353"/>
                    <a:pt x="2764" y="353"/>
                    <a:pt x="2711" y="389"/>
                  </a:cubicBezTo>
                  <a:cubicBezTo>
                    <a:pt x="2717" y="389"/>
                    <a:pt x="2723" y="392"/>
                    <a:pt x="2732" y="392"/>
                  </a:cubicBezTo>
                  <a:cubicBezTo>
                    <a:pt x="2736" y="392"/>
                    <a:pt x="2741" y="391"/>
                    <a:pt x="2747" y="389"/>
                  </a:cubicBezTo>
                  <a:cubicBezTo>
                    <a:pt x="2800" y="353"/>
                    <a:pt x="2800" y="318"/>
                    <a:pt x="2809" y="291"/>
                  </a:cubicBezTo>
                  <a:lnTo>
                    <a:pt x="2809" y="291"/>
                  </a:lnTo>
                  <a:cubicBezTo>
                    <a:pt x="2800" y="300"/>
                    <a:pt x="2791" y="318"/>
                    <a:pt x="2782" y="318"/>
                  </a:cubicBezTo>
                  <a:cubicBezTo>
                    <a:pt x="2773" y="300"/>
                    <a:pt x="2764" y="291"/>
                    <a:pt x="2756" y="274"/>
                  </a:cubicBezTo>
                  <a:cubicBezTo>
                    <a:pt x="2782" y="256"/>
                    <a:pt x="2791" y="256"/>
                    <a:pt x="2800" y="256"/>
                  </a:cubicBezTo>
                  <a:cubicBezTo>
                    <a:pt x="2809" y="247"/>
                    <a:pt x="2782" y="247"/>
                    <a:pt x="2791" y="230"/>
                  </a:cubicBezTo>
                  <a:cubicBezTo>
                    <a:pt x="2822" y="217"/>
                    <a:pt x="2857" y="201"/>
                    <a:pt x="2875" y="201"/>
                  </a:cubicBezTo>
                  <a:cubicBezTo>
                    <a:pt x="2883" y="201"/>
                    <a:pt x="2888" y="204"/>
                    <a:pt x="2888" y="212"/>
                  </a:cubicBezTo>
                  <a:lnTo>
                    <a:pt x="2888" y="212"/>
                  </a:lnTo>
                  <a:cubicBezTo>
                    <a:pt x="2888" y="194"/>
                    <a:pt x="2879" y="177"/>
                    <a:pt x="2879" y="159"/>
                  </a:cubicBezTo>
                  <a:cubicBezTo>
                    <a:pt x="2906" y="141"/>
                    <a:pt x="2959" y="88"/>
                    <a:pt x="2976" y="88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8"/>
                    <a:pt x="2857" y="84"/>
                    <a:pt x="2814" y="84"/>
                  </a:cubicBezTo>
                  <a:cubicBezTo>
                    <a:pt x="2804" y="84"/>
                    <a:pt x="2796" y="83"/>
                    <a:pt x="2791" y="79"/>
                  </a:cubicBezTo>
                  <a:cubicBezTo>
                    <a:pt x="2782" y="79"/>
                    <a:pt x="2764" y="88"/>
                    <a:pt x="2747" y="97"/>
                  </a:cubicBezTo>
                  <a:cubicBezTo>
                    <a:pt x="2717" y="91"/>
                    <a:pt x="2699" y="73"/>
                    <a:pt x="2652" y="73"/>
                  </a:cubicBezTo>
                  <a:cubicBezTo>
                    <a:pt x="2630" y="73"/>
                    <a:pt x="2601" y="77"/>
                    <a:pt x="2561" y="88"/>
                  </a:cubicBezTo>
                  <a:cubicBezTo>
                    <a:pt x="2570" y="71"/>
                    <a:pt x="2570" y="53"/>
                    <a:pt x="2570" y="35"/>
                  </a:cubicBezTo>
                  <a:lnTo>
                    <a:pt x="2570" y="35"/>
                  </a:lnTo>
                  <a:cubicBezTo>
                    <a:pt x="2535" y="44"/>
                    <a:pt x="2535" y="62"/>
                    <a:pt x="2526" y="79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7" y="126"/>
                    <a:pt x="2440" y="127"/>
                    <a:pt x="2436" y="127"/>
                  </a:cubicBezTo>
                  <a:cubicBezTo>
                    <a:pt x="2405" y="127"/>
                    <a:pt x="2471" y="77"/>
                    <a:pt x="2455" y="62"/>
                  </a:cubicBezTo>
                  <a:lnTo>
                    <a:pt x="2455" y="62"/>
                  </a:lnTo>
                  <a:cubicBezTo>
                    <a:pt x="2429" y="79"/>
                    <a:pt x="2394" y="97"/>
                    <a:pt x="2358" y="106"/>
                  </a:cubicBezTo>
                  <a:cubicBezTo>
                    <a:pt x="2345" y="115"/>
                    <a:pt x="2332" y="119"/>
                    <a:pt x="2319" y="119"/>
                  </a:cubicBezTo>
                  <a:cubicBezTo>
                    <a:pt x="2305" y="119"/>
                    <a:pt x="2292" y="115"/>
                    <a:pt x="2279" y="106"/>
                  </a:cubicBezTo>
                  <a:cubicBezTo>
                    <a:pt x="2292" y="102"/>
                    <a:pt x="2303" y="102"/>
                    <a:pt x="2313" y="102"/>
                  </a:cubicBezTo>
                  <a:cubicBezTo>
                    <a:pt x="2323" y="102"/>
                    <a:pt x="2332" y="102"/>
                    <a:pt x="2341" y="97"/>
                  </a:cubicBezTo>
                  <a:cubicBezTo>
                    <a:pt x="2332" y="88"/>
                    <a:pt x="2323" y="79"/>
                    <a:pt x="2305" y="71"/>
                  </a:cubicBezTo>
                  <a:cubicBezTo>
                    <a:pt x="2385" y="26"/>
                    <a:pt x="2429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8" name="Google Shape;7398;p29"/>
            <p:cNvSpPr/>
            <p:nvPr/>
          </p:nvSpPr>
          <p:spPr>
            <a:xfrm>
              <a:off x="172292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9" name="Google Shape;7399;p29"/>
            <p:cNvSpPr/>
            <p:nvPr/>
          </p:nvSpPr>
          <p:spPr>
            <a:xfrm>
              <a:off x="380379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0" name="Google Shape;7400;p29"/>
            <p:cNvSpPr/>
            <p:nvPr/>
          </p:nvSpPr>
          <p:spPr>
            <a:xfrm>
              <a:off x="50230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1" name="Google Shape;7401;p29"/>
            <p:cNvSpPr/>
            <p:nvPr/>
          </p:nvSpPr>
          <p:spPr>
            <a:xfrm>
              <a:off x="148313" y="5711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1"/>
                  </a:moveTo>
                  <a:cubicBezTo>
                    <a:pt x="10" y="9"/>
                    <a:pt x="1" y="18"/>
                    <a:pt x="1" y="27"/>
                  </a:cubicBezTo>
                  <a:lnTo>
                    <a:pt x="1" y="27"/>
                  </a:ln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2" name="Google Shape;7402;p29"/>
            <p:cNvSpPr/>
            <p:nvPr/>
          </p:nvSpPr>
          <p:spPr>
            <a:xfrm>
              <a:off x="138830" y="102701"/>
              <a:ext cx="3658" cy="3542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0"/>
                  </a:moveTo>
                  <a:cubicBezTo>
                    <a:pt x="5" y="0"/>
                    <a:pt x="0" y="5"/>
                    <a:pt x="0" y="14"/>
                  </a:cubicBezTo>
                  <a:cubicBezTo>
                    <a:pt x="9" y="14"/>
                    <a:pt x="0" y="22"/>
                    <a:pt x="9" y="22"/>
                  </a:cubicBezTo>
                  <a:lnTo>
                    <a:pt x="27" y="14"/>
                  </a:lnTo>
                  <a:cubicBezTo>
                    <a:pt x="22" y="5"/>
                    <a:pt x="16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3" name="Google Shape;7403;p29"/>
            <p:cNvSpPr/>
            <p:nvPr/>
          </p:nvSpPr>
          <p:spPr>
            <a:xfrm>
              <a:off x="135172" y="72054"/>
              <a:ext cx="8535" cy="5544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18"/>
                    <a:pt x="10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4" name="Google Shape;7404;p29"/>
            <p:cNvSpPr/>
            <p:nvPr/>
          </p:nvSpPr>
          <p:spPr>
            <a:xfrm>
              <a:off x="138830" y="77598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5" name="Google Shape;7405;p29"/>
            <p:cNvSpPr/>
            <p:nvPr/>
          </p:nvSpPr>
          <p:spPr>
            <a:xfrm>
              <a:off x="133004" y="39559"/>
              <a:ext cx="9212" cy="3080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4" y="1"/>
                    <a:pt x="1" y="5"/>
                    <a:pt x="17" y="17"/>
                  </a:cubicBezTo>
                  <a:cubicBezTo>
                    <a:pt x="17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6" name="Google Shape;7406;p29"/>
            <p:cNvSpPr/>
            <p:nvPr/>
          </p:nvSpPr>
          <p:spPr>
            <a:xfrm>
              <a:off x="126772" y="77444"/>
              <a:ext cx="5012" cy="4312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36" y="1"/>
                  </a:moveTo>
                  <a:lnTo>
                    <a:pt x="1" y="10"/>
                  </a:lnTo>
                  <a:lnTo>
                    <a:pt x="10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7" name="Google Shape;7407;p29"/>
            <p:cNvSpPr/>
            <p:nvPr/>
          </p:nvSpPr>
          <p:spPr>
            <a:xfrm>
              <a:off x="122031" y="60966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4" y="0"/>
                  </a:moveTo>
                  <a:cubicBezTo>
                    <a:pt x="3" y="0"/>
                    <a:pt x="2" y="1"/>
                    <a:pt x="1" y="2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21"/>
                    <a:pt x="10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8" name="Google Shape;7408;p29"/>
            <p:cNvSpPr/>
            <p:nvPr/>
          </p:nvSpPr>
          <p:spPr>
            <a:xfrm>
              <a:off x="124469" y="65278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9" y="18"/>
                    <a:pt x="18" y="18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9" name="Google Shape;7409;p29"/>
            <p:cNvSpPr/>
            <p:nvPr/>
          </p:nvSpPr>
          <p:spPr>
            <a:xfrm>
              <a:off x="123250" y="72054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0" name="Google Shape;7410;p29"/>
            <p:cNvSpPr/>
            <p:nvPr/>
          </p:nvSpPr>
          <p:spPr>
            <a:xfrm>
              <a:off x="96968" y="19076"/>
              <a:ext cx="6096" cy="3850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0" y="18"/>
                    <a:pt x="18" y="18"/>
                  </a:cubicBezTo>
                  <a:cubicBezTo>
                    <a:pt x="22" y="22"/>
                    <a:pt x="27" y="25"/>
                    <a:pt x="31" y="25"/>
                  </a:cubicBezTo>
                  <a:cubicBezTo>
                    <a:pt x="35" y="25"/>
                    <a:pt x="40" y="22"/>
                    <a:pt x="44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1" name="Google Shape;7411;p29"/>
            <p:cNvSpPr/>
            <p:nvPr/>
          </p:nvSpPr>
          <p:spPr>
            <a:xfrm>
              <a:off x="93310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1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2" name="Google Shape;7412;p29"/>
            <p:cNvSpPr/>
            <p:nvPr/>
          </p:nvSpPr>
          <p:spPr>
            <a:xfrm>
              <a:off x="83963" y="30473"/>
              <a:ext cx="6367" cy="3234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2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3" name="Google Shape;7413;p29"/>
            <p:cNvSpPr/>
            <p:nvPr/>
          </p:nvSpPr>
          <p:spPr>
            <a:xfrm>
              <a:off x="65809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1"/>
                  </a:moveTo>
                  <a:lnTo>
                    <a:pt x="1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4" name="Google Shape;7414;p29"/>
            <p:cNvSpPr/>
            <p:nvPr/>
          </p:nvSpPr>
          <p:spPr>
            <a:xfrm>
              <a:off x="6743" y="-109210"/>
              <a:ext cx="18560" cy="8778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1" y="0"/>
                    <a:pt x="61" y="28"/>
                    <a:pt x="49" y="28"/>
                  </a:cubicBezTo>
                  <a:cubicBezTo>
                    <a:pt x="46" y="28"/>
                    <a:pt x="38" y="26"/>
                    <a:pt x="22" y="21"/>
                  </a:cubicBezTo>
                  <a:lnTo>
                    <a:pt x="22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7" y="1"/>
                    <a:pt x="29" y="0"/>
                    <a:pt x="2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5" name="Google Shape;7415;p29"/>
            <p:cNvSpPr/>
            <p:nvPr/>
          </p:nvSpPr>
          <p:spPr>
            <a:xfrm>
              <a:off x="20426" y="-100585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6" name="Google Shape;7416;p29"/>
            <p:cNvSpPr/>
            <p:nvPr/>
          </p:nvSpPr>
          <p:spPr>
            <a:xfrm>
              <a:off x="178252" y="20126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1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7" name="Google Shape;7417;p29"/>
            <p:cNvSpPr/>
            <p:nvPr/>
          </p:nvSpPr>
          <p:spPr>
            <a:xfrm>
              <a:off x="179472" y="208040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8" name="Google Shape;7418;p29"/>
            <p:cNvSpPr/>
            <p:nvPr/>
          </p:nvSpPr>
          <p:spPr>
            <a:xfrm>
              <a:off x="239215" y="-11829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9"/>
                  </a:lnTo>
                  <a:cubicBezTo>
                    <a:pt x="10" y="27"/>
                    <a:pt x="10" y="27"/>
                    <a:pt x="19" y="27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9" name="Google Shape;7419;p29"/>
            <p:cNvSpPr/>
            <p:nvPr/>
          </p:nvSpPr>
          <p:spPr>
            <a:xfrm>
              <a:off x="281077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0" name="Google Shape;7420;p29"/>
            <p:cNvSpPr/>
            <p:nvPr/>
          </p:nvSpPr>
          <p:spPr>
            <a:xfrm>
              <a:off x="336214" y="-121068"/>
              <a:ext cx="9619" cy="3850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0" y="1"/>
                  </a:moveTo>
                  <a:cubicBezTo>
                    <a:pt x="6" y="4"/>
                    <a:pt x="14" y="5"/>
                    <a:pt x="22" y="5"/>
                  </a:cubicBezTo>
                  <a:lnTo>
                    <a:pt x="22" y="5"/>
                  </a:lnTo>
                  <a:cubicBezTo>
                    <a:pt x="16" y="2"/>
                    <a:pt x="9" y="1"/>
                    <a:pt x="0" y="1"/>
                  </a:cubicBezTo>
                  <a:close/>
                  <a:moveTo>
                    <a:pt x="71" y="1"/>
                  </a:moveTo>
                  <a:cubicBezTo>
                    <a:pt x="59" y="1"/>
                    <a:pt x="39" y="5"/>
                    <a:pt x="22" y="5"/>
                  </a:cubicBezTo>
                  <a:cubicBezTo>
                    <a:pt x="22" y="5"/>
                    <a:pt x="22" y="5"/>
                    <a:pt x="22" y="5"/>
                  </a:cubicBezTo>
                  <a:lnTo>
                    <a:pt x="22" y="5"/>
                  </a:lnTo>
                  <a:cubicBezTo>
                    <a:pt x="38" y="11"/>
                    <a:pt x="42" y="24"/>
                    <a:pt x="48" y="24"/>
                  </a:cubicBezTo>
                  <a:cubicBezTo>
                    <a:pt x="53" y="24"/>
                    <a:pt x="59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1" name="Google Shape;7421;p29"/>
            <p:cNvSpPr/>
            <p:nvPr/>
          </p:nvSpPr>
          <p:spPr>
            <a:xfrm>
              <a:off x="582641" y="-78871"/>
              <a:ext cx="306303" cy="302004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2" name="Google Shape;7422;p29"/>
            <p:cNvSpPr/>
            <p:nvPr/>
          </p:nvSpPr>
          <p:spPr>
            <a:xfrm>
              <a:off x="755099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1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3" name="Google Shape;7423;p29"/>
            <p:cNvSpPr/>
            <p:nvPr/>
          </p:nvSpPr>
          <p:spPr>
            <a:xfrm>
              <a:off x="733287" y="190330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4" name="Google Shape;7424;p29"/>
            <p:cNvSpPr/>
            <p:nvPr/>
          </p:nvSpPr>
          <p:spPr>
            <a:xfrm>
              <a:off x="721366" y="170001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5" name="Google Shape;7425;p29"/>
            <p:cNvSpPr/>
            <p:nvPr/>
          </p:nvSpPr>
          <p:spPr>
            <a:xfrm>
              <a:off x="732068" y="150904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0" y="1"/>
                  </a:moveTo>
                  <a:cubicBezTo>
                    <a:pt x="8" y="4"/>
                    <a:pt x="6" y="6"/>
                    <a:pt x="4" y="7"/>
                  </a:cubicBezTo>
                  <a:lnTo>
                    <a:pt x="4" y="7"/>
                  </a:lnTo>
                  <a:cubicBezTo>
                    <a:pt x="3" y="6"/>
                    <a:pt x="2" y="6"/>
                    <a:pt x="1" y="6"/>
                  </a:cubicBezTo>
                  <a:lnTo>
                    <a:pt x="1" y="6"/>
                  </a:lnTo>
                  <a:cubicBezTo>
                    <a:pt x="0" y="6"/>
                    <a:pt x="1" y="7"/>
                    <a:pt x="3" y="7"/>
                  </a:cubicBezTo>
                  <a:cubicBezTo>
                    <a:pt x="3" y="7"/>
                    <a:pt x="4" y="7"/>
                    <a:pt x="4" y="7"/>
                  </a:cubicBezTo>
                  <a:lnTo>
                    <a:pt x="4" y="7"/>
                  </a:lnTo>
                  <a:cubicBezTo>
                    <a:pt x="7" y="8"/>
                    <a:pt x="12" y="12"/>
                    <a:pt x="18" y="18"/>
                  </a:cubicBezTo>
                  <a:cubicBezTo>
                    <a:pt x="18" y="10"/>
                    <a:pt x="18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6" name="Google Shape;7426;p29"/>
            <p:cNvSpPr/>
            <p:nvPr/>
          </p:nvSpPr>
          <p:spPr>
            <a:xfrm>
              <a:off x="734507" y="152752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6" y="0"/>
                  </a:moveTo>
                  <a:cubicBezTo>
                    <a:pt x="4" y="0"/>
                    <a:pt x="3" y="2"/>
                    <a:pt x="0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7" y="8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7" name="Google Shape;7427;p29"/>
            <p:cNvSpPr/>
            <p:nvPr/>
          </p:nvSpPr>
          <p:spPr>
            <a:xfrm>
              <a:off x="728546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29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8" name="Google Shape;7428;p29"/>
            <p:cNvSpPr/>
            <p:nvPr/>
          </p:nvSpPr>
          <p:spPr>
            <a:xfrm>
              <a:off x="722585" y="144128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9" name="Google Shape;7429;p29"/>
            <p:cNvSpPr/>
            <p:nvPr/>
          </p:nvSpPr>
          <p:spPr>
            <a:xfrm>
              <a:off x="722720" y="145514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5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19" y="4"/>
                  </a:lnTo>
                  <a:lnTo>
                    <a:pt x="19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1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19" y="4"/>
                  </a:moveTo>
                  <a:cubicBezTo>
                    <a:pt x="14" y="9"/>
                    <a:pt x="27" y="9"/>
                    <a:pt x="34" y="9"/>
                  </a:cubicBezTo>
                  <a:lnTo>
                    <a:pt x="19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0" name="Google Shape;7430;p29"/>
            <p:cNvSpPr/>
            <p:nvPr/>
          </p:nvSpPr>
          <p:spPr>
            <a:xfrm>
              <a:off x="723669" y="149518"/>
              <a:ext cx="6367" cy="6006"/>
            </a:xfrm>
            <a:custGeom>
              <a:avLst/>
              <a:gdLst/>
              <a:ahLst/>
              <a:cxnLst/>
              <a:rect l="l" t="t" r="r" b="b"/>
              <a:pathLst>
                <a:path w="47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9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1" name="Google Shape;7431;p29"/>
            <p:cNvSpPr/>
            <p:nvPr/>
          </p:nvSpPr>
          <p:spPr>
            <a:xfrm>
              <a:off x="717708" y="173851"/>
              <a:ext cx="3793" cy="4466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6" y="0"/>
                  </a:moveTo>
                  <a:cubicBezTo>
                    <a:pt x="14" y="0"/>
                    <a:pt x="12" y="1"/>
                    <a:pt x="10" y="2"/>
                  </a:cubicBezTo>
                  <a:lnTo>
                    <a:pt x="1" y="20"/>
                  </a:lnTo>
                  <a:lnTo>
                    <a:pt x="27" y="28"/>
                  </a:lnTo>
                  <a:cubicBezTo>
                    <a:pt x="20" y="21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2" name="Google Shape;7432;p29"/>
            <p:cNvSpPr/>
            <p:nvPr/>
          </p:nvSpPr>
          <p:spPr>
            <a:xfrm>
              <a:off x="717708" y="123800"/>
              <a:ext cx="5012" cy="5544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36" y="0"/>
                  </a:moveTo>
                  <a:lnTo>
                    <a:pt x="36" y="0"/>
                  </a:lnTo>
                  <a:cubicBezTo>
                    <a:pt x="27" y="9"/>
                    <a:pt x="18" y="27"/>
                    <a:pt x="1" y="36"/>
                  </a:cubicBezTo>
                  <a:lnTo>
                    <a:pt x="18" y="36"/>
                  </a:lnTo>
                  <a:cubicBezTo>
                    <a:pt x="27" y="27"/>
                    <a:pt x="27" y="9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3" name="Google Shape;7433;p29"/>
            <p:cNvSpPr/>
            <p:nvPr/>
          </p:nvSpPr>
          <p:spPr>
            <a:xfrm>
              <a:off x="714186" y="126418"/>
              <a:ext cx="3658" cy="3080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4" name="Google Shape;7434;p29"/>
            <p:cNvSpPr/>
            <p:nvPr/>
          </p:nvSpPr>
          <p:spPr>
            <a:xfrm>
              <a:off x="715405" y="146900"/>
              <a:ext cx="7316" cy="4158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0" y="0"/>
                  </a:moveTo>
                  <a:lnTo>
                    <a:pt x="0" y="9"/>
                  </a:lnTo>
                  <a:lnTo>
                    <a:pt x="53" y="27"/>
                  </a:lnTo>
                  <a:lnTo>
                    <a:pt x="5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5" name="Google Shape;7435;p29"/>
            <p:cNvSpPr/>
            <p:nvPr/>
          </p:nvSpPr>
          <p:spPr>
            <a:xfrm>
              <a:off x="714186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6" name="Google Shape;7436;p29"/>
            <p:cNvSpPr/>
            <p:nvPr/>
          </p:nvSpPr>
          <p:spPr>
            <a:xfrm>
              <a:off x="710528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10" y="0"/>
                    <a:pt x="18" y="18"/>
                    <a:pt x="10" y="45"/>
                  </a:cubicBezTo>
                  <a:cubicBezTo>
                    <a:pt x="32" y="37"/>
                    <a:pt x="36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7" name="Google Shape;7437;p29"/>
            <p:cNvSpPr/>
            <p:nvPr/>
          </p:nvSpPr>
          <p:spPr>
            <a:xfrm>
              <a:off x="705786" y="96541"/>
              <a:ext cx="4877" cy="154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8" name="Google Shape;7438;p29"/>
            <p:cNvSpPr/>
            <p:nvPr/>
          </p:nvSpPr>
          <p:spPr>
            <a:xfrm>
              <a:off x="711747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9" name="Google Shape;7439;p29"/>
            <p:cNvSpPr/>
            <p:nvPr/>
          </p:nvSpPr>
          <p:spPr>
            <a:xfrm>
              <a:off x="710528" y="11702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18"/>
                  </a:moveTo>
                  <a:lnTo>
                    <a:pt x="10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1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0" name="Google Shape;7440;p29"/>
            <p:cNvSpPr/>
            <p:nvPr/>
          </p:nvSpPr>
          <p:spPr>
            <a:xfrm>
              <a:off x="711747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1" name="Google Shape;7441;p29"/>
            <p:cNvSpPr/>
            <p:nvPr/>
          </p:nvSpPr>
          <p:spPr>
            <a:xfrm>
              <a:off x="705786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2" name="Google Shape;7442;p29"/>
            <p:cNvSpPr/>
            <p:nvPr/>
          </p:nvSpPr>
          <p:spPr>
            <a:xfrm>
              <a:off x="708225" y="126418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18" y="10"/>
                    <a:pt x="35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3" name="Google Shape;7443;p29"/>
            <p:cNvSpPr/>
            <p:nvPr/>
          </p:nvSpPr>
          <p:spPr>
            <a:xfrm>
              <a:off x="705786" y="125186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4" name="Google Shape;7444;p29"/>
            <p:cNvSpPr/>
            <p:nvPr/>
          </p:nvSpPr>
          <p:spPr>
            <a:xfrm>
              <a:off x="701045" y="100699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4" y="35"/>
                    <a:pt x="35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5" name="Google Shape;7445;p29"/>
            <p:cNvSpPr/>
            <p:nvPr/>
          </p:nvSpPr>
          <p:spPr>
            <a:xfrm>
              <a:off x="707005" y="111479"/>
              <a:ext cx="1355" cy="1232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0" y="1"/>
                  </a:moveTo>
                  <a:cubicBezTo>
                    <a:pt x="0" y="5"/>
                    <a:pt x="0" y="7"/>
                    <a:pt x="1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6" name="Google Shape;7446;p29"/>
            <p:cNvSpPr/>
            <p:nvPr/>
          </p:nvSpPr>
          <p:spPr>
            <a:xfrm>
              <a:off x="691426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7" name="Google Shape;7447;p29"/>
            <p:cNvSpPr/>
            <p:nvPr/>
          </p:nvSpPr>
          <p:spPr>
            <a:xfrm>
              <a:off x="702264" y="107475"/>
              <a:ext cx="2439" cy="2772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9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8" name="Google Shape;7448;p29"/>
            <p:cNvSpPr/>
            <p:nvPr/>
          </p:nvSpPr>
          <p:spPr>
            <a:xfrm>
              <a:off x="701045" y="9253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9" name="Google Shape;7449;p29"/>
            <p:cNvSpPr/>
            <p:nvPr/>
          </p:nvSpPr>
          <p:spPr>
            <a:xfrm>
              <a:off x="708225" y="110093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0" name="Google Shape;7450;p29"/>
            <p:cNvSpPr/>
            <p:nvPr/>
          </p:nvSpPr>
          <p:spPr>
            <a:xfrm>
              <a:off x="704567" y="110093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0"/>
                    <a:pt x="18" y="10"/>
                    <a:pt x="18" y="10"/>
                  </a:cubicBezTo>
                  <a:lnTo>
                    <a:pt x="27" y="10"/>
                  </a:lnTo>
                  <a:cubicBezTo>
                    <a:pt x="18" y="1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1" name="Google Shape;7451;p29"/>
            <p:cNvSpPr/>
            <p:nvPr/>
          </p:nvSpPr>
          <p:spPr>
            <a:xfrm>
              <a:off x="665144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0" y="53"/>
                    <a:pt x="0" y="62"/>
                  </a:cubicBezTo>
                  <a:cubicBezTo>
                    <a:pt x="7" y="57"/>
                    <a:pt x="15" y="55"/>
                    <a:pt x="22" y="55"/>
                  </a:cubicBezTo>
                  <a:cubicBezTo>
                    <a:pt x="43" y="55"/>
                    <a:pt x="60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3" y="3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2" name="Google Shape;7452;p29"/>
            <p:cNvSpPr/>
            <p:nvPr/>
          </p:nvSpPr>
          <p:spPr>
            <a:xfrm>
              <a:off x="692645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3" name="Google Shape;7453;p29"/>
            <p:cNvSpPr/>
            <p:nvPr/>
          </p:nvSpPr>
          <p:spPr>
            <a:xfrm>
              <a:off x="687904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8" y="36"/>
                    <a:pt x="88" y="36"/>
                  </a:cubicBezTo>
                  <a:lnTo>
                    <a:pt x="97" y="36"/>
                  </a:lnTo>
                  <a:lnTo>
                    <a:pt x="53" y="0"/>
                  </a:lnTo>
                  <a:close/>
                  <a:moveTo>
                    <a:pt x="88" y="36"/>
                  </a:moveTo>
                  <a:cubicBezTo>
                    <a:pt x="88" y="44"/>
                    <a:pt x="80" y="44"/>
                    <a:pt x="80" y="44"/>
                  </a:cubicBezTo>
                  <a:cubicBezTo>
                    <a:pt x="88" y="53"/>
                    <a:pt x="88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ubicBezTo>
                    <a:pt x="97" y="40"/>
                    <a:pt x="95" y="42"/>
                    <a:pt x="93" y="42"/>
                  </a:cubicBezTo>
                  <a:cubicBezTo>
                    <a:pt x="91" y="42"/>
                    <a:pt x="88" y="40"/>
                    <a:pt x="88" y="36"/>
                  </a:cubicBezTo>
                  <a:close/>
                  <a:moveTo>
                    <a:pt x="80" y="44"/>
                  </a:moveTo>
                  <a:cubicBezTo>
                    <a:pt x="68" y="47"/>
                    <a:pt x="57" y="47"/>
                    <a:pt x="47" y="47"/>
                  </a:cubicBezTo>
                  <a:lnTo>
                    <a:pt x="47" y="47"/>
                  </a:lnTo>
                  <a:cubicBezTo>
                    <a:pt x="28" y="47"/>
                    <a:pt x="12" y="47"/>
                    <a:pt x="0" y="71"/>
                  </a:cubicBezTo>
                  <a:cubicBezTo>
                    <a:pt x="6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0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4" name="Google Shape;7454;p29"/>
            <p:cNvSpPr/>
            <p:nvPr/>
          </p:nvSpPr>
          <p:spPr>
            <a:xfrm>
              <a:off x="696168" y="141356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5" name="Google Shape;7455;p29"/>
            <p:cNvSpPr/>
            <p:nvPr/>
          </p:nvSpPr>
          <p:spPr>
            <a:xfrm>
              <a:off x="697387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lnTo>
                    <a:pt x="54" y="1"/>
                  </a:lnTo>
                  <a:cubicBezTo>
                    <a:pt x="51" y="1"/>
                    <a:pt x="48" y="4"/>
                    <a:pt x="45" y="10"/>
                  </a:cubicBezTo>
                  <a:lnTo>
                    <a:pt x="45" y="10"/>
                  </a:lnTo>
                  <a:cubicBezTo>
                    <a:pt x="48" y="7"/>
                    <a:pt x="51" y="4"/>
                    <a:pt x="54" y="1"/>
                  </a:cubicBezTo>
                  <a:close/>
                  <a:moveTo>
                    <a:pt x="45" y="10"/>
                  </a:moveTo>
                  <a:cubicBezTo>
                    <a:pt x="30" y="25"/>
                    <a:pt x="15" y="40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10" y="80"/>
                    <a:pt x="1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50"/>
                    <a:pt x="36" y="24"/>
                    <a:pt x="45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6" name="Google Shape;7456;p29"/>
            <p:cNvSpPr/>
            <p:nvPr/>
          </p:nvSpPr>
          <p:spPr>
            <a:xfrm>
              <a:off x="690207" y="114251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8" y="0"/>
                  </a:moveTo>
                  <a:lnTo>
                    <a:pt x="1" y="36"/>
                  </a:lnTo>
                  <a:lnTo>
                    <a:pt x="18" y="27"/>
                  </a:lnTo>
                  <a:cubicBezTo>
                    <a:pt x="18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7" name="Google Shape;7457;p29"/>
            <p:cNvSpPr/>
            <p:nvPr/>
          </p:nvSpPr>
          <p:spPr>
            <a:xfrm>
              <a:off x="690207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8" name="Google Shape;7458;p29"/>
            <p:cNvSpPr/>
            <p:nvPr/>
          </p:nvSpPr>
          <p:spPr>
            <a:xfrm>
              <a:off x="688987" y="72054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9" name="Google Shape;7459;p29"/>
            <p:cNvSpPr/>
            <p:nvPr/>
          </p:nvSpPr>
          <p:spPr>
            <a:xfrm>
              <a:off x="813488" y="-107362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0" name="Google Shape;7460;p29"/>
            <p:cNvSpPr/>
            <p:nvPr/>
          </p:nvSpPr>
          <p:spPr>
            <a:xfrm>
              <a:off x="801430" y="-1061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1" name="Google Shape;7461;p29"/>
            <p:cNvSpPr/>
            <p:nvPr/>
          </p:nvSpPr>
          <p:spPr>
            <a:xfrm>
              <a:off x="626805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1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2" name="Google Shape;7462;p29"/>
            <p:cNvSpPr/>
            <p:nvPr/>
          </p:nvSpPr>
          <p:spPr>
            <a:xfrm>
              <a:off x="703348" y="-81643"/>
              <a:ext cx="2574" cy="5698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10" y="19"/>
                    <a:pt x="10" y="27"/>
                    <a:pt x="1" y="36"/>
                  </a:cubicBezTo>
                  <a:cubicBezTo>
                    <a:pt x="10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3" name="Google Shape;7463;p29"/>
            <p:cNvSpPr/>
            <p:nvPr/>
          </p:nvSpPr>
          <p:spPr>
            <a:xfrm>
              <a:off x="708225" y="-100585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4" name="Google Shape;7464;p29"/>
            <p:cNvSpPr/>
            <p:nvPr/>
          </p:nvSpPr>
          <p:spPr>
            <a:xfrm>
              <a:off x="917531" y="-115524"/>
              <a:ext cx="10838" cy="5544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80" y="0"/>
                  </a:moveTo>
                  <a:cubicBezTo>
                    <a:pt x="36" y="0"/>
                    <a:pt x="27" y="18"/>
                    <a:pt x="0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5" name="Google Shape;7465;p29"/>
            <p:cNvSpPr/>
            <p:nvPr/>
          </p:nvSpPr>
          <p:spPr>
            <a:xfrm>
              <a:off x="649023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13" y="0"/>
                  </a:moveTo>
                  <a:cubicBezTo>
                    <a:pt x="13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6" name="Google Shape;7466;p29"/>
            <p:cNvSpPr/>
            <p:nvPr/>
          </p:nvSpPr>
          <p:spPr>
            <a:xfrm>
              <a:off x="808611" y="-5577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7" name="Google Shape;7467;p29"/>
            <p:cNvSpPr/>
            <p:nvPr/>
          </p:nvSpPr>
          <p:spPr>
            <a:xfrm>
              <a:off x="648345" y="-8182"/>
              <a:ext cx="3793" cy="5698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8" name="Google Shape;7468;p29"/>
            <p:cNvSpPr/>
            <p:nvPr/>
          </p:nvSpPr>
          <p:spPr>
            <a:xfrm>
              <a:off x="799127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9" name="Google Shape;7469;p29"/>
            <p:cNvSpPr/>
            <p:nvPr/>
          </p:nvSpPr>
          <p:spPr>
            <a:xfrm>
              <a:off x="728546" y="1903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0" name="Google Shape;7470;p29"/>
            <p:cNvSpPr/>
            <p:nvPr/>
          </p:nvSpPr>
          <p:spPr>
            <a:xfrm>
              <a:off x="677066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9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1" name="Google Shape;7471;p29"/>
            <p:cNvSpPr/>
            <p:nvPr/>
          </p:nvSpPr>
          <p:spPr>
            <a:xfrm>
              <a:off x="663925" y="6250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2" name="Google Shape;7472;p29"/>
            <p:cNvSpPr/>
            <p:nvPr/>
          </p:nvSpPr>
          <p:spPr>
            <a:xfrm>
              <a:off x="617322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3" name="Google Shape;7473;p29"/>
            <p:cNvSpPr/>
            <p:nvPr/>
          </p:nvSpPr>
          <p:spPr>
            <a:xfrm>
              <a:off x="675847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4" name="Google Shape;7474;p29"/>
            <p:cNvSpPr/>
            <p:nvPr/>
          </p:nvSpPr>
          <p:spPr>
            <a:xfrm>
              <a:off x="678285" y="47567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5" name="Google Shape;7475;p29"/>
            <p:cNvSpPr/>
            <p:nvPr/>
          </p:nvSpPr>
          <p:spPr>
            <a:xfrm>
              <a:off x="675847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0" y="18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6" name="Google Shape;7476;p29"/>
            <p:cNvSpPr/>
            <p:nvPr/>
          </p:nvSpPr>
          <p:spPr>
            <a:xfrm>
              <a:off x="851691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7" name="Google Shape;7477;p29"/>
            <p:cNvSpPr/>
            <p:nvPr/>
          </p:nvSpPr>
          <p:spPr>
            <a:xfrm>
              <a:off x="613664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8" name="Google Shape;7478;p29"/>
            <p:cNvSpPr/>
            <p:nvPr/>
          </p:nvSpPr>
          <p:spPr>
            <a:xfrm>
              <a:off x="613664" y="-104743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2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9" name="Google Shape;7479;p29"/>
            <p:cNvSpPr/>
            <p:nvPr/>
          </p:nvSpPr>
          <p:spPr>
            <a:xfrm>
              <a:off x="538341" y="-122300"/>
              <a:ext cx="404385" cy="340043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1" y="143"/>
                  </a:cubicBezTo>
                  <a:lnTo>
                    <a:pt x="381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10" y="144"/>
                    <a:pt x="414" y="146"/>
                    <a:pt x="417" y="148"/>
                  </a:cubicBezTo>
                  <a:lnTo>
                    <a:pt x="417" y="148"/>
                  </a:lnTo>
                  <a:cubicBezTo>
                    <a:pt x="413" y="145"/>
                    <a:pt x="410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6" y="210"/>
                    <a:pt x="1201" y="221"/>
                  </a:cubicBezTo>
                  <a:cubicBezTo>
                    <a:pt x="1201" y="221"/>
                    <a:pt x="1192" y="221"/>
                    <a:pt x="1175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618" y="362"/>
                  </a:moveTo>
                  <a:cubicBezTo>
                    <a:pt x="623" y="367"/>
                    <a:pt x="626" y="369"/>
                    <a:pt x="627" y="372"/>
                  </a:cubicBezTo>
                  <a:lnTo>
                    <a:pt x="627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cubicBezTo>
                    <a:pt x="627" y="459"/>
                    <a:pt x="636" y="459"/>
                    <a:pt x="654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50" y="757"/>
                    <a:pt x="2548" y="760"/>
                  </a:cubicBezTo>
                  <a:lnTo>
                    <a:pt x="2548" y="760"/>
                  </a:lnTo>
                  <a:cubicBezTo>
                    <a:pt x="2551" y="757"/>
                    <a:pt x="2552" y="753"/>
                    <a:pt x="2552" y="751"/>
                  </a:cubicBezTo>
                  <a:close/>
                  <a:moveTo>
                    <a:pt x="2058" y="927"/>
                  </a:moveTo>
                  <a:cubicBezTo>
                    <a:pt x="2058" y="935"/>
                    <a:pt x="2056" y="937"/>
                    <a:pt x="2054" y="937"/>
                  </a:cubicBezTo>
                  <a:cubicBezTo>
                    <a:pt x="2052" y="937"/>
                    <a:pt x="2049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50" y="1007"/>
                    <a:pt x="750" y="1008"/>
                    <a:pt x="749" y="1009"/>
                  </a:cubicBezTo>
                  <a:lnTo>
                    <a:pt x="749" y="1009"/>
                  </a:lnTo>
                  <a:cubicBezTo>
                    <a:pt x="750" y="1008"/>
                    <a:pt x="750" y="1007"/>
                    <a:pt x="751" y="1007"/>
                  </a:cubicBezTo>
                  <a:close/>
                  <a:moveTo>
                    <a:pt x="1802" y="1298"/>
                  </a:moveTo>
                  <a:cubicBezTo>
                    <a:pt x="1806" y="1299"/>
                    <a:pt x="1810" y="1300"/>
                    <a:pt x="1813" y="1300"/>
                  </a:cubicBezTo>
                  <a:lnTo>
                    <a:pt x="1813" y="1300"/>
                  </a:lnTo>
                  <a:cubicBezTo>
                    <a:pt x="1810" y="1299"/>
                    <a:pt x="1806" y="1298"/>
                    <a:pt x="1802" y="1298"/>
                  </a:cubicBezTo>
                  <a:close/>
                  <a:moveTo>
                    <a:pt x="1969" y="1704"/>
                  </a:moveTo>
                  <a:lnTo>
                    <a:pt x="1969" y="1704"/>
                  </a:lnTo>
                  <a:cubicBezTo>
                    <a:pt x="1968" y="1705"/>
                    <a:pt x="1968" y="1705"/>
                    <a:pt x="1967" y="1706"/>
                  </a:cubicBezTo>
                  <a:lnTo>
                    <a:pt x="1967" y="1706"/>
                  </a:lnTo>
                  <a:lnTo>
                    <a:pt x="1969" y="1704"/>
                  </a:ln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58" y="53"/>
                    <a:pt x="2314" y="53"/>
                    <a:pt x="2261" y="53"/>
                  </a:cubicBezTo>
                  <a:cubicBezTo>
                    <a:pt x="2208" y="53"/>
                    <a:pt x="2164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4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7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8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8" y="168"/>
                  </a:cubicBezTo>
                  <a:cubicBezTo>
                    <a:pt x="1890" y="159"/>
                    <a:pt x="1916" y="159"/>
                    <a:pt x="1908" y="150"/>
                  </a:cubicBezTo>
                  <a:lnTo>
                    <a:pt x="1908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6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2" y="102"/>
                    <a:pt x="1828" y="88"/>
                  </a:cubicBezTo>
                  <a:lnTo>
                    <a:pt x="1855" y="79"/>
                  </a:lnTo>
                  <a:cubicBezTo>
                    <a:pt x="1837" y="18"/>
                    <a:pt x="1810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8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6" y="115"/>
                  </a:cubicBezTo>
                  <a:cubicBezTo>
                    <a:pt x="1669" y="115"/>
                    <a:pt x="1669" y="79"/>
                    <a:pt x="1660" y="44"/>
                  </a:cubicBezTo>
                  <a:cubicBezTo>
                    <a:pt x="1658" y="44"/>
                    <a:pt x="1656" y="43"/>
                    <a:pt x="1654" y="43"/>
                  </a:cubicBezTo>
                  <a:cubicBezTo>
                    <a:pt x="1624" y="43"/>
                    <a:pt x="1684" y="106"/>
                    <a:pt x="1643" y="115"/>
                  </a:cubicBezTo>
                  <a:cubicBezTo>
                    <a:pt x="1633" y="110"/>
                    <a:pt x="1624" y="108"/>
                    <a:pt x="1615" y="108"/>
                  </a:cubicBezTo>
                  <a:cubicBezTo>
                    <a:pt x="1591" y="108"/>
                    <a:pt x="1569" y="122"/>
                    <a:pt x="1537" y="141"/>
                  </a:cubicBezTo>
                  <a:cubicBezTo>
                    <a:pt x="1510" y="124"/>
                    <a:pt x="1546" y="115"/>
                    <a:pt x="1537" y="97"/>
                  </a:cubicBezTo>
                  <a:lnTo>
                    <a:pt x="1537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3" y="132"/>
                    <a:pt x="1510" y="168"/>
                    <a:pt x="1484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3" y="145"/>
                    <a:pt x="1407" y="145"/>
                  </a:cubicBezTo>
                  <a:cubicBezTo>
                    <a:pt x="1400" y="145"/>
                    <a:pt x="1393" y="149"/>
                    <a:pt x="1387" y="159"/>
                  </a:cubicBezTo>
                  <a:cubicBezTo>
                    <a:pt x="1378" y="150"/>
                    <a:pt x="1387" y="132"/>
                    <a:pt x="1387" y="115"/>
                  </a:cubicBezTo>
                  <a:lnTo>
                    <a:pt x="1387" y="115"/>
                  </a:lnTo>
                  <a:cubicBezTo>
                    <a:pt x="1334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28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8" y="194"/>
                  </a:cubicBezTo>
                  <a:lnTo>
                    <a:pt x="1219" y="141"/>
                  </a:lnTo>
                  <a:lnTo>
                    <a:pt x="1210" y="159"/>
                  </a:lnTo>
                  <a:lnTo>
                    <a:pt x="1157" y="124"/>
                  </a:lnTo>
                  <a:cubicBezTo>
                    <a:pt x="1113" y="177"/>
                    <a:pt x="1078" y="256"/>
                    <a:pt x="1007" y="283"/>
                  </a:cubicBezTo>
                  <a:cubicBezTo>
                    <a:pt x="1025" y="238"/>
                    <a:pt x="1016" y="212"/>
                    <a:pt x="1016" y="168"/>
                  </a:cubicBezTo>
                  <a:lnTo>
                    <a:pt x="1016" y="168"/>
                  </a:lnTo>
                  <a:cubicBezTo>
                    <a:pt x="1021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8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6" y="141"/>
                    <a:pt x="998" y="124"/>
                  </a:cubicBezTo>
                  <a:lnTo>
                    <a:pt x="998" y="124"/>
                  </a:lnTo>
                  <a:cubicBezTo>
                    <a:pt x="1016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4" y="138"/>
                    <a:pt x="920" y="203"/>
                    <a:pt x="903" y="203"/>
                  </a:cubicBezTo>
                  <a:cubicBezTo>
                    <a:pt x="899" y="203"/>
                    <a:pt x="896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1" y="180"/>
                    <a:pt x="857" y="168"/>
                  </a:cubicBezTo>
                  <a:lnTo>
                    <a:pt x="866" y="168"/>
                  </a:lnTo>
                  <a:cubicBezTo>
                    <a:pt x="848" y="168"/>
                    <a:pt x="839" y="159"/>
                    <a:pt x="813" y="159"/>
                  </a:cubicBezTo>
                  <a:cubicBezTo>
                    <a:pt x="795" y="159"/>
                    <a:pt x="769" y="168"/>
                    <a:pt x="742" y="168"/>
                  </a:cubicBezTo>
                  <a:cubicBezTo>
                    <a:pt x="703" y="176"/>
                    <a:pt x="677" y="191"/>
                    <a:pt x="679" y="219"/>
                  </a:cubicBezTo>
                  <a:lnTo>
                    <a:pt x="679" y="219"/>
                  </a:lnTo>
                  <a:cubicBezTo>
                    <a:pt x="674" y="196"/>
                    <a:pt x="663" y="148"/>
                    <a:pt x="663" y="141"/>
                  </a:cubicBezTo>
                  <a:lnTo>
                    <a:pt x="663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4" y="327"/>
                    <a:pt x="618" y="283"/>
                    <a:pt x="592" y="238"/>
                  </a:cubicBezTo>
                  <a:cubicBezTo>
                    <a:pt x="557" y="194"/>
                    <a:pt x="530" y="150"/>
                    <a:pt x="557" y="141"/>
                  </a:cubicBezTo>
                  <a:cubicBezTo>
                    <a:pt x="541" y="136"/>
                    <a:pt x="526" y="131"/>
                    <a:pt x="511" y="131"/>
                  </a:cubicBezTo>
                  <a:cubicBezTo>
                    <a:pt x="500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7" y="221"/>
                  </a:cubicBezTo>
                  <a:cubicBezTo>
                    <a:pt x="512" y="194"/>
                    <a:pt x="495" y="185"/>
                    <a:pt x="486" y="177"/>
                  </a:cubicBezTo>
                  <a:cubicBezTo>
                    <a:pt x="470" y="169"/>
                    <a:pt x="454" y="168"/>
                    <a:pt x="417" y="148"/>
                  </a:cubicBezTo>
                  <a:lnTo>
                    <a:pt x="417" y="148"/>
                  </a:lnTo>
                  <a:cubicBezTo>
                    <a:pt x="445" y="169"/>
                    <a:pt x="487" y="230"/>
                    <a:pt x="471" y="230"/>
                  </a:cubicBezTo>
                  <a:cubicBezTo>
                    <a:pt x="471" y="230"/>
                    <a:pt x="470" y="230"/>
                    <a:pt x="468" y="230"/>
                  </a:cubicBezTo>
                  <a:cubicBezTo>
                    <a:pt x="460" y="221"/>
                    <a:pt x="388" y="157"/>
                    <a:pt x="381" y="143"/>
                  </a:cubicBezTo>
                  <a:lnTo>
                    <a:pt x="381" y="143"/>
                  </a:lnTo>
                  <a:cubicBezTo>
                    <a:pt x="389" y="168"/>
                    <a:pt x="397" y="194"/>
                    <a:pt x="406" y="219"/>
                  </a:cubicBezTo>
                  <a:lnTo>
                    <a:pt x="406" y="219"/>
                  </a:lnTo>
                  <a:cubicBezTo>
                    <a:pt x="399" y="205"/>
                    <a:pt x="333" y="149"/>
                    <a:pt x="283" y="132"/>
                  </a:cubicBezTo>
                  <a:lnTo>
                    <a:pt x="283" y="132"/>
                  </a:lnTo>
                  <a:cubicBezTo>
                    <a:pt x="292" y="138"/>
                    <a:pt x="288" y="140"/>
                    <a:pt x="278" y="140"/>
                  </a:cubicBezTo>
                  <a:cubicBezTo>
                    <a:pt x="259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65" y="159"/>
                  </a:lnTo>
                  <a:cubicBezTo>
                    <a:pt x="259" y="158"/>
                    <a:pt x="254" y="157"/>
                    <a:pt x="250" y="157"/>
                  </a:cubicBezTo>
                  <a:cubicBezTo>
                    <a:pt x="193" y="157"/>
                    <a:pt x="348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89" y="150"/>
                  </a:cubicBezTo>
                  <a:lnTo>
                    <a:pt x="89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15" y="371"/>
                    <a:pt x="504" y="424"/>
                    <a:pt x="539" y="44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21" y="450"/>
                    <a:pt x="539" y="459"/>
                    <a:pt x="557" y="468"/>
                  </a:cubicBezTo>
                  <a:cubicBezTo>
                    <a:pt x="504" y="450"/>
                    <a:pt x="424" y="406"/>
                    <a:pt x="336" y="344"/>
                  </a:cubicBezTo>
                  <a:cubicBezTo>
                    <a:pt x="248" y="291"/>
                    <a:pt x="150" y="221"/>
                    <a:pt x="97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44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6" y="230"/>
                  </a:lnTo>
                  <a:cubicBezTo>
                    <a:pt x="106" y="256"/>
                    <a:pt x="150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9" y="318"/>
                  </a:cubicBezTo>
                  <a:cubicBezTo>
                    <a:pt x="292" y="353"/>
                    <a:pt x="336" y="389"/>
                    <a:pt x="345" y="415"/>
                  </a:cubicBezTo>
                  <a:cubicBezTo>
                    <a:pt x="318" y="415"/>
                    <a:pt x="212" y="362"/>
                    <a:pt x="186" y="353"/>
                  </a:cubicBezTo>
                  <a:lnTo>
                    <a:pt x="186" y="353"/>
                  </a:lnTo>
                  <a:cubicBezTo>
                    <a:pt x="212" y="371"/>
                    <a:pt x="265" y="424"/>
                    <a:pt x="248" y="424"/>
                  </a:cubicBezTo>
                  <a:lnTo>
                    <a:pt x="195" y="389"/>
                  </a:lnTo>
                  <a:lnTo>
                    <a:pt x="195" y="389"/>
                  </a:lnTo>
                  <a:cubicBezTo>
                    <a:pt x="195" y="406"/>
                    <a:pt x="230" y="424"/>
                    <a:pt x="256" y="441"/>
                  </a:cubicBezTo>
                  <a:cubicBezTo>
                    <a:pt x="283" y="468"/>
                    <a:pt x="301" y="477"/>
                    <a:pt x="283" y="494"/>
                  </a:cubicBezTo>
                  <a:cubicBezTo>
                    <a:pt x="283" y="512"/>
                    <a:pt x="230" y="539"/>
                    <a:pt x="265" y="539"/>
                  </a:cubicBezTo>
                  <a:cubicBezTo>
                    <a:pt x="281" y="533"/>
                    <a:pt x="311" y="531"/>
                    <a:pt x="347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48" y="583"/>
                    <a:pt x="530" y="600"/>
                  </a:cubicBezTo>
                  <a:cubicBezTo>
                    <a:pt x="520" y="611"/>
                    <a:pt x="503" y="615"/>
                    <a:pt x="484" y="615"/>
                  </a:cubicBezTo>
                  <a:cubicBezTo>
                    <a:pt x="471" y="615"/>
                    <a:pt x="456" y="613"/>
                    <a:pt x="442" y="609"/>
                  </a:cubicBezTo>
                  <a:cubicBezTo>
                    <a:pt x="429" y="605"/>
                    <a:pt x="413" y="603"/>
                    <a:pt x="399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5" y="653"/>
                    <a:pt x="398" y="653"/>
                  </a:cubicBezTo>
                  <a:cubicBezTo>
                    <a:pt x="427" y="653"/>
                    <a:pt x="429" y="682"/>
                    <a:pt x="433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68" y="680"/>
                    <a:pt x="451" y="689"/>
                    <a:pt x="468" y="724"/>
                  </a:cubicBezTo>
                  <a:cubicBezTo>
                    <a:pt x="486" y="715"/>
                    <a:pt x="512" y="715"/>
                    <a:pt x="539" y="706"/>
                  </a:cubicBezTo>
                  <a:cubicBezTo>
                    <a:pt x="574" y="706"/>
                    <a:pt x="601" y="706"/>
                    <a:pt x="610" y="715"/>
                  </a:cubicBezTo>
                  <a:cubicBezTo>
                    <a:pt x="601" y="724"/>
                    <a:pt x="583" y="733"/>
                    <a:pt x="583" y="742"/>
                  </a:cubicBezTo>
                  <a:cubicBezTo>
                    <a:pt x="601" y="786"/>
                    <a:pt x="601" y="821"/>
                    <a:pt x="618" y="865"/>
                  </a:cubicBezTo>
                  <a:cubicBezTo>
                    <a:pt x="610" y="874"/>
                    <a:pt x="610" y="901"/>
                    <a:pt x="592" y="909"/>
                  </a:cubicBezTo>
                  <a:cubicBezTo>
                    <a:pt x="601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7" y="921"/>
                    <a:pt x="587" y="921"/>
                  </a:cubicBezTo>
                  <a:cubicBezTo>
                    <a:pt x="581" y="921"/>
                    <a:pt x="575" y="924"/>
                    <a:pt x="565" y="936"/>
                  </a:cubicBezTo>
                  <a:cubicBezTo>
                    <a:pt x="569" y="935"/>
                    <a:pt x="573" y="934"/>
                    <a:pt x="577" y="934"/>
                  </a:cubicBezTo>
                  <a:cubicBezTo>
                    <a:pt x="602" y="934"/>
                    <a:pt x="631" y="955"/>
                    <a:pt x="654" y="962"/>
                  </a:cubicBezTo>
                  <a:cubicBezTo>
                    <a:pt x="689" y="936"/>
                    <a:pt x="636" y="909"/>
                    <a:pt x="610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60" y="887"/>
                    <a:pt x="786" y="901"/>
                  </a:cubicBezTo>
                  <a:cubicBezTo>
                    <a:pt x="821" y="927"/>
                    <a:pt x="760" y="936"/>
                    <a:pt x="769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6" y="1060"/>
                    <a:pt x="821" y="1060"/>
                    <a:pt x="795" y="1077"/>
                  </a:cubicBezTo>
                  <a:cubicBezTo>
                    <a:pt x="769" y="1060"/>
                    <a:pt x="795" y="1024"/>
                    <a:pt x="786" y="1007"/>
                  </a:cubicBezTo>
                  <a:lnTo>
                    <a:pt x="786" y="1007"/>
                  </a:lnTo>
                  <a:lnTo>
                    <a:pt x="777" y="1033"/>
                  </a:lnTo>
                  <a:cubicBezTo>
                    <a:pt x="769" y="1033"/>
                    <a:pt x="746" y="1018"/>
                    <a:pt x="749" y="1009"/>
                  </a:cubicBezTo>
                  <a:lnTo>
                    <a:pt x="749" y="1009"/>
                  </a:lnTo>
                  <a:cubicBezTo>
                    <a:pt x="728" y="1045"/>
                    <a:pt x="813" y="1123"/>
                    <a:pt x="813" y="1183"/>
                  </a:cubicBezTo>
                  <a:cubicBezTo>
                    <a:pt x="819" y="1183"/>
                    <a:pt x="832" y="1187"/>
                    <a:pt x="843" y="1187"/>
                  </a:cubicBezTo>
                  <a:cubicBezTo>
                    <a:pt x="849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5" y="1157"/>
                    <a:pt x="853" y="1155"/>
                    <a:pt x="861" y="1155"/>
                  </a:cubicBezTo>
                  <a:cubicBezTo>
                    <a:pt x="872" y="1155"/>
                    <a:pt x="882" y="1158"/>
                    <a:pt x="890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72" y="1166"/>
                    <a:pt x="980" y="1201"/>
                  </a:cubicBezTo>
                  <a:lnTo>
                    <a:pt x="944" y="1230"/>
                  </a:lnTo>
                  <a:lnTo>
                    <a:pt x="944" y="1230"/>
                  </a:lnTo>
                  <a:cubicBezTo>
                    <a:pt x="953" y="1219"/>
                    <a:pt x="951" y="1201"/>
                    <a:pt x="936" y="1201"/>
                  </a:cubicBezTo>
                  <a:lnTo>
                    <a:pt x="936" y="1201"/>
                  </a:lnTo>
                  <a:cubicBezTo>
                    <a:pt x="949" y="1201"/>
                    <a:pt x="944" y="1217"/>
                    <a:pt x="941" y="1232"/>
                  </a:cubicBezTo>
                  <a:lnTo>
                    <a:pt x="941" y="1232"/>
                  </a:lnTo>
                  <a:lnTo>
                    <a:pt x="936" y="1236"/>
                  </a:lnTo>
                  <a:cubicBezTo>
                    <a:pt x="938" y="1235"/>
                    <a:pt x="940" y="1234"/>
                    <a:pt x="941" y="1233"/>
                  </a:cubicBezTo>
                  <a:lnTo>
                    <a:pt x="941" y="1233"/>
                  </a:lnTo>
                  <a:cubicBezTo>
                    <a:pt x="939" y="1248"/>
                    <a:pt x="939" y="1263"/>
                    <a:pt x="962" y="1263"/>
                  </a:cubicBezTo>
                  <a:cubicBezTo>
                    <a:pt x="965" y="1263"/>
                    <a:pt x="968" y="1263"/>
                    <a:pt x="972" y="1263"/>
                  </a:cubicBezTo>
                  <a:lnTo>
                    <a:pt x="989" y="1219"/>
                  </a:lnTo>
                  <a:cubicBezTo>
                    <a:pt x="1016" y="1227"/>
                    <a:pt x="1078" y="1236"/>
                    <a:pt x="1078" y="1271"/>
                  </a:cubicBezTo>
                  <a:cubicBezTo>
                    <a:pt x="1113" y="1236"/>
                    <a:pt x="1069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90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7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2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6" y="1113"/>
                  </a:lnTo>
                  <a:cubicBezTo>
                    <a:pt x="1016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19" y="1104"/>
                  </a:cubicBezTo>
                  <a:cubicBezTo>
                    <a:pt x="919" y="1086"/>
                    <a:pt x="945" y="1095"/>
                    <a:pt x="954" y="1086"/>
                  </a:cubicBezTo>
                  <a:lnTo>
                    <a:pt x="919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1" y="1029"/>
                    <a:pt x="966" y="1029"/>
                  </a:cubicBezTo>
                  <a:cubicBezTo>
                    <a:pt x="970" y="1029"/>
                    <a:pt x="975" y="1030"/>
                    <a:pt x="980" y="1033"/>
                  </a:cubicBezTo>
                  <a:lnTo>
                    <a:pt x="963" y="1007"/>
                  </a:lnTo>
                  <a:cubicBezTo>
                    <a:pt x="972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9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6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86" y="680"/>
                  </a:lnTo>
                  <a:cubicBezTo>
                    <a:pt x="770" y="672"/>
                    <a:pt x="776" y="617"/>
                    <a:pt x="756" y="617"/>
                  </a:cubicBezTo>
                  <a:cubicBezTo>
                    <a:pt x="754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9" y="583"/>
                    <a:pt x="760" y="583"/>
                    <a:pt x="760" y="574"/>
                  </a:cubicBezTo>
                  <a:lnTo>
                    <a:pt x="716" y="574"/>
                  </a:lnTo>
                  <a:cubicBezTo>
                    <a:pt x="716" y="574"/>
                    <a:pt x="698" y="565"/>
                    <a:pt x="680" y="547"/>
                  </a:cubicBezTo>
                  <a:lnTo>
                    <a:pt x="636" y="547"/>
                  </a:lnTo>
                  <a:cubicBezTo>
                    <a:pt x="610" y="539"/>
                    <a:pt x="618" y="530"/>
                    <a:pt x="618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4" y="512"/>
                    <a:pt x="654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3" y="506"/>
                    <a:pt x="636" y="486"/>
                  </a:cubicBezTo>
                  <a:cubicBezTo>
                    <a:pt x="616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10" y="459"/>
                  </a:cubicBezTo>
                  <a:cubicBezTo>
                    <a:pt x="601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10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10" y="441"/>
                  </a:cubicBezTo>
                  <a:lnTo>
                    <a:pt x="610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10" y="433"/>
                  </a:cubicBezTo>
                  <a:cubicBezTo>
                    <a:pt x="601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4" y="424"/>
                    <a:pt x="623" y="423"/>
                    <a:pt x="625" y="423"/>
                  </a:cubicBezTo>
                  <a:lnTo>
                    <a:pt x="625" y="423"/>
                  </a:lnTo>
                  <a:cubicBezTo>
                    <a:pt x="627" y="423"/>
                    <a:pt x="639" y="427"/>
                    <a:pt x="663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4" y="382"/>
                    <a:pt x="647" y="382"/>
                  </a:cubicBezTo>
                  <a:cubicBezTo>
                    <a:pt x="652" y="382"/>
                    <a:pt x="654" y="380"/>
                    <a:pt x="654" y="371"/>
                  </a:cubicBezTo>
                  <a:lnTo>
                    <a:pt x="689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7" y="389"/>
                    <a:pt x="716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9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6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5" y="401"/>
                    <a:pt x="1033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9" y="441"/>
                    <a:pt x="1051" y="459"/>
                  </a:cubicBezTo>
                  <a:cubicBezTo>
                    <a:pt x="1061" y="453"/>
                    <a:pt x="1070" y="451"/>
                    <a:pt x="1079" y="451"/>
                  </a:cubicBezTo>
                  <a:cubicBezTo>
                    <a:pt x="1094" y="451"/>
                    <a:pt x="1106" y="457"/>
                    <a:pt x="1118" y="457"/>
                  </a:cubicBezTo>
                  <a:cubicBezTo>
                    <a:pt x="1129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3" y="464"/>
                    <a:pt x="1158" y="464"/>
                  </a:cubicBezTo>
                  <a:cubicBezTo>
                    <a:pt x="1161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192" y="494"/>
                    <a:pt x="1201" y="424"/>
                    <a:pt x="1201" y="371"/>
                  </a:cubicBezTo>
                  <a:cubicBezTo>
                    <a:pt x="1212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72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7" y="383"/>
                    <a:pt x="1448" y="380"/>
                  </a:cubicBezTo>
                  <a:lnTo>
                    <a:pt x="1431" y="371"/>
                  </a:lnTo>
                  <a:cubicBezTo>
                    <a:pt x="1438" y="350"/>
                    <a:pt x="1445" y="344"/>
                    <a:pt x="1452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8" y="354"/>
                    <a:pt x="1490" y="354"/>
                    <a:pt x="1493" y="353"/>
                  </a:cubicBezTo>
                  <a:lnTo>
                    <a:pt x="1493" y="362"/>
                  </a:lnTo>
                  <a:cubicBezTo>
                    <a:pt x="1508" y="371"/>
                    <a:pt x="1517" y="374"/>
                    <a:pt x="1524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90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6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22" y="468"/>
                    <a:pt x="1722" y="477"/>
                  </a:cubicBezTo>
                  <a:cubicBezTo>
                    <a:pt x="1733" y="485"/>
                    <a:pt x="1739" y="489"/>
                    <a:pt x="1743" y="489"/>
                  </a:cubicBezTo>
                  <a:cubicBezTo>
                    <a:pt x="1758" y="489"/>
                    <a:pt x="1731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5" y="487"/>
                    <a:pt x="1786" y="488"/>
                    <a:pt x="1787" y="488"/>
                  </a:cubicBezTo>
                  <a:cubicBezTo>
                    <a:pt x="1800" y="488"/>
                    <a:pt x="1837" y="439"/>
                    <a:pt x="1872" y="439"/>
                  </a:cubicBezTo>
                  <a:cubicBezTo>
                    <a:pt x="1881" y="439"/>
                    <a:pt x="1890" y="442"/>
                    <a:pt x="1899" y="450"/>
                  </a:cubicBezTo>
                  <a:cubicBezTo>
                    <a:pt x="1890" y="433"/>
                    <a:pt x="1881" y="415"/>
                    <a:pt x="1899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80" y="439"/>
                    <a:pt x="1988" y="432"/>
                    <a:pt x="1996" y="415"/>
                  </a:cubicBezTo>
                  <a:cubicBezTo>
                    <a:pt x="2005" y="415"/>
                    <a:pt x="2005" y="424"/>
                    <a:pt x="2005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36" y="390"/>
                    <a:pt x="2147" y="384"/>
                    <a:pt x="2155" y="384"/>
                  </a:cubicBezTo>
                  <a:cubicBezTo>
                    <a:pt x="2165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0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1" y="416"/>
                    <a:pt x="2244" y="421"/>
                    <a:pt x="2250" y="421"/>
                  </a:cubicBezTo>
                  <a:cubicBezTo>
                    <a:pt x="2262" y="421"/>
                    <a:pt x="2284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3" y="433"/>
                  </a:cubicBezTo>
                  <a:cubicBezTo>
                    <a:pt x="2314" y="441"/>
                    <a:pt x="2314" y="441"/>
                    <a:pt x="2331" y="441"/>
                  </a:cubicBezTo>
                  <a:cubicBezTo>
                    <a:pt x="2323" y="441"/>
                    <a:pt x="2314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6" y="514"/>
                    <a:pt x="2226" y="522"/>
                    <a:pt x="2242" y="522"/>
                  </a:cubicBezTo>
                  <a:cubicBezTo>
                    <a:pt x="2252" y="522"/>
                    <a:pt x="2271" y="519"/>
                    <a:pt x="2305" y="512"/>
                  </a:cubicBezTo>
                  <a:cubicBezTo>
                    <a:pt x="2314" y="521"/>
                    <a:pt x="2323" y="530"/>
                    <a:pt x="2331" y="530"/>
                  </a:cubicBezTo>
                  <a:cubicBezTo>
                    <a:pt x="2349" y="512"/>
                    <a:pt x="2367" y="512"/>
                    <a:pt x="2384" y="512"/>
                  </a:cubicBezTo>
                  <a:cubicBezTo>
                    <a:pt x="2393" y="512"/>
                    <a:pt x="2402" y="514"/>
                    <a:pt x="2412" y="514"/>
                  </a:cubicBezTo>
                  <a:cubicBezTo>
                    <a:pt x="2422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4" y="543"/>
                  </a:cubicBezTo>
                  <a:cubicBezTo>
                    <a:pt x="2369" y="543"/>
                    <a:pt x="2367" y="542"/>
                    <a:pt x="2367" y="539"/>
                  </a:cubicBezTo>
                  <a:lnTo>
                    <a:pt x="2376" y="530"/>
                  </a:lnTo>
                  <a:lnTo>
                    <a:pt x="2376" y="530"/>
                  </a:lnTo>
                  <a:cubicBezTo>
                    <a:pt x="2303" y="538"/>
                    <a:pt x="2319" y="575"/>
                    <a:pt x="2282" y="575"/>
                  </a:cubicBezTo>
                  <a:cubicBezTo>
                    <a:pt x="2278" y="575"/>
                    <a:pt x="2274" y="575"/>
                    <a:pt x="2270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25" y="627"/>
                    <a:pt x="2225" y="636"/>
                  </a:cubicBezTo>
                  <a:cubicBezTo>
                    <a:pt x="2217" y="636"/>
                    <a:pt x="2217" y="645"/>
                    <a:pt x="2217" y="645"/>
                  </a:cubicBezTo>
                  <a:lnTo>
                    <a:pt x="2199" y="662"/>
                  </a:lnTo>
                  <a:cubicBezTo>
                    <a:pt x="2164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7" y="811"/>
                  </a:cubicBezTo>
                  <a:cubicBezTo>
                    <a:pt x="2079" y="811"/>
                    <a:pt x="2102" y="857"/>
                    <a:pt x="2111" y="865"/>
                  </a:cubicBezTo>
                  <a:cubicBezTo>
                    <a:pt x="2103" y="871"/>
                    <a:pt x="2097" y="874"/>
                    <a:pt x="2092" y="874"/>
                  </a:cubicBezTo>
                  <a:cubicBezTo>
                    <a:pt x="2069" y="874"/>
                    <a:pt x="2066" y="828"/>
                    <a:pt x="2060" y="828"/>
                  </a:cubicBezTo>
                  <a:cubicBezTo>
                    <a:pt x="2059" y="828"/>
                    <a:pt x="2058" y="828"/>
                    <a:pt x="2058" y="830"/>
                  </a:cubicBezTo>
                  <a:lnTo>
                    <a:pt x="2049" y="848"/>
                  </a:lnTo>
                  <a:lnTo>
                    <a:pt x="2058" y="848"/>
                  </a:lnTo>
                  <a:cubicBezTo>
                    <a:pt x="2066" y="874"/>
                    <a:pt x="2093" y="892"/>
                    <a:pt x="2075" y="918"/>
                  </a:cubicBezTo>
                  <a:cubicBezTo>
                    <a:pt x="2070" y="920"/>
                    <a:pt x="2065" y="921"/>
                    <a:pt x="2061" y="921"/>
                  </a:cubicBezTo>
                  <a:cubicBezTo>
                    <a:pt x="2045" y="921"/>
                    <a:pt x="2038" y="909"/>
                    <a:pt x="2031" y="909"/>
                  </a:cubicBezTo>
                  <a:cubicBezTo>
                    <a:pt x="2031" y="909"/>
                    <a:pt x="2022" y="909"/>
                    <a:pt x="2022" y="918"/>
                  </a:cubicBezTo>
                  <a:lnTo>
                    <a:pt x="1996" y="962"/>
                  </a:lnTo>
                  <a:lnTo>
                    <a:pt x="2040" y="962"/>
                  </a:lnTo>
                  <a:cubicBezTo>
                    <a:pt x="2048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8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2" y="1273"/>
                    <a:pt x="1907" y="1267"/>
                    <a:pt x="1896" y="1267"/>
                  </a:cubicBezTo>
                  <a:cubicBezTo>
                    <a:pt x="1870" y="1267"/>
                    <a:pt x="1862" y="1300"/>
                    <a:pt x="1822" y="1300"/>
                  </a:cubicBezTo>
                  <a:cubicBezTo>
                    <a:pt x="1819" y="1300"/>
                    <a:pt x="1816" y="1300"/>
                    <a:pt x="1813" y="1300"/>
                  </a:cubicBezTo>
                  <a:lnTo>
                    <a:pt x="1813" y="1300"/>
                  </a:lnTo>
                  <a:cubicBezTo>
                    <a:pt x="1841" y="1312"/>
                    <a:pt x="1782" y="1378"/>
                    <a:pt x="1846" y="1386"/>
                  </a:cubicBezTo>
                  <a:cubicBezTo>
                    <a:pt x="1842" y="1390"/>
                    <a:pt x="1839" y="1391"/>
                    <a:pt x="1835" y="1391"/>
                  </a:cubicBezTo>
                  <a:cubicBezTo>
                    <a:pt x="1821" y="1391"/>
                    <a:pt x="1805" y="1369"/>
                    <a:pt x="1784" y="1369"/>
                  </a:cubicBezTo>
                  <a:cubicBezTo>
                    <a:pt x="1784" y="1439"/>
                    <a:pt x="1696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6" y="1625"/>
                    <a:pt x="1643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37" y="1739"/>
                    <a:pt x="1563" y="1925"/>
                    <a:pt x="1387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6" y="2021"/>
                    <a:pt x="1407" y="2020"/>
                    <a:pt x="1409" y="2020"/>
                  </a:cubicBezTo>
                  <a:cubicBezTo>
                    <a:pt x="1418" y="2020"/>
                    <a:pt x="1433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42" y="2137"/>
                    <a:pt x="1387" y="2163"/>
                  </a:cubicBezTo>
                  <a:lnTo>
                    <a:pt x="1387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28" y="2154"/>
                    <a:pt x="1687" y="2190"/>
                    <a:pt x="1634" y="2101"/>
                  </a:cubicBezTo>
                  <a:cubicBezTo>
                    <a:pt x="1651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78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793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90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9" y="1898"/>
                  </a:cubicBezTo>
                  <a:lnTo>
                    <a:pt x="1749" y="1898"/>
                  </a:lnTo>
                  <a:cubicBezTo>
                    <a:pt x="1751" y="1899"/>
                    <a:pt x="1754" y="1899"/>
                    <a:pt x="1757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9" y="1810"/>
                  </a:cubicBezTo>
                  <a:cubicBezTo>
                    <a:pt x="1908" y="1784"/>
                    <a:pt x="1855" y="1792"/>
                    <a:pt x="1872" y="1775"/>
                  </a:cubicBezTo>
                  <a:lnTo>
                    <a:pt x="1899" y="1775"/>
                  </a:lnTo>
                  <a:lnTo>
                    <a:pt x="1872" y="1757"/>
                  </a:lnTo>
                  <a:cubicBezTo>
                    <a:pt x="1880" y="1750"/>
                    <a:pt x="1889" y="1747"/>
                    <a:pt x="1898" y="1747"/>
                  </a:cubicBezTo>
                  <a:cubicBezTo>
                    <a:pt x="1911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25" y="1775"/>
                  </a:cubicBezTo>
                  <a:cubicBezTo>
                    <a:pt x="1959" y="1766"/>
                    <a:pt x="1952" y="1718"/>
                    <a:pt x="1967" y="1706"/>
                  </a:cubicBezTo>
                  <a:lnTo>
                    <a:pt x="1967" y="1706"/>
                  </a:lnTo>
                  <a:lnTo>
                    <a:pt x="1943" y="1722"/>
                  </a:lnTo>
                  <a:cubicBezTo>
                    <a:pt x="1961" y="1642"/>
                    <a:pt x="2040" y="1581"/>
                    <a:pt x="2031" y="1492"/>
                  </a:cubicBezTo>
                  <a:lnTo>
                    <a:pt x="2014" y="1483"/>
                  </a:lnTo>
                  <a:cubicBezTo>
                    <a:pt x="2022" y="1422"/>
                    <a:pt x="2058" y="1457"/>
                    <a:pt x="2075" y="1395"/>
                  </a:cubicBezTo>
                  <a:cubicBezTo>
                    <a:pt x="2066" y="1377"/>
                    <a:pt x="2075" y="1360"/>
                    <a:pt x="2084" y="1342"/>
                  </a:cubicBezTo>
                  <a:cubicBezTo>
                    <a:pt x="2089" y="1355"/>
                    <a:pt x="2100" y="1355"/>
                    <a:pt x="2111" y="1355"/>
                  </a:cubicBezTo>
                  <a:cubicBezTo>
                    <a:pt x="2122" y="1355"/>
                    <a:pt x="2133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1" y="1245"/>
                    <a:pt x="2102" y="1236"/>
                    <a:pt x="2111" y="1201"/>
                  </a:cubicBezTo>
                  <a:lnTo>
                    <a:pt x="2111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7" y="1131"/>
                    <a:pt x="2235" y="1126"/>
                    <a:pt x="2226" y="1126"/>
                  </a:cubicBezTo>
                  <a:cubicBezTo>
                    <a:pt x="2203" y="1126"/>
                    <a:pt x="2193" y="1159"/>
                    <a:pt x="2191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55" y="1157"/>
                    <a:pt x="2155" y="1104"/>
                    <a:pt x="2164" y="1095"/>
                  </a:cubicBezTo>
                  <a:cubicBezTo>
                    <a:pt x="2168" y="1090"/>
                    <a:pt x="2177" y="1089"/>
                    <a:pt x="2188" y="1089"/>
                  </a:cubicBezTo>
                  <a:cubicBezTo>
                    <a:pt x="2199" y="1089"/>
                    <a:pt x="2213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3" y="1068"/>
                    <a:pt x="2287" y="1024"/>
                    <a:pt x="2331" y="1024"/>
                  </a:cubicBezTo>
                  <a:cubicBezTo>
                    <a:pt x="2296" y="989"/>
                    <a:pt x="2349" y="998"/>
                    <a:pt x="2296" y="962"/>
                  </a:cubicBez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05" y="927"/>
                    <a:pt x="2314" y="945"/>
                  </a:cubicBezTo>
                  <a:cubicBezTo>
                    <a:pt x="2331" y="936"/>
                    <a:pt x="2314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14" y="971"/>
                    <a:pt x="2340" y="1015"/>
                  </a:cubicBezTo>
                  <a:cubicBezTo>
                    <a:pt x="2360" y="1015"/>
                    <a:pt x="2345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3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02" y="874"/>
                  </a:cubicBezTo>
                  <a:lnTo>
                    <a:pt x="2402" y="874"/>
                  </a:lnTo>
                  <a:lnTo>
                    <a:pt x="2437" y="909"/>
                  </a:lnTo>
                  <a:cubicBezTo>
                    <a:pt x="2420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8" y="869"/>
                  </a:cubicBezTo>
                  <a:cubicBezTo>
                    <a:pt x="2453" y="869"/>
                    <a:pt x="2439" y="847"/>
                    <a:pt x="2418" y="847"/>
                  </a:cubicBezTo>
                  <a:cubicBezTo>
                    <a:pt x="2416" y="847"/>
                    <a:pt x="2413" y="847"/>
                    <a:pt x="2411" y="848"/>
                  </a:cubicBezTo>
                  <a:cubicBezTo>
                    <a:pt x="2411" y="817"/>
                    <a:pt x="2424" y="808"/>
                    <a:pt x="2440" y="808"/>
                  </a:cubicBezTo>
                  <a:cubicBezTo>
                    <a:pt x="2447" y="808"/>
                    <a:pt x="2456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1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43" y="724"/>
                    <a:pt x="2570" y="715"/>
                  </a:cubicBezTo>
                  <a:cubicBezTo>
                    <a:pt x="2586" y="686"/>
                    <a:pt x="2586" y="678"/>
                    <a:pt x="2578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6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14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1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5" y="371"/>
                    <a:pt x="2685" y="397"/>
                    <a:pt x="2702" y="353"/>
                  </a:cubicBezTo>
                  <a:cubicBezTo>
                    <a:pt x="2729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2" y="392"/>
                    <a:pt x="2735" y="391"/>
                    <a:pt x="2738" y="389"/>
                  </a:cubicBezTo>
                  <a:cubicBezTo>
                    <a:pt x="2791" y="353"/>
                    <a:pt x="2791" y="318"/>
                    <a:pt x="2799" y="291"/>
                  </a:cubicBezTo>
                  <a:lnTo>
                    <a:pt x="2799" y="291"/>
                  </a:lnTo>
                  <a:cubicBezTo>
                    <a:pt x="2791" y="300"/>
                    <a:pt x="2782" y="318"/>
                    <a:pt x="2773" y="318"/>
                  </a:cubicBezTo>
                  <a:cubicBezTo>
                    <a:pt x="2764" y="300"/>
                    <a:pt x="2755" y="291"/>
                    <a:pt x="2746" y="274"/>
                  </a:cubicBezTo>
                  <a:cubicBezTo>
                    <a:pt x="2773" y="256"/>
                    <a:pt x="2782" y="256"/>
                    <a:pt x="2791" y="256"/>
                  </a:cubicBezTo>
                  <a:cubicBezTo>
                    <a:pt x="2799" y="247"/>
                    <a:pt x="2782" y="247"/>
                    <a:pt x="2782" y="230"/>
                  </a:cubicBezTo>
                  <a:cubicBezTo>
                    <a:pt x="2812" y="217"/>
                    <a:pt x="2847" y="201"/>
                    <a:pt x="2866" y="201"/>
                  </a:cubicBezTo>
                  <a:cubicBezTo>
                    <a:pt x="2874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0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8" y="58"/>
                    <a:pt x="2847" y="84"/>
                    <a:pt x="2809" y="84"/>
                  </a:cubicBezTo>
                  <a:cubicBezTo>
                    <a:pt x="2801" y="84"/>
                    <a:pt x="2794" y="83"/>
                    <a:pt x="2791" y="79"/>
                  </a:cubicBezTo>
                  <a:cubicBezTo>
                    <a:pt x="2773" y="79"/>
                    <a:pt x="2764" y="88"/>
                    <a:pt x="2738" y="97"/>
                  </a:cubicBezTo>
                  <a:cubicBezTo>
                    <a:pt x="2708" y="91"/>
                    <a:pt x="2690" y="73"/>
                    <a:pt x="2646" y="73"/>
                  </a:cubicBezTo>
                  <a:cubicBezTo>
                    <a:pt x="2625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61" y="35"/>
                  </a:cubicBezTo>
                  <a:cubicBezTo>
                    <a:pt x="2526" y="44"/>
                    <a:pt x="2526" y="62"/>
                    <a:pt x="2526" y="79"/>
                  </a:cubicBezTo>
                  <a:cubicBezTo>
                    <a:pt x="2517" y="97"/>
                    <a:pt x="2499" y="115"/>
                    <a:pt x="2446" y="124"/>
                  </a:cubicBezTo>
                  <a:cubicBezTo>
                    <a:pt x="2437" y="126"/>
                    <a:pt x="2431" y="127"/>
                    <a:pt x="2427" y="127"/>
                  </a:cubicBezTo>
                  <a:cubicBezTo>
                    <a:pt x="2396" y="127"/>
                    <a:pt x="2462" y="77"/>
                    <a:pt x="2446" y="62"/>
                  </a:cubicBezTo>
                  <a:lnTo>
                    <a:pt x="2446" y="62"/>
                  </a:lnTo>
                  <a:cubicBezTo>
                    <a:pt x="2420" y="79"/>
                    <a:pt x="2384" y="97"/>
                    <a:pt x="2349" y="106"/>
                  </a:cubicBezTo>
                  <a:cubicBezTo>
                    <a:pt x="2336" y="115"/>
                    <a:pt x="2323" y="119"/>
                    <a:pt x="2309" y="119"/>
                  </a:cubicBezTo>
                  <a:cubicBezTo>
                    <a:pt x="2296" y="119"/>
                    <a:pt x="2283" y="115"/>
                    <a:pt x="2270" y="106"/>
                  </a:cubicBezTo>
                  <a:cubicBezTo>
                    <a:pt x="2283" y="102"/>
                    <a:pt x="2294" y="102"/>
                    <a:pt x="2304" y="102"/>
                  </a:cubicBezTo>
                  <a:cubicBezTo>
                    <a:pt x="2314" y="102"/>
                    <a:pt x="2323" y="102"/>
                    <a:pt x="2331" y="97"/>
                  </a:cubicBezTo>
                  <a:cubicBezTo>
                    <a:pt x="2323" y="88"/>
                    <a:pt x="2314" y="79"/>
                    <a:pt x="2296" y="71"/>
                  </a:cubicBezTo>
                  <a:cubicBezTo>
                    <a:pt x="2376" y="26"/>
                    <a:pt x="2420" y="44"/>
                    <a:pt x="23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0" name="Google Shape;7480;p29"/>
            <p:cNvSpPr/>
            <p:nvPr/>
          </p:nvSpPr>
          <p:spPr>
            <a:xfrm>
              <a:off x="708225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1" name="Google Shape;7481;p29"/>
            <p:cNvSpPr/>
            <p:nvPr/>
          </p:nvSpPr>
          <p:spPr>
            <a:xfrm>
              <a:off x="916312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1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2" name="Google Shape;7482;p29"/>
            <p:cNvSpPr/>
            <p:nvPr/>
          </p:nvSpPr>
          <p:spPr>
            <a:xfrm>
              <a:off x="586163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3" name="Google Shape;7483;p29"/>
            <p:cNvSpPr/>
            <p:nvPr/>
          </p:nvSpPr>
          <p:spPr>
            <a:xfrm>
              <a:off x="684246" y="57116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9" y="9"/>
                    <a:pt x="1" y="18"/>
                    <a:pt x="1" y="27"/>
                  </a:cubicBezTo>
                  <a:cubicBezTo>
                    <a:pt x="7" y="21"/>
                    <a:pt x="9" y="15"/>
                    <a:pt x="12" y="15"/>
                  </a:cubicBezTo>
                  <a:cubicBezTo>
                    <a:pt x="14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4" name="Google Shape;7484;p29"/>
            <p:cNvSpPr/>
            <p:nvPr/>
          </p:nvSpPr>
          <p:spPr>
            <a:xfrm>
              <a:off x="674627" y="102701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10" y="14"/>
                    <a:pt x="10" y="22"/>
                    <a:pt x="10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5" name="Google Shape;7485;p29"/>
            <p:cNvSpPr/>
            <p:nvPr/>
          </p:nvSpPr>
          <p:spPr>
            <a:xfrm>
              <a:off x="671105" y="72054"/>
              <a:ext cx="8535" cy="5544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6" name="Google Shape;7486;p29"/>
            <p:cNvSpPr/>
            <p:nvPr/>
          </p:nvSpPr>
          <p:spPr>
            <a:xfrm>
              <a:off x="674627" y="77598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10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7" name="Google Shape;7487;p29"/>
            <p:cNvSpPr/>
            <p:nvPr/>
          </p:nvSpPr>
          <p:spPr>
            <a:xfrm>
              <a:off x="668937" y="39559"/>
              <a:ext cx="9212" cy="3080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8" name="Google Shape;7488;p29"/>
            <p:cNvSpPr/>
            <p:nvPr/>
          </p:nvSpPr>
          <p:spPr>
            <a:xfrm>
              <a:off x="662706" y="77444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1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9" name="Google Shape;7489;p29"/>
            <p:cNvSpPr/>
            <p:nvPr/>
          </p:nvSpPr>
          <p:spPr>
            <a:xfrm>
              <a:off x="657964" y="60966"/>
              <a:ext cx="2439" cy="4466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4" y="0"/>
                  </a:moveTo>
                  <a:cubicBezTo>
                    <a:pt x="3" y="0"/>
                    <a:pt x="2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0" name="Google Shape;7490;p29"/>
            <p:cNvSpPr/>
            <p:nvPr/>
          </p:nvSpPr>
          <p:spPr>
            <a:xfrm>
              <a:off x="660267" y="6527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9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1" name="Google Shape;7491;p29"/>
            <p:cNvSpPr/>
            <p:nvPr/>
          </p:nvSpPr>
          <p:spPr>
            <a:xfrm>
              <a:off x="659183" y="72054"/>
              <a:ext cx="1219" cy="5544"/>
            </a:xfrm>
            <a:custGeom>
              <a:avLst/>
              <a:gdLst/>
              <a:ahLst/>
              <a:cxnLst/>
              <a:rect l="l" t="t" r="r" b="b"/>
              <a:pathLst>
                <a:path w="9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2" name="Google Shape;7492;p29"/>
            <p:cNvSpPr/>
            <p:nvPr/>
          </p:nvSpPr>
          <p:spPr>
            <a:xfrm>
              <a:off x="632766" y="19076"/>
              <a:ext cx="6232" cy="3850"/>
            </a:xfrm>
            <a:custGeom>
              <a:avLst/>
              <a:gdLst/>
              <a:ahLst/>
              <a:cxnLst/>
              <a:rect l="l" t="t" r="r" b="b"/>
              <a:pathLst>
                <a:path w="46" h="25" extrusionOk="0">
                  <a:moveTo>
                    <a:pt x="19" y="0"/>
                  </a:moveTo>
                  <a:cubicBezTo>
                    <a:pt x="10" y="0"/>
                    <a:pt x="1" y="18"/>
                    <a:pt x="19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1" y="22"/>
                    <a:pt x="45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3" name="Google Shape;7493;p29"/>
            <p:cNvSpPr/>
            <p:nvPr/>
          </p:nvSpPr>
          <p:spPr>
            <a:xfrm>
              <a:off x="629244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4" name="Google Shape;7494;p29"/>
            <p:cNvSpPr/>
            <p:nvPr/>
          </p:nvSpPr>
          <p:spPr>
            <a:xfrm>
              <a:off x="619896" y="30473"/>
              <a:ext cx="6367" cy="3234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1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8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1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5" name="Google Shape;7495;p29"/>
            <p:cNvSpPr/>
            <p:nvPr/>
          </p:nvSpPr>
          <p:spPr>
            <a:xfrm>
              <a:off x="601743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6" name="Google Shape;7496;p29"/>
            <p:cNvSpPr/>
            <p:nvPr/>
          </p:nvSpPr>
          <p:spPr>
            <a:xfrm>
              <a:off x="542676" y="-109210"/>
              <a:ext cx="18560" cy="8778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0" y="0"/>
                    <a:pt x="61" y="28"/>
                    <a:pt x="49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7" name="Google Shape;7497;p29"/>
            <p:cNvSpPr/>
            <p:nvPr/>
          </p:nvSpPr>
          <p:spPr>
            <a:xfrm>
              <a:off x="556223" y="-100585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8" name="Google Shape;7498;p29"/>
            <p:cNvSpPr/>
            <p:nvPr/>
          </p:nvSpPr>
          <p:spPr>
            <a:xfrm>
              <a:off x="714186" y="20126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0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9" name="Google Shape;7499;p29"/>
            <p:cNvSpPr/>
            <p:nvPr/>
          </p:nvSpPr>
          <p:spPr>
            <a:xfrm>
              <a:off x="715405" y="208040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5" y="27"/>
                  </a:lnTo>
                  <a:cubicBezTo>
                    <a:pt x="35" y="27"/>
                    <a:pt x="35" y="18"/>
                    <a:pt x="44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0" name="Google Shape;7500;p29"/>
            <p:cNvSpPr/>
            <p:nvPr/>
          </p:nvSpPr>
          <p:spPr>
            <a:xfrm>
              <a:off x="775149" y="-118296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9" y="0"/>
                  </a:moveTo>
                  <a:lnTo>
                    <a:pt x="1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1" name="Google Shape;7501;p29"/>
            <p:cNvSpPr/>
            <p:nvPr/>
          </p:nvSpPr>
          <p:spPr>
            <a:xfrm>
              <a:off x="817010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2" name="Google Shape;7502;p29"/>
            <p:cNvSpPr/>
            <p:nvPr/>
          </p:nvSpPr>
          <p:spPr>
            <a:xfrm>
              <a:off x="872012" y="-121068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" y="1"/>
                  </a:moveTo>
                  <a:cubicBezTo>
                    <a:pt x="7" y="4"/>
                    <a:pt x="14" y="5"/>
                    <a:pt x="23" y="5"/>
                  </a:cubicBezTo>
                  <a:lnTo>
                    <a:pt x="23" y="5"/>
                  </a:lnTo>
                  <a:cubicBezTo>
                    <a:pt x="17" y="2"/>
                    <a:pt x="10" y="1"/>
                    <a:pt x="1" y="1"/>
                  </a:cubicBezTo>
                  <a:close/>
                  <a:moveTo>
                    <a:pt x="71" y="1"/>
                  </a:moveTo>
                  <a:cubicBezTo>
                    <a:pt x="60" y="1"/>
                    <a:pt x="40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lnTo>
                    <a:pt x="23" y="5"/>
                  </a:lnTo>
                  <a:cubicBezTo>
                    <a:pt x="39" y="11"/>
                    <a:pt x="42" y="24"/>
                    <a:pt x="49" y="24"/>
                  </a:cubicBezTo>
                  <a:cubicBezTo>
                    <a:pt x="54" y="24"/>
                    <a:pt x="60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3" name="Google Shape;7503;p29"/>
            <p:cNvSpPr/>
            <p:nvPr/>
          </p:nvSpPr>
          <p:spPr>
            <a:xfrm>
              <a:off x="1118438" y="-78871"/>
              <a:ext cx="306439" cy="302004"/>
            </a:xfrm>
            <a:custGeom>
              <a:avLst/>
              <a:gdLst/>
              <a:ahLst/>
              <a:cxnLst/>
              <a:rect l="l" t="t" r="r" b="b"/>
              <a:pathLst>
                <a:path w="2262" h="1961" extrusionOk="0">
                  <a:moveTo>
                    <a:pt x="1" y="1"/>
                  </a:moveTo>
                  <a:lnTo>
                    <a:pt x="1131" y="1961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4" name="Google Shape;7504;p29"/>
            <p:cNvSpPr/>
            <p:nvPr/>
          </p:nvSpPr>
          <p:spPr>
            <a:xfrm>
              <a:off x="1291032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0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5" y="7"/>
                    <a:pt x="42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5" name="Google Shape;7505;p29"/>
            <p:cNvSpPr/>
            <p:nvPr/>
          </p:nvSpPr>
          <p:spPr>
            <a:xfrm>
              <a:off x="1269220" y="190330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6" name="Google Shape;7506;p29"/>
            <p:cNvSpPr/>
            <p:nvPr/>
          </p:nvSpPr>
          <p:spPr>
            <a:xfrm>
              <a:off x="1257299" y="170001"/>
              <a:ext cx="14360" cy="13706"/>
            </a:xfrm>
            <a:custGeom>
              <a:avLst/>
              <a:gdLst/>
              <a:ahLst/>
              <a:cxnLst/>
              <a:rect l="l" t="t" r="r" b="b"/>
              <a:pathLst>
                <a:path w="106" h="89" extrusionOk="0">
                  <a:moveTo>
                    <a:pt x="35" y="0"/>
                  </a:moveTo>
                  <a:lnTo>
                    <a:pt x="35" y="0"/>
                  </a:ln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5" y="36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7" name="Google Shape;7507;p29"/>
            <p:cNvSpPr/>
            <p:nvPr/>
          </p:nvSpPr>
          <p:spPr>
            <a:xfrm>
              <a:off x="1268001" y="150904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2" y="6"/>
                  </a:moveTo>
                  <a:cubicBezTo>
                    <a:pt x="1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2" y="6"/>
                  </a:cubicBezTo>
                  <a:close/>
                  <a:moveTo>
                    <a:pt x="18" y="1"/>
                  </a:moveTo>
                  <a:cubicBezTo>
                    <a:pt x="13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8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8" name="Google Shape;7508;p29"/>
            <p:cNvSpPr/>
            <p:nvPr/>
          </p:nvSpPr>
          <p:spPr>
            <a:xfrm>
              <a:off x="1270440" y="152752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1" y="8"/>
                    <a:pt x="3" y="8"/>
                    <a:pt x="4" y="8"/>
                  </a:cubicBezTo>
                  <a:cubicBezTo>
                    <a:pt x="7" y="8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9" name="Google Shape;7509;p29"/>
            <p:cNvSpPr/>
            <p:nvPr/>
          </p:nvSpPr>
          <p:spPr>
            <a:xfrm>
              <a:off x="1264479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9" y="1"/>
                  </a:moveTo>
                  <a:cubicBezTo>
                    <a:pt x="11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5" y="28"/>
                    <a:pt x="27" y="10"/>
                    <a:pt x="35" y="10"/>
                  </a:cubicBezTo>
                  <a:cubicBezTo>
                    <a:pt x="29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0" name="Google Shape;7510;p29"/>
            <p:cNvSpPr/>
            <p:nvPr/>
          </p:nvSpPr>
          <p:spPr>
            <a:xfrm>
              <a:off x="1258383" y="144128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9"/>
                  </a:lnTo>
                  <a:cubicBezTo>
                    <a:pt x="19" y="1"/>
                    <a:pt x="1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1" name="Google Shape;7511;p29"/>
            <p:cNvSpPr/>
            <p:nvPr/>
          </p:nvSpPr>
          <p:spPr>
            <a:xfrm>
              <a:off x="1258518" y="14551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1" y="4"/>
                    <a:pt x="6" y="4"/>
                  </a:cubicBezTo>
                  <a:cubicBezTo>
                    <a:pt x="8" y="4"/>
                    <a:pt x="11" y="4"/>
                    <a:pt x="16" y="3"/>
                  </a:cubicBezTo>
                  <a:lnTo>
                    <a:pt x="16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9" y="2"/>
                    <a:pt x="16" y="3"/>
                  </a:cubicBezTo>
                  <a:lnTo>
                    <a:pt x="16" y="3"/>
                  </a:lnTo>
                  <a:lnTo>
                    <a:pt x="9" y="0"/>
                  </a:lnTo>
                  <a:close/>
                  <a:moveTo>
                    <a:pt x="20" y="4"/>
                  </a:moveTo>
                  <a:cubicBezTo>
                    <a:pt x="15" y="9"/>
                    <a:pt x="28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2" name="Google Shape;7512;p29"/>
            <p:cNvSpPr/>
            <p:nvPr/>
          </p:nvSpPr>
          <p:spPr>
            <a:xfrm>
              <a:off x="1259602" y="149518"/>
              <a:ext cx="6232" cy="6006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8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3" name="Google Shape;7513;p29"/>
            <p:cNvSpPr/>
            <p:nvPr/>
          </p:nvSpPr>
          <p:spPr>
            <a:xfrm>
              <a:off x="1254860" y="173851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6" y="0"/>
                  </a:moveTo>
                  <a:cubicBezTo>
                    <a:pt x="5" y="0"/>
                    <a:pt x="3" y="1"/>
                    <a:pt x="0" y="2"/>
                  </a:cubicBezTo>
                  <a:lnTo>
                    <a:pt x="0" y="20"/>
                  </a:lnTo>
                  <a:lnTo>
                    <a:pt x="18" y="28"/>
                  </a:lnTo>
                  <a:cubicBezTo>
                    <a:pt x="10" y="21"/>
                    <a:pt x="16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4" name="Google Shape;7514;p29"/>
            <p:cNvSpPr/>
            <p:nvPr/>
          </p:nvSpPr>
          <p:spPr>
            <a:xfrm>
              <a:off x="1253641" y="123800"/>
              <a:ext cx="4877" cy="5544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6" y="0"/>
                  </a:moveTo>
                  <a:cubicBezTo>
                    <a:pt x="29" y="4"/>
                    <a:pt x="26" y="9"/>
                    <a:pt x="24" y="14"/>
                  </a:cubicBezTo>
                  <a:lnTo>
                    <a:pt x="24" y="14"/>
                  </a:lnTo>
                  <a:cubicBezTo>
                    <a:pt x="29" y="9"/>
                    <a:pt x="32" y="4"/>
                    <a:pt x="36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1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5" name="Google Shape;7515;p29"/>
            <p:cNvSpPr/>
            <p:nvPr/>
          </p:nvSpPr>
          <p:spPr>
            <a:xfrm>
              <a:off x="1250119" y="126418"/>
              <a:ext cx="3658" cy="3080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7"/>
                    <a:pt x="11" y="20"/>
                    <a:pt x="16" y="20"/>
                  </a:cubicBezTo>
                  <a:cubicBezTo>
                    <a:pt x="19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6" name="Google Shape;7516;p29"/>
            <p:cNvSpPr/>
            <p:nvPr/>
          </p:nvSpPr>
          <p:spPr>
            <a:xfrm>
              <a:off x="1251202" y="146900"/>
              <a:ext cx="7316" cy="4158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7" name="Google Shape;7517;p29"/>
            <p:cNvSpPr/>
            <p:nvPr/>
          </p:nvSpPr>
          <p:spPr>
            <a:xfrm>
              <a:off x="1250119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8" name="Google Shape;7518;p29"/>
            <p:cNvSpPr/>
            <p:nvPr/>
          </p:nvSpPr>
          <p:spPr>
            <a:xfrm>
              <a:off x="1246461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9" name="Google Shape;7519;p29"/>
            <p:cNvSpPr/>
            <p:nvPr/>
          </p:nvSpPr>
          <p:spPr>
            <a:xfrm>
              <a:off x="1241719" y="96541"/>
              <a:ext cx="4877" cy="154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0" name="Google Shape;7520;p29"/>
            <p:cNvSpPr/>
            <p:nvPr/>
          </p:nvSpPr>
          <p:spPr>
            <a:xfrm>
              <a:off x="1247680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0" y="27"/>
                  </a:lnTo>
                  <a:cubicBezTo>
                    <a:pt x="0" y="27"/>
                    <a:pt x="0" y="36"/>
                    <a:pt x="0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1" name="Google Shape;7521;p29"/>
            <p:cNvSpPr/>
            <p:nvPr/>
          </p:nvSpPr>
          <p:spPr>
            <a:xfrm>
              <a:off x="1246461" y="11702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2" name="Google Shape;7522;p29"/>
            <p:cNvSpPr/>
            <p:nvPr/>
          </p:nvSpPr>
          <p:spPr>
            <a:xfrm>
              <a:off x="1247680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3" name="Google Shape;7523;p29"/>
            <p:cNvSpPr/>
            <p:nvPr/>
          </p:nvSpPr>
          <p:spPr>
            <a:xfrm>
              <a:off x="1241719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4" name="Google Shape;7524;p29"/>
            <p:cNvSpPr/>
            <p:nvPr/>
          </p:nvSpPr>
          <p:spPr>
            <a:xfrm>
              <a:off x="1244022" y="126418"/>
              <a:ext cx="5012" cy="4312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" y="1"/>
                  </a:moveTo>
                  <a:lnTo>
                    <a:pt x="10" y="27"/>
                  </a:lnTo>
                  <a:cubicBezTo>
                    <a:pt x="19" y="19"/>
                    <a:pt x="27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5" name="Google Shape;7525;p29"/>
            <p:cNvSpPr/>
            <p:nvPr/>
          </p:nvSpPr>
          <p:spPr>
            <a:xfrm>
              <a:off x="1241719" y="125186"/>
              <a:ext cx="2439" cy="1386"/>
            </a:xfrm>
            <a:custGeom>
              <a:avLst/>
              <a:gdLst/>
              <a:ahLst/>
              <a:cxnLst/>
              <a:rect l="l" t="t" r="r" b="b"/>
              <a:pathLst>
                <a:path w="18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6" name="Google Shape;7526;p29"/>
            <p:cNvSpPr/>
            <p:nvPr/>
          </p:nvSpPr>
          <p:spPr>
            <a:xfrm>
              <a:off x="1236842" y="100699"/>
              <a:ext cx="6232" cy="6930"/>
            </a:xfrm>
            <a:custGeom>
              <a:avLst/>
              <a:gdLst/>
              <a:ahLst/>
              <a:cxnLst/>
              <a:rect l="l" t="t" r="r" b="b"/>
              <a:pathLst>
                <a:path w="46" h="45" extrusionOk="0">
                  <a:moveTo>
                    <a:pt x="1" y="0"/>
                  </a:moveTo>
                  <a:cubicBezTo>
                    <a:pt x="1" y="18"/>
                    <a:pt x="10" y="35"/>
                    <a:pt x="10" y="44"/>
                  </a:cubicBezTo>
                  <a:cubicBezTo>
                    <a:pt x="27" y="44"/>
                    <a:pt x="45" y="35"/>
                    <a:pt x="36" y="27"/>
                  </a:cubicBezTo>
                  <a:cubicBezTo>
                    <a:pt x="19" y="27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7" name="Google Shape;7527;p29"/>
            <p:cNvSpPr/>
            <p:nvPr/>
          </p:nvSpPr>
          <p:spPr>
            <a:xfrm>
              <a:off x="1242939" y="111479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8" name="Google Shape;7528;p29"/>
            <p:cNvSpPr/>
            <p:nvPr/>
          </p:nvSpPr>
          <p:spPr>
            <a:xfrm>
              <a:off x="1227359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9" name="Google Shape;7529;p29"/>
            <p:cNvSpPr/>
            <p:nvPr/>
          </p:nvSpPr>
          <p:spPr>
            <a:xfrm>
              <a:off x="1238062" y="107475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0" y="0"/>
                  </a:moveTo>
                  <a:cubicBezTo>
                    <a:pt x="1" y="0"/>
                    <a:pt x="1" y="0"/>
                    <a:pt x="1" y="9"/>
                  </a:cubicBezTo>
                  <a:cubicBezTo>
                    <a:pt x="1" y="18"/>
                    <a:pt x="10" y="18"/>
                    <a:pt x="27" y="18"/>
                  </a:cubicBezTo>
                  <a:cubicBezTo>
                    <a:pt x="18" y="18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0" name="Google Shape;7530;p29"/>
            <p:cNvSpPr/>
            <p:nvPr/>
          </p:nvSpPr>
          <p:spPr>
            <a:xfrm>
              <a:off x="1236842" y="92537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1" name="Google Shape;7531;p29"/>
            <p:cNvSpPr/>
            <p:nvPr/>
          </p:nvSpPr>
          <p:spPr>
            <a:xfrm>
              <a:off x="1244022" y="110093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0"/>
                  </a:moveTo>
                  <a:lnTo>
                    <a:pt x="1" y="10"/>
                  </a:lnTo>
                  <a:cubicBezTo>
                    <a:pt x="10" y="1"/>
                    <a:pt x="10" y="1"/>
                    <a:pt x="1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2" name="Google Shape;7532;p29"/>
            <p:cNvSpPr/>
            <p:nvPr/>
          </p:nvSpPr>
          <p:spPr>
            <a:xfrm>
              <a:off x="1240500" y="110093"/>
              <a:ext cx="3658" cy="1540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1"/>
                  </a:moveTo>
                  <a:cubicBezTo>
                    <a:pt x="9" y="10"/>
                    <a:pt x="18" y="10"/>
                    <a:pt x="27" y="10"/>
                  </a:cubicBezTo>
                  <a:cubicBezTo>
                    <a:pt x="18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3" name="Google Shape;7533;p29"/>
            <p:cNvSpPr/>
            <p:nvPr/>
          </p:nvSpPr>
          <p:spPr>
            <a:xfrm>
              <a:off x="1201077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0" y="0"/>
                  </a:moveTo>
                  <a:cubicBezTo>
                    <a:pt x="132" y="9"/>
                    <a:pt x="141" y="62"/>
                    <a:pt x="106" y="62"/>
                  </a:cubicBezTo>
                  <a:cubicBezTo>
                    <a:pt x="79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7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9" y="53"/>
                    <a:pt x="0" y="62"/>
                  </a:cubicBezTo>
                  <a:cubicBezTo>
                    <a:pt x="7" y="57"/>
                    <a:pt x="15" y="55"/>
                    <a:pt x="24" y="55"/>
                  </a:cubicBezTo>
                  <a:cubicBezTo>
                    <a:pt x="46" y="55"/>
                    <a:pt x="66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1" y="41"/>
                    <a:pt x="194" y="0"/>
                  </a:cubicBezTo>
                  <a:lnTo>
                    <a:pt x="194" y="0"/>
                  </a:lnTo>
                  <a:cubicBezTo>
                    <a:pt x="188" y="0"/>
                    <a:pt x="183" y="4"/>
                    <a:pt x="171" y="4"/>
                  </a:cubicBezTo>
                  <a:cubicBezTo>
                    <a:pt x="166" y="4"/>
                    <a:pt x="159" y="3"/>
                    <a:pt x="1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4" name="Google Shape;7534;p29"/>
            <p:cNvSpPr/>
            <p:nvPr/>
          </p:nvSpPr>
          <p:spPr>
            <a:xfrm>
              <a:off x="1228578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5" name="Google Shape;7535;p29"/>
            <p:cNvSpPr/>
            <p:nvPr/>
          </p:nvSpPr>
          <p:spPr>
            <a:xfrm>
              <a:off x="1223701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8" y="36"/>
                  </a:moveTo>
                  <a:lnTo>
                    <a:pt x="98" y="36"/>
                  </a:lnTo>
                  <a:cubicBezTo>
                    <a:pt x="98" y="40"/>
                    <a:pt x="96" y="42"/>
                    <a:pt x="95" y="42"/>
                  </a:cubicBezTo>
                  <a:cubicBezTo>
                    <a:pt x="94" y="42"/>
                    <a:pt x="94" y="40"/>
                    <a:pt x="98" y="36"/>
                  </a:cubicBezTo>
                  <a:close/>
                  <a:moveTo>
                    <a:pt x="54" y="0"/>
                  </a:moveTo>
                  <a:cubicBezTo>
                    <a:pt x="63" y="18"/>
                    <a:pt x="63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7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8" y="62"/>
                  </a:cubicBezTo>
                  <a:cubicBezTo>
                    <a:pt x="98" y="53"/>
                    <a:pt x="98" y="44"/>
                    <a:pt x="98" y="36"/>
                  </a:cubicBezTo>
                  <a:lnTo>
                    <a:pt x="54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9" y="47"/>
                    <a:pt x="50" y="47"/>
                  </a:cubicBezTo>
                  <a:lnTo>
                    <a:pt x="50" y="47"/>
                  </a:lnTo>
                  <a:cubicBezTo>
                    <a:pt x="32" y="47"/>
                    <a:pt x="18" y="47"/>
                    <a:pt x="1" y="71"/>
                  </a:cubicBezTo>
                  <a:cubicBezTo>
                    <a:pt x="7" y="80"/>
                    <a:pt x="13" y="83"/>
                    <a:pt x="20" y="83"/>
                  </a:cubicBezTo>
                  <a:cubicBezTo>
                    <a:pt x="28" y="83"/>
                    <a:pt x="37" y="78"/>
                    <a:pt x="46" y="78"/>
                  </a:cubicBezTo>
                  <a:cubicBezTo>
                    <a:pt x="48" y="78"/>
                    <a:pt x="51" y="78"/>
                    <a:pt x="54" y="80"/>
                  </a:cubicBezTo>
                  <a:cubicBezTo>
                    <a:pt x="44" y="67"/>
                    <a:pt x="45" y="65"/>
                    <a:pt x="50" y="65"/>
                  </a:cubicBezTo>
                  <a:cubicBezTo>
                    <a:pt x="53" y="65"/>
                    <a:pt x="58" y="66"/>
                    <a:pt x="63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6" name="Google Shape;7536;p29"/>
            <p:cNvSpPr/>
            <p:nvPr/>
          </p:nvSpPr>
          <p:spPr>
            <a:xfrm>
              <a:off x="1232101" y="141356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7" name="Google Shape;7537;p29"/>
            <p:cNvSpPr/>
            <p:nvPr/>
          </p:nvSpPr>
          <p:spPr>
            <a:xfrm>
              <a:off x="1233320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3" y="1"/>
                  </a:moveTo>
                  <a:lnTo>
                    <a:pt x="53" y="1"/>
                  </a:lnTo>
                  <a:cubicBezTo>
                    <a:pt x="51" y="1"/>
                    <a:pt x="48" y="4"/>
                    <a:pt x="44" y="10"/>
                  </a:cubicBezTo>
                  <a:lnTo>
                    <a:pt x="44" y="10"/>
                  </a:lnTo>
                  <a:cubicBezTo>
                    <a:pt x="47" y="7"/>
                    <a:pt x="50" y="4"/>
                    <a:pt x="53" y="1"/>
                  </a:cubicBezTo>
                  <a:close/>
                  <a:moveTo>
                    <a:pt x="44" y="10"/>
                  </a:moveTo>
                  <a:cubicBezTo>
                    <a:pt x="30" y="25"/>
                    <a:pt x="15" y="40"/>
                    <a:pt x="0" y="62"/>
                  </a:cubicBezTo>
                  <a:cubicBezTo>
                    <a:pt x="0" y="62"/>
                    <a:pt x="5" y="60"/>
                    <a:pt x="9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9" y="80"/>
                    <a:pt x="0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1" y="85"/>
                    <a:pt x="30" y="79"/>
                    <a:pt x="36" y="62"/>
                  </a:cubicBezTo>
                  <a:lnTo>
                    <a:pt x="27" y="62"/>
                  </a:lnTo>
                  <a:cubicBezTo>
                    <a:pt x="27" y="50"/>
                    <a:pt x="36" y="24"/>
                    <a:pt x="44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8" name="Google Shape;7538;p29"/>
            <p:cNvSpPr/>
            <p:nvPr/>
          </p:nvSpPr>
          <p:spPr>
            <a:xfrm>
              <a:off x="1226140" y="114251"/>
              <a:ext cx="7316" cy="5852"/>
            </a:xfrm>
            <a:custGeom>
              <a:avLst/>
              <a:gdLst/>
              <a:ahLst/>
              <a:cxnLst/>
              <a:rect l="l" t="t" r="r" b="b"/>
              <a:pathLst>
                <a:path w="54" h="38" extrusionOk="0">
                  <a:moveTo>
                    <a:pt x="18" y="0"/>
                  </a:moveTo>
                  <a:lnTo>
                    <a:pt x="0" y="36"/>
                  </a:lnTo>
                  <a:lnTo>
                    <a:pt x="18" y="27"/>
                  </a:lnTo>
                  <a:cubicBezTo>
                    <a:pt x="18" y="34"/>
                    <a:pt x="21" y="37"/>
                    <a:pt x="26" y="37"/>
                  </a:cubicBezTo>
                  <a:cubicBezTo>
                    <a:pt x="33" y="37"/>
                    <a:pt x="43" y="32"/>
                    <a:pt x="53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9" name="Google Shape;7539;p29"/>
            <p:cNvSpPr/>
            <p:nvPr/>
          </p:nvSpPr>
          <p:spPr>
            <a:xfrm>
              <a:off x="1226140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3" y="1"/>
                  </a:moveTo>
                  <a:lnTo>
                    <a:pt x="0" y="10"/>
                  </a:lnTo>
                  <a:lnTo>
                    <a:pt x="27" y="18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0" name="Google Shape;7540;p29"/>
            <p:cNvSpPr/>
            <p:nvPr/>
          </p:nvSpPr>
          <p:spPr>
            <a:xfrm>
              <a:off x="1224921" y="72054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1" name="Google Shape;7541;p29"/>
            <p:cNvSpPr/>
            <p:nvPr/>
          </p:nvSpPr>
          <p:spPr>
            <a:xfrm>
              <a:off x="1349285" y="-107362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lnTo>
                    <a:pt x="1" y="9"/>
                  </a:ln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2" name="Google Shape;7542;p29"/>
            <p:cNvSpPr/>
            <p:nvPr/>
          </p:nvSpPr>
          <p:spPr>
            <a:xfrm>
              <a:off x="1337364" y="-1061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3" name="Google Shape;7543;p29"/>
            <p:cNvSpPr/>
            <p:nvPr/>
          </p:nvSpPr>
          <p:spPr>
            <a:xfrm>
              <a:off x="1162738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0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0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0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4" name="Google Shape;7544;p29"/>
            <p:cNvSpPr/>
            <p:nvPr/>
          </p:nvSpPr>
          <p:spPr>
            <a:xfrm>
              <a:off x="1239281" y="-81643"/>
              <a:ext cx="2574" cy="5698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9" y="19"/>
                    <a:pt x="9" y="27"/>
                    <a:pt x="1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5" name="Google Shape;7545;p29"/>
            <p:cNvSpPr/>
            <p:nvPr/>
          </p:nvSpPr>
          <p:spPr>
            <a:xfrm>
              <a:off x="1244022" y="-100585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27" y="27"/>
                  </a:lnTo>
                  <a:cubicBezTo>
                    <a:pt x="19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6" name="Google Shape;7546;p29"/>
            <p:cNvSpPr/>
            <p:nvPr/>
          </p:nvSpPr>
          <p:spPr>
            <a:xfrm>
              <a:off x="1454548" y="-115524"/>
              <a:ext cx="9754" cy="5544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2" y="0"/>
                  </a:moveTo>
                  <a:cubicBezTo>
                    <a:pt x="27" y="0"/>
                    <a:pt x="27" y="18"/>
                    <a:pt x="1" y="35"/>
                  </a:cubicBezTo>
                  <a:lnTo>
                    <a:pt x="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7" name="Google Shape;7547;p29"/>
            <p:cNvSpPr/>
            <p:nvPr/>
          </p:nvSpPr>
          <p:spPr>
            <a:xfrm>
              <a:off x="1184820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3" y="0"/>
                  </a:moveTo>
                  <a:cubicBezTo>
                    <a:pt x="15" y="23"/>
                    <a:pt x="1" y="46"/>
                    <a:pt x="15" y="46"/>
                  </a:cubicBezTo>
                  <a:cubicBezTo>
                    <a:pt x="17" y="46"/>
                    <a:pt x="19" y="45"/>
                    <a:pt x="23" y="44"/>
                  </a:cubicBezTo>
                  <a:cubicBezTo>
                    <a:pt x="23" y="27"/>
                    <a:pt x="23" y="9"/>
                    <a:pt x="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8" name="Google Shape;7548;p29"/>
            <p:cNvSpPr/>
            <p:nvPr/>
          </p:nvSpPr>
          <p:spPr>
            <a:xfrm>
              <a:off x="1344544" y="-5577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9" y="1"/>
                  </a:lnTo>
                  <a:cubicBezTo>
                    <a:pt x="1" y="9"/>
                    <a:pt x="1" y="9"/>
                    <a:pt x="1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9" name="Google Shape;7549;p29"/>
            <p:cNvSpPr/>
            <p:nvPr/>
          </p:nvSpPr>
          <p:spPr>
            <a:xfrm>
              <a:off x="1184279" y="-8182"/>
              <a:ext cx="3658" cy="5698"/>
            </a:xfrm>
            <a:custGeom>
              <a:avLst/>
              <a:gdLst/>
              <a:ahLst/>
              <a:cxnLst/>
              <a:rect l="l" t="t" r="r" b="b"/>
              <a:pathLst>
                <a:path w="27" h="37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0" name="Google Shape;7550;p29"/>
            <p:cNvSpPr/>
            <p:nvPr/>
          </p:nvSpPr>
          <p:spPr>
            <a:xfrm>
              <a:off x="1334925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1" name="Google Shape;7551;p29"/>
            <p:cNvSpPr/>
            <p:nvPr/>
          </p:nvSpPr>
          <p:spPr>
            <a:xfrm>
              <a:off x="1264479" y="19033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2" name="Google Shape;7552;p29"/>
            <p:cNvSpPr/>
            <p:nvPr/>
          </p:nvSpPr>
          <p:spPr>
            <a:xfrm>
              <a:off x="1212999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cubicBezTo>
                    <a:pt x="9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3" name="Google Shape;7553;p29"/>
            <p:cNvSpPr/>
            <p:nvPr/>
          </p:nvSpPr>
          <p:spPr>
            <a:xfrm>
              <a:off x="1199858" y="6250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4" name="Google Shape;7554;p29"/>
            <p:cNvSpPr/>
            <p:nvPr/>
          </p:nvSpPr>
          <p:spPr>
            <a:xfrm>
              <a:off x="1153120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5" name="Google Shape;7555;p29"/>
            <p:cNvSpPr/>
            <p:nvPr/>
          </p:nvSpPr>
          <p:spPr>
            <a:xfrm>
              <a:off x="1211780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9" y="10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6" name="Google Shape;7556;p29"/>
            <p:cNvSpPr/>
            <p:nvPr/>
          </p:nvSpPr>
          <p:spPr>
            <a:xfrm>
              <a:off x="1214218" y="47567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7" name="Google Shape;7557;p29"/>
            <p:cNvSpPr/>
            <p:nvPr/>
          </p:nvSpPr>
          <p:spPr>
            <a:xfrm>
              <a:off x="1211780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8" name="Google Shape;7558;p29"/>
            <p:cNvSpPr/>
            <p:nvPr/>
          </p:nvSpPr>
          <p:spPr>
            <a:xfrm>
              <a:off x="1387624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18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9" name="Google Shape;7559;p29"/>
            <p:cNvSpPr/>
            <p:nvPr/>
          </p:nvSpPr>
          <p:spPr>
            <a:xfrm>
              <a:off x="1149597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0" name="Google Shape;7560;p29"/>
            <p:cNvSpPr/>
            <p:nvPr/>
          </p:nvSpPr>
          <p:spPr>
            <a:xfrm>
              <a:off x="1149597" y="-104743"/>
              <a:ext cx="9619" cy="17865"/>
            </a:xfrm>
            <a:custGeom>
              <a:avLst/>
              <a:gdLst/>
              <a:ahLst/>
              <a:cxnLst/>
              <a:rect l="l" t="t" r="r" b="b"/>
              <a:pathLst>
                <a:path w="71" h="116" extrusionOk="0">
                  <a:moveTo>
                    <a:pt x="53" y="1"/>
                  </a:moveTo>
                  <a:cubicBezTo>
                    <a:pt x="47" y="24"/>
                    <a:pt x="38" y="32"/>
                    <a:pt x="24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4"/>
                    <a:pt x="53" y="89"/>
                    <a:pt x="71" y="116"/>
                  </a:cubicBezTo>
                  <a:cubicBezTo>
                    <a:pt x="62" y="80"/>
                    <a:pt x="53" y="36"/>
                    <a:pt x="5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1" name="Google Shape;7561;p29"/>
            <p:cNvSpPr/>
            <p:nvPr/>
          </p:nvSpPr>
          <p:spPr>
            <a:xfrm>
              <a:off x="1074274" y="-122300"/>
              <a:ext cx="404385" cy="340043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0" y="143"/>
                  </a:cubicBezTo>
                  <a:lnTo>
                    <a:pt x="380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08" y="142"/>
                    <a:pt x="411" y="143"/>
                    <a:pt x="413" y="144"/>
                  </a:cubicBezTo>
                  <a:lnTo>
                    <a:pt x="413" y="144"/>
                  </a:lnTo>
                  <a:cubicBezTo>
                    <a:pt x="410" y="143"/>
                    <a:pt x="408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5" y="210"/>
                    <a:pt x="1201" y="221"/>
                  </a:cubicBezTo>
                  <a:cubicBezTo>
                    <a:pt x="1201" y="221"/>
                    <a:pt x="1192" y="221"/>
                    <a:pt x="1174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2799" y="291"/>
                  </a:moveTo>
                  <a:cubicBezTo>
                    <a:pt x="2798" y="296"/>
                    <a:pt x="2796" y="300"/>
                    <a:pt x="2795" y="305"/>
                  </a:cubicBezTo>
                  <a:lnTo>
                    <a:pt x="2795" y="305"/>
                  </a:lnTo>
                  <a:cubicBezTo>
                    <a:pt x="2798" y="300"/>
                    <a:pt x="2799" y="295"/>
                    <a:pt x="2799" y="291"/>
                  </a:cubicBezTo>
                  <a:close/>
                  <a:moveTo>
                    <a:pt x="618" y="362"/>
                  </a:moveTo>
                  <a:cubicBezTo>
                    <a:pt x="623" y="367"/>
                    <a:pt x="625" y="369"/>
                    <a:pt x="626" y="372"/>
                  </a:cubicBezTo>
                  <a:lnTo>
                    <a:pt x="626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lnTo>
                    <a:pt x="618" y="450"/>
                  </a:lnTo>
                  <a:cubicBezTo>
                    <a:pt x="627" y="459"/>
                    <a:pt x="636" y="459"/>
                    <a:pt x="653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49" y="757"/>
                    <a:pt x="2548" y="760"/>
                  </a:cubicBezTo>
                  <a:lnTo>
                    <a:pt x="2548" y="760"/>
                  </a:lnTo>
                  <a:cubicBezTo>
                    <a:pt x="2550" y="757"/>
                    <a:pt x="2552" y="753"/>
                    <a:pt x="2552" y="751"/>
                  </a:cubicBezTo>
                  <a:close/>
                  <a:moveTo>
                    <a:pt x="2057" y="927"/>
                  </a:moveTo>
                  <a:cubicBezTo>
                    <a:pt x="2057" y="935"/>
                    <a:pt x="2057" y="937"/>
                    <a:pt x="2057" y="937"/>
                  </a:cubicBezTo>
                  <a:cubicBezTo>
                    <a:pt x="2056" y="937"/>
                    <a:pt x="2054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49" y="1008"/>
                    <a:pt x="749" y="1010"/>
                    <a:pt x="749" y="1011"/>
                  </a:cubicBezTo>
                  <a:lnTo>
                    <a:pt x="749" y="1011"/>
                  </a:lnTo>
                  <a:cubicBezTo>
                    <a:pt x="749" y="1010"/>
                    <a:pt x="750" y="1008"/>
                    <a:pt x="751" y="1007"/>
                  </a:cubicBezTo>
                  <a:close/>
                  <a:moveTo>
                    <a:pt x="786" y="1007"/>
                  </a:moveTo>
                  <a:lnTo>
                    <a:pt x="786" y="1033"/>
                  </a:lnTo>
                  <a:lnTo>
                    <a:pt x="786" y="1033"/>
                  </a:lnTo>
                  <a:cubicBezTo>
                    <a:pt x="787" y="1023"/>
                    <a:pt x="789" y="1013"/>
                    <a:pt x="786" y="1007"/>
                  </a:cubicBezTo>
                  <a:close/>
                  <a:moveTo>
                    <a:pt x="1810" y="1298"/>
                  </a:moveTo>
                  <a:cubicBezTo>
                    <a:pt x="1813" y="1299"/>
                    <a:pt x="1816" y="1299"/>
                    <a:pt x="1819" y="1300"/>
                  </a:cubicBezTo>
                  <a:lnTo>
                    <a:pt x="1819" y="1300"/>
                  </a:lnTo>
                  <a:cubicBezTo>
                    <a:pt x="1817" y="1299"/>
                    <a:pt x="1814" y="1298"/>
                    <a:pt x="1810" y="1298"/>
                  </a:cubicBez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66" y="53"/>
                    <a:pt x="2313" y="53"/>
                    <a:pt x="2261" y="53"/>
                  </a:cubicBezTo>
                  <a:cubicBezTo>
                    <a:pt x="2216" y="53"/>
                    <a:pt x="2163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3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6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7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7" y="168"/>
                  </a:cubicBezTo>
                  <a:cubicBezTo>
                    <a:pt x="1890" y="159"/>
                    <a:pt x="1916" y="159"/>
                    <a:pt x="1907" y="150"/>
                  </a:cubicBezTo>
                  <a:lnTo>
                    <a:pt x="1907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5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1" y="102"/>
                    <a:pt x="1828" y="88"/>
                  </a:cubicBezTo>
                  <a:lnTo>
                    <a:pt x="1854" y="79"/>
                  </a:lnTo>
                  <a:cubicBezTo>
                    <a:pt x="1837" y="18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7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5" y="115"/>
                  </a:cubicBezTo>
                  <a:cubicBezTo>
                    <a:pt x="1678" y="115"/>
                    <a:pt x="1669" y="79"/>
                    <a:pt x="1660" y="44"/>
                  </a:cubicBezTo>
                  <a:cubicBezTo>
                    <a:pt x="1657" y="44"/>
                    <a:pt x="1655" y="43"/>
                    <a:pt x="1653" y="43"/>
                  </a:cubicBezTo>
                  <a:cubicBezTo>
                    <a:pt x="1624" y="43"/>
                    <a:pt x="1684" y="106"/>
                    <a:pt x="1642" y="115"/>
                  </a:cubicBezTo>
                  <a:cubicBezTo>
                    <a:pt x="1633" y="110"/>
                    <a:pt x="1623" y="108"/>
                    <a:pt x="1614" y="108"/>
                  </a:cubicBezTo>
                  <a:cubicBezTo>
                    <a:pt x="1591" y="108"/>
                    <a:pt x="1568" y="122"/>
                    <a:pt x="1536" y="141"/>
                  </a:cubicBezTo>
                  <a:cubicBezTo>
                    <a:pt x="1519" y="124"/>
                    <a:pt x="1545" y="115"/>
                    <a:pt x="1536" y="97"/>
                  </a:cubicBezTo>
                  <a:lnTo>
                    <a:pt x="1536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2" y="132"/>
                    <a:pt x="1510" y="168"/>
                    <a:pt x="1483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2" y="145"/>
                    <a:pt x="1407" y="145"/>
                  </a:cubicBezTo>
                  <a:cubicBezTo>
                    <a:pt x="1400" y="145"/>
                    <a:pt x="1393" y="149"/>
                    <a:pt x="1386" y="159"/>
                  </a:cubicBezTo>
                  <a:cubicBezTo>
                    <a:pt x="1378" y="150"/>
                    <a:pt x="1386" y="132"/>
                    <a:pt x="1386" y="115"/>
                  </a:cubicBezTo>
                  <a:lnTo>
                    <a:pt x="1386" y="115"/>
                  </a:lnTo>
                  <a:cubicBezTo>
                    <a:pt x="1342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36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7" y="194"/>
                  </a:cubicBezTo>
                  <a:lnTo>
                    <a:pt x="1219" y="141"/>
                  </a:lnTo>
                  <a:lnTo>
                    <a:pt x="1219" y="159"/>
                  </a:lnTo>
                  <a:lnTo>
                    <a:pt x="1157" y="124"/>
                  </a:lnTo>
                  <a:cubicBezTo>
                    <a:pt x="1113" y="177"/>
                    <a:pt x="1077" y="256"/>
                    <a:pt x="1015" y="283"/>
                  </a:cubicBezTo>
                  <a:cubicBezTo>
                    <a:pt x="1024" y="238"/>
                    <a:pt x="1015" y="212"/>
                    <a:pt x="1015" y="168"/>
                  </a:cubicBezTo>
                  <a:lnTo>
                    <a:pt x="1015" y="168"/>
                  </a:lnTo>
                  <a:cubicBezTo>
                    <a:pt x="1020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7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5" y="141"/>
                    <a:pt x="998" y="124"/>
                  </a:cubicBezTo>
                  <a:lnTo>
                    <a:pt x="998" y="124"/>
                  </a:lnTo>
                  <a:cubicBezTo>
                    <a:pt x="1015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6" y="138"/>
                    <a:pt x="925" y="203"/>
                    <a:pt x="905" y="203"/>
                  </a:cubicBezTo>
                  <a:cubicBezTo>
                    <a:pt x="901" y="203"/>
                    <a:pt x="897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0" y="180"/>
                    <a:pt x="857" y="168"/>
                  </a:cubicBezTo>
                  <a:lnTo>
                    <a:pt x="865" y="168"/>
                  </a:lnTo>
                  <a:cubicBezTo>
                    <a:pt x="848" y="168"/>
                    <a:pt x="839" y="159"/>
                    <a:pt x="821" y="159"/>
                  </a:cubicBezTo>
                  <a:cubicBezTo>
                    <a:pt x="795" y="159"/>
                    <a:pt x="768" y="168"/>
                    <a:pt x="751" y="168"/>
                  </a:cubicBezTo>
                  <a:cubicBezTo>
                    <a:pt x="710" y="176"/>
                    <a:pt x="678" y="191"/>
                    <a:pt x="679" y="220"/>
                  </a:cubicBezTo>
                  <a:lnTo>
                    <a:pt x="679" y="220"/>
                  </a:lnTo>
                  <a:cubicBezTo>
                    <a:pt x="675" y="199"/>
                    <a:pt x="662" y="149"/>
                    <a:pt x="662" y="141"/>
                  </a:cubicBezTo>
                  <a:lnTo>
                    <a:pt x="662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3" y="327"/>
                    <a:pt x="618" y="283"/>
                    <a:pt x="592" y="238"/>
                  </a:cubicBezTo>
                  <a:cubicBezTo>
                    <a:pt x="556" y="194"/>
                    <a:pt x="530" y="150"/>
                    <a:pt x="556" y="141"/>
                  </a:cubicBezTo>
                  <a:cubicBezTo>
                    <a:pt x="541" y="136"/>
                    <a:pt x="526" y="131"/>
                    <a:pt x="510" y="131"/>
                  </a:cubicBezTo>
                  <a:cubicBezTo>
                    <a:pt x="499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6" y="221"/>
                  </a:cubicBezTo>
                  <a:cubicBezTo>
                    <a:pt x="512" y="194"/>
                    <a:pt x="503" y="185"/>
                    <a:pt x="486" y="177"/>
                  </a:cubicBezTo>
                  <a:cubicBezTo>
                    <a:pt x="469" y="168"/>
                    <a:pt x="460" y="168"/>
                    <a:pt x="413" y="144"/>
                  </a:cubicBezTo>
                  <a:lnTo>
                    <a:pt x="413" y="144"/>
                  </a:lnTo>
                  <a:cubicBezTo>
                    <a:pt x="440" y="162"/>
                    <a:pt x="487" y="230"/>
                    <a:pt x="471" y="230"/>
                  </a:cubicBezTo>
                  <a:cubicBezTo>
                    <a:pt x="470" y="230"/>
                    <a:pt x="469" y="230"/>
                    <a:pt x="468" y="230"/>
                  </a:cubicBezTo>
                  <a:cubicBezTo>
                    <a:pt x="460" y="221"/>
                    <a:pt x="388" y="157"/>
                    <a:pt x="380" y="143"/>
                  </a:cubicBezTo>
                  <a:lnTo>
                    <a:pt x="380" y="143"/>
                  </a:lnTo>
                  <a:cubicBezTo>
                    <a:pt x="389" y="169"/>
                    <a:pt x="398" y="195"/>
                    <a:pt x="415" y="221"/>
                  </a:cubicBezTo>
                  <a:cubicBezTo>
                    <a:pt x="406" y="212"/>
                    <a:pt x="336" y="150"/>
                    <a:pt x="283" y="132"/>
                  </a:cubicBezTo>
                  <a:lnTo>
                    <a:pt x="283" y="132"/>
                  </a:lnTo>
                  <a:cubicBezTo>
                    <a:pt x="294" y="138"/>
                    <a:pt x="291" y="140"/>
                    <a:pt x="282" y="140"/>
                  </a:cubicBezTo>
                  <a:cubicBezTo>
                    <a:pt x="263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74" y="159"/>
                  </a:lnTo>
                  <a:cubicBezTo>
                    <a:pt x="267" y="158"/>
                    <a:pt x="262" y="157"/>
                    <a:pt x="257" y="157"/>
                  </a:cubicBezTo>
                  <a:cubicBezTo>
                    <a:pt x="194" y="157"/>
                    <a:pt x="355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97" y="150"/>
                  </a:cubicBezTo>
                  <a:lnTo>
                    <a:pt x="97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24" y="371"/>
                    <a:pt x="503" y="424"/>
                    <a:pt x="539" y="441"/>
                  </a:cubicBezTo>
                  <a:lnTo>
                    <a:pt x="503" y="433"/>
                  </a:lnTo>
                  <a:lnTo>
                    <a:pt x="503" y="433"/>
                  </a:lnTo>
                  <a:cubicBezTo>
                    <a:pt x="521" y="450"/>
                    <a:pt x="539" y="459"/>
                    <a:pt x="556" y="468"/>
                  </a:cubicBezTo>
                  <a:cubicBezTo>
                    <a:pt x="503" y="450"/>
                    <a:pt x="424" y="406"/>
                    <a:pt x="336" y="344"/>
                  </a:cubicBezTo>
                  <a:cubicBezTo>
                    <a:pt x="247" y="291"/>
                    <a:pt x="150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5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5" y="230"/>
                  </a:lnTo>
                  <a:cubicBezTo>
                    <a:pt x="106" y="256"/>
                    <a:pt x="159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8" y="318"/>
                  </a:cubicBezTo>
                  <a:cubicBezTo>
                    <a:pt x="291" y="353"/>
                    <a:pt x="336" y="389"/>
                    <a:pt x="344" y="415"/>
                  </a:cubicBezTo>
                  <a:cubicBezTo>
                    <a:pt x="327" y="415"/>
                    <a:pt x="212" y="362"/>
                    <a:pt x="185" y="353"/>
                  </a:cubicBezTo>
                  <a:lnTo>
                    <a:pt x="185" y="353"/>
                  </a:lnTo>
                  <a:cubicBezTo>
                    <a:pt x="212" y="371"/>
                    <a:pt x="265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194" y="406"/>
                    <a:pt x="230" y="424"/>
                    <a:pt x="256" y="441"/>
                  </a:cubicBezTo>
                  <a:cubicBezTo>
                    <a:pt x="283" y="468"/>
                    <a:pt x="300" y="477"/>
                    <a:pt x="283" y="494"/>
                  </a:cubicBezTo>
                  <a:cubicBezTo>
                    <a:pt x="291" y="512"/>
                    <a:pt x="230" y="539"/>
                    <a:pt x="274" y="539"/>
                  </a:cubicBezTo>
                  <a:cubicBezTo>
                    <a:pt x="287" y="533"/>
                    <a:pt x="315" y="531"/>
                    <a:pt x="349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56" y="583"/>
                    <a:pt x="530" y="600"/>
                  </a:cubicBezTo>
                  <a:cubicBezTo>
                    <a:pt x="520" y="611"/>
                    <a:pt x="503" y="615"/>
                    <a:pt x="486" y="615"/>
                  </a:cubicBezTo>
                  <a:cubicBezTo>
                    <a:pt x="474" y="615"/>
                    <a:pt x="461" y="613"/>
                    <a:pt x="450" y="609"/>
                  </a:cubicBezTo>
                  <a:cubicBezTo>
                    <a:pt x="433" y="605"/>
                    <a:pt x="415" y="603"/>
                    <a:pt x="400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6" y="653"/>
                    <a:pt x="399" y="653"/>
                  </a:cubicBezTo>
                  <a:cubicBezTo>
                    <a:pt x="433" y="653"/>
                    <a:pt x="432" y="682"/>
                    <a:pt x="434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77" y="680"/>
                    <a:pt x="450" y="689"/>
                    <a:pt x="477" y="724"/>
                  </a:cubicBezTo>
                  <a:cubicBezTo>
                    <a:pt x="486" y="715"/>
                    <a:pt x="512" y="715"/>
                    <a:pt x="548" y="706"/>
                  </a:cubicBezTo>
                  <a:cubicBezTo>
                    <a:pt x="574" y="706"/>
                    <a:pt x="600" y="706"/>
                    <a:pt x="609" y="715"/>
                  </a:cubicBezTo>
                  <a:cubicBezTo>
                    <a:pt x="600" y="724"/>
                    <a:pt x="592" y="733"/>
                    <a:pt x="583" y="742"/>
                  </a:cubicBezTo>
                  <a:cubicBezTo>
                    <a:pt x="600" y="786"/>
                    <a:pt x="600" y="821"/>
                    <a:pt x="627" y="865"/>
                  </a:cubicBezTo>
                  <a:cubicBezTo>
                    <a:pt x="618" y="874"/>
                    <a:pt x="609" y="901"/>
                    <a:pt x="592" y="909"/>
                  </a:cubicBezTo>
                  <a:cubicBezTo>
                    <a:pt x="600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8" y="921"/>
                    <a:pt x="590" y="921"/>
                  </a:cubicBezTo>
                  <a:cubicBezTo>
                    <a:pt x="586" y="921"/>
                    <a:pt x="581" y="924"/>
                    <a:pt x="574" y="936"/>
                  </a:cubicBezTo>
                  <a:cubicBezTo>
                    <a:pt x="576" y="935"/>
                    <a:pt x="579" y="934"/>
                    <a:pt x="582" y="934"/>
                  </a:cubicBezTo>
                  <a:cubicBezTo>
                    <a:pt x="601" y="934"/>
                    <a:pt x="631" y="955"/>
                    <a:pt x="653" y="962"/>
                  </a:cubicBezTo>
                  <a:cubicBezTo>
                    <a:pt x="689" y="936"/>
                    <a:pt x="636" y="909"/>
                    <a:pt x="609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59" y="887"/>
                    <a:pt x="786" y="901"/>
                  </a:cubicBezTo>
                  <a:cubicBezTo>
                    <a:pt x="821" y="927"/>
                    <a:pt x="759" y="936"/>
                    <a:pt x="768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5" y="1060"/>
                    <a:pt x="821" y="1060"/>
                    <a:pt x="804" y="1077"/>
                  </a:cubicBezTo>
                  <a:cubicBezTo>
                    <a:pt x="782" y="1066"/>
                    <a:pt x="784" y="1049"/>
                    <a:pt x="786" y="1033"/>
                  </a:cubicBez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cubicBezTo>
                    <a:pt x="771" y="1033"/>
                    <a:pt x="750" y="1021"/>
                    <a:pt x="749" y="1011"/>
                  </a:cubicBezTo>
                  <a:lnTo>
                    <a:pt x="749" y="1011"/>
                  </a:lnTo>
                  <a:cubicBezTo>
                    <a:pt x="739" y="1049"/>
                    <a:pt x="812" y="1124"/>
                    <a:pt x="812" y="1183"/>
                  </a:cubicBezTo>
                  <a:cubicBezTo>
                    <a:pt x="824" y="1183"/>
                    <a:pt x="836" y="1187"/>
                    <a:pt x="845" y="1187"/>
                  </a:cubicBezTo>
                  <a:cubicBezTo>
                    <a:pt x="850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7" y="1157"/>
                    <a:pt x="856" y="1155"/>
                    <a:pt x="865" y="1155"/>
                  </a:cubicBezTo>
                  <a:cubicBezTo>
                    <a:pt x="875" y="1155"/>
                    <a:pt x="885" y="1158"/>
                    <a:pt x="892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80" y="1166"/>
                    <a:pt x="980" y="1201"/>
                  </a:cubicBezTo>
                  <a:lnTo>
                    <a:pt x="945" y="1236"/>
                  </a:lnTo>
                  <a:cubicBezTo>
                    <a:pt x="954" y="1227"/>
                    <a:pt x="954" y="1201"/>
                    <a:pt x="936" y="1201"/>
                  </a:cubicBezTo>
                  <a:lnTo>
                    <a:pt x="936" y="1201"/>
                  </a:lnTo>
                  <a:cubicBezTo>
                    <a:pt x="961" y="1201"/>
                    <a:pt x="916" y="1263"/>
                    <a:pt x="962" y="1263"/>
                  </a:cubicBezTo>
                  <a:cubicBezTo>
                    <a:pt x="964" y="1263"/>
                    <a:pt x="968" y="1263"/>
                    <a:pt x="971" y="1263"/>
                  </a:cubicBezTo>
                  <a:lnTo>
                    <a:pt x="989" y="1219"/>
                  </a:lnTo>
                  <a:cubicBezTo>
                    <a:pt x="1015" y="1227"/>
                    <a:pt x="1077" y="1236"/>
                    <a:pt x="1077" y="1271"/>
                  </a:cubicBezTo>
                  <a:cubicBezTo>
                    <a:pt x="1113" y="1236"/>
                    <a:pt x="1068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89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6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1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5" y="1113"/>
                  </a:lnTo>
                  <a:cubicBezTo>
                    <a:pt x="1015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27" y="1104"/>
                  </a:cubicBezTo>
                  <a:cubicBezTo>
                    <a:pt x="918" y="1086"/>
                    <a:pt x="945" y="1095"/>
                    <a:pt x="954" y="1086"/>
                  </a:cubicBezTo>
                  <a:lnTo>
                    <a:pt x="918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0" y="1029"/>
                    <a:pt x="966" y="1029"/>
                  </a:cubicBezTo>
                  <a:cubicBezTo>
                    <a:pt x="970" y="1029"/>
                    <a:pt x="974" y="1030"/>
                    <a:pt x="980" y="1033"/>
                  </a:cubicBezTo>
                  <a:lnTo>
                    <a:pt x="980" y="1033"/>
                  </a:lnTo>
                  <a:lnTo>
                    <a:pt x="963" y="1007"/>
                  </a:lnTo>
                  <a:cubicBezTo>
                    <a:pt x="971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8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5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8" y="698"/>
                  </a:cubicBezTo>
                  <a:lnTo>
                    <a:pt x="786" y="680"/>
                  </a:lnTo>
                  <a:cubicBezTo>
                    <a:pt x="769" y="672"/>
                    <a:pt x="784" y="617"/>
                    <a:pt x="757" y="617"/>
                  </a:cubicBezTo>
                  <a:cubicBezTo>
                    <a:pt x="755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8" y="583"/>
                    <a:pt x="759" y="583"/>
                    <a:pt x="759" y="574"/>
                  </a:cubicBezTo>
                  <a:lnTo>
                    <a:pt x="724" y="574"/>
                  </a:lnTo>
                  <a:cubicBezTo>
                    <a:pt x="715" y="574"/>
                    <a:pt x="706" y="565"/>
                    <a:pt x="680" y="547"/>
                  </a:cubicBezTo>
                  <a:lnTo>
                    <a:pt x="636" y="547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3" y="512"/>
                    <a:pt x="653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2" y="506"/>
                    <a:pt x="636" y="486"/>
                  </a:cubicBezTo>
                  <a:cubicBezTo>
                    <a:pt x="615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09" y="459"/>
                  </a:cubicBezTo>
                  <a:cubicBezTo>
                    <a:pt x="600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09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09" y="441"/>
                  </a:cubicBezTo>
                  <a:lnTo>
                    <a:pt x="609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09" y="433"/>
                  </a:cubicBezTo>
                  <a:cubicBezTo>
                    <a:pt x="600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8" y="423"/>
                  </a:cubicBezTo>
                  <a:cubicBezTo>
                    <a:pt x="631" y="423"/>
                    <a:pt x="639" y="427"/>
                    <a:pt x="662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6" y="382"/>
                    <a:pt x="650" y="382"/>
                  </a:cubicBezTo>
                  <a:cubicBezTo>
                    <a:pt x="656" y="382"/>
                    <a:pt x="658" y="380"/>
                    <a:pt x="653" y="371"/>
                  </a:cubicBezTo>
                  <a:lnTo>
                    <a:pt x="653" y="371"/>
                  </a:lnTo>
                  <a:lnTo>
                    <a:pt x="698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6" y="389"/>
                    <a:pt x="715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8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5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4" y="401"/>
                    <a:pt x="1032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8" y="441"/>
                    <a:pt x="1051" y="459"/>
                  </a:cubicBezTo>
                  <a:cubicBezTo>
                    <a:pt x="1061" y="453"/>
                    <a:pt x="1070" y="451"/>
                    <a:pt x="1078" y="451"/>
                  </a:cubicBezTo>
                  <a:cubicBezTo>
                    <a:pt x="1093" y="451"/>
                    <a:pt x="1106" y="457"/>
                    <a:pt x="1118" y="457"/>
                  </a:cubicBezTo>
                  <a:cubicBezTo>
                    <a:pt x="1128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2" y="464"/>
                    <a:pt x="1158" y="464"/>
                  </a:cubicBezTo>
                  <a:cubicBezTo>
                    <a:pt x="1160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201" y="494"/>
                    <a:pt x="1201" y="424"/>
                    <a:pt x="1201" y="371"/>
                  </a:cubicBezTo>
                  <a:cubicBezTo>
                    <a:pt x="1211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80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3" y="350"/>
                    <a:pt x="1448" y="344"/>
                    <a:pt x="1454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7" y="354"/>
                    <a:pt x="1490" y="354"/>
                    <a:pt x="1492" y="353"/>
                  </a:cubicBezTo>
                  <a:lnTo>
                    <a:pt x="1492" y="362"/>
                  </a:lnTo>
                  <a:cubicBezTo>
                    <a:pt x="1508" y="371"/>
                    <a:pt x="1517" y="374"/>
                    <a:pt x="1523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89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5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3" y="341"/>
                    <a:pt x="1665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31" y="468"/>
                    <a:pt x="1722" y="477"/>
                  </a:cubicBezTo>
                  <a:cubicBezTo>
                    <a:pt x="1732" y="485"/>
                    <a:pt x="1739" y="489"/>
                    <a:pt x="1743" y="489"/>
                  </a:cubicBezTo>
                  <a:cubicBezTo>
                    <a:pt x="1761" y="489"/>
                    <a:pt x="1738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4" y="487"/>
                    <a:pt x="1786" y="488"/>
                    <a:pt x="1787" y="488"/>
                  </a:cubicBezTo>
                  <a:cubicBezTo>
                    <a:pt x="1801" y="488"/>
                    <a:pt x="1843" y="439"/>
                    <a:pt x="1875" y="439"/>
                  </a:cubicBezTo>
                  <a:cubicBezTo>
                    <a:pt x="1884" y="439"/>
                    <a:pt x="1892" y="442"/>
                    <a:pt x="1898" y="450"/>
                  </a:cubicBezTo>
                  <a:cubicBezTo>
                    <a:pt x="1890" y="433"/>
                    <a:pt x="1881" y="415"/>
                    <a:pt x="1898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79" y="439"/>
                    <a:pt x="1988" y="432"/>
                    <a:pt x="1996" y="415"/>
                  </a:cubicBezTo>
                  <a:cubicBezTo>
                    <a:pt x="2004" y="415"/>
                    <a:pt x="2004" y="424"/>
                    <a:pt x="2004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40" y="390"/>
                    <a:pt x="2151" y="384"/>
                    <a:pt x="2158" y="384"/>
                  </a:cubicBezTo>
                  <a:cubicBezTo>
                    <a:pt x="2168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0" y="416"/>
                    <a:pt x="2244" y="421"/>
                    <a:pt x="2252" y="421"/>
                  </a:cubicBezTo>
                  <a:cubicBezTo>
                    <a:pt x="2265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3" y="406"/>
                  </a:lnTo>
                  <a:cubicBezTo>
                    <a:pt x="2319" y="403"/>
                    <a:pt x="2321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2" y="433"/>
                  </a:cubicBezTo>
                  <a:cubicBezTo>
                    <a:pt x="2313" y="441"/>
                    <a:pt x="2313" y="441"/>
                    <a:pt x="2331" y="441"/>
                  </a:cubicBezTo>
                  <a:cubicBezTo>
                    <a:pt x="2322" y="441"/>
                    <a:pt x="2313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5" y="514"/>
                    <a:pt x="2226" y="522"/>
                    <a:pt x="2242" y="522"/>
                  </a:cubicBezTo>
                  <a:cubicBezTo>
                    <a:pt x="2251" y="522"/>
                    <a:pt x="2271" y="519"/>
                    <a:pt x="2305" y="512"/>
                  </a:cubicBezTo>
                  <a:cubicBezTo>
                    <a:pt x="2313" y="521"/>
                    <a:pt x="2322" y="530"/>
                    <a:pt x="2331" y="530"/>
                  </a:cubicBezTo>
                  <a:cubicBezTo>
                    <a:pt x="2349" y="512"/>
                    <a:pt x="2366" y="512"/>
                    <a:pt x="2384" y="512"/>
                  </a:cubicBezTo>
                  <a:cubicBezTo>
                    <a:pt x="2397" y="512"/>
                    <a:pt x="2406" y="514"/>
                    <a:pt x="2415" y="514"/>
                  </a:cubicBezTo>
                  <a:cubicBezTo>
                    <a:pt x="2424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3" y="543"/>
                  </a:cubicBezTo>
                  <a:cubicBezTo>
                    <a:pt x="2369" y="543"/>
                    <a:pt x="2366" y="542"/>
                    <a:pt x="236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04" y="538"/>
                    <a:pt x="2318" y="575"/>
                    <a:pt x="2282" y="575"/>
                  </a:cubicBezTo>
                  <a:cubicBezTo>
                    <a:pt x="2278" y="575"/>
                    <a:pt x="2274" y="575"/>
                    <a:pt x="2269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34" y="627"/>
                    <a:pt x="2225" y="636"/>
                  </a:cubicBezTo>
                  <a:cubicBezTo>
                    <a:pt x="2225" y="636"/>
                    <a:pt x="2216" y="645"/>
                    <a:pt x="2216" y="645"/>
                  </a:cubicBezTo>
                  <a:lnTo>
                    <a:pt x="2199" y="662"/>
                  </a:lnTo>
                  <a:cubicBezTo>
                    <a:pt x="2163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6" y="811"/>
                  </a:cubicBezTo>
                  <a:cubicBezTo>
                    <a:pt x="2079" y="811"/>
                    <a:pt x="2103" y="857"/>
                    <a:pt x="2119" y="865"/>
                  </a:cubicBezTo>
                  <a:cubicBezTo>
                    <a:pt x="2110" y="871"/>
                    <a:pt x="2103" y="874"/>
                    <a:pt x="2097" y="874"/>
                  </a:cubicBezTo>
                  <a:cubicBezTo>
                    <a:pt x="2069" y="874"/>
                    <a:pt x="2065" y="828"/>
                    <a:pt x="2060" y="828"/>
                  </a:cubicBezTo>
                  <a:cubicBezTo>
                    <a:pt x="2059" y="828"/>
                    <a:pt x="2058" y="828"/>
                    <a:pt x="2057" y="830"/>
                  </a:cubicBezTo>
                  <a:lnTo>
                    <a:pt x="2057" y="848"/>
                  </a:lnTo>
                  <a:cubicBezTo>
                    <a:pt x="2075" y="874"/>
                    <a:pt x="2093" y="892"/>
                    <a:pt x="2075" y="918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38" y="909"/>
                    <a:pt x="2031" y="909"/>
                  </a:cubicBezTo>
                  <a:cubicBezTo>
                    <a:pt x="2031" y="909"/>
                    <a:pt x="2031" y="909"/>
                    <a:pt x="2022" y="918"/>
                  </a:cubicBezTo>
                  <a:lnTo>
                    <a:pt x="1996" y="962"/>
                  </a:lnTo>
                  <a:lnTo>
                    <a:pt x="2049" y="962"/>
                  </a:lnTo>
                  <a:cubicBezTo>
                    <a:pt x="2049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7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1" y="1273"/>
                    <a:pt x="1907" y="1267"/>
                    <a:pt x="1896" y="1267"/>
                  </a:cubicBezTo>
                  <a:cubicBezTo>
                    <a:pt x="1870" y="1267"/>
                    <a:pt x="1864" y="1300"/>
                    <a:pt x="1828" y="1300"/>
                  </a:cubicBezTo>
                  <a:cubicBezTo>
                    <a:pt x="1825" y="1300"/>
                    <a:pt x="1822" y="1300"/>
                    <a:pt x="1819" y="1300"/>
                  </a:cubicBezTo>
                  <a:lnTo>
                    <a:pt x="1819" y="1300"/>
                  </a:lnTo>
                  <a:cubicBezTo>
                    <a:pt x="1841" y="1311"/>
                    <a:pt x="1781" y="1378"/>
                    <a:pt x="1846" y="1386"/>
                  </a:cubicBezTo>
                  <a:cubicBezTo>
                    <a:pt x="1842" y="1390"/>
                    <a:pt x="1839" y="1391"/>
                    <a:pt x="1836" y="1391"/>
                  </a:cubicBezTo>
                  <a:cubicBezTo>
                    <a:pt x="1823" y="1391"/>
                    <a:pt x="1812" y="1369"/>
                    <a:pt x="1784" y="1369"/>
                  </a:cubicBezTo>
                  <a:cubicBezTo>
                    <a:pt x="1793" y="1439"/>
                    <a:pt x="1695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5" y="1625"/>
                    <a:pt x="1642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45" y="1739"/>
                    <a:pt x="1563" y="1925"/>
                    <a:pt x="1386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7" y="2021"/>
                    <a:pt x="1409" y="2020"/>
                    <a:pt x="1412" y="2020"/>
                  </a:cubicBezTo>
                  <a:cubicBezTo>
                    <a:pt x="1427" y="2020"/>
                    <a:pt x="1441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51" y="2137"/>
                    <a:pt x="1386" y="2163"/>
                  </a:cubicBezTo>
                  <a:lnTo>
                    <a:pt x="1386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36" y="2154"/>
                    <a:pt x="1695" y="2190"/>
                    <a:pt x="1642" y="2101"/>
                  </a:cubicBezTo>
                  <a:cubicBezTo>
                    <a:pt x="1660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87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801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89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8" y="1898"/>
                  </a:cubicBezTo>
                  <a:lnTo>
                    <a:pt x="1748" y="1898"/>
                  </a:lnTo>
                  <a:cubicBezTo>
                    <a:pt x="1751" y="1899"/>
                    <a:pt x="1754" y="1899"/>
                    <a:pt x="1756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8" y="1810"/>
                  </a:cubicBezTo>
                  <a:cubicBezTo>
                    <a:pt x="1907" y="1784"/>
                    <a:pt x="1854" y="1792"/>
                    <a:pt x="1872" y="1775"/>
                  </a:cubicBezTo>
                  <a:lnTo>
                    <a:pt x="1898" y="1775"/>
                  </a:lnTo>
                  <a:lnTo>
                    <a:pt x="1872" y="1757"/>
                  </a:lnTo>
                  <a:cubicBezTo>
                    <a:pt x="1879" y="1750"/>
                    <a:pt x="1888" y="1747"/>
                    <a:pt x="1898" y="1747"/>
                  </a:cubicBezTo>
                  <a:cubicBezTo>
                    <a:pt x="1910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34" y="1775"/>
                  </a:cubicBezTo>
                  <a:cubicBezTo>
                    <a:pt x="1960" y="1766"/>
                    <a:pt x="1960" y="1713"/>
                    <a:pt x="1969" y="1704"/>
                  </a:cubicBezTo>
                  <a:lnTo>
                    <a:pt x="1969" y="1704"/>
                  </a:lnTo>
                  <a:lnTo>
                    <a:pt x="1943" y="1722"/>
                  </a:lnTo>
                  <a:cubicBezTo>
                    <a:pt x="1960" y="1642"/>
                    <a:pt x="2040" y="1581"/>
                    <a:pt x="2040" y="1492"/>
                  </a:cubicBezTo>
                  <a:lnTo>
                    <a:pt x="2022" y="1483"/>
                  </a:lnTo>
                  <a:cubicBezTo>
                    <a:pt x="2022" y="1422"/>
                    <a:pt x="2057" y="1457"/>
                    <a:pt x="2075" y="1395"/>
                  </a:cubicBezTo>
                  <a:cubicBezTo>
                    <a:pt x="2075" y="1377"/>
                    <a:pt x="2075" y="1360"/>
                    <a:pt x="2084" y="1342"/>
                  </a:cubicBezTo>
                  <a:cubicBezTo>
                    <a:pt x="2088" y="1355"/>
                    <a:pt x="2099" y="1355"/>
                    <a:pt x="2110" y="1355"/>
                  </a:cubicBezTo>
                  <a:cubicBezTo>
                    <a:pt x="2121" y="1355"/>
                    <a:pt x="2132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0" y="1245"/>
                    <a:pt x="2102" y="1236"/>
                    <a:pt x="2110" y="1201"/>
                  </a:cubicBezTo>
                  <a:lnTo>
                    <a:pt x="2110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6" y="1131"/>
                    <a:pt x="2235" y="1126"/>
                    <a:pt x="2225" y="1126"/>
                  </a:cubicBezTo>
                  <a:cubicBezTo>
                    <a:pt x="2203" y="1126"/>
                    <a:pt x="2193" y="1159"/>
                    <a:pt x="2190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4" y="1090"/>
                    <a:pt x="2182" y="1089"/>
                    <a:pt x="2192" y="1089"/>
                  </a:cubicBezTo>
                  <a:cubicBezTo>
                    <a:pt x="2201" y="1089"/>
                    <a:pt x="2214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2" y="1068"/>
                    <a:pt x="2296" y="1024"/>
                    <a:pt x="2331" y="1024"/>
                  </a:cubicBezTo>
                  <a:cubicBezTo>
                    <a:pt x="2296" y="989"/>
                    <a:pt x="2349" y="998"/>
                    <a:pt x="2305" y="962"/>
                  </a:cubicBezTo>
                  <a:lnTo>
                    <a:pt x="2305" y="962"/>
                  </a:ln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13" y="927"/>
                    <a:pt x="2313" y="945"/>
                  </a:cubicBezTo>
                  <a:cubicBezTo>
                    <a:pt x="2331" y="936"/>
                    <a:pt x="2313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22" y="971"/>
                    <a:pt x="2340" y="1015"/>
                  </a:cubicBezTo>
                  <a:cubicBezTo>
                    <a:pt x="2367" y="1015"/>
                    <a:pt x="2348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2" y="936"/>
                    <a:pt x="2419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37" y="909"/>
                  </a:lnTo>
                  <a:cubicBezTo>
                    <a:pt x="2419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7" y="869"/>
                  </a:cubicBezTo>
                  <a:cubicBezTo>
                    <a:pt x="2453" y="869"/>
                    <a:pt x="2438" y="847"/>
                    <a:pt x="2418" y="847"/>
                  </a:cubicBezTo>
                  <a:cubicBezTo>
                    <a:pt x="2415" y="847"/>
                    <a:pt x="2413" y="847"/>
                    <a:pt x="2411" y="848"/>
                  </a:cubicBezTo>
                  <a:cubicBezTo>
                    <a:pt x="2411" y="817"/>
                    <a:pt x="2423" y="808"/>
                    <a:pt x="2440" y="808"/>
                  </a:cubicBezTo>
                  <a:cubicBezTo>
                    <a:pt x="2447" y="808"/>
                    <a:pt x="2455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0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52" y="724"/>
                    <a:pt x="2578" y="715"/>
                  </a:cubicBezTo>
                  <a:cubicBezTo>
                    <a:pt x="2591" y="686"/>
                    <a:pt x="2589" y="678"/>
                    <a:pt x="2580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5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0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4" y="371"/>
                    <a:pt x="2684" y="397"/>
                    <a:pt x="2702" y="353"/>
                  </a:cubicBezTo>
                  <a:cubicBezTo>
                    <a:pt x="2728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1" y="392"/>
                    <a:pt x="2734" y="391"/>
                    <a:pt x="2737" y="389"/>
                  </a:cubicBezTo>
                  <a:cubicBezTo>
                    <a:pt x="2782" y="359"/>
                    <a:pt x="2789" y="329"/>
                    <a:pt x="2795" y="305"/>
                  </a:cubicBezTo>
                  <a:lnTo>
                    <a:pt x="2795" y="305"/>
                  </a:lnTo>
                  <a:cubicBezTo>
                    <a:pt x="2792" y="312"/>
                    <a:pt x="2787" y="318"/>
                    <a:pt x="2781" y="318"/>
                  </a:cubicBezTo>
                  <a:cubicBezTo>
                    <a:pt x="2773" y="300"/>
                    <a:pt x="2755" y="291"/>
                    <a:pt x="2746" y="274"/>
                  </a:cubicBezTo>
                  <a:cubicBezTo>
                    <a:pt x="2773" y="256"/>
                    <a:pt x="2790" y="256"/>
                    <a:pt x="2799" y="256"/>
                  </a:cubicBezTo>
                  <a:cubicBezTo>
                    <a:pt x="2799" y="247"/>
                    <a:pt x="2781" y="247"/>
                    <a:pt x="2790" y="230"/>
                  </a:cubicBezTo>
                  <a:cubicBezTo>
                    <a:pt x="2821" y="217"/>
                    <a:pt x="2852" y="201"/>
                    <a:pt x="2868" y="201"/>
                  </a:cubicBezTo>
                  <a:cubicBezTo>
                    <a:pt x="2875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9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7" y="58"/>
                    <a:pt x="2847" y="84"/>
                    <a:pt x="2809" y="84"/>
                  </a:cubicBezTo>
                  <a:cubicBezTo>
                    <a:pt x="2800" y="84"/>
                    <a:pt x="2794" y="83"/>
                    <a:pt x="2790" y="79"/>
                  </a:cubicBezTo>
                  <a:cubicBezTo>
                    <a:pt x="2781" y="79"/>
                    <a:pt x="2764" y="88"/>
                    <a:pt x="2746" y="97"/>
                  </a:cubicBezTo>
                  <a:cubicBezTo>
                    <a:pt x="2710" y="91"/>
                    <a:pt x="2690" y="73"/>
                    <a:pt x="2646" y="73"/>
                  </a:cubicBezTo>
                  <a:cubicBezTo>
                    <a:pt x="2624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70" y="35"/>
                  </a:cubicBezTo>
                  <a:lnTo>
                    <a:pt x="2570" y="35"/>
                  </a:lnTo>
                  <a:cubicBezTo>
                    <a:pt x="2525" y="44"/>
                    <a:pt x="2534" y="62"/>
                    <a:pt x="2525" y="79"/>
                  </a:cubicBezTo>
                  <a:cubicBezTo>
                    <a:pt x="2517" y="97"/>
                    <a:pt x="2508" y="115"/>
                    <a:pt x="2455" y="124"/>
                  </a:cubicBezTo>
                  <a:cubicBezTo>
                    <a:pt x="2445" y="126"/>
                    <a:pt x="2438" y="127"/>
                    <a:pt x="2433" y="127"/>
                  </a:cubicBezTo>
                  <a:cubicBezTo>
                    <a:pt x="2395" y="127"/>
                    <a:pt x="2461" y="77"/>
                    <a:pt x="2446" y="62"/>
                  </a:cubicBezTo>
                  <a:lnTo>
                    <a:pt x="2446" y="62"/>
                  </a:lnTo>
                  <a:cubicBezTo>
                    <a:pt x="2419" y="79"/>
                    <a:pt x="2384" y="97"/>
                    <a:pt x="2358" y="106"/>
                  </a:cubicBezTo>
                  <a:cubicBezTo>
                    <a:pt x="2340" y="115"/>
                    <a:pt x="2325" y="119"/>
                    <a:pt x="2311" y="119"/>
                  </a:cubicBezTo>
                  <a:cubicBezTo>
                    <a:pt x="2298" y="119"/>
                    <a:pt x="2287" y="115"/>
                    <a:pt x="2278" y="106"/>
                  </a:cubicBezTo>
                  <a:cubicBezTo>
                    <a:pt x="2291" y="102"/>
                    <a:pt x="2300" y="102"/>
                    <a:pt x="2308" y="102"/>
                  </a:cubicBezTo>
                  <a:cubicBezTo>
                    <a:pt x="2316" y="102"/>
                    <a:pt x="2322" y="102"/>
                    <a:pt x="2331" y="97"/>
                  </a:cubicBezTo>
                  <a:cubicBezTo>
                    <a:pt x="2322" y="88"/>
                    <a:pt x="2313" y="79"/>
                    <a:pt x="2296" y="71"/>
                  </a:cubicBezTo>
                  <a:cubicBezTo>
                    <a:pt x="2384" y="26"/>
                    <a:pt x="2428" y="44"/>
                    <a:pt x="23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2" name="Google Shape;7562;p29"/>
            <p:cNvSpPr/>
            <p:nvPr/>
          </p:nvSpPr>
          <p:spPr>
            <a:xfrm>
              <a:off x="1244022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0"/>
                    <a:pt x="1" y="19"/>
                    <a:pt x="1" y="19"/>
                  </a:cubicBezTo>
                  <a:cubicBezTo>
                    <a:pt x="1" y="19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3" name="Google Shape;7563;p29"/>
            <p:cNvSpPr/>
            <p:nvPr/>
          </p:nvSpPr>
          <p:spPr>
            <a:xfrm>
              <a:off x="1452245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0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4" name="Google Shape;7564;p29"/>
            <p:cNvSpPr/>
            <p:nvPr/>
          </p:nvSpPr>
          <p:spPr>
            <a:xfrm>
              <a:off x="1122096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0"/>
                    <a:pt x="0" y="9"/>
                    <a:pt x="0" y="27"/>
                  </a:cubicBez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5" name="Google Shape;7565;p29"/>
            <p:cNvSpPr/>
            <p:nvPr/>
          </p:nvSpPr>
          <p:spPr>
            <a:xfrm>
              <a:off x="1220179" y="57116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7" y="21"/>
                    <a:pt x="8" y="15"/>
                    <a:pt x="12" y="15"/>
                  </a:cubicBezTo>
                  <a:cubicBezTo>
                    <a:pt x="14" y="15"/>
                    <a:pt x="15" y="16"/>
                    <a:pt x="18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6" name="Google Shape;7566;p29"/>
            <p:cNvSpPr/>
            <p:nvPr/>
          </p:nvSpPr>
          <p:spPr>
            <a:xfrm>
              <a:off x="1210560" y="102701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9" y="14"/>
                    <a:pt x="9" y="22"/>
                    <a:pt x="9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7" name="Google Shape;7567;p29"/>
            <p:cNvSpPr/>
            <p:nvPr/>
          </p:nvSpPr>
          <p:spPr>
            <a:xfrm>
              <a:off x="1207038" y="72054"/>
              <a:ext cx="8399" cy="5544"/>
            </a:xfrm>
            <a:custGeom>
              <a:avLst/>
              <a:gdLst/>
              <a:ahLst/>
              <a:cxnLst/>
              <a:rect l="l" t="t" r="r" b="b"/>
              <a:pathLst>
                <a:path w="62" h="36" extrusionOk="0">
                  <a:moveTo>
                    <a:pt x="27" y="1"/>
                  </a:move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4" y="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8" name="Google Shape;7568;p29"/>
            <p:cNvSpPr/>
            <p:nvPr/>
          </p:nvSpPr>
          <p:spPr>
            <a:xfrm>
              <a:off x="1210560" y="77598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9" name="Google Shape;7569;p29"/>
            <p:cNvSpPr/>
            <p:nvPr/>
          </p:nvSpPr>
          <p:spPr>
            <a:xfrm>
              <a:off x="1204871" y="39559"/>
              <a:ext cx="9077" cy="3080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8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4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0" name="Google Shape;7570;p29"/>
            <p:cNvSpPr/>
            <p:nvPr/>
          </p:nvSpPr>
          <p:spPr>
            <a:xfrm>
              <a:off x="1198639" y="77444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1" name="Google Shape;7571;p29"/>
            <p:cNvSpPr/>
            <p:nvPr/>
          </p:nvSpPr>
          <p:spPr>
            <a:xfrm>
              <a:off x="1193897" y="60966"/>
              <a:ext cx="2439" cy="4466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3" y="0"/>
                  </a:moveTo>
                  <a:cubicBezTo>
                    <a:pt x="2" y="0"/>
                    <a:pt x="1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2" name="Google Shape;7572;p29"/>
            <p:cNvSpPr/>
            <p:nvPr/>
          </p:nvSpPr>
          <p:spPr>
            <a:xfrm>
              <a:off x="1196200" y="6527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8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3" name="Google Shape;7573;p29"/>
            <p:cNvSpPr/>
            <p:nvPr/>
          </p:nvSpPr>
          <p:spPr>
            <a:xfrm>
              <a:off x="1194981" y="72054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1" y="36"/>
                  </a:lnTo>
                  <a:lnTo>
                    <a:pt x="10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4" name="Google Shape;7574;p29"/>
            <p:cNvSpPr/>
            <p:nvPr/>
          </p:nvSpPr>
          <p:spPr>
            <a:xfrm>
              <a:off x="1168699" y="19076"/>
              <a:ext cx="6096" cy="3850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1" y="18"/>
                    <a:pt x="18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0" y="22"/>
                    <a:pt x="45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5" name="Google Shape;7575;p29"/>
            <p:cNvSpPr/>
            <p:nvPr/>
          </p:nvSpPr>
          <p:spPr>
            <a:xfrm>
              <a:off x="1165177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4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5" y="10"/>
                    <a:pt x="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6" name="Google Shape;7576;p29"/>
            <p:cNvSpPr/>
            <p:nvPr/>
          </p:nvSpPr>
          <p:spPr>
            <a:xfrm>
              <a:off x="1155694" y="30473"/>
              <a:ext cx="6503" cy="3234"/>
            </a:xfrm>
            <a:custGeom>
              <a:avLst/>
              <a:gdLst/>
              <a:ahLst/>
              <a:cxnLst/>
              <a:rect l="l" t="t" r="r" b="b"/>
              <a:pathLst>
                <a:path w="48" h="21" extrusionOk="0">
                  <a:moveTo>
                    <a:pt x="12" y="0"/>
                  </a:moveTo>
                  <a:cubicBezTo>
                    <a:pt x="5" y="0"/>
                    <a:pt x="1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5" y="20"/>
                    <a:pt x="47" y="17"/>
                    <a:pt x="44" y="6"/>
                  </a:cubicBezTo>
                  <a:cubicBezTo>
                    <a:pt x="39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7" name="Google Shape;7577;p29"/>
            <p:cNvSpPr/>
            <p:nvPr/>
          </p:nvSpPr>
          <p:spPr>
            <a:xfrm>
              <a:off x="1137676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8" name="Google Shape;7578;p29"/>
            <p:cNvSpPr/>
            <p:nvPr/>
          </p:nvSpPr>
          <p:spPr>
            <a:xfrm>
              <a:off x="1078609" y="-109210"/>
              <a:ext cx="18424" cy="8778"/>
            </a:xfrm>
            <a:custGeom>
              <a:avLst/>
              <a:gdLst/>
              <a:ahLst/>
              <a:cxnLst/>
              <a:rect l="l" t="t" r="r" b="b"/>
              <a:pathLst>
                <a:path w="136" h="57" extrusionOk="0">
                  <a:moveTo>
                    <a:pt x="24" y="0"/>
                  </a:moveTo>
                  <a:cubicBezTo>
                    <a:pt x="0" y="0"/>
                    <a:pt x="61" y="28"/>
                    <a:pt x="48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9" name="Google Shape;7579;p29"/>
            <p:cNvSpPr/>
            <p:nvPr/>
          </p:nvSpPr>
          <p:spPr>
            <a:xfrm>
              <a:off x="1092157" y="-100585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0" name="Google Shape;7580;p29"/>
            <p:cNvSpPr/>
            <p:nvPr/>
          </p:nvSpPr>
          <p:spPr>
            <a:xfrm>
              <a:off x="1251202" y="201264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9" y="0"/>
                  </a:moveTo>
                  <a:lnTo>
                    <a:pt x="1" y="9"/>
                  </a:lnTo>
                  <a:lnTo>
                    <a:pt x="27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1" name="Google Shape;7581;p29"/>
            <p:cNvSpPr/>
            <p:nvPr/>
          </p:nvSpPr>
          <p:spPr>
            <a:xfrm>
              <a:off x="1251202" y="208040"/>
              <a:ext cx="6232" cy="4312"/>
            </a:xfrm>
            <a:custGeom>
              <a:avLst/>
              <a:gdLst/>
              <a:ahLst/>
              <a:cxnLst/>
              <a:rect l="l" t="t" r="r" b="b"/>
              <a:pathLst>
                <a:path w="46" h="28" extrusionOk="0">
                  <a:moveTo>
                    <a:pt x="1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2" name="Google Shape;7582;p29"/>
            <p:cNvSpPr/>
            <p:nvPr/>
          </p:nvSpPr>
          <p:spPr>
            <a:xfrm>
              <a:off x="1311082" y="-118296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9" y="0"/>
                  </a:moveTo>
                  <a:lnTo>
                    <a:pt x="0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3" name="Google Shape;7583;p29"/>
            <p:cNvSpPr/>
            <p:nvPr/>
          </p:nvSpPr>
          <p:spPr>
            <a:xfrm>
              <a:off x="1352943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1"/>
                  </a:moveTo>
                  <a:lnTo>
                    <a:pt x="0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4" name="Google Shape;7584;p29"/>
            <p:cNvSpPr/>
            <p:nvPr/>
          </p:nvSpPr>
          <p:spPr>
            <a:xfrm>
              <a:off x="1407945" y="-121068"/>
              <a:ext cx="9754" cy="2002"/>
            </a:xfrm>
            <a:custGeom>
              <a:avLst/>
              <a:gdLst/>
              <a:ahLst/>
              <a:cxnLst/>
              <a:rect l="l" t="t" r="r" b="b"/>
              <a:pathLst>
                <a:path w="72" h="13" extrusionOk="0">
                  <a:moveTo>
                    <a:pt x="1" y="1"/>
                  </a:moveTo>
                  <a:cubicBezTo>
                    <a:pt x="36" y="1"/>
                    <a:pt x="40" y="13"/>
                    <a:pt x="49" y="13"/>
                  </a:cubicBezTo>
                  <a:cubicBezTo>
                    <a:pt x="54" y="13"/>
                    <a:pt x="59" y="10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5" name="Google Shape;7585;p29"/>
            <p:cNvSpPr/>
            <p:nvPr/>
          </p:nvSpPr>
          <p:spPr>
            <a:xfrm>
              <a:off x="-119654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6" name="Google Shape;7586;p29"/>
            <p:cNvSpPr/>
            <p:nvPr/>
          </p:nvSpPr>
          <p:spPr>
            <a:xfrm>
              <a:off x="53617" y="659274"/>
              <a:ext cx="3929" cy="2156"/>
            </a:xfrm>
            <a:custGeom>
              <a:avLst/>
              <a:gdLst/>
              <a:ahLst/>
              <a:cxnLst/>
              <a:rect l="l" t="t" r="r" b="b"/>
              <a:pathLst>
                <a:path w="29" h="14" extrusionOk="0">
                  <a:moveTo>
                    <a:pt x="24" y="0"/>
                  </a:moveTo>
                  <a:cubicBezTo>
                    <a:pt x="17" y="0"/>
                    <a:pt x="6" y="8"/>
                    <a:pt x="2" y="11"/>
                  </a:cubicBezTo>
                  <a:lnTo>
                    <a:pt x="2" y="11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1" y="13"/>
                    <a:pt x="1" y="12"/>
                    <a:pt x="2" y="11"/>
                  </a:cubicBezTo>
                  <a:lnTo>
                    <a:pt x="2" y="11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29" y="2"/>
                    <a:pt x="29" y="2"/>
                  </a:cubicBezTo>
                  <a:cubicBezTo>
                    <a:pt x="27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7" name="Google Shape;7587;p29"/>
            <p:cNvSpPr/>
            <p:nvPr/>
          </p:nvSpPr>
          <p:spPr>
            <a:xfrm>
              <a:off x="29909" y="643258"/>
              <a:ext cx="6096" cy="1386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1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8" name="Google Shape;7588;p29"/>
            <p:cNvSpPr/>
            <p:nvPr/>
          </p:nvSpPr>
          <p:spPr>
            <a:xfrm>
              <a:off x="17987" y="624161"/>
              <a:ext cx="15715" cy="13706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lnTo>
                    <a:pt x="45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9" name="Google Shape;7589;p29"/>
            <p:cNvSpPr/>
            <p:nvPr/>
          </p:nvSpPr>
          <p:spPr>
            <a:xfrm>
              <a:off x="29773" y="603832"/>
              <a:ext cx="2709" cy="2772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9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2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3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0" name="Google Shape;7590;p29"/>
            <p:cNvSpPr/>
            <p:nvPr/>
          </p:nvSpPr>
          <p:spPr>
            <a:xfrm>
              <a:off x="32347" y="605526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3" y="2"/>
                    <a:pt x="0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1" name="Google Shape;7591;p29"/>
            <p:cNvSpPr/>
            <p:nvPr/>
          </p:nvSpPr>
          <p:spPr>
            <a:xfrm>
              <a:off x="26387" y="593668"/>
              <a:ext cx="4877" cy="4774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3" y="1"/>
                  </a:moveTo>
                  <a:cubicBezTo>
                    <a:pt x="13" y="1"/>
                    <a:pt x="7" y="9"/>
                    <a:pt x="0" y="22"/>
                  </a:cubicBezTo>
                  <a:lnTo>
                    <a:pt x="27" y="31"/>
                  </a:lnTo>
                  <a:cubicBezTo>
                    <a:pt x="35" y="22"/>
                    <a:pt x="27" y="4"/>
                    <a:pt x="35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2" name="Google Shape;7592;p29"/>
            <p:cNvSpPr/>
            <p:nvPr/>
          </p:nvSpPr>
          <p:spPr>
            <a:xfrm>
              <a:off x="20426" y="596902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3" name="Google Shape;7593;p29"/>
            <p:cNvSpPr/>
            <p:nvPr/>
          </p:nvSpPr>
          <p:spPr>
            <a:xfrm>
              <a:off x="20019" y="598288"/>
              <a:ext cx="5283" cy="1540"/>
            </a:xfrm>
            <a:custGeom>
              <a:avLst/>
              <a:gdLst/>
              <a:ahLst/>
              <a:cxnLst/>
              <a:rect l="l" t="t" r="r" b="b"/>
              <a:pathLst>
                <a:path w="39" h="10" extrusionOk="0">
                  <a:moveTo>
                    <a:pt x="12" y="1"/>
                  </a:moveTo>
                  <a:cubicBezTo>
                    <a:pt x="6" y="1"/>
                    <a:pt x="0" y="9"/>
                    <a:pt x="5" y="9"/>
                  </a:cubicBezTo>
                  <a:cubicBezTo>
                    <a:pt x="7" y="9"/>
                    <a:pt x="11" y="7"/>
                    <a:pt x="18" y="3"/>
                  </a:cubicBezTo>
                  <a:lnTo>
                    <a:pt x="18" y="3"/>
                  </a:lnTo>
                  <a:lnTo>
                    <a:pt x="19" y="3"/>
                  </a:lnTo>
                  <a:lnTo>
                    <a:pt x="19" y="3"/>
                  </a:lnTo>
                  <a:cubicBezTo>
                    <a:pt x="19" y="2"/>
                    <a:pt x="20" y="2"/>
                    <a:pt x="21" y="1"/>
                  </a:cubicBezTo>
                  <a:lnTo>
                    <a:pt x="21" y="1"/>
                  </a:lnTo>
                  <a:cubicBezTo>
                    <a:pt x="20" y="1"/>
                    <a:pt x="19" y="2"/>
                    <a:pt x="18" y="3"/>
                  </a:cubicBezTo>
                  <a:lnTo>
                    <a:pt x="18" y="3"/>
                  </a:lnTo>
                  <a:lnTo>
                    <a:pt x="12" y="1"/>
                  </a:lnTo>
                  <a:close/>
                  <a:moveTo>
                    <a:pt x="19" y="3"/>
                  </a:moveTo>
                  <a:lnTo>
                    <a:pt x="19" y="3"/>
                  </a:lnTo>
                  <a:cubicBezTo>
                    <a:pt x="14" y="10"/>
                    <a:pt x="22" y="10"/>
                    <a:pt x="38" y="10"/>
                  </a:cubicBezTo>
                  <a:lnTo>
                    <a:pt x="19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4" name="Google Shape;7594;p29"/>
            <p:cNvSpPr/>
            <p:nvPr/>
          </p:nvSpPr>
          <p:spPr>
            <a:xfrm>
              <a:off x="21510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10" y="29"/>
                    <a:pt x="6" y="28"/>
                    <a:pt x="1" y="27"/>
                  </a:cubicBezTo>
                  <a:lnTo>
                    <a:pt x="1" y="27"/>
                  </a:lnTo>
                  <a:cubicBezTo>
                    <a:pt x="10" y="36"/>
                    <a:pt x="19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5" name="Google Shape;7595;p29"/>
            <p:cNvSpPr/>
            <p:nvPr/>
          </p:nvSpPr>
          <p:spPr>
            <a:xfrm>
              <a:off x="15549" y="626625"/>
              <a:ext cx="3793" cy="4466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2" y="1"/>
                  </a:moveTo>
                  <a:cubicBezTo>
                    <a:pt x="11" y="1"/>
                    <a:pt x="11" y="1"/>
                    <a:pt x="10" y="2"/>
                  </a:cubicBezTo>
                  <a:lnTo>
                    <a:pt x="1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19" y="24"/>
                    <a:pt x="18" y="1"/>
                    <a:pt x="12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6" name="Google Shape;7596;p29"/>
            <p:cNvSpPr/>
            <p:nvPr/>
          </p:nvSpPr>
          <p:spPr>
            <a:xfrm>
              <a:off x="15549" y="576574"/>
              <a:ext cx="5012" cy="6930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1"/>
                  </a:moveTo>
                  <a:cubicBezTo>
                    <a:pt x="29" y="4"/>
                    <a:pt x="25" y="9"/>
                    <a:pt x="23" y="14"/>
                  </a:cubicBezTo>
                  <a:lnTo>
                    <a:pt x="23" y="14"/>
                  </a:lnTo>
                  <a:cubicBezTo>
                    <a:pt x="28" y="9"/>
                    <a:pt x="33" y="4"/>
                    <a:pt x="36" y="1"/>
                  </a:cubicBezTo>
                  <a:close/>
                  <a:moveTo>
                    <a:pt x="23" y="14"/>
                  </a:moveTo>
                  <a:lnTo>
                    <a:pt x="23" y="14"/>
                  </a:lnTo>
                  <a:cubicBezTo>
                    <a:pt x="15" y="22"/>
                    <a:pt x="6" y="30"/>
                    <a:pt x="1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3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7" name="Google Shape;7597;p29"/>
            <p:cNvSpPr/>
            <p:nvPr/>
          </p:nvSpPr>
          <p:spPr>
            <a:xfrm>
              <a:off x="12026" y="580578"/>
              <a:ext cx="3658" cy="2464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1"/>
                    <a:pt x="11" y="16"/>
                    <a:pt x="16" y="16"/>
                  </a:cubicBezTo>
                  <a:cubicBezTo>
                    <a:pt x="19" y="16"/>
                    <a:pt x="23" y="13"/>
                    <a:pt x="27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8" name="Google Shape;7598;p29"/>
            <p:cNvSpPr/>
            <p:nvPr/>
          </p:nvSpPr>
          <p:spPr>
            <a:xfrm>
              <a:off x="12026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0" y="1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9" name="Google Shape;7599;p29"/>
            <p:cNvSpPr/>
            <p:nvPr/>
          </p:nvSpPr>
          <p:spPr>
            <a:xfrm>
              <a:off x="12026" y="564407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0" name="Google Shape;7600;p29"/>
            <p:cNvSpPr/>
            <p:nvPr/>
          </p:nvSpPr>
          <p:spPr>
            <a:xfrm>
              <a:off x="8369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10" y="1"/>
                    <a:pt x="18" y="18"/>
                    <a:pt x="10" y="45"/>
                  </a:cubicBezTo>
                  <a:cubicBezTo>
                    <a:pt x="33" y="45"/>
                    <a:pt x="36" y="17"/>
                    <a:pt x="48" y="17"/>
                  </a:cubicBezTo>
                  <a:cubicBezTo>
                    <a:pt x="50" y="17"/>
                    <a:pt x="52" y="17"/>
                    <a:pt x="54" y="18"/>
                  </a:cubicBezTo>
                  <a:cubicBezTo>
                    <a:pt x="45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1" name="Google Shape;7601;p29"/>
            <p:cNvSpPr/>
            <p:nvPr/>
          </p:nvSpPr>
          <p:spPr>
            <a:xfrm>
              <a:off x="3627" y="549315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18" y="1"/>
                    <a:pt x="36" y="10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2" name="Google Shape;7602;p29"/>
            <p:cNvSpPr/>
            <p:nvPr/>
          </p:nvSpPr>
          <p:spPr>
            <a:xfrm>
              <a:off x="8369" y="569797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27"/>
                    <a:pt x="10" y="27"/>
                    <a:pt x="10" y="27"/>
                  </a:cubicBezTo>
                  <a:cubicBezTo>
                    <a:pt x="18" y="27"/>
                    <a:pt x="27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3" name="Google Shape;7603;p29"/>
            <p:cNvSpPr/>
            <p:nvPr/>
          </p:nvSpPr>
          <p:spPr>
            <a:xfrm>
              <a:off x="8369" y="56979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8"/>
                  </a:lnTo>
                  <a:cubicBezTo>
                    <a:pt x="1" y="9"/>
                    <a:pt x="1" y="9"/>
                    <a:pt x="1" y="0"/>
                  </a:cubicBez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4" name="Google Shape;7604;p29"/>
            <p:cNvSpPr/>
            <p:nvPr/>
          </p:nvSpPr>
          <p:spPr>
            <a:xfrm>
              <a:off x="9588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5" name="Google Shape;7605;p29"/>
            <p:cNvSpPr/>
            <p:nvPr/>
          </p:nvSpPr>
          <p:spPr>
            <a:xfrm>
              <a:off x="3627" y="589664"/>
              <a:ext cx="8535" cy="4774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6" name="Google Shape;7606;p29"/>
            <p:cNvSpPr/>
            <p:nvPr/>
          </p:nvSpPr>
          <p:spPr>
            <a:xfrm>
              <a:off x="6066" y="579346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0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5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7" name="Google Shape;7607;p29"/>
            <p:cNvSpPr/>
            <p:nvPr/>
          </p:nvSpPr>
          <p:spPr>
            <a:xfrm>
              <a:off x="3627" y="577960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8" name="Google Shape;7608;p29"/>
            <p:cNvSpPr/>
            <p:nvPr/>
          </p:nvSpPr>
          <p:spPr>
            <a:xfrm>
              <a:off x="-1115" y="553473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cubicBezTo>
                    <a:pt x="0" y="18"/>
                    <a:pt x="0" y="36"/>
                    <a:pt x="9" y="45"/>
                  </a:cubicBezTo>
                  <a:cubicBezTo>
                    <a:pt x="18" y="45"/>
                    <a:pt x="35" y="36"/>
                    <a:pt x="27" y="27"/>
                  </a:cubicBezTo>
                  <a:cubicBezTo>
                    <a:pt x="9" y="27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9" name="Google Shape;7609;p29"/>
            <p:cNvSpPr/>
            <p:nvPr/>
          </p:nvSpPr>
          <p:spPr>
            <a:xfrm>
              <a:off x="4846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0" y="1"/>
                  </a:lnTo>
                  <a:cubicBezTo>
                    <a:pt x="0" y="1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0" name="Google Shape;7610;p29"/>
            <p:cNvSpPr/>
            <p:nvPr/>
          </p:nvSpPr>
          <p:spPr>
            <a:xfrm>
              <a:off x="-10733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1" name="Google Shape;7611;p29"/>
            <p:cNvSpPr/>
            <p:nvPr/>
          </p:nvSpPr>
          <p:spPr>
            <a:xfrm>
              <a:off x="-1115" y="560249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0" y="1"/>
                    <a:pt x="9" y="9"/>
                  </a:cubicBezTo>
                  <a:cubicBezTo>
                    <a:pt x="9" y="18"/>
                    <a:pt x="18" y="18"/>
                    <a:pt x="27" y="18"/>
                  </a:cubicBezTo>
                  <a:cubicBezTo>
                    <a:pt x="27" y="18"/>
                    <a:pt x="18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2" name="Google Shape;7612;p29"/>
            <p:cNvSpPr/>
            <p:nvPr/>
          </p:nvSpPr>
          <p:spPr>
            <a:xfrm>
              <a:off x="-1115" y="545311"/>
              <a:ext cx="1219" cy="4158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3" name="Google Shape;7613;p29"/>
            <p:cNvSpPr/>
            <p:nvPr/>
          </p:nvSpPr>
          <p:spPr>
            <a:xfrm>
              <a:off x="6066" y="563329"/>
              <a:ext cx="677" cy="1232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3" y="0"/>
                  </a:moveTo>
                  <a:cubicBezTo>
                    <a:pt x="2" y="0"/>
                    <a:pt x="0" y="3"/>
                    <a:pt x="0" y="7"/>
                  </a:cubicBezTo>
                  <a:cubicBezTo>
                    <a:pt x="4" y="3"/>
                    <a:pt x="4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4" name="Google Shape;7614;p29"/>
            <p:cNvSpPr/>
            <p:nvPr/>
          </p:nvSpPr>
          <p:spPr>
            <a:xfrm>
              <a:off x="2408" y="563021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5" name="Google Shape;7615;p29"/>
            <p:cNvSpPr/>
            <p:nvPr/>
          </p:nvSpPr>
          <p:spPr>
            <a:xfrm>
              <a:off x="-38234" y="537148"/>
              <a:ext cx="27636" cy="15246"/>
            </a:xfrm>
            <a:custGeom>
              <a:avLst/>
              <a:gdLst/>
              <a:ahLst/>
              <a:cxnLst/>
              <a:rect l="l" t="t" r="r" b="b"/>
              <a:pathLst>
                <a:path w="204" h="99" extrusionOk="0">
                  <a:moveTo>
                    <a:pt x="150" y="0"/>
                  </a:moveTo>
                  <a:cubicBezTo>
                    <a:pt x="142" y="18"/>
                    <a:pt x="150" y="62"/>
                    <a:pt x="115" y="62"/>
                  </a:cubicBezTo>
                  <a:cubicBezTo>
                    <a:pt x="80" y="36"/>
                    <a:pt x="106" y="36"/>
                    <a:pt x="115" y="9"/>
                  </a:cubicBezTo>
                  <a:lnTo>
                    <a:pt x="115" y="9"/>
                  </a:lnTo>
                  <a:cubicBezTo>
                    <a:pt x="106" y="21"/>
                    <a:pt x="96" y="24"/>
                    <a:pt x="83" y="24"/>
                  </a:cubicBezTo>
                  <a:cubicBezTo>
                    <a:pt x="71" y="24"/>
                    <a:pt x="58" y="21"/>
                    <a:pt x="44" y="21"/>
                  </a:cubicBezTo>
                  <a:cubicBezTo>
                    <a:pt x="30" y="21"/>
                    <a:pt x="15" y="24"/>
                    <a:pt x="0" y="36"/>
                  </a:cubicBezTo>
                  <a:lnTo>
                    <a:pt x="36" y="53"/>
                  </a:lnTo>
                  <a:cubicBezTo>
                    <a:pt x="27" y="53"/>
                    <a:pt x="9" y="53"/>
                    <a:pt x="9" y="62"/>
                  </a:cubicBezTo>
                  <a:cubicBezTo>
                    <a:pt x="16" y="58"/>
                    <a:pt x="24" y="55"/>
                    <a:pt x="31" y="55"/>
                  </a:cubicBezTo>
                  <a:cubicBezTo>
                    <a:pt x="51" y="55"/>
                    <a:pt x="69" y="72"/>
                    <a:pt x="62" y="98"/>
                  </a:cubicBezTo>
                  <a:cubicBezTo>
                    <a:pt x="64" y="98"/>
                    <a:pt x="66" y="98"/>
                    <a:pt x="68" y="98"/>
                  </a:cubicBezTo>
                  <a:cubicBezTo>
                    <a:pt x="99" y="98"/>
                    <a:pt x="170" y="42"/>
                    <a:pt x="203" y="0"/>
                  </a:cubicBezTo>
                  <a:lnTo>
                    <a:pt x="203" y="0"/>
                  </a:lnTo>
                  <a:cubicBezTo>
                    <a:pt x="199" y="5"/>
                    <a:pt x="192" y="7"/>
                    <a:pt x="184" y="7"/>
                  </a:cubicBezTo>
                  <a:cubicBezTo>
                    <a:pt x="175" y="7"/>
                    <a:pt x="164" y="5"/>
                    <a:pt x="1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6" name="Google Shape;7616;p29"/>
            <p:cNvSpPr/>
            <p:nvPr/>
          </p:nvSpPr>
          <p:spPr>
            <a:xfrm>
              <a:off x="-10733" y="536070"/>
              <a:ext cx="6096" cy="800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7" name="Google Shape;7617;p29"/>
            <p:cNvSpPr/>
            <p:nvPr/>
          </p:nvSpPr>
          <p:spPr>
            <a:xfrm>
              <a:off x="-14391" y="545311"/>
              <a:ext cx="13412" cy="11550"/>
            </a:xfrm>
            <a:custGeom>
              <a:avLst/>
              <a:gdLst/>
              <a:ahLst/>
              <a:cxnLst/>
              <a:rect l="l" t="t" r="r" b="b"/>
              <a:pathLst>
                <a:path w="99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0" y="26"/>
                    <a:pt x="81" y="26"/>
                  </a:cubicBezTo>
                  <a:cubicBezTo>
                    <a:pt x="82" y="26"/>
                    <a:pt x="84" y="31"/>
                    <a:pt x="89" y="36"/>
                  </a:cubicBezTo>
                  <a:lnTo>
                    <a:pt x="80" y="36"/>
                  </a:lnTo>
                  <a:cubicBezTo>
                    <a:pt x="78" y="36"/>
                    <a:pt x="76" y="37"/>
                    <a:pt x="74" y="37"/>
                  </a:cubicBezTo>
                  <a:lnTo>
                    <a:pt x="74" y="37"/>
                  </a:lnTo>
                  <a:cubicBezTo>
                    <a:pt x="73" y="37"/>
                    <a:pt x="72" y="36"/>
                    <a:pt x="72" y="36"/>
                  </a:cubicBezTo>
                  <a:lnTo>
                    <a:pt x="72" y="36"/>
                  </a:lnTo>
                  <a:cubicBezTo>
                    <a:pt x="72" y="36"/>
                    <a:pt x="72" y="37"/>
                    <a:pt x="72" y="37"/>
                  </a:cubicBezTo>
                  <a:lnTo>
                    <a:pt x="72" y="37"/>
                  </a:lnTo>
                  <a:cubicBezTo>
                    <a:pt x="73" y="37"/>
                    <a:pt x="73" y="37"/>
                    <a:pt x="74" y="37"/>
                  </a:cubicBezTo>
                  <a:lnTo>
                    <a:pt x="74" y="37"/>
                  </a:lnTo>
                  <a:cubicBezTo>
                    <a:pt x="89" y="45"/>
                    <a:pt x="90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72" y="37"/>
                  </a:moveTo>
                  <a:cubicBezTo>
                    <a:pt x="41" y="42"/>
                    <a:pt x="17" y="30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6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5" y="58"/>
                    <a:pt x="45" y="56"/>
                    <a:pt x="49" y="56"/>
                  </a:cubicBezTo>
                  <a:cubicBezTo>
                    <a:pt x="52" y="56"/>
                    <a:pt x="57" y="57"/>
                    <a:pt x="61" y="57"/>
                  </a:cubicBezTo>
                  <a:cubicBezTo>
                    <a:pt x="68" y="57"/>
                    <a:pt x="75" y="54"/>
                    <a:pt x="72" y="3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8" name="Google Shape;7618;p29"/>
            <p:cNvSpPr/>
            <p:nvPr/>
          </p:nvSpPr>
          <p:spPr>
            <a:xfrm>
              <a:off x="-7211" y="594284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0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9" name="Google Shape;7619;p29"/>
            <p:cNvSpPr/>
            <p:nvPr/>
          </p:nvSpPr>
          <p:spPr>
            <a:xfrm>
              <a:off x="-5992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3" y="1"/>
                  </a:move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1" y="2"/>
                    <a:pt x="63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10" y="63"/>
                  </a:cubicBezTo>
                  <a:cubicBezTo>
                    <a:pt x="10" y="63"/>
                    <a:pt x="27" y="63"/>
                    <a:pt x="27" y="71"/>
                  </a:cubicBezTo>
                  <a:cubicBezTo>
                    <a:pt x="27" y="80"/>
                    <a:pt x="10" y="80"/>
                    <a:pt x="1" y="80"/>
                  </a:cubicBezTo>
                  <a:cubicBezTo>
                    <a:pt x="10" y="85"/>
                    <a:pt x="18" y="89"/>
                    <a:pt x="25" y="89"/>
                  </a:cubicBezTo>
                  <a:cubicBezTo>
                    <a:pt x="32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0" name="Google Shape;7620;p29"/>
            <p:cNvSpPr/>
            <p:nvPr/>
          </p:nvSpPr>
          <p:spPr>
            <a:xfrm>
              <a:off x="-11952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1" y="36"/>
                  </a:lnTo>
                  <a:lnTo>
                    <a:pt x="9" y="27"/>
                  </a:lnTo>
                  <a:cubicBezTo>
                    <a:pt x="13" y="35"/>
                    <a:pt x="18" y="37"/>
                    <a:pt x="24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1" name="Google Shape;7621;p29"/>
            <p:cNvSpPr/>
            <p:nvPr/>
          </p:nvSpPr>
          <p:spPr>
            <a:xfrm>
              <a:off x="-11952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1" y="1"/>
                  </a:moveTo>
                  <a:lnTo>
                    <a:pt x="27" y="10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2" name="Google Shape;7622;p29"/>
            <p:cNvSpPr/>
            <p:nvPr/>
          </p:nvSpPr>
          <p:spPr>
            <a:xfrm>
              <a:off x="-13172" y="524828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3" name="Google Shape;7623;p29"/>
            <p:cNvSpPr/>
            <p:nvPr/>
          </p:nvSpPr>
          <p:spPr>
            <a:xfrm>
              <a:off x="111328" y="345412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0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4" name="Google Shape;7624;p29"/>
            <p:cNvSpPr/>
            <p:nvPr/>
          </p:nvSpPr>
          <p:spPr>
            <a:xfrm>
              <a:off x="99271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5" name="Google Shape;7625;p29"/>
            <p:cNvSpPr/>
            <p:nvPr/>
          </p:nvSpPr>
          <p:spPr>
            <a:xfrm>
              <a:off x="-75354" y="403934"/>
              <a:ext cx="11786" cy="6930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1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7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2" y="4"/>
                  </a:cubicBezTo>
                  <a:cubicBezTo>
                    <a:pt x="20" y="4"/>
                    <a:pt x="12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6" name="Google Shape;7626;p29"/>
            <p:cNvSpPr/>
            <p:nvPr/>
          </p:nvSpPr>
          <p:spPr>
            <a:xfrm>
              <a:off x="1188" y="37267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10" y="9"/>
                    <a:pt x="10" y="18"/>
                    <a:pt x="1" y="27"/>
                  </a:cubicBezTo>
                  <a:cubicBezTo>
                    <a:pt x="10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7" name="Google Shape;7627;p29"/>
            <p:cNvSpPr/>
            <p:nvPr/>
          </p:nvSpPr>
          <p:spPr>
            <a:xfrm>
              <a:off x="6066" y="353575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8" name="Google Shape;7628;p29"/>
            <p:cNvSpPr/>
            <p:nvPr/>
          </p:nvSpPr>
          <p:spPr>
            <a:xfrm>
              <a:off x="215372" y="337250"/>
              <a:ext cx="9619" cy="5544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36" y="0"/>
                    <a:pt x="27" y="18"/>
                    <a:pt x="0" y="36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9" name="Google Shape;7629;p29"/>
            <p:cNvSpPr/>
            <p:nvPr/>
          </p:nvSpPr>
          <p:spPr>
            <a:xfrm>
              <a:off x="-53272" y="450136"/>
              <a:ext cx="3251" cy="7238"/>
            </a:xfrm>
            <a:custGeom>
              <a:avLst/>
              <a:gdLst/>
              <a:ahLst/>
              <a:cxnLst/>
              <a:rect l="l" t="t" r="r" b="b"/>
              <a:pathLst>
                <a:path w="24" h="47" extrusionOk="0">
                  <a:moveTo>
                    <a:pt x="14" y="0"/>
                  </a:moveTo>
                  <a:cubicBezTo>
                    <a:pt x="14" y="23"/>
                    <a:pt x="1" y="46"/>
                    <a:pt x="15" y="46"/>
                  </a:cubicBezTo>
                  <a:cubicBezTo>
                    <a:pt x="17" y="46"/>
                    <a:pt x="20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0" name="Google Shape;7630;p29"/>
            <p:cNvSpPr/>
            <p:nvPr/>
          </p:nvSpPr>
          <p:spPr>
            <a:xfrm>
              <a:off x="106451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0"/>
                    <a:pt x="1" y="19"/>
                  </a:cubicBezTo>
                  <a:cubicBezTo>
                    <a:pt x="10" y="19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1" name="Google Shape;7631;p29"/>
            <p:cNvSpPr/>
            <p:nvPr/>
          </p:nvSpPr>
          <p:spPr>
            <a:xfrm>
              <a:off x="-53814" y="444745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2" name="Google Shape;7632;p29"/>
            <p:cNvSpPr/>
            <p:nvPr/>
          </p:nvSpPr>
          <p:spPr>
            <a:xfrm>
              <a:off x="96968" y="605064"/>
              <a:ext cx="1219" cy="154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3" name="Google Shape;7633;p29"/>
            <p:cNvSpPr/>
            <p:nvPr/>
          </p:nvSpPr>
          <p:spPr>
            <a:xfrm>
              <a:off x="26387" y="643258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4" name="Google Shape;7634;p29"/>
            <p:cNvSpPr/>
            <p:nvPr/>
          </p:nvSpPr>
          <p:spPr>
            <a:xfrm>
              <a:off x="-25093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5" name="Google Shape;7635;p29"/>
            <p:cNvSpPr/>
            <p:nvPr/>
          </p:nvSpPr>
          <p:spPr>
            <a:xfrm>
              <a:off x="-39454" y="515434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9" y="0"/>
                    <a:pt x="1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6" name="Google Shape;7636;p29"/>
            <p:cNvSpPr/>
            <p:nvPr/>
          </p:nvSpPr>
          <p:spPr>
            <a:xfrm>
              <a:off x="-86056" y="445978"/>
              <a:ext cx="1219" cy="154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7" name="Google Shape;7637;p29"/>
            <p:cNvSpPr/>
            <p:nvPr/>
          </p:nvSpPr>
          <p:spPr>
            <a:xfrm>
              <a:off x="-26313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cubicBezTo>
                    <a:pt x="1" y="9"/>
                    <a:pt x="1" y="9"/>
                    <a:pt x="1" y="0"/>
                  </a:cubicBezTo>
                  <a:cubicBezTo>
                    <a:pt x="1" y="0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8" name="Google Shape;7638;p29"/>
            <p:cNvSpPr/>
            <p:nvPr/>
          </p:nvSpPr>
          <p:spPr>
            <a:xfrm>
              <a:off x="-25093" y="500495"/>
              <a:ext cx="2032" cy="1386"/>
            </a:xfrm>
            <a:custGeom>
              <a:avLst/>
              <a:gdLst/>
              <a:ahLst/>
              <a:cxnLst/>
              <a:rect l="l" t="t" r="r" b="b"/>
              <a:pathLst>
                <a:path w="15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2"/>
                    <a:pt x="6" y="3"/>
                    <a:pt x="8" y="4"/>
                  </a:cubicBezTo>
                  <a:lnTo>
                    <a:pt x="8" y="4"/>
                  </a:lnTo>
                  <a:cubicBezTo>
                    <a:pt x="7" y="2"/>
                    <a:pt x="5" y="0"/>
                    <a:pt x="0" y="0"/>
                  </a:cubicBezTo>
                  <a:close/>
                  <a:moveTo>
                    <a:pt x="8" y="4"/>
                  </a:moveTo>
                  <a:cubicBezTo>
                    <a:pt x="9" y="7"/>
                    <a:pt x="9" y="9"/>
                    <a:pt x="9" y="9"/>
                  </a:cubicBezTo>
                  <a:cubicBezTo>
                    <a:pt x="9" y="9"/>
                    <a:pt x="15" y="9"/>
                    <a:pt x="8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9" name="Google Shape;7639;p29"/>
            <p:cNvSpPr/>
            <p:nvPr/>
          </p:nvSpPr>
          <p:spPr>
            <a:xfrm>
              <a:off x="-26313" y="49633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lnTo>
                    <a:pt x="9" y="18"/>
                  </a:ln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0" name="Google Shape;7640;p29"/>
            <p:cNvSpPr/>
            <p:nvPr/>
          </p:nvSpPr>
          <p:spPr>
            <a:xfrm>
              <a:off x="148313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10" y="0"/>
                  </a:moveTo>
                  <a:cubicBezTo>
                    <a:pt x="10" y="0"/>
                    <a:pt x="10" y="9"/>
                    <a:pt x="1" y="9"/>
                  </a:cubicBezTo>
                  <a:cubicBezTo>
                    <a:pt x="4" y="13"/>
                    <a:pt x="7" y="15"/>
                    <a:pt x="8" y="15"/>
                  </a:cubicBezTo>
                  <a:cubicBezTo>
                    <a:pt x="10" y="15"/>
                    <a:pt x="10" y="1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1" name="Google Shape;7641;p29"/>
            <p:cNvSpPr/>
            <p:nvPr/>
          </p:nvSpPr>
          <p:spPr>
            <a:xfrm>
              <a:off x="-88495" y="352189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2" name="Google Shape;7642;p29"/>
            <p:cNvSpPr/>
            <p:nvPr/>
          </p:nvSpPr>
          <p:spPr>
            <a:xfrm>
              <a:off x="-88495" y="348184"/>
              <a:ext cx="9754" cy="17711"/>
            </a:xfrm>
            <a:custGeom>
              <a:avLst/>
              <a:gdLst/>
              <a:ahLst/>
              <a:cxnLst/>
              <a:rect l="l" t="t" r="r" b="b"/>
              <a:pathLst>
                <a:path w="72" h="115" extrusionOk="0">
                  <a:moveTo>
                    <a:pt x="45" y="0"/>
                  </a:moveTo>
                  <a:cubicBezTo>
                    <a:pt x="45" y="24"/>
                    <a:pt x="37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3" name="Google Shape;7643;p29"/>
            <p:cNvSpPr/>
            <p:nvPr/>
          </p:nvSpPr>
          <p:spPr>
            <a:xfrm>
              <a:off x="-165037" y="330474"/>
              <a:ext cx="405605" cy="340043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25" y="119"/>
                  </a:moveTo>
                  <a:lnTo>
                    <a:pt x="1825" y="119"/>
                  </a:lnTo>
                  <a:cubicBezTo>
                    <a:pt x="1823" y="121"/>
                    <a:pt x="1821" y="122"/>
                    <a:pt x="1819" y="124"/>
                  </a:cubicBezTo>
                  <a:cubicBezTo>
                    <a:pt x="1821" y="122"/>
                    <a:pt x="1823" y="121"/>
                    <a:pt x="1825" y="119"/>
                  </a:cubicBezTo>
                  <a:close/>
                  <a:moveTo>
                    <a:pt x="407" y="142"/>
                  </a:moveTo>
                  <a:cubicBezTo>
                    <a:pt x="413" y="145"/>
                    <a:pt x="418" y="147"/>
                    <a:pt x="423" y="150"/>
                  </a:cubicBezTo>
                  <a:lnTo>
                    <a:pt x="423" y="150"/>
                  </a:lnTo>
                  <a:cubicBezTo>
                    <a:pt x="417" y="146"/>
                    <a:pt x="412" y="143"/>
                    <a:pt x="407" y="142"/>
                  </a:cubicBezTo>
                  <a:close/>
                  <a:moveTo>
                    <a:pt x="1100" y="158"/>
                  </a:moveTo>
                  <a:lnTo>
                    <a:pt x="1100" y="158"/>
                  </a:lnTo>
                  <a:cubicBezTo>
                    <a:pt x="1101" y="159"/>
                    <a:pt x="1102" y="159"/>
                    <a:pt x="1104" y="159"/>
                  </a:cubicBezTo>
                  <a:cubicBezTo>
                    <a:pt x="1103" y="159"/>
                    <a:pt x="1101" y="159"/>
                    <a:pt x="1100" y="158"/>
                  </a:cubicBezTo>
                  <a:close/>
                  <a:moveTo>
                    <a:pt x="2884" y="203"/>
                  </a:moveTo>
                  <a:cubicBezTo>
                    <a:pt x="2885" y="206"/>
                    <a:pt x="2886" y="209"/>
                    <a:pt x="2888" y="212"/>
                  </a:cubicBezTo>
                  <a:cubicBezTo>
                    <a:pt x="2888" y="208"/>
                    <a:pt x="2886" y="205"/>
                    <a:pt x="2884" y="203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4" y="212"/>
                  </a:cubicBezTo>
                  <a:cubicBezTo>
                    <a:pt x="1187" y="209"/>
                    <a:pt x="1191" y="206"/>
                    <a:pt x="1195" y="206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5" y="369"/>
                    <a:pt x="631" y="375"/>
                    <a:pt x="631" y="378"/>
                  </a:cubicBezTo>
                  <a:lnTo>
                    <a:pt x="631" y="378"/>
                  </a:lnTo>
                  <a:cubicBezTo>
                    <a:pt x="627" y="373"/>
                    <a:pt x="623" y="368"/>
                    <a:pt x="618" y="362"/>
                  </a:cubicBezTo>
                  <a:close/>
                  <a:moveTo>
                    <a:pt x="667" y="447"/>
                  </a:moveTo>
                  <a:lnTo>
                    <a:pt x="667" y="447"/>
                  </a:ln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18" y="451"/>
                  </a:moveTo>
                  <a:cubicBezTo>
                    <a:pt x="623" y="455"/>
                    <a:pt x="630" y="457"/>
                    <a:pt x="636" y="459"/>
                  </a:cubicBezTo>
                  <a:lnTo>
                    <a:pt x="618" y="451"/>
                  </a:lnTo>
                  <a:close/>
                  <a:moveTo>
                    <a:pt x="636" y="459"/>
                  </a:moveTo>
                  <a:lnTo>
                    <a:pt x="654" y="468"/>
                  </a:lnTo>
                  <a:cubicBezTo>
                    <a:pt x="649" y="464"/>
                    <a:pt x="643" y="462"/>
                    <a:pt x="636" y="459"/>
                  </a:cubicBez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59" y="754"/>
                    <a:pt x="2557" y="757"/>
                    <a:pt x="2555" y="760"/>
                  </a:cubicBezTo>
                  <a:lnTo>
                    <a:pt x="2555" y="760"/>
                  </a:lnTo>
                  <a:cubicBezTo>
                    <a:pt x="2557" y="757"/>
                    <a:pt x="2560" y="754"/>
                    <a:pt x="2561" y="751"/>
                  </a:cubicBezTo>
                  <a:close/>
                  <a:moveTo>
                    <a:pt x="613" y="911"/>
                  </a:moveTo>
                  <a:cubicBezTo>
                    <a:pt x="617" y="912"/>
                    <a:pt x="621" y="914"/>
                    <a:pt x="626" y="915"/>
                  </a:cubicBezTo>
                  <a:lnTo>
                    <a:pt x="626" y="915"/>
                  </a:lnTo>
                  <a:cubicBezTo>
                    <a:pt x="624" y="913"/>
                    <a:pt x="619" y="912"/>
                    <a:pt x="613" y="91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3" y="938"/>
                  </a:cubicBezTo>
                  <a:cubicBezTo>
                    <a:pt x="2059" y="938"/>
                    <a:pt x="2054" y="933"/>
                    <a:pt x="2049" y="927"/>
                  </a:cubicBezTo>
                  <a:close/>
                  <a:moveTo>
                    <a:pt x="626" y="915"/>
                  </a:moveTo>
                  <a:cubicBezTo>
                    <a:pt x="627" y="916"/>
                    <a:pt x="627" y="917"/>
                    <a:pt x="627" y="919"/>
                  </a:cubicBezTo>
                  <a:cubicBezTo>
                    <a:pt x="623" y="930"/>
                    <a:pt x="619" y="934"/>
                    <a:pt x="616" y="934"/>
                  </a:cubicBezTo>
                  <a:cubicBezTo>
                    <a:pt x="610" y="934"/>
                    <a:pt x="606" y="921"/>
                    <a:pt x="596" y="921"/>
                  </a:cubicBezTo>
                  <a:cubicBezTo>
                    <a:pt x="590" y="921"/>
                    <a:pt x="584" y="925"/>
                    <a:pt x="574" y="936"/>
                  </a:cubicBezTo>
                  <a:cubicBezTo>
                    <a:pt x="578" y="935"/>
                    <a:pt x="582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3" y="941"/>
                    <a:pt x="652" y="925"/>
                    <a:pt x="626" y="915"/>
                  </a:cubicBezTo>
                  <a:close/>
                  <a:moveTo>
                    <a:pt x="2375" y="981"/>
                  </a:moveTo>
                  <a:cubicBezTo>
                    <a:pt x="2378" y="983"/>
                    <a:pt x="2381" y="986"/>
                    <a:pt x="2384" y="989"/>
                  </a:cubicBezTo>
                  <a:cubicBezTo>
                    <a:pt x="2381" y="986"/>
                    <a:pt x="2378" y="983"/>
                    <a:pt x="2375" y="981"/>
                  </a:cubicBezTo>
                  <a:close/>
                  <a:moveTo>
                    <a:pt x="945" y="1201"/>
                  </a:moveTo>
                  <a:lnTo>
                    <a:pt x="945" y="1201"/>
                  </a:lnTo>
                  <a:cubicBezTo>
                    <a:pt x="947" y="1201"/>
                    <a:pt x="948" y="1202"/>
                    <a:pt x="949" y="1203"/>
                  </a:cubicBezTo>
                  <a:lnTo>
                    <a:pt x="949" y="1203"/>
                  </a:lnTo>
                  <a:cubicBezTo>
                    <a:pt x="948" y="1202"/>
                    <a:pt x="947" y="1201"/>
                    <a:pt x="945" y="1201"/>
                  </a:cubicBezTo>
                  <a:close/>
                  <a:moveTo>
                    <a:pt x="1811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1" y="1298"/>
                  </a:cubicBezTo>
                  <a:close/>
                  <a:moveTo>
                    <a:pt x="2402" y="0"/>
                  </a:moveTo>
                  <a:lnTo>
                    <a:pt x="2402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64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2" y="76"/>
                  </a:cubicBezTo>
                  <a:cubicBezTo>
                    <a:pt x="2108" y="76"/>
                    <a:pt x="2099" y="89"/>
                    <a:pt x="2093" y="106"/>
                  </a:cubicBezTo>
                  <a:cubicBezTo>
                    <a:pt x="2085" y="122"/>
                    <a:pt x="2078" y="143"/>
                    <a:pt x="2059" y="143"/>
                  </a:cubicBezTo>
                  <a:cubicBezTo>
                    <a:pt x="2056" y="143"/>
                    <a:pt x="2053" y="143"/>
                    <a:pt x="2049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1996" y="133"/>
                  </a:lnTo>
                  <a:cubicBezTo>
                    <a:pt x="1988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43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81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8" y="85"/>
                  </a:cubicBezTo>
                  <a:cubicBezTo>
                    <a:pt x="1889" y="85"/>
                    <a:pt x="1880" y="111"/>
                    <a:pt x="1862" y="111"/>
                  </a:cubicBezTo>
                  <a:cubicBezTo>
                    <a:pt x="1855" y="111"/>
                    <a:pt x="1847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2" y="26"/>
                    <a:pt x="1848" y="89"/>
                    <a:pt x="1825" y="119"/>
                  </a:cubicBezTo>
                  <a:lnTo>
                    <a:pt x="1825" y="119"/>
                  </a:lnTo>
                  <a:cubicBezTo>
                    <a:pt x="1830" y="113"/>
                    <a:pt x="1838" y="108"/>
                    <a:pt x="1844" y="108"/>
                  </a:cubicBezTo>
                  <a:cubicBezTo>
                    <a:pt x="1848" y="108"/>
                    <a:pt x="1852" y="110"/>
                    <a:pt x="1855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7" y="140"/>
                    <a:pt x="1829" y="129"/>
                    <a:pt x="1819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5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7" y="44"/>
                    <a:pt x="1664" y="44"/>
                    <a:pt x="1663" y="44"/>
                  </a:cubicBezTo>
                  <a:cubicBezTo>
                    <a:pt x="1633" y="44"/>
                    <a:pt x="1693" y="107"/>
                    <a:pt x="1652" y="115"/>
                  </a:cubicBezTo>
                  <a:cubicBezTo>
                    <a:pt x="1642" y="110"/>
                    <a:pt x="1633" y="108"/>
                    <a:pt x="1623" y="108"/>
                  </a:cubicBezTo>
                  <a:cubicBezTo>
                    <a:pt x="1600" y="108"/>
                    <a:pt x="1577" y="123"/>
                    <a:pt x="1546" y="142"/>
                  </a:cubicBezTo>
                  <a:cubicBezTo>
                    <a:pt x="1519" y="133"/>
                    <a:pt x="1554" y="115"/>
                    <a:pt x="1546" y="106"/>
                  </a:cubicBezTo>
                  <a:lnTo>
                    <a:pt x="1546" y="106"/>
                  </a:lnTo>
                  <a:lnTo>
                    <a:pt x="1519" y="142"/>
                  </a:lnTo>
                  <a:cubicBezTo>
                    <a:pt x="1510" y="142"/>
                    <a:pt x="1519" y="124"/>
                    <a:pt x="1519" y="124"/>
                  </a:cubicBezTo>
                  <a:lnTo>
                    <a:pt x="1519" y="124"/>
                  </a:lnTo>
                  <a:cubicBezTo>
                    <a:pt x="1501" y="133"/>
                    <a:pt x="1519" y="168"/>
                    <a:pt x="1484" y="186"/>
                  </a:cubicBezTo>
                  <a:cubicBezTo>
                    <a:pt x="1484" y="193"/>
                    <a:pt x="1482" y="195"/>
                    <a:pt x="1480" y="195"/>
                  </a:cubicBezTo>
                  <a:cubicBezTo>
                    <a:pt x="1471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43" y="159"/>
                    <a:pt x="1351" y="150"/>
                    <a:pt x="1316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0" y="336"/>
                    <a:pt x="1219" y="318"/>
                    <a:pt x="1228" y="301"/>
                  </a:cubicBezTo>
                  <a:lnTo>
                    <a:pt x="1228" y="301"/>
                  </a:lnTo>
                  <a:cubicBezTo>
                    <a:pt x="1219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7" y="274"/>
                  </a:lnTo>
                  <a:cubicBezTo>
                    <a:pt x="1245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7" y="182"/>
                    <a:pt x="1237" y="195"/>
                  </a:cubicBezTo>
                  <a:lnTo>
                    <a:pt x="1219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3" y="188"/>
                  </a:cubicBezTo>
                  <a:cubicBezTo>
                    <a:pt x="1060" y="188"/>
                    <a:pt x="1081" y="158"/>
                    <a:pt x="1099" y="158"/>
                  </a:cubicBezTo>
                  <a:cubicBezTo>
                    <a:pt x="1099" y="158"/>
                    <a:pt x="1099" y="158"/>
                    <a:pt x="1100" y="158"/>
                  </a:cubicBezTo>
                  <a:lnTo>
                    <a:pt x="1100" y="158"/>
                  </a:lnTo>
                  <a:cubicBezTo>
                    <a:pt x="1088" y="154"/>
                    <a:pt x="1095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16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2" y="159"/>
                  </a:cubicBezTo>
                  <a:cubicBezTo>
                    <a:pt x="965" y="148"/>
                    <a:pt x="960" y="143"/>
                    <a:pt x="954" y="143"/>
                  </a:cubicBezTo>
                  <a:cubicBezTo>
                    <a:pt x="936" y="143"/>
                    <a:pt x="925" y="203"/>
                    <a:pt x="906" y="203"/>
                  </a:cubicBezTo>
                  <a:cubicBezTo>
                    <a:pt x="902" y="203"/>
                    <a:pt x="897" y="201"/>
                    <a:pt x="892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7" y="193"/>
                    <a:pt x="890" y="193"/>
                  </a:cubicBezTo>
                  <a:cubicBezTo>
                    <a:pt x="871" y="193"/>
                    <a:pt x="851" y="181"/>
                    <a:pt x="857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3" y="150"/>
                    <a:pt x="663" y="142"/>
                  </a:cubicBezTo>
                  <a:lnTo>
                    <a:pt x="663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3" y="327"/>
                    <a:pt x="627" y="283"/>
                    <a:pt x="592" y="239"/>
                  </a:cubicBezTo>
                  <a:cubicBezTo>
                    <a:pt x="566" y="195"/>
                    <a:pt x="539" y="150"/>
                    <a:pt x="557" y="142"/>
                  </a:cubicBezTo>
                  <a:cubicBezTo>
                    <a:pt x="546" y="136"/>
                    <a:pt x="530" y="131"/>
                    <a:pt x="515" y="131"/>
                  </a:cubicBezTo>
                  <a:cubicBezTo>
                    <a:pt x="504" y="131"/>
                    <a:pt x="494" y="134"/>
                    <a:pt x="486" y="142"/>
                  </a:cubicBezTo>
                  <a:cubicBezTo>
                    <a:pt x="504" y="150"/>
                    <a:pt x="574" y="221"/>
                    <a:pt x="566" y="221"/>
                  </a:cubicBezTo>
                  <a:cubicBezTo>
                    <a:pt x="521" y="195"/>
                    <a:pt x="504" y="186"/>
                    <a:pt x="495" y="177"/>
                  </a:cubicBezTo>
                  <a:cubicBezTo>
                    <a:pt x="479" y="177"/>
                    <a:pt x="464" y="170"/>
                    <a:pt x="423" y="150"/>
                  </a:cubicBezTo>
                  <a:lnTo>
                    <a:pt x="423" y="150"/>
                  </a:lnTo>
                  <a:cubicBezTo>
                    <a:pt x="458" y="174"/>
                    <a:pt x="500" y="239"/>
                    <a:pt x="477" y="239"/>
                  </a:cubicBezTo>
                  <a:cubicBezTo>
                    <a:pt x="468" y="221"/>
                    <a:pt x="389" y="150"/>
                    <a:pt x="389" y="142"/>
                  </a:cubicBezTo>
                  <a:lnTo>
                    <a:pt x="389" y="142"/>
                  </a:lnTo>
                  <a:cubicBezTo>
                    <a:pt x="389" y="166"/>
                    <a:pt x="396" y="189"/>
                    <a:pt x="411" y="220"/>
                  </a:cubicBezTo>
                  <a:lnTo>
                    <a:pt x="411" y="220"/>
                  </a:lnTo>
                  <a:cubicBezTo>
                    <a:pt x="393" y="197"/>
                    <a:pt x="329" y="155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83" y="256"/>
                    <a:pt x="151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27" y="309"/>
                  </a:cubicBezTo>
                  <a:cubicBezTo>
                    <a:pt x="424" y="371"/>
                    <a:pt x="513" y="424"/>
                    <a:pt x="539" y="45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30" y="451"/>
                    <a:pt x="548" y="459"/>
                    <a:pt x="566" y="477"/>
                  </a:cubicBezTo>
                  <a:cubicBezTo>
                    <a:pt x="513" y="451"/>
                    <a:pt x="424" y="406"/>
                    <a:pt x="336" y="345"/>
                  </a:cubicBezTo>
                  <a:cubicBezTo>
                    <a:pt x="248" y="292"/>
                    <a:pt x="159" y="221"/>
                    <a:pt x="98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36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9"/>
                    <a:pt x="186" y="274"/>
                    <a:pt x="239" y="318"/>
                  </a:cubicBezTo>
                  <a:cubicBezTo>
                    <a:pt x="292" y="354"/>
                    <a:pt x="336" y="389"/>
                    <a:pt x="345" y="415"/>
                  </a:cubicBezTo>
                  <a:cubicBezTo>
                    <a:pt x="327" y="415"/>
                    <a:pt x="212" y="362"/>
                    <a:pt x="186" y="354"/>
                  </a:cubicBezTo>
                  <a:lnTo>
                    <a:pt x="186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0" y="424"/>
                    <a:pt x="256" y="442"/>
                  </a:cubicBezTo>
                  <a:cubicBezTo>
                    <a:pt x="283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592" y="557"/>
                    <a:pt x="557" y="592"/>
                    <a:pt x="530" y="610"/>
                  </a:cubicBezTo>
                  <a:cubicBezTo>
                    <a:pt x="521" y="614"/>
                    <a:pt x="510" y="616"/>
                    <a:pt x="497" y="616"/>
                  </a:cubicBezTo>
                  <a:cubicBezTo>
                    <a:pt x="484" y="616"/>
                    <a:pt x="468" y="614"/>
                    <a:pt x="451" y="610"/>
                  </a:cubicBezTo>
                  <a:cubicBezTo>
                    <a:pt x="427" y="610"/>
                    <a:pt x="404" y="606"/>
                    <a:pt x="388" y="606"/>
                  </a:cubicBezTo>
                  <a:cubicBezTo>
                    <a:pt x="380" y="606"/>
                    <a:pt x="374" y="607"/>
                    <a:pt x="371" y="610"/>
                  </a:cubicBezTo>
                  <a:cubicBezTo>
                    <a:pt x="380" y="610"/>
                    <a:pt x="407" y="618"/>
                    <a:pt x="415" y="627"/>
                  </a:cubicBezTo>
                  <a:cubicBezTo>
                    <a:pt x="415" y="636"/>
                    <a:pt x="371" y="627"/>
                    <a:pt x="398" y="654"/>
                  </a:cubicBezTo>
                  <a:cubicBezTo>
                    <a:pt x="435" y="654"/>
                    <a:pt x="433" y="684"/>
                    <a:pt x="438" y="684"/>
                  </a:cubicBezTo>
                  <a:cubicBezTo>
                    <a:pt x="440" y="684"/>
                    <a:pt x="443" y="678"/>
                    <a:pt x="451" y="663"/>
                  </a:cubicBezTo>
                  <a:cubicBezTo>
                    <a:pt x="477" y="689"/>
                    <a:pt x="451" y="698"/>
                    <a:pt x="477" y="724"/>
                  </a:cubicBezTo>
                  <a:cubicBezTo>
                    <a:pt x="486" y="716"/>
                    <a:pt x="521" y="716"/>
                    <a:pt x="548" y="716"/>
                  </a:cubicBezTo>
                  <a:cubicBezTo>
                    <a:pt x="561" y="711"/>
                    <a:pt x="574" y="709"/>
                    <a:pt x="586" y="709"/>
                  </a:cubicBezTo>
                  <a:cubicBezTo>
                    <a:pt x="599" y="709"/>
                    <a:pt x="610" y="711"/>
                    <a:pt x="618" y="716"/>
                  </a:cubicBezTo>
                  <a:cubicBezTo>
                    <a:pt x="601" y="724"/>
                    <a:pt x="592" y="733"/>
                    <a:pt x="583" y="742"/>
                  </a:cubicBezTo>
                  <a:cubicBezTo>
                    <a:pt x="610" y="786"/>
                    <a:pt x="601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6" y="910"/>
                    <a:pt x="605" y="910"/>
                    <a:pt x="613" y="911"/>
                  </a:cubicBezTo>
                  <a:lnTo>
                    <a:pt x="613" y="911"/>
                  </a:lnTo>
                  <a:cubicBezTo>
                    <a:pt x="612" y="911"/>
                    <a:pt x="611" y="910"/>
                    <a:pt x="610" y="910"/>
                  </a:cubicBezTo>
                  <a:cubicBezTo>
                    <a:pt x="638" y="891"/>
                    <a:pt x="674" y="882"/>
                    <a:pt x="709" y="882"/>
                  </a:cubicBezTo>
                  <a:cubicBezTo>
                    <a:pt x="740" y="882"/>
                    <a:pt x="770" y="889"/>
                    <a:pt x="795" y="901"/>
                  </a:cubicBezTo>
                  <a:cubicBezTo>
                    <a:pt x="822" y="927"/>
                    <a:pt x="769" y="936"/>
                    <a:pt x="777" y="945"/>
                  </a:cubicBezTo>
                  <a:cubicBezTo>
                    <a:pt x="791" y="980"/>
                    <a:pt x="822" y="980"/>
                    <a:pt x="848" y="980"/>
                  </a:cubicBezTo>
                  <a:cubicBezTo>
                    <a:pt x="875" y="980"/>
                    <a:pt x="897" y="980"/>
                    <a:pt x="892" y="1016"/>
                  </a:cubicBezTo>
                  <a:cubicBezTo>
                    <a:pt x="875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86" y="1007"/>
                  </a:cubicBezTo>
                  <a:lnTo>
                    <a:pt x="786" y="1007"/>
                  </a:lnTo>
                  <a:lnTo>
                    <a:pt x="786" y="1033"/>
                  </a:lnTo>
                  <a:cubicBezTo>
                    <a:pt x="769" y="1033"/>
                    <a:pt x="751" y="1025"/>
                    <a:pt x="751" y="1007"/>
                  </a:cubicBezTo>
                  <a:lnTo>
                    <a:pt x="751" y="1007"/>
                  </a:lnTo>
                  <a:cubicBezTo>
                    <a:pt x="733" y="1042"/>
                    <a:pt x="813" y="1122"/>
                    <a:pt x="813" y="1184"/>
                  </a:cubicBezTo>
                  <a:cubicBezTo>
                    <a:pt x="823" y="1189"/>
                    <a:pt x="833" y="1194"/>
                    <a:pt x="842" y="1194"/>
                  </a:cubicBezTo>
                  <a:cubicBezTo>
                    <a:pt x="848" y="1194"/>
                    <a:pt x="853" y="1191"/>
                    <a:pt x="857" y="1184"/>
                  </a:cubicBezTo>
                  <a:lnTo>
                    <a:pt x="848" y="1166"/>
                  </a:lnTo>
                  <a:cubicBezTo>
                    <a:pt x="854" y="1158"/>
                    <a:pt x="861" y="1155"/>
                    <a:pt x="868" y="1155"/>
                  </a:cubicBezTo>
                  <a:cubicBezTo>
                    <a:pt x="877" y="1155"/>
                    <a:pt x="886" y="1159"/>
                    <a:pt x="892" y="1159"/>
                  </a:cubicBezTo>
                  <a:cubicBezTo>
                    <a:pt x="898" y="1159"/>
                    <a:pt x="901" y="1156"/>
                    <a:pt x="901" y="1148"/>
                  </a:cubicBezTo>
                  <a:cubicBezTo>
                    <a:pt x="936" y="1157"/>
                    <a:pt x="981" y="1166"/>
                    <a:pt x="981" y="1201"/>
                  </a:cubicBezTo>
                  <a:lnTo>
                    <a:pt x="945" y="1236"/>
                  </a:lnTo>
                  <a:cubicBezTo>
                    <a:pt x="953" y="1229"/>
                    <a:pt x="954" y="1209"/>
                    <a:pt x="949" y="1203"/>
                  </a:cubicBezTo>
                  <a:lnTo>
                    <a:pt x="949" y="1203"/>
                  </a:lnTo>
                  <a:cubicBezTo>
                    <a:pt x="955" y="1213"/>
                    <a:pt x="928" y="1264"/>
                    <a:pt x="963" y="1264"/>
                  </a:cubicBezTo>
                  <a:cubicBezTo>
                    <a:pt x="966" y="1264"/>
                    <a:pt x="969" y="1263"/>
                    <a:pt x="972" y="1263"/>
                  </a:cubicBezTo>
                  <a:lnTo>
                    <a:pt x="989" y="1219"/>
                  </a:lnTo>
                  <a:cubicBezTo>
                    <a:pt x="1025" y="1236"/>
                    <a:pt x="1078" y="1236"/>
                    <a:pt x="1086" y="1272"/>
                  </a:cubicBezTo>
                  <a:cubicBezTo>
                    <a:pt x="1113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5" y="1232"/>
                    <a:pt x="1089" y="1232"/>
                  </a:cubicBezTo>
                  <a:cubicBezTo>
                    <a:pt x="1069" y="1232"/>
                    <a:pt x="1063" y="1192"/>
                    <a:pt x="1046" y="1192"/>
                  </a:cubicBezTo>
                  <a:cubicBezTo>
                    <a:pt x="1044" y="1192"/>
                    <a:pt x="1041" y="1193"/>
                    <a:pt x="1037" y="1196"/>
                  </a:cubicBezTo>
                  <a:lnTo>
                    <a:pt x="1037" y="1196"/>
                  </a:lnTo>
                  <a:cubicBezTo>
                    <a:pt x="1061" y="1165"/>
                    <a:pt x="1037" y="1160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16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45" y="1104"/>
                    <a:pt x="928" y="1104"/>
                  </a:cubicBezTo>
                  <a:cubicBezTo>
                    <a:pt x="928" y="1095"/>
                    <a:pt x="932" y="1095"/>
                    <a:pt x="937" y="1095"/>
                  </a:cubicBezTo>
                  <a:cubicBezTo>
                    <a:pt x="943" y="1095"/>
                    <a:pt x="950" y="1095"/>
                    <a:pt x="954" y="1086"/>
                  </a:cubicBezTo>
                  <a:lnTo>
                    <a:pt x="919" y="1078"/>
                  </a:lnTo>
                  <a:cubicBezTo>
                    <a:pt x="932" y="1068"/>
                    <a:pt x="939" y="1052"/>
                    <a:pt x="947" y="1042"/>
                  </a:cubicBezTo>
                  <a:lnTo>
                    <a:pt x="947" y="1042"/>
                  </a:lnTo>
                  <a:cubicBezTo>
                    <a:pt x="955" y="1042"/>
                    <a:pt x="962" y="1042"/>
                    <a:pt x="963" y="1034"/>
                  </a:cubicBezTo>
                  <a:lnTo>
                    <a:pt x="963" y="1034"/>
                  </a:lnTo>
                  <a:cubicBezTo>
                    <a:pt x="968" y="1034"/>
                    <a:pt x="973" y="1037"/>
                    <a:pt x="981" y="1042"/>
                  </a:cubicBezTo>
                  <a:lnTo>
                    <a:pt x="972" y="1007"/>
                  </a:lnTo>
                  <a:cubicBezTo>
                    <a:pt x="972" y="980"/>
                    <a:pt x="972" y="954"/>
                    <a:pt x="945" y="954"/>
                  </a:cubicBezTo>
                  <a:cubicBezTo>
                    <a:pt x="945" y="936"/>
                    <a:pt x="892" y="936"/>
                    <a:pt x="928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6" y="848"/>
                    <a:pt x="786" y="830"/>
                    <a:pt x="813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95" y="680"/>
                  </a:lnTo>
                  <a:cubicBezTo>
                    <a:pt x="779" y="672"/>
                    <a:pt x="785" y="618"/>
                    <a:pt x="757" y="618"/>
                  </a:cubicBezTo>
                  <a:cubicBezTo>
                    <a:pt x="755" y="618"/>
                    <a:pt x="753" y="618"/>
                    <a:pt x="751" y="618"/>
                  </a:cubicBezTo>
                  <a:cubicBezTo>
                    <a:pt x="786" y="592"/>
                    <a:pt x="786" y="592"/>
                    <a:pt x="777" y="583"/>
                  </a:cubicBezTo>
                  <a:cubicBezTo>
                    <a:pt x="777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36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36" y="504"/>
                  </a:cubicBezTo>
                  <a:lnTo>
                    <a:pt x="636" y="504"/>
                  </a:lnTo>
                  <a:cubicBezTo>
                    <a:pt x="648" y="508"/>
                    <a:pt x="653" y="511"/>
                    <a:pt x="654" y="514"/>
                  </a:cubicBezTo>
                  <a:lnTo>
                    <a:pt x="654" y="514"/>
                  </a:lnTo>
                  <a:cubicBezTo>
                    <a:pt x="651" y="513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8" y="515"/>
                    <a:pt x="650" y="516"/>
                    <a:pt x="652" y="516"/>
                  </a:cubicBezTo>
                  <a:cubicBezTo>
                    <a:pt x="653" y="516"/>
                    <a:pt x="654" y="515"/>
                    <a:pt x="654" y="514"/>
                  </a:cubicBezTo>
                  <a:lnTo>
                    <a:pt x="654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8" y="474"/>
                    <a:pt x="590" y="454"/>
                    <a:pt x="596" y="454"/>
                  </a:cubicBezTo>
                  <a:lnTo>
                    <a:pt x="596" y="454"/>
                  </a:lnTo>
                  <a:cubicBezTo>
                    <a:pt x="597" y="454"/>
                    <a:pt x="602" y="455"/>
                    <a:pt x="610" y="459"/>
                  </a:cubicBezTo>
                  <a:cubicBezTo>
                    <a:pt x="601" y="451"/>
                    <a:pt x="601" y="442"/>
                    <a:pt x="592" y="442"/>
                  </a:cubicBezTo>
                  <a:lnTo>
                    <a:pt x="592" y="442"/>
                  </a:lnTo>
                  <a:cubicBezTo>
                    <a:pt x="601" y="442"/>
                    <a:pt x="610" y="451"/>
                    <a:pt x="618" y="451"/>
                  </a:cubicBez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01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7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2" y="422"/>
                    <a:pt x="635" y="383"/>
                  </a:cubicBezTo>
                  <a:lnTo>
                    <a:pt x="635" y="383"/>
                  </a:lnTo>
                  <a:cubicBezTo>
                    <a:pt x="639" y="385"/>
                    <a:pt x="644" y="386"/>
                    <a:pt x="647" y="386"/>
                  </a:cubicBezTo>
                  <a:cubicBezTo>
                    <a:pt x="655" y="386"/>
                    <a:pt x="659" y="382"/>
                    <a:pt x="654" y="371"/>
                  </a:cubicBezTo>
                  <a:lnTo>
                    <a:pt x="654" y="371"/>
                  </a:ln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16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33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3" y="370"/>
                    <a:pt x="775" y="373"/>
                    <a:pt x="777" y="380"/>
                  </a:cubicBezTo>
                  <a:cubicBezTo>
                    <a:pt x="795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5" y="429"/>
                    <a:pt x="1044" y="429"/>
                  </a:cubicBezTo>
                  <a:cubicBezTo>
                    <a:pt x="1048" y="429"/>
                    <a:pt x="1051" y="424"/>
                    <a:pt x="1051" y="406"/>
                  </a:cubicBezTo>
                  <a:cubicBezTo>
                    <a:pt x="1060" y="424"/>
                    <a:pt x="1069" y="442"/>
                    <a:pt x="1060" y="459"/>
                  </a:cubicBezTo>
                  <a:cubicBezTo>
                    <a:pt x="1070" y="453"/>
                    <a:pt x="1079" y="452"/>
                    <a:pt x="1086" y="452"/>
                  </a:cubicBezTo>
                  <a:cubicBezTo>
                    <a:pt x="1100" y="452"/>
                    <a:pt x="1112" y="458"/>
                    <a:pt x="1123" y="458"/>
                  </a:cubicBezTo>
                  <a:cubicBezTo>
                    <a:pt x="1133" y="458"/>
                    <a:pt x="1144" y="453"/>
                    <a:pt x="1157" y="433"/>
                  </a:cubicBezTo>
                  <a:lnTo>
                    <a:pt x="1157" y="433"/>
                  </a:lnTo>
                  <a:cubicBezTo>
                    <a:pt x="1157" y="451"/>
                    <a:pt x="1148" y="459"/>
                    <a:pt x="1148" y="477"/>
                  </a:cubicBezTo>
                  <a:cubicBezTo>
                    <a:pt x="1155" y="471"/>
                    <a:pt x="1161" y="465"/>
                    <a:pt x="1164" y="465"/>
                  </a:cubicBezTo>
                  <a:cubicBezTo>
                    <a:pt x="1165" y="465"/>
                    <a:pt x="1166" y="466"/>
                    <a:pt x="1166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01" y="433"/>
                    <a:pt x="1210" y="371"/>
                  </a:cubicBezTo>
                  <a:cubicBezTo>
                    <a:pt x="1218" y="383"/>
                    <a:pt x="1225" y="389"/>
                    <a:pt x="1233" y="389"/>
                  </a:cubicBezTo>
                  <a:cubicBezTo>
                    <a:pt x="1243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63" y="371"/>
                    <a:pt x="1281" y="398"/>
                    <a:pt x="1254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1" y="387"/>
                    <a:pt x="1355" y="390"/>
                    <a:pt x="1359" y="390"/>
                  </a:cubicBezTo>
                  <a:cubicBezTo>
                    <a:pt x="1365" y="390"/>
                    <a:pt x="1373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7" y="383"/>
                    <a:pt x="1448" y="380"/>
                  </a:cubicBezTo>
                  <a:lnTo>
                    <a:pt x="1440" y="371"/>
                  </a:lnTo>
                  <a:cubicBezTo>
                    <a:pt x="1443" y="350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4"/>
                    <a:pt x="1493" y="354"/>
                  </a:cubicBezTo>
                  <a:lnTo>
                    <a:pt x="1493" y="362"/>
                  </a:lnTo>
                  <a:cubicBezTo>
                    <a:pt x="1511" y="375"/>
                    <a:pt x="1521" y="379"/>
                    <a:pt x="1527" y="379"/>
                  </a:cubicBezTo>
                  <a:cubicBezTo>
                    <a:pt x="1536" y="379"/>
                    <a:pt x="1538" y="372"/>
                    <a:pt x="1547" y="372"/>
                  </a:cubicBezTo>
                  <a:cubicBezTo>
                    <a:pt x="1553" y="372"/>
                    <a:pt x="1563" y="376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4" y="326"/>
                  </a:cubicBezTo>
                  <a:cubicBezTo>
                    <a:pt x="1609" y="326"/>
                    <a:pt x="1636" y="375"/>
                    <a:pt x="1665" y="375"/>
                  </a:cubicBezTo>
                  <a:cubicBezTo>
                    <a:pt x="1669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6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3" y="486"/>
                    <a:pt x="1739" y="489"/>
                    <a:pt x="1744" y="489"/>
                  </a:cubicBezTo>
                  <a:cubicBezTo>
                    <a:pt x="1761" y="489"/>
                    <a:pt x="1738" y="431"/>
                    <a:pt x="1766" y="424"/>
                  </a:cubicBezTo>
                  <a:lnTo>
                    <a:pt x="1766" y="424"/>
                  </a:lnTo>
                  <a:cubicBezTo>
                    <a:pt x="1775" y="442"/>
                    <a:pt x="1758" y="486"/>
                    <a:pt x="1784" y="486"/>
                  </a:cubicBezTo>
                  <a:cubicBezTo>
                    <a:pt x="1786" y="489"/>
                    <a:pt x="1789" y="490"/>
                    <a:pt x="1792" y="490"/>
                  </a:cubicBezTo>
                  <a:cubicBezTo>
                    <a:pt x="1810" y="490"/>
                    <a:pt x="1845" y="444"/>
                    <a:pt x="1874" y="444"/>
                  </a:cubicBezTo>
                  <a:cubicBezTo>
                    <a:pt x="1883" y="444"/>
                    <a:pt x="1892" y="449"/>
                    <a:pt x="1899" y="459"/>
                  </a:cubicBezTo>
                  <a:cubicBezTo>
                    <a:pt x="1890" y="433"/>
                    <a:pt x="1881" y="415"/>
                    <a:pt x="1899" y="406"/>
                  </a:cubicBezTo>
                  <a:cubicBezTo>
                    <a:pt x="1900" y="406"/>
                    <a:pt x="1902" y="406"/>
                    <a:pt x="1903" y="406"/>
                  </a:cubicBezTo>
                  <a:cubicBezTo>
                    <a:pt x="1923" y="406"/>
                    <a:pt x="1952" y="439"/>
                    <a:pt x="1977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05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3" y="404"/>
                    <a:pt x="2098" y="414"/>
                    <a:pt x="2105" y="414"/>
                  </a:cubicBezTo>
                  <a:cubicBezTo>
                    <a:pt x="2112" y="414"/>
                    <a:pt x="2120" y="406"/>
                    <a:pt x="2128" y="398"/>
                  </a:cubicBezTo>
                  <a:cubicBezTo>
                    <a:pt x="2141" y="394"/>
                    <a:pt x="2153" y="388"/>
                    <a:pt x="2160" y="388"/>
                  </a:cubicBezTo>
                  <a:cubicBezTo>
                    <a:pt x="2168" y="388"/>
                    <a:pt x="2169" y="396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6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6" y="416"/>
                    <a:pt x="2248" y="421"/>
                    <a:pt x="2255" y="421"/>
                  </a:cubicBezTo>
                  <a:cubicBezTo>
                    <a:pt x="2266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2"/>
                    <a:pt x="2324" y="402"/>
                  </a:cubicBezTo>
                  <a:lnTo>
                    <a:pt x="2324" y="402"/>
                  </a:lnTo>
                  <a:cubicBezTo>
                    <a:pt x="2331" y="402"/>
                    <a:pt x="2316" y="426"/>
                    <a:pt x="2323" y="433"/>
                  </a:cubicBezTo>
                  <a:cubicBezTo>
                    <a:pt x="2323" y="442"/>
                    <a:pt x="2323" y="442"/>
                    <a:pt x="2331" y="442"/>
                  </a:cubicBezTo>
                  <a:cubicBezTo>
                    <a:pt x="2331" y="442"/>
                    <a:pt x="2314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1" y="530"/>
                    <a:pt x="2340" y="530"/>
                  </a:cubicBezTo>
                  <a:cubicBezTo>
                    <a:pt x="2358" y="512"/>
                    <a:pt x="2376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9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394" y="544"/>
                    <a:pt x="2379" y="544"/>
                  </a:cubicBezTo>
                  <a:cubicBezTo>
                    <a:pt x="2375" y="544"/>
                    <a:pt x="2374" y="542"/>
                    <a:pt x="237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8" y="575"/>
                    <a:pt x="2284" y="575"/>
                  </a:cubicBezTo>
                  <a:cubicBezTo>
                    <a:pt x="2280" y="575"/>
                    <a:pt x="2275" y="575"/>
                    <a:pt x="2270" y="574"/>
                  </a:cubicBezTo>
                  <a:cubicBezTo>
                    <a:pt x="2270" y="592"/>
                    <a:pt x="2252" y="610"/>
                    <a:pt x="2243" y="618"/>
                  </a:cubicBezTo>
                  <a:cubicBezTo>
                    <a:pt x="2243" y="627"/>
                    <a:pt x="2234" y="627"/>
                    <a:pt x="2226" y="636"/>
                  </a:cubicBezTo>
                  <a:cubicBezTo>
                    <a:pt x="2226" y="636"/>
                    <a:pt x="2226" y="645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51"/>
                    <a:pt x="2111" y="795"/>
                  </a:cubicBezTo>
                  <a:lnTo>
                    <a:pt x="2164" y="813"/>
                  </a:lnTo>
                  <a:lnTo>
                    <a:pt x="2137" y="839"/>
                  </a:lnTo>
                  <a:cubicBezTo>
                    <a:pt x="2120" y="839"/>
                    <a:pt x="2093" y="830"/>
                    <a:pt x="2111" y="813"/>
                  </a:cubicBezTo>
                  <a:cubicBezTo>
                    <a:pt x="2108" y="812"/>
                    <a:pt x="2106" y="812"/>
                    <a:pt x="2104" y="812"/>
                  </a:cubicBezTo>
                  <a:cubicBezTo>
                    <a:pt x="2081" y="812"/>
                    <a:pt x="2111" y="857"/>
                    <a:pt x="2120" y="866"/>
                  </a:cubicBezTo>
                  <a:cubicBezTo>
                    <a:pt x="2112" y="872"/>
                    <a:pt x="2106" y="874"/>
                    <a:pt x="2101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40" y="910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34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1" y="1273"/>
                    <a:pt x="1916" y="1267"/>
                    <a:pt x="1905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2" y="1379"/>
                    <a:pt x="1855" y="1387"/>
                  </a:cubicBezTo>
                  <a:cubicBezTo>
                    <a:pt x="1851" y="1390"/>
                    <a:pt x="1848" y="1392"/>
                    <a:pt x="1844" y="1392"/>
                  </a:cubicBezTo>
                  <a:cubicBezTo>
                    <a:pt x="1830" y="1392"/>
                    <a:pt x="1814" y="1369"/>
                    <a:pt x="1793" y="1369"/>
                  </a:cubicBezTo>
                  <a:cubicBezTo>
                    <a:pt x="1793" y="1440"/>
                    <a:pt x="1705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6" y="1740"/>
                    <a:pt x="1572" y="1925"/>
                    <a:pt x="1396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7" y="2075"/>
                  </a:lnTo>
                  <a:cubicBezTo>
                    <a:pt x="1422" y="2111"/>
                    <a:pt x="1351" y="2137"/>
                    <a:pt x="1387" y="2164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52" y="2102"/>
                    <a:pt x="1660" y="2084"/>
                    <a:pt x="1678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19" y="1925"/>
                  </a:cubicBezTo>
                  <a:lnTo>
                    <a:pt x="1793" y="1916"/>
                  </a:lnTo>
                  <a:cubicBezTo>
                    <a:pt x="1802" y="1899"/>
                    <a:pt x="1811" y="1899"/>
                    <a:pt x="1828" y="1899"/>
                  </a:cubicBezTo>
                  <a:cubicBezTo>
                    <a:pt x="1821" y="1889"/>
                    <a:pt x="1815" y="1886"/>
                    <a:pt x="1810" y="1886"/>
                  </a:cubicBezTo>
                  <a:cubicBezTo>
                    <a:pt x="1796" y="1886"/>
                    <a:pt x="1789" y="1911"/>
                    <a:pt x="1776" y="1911"/>
                  </a:cubicBezTo>
                  <a:cubicBezTo>
                    <a:pt x="1771" y="1911"/>
                    <a:pt x="1765" y="1908"/>
                    <a:pt x="1758" y="1899"/>
                  </a:cubicBezTo>
                  <a:lnTo>
                    <a:pt x="1758" y="1899"/>
                  </a:lnTo>
                  <a:cubicBezTo>
                    <a:pt x="1760" y="1899"/>
                    <a:pt x="1762" y="1899"/>
                    <a:pt x="1765" y="1899"/>
                  </a:cubicBezTo>
                  <a:cubicBezTo>
                    <a:pt x="1821" y="1899"/>
                    <a:pt x="1823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5" y="1747"/>
                    <a:pt x="1929" y="1752"/>
                    <a:pt x="1934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9" y="1766"/>
                    <a:pt x="1961" y="1713"/>
                    <a:pt x="1969" y="1704"/>
                  </a:cubicBezTo>
                  <a:lnTo>
                    <a:pt x="1969" y="1704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58" y="1457"/>
                    <a:pt x="2084" y="1395"/>
                  </a:cubicBezTo>
                  <a:cubicBezTo>
                    <a:pt x="2075" y="1378"/>
                    <a:pt x="2075" y="1360"/>
                    <a:pt x="2084" y="1342"/>
                  </a:cubicBezTo>
                  <a:cubicBezTo>
                    <a:pt x="2089" y="1356"/>
                    <a:pt x="2102" y="1356"/>
                    <a:pt x="2115" y="1356"/>
                  </a:cubicBezTo>
                  <a:cubicBezTo>
                    <a:pt x="2128" y="1356"/>
                    <a:pt x="2142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2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8" y="1236"/>
                    <a:pt x="2164" y="1210"/>
                    <a:pt x="2173" y="1245"/>
                  </a:cubicBezTo>
                  <a:cubicBezTo>
                    <a:pt x="2253" y="1221"/>
                    <a:pt x="2187" y="1146"/>
                    <a:pt x="2241" y="1146"/>
                  </a:cubicBezTo>
                  <a:cubicBezTo>
                    <a:pt x="2246" y="1146"/>
                    <a:pt x="2253" y="1147"/>
                    <a:pt x="2261" y="1148"/>
                  </a:cubicBezTo>
                  <a:cubicBezTo>
                    <a:pt x="2249" y="1132"/>
                    <a:pt x="2239" y="1126"/>
                    <a:pt x="2231" y="1126"/>
                  </a:cubicBezTo>
                  <a:cubicBezTo>
                    <a:pt x="2211" y="1126"/>
                    <a:pt x="2200" y="1159"/>
                    <a:pt x="2193" y="1159"/>
                  </a:cubicBezTo>
                  <a:cubicBezTo>
                    <a:pt x="2192" y="1159"/>
                    <a:pt x="2191" y="1159"/>
                    <a:pt x="2190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5" y="1091"/>
                    <a:pt x="2182" y="1090"/>
                    <a:pt x="2193" y="1090"/>
                  </a:cubicBezTo>
                  <a:cubicBezTo>
                    <a:pt x="2204" y="1090"/>
                    <a:pt x="2218" y="1091"/>
                    <a:pt x="2232" y="1091"/>
                  </a:cubicBezTo>
                  <a:cubicBezTo>
                    <a:pt x="2258" y="1091"/>
                    <a:pt x="2286" y="1087"/>
                    <a:pt x="2301" y="1067"/>
                  </a:cubicBezTo>
                  <a:lnTo>
                    <a:pt x="2301" y="1067"/>
                  </a:lnTo>
                  <a:cubicBezTo>
                    <a:pt x="2300" y="1070"/>
                    <a:pt x="2302" y="1072"/>
                    <a:pt x="2296" y="1078"/>
                  </a:cubicBezTo>
                  <a:cubicBezTo>
                    <a:pt x="2323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43" y="927"/>
                    <a:pt x="2296" y="901"/>
                  </a:cubicBezTo>
                  <a:cubicBezTo>
                    <a:pt x="2305" y="910"/>
                    <a:pt x="2314" y="927"/>
                    <a:pt x="2314" y="945"/>
                  </a:cubicBezTo>
                  <a:cubicBezTo>
                    <a:pt x="2340" y="936"/>
                    <a:pt x="2323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3" y="972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7" y="975"/>
                    <a:pt x="2370" y="976"/>
                    <a:pt x="2375" y="981"/>
                  </a:cubicBezTo>
                  <a:lnTo>
                    <a:pt x="2375" y="981"/>
                  </a:lnTo>
                  <a:cubicBezTo>
                    <a:pt x="2334" y="938"/>
                    <a:pt x="2418" y="950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11" y="874"/>
                  </a:lnTo>
                  <a:lnTo>
                    <a:pt x="2437" y="910"/>
                  </a:lnTo>
                  <a:cubicBezTo>
                    <a:pt x="2420" y="866"/>
                    <a:pt x="2499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6" y="870"/>
                    <a:pt x="2470" y="870"/>
                  </a:cubicBezTo>
                  <a:cubicBezTo>
                    <a:pt x="2457" y="870"/>
                    <a:pt x="2447" y="847"/>
                    <a:pt x="2427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14" y="817"/>
                    <a:pt x="2424" y="808"/>
                    <a:pt x="2440" y="808"/>
                  </a:cubicBezTo>
                  <a:cubicBezTo>
                    <a:pt x="2448" y="808"/>
                    <a:pt x="2456" y="810"/>
                    <a:pt x="2464" y="813"/>
                  </a:cubicBezTo>
                  <a:cubicBezTo>
                    <a:pt x="2482" y="813"/>
                    <a:pt x="2499" y="813"/>
                    <a:pt x="2508" y="804"/>
                  </a:cubicBezTo>
                  <a:cubicBezTo>
                    <a:pt x="2524" y="796"/>
                    <a:pt x="2539" y="781"/>
                    <a:pt x="2555" y="760"/>
                  </a:cubicBezTo>
                  <a:lnTo>
                    <a:pt x="2555" y="760"/>
                  </a:lnTo>
                  <a:cubicBezTo>
                    <a:pt x="2545" y="771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6" y="751"/>
                    <a:pt x="2552" y="724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7"/>
                    <a:pt x="2535" y="680"/>
                  </a:cubicBezTo>
                  <a:cubicBezTo>
                    <a:pt x="2588" y="663"/>
                    <a:pt x="2535" y="636"/>
                    <a:pt x="2535" y="610"/>
                  </a:cubicBezTo>
                  <a:lnTo>
                    <a:pt x="2535" y="610"/>
                  </a:lnTo>
                  <a:lnTo>
                    <a:pt x="2579" y="618"/>
                  </a:lnTo>
                  <a:cubicBezTo>
                    <a:pt x="2649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5" y="539"/>
                    <a:pt x="2614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11" y="415"/>
                  </a:cubicBezTo>
                  <a:lnTo>
                    <a:pt x="2711" y="415"/>
                  </a:lnTo>
                  <a:cubicBezTo>
                    <a:pt x="2697" y="423"/>
                    <a:pt x="2680" y="427"/>
                    <a:pt x="2668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5" y="398"/>
                    <a:pt x="2711" y="354"/>
                  </a:cubicBezTo>
                  <a:cubicBezTo>
                    <a:pt x="2738" y="354"/>
                    <a:pt x="2764" y="354"/>
                    <a:pt x="2702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1" y="309"/>
                    <a:pt x="2782" y="318"/>
                  </a:cubicBezTo>
                  <a:cubicBezTo>
                    <a:pt x="2773" y="301"/>
                    <a:pt x="2764" y="292"/>
                    <a:pt x="2746" y="274"/>
                  </a:cubicBezTo>
                  <a:cubicBezTo>
                    <a:pt x="2782" y="256"/>
                    <a:pt x="2791" y="256"/>
                    <a:pt x="2799" y="256"/>
                  </a:cubicBezTo>
                  <a:cubicBezTo>
                    <a:pt x="2799" y="248"/>
                    <a:pt x="2782" y="248"/>
                    <a:pt x="2791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79" y="201"/>
                    <a:pt x="2882" y="202"/>
                    <a:pt x="2884" y="203"/>
                  </a:cubicBezTo>
                  <a:lnTo>
                    <a:pt x="2884" y="203"/>
                  </a:lnTo>
                  <a:cubicBezTo>
                    <a:pt x="2879" y="189"/>
                    <a:pt x="2879" y="174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85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6" y="85"/>
                    <a:pt x="2814" y="85"/>
                  </a:cubicBezTo>
                  <a:cubicBezTo>
                    <a:pt x="2804" y="85"/>
                    <a:pt x="2796" y="83"/>
                    <a:pt x="2791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5" y="73"/>
                    <a:pt x="2650" y="73"/>
                  </a:cubicBezTo>
                  <a:cubicBezTo>
                    <a:pt x="2628" y="73"/>
                    <a:pt x="2599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5" y="44"/>
                    <a:pt x="2535" y="62"/>
                    <a:pt x="2526" y="80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5" y="127"/>
                  </a:cubicBezTo>
                  <a:cubicBezTo>
                    <a:pt x="2403" y="127"/>
                    <a:pt x="2463" y="78"/>
                    <a:pt x="2455" y="62"/>
                  </a:cubicBezTo>
                  <a:lnTo>
                    <a:pt x="2455" y="62"/>
                  </a:lnTo>
                  <a:cubicBezTo>
                    <a:pt x="2429" y="80"/>
                    <a:pt x="2393" y="97"/>
                    <a:pt x="2358" y="106"/>
                  </a:cubicBezTo>
                  <a:cubicBezTo>
                    <a:pt x="2340" y="111"/>
                    <a:pt x="2325" y="115"/>
                    <a:pt x="2312" y="115"/>
                  </a:cubicBezTo>
                  <a:cubicBezTo>
                    <a:pt x="2298" y="115"/>
                    <a:pt x="2287" y="111"/>
                    <a:pt x="2278" y="97"/>
                  </a:cubicBezTo>
                  <a:cubicBezTo>
                    <a:pt x="2305" y="97"/>
                    <a:pt x="2323" y="106"/>
                    <a:pt x="2340" y="106"/>
                  </a:cubicBezTo>
                  <a:cubicBezTo>
                    <a:pt x="2331" y="89"/>
                    <a:pt x="2314" y="80"/>
                    <a:pt x="2305" y="71"/>
                  </a:cubicBezTo>
                  <a:cubicBezTo>
                    <a:pt x="2384" y="27"/>
                    <a:pt x="2429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4" name="Google Shape;7644;p29"/>
            <p:cNvSpPr/>
            <p:nvPr/>
          </p:nvSpPr>
          <p:spPr>
            <a:xfrm>
              <a:off x="4846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0" y="0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5" name="Google Shape;7645;p29"/>
            <p:cNvSpPr/>
            <p:nvPr/>
          </p:nvSpPr>
          <p:spPr>
            <a:xfrm>
              <a:off x="214153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6" name="Google Shape;7646;p29"/>
            <p:cNvSpPr/>
            <p:nvPr/>
          </p:nvSpPr>
          <p:spPr>
            <a:xfrm>
              <a:off x="-117215" y="424263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cubicBezTo>
                    <a:pt x="9" y="9"/>
                    <a:pt x="1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7" name="Google Shape;7647;p29"/>
            <p:cNvSpPr/>
            <p:nvPr/>
          </p:nvSpPr>
          <p:spPr>
            <a:xfrm>
              <a:off x="-19133" y="509889"/>
              <a:ext cx="3793" cy="4312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6" y="17"/>
                    <a:pt x="24" y="16"/>
                    <a:pt x="22" y="15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" y="27"/>
                  </a:cubicBezTo>
                  <a:cubicBezTo>
                    <a:pt x="7" y="21"/>
                    <a:pt x="13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8" name="Google Shape;7648;p29"/>
            <p:cNvSpPr/>
            <p:nvPr/>
          </p:nvSpPr>
          <p:spPr>
            <a:xfrm>
              <a:off x="-27532" y="555475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10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9" name="Google Shape;7649;p29"/>
            <p:cNvSpPr/>
            <p:nvPr/>
          </p:nvSpPr>
          <p:spPr>
            <a:xfrm>
              <a:off x="-32273" y="524828"/>
              <a:ext cx="9754" cy="5698"/>
            </a:xfrm>
            <a:custGeom>
              <a:avLst/>
              <a:gdLst/>
              <a:ahLst/>
              <a:cxnLst/>
              <a:rect l="l" t="t" r="r" b="b"/>
              <a:pathLst>
                <a:path w="72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0" name="Google Shape;7650;p29"/>
            <p:cNvSpPr/>
            <p:nvPr/>
          </p:nvSpPr>
          <p:spPr>
            <a:xfrm>
              <a:off x="-27532" y="530372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1" name="Google Shape;7651;p29"/>
            <p:cNvSpPr/>
            <p:nvPr/>
          </p:nvSpPr>
          <p:spPr>
            <a:xfrm>
              <a:off x="-32951" y="492795"/>
              <a:ext cx="8535" cy="3234"/>
            </a:xfrm>
            <a:custGeom>
              <a:avLst/>
              <a:gdLst/>
              <a:ahLst/>
              <a:cxnLst/>
              <a:rect l="l" t="t" r="r" b="b"/>
              <a:pathLst>
                <a:path w="63" h="21" extrusionOk="0">
                  <a:moveTo>
                    <a:pt x="18" y="1"/>
                  </a:moveTo>
                  <a:cubicBezTo>
                    <a:pt x="7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1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2" y="9"/>
                    <a:pt x="35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2" name="Google Shape;7652;p29"/>
            <p:cNvSpPr/>
            <p:nvPr/>
          </p:nvSpPr>
          <p:spPr>
            <a:xfrm>
              <a:off x="-39454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1" y="9"/>
                  </a:lnTo>
                  <a:lnTo>
                    <a:pt x="1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3" name="Google Shape;7653;p29"/>
            <p:cNvSpPr/>
            <p:nvPr/>
          </p:nvSpPr>
          <p:spPr>
            <a:xfrm>
              <a:off x="-45414" y="514048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4" name="Google Shape;7654;p29"/>
            <p:cNvSpPr/>
            <p:nvPr/>
          </p:nvSpPr>
          <p:spPr>
            <a:xfrm>
              <a:off x="-41892" y="51805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0"/>
                    <a:pt x="10" y="18"/>
                    <a:pt x="10" y="18"/>
                  </a:cubicBezTo>
                  <a:cubicBezTo>
                    <a:pt x="10" y="18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5" name="Google Shape;7655;p29"/>
            <p:cNvSpPr/>
            <p:nvPr/>
          </p:nvSpPr>
          <p:spPr>
            <a:xfrm>
              <a:off x="-42976" y="526214"/>
              <a:ext cx="135" cy="4312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0" y="27"/>
                  </a:moveTo>
                  <a:lnTo>
                    <a:pt x="0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6" name="Google Shape;7656;p29"/>
            <p:cNvSpPr/>
            <p:nvPr/>
          </p:nvSpPr>
          <p:spPr>
            <a:xfrm>
              <a:off x="-69393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10" y="9"/>
                    <a:pt x="1" y="18"/>
                    <a:pt x="10" y="27"/>
                  </a:cubicBezTo>
                  <a:cubicBezTo>
                    <a:pt x="18" y="27"/>
                    <a:pt x="25" y="29"/>
                    <a:pt x="31" y="29"/>
                  </a:cubicBezTo>
                  <a:cubicBezTo>
                    <a:pt x="36" y="29"/>
                    <a:pt x="41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7" name="Google Shape;7657;p29"/>
            <p:cNvSpPr/>
            <p:nvPr/>
          </p:nvSpPr>
          <p:spPr>
            <a:xfrm>
              <a:off x="-72916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8" name="Google Shape;7658;p29"/>
            <p:cNvSpPr/>
            <p:nvPr/>
          </p:nvSpPr>
          <p:spPr>
            <a:xfrm>
              <a:off x="-82128" y="483555"/>
              <a:ext cx="5690" cy="2926"/>
            </a:xfrm>
            <a:custGeom>
              <a:avLst/>
              <a:gdLst/>
              <a:ahLst/>
              <a:cxnLst/>
              <a:rect l="l" t="t" r="r" b="b"/>
              <a:pathLst>
                <a:path w="42" h="19" extrusionOk="0">
                  <a:moveTo>
                    <a:pt x="5" y="1"/>
                  </a:moveTo>
                  <a:cubicBezTo>
                    <a:pt x="1" y="1"/>
                    <a:pt x="0" y="4"/>
                    <a:pt x="6" y="13"/>
                  </a:cubicBezTo>
                  <a:cubicBezTo>
                    <a:pt x="17" y="13"/>
                    <a:pt x="27" y="19"/>
                    <a:pt x="33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39" y="5"/>
                    <a:pt x="36" y="6"/>
                    <a:pt x="33" y="6"/>
                  </a:cubicBezTo>
                  <a:cubicBezTo>
                    <a:pt x="22" y="6"/>
                    <a:pt x="10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9" name="Google Shape;7659;p29"/>
            <p:cNvSpPr/>
            <p:nvPr/>
          </p:nvSpPr>
          <p:spPr>
            <a:xfrm>
              <a:off x="-100417" y="418873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0"/>
                  </a:moveTo>
                  <a:lnTo>
                    <a:pt x="0" y="9"/>
                  </a:lnTo>
                  <a:lnTo>
                    <a:pt x="8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0" name="Google Shape;7660;p29"/>
            <p:cNvSpPr/>
            <p:nvPr/>
          </p:nvSpPr>
          <p:spPr>
            <a:xfrm>
              <a:off x="-160025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1" y="0"/>
                    <a:pt x="69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5" y="57"/>
                  </a:cubicBezTo>
                  <a:cubicBezTo>
                    <a:pt x="105" y="39"/>
                    <a:pt x="140" y="48"/>
                    <a:pt x="52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1" name="Google Shape;7661;p29"/>
            <p:cNvSpPr/>
            <p:nvPr/>
          </p:nvSpPr>
          <p:spPr>
            <a:xfrm>
              <a:off x="-145936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2" name="Google Shape;7662;p29"/>
            <p:cNvSpPr/>
            <p:nvPr/>
          </p:nvSpPr>
          <p:spPr>
            <a:xfrm>
              <a:off x="12026" y="654038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1"/>
                  </a:moveTo>
                  <a:lnTo>
                    <a:pt x="0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3" name="Google Shape;7663;p29"/>
            <p:cNvSpPr/>
            <p:nvPr/>
          </p:nvSpPr>
          <p:spPr>
            <a:xfrm>
              <a:off x="13246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35" y="36"/>
                  </a:lnTo>
                  <a:cubicBezTo>
                    <a:pt x="35" y="27"/>
                    <a:pt x="35" y="19"/>
                    <a:pt x="44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4" name="Google Shape;7664;p29"/>
            <p:cNvSpPr/>
            <p:nvPr/>
          </p:nvSpPr>
          <p:spPr>
            <a:xfrm>
              <a:off x="72989" y="334478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lnTo>
                    <a:pt x="1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5" name="Google Shape;7665;p29"/>
            <p:cNvSpPr/>
            <p:nvPr/>
          </p:nvSpPr>
          <p:spPr>
            <a:xfrm>
              <a:off x="113631" y="340022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6" name="Google Shape;7666;p29"/>
            <p:cNvSpPr/>
            <p:nvPr/>
          </p:nvSpPr>
          <p:spPr>
            <a:xfrm>
              <a:off x="169853" y="331860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1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3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9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7" name="Google Shape;7667;p29"/>
            <p:cNvSpPr/>
            <p:nvPr/>
          </p:nvSpPr>
          <p:spPr>
            <a:xfrm>
              <a:off x="416279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8" name="Google Shape;7668;p29"/>
            <p:cNvSpPr/>
            <p:nvPr/>
          </p:nvSpPr>
          <p:spPr>
            <a:xfrm>
              <a:off x="589550" y="659274"/>
              <a:ext cx="5148" cy="2156"/>
            </a:xfrm>
            <a:custGeom>
              <a:avLst/>
              <a:gdLst/>
              <a:ahLst/>
              <a:cxnLst/>
              <a:rect l="l" t="t" r="r" b="b"/>
              <a:pathLst>
                <a:path w="38" h="14" extrusionOk="0">
                  <a:moveTo>
                    <a:pt x="29" y="0"/>
                  </a:moveTo>
                  <a:cubicBezTo>
                    <a:pt x="18" y="0"/>
                    <a:pt x="6" y="8"/>
                    <a:pt x="2" y="12"/>
                  </a:cubicBezTo>
                  <a:lnTo>
                    <a:pt x="2" y="12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0" y="13"/>
                    <a:pt x="1" y="12"/>
                    <a:pt x="2" y="12"/>
                  </a:cubicBezTo>
                  <a:lnTo>
                    <a:pt x="2" y="12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30" y="2"/>
                    <a:pt x="37" y="2"/>
                  </a:cubicBezTo>
                  <a:cubicBezTo>
                    <a:pt x="35" y="1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9" name="Google Shape;7669;p29"/>
            <p:cNvSpPr/>
            <p:nvPr/>
          </p:nvSpPr>
          <p:spPr>
            <a:xfrm>
              <a:off x="565842" y="643258"/>
              <a:ext cx="6096" cy="1386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0" name="Google Shape;7670;p29"/>
            <p:cNvSpPr/>
            <p:nvPr/>
          </p:nvSpPr>
          <p:spPr>
            <a:xfrm>
              <a:off x="553920" y="624161"/>
              <a:ext cx="15579" cy="13706"/>
            </a:xfrm>
            <a:custGeom>
              <a:avLst/>
              <a:gdLst/>
              <a:ahLst/>
              <a:cxnLst/>
              <a:rect l="l" t="t" r="r" b="b"/>
              <a:pathLst>
                <a:path w="115" h="89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8" y="45"/>
                    <a:pt x="44" y="27"/>
                    <a:pt x="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1" name="Google Shape;7671;p29"/>
            <p:cNvSpPr/>
            <p:nvPr/>
          </p:nvSpPr>
          <p:spPr>
            <a:xfrm>
              <a:off x="565707" y="603832"/>
              <a:ext cx="2709" cy="2772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8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2" name="Google Shape;7672;p29"/>
            <p:cNvSpPr/>
            <p:nvPr/>
          </p:nvSpPr>
          <p:spPr>
            <a:xfrm>
              <a:off x="568281" y="605526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2" y="2"/>
                    <a:pt x="0" y="7"/>
                  </a:cubicBezTo>
                  <a:cubicBezTo>
                    <a:pt x="1" y="8"/>
                    <a:pt x="3" y="9"/>
                    <a:pt x="3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3" name="Google Shape;7673;p29"/>
            <p:cNvSpPr/>
            <p:nvPr/>
          </p:nvSpPr>
          <p:spPr>
            <a:xfrm>
              <a:off x="562184" y="593668"/>
              <a:ext cx="5012" cy="4774"/>
            </a:xfrm>
            <a:custGeom>
              <a:avLst/>
              <a:gdLst/>
              <a:ahLst/>
              <a:cxnLst/>
              <a:rect l="l" t="t" r="r" b="b"/>
              <a:pathLst>
                <a:path w="37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2" y="2"/>
                    <a:pt x="27" y="1"/>
                    <a:pt x="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4" name="Google Shape;7674;p29"/>
            <p:cNvSpPr/>
            <p:nvPr/>
          </p:nvSpPr>
          <p:spPr>
            <a:xfrm>
              <a:off x="556223" y="596902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5" name="Google Shape;7675;p29"/>
            <p:cNvSpPr/>
            <p:nvPr/>
          </p:nvSpPr>
          <p:spPr>
            <a:xfrm>
              <a:off x="556359" y="598288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cubicBezTo>
                    <a:pt x="9" y="1"/>
                    <a:pt x="1" y="9"/>
                    <a:pt x="3" y="9"/>
                  </a:cubicBezTo>
                  <a:cubicBezTo>
                    <a:pt x="5" y="9"/>
                    <a:pt x="8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7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9" y="1"/>
                  </a:lnTo>
                  <a:close/>
                  <a:moveTo>
                    <a:pt x="15" y="3"/>
                  </a:moveTo>
                  <a:cubicBezTo>
                    <a:pt x="10" y="10"/>
                    <a:pt x="19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6" name="Google Shape;7676;p29"/>
            <p:cNvSpPr/>
            <p:nvPr/>
          </p:nvSpPr>
          <p:spPr>
            <a:xfrm>
              <a:off x="557443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9" y="29"/>
                    <a:pt x="5" y="28"/>
                    <a:pt x="1" y="27"/>
                  </a:cubicBezTo>
                  <a:lnTo>
                    <a:pt x="1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7" name="Google Shape;7677;p29"/>
            <p:cNvSpPr/>
            <p:nvPr/>
          </p:nvSpPr>
          <p:spPr>
            <a:xfrm>
              <a:off x="551482" y="626625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8" name="Google Shape;7678;p29"/>
            <p:cNvSpPr/>
            <p:nvPr/>
          </p:nvSpPr>
          <p:spPr>
            <a:xfrm>
              <a:off x="551482" y="576574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4"/>
                    <a:pt x="25" y="9"/>
                    <a:pt x="22" y="14"/>
                  </a:cubicBezTo>
                  <a:lnTo>
                    <a:pt x="22" y="14"/>
                  </a:lnTo>
                  <a:cubicBezTo>
                    <a:pt x="27" y="9"/>
                    <a:pt x="32" y="4"/>
                    <a:pt x="36" y="1"/>
                  </a:cubicBezTo>
                  <a:close/>
                  <a:moveTo>
                    <a:pt x="22" y="14"/>
                  </a:moveTo>
                  <a:lnTo>
                    <a:pt x="22" y="14"/>
                  </a:lnTo>
                  <a:cubicBezTo>
                    <a:pt x="14" y="22"/>
                    <a:pt x="6" y="30"/>
                    <a:pt x="0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2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9" name="Google Shape;7679;p29"/>
            <p:cNvSpPr/>
            <p:nvPr/>
          </p:nvSpPr>
          <p:spPr>
            <a:xfrm>
              <a:off x="547824" y="580578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0" name="Google Shape;7680;p29"/>
            <p:cNvSpPr/>
            <p:nvPr/>
          </p:nvSpPr>
          <p:spPr>
            <a:xfrm>
              <a:off x="547824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1" name="Google Shape;7681;p29"/>
            <p:cNvSpPr/>
            <p:nvPr/>
          </p:nvSpPr>
          <p:spPr>
            <a:xfrm>
              <a:off x="547824" y="564407"/>
              <a:ext cx="6232" cy="154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19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2" name="Google Shape;7682;p29"/>
            <p:cNvSpPr/>
            <p:nvPr/>
          </p:nvSpPr>
          <p:spPr>
            <a:xfrm>
              <a:off x="544302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50" y="17"/>
                    <a:pt x="51" y="17"/>
                    <a:pt x="53" y="18"/>
                  </a:cubicBezTo>
                  <a:cubicBezTo>
                    <a:pt x="45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3" name="Google Shape;7683;p29"/>
            <p:cNvSpPr/>
            <p:nvPr/>
          </p:nvSpPr>
          <p:spPr>
            <a:xfrm>
              <a:off x="539560" y="549315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"/>
                    <a:pt x="35" y="10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4" name="Google Shape;7684;p29"/>
            <p:cNvSpPr/>
            <p:nvPr/>
          </p:nvSpPr>
          <p:spPr>
            <a:xfrm>
              <a:off x="545521" y="56979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5" name="Google Shape;7685;p29"/>
            <p:cNvSpPr/>
            <p:nvPr/>
          </p:nvSpPr>
          <p:spPr>
            <a:xfrm>
              <a:off x="544302" y="56979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6" name="Google Shape;7686;p29"/>
            <p:cNvSpPr/>
            <p:nvPr/>
          </p:nvSpPr>
          <p:spPr>
            <a:xfrm>
              <a:off x="545521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7" name="Google Shape;7687;p29"/>
            <p:cNvSpPr/>
            <p:nvPr/>
          </p:nvSpPr>
          <p:spPr>
            <a:xfrm>
              <a:off x="539560" y="589664"/>
              <a:ext cx="8399" cy="4774"/>
            </a:xfrm>
            <a:custGeom>
              <a:avLst/>
              <a:gdLst/>
              <a:ahLst/>
              <a:cxnLst/>
              <a:rect l="l" t="t" r="r" b="b"/>
              <a:pathLst>
                <a:path w="62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8" name="Google Shape;7688;p29"/>
            <p:cNvSpPr/>
            <p:nvPr/>
          </p:nvSpPr>
          <p:spPr>
            <a:xfrm>
              <a:off x="541863" y="579346"/>
              <a:ext cx="5012" cy="4158"/>
            </a:xfrm>
            <a:custGeom>
              <a:avLst/>
              <a:gdLst/>
              <a:ahLst/>
              <a:cxnLst/>
              <a:rect l="l" t="t" r="r" b="b"/>
              <a:pathLst>
                <a:path w="37" h="27" extrusionOk="0">
                  <a:moveTo>
                    <a:pt x="1" y="0"/>
                  </a:moveTo>
                  <a:lnTo>
                    <a:pt x="10" y="27"/>
                  </a:lnTo>
                  <a:cubicBezTo>
                    <a:pt x="10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9" name="Google Shape;7689;p29"/>
            <p:cNvSpPr/>
            <p:nvPr/>
          </p:nvSpPr>
          <p:spPr>
            <a:xfrm>
              <a:off x="539560" y="577960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0" name="Google Shape;7690;p29"/>
            <p:cNvSpPr/>
            <p:nvPr/>
          </p:nvSpPr>
          <p:spPr>
            <a:xfrm>
              <a:off x="534683" y="553473"/>
              <a:ext cx="5012" cy="6930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1" y="0"/>
                  </a:moveTo>
                  <a:cubicBezTo>
                    <a:pt x="1" y="18"/>
                    <a:pt x="1" y="36"/>
                    <a:pt x="10" y="45"/>
                  </a:cubicBezTo>
                  <a:cubicBezTo>
                    <a:pt x="18" y="45"/>
                    <a:pt x="36" y="36"/>
                    <a:pt x="27" y="27"/>
                  </a:cubicBezTo>
                  <a:cubicBezTo>
                    <a:pt x="10" y="27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1" name="Google Shape;7691;p29"/>
            <p:cNvSpPr/>
            <p:nvPr/>
          </p:nvSpPr>
          <p:spPr>
            <a:xfrm>
              <a:off x="540644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2" name="Google Shape;7692;p29"/>
            <p:cNvSpPr/>
            <p:nvPr/>
          </p:nvSpPr>
          <p:spPr>
            <a:xfrm>
              <a:off x="525200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3" name="Google Shape;7693;p29"/>
            <p:cNvSpPr/>
            <p:nvPr/>
          </p:nvSpPr>
          <p:spPr>
            <a:xfrm>
              <a:off x="534683" y="560249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cubicBezTo>
                    <a:pt x="10" y="1"/>
                    <a:pt x="1" y="1"/>
                    <a:pt x="10" y="9"/>
                  </a:cubicBezTo>
                  <a:cubicBezTo>
                    <a:pt x="10" y="18"/>
                    <a:pt x="18" y="18"/>
                    <a:pt x="27" y="18"/>
                  </a:cubicBezTo>
                  <a:cubicBezTo>
                    <a:pt x="27" y="18"/>
                    <a:pt x="18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4" name="Google Shape;7694;p29"/>
            <p:cNvSpPr/>
            <p:nvPr/>
          </p:nvSpPr>
          <p:spPr>
            <a:xfrm>
              <a:off x="534683" y="5453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5" name="Google Shape;7695;p29"/>
            <p:cNvSpPr/>
            <p:nvPr/>
          </p:nvSpPr>
          <p:spPr>
            <a:xfrm>
              <a:off x="541863" y="563329"/>
              <a:ext cx="813" cy="1232"/>
            </a:xfrm>
            <a:custGeom>
              <a:avLst/>
              <a:gdLst/>
              <a:ahLst/>
              <a:cxnLst/>
              <a:rect l="l" t="t" r="r" b="b"/>
              <a:pathLst>
                <a:path w="6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6" name="Google Shape;7696;p29"/>
            <p:cNvSpPr/>
            <p:nvPr/>
          </p:nvSpPr>
          <p:spPr>
            <a:xfrm>
              <a:off x="538341" y="563021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7" name="Google Shape;7697;p29"/>
            <p:cNvSpPr/>
            <p:nvPr/>
          </p:nvSpPr>
          <p:spPr>
            <a:xfrm>
              <a:off x="498783" y="537148"/>
              <a:ext cx="26553" cy="15246"/>
            </a:xfrm>
            <a:custGeom>
              <a:avLst/>
              <a:gdLst/>
              <a:ahLst/>
              <a:cxnLst/>
              <a:rect l="l" t="t" r="r" b="b"/>
              <a:pathLst>
                <a:path w="196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6" y="24"/>
                  </a:cubicBezTo>
                  <a:cubicBezTo>
                    <a:pt x="64" y="24"/>
                    <a:pt x="51" y="21"/>
                    <a:pt x="38" y="21"/>
                  </a:cubicBezTo>
                  <a:cubicBezTo>
                    <a:pt x="25" y="21"/>
                    <a:pt x="13" y="24"/>
                    <a:pt x="1" y="36"/>
                  </a:cubicBezTo>
                  <a:lnTo>
                    <a:pt x="27" y="53"/>
                  </a:lnTo>
                  <a:cubicBezTo>
                    <a:pt x="19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6" y="98"/>
                    <a:pt x="58" y="98"/>
                    <a:pt x="60" y="98"/>
                  </a:cubicBezTo>
                  <a:cubicBezTo>
                    <a:pt x="91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8" name="Google Shape;7698;p29"/>
            <p:cNvSpPr/>
            <p:nvPr/>
          </p:nvSpPr>
          <p:spPr>
            <a:xfrm>
              <a:off x="525200" y="536070"/>
              <a:ext cx="6096" cy="800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4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9" name="Google Shape;7699;p29"/>
            <p:cNvSpPr/>
            <p:nvPr/>
          </p:nvSpPr>
          <p:spPr>
            <a:xfrm>
              <a:off x="521542" y="545311"/>
              <a:ext cx="13276" cy="11550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2" y="26"/>
                    <a:pt x="84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98" y="27"/>
                  </a:lnTo>
                  <a:lnTo>
                    <a:pt x="98" y="27"/>
                  </a:lnTo>
                  <a:cubicBezTo>
                    <a:pt x="98" y="36"/>
                    <a:pt x="89" y="36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4" y="58"/>
                    <a:pt x="45" y="56"/>
                    <a:pt x="50" y="56"/>
                  </a:cubicBezTo>
                  <a:cubicBezTo>
                    <a:pt x="53" y="56"/>
                    <a:pt x="58" y="57"/>
                    <a:pt x="63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0" name="Google Shape;7700;p29"/>
            <p:cNvSpPr/>
            <p:nvPr/>
          </p:nvSpPr>
          <p:spPr>
            <a:xfrm>
              <a:off x="529942" y="594284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0"/>
                    <a:pt x="1" y="0"/>
                    <a:pt x="1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1" name="Google Shape;7701;p29"/>
            <p:cNvSpPr/>
            <p:nvPr/>
          </p:nvSpPr>
          <p:spPr>
            <a:xfrm>
              <a:off x="529942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1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2" name="Google Shape;7702;p29"/>
            <p:cNvSpPr/>
            <p:nvPr/>
          </p:nvSpPr>
          <p:spPr>
            <a:xfrm>
              <a:off x="523981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3" name="Google Shape;7703;p29"/>
            <p:cNvSpPr/>
            <p:nvPr/>
          </p:nvSpPr>
          <p:spPr>
            <a:xfrm>
              <a:off x="523981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27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4" name="Google Shape;7704;p29"/>
            <p:cNvSpPr/>
            <p:nvPr/>
          </p:nvSpPr>
          <p:spPr>
            <a:xfrm>
              <a:off x="522761" y="524828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5" name="Google Shape;7705;p29"/>
            <p:cNvSpPr/>
            <p:nvPr/>
          </p:nvSpPr>
          <p:spPr>
            <a:xfrm>
              <a:off x="647126" y="34541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6" name="Google Shape;7706;p29"/>
            <p:cNvSpPr/>
            <p:nvPr/>
          </p:nvSpPr>
          <p:spPr>
            <a:xfrm>
              <a:off x="635204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7" name="Google Shape;7707;p29"/>
            <p:cNvSpPr/>
            <p:nvPr/>
          </p:nvSpPr>
          <p:spPr>
            <a:xfrm>
              <a:off x="460579" y="403934"/>
              <a:ext cx="11786" cy="6930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0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6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8" name="Google Shape;7708;p29"/>
            <p:cNvSpPr/>
            <p:nvPr/>
          </p:nvSpPr>
          <p:spPr>
            <a:xfrm>
              <a:off x="537122" y="37267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9" name="Google Shape;7709;p29"/>
            <p:cNvSpPr/>
            <p:nvPr/>
          </p:nvSpPr>
          <p:spPr>
            <a:xfrm>
              <a:off x="541863" y="353575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0" name="Google Shape;7710;p29"/>
            <p:cNvSpPr/>
            <p:nvPr/>
          </p:nvSpPr>
          <p:spPr>
            <a:xfrm>
              <a:off x="751305" y="337250"/>
              <a:ext cx="10838" cy="5544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79" y="0"/>
                  </a:moveTo>
                  <a:cubicBezTo>
                    <a:pt x="35" y="0"/>
                    <a:pt x="27" y="18"/>
                    <a:pt x="0" y="36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1" name="Google Shape;7711;p29"/>
            <p:cNvSpPr/>
            <p:nvPr/>
          </p:nvSpPr>
          <p:spPr>
            <a:xfrm>
              <a:off x="482661" y="450136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1" y="46"/>
                    <a:pt x="14" y="46"/>
                  </a:cubicBezTo>
                  <a:cubicBezTo>
                    <a:pt x="17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2" name="Google Shape;7712;p29"/>
            <p:cNvSpPr/>
            <p:nvPr/>
          </p:nvSpPr>
          <p:spPr>
            <a:xfrm>
              <a:off x="642385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0"/>
                    <a:pt x="1" y="10"/>
                    <a:pt x="1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3" name="Google Shape;7713;p29"/>
            <p:cNvSpPr/>
            <p:nvPr/>
          </p:nvSpPr>
          <p:spPr>
            <a:xfrm>
              <a:off x="482119" y="444745"/>
              <a:ext cx="3658" cy="5544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4" name="Google Shape;7714;p29"/>
            <p:cNvSpPr/>
            <p:nvPr/>
          </p:nvSpPr>
          <p:spPr>
            <a:xfrm>
              <a:off x="632766" y="605064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5" name="Google Shape;7715;p29"/>
            <p:cNvSpPr/>
            <p:nvPr/>
          </p:nvSpPr>
          <p:spPr>
            <a:xfrm>
              <a:off x="562184" y="643258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6" name="Google Shape;7716;p29"/>
            <p:cNvSpPr/>
            <p:nvPr/>
          </p:nvSpPr>
          <p:spPr>
            <a:xfrm>
              <a:off x="510840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7" name="Google Shape;7717;p29"/>
            <p:cNvSpPr/>
            <p:nvPr/>
          </p:nvSpPr>
          <p:spPr>
            <a:xfrm>
              <a:off x="496480" y="515434"/>
              <a:ext cx="2439" cy="154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8" name="Google Shape;7718;p29"/>
            <p:cNvSpPr/>
            <p:nvPr/>
          </p:nvSpPr>
          <p:spPr>
            <a:xfrm>
              <a:off x="450961" y="445978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9" name="Google Shape;7719;p29"/>
            <p:cNvSpPr/>
            <p:nvPr/>
          </p:nvSpPr>
          <p:spPr>
            <a:xfrm>
              <a:off x="509621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0" name="Google Shape;7720;p29"/>
            <p:cNvSpPr/>
            <p:nvPr/>
          </p:nvSpPr>
          <p:spPr>
            <a:xfrm>
              <a:off x="512059" y="500495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0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1" name="Google Shape;7721;p29"/>
            <p:cNvSpPr/>
            <p:nvPr/>
          </p:nvSpPr>
          <p:spPr>
            <a:xfrm>
              <a:off x="509621" y="49633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2" name="Google Shape;7722;p29"/>
            <p:cNvSpPr/>
            <p:nvPr/>
          </p:nvSpPr>
          <p:spPr>
            <a:xfrm>
              <a:off x="684246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cubicBezTo>
                    <a:pt x="9" y="0"/>
                    <a:pt x="9" y="9"/>
                    <a:pt x="1" y="9"/>
                  </a:cubicBezTo>
                  <a:cubicBezTo>
                    <a:pt x="4" y="13"/>
                    <a:pt x="6" y="15"/>
                    <a:pt x="8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3" name="Google Shape;7723;p29"/>
            <p:cNvSpPr/>
            <p:nvPr/>
          </p:nvSpPr>
          <p:spPr>
            <a:xfrm>
              <a:off x="447438" y="352189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4" name="Google Shape;7724;p29"/>
            <p:cNvSpPr/>
            <p:nvPr/>
          </p:nvSpPr>
          <p:spPr>
            <a:xfrm>
              <a:off x="447438" y="348184"/>
              <a:ext cx="9619" cy="17711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44" y="24"/>
                    <a:pt x="37" y="32"/>
                    <a:pt x="23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5" name="Google Shape;7725;p29"/>
            <p:cNvSpPr/>
            <p:nvPr/>
          </p:nvSpPr>
          <p:spPr>
            <a:xfrm>
              <a:off x="370896" y="330474"/>
              <a:ext cx="405605" cy="340043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2" y="115"/>
                  </a:cubicBezTo>
                  <a:lnTo>
                    <a:pt x="2002" y="115"/>
                  </a:lnTo>
                  <a:lnTo>
                    <a:pt x="2005" y="115"/>
                  </a:lnTo>
                  <a:close/>
                  <a:moveTo>
                    <a:pt x="1844" y="108"/>
                  </a:moveTo>
                  <a:cubicBezTo>
                    <a:pt x="1848" y="108"/>
                    <a:pt x="1852" y="110"/>
                    <a:pt x="1854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8" y="140"/>
                    <a:pt x="1833" y="129"/>
                    <a:pt x="1828" y="124"/>
                  </a:cubicBezTo>
                  <a:cubicBezTo>
                    <a:pt x="1828" y="118"/>
                    <a:pt x="1836" y="108"/>
                    <a:pt x="1844" y="108"/>
                  </a:cubicBezTo>
                  <a:close/>
                  <a:moveTo>
                    <a:pt x="389" y="142"/>
                  </a:moveTo>
                  <a:lnTo>
                    <a:pt x="389" y="142"/>
                  </a:lnTo>
                  <a:cubicBezTo>
                    <a:pt x="389" y="142"/>
                    <a:pt x="389" y="143"/>
                    <a:pt x="389" y="143"/>
                  </a:cubicBezTo>
                  <a:lnTo>
                    <a:pt x="389" y="143"/>
                  </a:lnTo>
                  <a:cubicBezTo>
                    <a:pt x="389" y="143"/>
                    <a:pt x="389" y="142"/>
                    <a:pt x="389" y="142"/>
                  </a:cubicBezTo>
                  <a:close/>
                  <a:moveTo>
                    <a:pt x="415" y="142"/>
                  </a:moveTo>
                  <a:lnTo>
                    <a:pt x="415" y="142"/>
                  </a:lnTo>
                  <a:cubicBezTo>
                    <a:pt x="419" y="144"/>
                    <a:pt x="423" y="146"/>
                    <a:pt x="427" y="149"/>
                  </a:cubicBezTo>
                  <a:lnTo>
                    <a:pt x="427" y="149"/>
                  </a:lnTo>
                  <a:cubicBezTo>
                    <a:pt x="422" y="145"/>
                    <a:pt x="419" y="143"/>
                    <a:pt x="415" y="142"/>
                  </a:cubicBezTo>
                  <a:close/>
                  <a:moveTo>
                    <a:pt x="1108" y="159"/>
                  </a:moveTo>
                  <a:cubicBezTo>
                    <a:pt x="1109" y="159"/>
                    <a:pt x="1111" y="159"/>
                    <a:pt x="1113" y="159"/>
                  </a:cubicBezTo>
                  <a:cubicBezTo>
                    <a:pt x="1111" y="159"/>
                    <a:pt x="1110" y="159"/>
                    <a:pt x="1108" y="159"/>
                  </a:cubicBezTo>
                  <a:close/>
                  <a:moveTo>
                    <a:pt x="1194" y="206"/>
                  </a:moveTo>
                  <a:cubicBezTo>
                    <a:pt x="1199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3" y="212"/>
                  </a:cubicBezTo>
                  <a:cubicBezTo>
                    <a:pt x="1187" y="209"/>
                    <a:pt x="1191" y="206"/>
                    <a:pt x="1194" y="206"/>
                  </a:cubicBezTo>
                  <a:close/>
                  <a:moveTo>
                    <a:pt x="1227" y="301"/>
                  </a:moveTo>
                  <a:cubicBezTo>
                    <a:pt x="1226" y="303"/>
                    <a:pt x="1225" y="305"/>
                    <a:pt x="1224" y="307"/>
                  </a:cubicBezTo>
                  <a:lnTo>
                    <a:pt x="1224" y="307"/>
                  </a:lnTo>
                  <a:cubicBezTo>
                    <a:pt x="1226" y="306"/>
                    <a:pt x="1227" y="304"/>
                    <a:pt x="1227" y="301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1" y="365"/>
                    <a:pt x="624" y="368"/>
                    <a:pt x="626" y="370"/>
                  </a:cubicBezTo>
                  <a:lnTo>
                    <a:pt x="626" y="370"/>
                  </a:lnTo>
                  <a:cubicBezTo>
                    <a:pt x="623" y="368"/>
                    <a:pt x="621" y="365"/>
                    <a:pt x="618" y="362"/>
                  </a:cubicBezTo>
                  <a:close/>
                  <a:moveTo>
                    <a:pt x="667" y="447"/>
                  </a:move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27" y="451"/>
                  </a:moveTo>
                  <a:cubicBezTo>
                    <a:pt x="627" y="459"/>
                    <a:pt x="645" y="459"/>
                    <a:pt x="662" y="468"/>
                  </a:cubicBezTo>
                  <a:lnTo>
                    <a:pt x="627" y="451"/>
                  </a:lnTo>
                  <a:close/>
                  <a:moveTo>
                    <a:pt x="2561" y="751"/>
                  </a:moveTo>
                  <a:cubicBezTo>
                    <a:pt x="2559" y="753"/>
                    <a:pt x="2558" y="756"/>
                    <a:pt x="2556" y="758"/>
                  </a:cubicBezTo>
                  <a:lnTo>
                    <a:pt x="2556" y="758"/>
                  </a:lnTo>
                  <a:cubicBezTo>
                    <a:pt x="2558" y="755"/>
                    <a:pt x="2560" y="753"/>
                    <a:pt x="2561" y="751"/>
                  </a:cubicBezTo>
                  <a:close/>
                  <a:moveTo>
                    <a:pt x="611" y="910"/>
                  </a:moveTo>
                  <a:lnTo>
                    <a:pt x="611" y="910"/>
                  </a:lnTo>
                  <a:cubicBezTo>
                    <a:pt x="618" y="913"/>
                    <a:pt x="627" y="915"/>
                    <a:pt x="636" y="919"/>
                  </a:cubicBezTo>
                  <a:lnTo>
                    <a:pt x="636" y="919"/>
                  </a:lnTo>
                  <a:cubicBezTo>
                    <a:pt x="636" y="919"/>
                    <a:pt x="636" y="919"/>
                    <a:pt x="636" y="919"/>
                  </a:cubicBezTo>
                  <a:cubicBezTo>
                    <a:pt x="630" y="913"/>
                    <a:pt x="621" y="911"/>
                    <a:pt x="611" y="910"/>
                  </a:cubicBezTo>
                  <a:close/>
                  <a:moveTo>
                    <a:pt x="2066" y="927"/>
                  </a:moveTo>
                  <a:cubicBezTo>
                    <a:pt x="2066" y="935"/>
                    <a:pt x="2065" y="938"/>
                    <a:pt x="2063" y="938"/>
                  </a:cubicBezTo>
                  <a:cubicBezTo>
                    <a:pt x="2060" y="938"/>
                    <a:pt x="2057" y="933"/>
                    <a:pt x="2057" y="927"/>
                  </a:cubicBezTo>
                  <a:close/>
                  <a:moveTo>
                    <a:pt x="636" y="919"/>
                  </a:moveTo>
                  <a:lnTo>
                    <a:pt x="636" y="919"/>
                  </a:lnTo>
                  <a:cubicBezTo>
                    <a:pt x="629" y="930"/>
                    <a:pt x="624" y="934"/>
                    <a:pt x="620" y="934"/>
                  </a:cubicBezTo>
                  <a:cubicBezTo>
                    <a:pt x="611" y="934"/>
                    <a:pt x="606" y="921"/>
                    <a:pt x="596" y="921"/>
                  </a:cubicBezTo>
                  <a:cubicBezTo>
                    <a:pt x="590" y="921"/>
                    <a:pt x="583" y="925"/>
                    <a:pt x="574" y="936"/>
                  </a:cubicBezTo>
                  <a:cubicBezTo>
                    <a:pt x="578" y="935"/>
                    <a:pt x="581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6" y="943"/>
                    <a:pt x="662" y="929"/>
                    <a:pt x="636" y="919"/>
                  </a:cubicBezTo>
                  <a:close/>
                  <a:moveTo>
                    <a:pt x="1810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0" y="1298"/>
                  </a:cubicBezTo>
                  <a:close/>
                  <a:moveTo>
                    <a:pt x="1978" y="1704"/>
                  </a:moveTo>
                  <a:lnTo>
                    <a:pt x="1978" y="1704"/>
                  </a:lnTo>
                  <a:cubicBezTo>
                    <a:pt x="1977" y="1705"/>
                    <a:pt x="1976" y="1705"/>
                    <a:pt x="1976" y="1706"/>
                  </a:cubicBezTo>
                  <a:lnTo>
                    <a:pt x="1976" y="1706"/>
                  </a:lnTo>
                  <a:lnTo>
                    <a:pt x="1978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2" y="53"/>
                    <a:pt x="2269" y="53"/>
                  </a:cubicBezTo>
                  <a:cubicBezTo>
                    <a:pt x="2216" y="62"/>
                    <a:pt x="2172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3" y="76"/>
                  </a:cubicBezTo>
                  <a:cubicBezTo>
                    <a:pt x="2112" y="76"/>
                    <a:pt x="2104" y="89"/>
                    <a:pt x="2093" y="106"/>
                  </a:cubicBezTo>
                  <a:cubicBezTo>
                    <a:pt x="2085" y="122"/>
                    <a:pt x="2078" y="143"/>
                    <a:pt x="2064" y="143"/>
                  </a:cubicBezTo>
                  <a:cubicBezTo>
                    <a:pt x="2062" y="143"/>
                    <a:pt x="2060" y="143"/>
                    <a:pt x="2057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2005" y="133"/>
                  </a:lnTo>
                  <a:cubicBezTo>
                    <a:pt x="1988" y="133"/>
                    <a:pt x="1994" y="118"/>
                    <a:pt x="2002" y="115"/>
                  </a:cubicBezTo>
                  <a:lnTo>
                    <a:pt x="2002" y="115"/>
                  </a:lnTo>
                  <a:lnTo>
                    <a:pt x="1952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90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9" y="85"/>
                  </a:cubicBezTo>
                  <a:cubicBezTo>
                    <a:pt x="1891" y="85"/>
                    <a:pt x="1885" y="111"/>
                    <a:pt x="1865" y="111"/>
                  </a:cubicBezTo>
                  <a:cubicBezTo>
                    <a:pt x="1858" y="111"/>
                    <a:pt x="1849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93" y="9"/>
                  </a:cubicBezTo>
                  <a:lnTo>
                    <a:pt x="1793" y="9"/>
                  </a:lnTo>
                  <a:cubicBezTo>
                    <a:pt x="1793" y="27"/>
                    <a:pt x="1854" y="97"/>
                    <a:pt x="1819" y="124"/>
                  </a:cubicBezTo>
                  <a:cubicBezTo>
                    <a:pt x="1815" y="120"/>
                    <a:pt x="1812" y="118"/>
                    <a:pt x="1807" y="118"/>
                  </a:cubicBezTo>
                  <a:cubicBezTo>
                    <a:pt x="1801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6" y="105"/>
                    <a:pt x="1748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4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6" y="44"/>
                    <a:pt x="1664" y="44"/>
                    <a:pt x="1662" y="44"/>
                  </a:cubicBezTo>
                  <a:cubicBezTo>
                    <a:pt x="1633" y="44"/>
                    <a:pt x="1693" y="107"/>
                    <a:pt x="1651" y="115"/>
                  </a:cubicBezTo>
                  <a:cubicBezTo>
                    <a:pt x="1641" y="110"/>
                    <a:pt x="1632" y="108"/>
                    <a:pt x="1623" y="108"/>
                  </a:cubicBezTo>
                  <a:cubicBezTo>
                    <a:pt x="1600" y="108"/>
                    <a:pt x="1577" y="123"/>
                    <a:pt x="1545" y="142"/>
                  </a:cubicBezTo>
                  <a:cubicBezTo>
                    <a:pt x="1519" y="133"/>
                    <a:pt x="1554" y="115"/>
                    <a:pt x="1545" y="106"/>
                  </a:cubicBezTo>
                  <a:lnTo>
                    <a:pt x="1545" y="106"/>
                  </a:lnTo>
                  <a:lnTo>
                    <a:pt x="1519" y="142"/>
                  </a:lnTo>
                  <a:cubicBezTo>
                    <a:pt x="1519" y="142"/>
                    <a:pt x="1519" y="124"/>
                    <a:pt x="1519" y="124"/>
                  </a:cubicBezTo>
                  <a:cubicBezTo>
                    <a:pt x="1501" y="133"/>
                    <a:pt x="1519" y="168"/>
                    <a:pt x="1492" y="186"/>
                  </a:cubicBezTo>
                  <a:cubicBezTo>
                    <a:pt x="1491" y="193"/>
                    <a:pt x="1489" y="195"/>
                    <a:pt x="1485" y="195"/>
                  </a:cubicBezTo>
                  <a:cubicBezTo>
                    <a:pt x="1472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5" y="168"/>
                  </a:cubicBezTo>
                  <a:cubicBezTo>
                    <a:pt x="1386" y="150"/>
                    <a:pt x="1395" y="133"/>
                    <a:pt x="1395" y="115"/>
                  </a:cubicBezTo>
                  <a:lnTo>
                    <a:pt x="1395" y="115"/>
                  </a:lnTo>
                  <a:cubicBezTo>
                    <a:pt x="1342" y="159"/>
                    <a:pt x="1351" y="150"/>
                    <a:pt x="1316" y="195"/>
                  </a:cubicBezTo>
                  <a:lnTo>
                    <a:pt x="1280" y="168"/>
                  </a:lnTo>
                  <a:lnTo>
                    <a:pt x="1280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4" y="307"/>
                  </a:cubicBezTo>
                  <a:lnTo>
                    <a:pt x="1224" y="307"/>
                  </a:lnTo>
                  <a:cubicBezTo>
                    <a:pt x="1222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6" y="274"/>
                  </a:lnTo>
                  <a:cubicBezTo>
                    <a:pt x="1254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6" y="182"/>
                    <a:pt x="1236" y="195"/>
                  </a:cubicBezTo>
                  <a:lnTo>
                    <a:pt x="1227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4" y="221"/>
                    <a:pt x="1024" y="168"/>
                  </a:cubicBezTo>
                  <a:lnTo>
                    <a:pt x="1024" y="168"/>
                  </a:lnTo>
                  <a:cubicBezTo>
                    <a:pt x="1029" y="183"/>
                    <a:pt x="1036" y="188"/>
                    <a:pt x="1043" y="188"/>
                  </a:cubicBezTo>
                  <a:cubicBezTo>
                    <a:pt x="1060" y="188"/>
                    <a:pt x="1083" y="158"/>
                    <a:pt x="1106" y="158"/>
                  </a:cubicBezTo>
                  <a:cubicBezTo>
                    <a:pt x="1107" y="158"/>
                    <a:pt x="1107" y="158"/>
                    <a:pt x="1108" y="159"/>
                  </a:cubicBezTo>
                  <a:lnTo>
                    <a:pt x="1108" y="159"/>
                  </a:lnTo>
                  <a:cubicBezTo>
                    <a:pt x="1095" y="154"/>
                    <a:pt x="1095" y="132"/>
                    <a:pt x="1095" y="124"/>
                  </a:cubicBezTo>
                  <a:lnTo>
                    <a:pt x="1033" y="168"/>
                  </a:lnTo>
                  <a:cubicBezTo>
                    <a:pt x="1042" y="133"/>
                    <a:pt x="1024" y="142"/>
                    <a:pt x="1007" y="124"/>
                  </a:cubicBezTo>
                  <a:lnTo>
                    <a:pt x="1007" y="124"/>
                  </a:lnTo>
                  <a:cubicBezTo>
                    <a:pt x="1024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1" y="159"/>
                  </a:cubicBezTo>
                  <a:cubicBezTo>
                    <a:pt x="965" y="148"/>
                    <a:pt x="959" y="143"/>
                    <a:pt x="954" y="143"/>
                  </a:cubicBezTo>
                  <a:cubicBezTo>
                    <a:pt x="936" y="143"/>
                    <a:pt x="926" y="203"/>
                    <a:pt x="911" y="203"/>
                  </a:cubicBezTo>
                  <a:cubicBezTo>
                    <a:pt x="908" y="203"/>
                    <a:pt x="904" y="201"/>
                    <a:pt x="901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4" y="191"/>
                    <a:pt x="897" y="193"/>
                    <a:pt x="890" y="193"/>
                  </a:cubicBezTo>
                  <a:cubicBezTo>
                    <a:pt x="871" y="193"/>
                    <a:pt x="853" y="181"/>
                    <a:pt x="865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2" y="150"/>
                    <a:pt x="662" y="142"/>
                  </a:cubicBezTo>
                  <a:lnTo>
                    <a:pt x="662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2" y="327"/>
                    <a:pt x="627" y="283"/>
                    <a:pt x="592" y="239"/>
                  </a:cubicBezTo>
                  <a:cubicBezTo>
                    <a:pt x="565" y="195"/>
                    <a:pt x="539" y="150"/>
                    <a:pt x="565" y="142"/>
                  </a:cubicBezTo>
                  <a:cubicBezTo>
                    <a:pt x="550" y="136"/>
                    <a:pt x="535" y="131"/>
                    <a:pt x="519" y="131"/>
                  </a:cubicBezTo>
                  <a:cubicBezTo>
                    <a:pt x="508" y="131"/>
                    <a:pt x="497" y="134"/>
                    <a:pt x="486" y="142"/>
                  </a:cubicBezTo>
                  <a:cubicBezTo>
                    <a:pt x="503" y="150"/>
                    <a:pt x="574" y="221"/>
                    <a:pt x="565" y="221"/>
                  </a:cubicBezTo>
                  <a:cubicBezTo>
                    <a:pt x="521" y="195"/>
                    <a:pt x="503" y="186"/>
                    <a:pt x="495" y="177"/>
                  </a:cubicBezTo>
                  <a:cubicBezTo>
                    <a:pt x="479" y="177"/>
                    <a:pt x="463" y="170"/>
                    <a:pt x="427" y="149"/>
                  </a:cubicBezTo>
                  <a:lnTo>
                    <a:pt x="427" y="149"/>
                  </a:lnTo>
                  <a:cubicBezTo>
                    <a:pt x="456" y="172"/>
                    <a:pt x="500" y="239"/>
                    <a:pt x="477" y="239"/>
                  </a:cubicBezTo>
                  <a:cubicBezTo>
                    <a:pt x="469" y="222"/>
                    <a:pt x="397" y="158"/>
                    <a:pt x="389" y="143"/>
                  </a:cubicBezTo>
                  <a:lnTo>
                    <a:pt x="389" y="143"/>
                  </a:lnTo>
                  <a:cubicBezTo>
                    <a:pt x="398" y="168"/>
                    <a:pt x="406" y="193"/>
                    <a:pt x="414" y="226"/>
                  </a:cubicBezTo>
                  <a:lnTo>
                    <a:pt x="414" y="226"/>
                  </a:lnTo>
                  <a:cubicBezTo>
                    <a:pt x="405" y="205"/>
                    <a:pt x="333" y="158"/>
                    <a:pt x="292" y="133"/>
                  </a:cubicBezTo>
                  <a:lnTo>
                    <a:pt x="292" y="133"/>
                  </a:lnTo>
                  <a:cubicBezTo>
                    <a:pt x="301" y="139"/>
                    <a:pt x="295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92" y="256"/>
                    <a:pt x="159" y="168"/>
                    <a:pt x="97" y="150"/>
                  </a:cubicBezTo>
                  <a:lnTo>
                    <a:pt x="97" y="150"/>
                  </a:lnTo>
                  <a:cubicBezTo>
                    <a:pt x="141" y="186"/>
                    <a:pt x="239" y="248"/>
                    <a:pt x="327" y="309"/>
                  </a:cubicBezTo>
                  <a:cubicBezTo>
                    <a:pt x="424" y="371"/>
                    <a:pt x="512" y="424"/>
                    <a:pt x="548" y="451"/>
                  </a:cubicBezTo>
                  <a:lnTo>
                    <a:pt x="512" y="433"/>
                  </a:lnTo>
                  <a:lnTo>
                    <a:pt x="512" y="433"/>
                  </a:lnTo>
                  <a:cubicBezTo>
                    <a:pt x="530" y="451"/>
                    <a:pt x="548" y="459"/>
                    <a:pt x="565" y="477"/>
                  </a:cubicBezTo>
                  <a:cubicBezTo>
                    <a:pt x="512" y="451"/>
                    <a:pt x="433" y="406"/>
                    <a:pt x="336" y="345"/>
                  </a:cubicBezTo>
                  <a:cubicBezTo>
                    <a:pt x="247" y="292"/>
                    <a:pt x="159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44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9"/>
                    <a:pt x="186" y="274"/>
                    <a:pt x="239" y="318"/>
                  </a:cubicBezTo>
                  <a:cubicBezTo>
                    <a:pt x="300" y="354"/>
                    <a:pt x="345" y="389"/>
                    <a:pt x="345" y="415"/>
                  </a:cubicBezTo>
                  <a:cubicBezTo>
                    <a:pt x="327" y="415"/>
                    <a:pt x="212" y="362"/>
                    <a:pt x="194" y="354"/>
                  </a:cubicBezTo>
                  <a:lnTo>
                    <a:pt x="194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9" y="424"/>
                    <a:pt x="265" y="442"/>
                  </a:cubicBezTo>
                  <a:cubicBezTo>
                    <a:pt x="292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3" y="533"/>
                    <a:pt x="560" y="550"/>
                    <a:pt x="601" y="557"/>
                  </a:cubicBezTo>
                  <a:cubicBezTo>
                    <a:pt x="601" y="557"/>
                    <a:pt x="556" y="592"/>
                    <a:pt x="539" y="610"/>
                  </a:cubicBezTo>
                  <a:cubicBezTo>
                    <a:pt x="526" y="614"/>
                    <a:pt x="512" y="616"/>
                    <a:pt x="498" y="616"/>
                  </a:cubicBezTo>
                  <a:cubicBezTo>
                    <a:pt x="484" y="616"/>
                    <a:pt x="468" y="614"/>
                    <a:pt x="450" y="610"/>
                  </a:cubicBezTo>
                  <a:cubicBezTo>
                    <a:pt x="433" y="610"/>
                    <a:pt x="411" y="606"/>
                    <a:pt x="394" y="606"/>
                  </a:cubicBezTo>
                  <a:cubicBezTo>
                    <a:pt x="385" y="606"/>
                    <a:pt x="377" y="607"/>
                    <a:pt x="371" y="610"/>
                  </a:cubicBezTo>
                  <a:cubicBezTo>
                    <a:pt x="389" y="610"/>
                    <a:pt x="415" y="618"/>
                    <a:pt x="424" y="627"/>
                  </a:cubicBezTo>
                  <a:cubicBezTo>
                    <a:pt x="415" y="636"/>
                    <a:pt x="371" y="627"/>
                    <a:pt x="397" y="654"/>
                  </a:cubicBezTo>
                  <a:cubicBezTo>
                    <a:pt x="435" y="654"/>
                    <a:pt x="437" y="684"/>
                    <a:pt x="441" y="684"/>
                  </a:cubicBezTo>
                  <a:cubicBezTo>
                    <a:pt x="443" y="684"/>
                    <a:pt x="445" y="678"/>
                    <a:pt x="450" y="663"/>
                  </a:cubicBezTo>
                  <a:cubicBezTo>
                    <a:pt x="477" y="689"/>
                    <a:pt x="459" y="698"/>
                    <a:pt x="477" y="724"/>
                  </a:cubicBezTo>
                  <a:cubicBezTo>
                    <a:pt x="495" y="716"/>
                    <a:pt x="521" y="716"/>
                    <a:pt x="548" y="716"/>
                  </a:cubicBezTo>
                  <a:cubicBezTo>
                    <a:pt x="561" y="711"/>
                    <a:pt x="576" y="709"/>
                    <a:pt x="590" y="709"/>
                  </a:cubicBezTo>
                  <a:cubicBezTo>
                    <a:pt x="603" y="709"/>
                    <a:pt x="614" y="711"/>
                    <a:pt x="618" y="716"/>
                  </a:cubicBezTo>
                  <a:cubicBezTo>
                    <a:pt x="609" y="724"/>
                    <a:pt x="592" y="733"/>
                    <a:pt x="592" y="742"/>
                  </a:cubicBezTo>
                  <a:cubicBezTo>
                    <a:pt x="609" y="786"/>
                    <a:pt x="609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8" y="910"/>
                    <a:pt x="605" y="910"/>
                    <a:pt x="611" y="910"/>
                  </a:cubicBezTo>
                  <a:lnTo>
                    <a:pt x="611" y="910"/>
                  </a:lnTo>
                  <a:cubicBezTo>
                    <a:pt x="610" y="910"/>
                    <a:pt x="610" y="910"/>
                    <a:pt x="609" y="910"/>
                  </a:cubicBezTo>
                  <a:cubicBezTo>
                    <a:pt x="643" y="891"/>
                    <a:pt x="678" y="882"/>
                    <a:pt x="712" y="882"/>
                  </a:cubicBezTo>
                  <a:cubicBezTo>
                    <a:pt x="742" y="882"/>
                    <a:pt x="770" y="889"/>
                    <a:pt x="795" y="901"/>
                  </a:cubicBezTo>
                  <a:cubicBezTo>
                    <a:pt x="830" y="927"/>
                    <a:pt x="768" y="936"/>
                    <a:pt x="777" y="945"/>
                  </a:cubicBezTo>
                  <a:cubicBezTo>
                    <a:pt x="790" y="980"/>
                    <a:pt x="821" y="980"/>
                    <a:pt x="849" y="980"/>
                  </a:cubicBezTo>
                  <a:cubicBezTo>
                    <a:pt x="877" y="980"/>
                    <a:pt x="901" y="980"/>
                    <a:pt x="901" y="1016"/>
                  </a:cubicBezTo>
                  <a:cubicBezTo>
                    <a:pt x="874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95" y="1007"/>
                  </a:cubicBezTo>
                  <a:lnTo>
                    <a:pt x="795" y="1007"/>
                  </a:lnTo>
                  <a:lnTo>
                    <a:pt x="786" y="1033"/>
                  </a:lnTo>
                  <a:cubicBezTo>
                    <a:pt x="768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3" y="1042"/>
                    <a:pt x="812" y="1122"/>
                    <a:pt x="812" y="1184"/>
                  </a:cubicBezTo>
                  <a:cubicBezTo>
                    <a:pt x="823" y="1189"/>
                    <a:pt x="836" y="1194"/>
                    <a:pt x="847" y="1194"/>
                  </a:cubicBezTo>
                  <a:cubicBezTo>
                    <a:pt x="855" y="1194"/>
                    <a:pt x="862" y="1191"/>
                    <a:pt x="865" y="1184"/>
                  </a:cubicBezTo>
                  <a:lnTo>
                    <a:pt x="848" y="1166"/>
                  </a:lnTo>
                  <a:cubicBezTo>
                    <a:pt x="853" y="1158"/>
                    <a:pt x="861" y="1155"/>
                    <a:pt x="868" y="1155"/>
                  </a:cubicBezTo>
                  <a:cubicBezTo>
                    <a:pt x="877" y="1155"/>
                    <a:pt x="887" y="1159"/>
                    <a:pt x="895" y="1159"/>
                  </a:cubicBezTo>
                  <a:cubicBezTo>
                    <a:pt x="902" y="1159"/>
                    <a:pt x="907" y="1156"/>
                    <a:pt x="910" y="1148"/>
                  </a:cubicBezTo>
                  <a:cubicBezTo>
                    <a:pt x="936" y="1157"/>
                    <a:pt x="980" y="1166"/>
                    <a:pt x="980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1" y="1215"/>
                    <a:pt x="958" y="1201"/>
                    <a:pt x="945" y="1201"/>
                  </a:cubicBezTo>
                  <a:lnTo>
                    <a:pt x="945" y="1201"/>
                  </a:lnTo>
                  <a:cubicBezTo>
                    <a:pt x="957" y="1201"/>
                    <a:pt x="952" y="1216"/>
                    <a:pt x="950" y="1231"/>
                  </a:cubicBezTo>
                  <a:lnTo>
                    <a:pt x="950" y="1231"/>
                  </a:lnTo>
                  <a:lnTo>
                    <a:pt x="945" y="1236"/>
                  </a:lnTo>
                  <a:cubicBezTo>
                    <a:pt x="947" y="1236"/>
                    <a:pt x="948" y="1235"/>
                    <a:pt x="950" y="1233"/>
                  </a:cubicBezTo>
                  <a:lnTo>
                    <a:pt x="950" y="1233"/>
                  </a:lnTo>
                  <a:cubicBezTo>
                    <a:pt x="947" y="1249"/>
                    <a:pt x="948" y="1264"/>
                    <a:pt x="971" y="1264"/>
                  </a:cubicBezTo>
                  <a:cubicBezTo>
                    <a:pt x="973" y="1264"/>
                    <a:pt x="977" y="1263"/>
                    <a:pt x="980" y="1263"/>
                  </a:cubicBezTo>
                  <a:lnTo>
                    <a:pt x="989" y="1219"/>
                  </a:lnTo>
                  <a:cubicBezTo>
                    <a:pt x="1024" y="1236"/>
                    <a:pt x="1077" y="1236"/>
                    <a:pt x="1086" y="1272"/>
                  </a:cubicBezTo>
                  <a:cubicBezTo>
                    <a:pt x="1113" y="1236"/>
                    <a:pt x="1077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6" y="1232"/>
                    <a:pt x="1090" y="1232"/>
                  </a:cubicBezTo>
                  <a:cubicBezTo>
                    <a:pt x="1071" y="1232"/>
                    <a:pt x="1069" y="1192"/>
                    <a:pt x="1054" y="1192"/>
                  </a:cubicBezTo>
                  <a:cubicBezTo>
                    <a:pt x="1050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5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4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24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1" y="1139"/>
                    <a:pt x="954" y="1104"/>
                    <a:pt x="927" y="1104"/>
                  </a:cubicBezTo>
                  <a:cubicBezTo>
                    <a:pt x="927" y="1095"/>
                    <a:pt x="932" y="1095"/>
                    <a:pt x="937" y="1095"/>
                  </a:cubicBezTo>
                  <a:cubicBezTo>
                    <a:pt x="943" y="1095"/>
                    <a:pt x="949" y="1095"/>
                    <a:pt x="954" y="1086"/>
                  </a:cubicBezTo>
                  <a:lnTo>
                    <a:pt x="927" y="1078"/>
                  </a:lnTo>
                  <a:cubicBezTo>
                    <a:pt x="941" y="1068"/>
                    <a:pt x="948" y="1051"/>
                    <a:pt x="957" y="1041"/>
                  </a:cubicBezTo>
                  <a:lnTo>
                    <a:pt x="957" y="1041"/>
                  </a:lnTo>
                  <a:cubicBezTo>
                    <a:pt x="959" y="1040"/>
                    <a:pt x="961" y="1039"/>
                    <a:pt x="962" y="1036"/>
                  </a:cubicBezTo>
                  <a:lnTo>
                    <a:pt x="962" y="1036"/>
                  </a:lnTo>
                  <a:cubicBezTo>
                    <a:pt x="965" y="1035"/>
                    <a:pt x="967" y="1034"/>
                    <a:pt x="970" y="1034"/>
                  </a:cubicBezTo>
                  <a:cubicBezTo>
                    <a:pt x="975" y="1034"/>
                    <a:pt x="981" y="1036"/>
                    <a:pt x="989" y="1042"/>
                  </a:cubicBezTo>
                  <a:lnTo>
                    <a:pt x="971" y="1007"/>
                  </a:lnTo>
                  <a:cubicBezTo>
                    <a:pt x="980" y="980"/>
                    <a:pt x="971" y="954"/>
                    <a:pt x="954" y="954"/>
                  </a:cubicBezTo>
                  <a:cubicBezTo>
                    <a:pt x="945" y="936"/>
                    <a:pt x="901" y="936"/>
                    <a:pt x="927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5" y="848"/>
                    <a:pt x="786" y="830"/>
                    <a:pt x="812" y="751"/>
                  </a:cubicBezTo>
                  <a:cubicBezTo>
                    <a:pt x="795" y="742"/>
                    <a:pt x="777" y="733"/>
                    <a:pt x="777" y="698"/>
                  </a:cubicBezTo>
                  <a:lnTo>
                    <a:pt x="795" y="680"/>
                  </a:lnTo>
                  <a:cubicBezTo>
                    <a:pt x="778" y="672"/>
                    <a:pt x="785" y="618"/>
                    <a:pt x="764" y="618"/>
                  </a:cubicBezTo>
                  <a:cubicBezTo>
                    <a:pt x="763" y="618"/>
                    <a:pt x="761" y="618"/>
                    <a:pt x="760" y="618"/>
                  </a:cubicBezTo>
                  <a:cubicBezTo>
                    <a:pt x="786" y="592"/>
                    <a:pt x="786" y="592"/>
                    <a:pt x="786" y="583"/>
                  </a:cubicBezTo>
                  <a:cubicBezTo>
                    <a:pt x="777" y="583"/>
                    <a:pt x="760" y="583"/>
                    <a:pt x="768" y="574"/>
                  </a:cubicBezTo>
                  <a:lnTo>
                    <a:pt x="768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45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45" y="504"/>
                  </a:cubicBezTo>
                  <a:cubicBezTo>
                    <a:pt x="653" y="508"/>
                    <a:pt x="655" y="512"/>
                    <a:pt x="655" y="514"/>
                  </a:cubicBezTo>
                  <a:lnTo>
                    <a:pt x="655" y="514"/>
                  </a:lnTo>
                  <a:cubicBezTo>
                    <a:pt x="652" y="514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7" y="515"/>
                    <a:pt x="650" y="516"/>
                    <a:pt x="652" y="516"/>
                  </a:cubicBezTo>
                  <a:cubicBezTo>
                    <a:pt x="653" y="516"/>
                    <a:pt x="655" y="515"/>
                    <a:pt x="655" y="514"/>
                  </a:cubicBezTo>
                  <a:lnTo>
                    <a:pt x="655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7" y="474"/>
                    <a:pt x="590" y="454"/>
                    <a:pt x="600" y="454"/>
                  </a:cubicBezTo>
                  <a:cubicBezTo>
                    <a:pt x="602" y="454"/>
                    <a:pt x="608" y="455"/>
                    <a:pt x="618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09" y="451"/>
                    <a:pt x="618" y="451"/>
                  </a:cubicBezTo>
                  <a:lnTo>
                    <a:pt x="627" y="451"/>
                  </a:ln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80" y="477"/>
                  </a:lnTo>
                  <a:cubicBezTo>
                    <a:pt x="682" y="478"/>
                    <a:pt x="684" y="479"/>
                    <a:pt x="684" y="479"/>
                  </a:cubicBezTo>
                  <a:cubicBezTo>
                    <a:pt x="686" y="479"/>
                    <a:pt x="648" y="456"/>
                    <a:pt x="609" y="433"/>
                  </a:cubicBezTo>
                  <a:cubicBezTo>
                    <a:pt x="609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6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8" y="423"/>
                    <a:pt x="638" y="384"/>
                  </a:cubicBezTo>
                  <a:lnTo>
                    <a:pt x="638" y="384"/>
                  </a:lnTo>
                  <a:cubicBezTo>
                    <a:pt x="641" y="385"/>
                    <a:pt x="645" y="386"/>
                    <a:pt x="648" y="386"/>
                  </a:cubicBezTo>
                  <a:cubicBezTo>
                    <a:pt x="656" y="386"/>
                    <a:pt x="662" y="382"/>
                    <a:pt x="662" y="371"/>
                  </a:cubicBez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24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42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2" y="370"/>
                    <a:pt x="775" y="373"/>
                    <a:pt x="777" y="380"/>
                  </a:cubicBezTo>
                  <a:cubicBezTo>
                    <a:pt x="804" y="406"/>
                    <a:pt x="812" y="406"/>
                    <a:pt x="865" y="406"/>
                  </a:cubicBezTo>
                  <a:cubicBezTo>
                    <a:pt x="918" y="406"/>
                    <a:pt x="971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6" y="429"/>
                    <a:pt x="1047" y="429"/>
                  </a:cubicBezTo>
                  <a:cubicBezTo>
                    <a:pt x="1053" y="429"/>
                    <a:pt x="1058" y="424"/>
                    <a:pt x="1060" y="406"/>
                  </a:cubicBezTo>
                  <a:cubicBezTo>
                    <a:pt x="1060" y="424"/>
                    <a:pt x="1077" y="442"/>
                    <a:pt x="1060" y="459"/>
                  </a:cubicBezTo>
                  <a:cubicBezTo>
                    <a:pt x="1070" y="453"/>
                    <a:pt x="1079" y="452"/>
                    <a:pt x="1087" y="452"/>
                  </a:cubicBezTo>
                  <a:cubicBezTo>
                    <a:pt x="1102" y="452"/>
                    <a:pt x="1115" y="458"/>
                    <a:pt x="1127" y="458"/>
                  </a:cubicBezTo>
                  <a:cubicBezTo>
                    <a:pt x="1137" y="458"/>
                    <a:pt x="1147" y="453"/>
                    <a:pt x="1157" y="433"/>
                  </a:cubicBezTo>
                  <a:lnTo>
                    <a:pt x="1157" y="433"/>
                  </a:lnTo>
                  <a:cubicBezTo>
                    <a:pt x="1166" y="451"/>
                    <a:pt x="1148" y="459"/>
                    <a:pt x="1148" y="477"/>
                  </a:cubicBezTo>
                  <a:cubicBezTo>
                    <a:pt x="1154" y="471"/>
                    <a:pt x="1161" y="465"/>
                    <a:pt x="1167" y="465"/>
                  </a:cubicBezTo>
                  <a:cubicBezTo>
                    <a:pt x="1169" y="465"/>
                    <a:pt x="1172" y="466"/>
                    <a:pt x="1175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10" y="433"/>
                    <a:pt x="1210" y="371"/>
                  </a:cubicBezTo>
                  <a:cubicBezTo>
                    <a:pt x="1221" y="383"/>
                    <a:pt x="1230" y="389"/>
                    <a:pt x="1237" y="389"/>
                  </a:cubicBezTo>
                  <a:cubicBezTo>
                    <a:pt x="1246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72" y="371"/>
                    <a:pt x="1280" y="398"/>
                    <a:pt x="1254" y="398"/>
                  </a:cubicBezTo>
                  <a:cubicBezTo>
                    <a:pt x="1263" y="402"/>
                    <a:pt x="1290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5" y="387"/>
                    <a:pt x="1360" y="390"/>
                    <a:pt x="1365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6" y="350"/>
                    <a:pt x="1452" y="345"/>
                    <a:pt x="1458" y="345"/>
                  </a:cubicBezTo>
                  <a:cubicBezTo>
                    <a:pt x="1466" y="345"/>
                    <a:pt x="1476" y="355"/>
                    <a:pt x="1492" y="355"/>
                  </a:cubicBezTo>
                  <a:cubicBezTo>
                    <a:pt x="1495" y="355"/>
                    <a:pt x="1498" y="354"/>
                    <a:pt x="1501" y="354"/>
                  </a:cubicBezTo>
                  <a:lnTo>
                    <a:pt x="1501" y="354"/>
                  </a:lnTo>
                  <a:lnTo>
                    <a:pt x="1492" y="362"/>
                  </a:lnTo>
                  <a:cubicBezTo>
                    <a:pt x="1513" y="375"/>
                    <a:pt x="1525" y="379"/>
                    <a:pt x="1533" y="379"/>
                  </a:cubicBezTo>
                  <a:cubicBezTo>
                    <a:pt x="1543" y="379"/>
                    <a:pt x="1546" y="372"/>
                    <a:pt x="1555" y="372"/>
                  </a:cubicBezTo>
                  <a:cubicBezTo>
                    <a:pt x="1561" y="372"/>
                    <a:pt x="1571" y="376"/>
                    <a:pt x="1590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5" y="326"/>
                  </a:cubicBezTo>
                  <a:cubicBezTo>
                    <a:pt x="1612" y="326"/>
                    <a:pt x="1642" y="375"/>
                    <a:pt x="1667" y="375"/>
                  </a:cubicBezTo>
                  <a:cubicBezTo>
                    <a:pt x="1671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3" y="342"/>
                    <a:pt x="1665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1" y="489"/>
                    <a:pt x="1740" y="431"/>
                    <a:pt x="1775" y="424"/>
                  </a:cubicBezTo>
                  <a:lnTo>
                    <a:pt x="1775" y="424"/>
                  </a:lnTo>
                  <a:cubicBezTo>
                    <a:pt x="1784" y="442"/>
                    <a:pt x="1766" y="486"/>
                    <a:pt x="1793" y="486"/>
                  </a:cubicBezTo>
                  <a:cubicBezTo>
                    <a:pt x="1794" y="489"/>
                    <a:pt x="1795" y="490"/>
                    <a:pt x="1798" y="490"/>
                  </a:cubicBezTo>
                  <a:cubicBezTo>
                    <a:pt x="1811" y="490"/>
                    <a:pt x="1845" y="444"/>
                    <a:pt x="1874" y="444"/>
                  </a:cubicBezTo>
                  <a:cubicBezTo>
                    <a:pt x="1883" y="444"/>
                    <a:pt x="1891" y="449"/>
                    <a:pt x="1899" y="459"/>
                  </a:cubicBezTo>
                  <a:cubicBezTo>
                    <a:pt x="1890" y="433"/>
                    <a:pt x="1890" y="415"/>
                    <a:pt x="1907" y="406"/>
                  </a:cubicBezTo>
                  <a:cubicBezTo>
                    <a:pt x="1909" y="406"/>
                    <a:pt x="1910" y="406"/>
                    <a:pt x="1912" y="406"/>
                  </a:cubicBezTo>
                  <a:cubicBezTo>
                    <a:pt x="1931" y="406"/>
                    <a:pt x="1956" y="439"/>
                    <a:pt x="1978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13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7" y="404"/>
                    <a:pt x="2102" y="414"/>
                    <a:pt x="2109" y="414"/>
                  </a:cubicBezTo>
                  <a:cubicBezTo>
                    <a:pt x="2116" y="414"/>
                    <a:pt x="2124" y="406"/>
                    <a:pt x="2137" y="398"/>
                  </a:cubicBezTo>
                  <a:cubicBezTo>
                    <a:pt x="2145" y="394"/>
                    <a:pt x="2157" y="388"/>
                    <a:pt x="2164" y="388"/>
                  </a:cubicBezTo>
                  <a:cubicBezTo>
                    <a:pt x="2172" y="388"/>
                    <a:pt x="2174" y="396"/>
                    <a:pt x="2155" y="424"/>
                  </a:cubicBezTo>
                  <a:lnTo>
                    <a:pt x="2199" y="415"/>
                  </a:lnTo>
                  <a:lnTo>
                    <a:pt x="2190" y="433"/>
                  </a:lnTo>
                  <a:cubicBezTo>
                    <a:pt x="2199" y="433"/>
                    <a:pt x="2225" y="406"/>
                    <a:pt x="2269" y="380"/>
                  </a:cubicBezTo>
                  <a:lnTo>
                    <a:pt x="2269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9" y="416"/>
                    <a:pt x="2252" y="421"/>
                    <a:pt x="2259" y="421"/>
                  </a:cubicBezTo>
                  <a:cubicBezTo>
                    <a:pt x="2270" y="421"/>
                    <a:pt x="2293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0" y="403"/>
                    <a:pt x="2325" y="402"/>
                    <a:pt x="2327" y="402"/>
                  </a:cubicBezTo>
                  <a:cubicBezTo>
                    <a:pt x="2337" y="402"/>
                    <a:pt x="2317" y="426"/>
                    <a:pt x="2331" y="433"/>
                  </a:cubicBezTo>
                  <a:cubicBezTo>
                    <a:pt x="2322" y="442"/>
                    <a:pt x="2322" y="442"/>
                    <a:pt x="2340" y="442"/>
                  </a:cubicBezTo>
                  <a:cubicBezTo>
                    <a:pt x="2331" y="442"/>
                    <a:pt x="2322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0" y="522"/>
                  </a:cubicBezTo>
                  <a:cubicBezTo>
                    <a:pt x="2260" y="522"/>
                    <a:pt x="2280" y="519"/>
                    <a:pt x="2314" y="512"/>
                  </a:cubicBezTo>
                  <a:cubicBezTo>
                    <a:pt x="2322" y="521"/>
                    <a:pt x="2331" y="530"/>
                    <a:pt x="2340" y="530"/>
                  </a:cubicBezTo>
                  <a:cubicBezTo>
                    <a:pt x="2358" y="512"/>
                    <a:pt x="2375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8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400" y="544"/>
                    <a:pt x="2382" y="544"/>
                  </a:cubicBezTo>
                  <a:cubicBezTo>
                    <a:pt x="2378" y="544"/>
                    <a:pt x="2375" y="542"/>
                    <a:pt x="2375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7" y="575"/>
                    <a:pt x="2291" y="575"/>
                  </a:cubicBezTo>
                  <a:cubicBezTo>
                    <a:pt x="2287" y="575"/>
                    <a:pt x="2283" y="575"/>
                    <a:pt x="2278" y="574"/>
                  </a:cubicBezTo>
                  <a:cubicBezTo>
                    <a:pt x="2269" y="592"/>
                    <a:pt x="2261" y="610"/>
                    <a:pt x="2243" y="618"/>
                  </a:cubicBezTo>
                  <a:cubicBezTo>
                    <a:pt x="2243" y="627"/>
                    <a:pt x="2234" y="627"/>
                    <a:pt x="2234" y="636"/>
                  </a:cubicBezTo>
                  <a:cubicBezTo>
                    <a:pt x="2225" y="636"/>
                    <a:pt x="2225" y="645"/>
                    <a:pt x="2225" y="645"/>
                  </a:cubicBezTo>
                  <a:lnTo>
                    <a:pt x="2208" y="663"/>
                  </a:lnTo>
                  <a:cubicBezTo>
                    <a:pt x="2172" y="707"/>
                    <a:pt x="2137" y="751"/>
                    <a:pt x="2110" y="795"/>
                  </a:cubicBezTo>
                  <a:lnTo>
                    <a:pt x="2163" y="813"/>
                  </a:lnTo>
                  <a:lnTo>
                    <a:pt x="2137" y="839"/>
                  </a:lnTo>
                  <a:cubicBezTo>
                    <a:pt x="2128" y="839"/>
                    <a:pt x="2093" y="830"/>
                    <a:pt x="2110" y="813"/>
                  </a:cubicBezTo>
                  <a:cubicBezTo>
                    <a:pt x="2108" y="812"/>
                    <a:pt x="2105" y="812"/>
                    <a:pt x="2104" y="812"/>
                  </a:cubicBezTo>
                  <a:cubicBezTo>
                    <a:pt x="2080" y="812"/>
                    <a:pt x="2111" y="857"/>
                    <a:pt x="2119" y="866"/>
                  </a:cubicBezTo>
                  <a:cubicBezTo>
                    <a:pt x="2112" y="872"/>
                    <a:pt x="2106" y="874"/>
                    <a:pt x="2100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6" y="830"/>
                  </a:cubicBezTo>
                  <a:lnTo>
                    <a:pt x="2057" y="848"/>
                  </a:lnTo>
                  <a:lnTo>
                    <a:pt x="2066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6" y="921"/>
                  </a:cubicBezTo>
                  <a:cubicBezTo>
                    <a:pt x="2054" y="921"/>
                    <a:pt x="2047" y="910"/>
                    <a:pt x="2040" y="910"/>
                  </a:cubicBezTo>
                  <a:cubicBezTo>
                    <a:pt x="2040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0" y="1273"/>
                    <a:pt x="1916" y="1267"/>
                    <a:pt x="1905" y="1267"/>
                  </a:cubicBezTo>
                  <a:cubicBezTo>
                    <a:pt x="1878" y="1267"/>
                    <a:pt x="1871" y="1301"/>
                    <a:pt x="1830" y="1301"/>
                  </a:cubicBezTo>
                  <a:cubicBezTo>
                    <a:pt x="1827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8" y="1312"/>
                    <a:pt x="1782" y="1379"/>
                    <a:pt x="1854" y="1387"/>
                  </a:cubicBezTo>
                  <a:cubicBezTo>
                    <a:pt x="1851" y="1390"/>
                    <a:pt x="1847" y="1392"/>
                    <a:pt x="1844" y="1392"/>
                  </a:cubicBezTo>
                  <a:cubicBezTo>
                    <a:pt x="1829" y="1392"/>
                    <a:pt x="1814" y="1369"/>
                    <a:pt x="1793" y="1369"/>
                  </a:cubicBezTo>
                  <a:cubicBezTo>
                    <a:pt x="1793" y="1440"/>
                    <a:pt x="1704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2" y="1572"/>
                  </a:lnTo>
                  <a:cubicBezTo>
                    <a:pt x="1642" y="1590"/>
                    <a:pt x="1704" y="1625"/>
                    <a:pt x="1651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5" y="1740"/>
                    <a:pt x="1572" y="1925"/>
                    <a:pt x="1395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6" y="2075"/>
                  </a:lnTo>
                  <a:cubicBezTo>
                    <a:pt x="1422" y="2111"/>
                    <a:pt x="1351" y="2137"/>
                    <a:pt x="1395" y="2164"/>
                  </a:cubicBezTo>
                  <a:lnTo>
                    <a:pt x="1395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5" y="2190"/>
                    <a:pt x="1642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60" y="2102"/>
                    <a:pt x="1660" y="2084"/>
                    <a:pt x="1687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28" y="1925"/>
                  </a:cubicBezTo>
                  <a:lnTo>
                    <a:pt x="1793" y="1916"/>
                  </a:lnTo>
                  <a:cubicBezTo>
                    <a:pt x="1801" y="1899"/>
                    <a:pt x="1819" y="1899"/>
                    <a:pt x="1828" y="1899"/>
                  </a:cubicBezTo>
                  <a:cubicBezTo>
                    <a:pt x="1820" y="1889"/>
                    <a:pt x="1815" y="1886"/>
                    <a:pt x="1811" y="1886"/>
                  </a:cubicBezTo>
                  <a:cubicBezTo>
                    <a:pt x="1798" y="1886"/>
                    <a:pt x="1794" y="1911"/>
                    <a:pt x="1779" y="1911"/>
                  </a:cubicBezTo>
                  <a:cubicBezTo>
                    <a:pt x="1774" y="1911"/>
                    <a:pt x="1767" y="1908"/>
                    <a:pt x="1757" y="1899"/>
                  </a:cubicBezTo>
                  <a:lnTo>
                    <a:pt x="1757" y="1899"/>
                  </a:lnTo>
                  <a:cubicBezTo>
                    <a:pt x="1760" y="1899"/>
                    <a:pt x="1762" y="1899"/>
                    <a:pt x="1764" y="1899"/>
                  </a:cubicBezTo>
                  <a:cubicBezTo>
                    <a:pt x="1821" y="1899"/>
                    <a:pt x="1822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6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7" y="1767"/>
                    <a:pt x="1961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66" y="1457"/>
                    <a:pt x="2084" y="1395"/>
                  </a:cubicBezTo>
                  <a:cubicBezTo>
                    <a:pt x="2075" y="1378"/>
                    <a:pt x="2075" y="1360"/>
                    <a:pt x="2093" y="1342"/>
                  </a:cubicBezTo>
                  <a:cubicBezTo>
                    <a:pt x="2097" y="1356"/>
                    <a:pt x="2108" y="1356"/>
                    <a:pt x="2119" y="1356"/>
                  </a:cubicBezTo>
                  <a:cubicBezTo>
                    <a:pt x="2130" y="1356"/>
                    <a:pt x="2141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37" y="1263"/>
                  </a:lnTo>
                  <a:cubicBezTo>
                    <a:pt x="2119" y="1245"/>
                    <a:pt x="2110" y="1236"/>
                    <a:pt x="2119" y="1201"/>
                  </a:cubicBezTo>
                  <a:lnTo>
                    <a:pt x="2119" y="1201"/>
                  </a:lnTo>
                  <a:cubicBezTo>
                    <a:pt x="2128" y="1236"/>
                    <a:pt x="2163" y="1210"/>
                    <a:pt x="2181" y="1245"/>
                  </a:cubicBezTo>
                  <a:cubicBezTo>
                    <a:pt x="2253" y="1221"/>
                    <a:pt x="2187" y="1146"/>
                    <a:pt x="2247" y="1146"/>
                  </a:cubicBezTo>
                  <a:cubicBezTo>
                    <a:pt x="2253" y="1146"/>
                    <a:pt x="2261" y="1147"/>
                    <a:pt x="2269" y="1148"/>
                  </a:cubicBezTo>
                  <a:cubicBezTo>
                    <a:pt x="2255" y="1132"/>
                    <a:pt x="2244" y="1126"/>
                    <a:pt x="2234" y="1126"/>
                  </a:cubicBezTo>
                  <a:cubicBezTo>
                    <a:pt x="2212" y="1126"/>
                    <a:pt x="2201" y="1159"/>
                    <a:pt x="2199" y="1159"/>
                  </a:cubicBezTo>
                  <a:cubicBezTo>
                    <a:pt x="2199" y="1159"/>
                    <a:pt x="2199" y="1159"/>
                    <a:pt x="2199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8" y="1090"/>
                    <a:pt x="2221" y="1091"/>
                    <a:pt x="2235" y="1091"/>
                  </a:cubicBezTo>
                  <a:cubicBezTo>
                    <a:pt x="2260" y="1091"/>
                    <a:pt x="2286" y="1087"/>
                    <a:pt x="2301" y="1066"/>
                  </a:cubicBezTo>
                  <a:lnTo>
                    <a:pt x="2301" y="1066"/>
                  </a:lnTo>
                  <a:cubicBezTo>
                    <a:pt x="2301" y="1070"/>
                    <a:pt x="2305" y="1072"/>
                    <a:pt x="2305" y="1078"/>
                  </a:cubicBezTo>
                  <a:cubicBezTo>
                    <a:pt x="2331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2" y="945"/>
                  </a:cubicBezTo>
                  <a:cubicBezTo>
                    <a:pt x="2340" y="936"/>
                    <a:pt x="2322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2" y="972"/>
                    <a:pt x="2349" y="1016"/>
                  </a:cubicBezTo>
                  <a:cubicBezTo>
                    <a:pt x="2369" y="1016"/>
                    <a:pt x="2353" y="975"/>
                    <a:pt x="2364" y="975"/>
                  </a:cubicBezTo>
                  <a:lnTo>
                    <a:pt x="2364" y="975"/>
                  </a:lnTo>
                  <a:cubicBezTo>
                    <a:pt x="2368" y="975"/>
                    <a:pt x="2374" y="979"/>
                    <a:pt x="2384" y="989"/>
                  </a:cubicBezTo>
                  <a:cubicBezTo>
                    <a:pt x="2331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6" y="910"/>
                  </a:lnTo>
                  <a:cubicBezTo>
                    <a:pt x="2428" y="866"/>
                    <a:pt x="2499" y="883"/>
                    <a:pt x="2499" y="848"/>
                  </a:cubicBezTo>
                  <a:lnTo>
                    <a:pt x="2499" y="848"/>
                  </a:lnTo>
                  <a:cubicBezTo>
                    <a:pt x="2488" y="864"/>
                    <a:pt x="2480" y="870"/>
                    <a:pt x="2472" y="870"/>
                  </a:cubicBezTo>
                  <a:cubicBezTo>
                    <a:pt x="2457" y="870"/>
                    <a:pt x="2446" y="847"/>
                    <a:pt x="2426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20" y="817"/>
                    <a:pt x="2428" y="808"/>
                    <a:pt x="2445" y="808"/>
                  </a:cubicBezTo>
                  <a:cubicBezTo>
                    <a:pt x="2452" y="808"/>
                    <a:pt x="2462" y="810"/>
                    <a:pt x="2472" y="813"/>
                  </a:cubicBezTo>
                  <a:cubicBezTo>
                    <a:pt x="2481" y="813"/>
                    <a:pt x="2499" y="813"/>
                    <a:pt x="2517" y="804"/>
                  </a:cubicBezTo>
                  <a:cubicBezTo>
                    <a:pt x="2533" y="796"/>
                    <a:pt x="2541" y="781"/>
                    <a:pt x="2556" y="758"/>
                  </a:cubicBezTo>
                  <a:lnTo>
                    <a:pt x="2556" y="758"/>
                  </a:lnTo>
                  <a:cubicBezTo>
                    <a:pt x="2547" y="770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5" y="751"/>
                    <a:pt x="2552" y="724"/>
                    <a:pt x="2578" y="716"/>
                  </a:cubicBezTo>
                  <a:cubicBezTo>
                    <a:pt x="2595" y="687"/>
                    <a:pt x="2593" y="679"/>
                    <a:pt x="2585" y="679"/>
                  </a:cubicBezTo>
                  <a:cubicBezTo>
                    <a:pt x="2575" y="679"/>
                    <a:pt x="2555" y="690"/>
                    <a:pt x="2543" y="690"/>
                  </a:cubicBezTo>
                  <a:cubicBezTo>
                    <a:pt x="2538" y="690"/>
                    <a:pt x="2534" y="687"/>
                    <a:pt x="2534" y="680"/>
                  </a:cubicBezTo>
                  <a:cubicBezTo>
                    <a:pt x="2596" y="663"/>
                    <a:pt x="2534" y="636"/>
                    <a:pt x="2543" y="610"/>
                  </a:cubicBezTo>
                  <a:lnTo>
                    <a:pt x="2543" y="610"/>
                  </a:lnTo>
                  <a:lnTo>
                    <a:pt x="2578" y="618"/>
                  </a:lnTo>
                  <a:cubicBezTo>
                    <a:pt x="2649" y="530"/>
                    <a:pt x="2508" y="592"/>
                    <a:pt x="2578" y="521"/>
                  </a:cubicBezTo>
                  <a:lnTo>
                    <a:pt x="2578" y="521"/>
                  </a:lnTo>
                  <a:cubicBezTo>
                    <a:pt x="2587" y="530"/>
                    <a:pt x="2605" y="539"/>
                    <a:pt x="2623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1" y="423"/>
                    <a:pt x="2683" y="427"/>
                    <a:pt x="2669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4" y="398"/>
                    <a:pt x="2711" y="354"/>
                  </a:cubicBezTo>
                  <a:cubicBezTo>
                    <a:pt x="2737" y="354"/>
                    <a:pt x="2764" y="354"/>
                    <a:pt x="2711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0" y="309"/>
                    <a:pt x="2782" y="318"/>
                  </a:cubicBezTo>
                  <a:cubicBezTo>
                    <a:pt x="2773" y="301"/>
                    <a:pt x="2764" y="292"/>
                    <a:pt x="2755" y="274"/>
                  </a:cubicBezTo>
                  <a:cubicBezTo>
                    <a:pt x="2782" y="256"/>
                    <a:pt x="2790" y="256"/>
                    <a:pt x="2799" y="256"/>
                  </a:cubicBezTo>
                  <a:cubicBezTo>
                    <a:pt x="2808" y="248"/>
                    <a:pt x="2782" y="248"/>
                    <a:pt x="2790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83" y="201"/>
                    <a:pt x="2887" y="204"/>
                    <a:pt x="2887" y="212"/>
                  </a:cubicBezTo>
                  <a:cubicBezTo>
                    <a:pt x="2887" y="195"/>
                    <a:pt x="2879" y="177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93" y="71"/>
                    <a:pt x="2993" y="53"/>
                    <a:pt x="2993" y="44"/>
                  </a:cubicBezTo>
                  <a:lnTo>
                    <a:pt x="2993" y="44"/>
                  </a:lnTo>
                  <a:cubicBezTo>
                    <a:pt x="2936" y="59"/>
                    <a:pt x="2856" y="85"/>
                    <a:pt x="2813" y="85"/>
                  </a:cubicBezTo>
                  <a:cubicBezTo>
                    <a:pt x="2803" y="85"/>
                    <a:pt x="2795" y="83"/>
                    <a:pt x="2790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9" y="73"/>
                    <a:pt x="2654" y="73"/>
                  </a:cubicBezTo>
                  <a:cubicBezTo>
                    <a:pt x="2631" y="73"/>
                    <a:pt x="2602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4" y="44"/>
                    <a:pt x="2534" y="62"/>
                    <a:pt x="2525" y="80"/>
                  </a:cubicBezTo>
                  <a:cubicBezTo>
                    <a:pt x="2525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6" y="127"/>
                  </a:cubicBezTo>
                  <a:cubicBezTo>
                    <a:pt x="2404" y="127"/>
                    <a:pt x="2470" y="78"/>
                    <a:pt x="2455" y="62"/>
                  </a:cubicBezTo>
                  <a:lnTo>
                    <a:pt x="2455" y="62"/>
                  </a:lnTo>
                  <a:cubicBezTo>
                    <a:pt x="2428" y="80"/>
                    <a:pt x="2393" y="97"/>
                    <a:pt x="2358" y="106"/>
                  </a:cubicBezTo>
                  <a:cubicBezTo>
                    <a:pt x="2344" y="111"/>
                    <a:pt x="2331" y="115"/>
                    <a:pt x="2318" y="115"/>
                  </a:cubicBezTo>
                  <a:cubicBezTo>
                    <a:pt x="2305" y="115"/>
                    <a:pt x="2291" y="111"/>
                    <a:pt x="2278" y="97"/>
                  </a:cubicBezTo>
                  <a:cubicBezTo>
                    <a:pt x="2305" y="97"/>
                    <a:pt x="2322" y="106"/>
                    <a:pt x="2340" y="106"/>
                  </a:cubicBezTo>
                  <a:cubicBezTo>
                    <a:pt x="2331" y="89"/>
                    <a:pt x="2322" y="80"/>
                    <a:pt x="2305" y="71"/>
                  </a:cubicBezTo>
                  <a:cubicBezTo>
                    <a:pt x="2384" y="27"/>
                    <a:pt x="2428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6" name="Google Shape;7726;p29"/>
            <p:cNvSpPr/>
            <p:nvPr/>
          </p:nvSpPr>
          <p:spPr>
            <a:xfrm>
              <a:off x="540644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7" name="Google Shape;7727;p29"/>
            <p:cNvSpPr/>
            <p:nvPr/>
          </p:nvSpPr>
          <p:spPr>
            <a:xfrm>
              <a:off x="750086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8" name="Google Shape;7728;p29"/>
            <p:cNvSpPr/>
            <p:nvPr/>
          </p:nvSpPr>
          <p:spPr>
            <a:xfrm>
              <a:off x="418718" y="424263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9" name="Google Shape;7729;p29"/>
            <p:cNvSpPr/>
            <p:nvPr/>
          </p:nvSpPr>
          <p:spPr>
            <a:xfrm>
              <a:off x="516801" y="509889"/>
              <a:ext cx="3658" cy="4312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5" y="17"/>
                    <a:pt x="24" y="16"/>
                    <a:pt x="22" y="15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9" y="19"/>
                    <a:pt x="9" y="27"/>
                  </a:cubicBezTo>
                  <a:cubicBezTo>
                    <a:pt x="9" y="21"/>
                    <a:pt x="14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0" name="Google Shape;7730;p29"/>
            <p:cNvSpPr/>
            <p:nvPr/>
          </p:nvSpPr>
          <p:spPr>
            <a:xfrm>
              <a:off x="508401" y="555475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9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1" name="Google Shape;7731;p29"/>
            <p:cNvSpPr/>
            <p:nvPr/>
          </p:nvSpPr>
          <p:spPr>
            <a:xfrm>
              <a:off x="503660" y="524828"/>
              <a:ext cx="9619" cy="5698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7" y="1"/>
                  </a:moveTo>
                  <a:cubicBezTo>
                    <a:pt x="0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2" name="Google Shape;7732;p29"/>
            <p:cNvSpPr/>
            <p:nvPr/>
          </p:nvSpPr>
          <p:spPr>
            <a:xfrm>
              <a:off x="508401" y="530372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3" name="Google Shape;7733;p29"/>
            <p:cNvSpPr/>
            <p:nvPr/>
          </p:nvSpPr>
          <p:spPr>
            <a:xfrm>
              <a:off x="502982" y="492795"/>
              <a:ext cx="9212" cy="3234"/>
            </a:xfrm>
            <a:custGeom>
              <a:avLst/>
              <a:gdLst/>
              <a:ahLst/>
              <a:cxnLst/>
              <a:rect l="l" t="t" r="r" b="b"/>
              <a:pathLst>
                <a:path w="68" h="21" extrusionOk="0">
                  <a:moveTo>
                    <a:pt x="20" y="1"/>
                  </a:moveTo>
                  <a:cubicBezTo>
                    <a:pt x="8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0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7" y="9"/>
                    <a:pt x="39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4" name="Google Shape;7734;p29"/>
            <p:cNvSpPr/>
            <p:nvPr/>
          </p:nvSpPr>
          <p:spPr>
            <a:xfrm>
              <a:off x="496480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5" name="Google Shape;7735;p29"/>
            <p:cNvSpPr/>
            <p:nvPr/>
          </p:nvSpPr>
          <p:spPr>
            <a:xfrm>
              <a:off x="490519" y="514048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6" name="Google Shape;7736;p29"/>
            <p:cNvSpPr/>
            <p:nvPr/>
          </p:nvSpPr>
          <p:spPr>
            <a:xfrm>
              <a:off x="494041" y="518052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cubicBezTo>
                    <a:pt x="1" y="10"/>
                    <a:pt x="9" y="18"/>
                    <a:pt x="18" y="18"/>
                  </a:cubicBezTo>
                  <a:cubicBezTo>
                    <a:pt x="9" y="18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7" name="Google Shape;7737;p29"/>
            <p:cNvSpPr/>
            <p:nvPr/>
          </p:nvSpPr>
          <p:spPr>
            <a:xfrm>
              <a:off x="492822" y="526214"/>
              <a:ext cx="135" cy="4312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1" y="27"/>
                  </a:moveTo>
                  <a:lnTo>
                    <a:pt x="1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8" name="Google Shape;7738;p29"/>
            <p:cNvSpPr/>
            <p:nvPr/>
          </p:nvSpPr>
          <p:spPr>
            <a:xfrm>
              <a:off x="466540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1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9" name="Google Shape;7739;p29"/>
            <p:cNvSpPr/>
            <p:nvPr/>
          </p:nvSpPr>
          <p:spPr>
            <a:xfrm>
              <a:off x="463018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5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0" name="Google Shape;7740;p29"/>
            <p:cNvSpPr/>
            <p:nvPr/>
          </p:nvSpPr>
          <p:spPr>
            <a:xfrm>
              <a:off x="453670" y="483555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5" y="1"/>
                  </a:moveTo>
                  <a:cubicBezTo>
                    <a:pt x="1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3" y="15"/>
                    <a:pt x="43" y="4"/>
                  </a:cubicBezTo>
                  <a:lnTo>
                    <a:pt x="43" y="4"/>
                  </a:lnTo>
                  <a:cubicBezTo>
                    <a:pt x="40" y="5"/>
                    <a:pt x="37" y="6"/>
                    <a:pt x="33" y="6"/>
                  </a:cubicBezTo>
                  <a:cubicBezTo>
                    <a:pt x="23" y="6"/>
                    <a:pt x="11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1" name="Google Shape;7741;p29"/>
            <p:cNvSpPr/>
            <p:nvPr/>
          </p:nvSpPr>
          <p:spPr>
            <a:xfrm>
              <a:off x="435381" y="418873"/>
              <a:ext cx="12193" cy="1540"/>
            </a:xfrm>
            <a:custGeom>
              <a:avLst/>
              <a:gdLst/>
              <a:ahLst/>
              <a:cxnLst/>
              <a:rect l="l" t="t" r="r" b="b"/>
              <a:pathLst>
                <a:path w="90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2" name="Google Shape;7742;p29"/>
            <p:cNvSpPr/>
            <p:nvPr/>
          </p:nvSpPr>
          <p:spPr>
            <a:xfrm>
              <a:off x="375908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4" y="57"/>
                  </a:cubicBezTo>
                  <a:cubicBezTo>
                    <a:pt x="104" y="39"/>
                    <a:pt x="140" y="48"/>
                    <a:pt x="51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3" name="Google Shape;7743;p29"/>
            <p:cNvSpPr/>
            <p:nvPr/>
          </p:nvSpPr>
          <p:spPr>
            <a:xfrm>
              <a:off x="389997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4" name="Google Shape;7744;p29"/>
            <p:cNvSpPr/>
            <p:nvPr/>
          </p:nvSpPr>
          <p:spPr>
            <a:xfrm>
              <a:off x="547824" y="654038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5" name="Google Shape;7745;p29"/>
            <p:cNvSpPr/>
            <p:nvPr/>
          </p:nvSpPr>
          <p:spPr>
            <a:xfrm>
              <a:off x="549043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6" name="Google Shape;7746;p29"/>
            <p:cNvSpPr/>
            <p:nvPr/>
          </p:nvSpPr>
          <p:spPr>
            <a:xfrm>
              <a:off x="608923" y="334478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7" name="Google Shape;7747;p29"/>
            <p:cNvSpPr/>
            <p:nvPr/>
          </p:nvSpPr>
          <p:spPr>
            <a:xfrm>
              <a:off x="649565" y="340022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0"/>
                  </a:moveTo>
                  <a:lnTo>
                    <a:pt x="9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8" name="Google Shape;7748;p29"/>
            <p:cNvSpPr/>
            <p:nvPr/>
          </p:nvSpPr>
          <p:spPr>
            <a:xfrm>
              <a:off x="705786" y="331860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0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9" name="Google Shape;7749;p29"/>
            <p:cNvSpPr/>
            <p:nvPr/>
          </p:nvSpPr>
          <p:spPr>
            <a:xfrm>
              <a:off x="665144" y="776472"/>
              <a:ext cx="306303" cy="302004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0"/>
                  </a:moveTo>
                  <a:lnTo>
                    <a:pt x="1130" y="1961"/>
                  </a:lnTo>
                  <a:lnTo>
                    <a:pt x="226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0" name="Google Shape;7750;p29"/>
            <p:cNvSpPr/>
            <p:nvPr/>
          </p:nvSpPr>
          <p:spPr>
            <a:xfrm>
              <a:off x="837602" y="1061072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9" y="17"/>
                    <a:pt x="11" y="18"/>
                    <a:pt x="14" y="18"/>
                  </a:cubicBezTo>
                  <a:cubicBezTo>
                    <a:pt x="23" y="18"/>
                    <a:pt x="36" y="7"/>
                    <a:pt x="43" y="7"/>
                  </a:cubicBezTo>
                  <a:cubicBezTo>
                    <a:pt x="39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1" name="Google Shape;7751;p29"/>
            <p:cNvSpPr/>
            <p:nvPr/>
          </p:nvSpPr>
          <p:spPr>
            <a:xfrm>
              <a:off x="815791" y="1044286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2" name="Google Shape;7752;p29"/>
            <p:cNvSpPr/>
            <p:nvPr/>
          </p:nvSpPr>
          <p:spPr>
            <a:xfrm>
              <a:off x="803869" y="1025343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4"/>
                    <a:pt x="71" y="44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3" name="Google Shape;7753;p29"/>
            <p:cNvSpPr/>
            <p:nvPr/>
          </p:nvSpPr>
          <p:spPr>
            <a:xfrm>
              <a:off x="814707" y="1006247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cubicBezTo>
                    <a:pt x="13" y="3"/>
                    <a:pt x="9" y="3"/>
                    <a:pt x="6" y="3"/>
                  </a:cubicBezTo>
                  <a:cubicBezTo>
                    <a:pt x="4" y="3"/>
                    <a:pt x="2" y="3"/>
                    <a:pt x="1" y="3"/>
                  </a:cubicBezTo>
                  <a:lnTo>
                    <a:pt x="1" y="3"/>
                  </a:lnTo>
                  <a:cubicBezTo>
                    <a:pt x="0" y="3"/>
                    <a:pt x="4" y="5"/>
                    <a:pt x="18" y="18"/>
                  </a:cubicBezTo>
                  <a:cubicBezTo>
                    <a:pt x="26" y="18"/>
                    <a:pt x="26" y="18"/>
                    <a:pt x="26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4" name="Google Shape;7754;p29"/>
            <p:cNvSpPr/>
            <p:nvPr/>
          </p:nvSpPr>
          <p:spPr>
            <a:xfrm>
              <a:off x="818229" y="1006863"/>
              <a:ext cx="1084" cy="1694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2" y="9"/>
                    <a:pt x="4" y="11"/>
                    <a:pt x="5" y="11"/>
                  </a:cubicBezTo>
                  <a:cubicBezTo>
                    <a:pt x="8" y="11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5" name="Google Shape;7755;p29"/>
            <p:cNvSpPr/>
            <p:nvPr/>
          </p:nvSpPr>
          <p:spPr>
            <a:xfrm>
              <a:off x="811049" y="995312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0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6" name="Google Shape;7756;p29"/>
            <p:cNvSpPr/>
            <p:nvPr/>
          </p:nvSpPr>
          <p:spPr>
            <a:xfrm>
              <a:off x="805088" y="999471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0" y="1"/>
                  </a:moveTo>
                  <a:lnTo>
                    <a:pt x="18" y="1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7" name="Google Shape;7757;p29"/>
            <p:cNvSpPr/>
            <p:nvPr/>
          </p:nvSpPr>
          <p:spPr>
            <a:xfrm>
              <a:off x="805359" y="1000857"/>
              <a:ext cx="5825" cy="1540"/>
            </a:xfrm>
            <a:custGeom>
              <a:avLst/>
              <a:gdLst/>
              <a:ahLst/>
              <a:cxnLst/>
              <a:rect l="l" t="t" r="r" b="b"/>
              <a:pathLst>
                <a:path w="43" h="10" extrusionOk="0">
                  <a:moveTo>
                    <a:pt x="16" y="0"/>
                  </a:moveTo>
                  <a:cubicBezTo>
                    <a:pt x="10" y="0"/>
                    <a:pt x="0" y="4"/>
                    <a:pt x="5" y="4"/>
                  </a:cubicBezTo>
                  <a:cubicBezTo>
                    <a:pt x="7" y="4"/>
                    <a:pt x="11" y="4"/>
                    <a:pt x="20" y="2"/>
                  </a:cubicBezTo>
                  <a:lnTo>
                    <a:pt x="20" y="2"/>
                  </a:lnTo>
                  <a:lnTo>
                    <a:pt x="21" y="2"/>
                  </a:lnTo>
                  <a:lnTo>
                    <a:pt x="21" y="2"/>
                  </a:lnTo>
                  <a:cubicBezTo>
                    <a:pt x="22" y="2"/>
                    <a:pt x="24" y="1"/>
                    <a:pt x="25" y="0"/>
                  </a:cubicBezTo>
                  <a:lnTo>
                    <a:pt x="25" y="0"/>
                  </a:lnTo>
                  <a:cubicBezTo>
                    <a:pt x="23" y="1"/>
                    <a:pt x="21" y="1"/>
                    <a:pt x="20" y="2"/>
                  </a:cubicBezTo>
                  <a:lnTo>
                    <a:pt x="20" y="2"/>
                  </a:lnTo>
                  <a:lnTo>
                    <a:pt x="16" y="0"/>
                  </a:lnTo>
                  <a:close/>
                  <a:moveTo>
                    <a:pt x="21" y="2"/>
                  </a:moveTo>
                  <a:cubicBezTo>
                    <a:pt x="10" y="9"/>
                    <a:pt x="26" y="9"/>
                    <a:pt x="43" y="9"/>
                  </a:cubicBezTo>
                  <a:lnTo>
                    <a:pt x="21" y="2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8" name="Google Shape;7758;p29"/>
            <p:cNvSpPr/>
            <p:nvPr/>
          </p:nvSpPr>
          <p:spPr>
            <a:xfrm>
              <a:off x="806308" y="1004861"/>
              <a:ext cx="7180" cy="5544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14"/>
                    <a:pt x="27" y="22"/>
                    <a:pt x="16" y="22"/>
                  </a:cubicBezTo>
                  <a:cubicBezTo>
                    <a:pt x="12" y="22"/>
                    <a:pt x="7" y="21"/>
                    <a:pt x="0" y="19"/>
                  </a:cubicBezTo>
                  <a:lnTo>
                    <a:pt x="0" y="19"/>
                  </a:lnTo>
                  <a:cubicBezTo>
                    <a:pt x="9" y="31"/>
                    <a:pt x="20" y="36"/>
                    <a:pt x="28" y="36"/>
                  </a:cubicBezTo>
                  <a:cubicBezTo>
                    <a:pt x="44" y="36"/>
                    <a:pt x="53" y="18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9" name="Google Shape;7759;p29"/>
            <p:cNvSpPr/>
            <p:nvPr/>
          </p:nvSpPr>
          <p:spPr>
            <a:xfrm>
              <a:off x="801430" y="1029193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7" y="0"/>
                  </a:moveTo>
                  <a:cubicBezTo>
                    <a:pt x="5" y="0"/>
                    <a:pt x="3" y="1"/>
                    <a:pt x="1" y="2"/>
                  </a:cubicBezTo>
                  <a:lnTo>
                    <a:pt x="1" y="19"/>
                  </a:lnTo>
                  <a:lnTo>
                    <a:pt x="19" y="28"/>
                  </a:lnTo>
                  <a:cubicBezTo>
                    <a:pt x="11" y="21"/>
                    <a:pt x="16" y="0"/>
                    <a:pt x="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0" name="Google Shape;7760;p29"/>
            <p:cNvSpPr/>
            <p:nvPr/>
          </p:nvSpPr>
          <p:spPr>
            <a:xfrm>
              <a:off x="801430" y="979142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9" y="9"/>
                    <a:pt x="10" y="18"/>
                    <a:pt x="1" y="27"/>
                  </a:cubicBezTo>
                  <a:lnTo>
                    <a:pt x="19" y="35"/>
                  </a:lnTo>
                  <a:cubicBezTo>
                    <a:pt x="19" y="27"/>
                    <a:pt x="19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1" name="Google Shape;7761;p29"/>
            <p:cNvSpPr/>
            <p:nvPr/>
          </p:nvSpPr>
          <p:spPr>
            <a:xfrm>
              <a:off x="796689" y="981760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1"/>
                    <a:pt x="11" y="15"/>
                    <a:pt x="16" y="15"/>
                  </a:cubicBezTo>
                  <a:cubicBezTo>
                    <a:pt x="20" y="15"/>
                    <a:pt x="23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2" name="Google Shape;7762;p29"/>
            <p:cNvSpPr/>
            <p:nvPr/>
          </p:nvSpPr>
          <p:spPr>
            <a:xfrm>
              <a:off x="797908" y="1002243"/>
              <a:ext cx="7316" cy="2772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0" y="9"/>
                  </a:lnTo>
                  <a:lnTo>
                    <a:pt x="53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3" name="Google Shape;7763;p29"/>
            <p:cNvSpPr/>
            <p:nvPr/>
          </p:nvSpPr>
          <p:spPr>
            <a:xfrm>
              <a:off x="796689" y="966822"/>
              <a:ext cx="7316" cy="154"/>
            </a:xfrm>
            <a:custGeom>
              <a:avLst/>
              <a:gdLst/>
              <a:ahLst/>
              <a:cxnLst/>
              <a:rect l="l" t="t" r="r" b="b"/>
              <a:pathLst>
                <a:path w="54" h="1" extrusionOk="0">
                  <a:moveTo>
                    <a:pt x="18" y="1"/>
                  </a:moveTo>
                  <a:lnTo>
                    <a:pt x="54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4" name="Google Shape;7764;p29"/>
            <p:cNvSpPr/>
            <p:nvPr/>
          </p:nvSpPr>
          <p:spPr>
            <a:xfrm>
              <a:off x="793167" y="951883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18" y="9"/>
                    <a:pt x="18" y="27"/>
                    <a:pt x="18" y="45"/>
                  </a:cubicBezTo>
                  <a:cubicBezTo>
                    <a:pt x="35" y="45"/>
                    <a:pt x="35" y="18"/>
                    <a:pt x="53" y="18"/>
                  </a:cubicBezTo>
                  <a:cubicBezTo>
                    <a:pt x="44" y="9"/>
                    <a:pt x="18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5" name="Google Shape;7765;p29"/>
            <p:cNvSpPr/>
            <p:nvPr/>
          </p:nvSpPr>
          <p:spPr>
            <a:xfrm>
              <a:off x="788290" y="951883"/>
              <a:ext cx="5012" cy="154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27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6" name="Google Shape;7766;p29"/>
            <p:cNvSpPr/>
            <p:nvPr/>
          </p:nvSpPr>
          <p:spPr>
            <a:xfrm>
              <a:off x="794250" y="970980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1" y="27"/>
                  </a:lnTo>
                  <a:cubicBezTo>
                    <a:pt x="1" y="27"/>
                    <a:pt x="1" y="35"/>
                    <a:pt x="10" y="35"/>
                  </a:cubicBezTo>
                  <a:cubicBezTo>
                    <a:pt x="10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7" name="Google Shape;7767;p29"/>
            <p:cNvSpPr/>
            <p:nvPr/>
          </p:nvSpPr>
          <p:spPr>
            <a:xfrm>
              <a:off x="793167" y="972212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9"/>
                  </a:moveTo>
                  <a:lnTo>
                    <a:pt x="9" y="19"/>
                  </a:lnTo>
                  <a:cubicBezTo>
                    <a:pt x="0" y="10"/>
                    <a:pt x="0" y="1"/>
                    <a:pt x="0" y="1"/>
                  </a:cubicBezTo>
                  <a:cubicBezTo>
                    <a:pt x="0" y="1"/>
                    <a:pt x="0" y="10"/>
                    <a:pt x="9" y="1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8" name="Google Shape;7768;p29"/>
            <p:cNvSpPr/>
            <p:nvPr/>
          </p:nvSpPr>
          <p:spPr>
            <a:xfrm>
              <a:off x="794250" y="97637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9" name="Google Shape;7769;p29"/>
            <p:cNvSpPr/>
            <p:nvPr/>
          </p:nvSpPr>
          <p:spPr>
            <a:xfrm>
              <a:off x="788290" y="991924"/>
              <a:ext cx="9754" cy="3696"/>
            </a:xfrm>
            <a:custGeom>
              <a:avLst/>
              <a:gdLst/>
              <a:ahLst/>
              <a:cxnLst/>
              <a:rect l="l" t="t" r="r" b="b"/>
              <a:pathLst>
                <a:path w="72" h="24" extrusionOk="0">
                  <a:moveTo>
                    <a:pt x="33" y="1"/>
                  </a:moveTo>
                  <a:cubicBezTo>
                    <a:pt x="21" y="1"/>
                    <a:pt x="10" y="5"/>
                    <a:pt x="1" y="23"/>
                  </a:cubicBezTo>
                  <a:cubicBezTo>
                    <a:pt x="27" y="23"/>
                    <a:pt x="36" y="5"/>
                    <a:pt x="71" y="5"/>
                  </a:cubicBezTo>
                  <a:cubicBezTo>
                    <a:pt x="58" y="5"/>
                    <a:pt x="45" y="1"/>
                    <a:pt x="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0" name="Google Shape;7770;p29"/>
            <p:cNvSpPr/>
            <p:nvPr/>
          </p:nvSpPr>
          <p:spPr>
            <a:xfrm>
              <a:off x="790728" y="981760"/>
              <a:ext cx="4877" cy="2926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18" y="18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1" name="Google Shape;7771;p29"/>
            <p:cNvSpPr/>
            <p:nvPr/>
          </p:nvSpPr>
          <p:spPr>
            <a:xfrm>
              <a:off x="789509" y="979142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1" y="9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2" name="Google Shape;7772;p29"/>
            <p:cNvSpPr/>
            <p:nvPr/>
          </p:nvSpPr>
          <p:spPr>
            <a:xfrm>
              <a:off x="783548" y="956041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26"/>
                    <a:pt x="18" y="44"/>
                  </a:cubicBezTo>
                  <a:cubicBezTo>
                    <a:pt x="27" y="35"/>
                    <a:pt x="45" y="35"/>
                    <a:pt x="36" y="26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3" name="Google Shape;7773;p29"/>
            <p:cNvSpPr/>
            <p:nvPr/>
          </p:nvSpPr>
          <p:spPr>
            <a:xfrm>
              <a:off x="790728" y="96682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4" name="Google Shape;7774;p29"/>
            <p:cNvSpPr/>
            <p:nvPr/>
          </p:nvSpPr>
          <p:spPr>
            <a:xfrm>
              <a:off x="773929" y="938331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cubicBezTo>
                    <a:pt x="10" y="0"/>
                    <a:pt x="10" y="0"/>
                    <a:pt x="1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5" name="Google Shape;7775;p29"/>
            <p:cNvSpPr/>
            <p:nvPr/>
          </p:nvSpPr>
          <p:spPr>
            <a:xfrm>
              <a:off x="784767" y="962817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0" y="18"/>
                    <a:pt x="9" y="18"/>
                    <a:pt x="27" y="18"/>
                  </a:cubicBezTo>
                  <a:cubicBezTo>
                    <a:pt x="18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6" name="Google Shape;7776;p29"/>
            <p:cNvSpPr/>
            <p:nvPr/>
          </p:nvSpPr>
          <p:spPr>
            <a:xfrm>
              <a:off x="783548" y="947879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9" y="0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7" name="Google Shape;7777;p29"/>
            <p:cNvSpPr/>
            <p:nvPr/>
          </p:nvSpPr>
          <p:spPr>
            <a:xfrm>
              <a:off x="790728" y="96543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8" name="Google Shape;7778;p29"/>
            <p:cNvSpPr/>
            <p:nvPr/>
          </p:nvSpPr>
          <p:spPr>
            <a:xfrm>
              <a:off x="788290" y="965436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cubicBezTo>
                    <a:pt x="1" y="10"/>
                    <a:pt x="10" y="10"/>
                    <a:pt x="18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9" name="Google Shape;7779;p29"/>
            <p:cNvSpPr/>
            <p:nvPr/>
          </p:nvSpPr>
          <p:spPr>
            <a:xfrm>
              <a:off x="747647" y="939717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1" y="0"/>
                  </a:moveTo>
                  <a:cubicBezTo>
                    <a:pt x="142" y="9"/>
                    <a:pt x="142" y="62"/>
                    <a:pt x="106" y="62"/>
                  </a:cubicBezTo>
                  <a:cubicBezTo>
                    <a:pt x="80" y="35"/>
                    <a:pt x="106" y="27"/>
                    <a:pt x="115" y="9"/>
                  </a:cubicBezTo>
                  <a:lnTo>
                    <a:pt x="115" y="9"/>
                  </a:lnTo>
                  <a:cubicBezTo>
                    <a:pt x="106" y="18"/>
                    <a:pt x="96" y="20"/>
                    <a:pt x="84" y="20"/>
                  </a:cubicBezTo>
                  <a:cubicBezTo>
                    <a:pt x="74" y="20"/>
                    <a:pt x="63" y="18"/>
                    <a:pt x="52" y="18"/>
                  </a:cubicBezTo>
                  <a:cubicBezTo>
                    <a:pt x="36" y="18"/>
                    <a:pt x="18" y="21"/>
                    <a:pt x="1" y="35"/>
                  </a:cubicBezTo>
                  <a:lnTo>
                    <a:pt x="36" y="44"/>
                  </a:lnTo>
                  <a:cubicBezTo>
                    <a:pt x="27" y="53"/>
                    <a:pt x="9" y="44"/>
                    <a:pt x="1" y="62"/>
                  </a:cubicBezTo>
                  <a:cubicBezTo>
                    <a:pt x="9" y="56"/>
                    <a:pt x="19" y="53"/>
                    <a:pt x="28" y="53"/>
                  </a:cubicBezTo>
                  <a:cubicBezTo>
                    <a:pt x="49" y="53"/>
                    <a:pt x="66" y="67"/>
                    <a:pt x="54" y="97"/>
                  </a:cubicBezTo>
                  <a:cubicBezTo>
                    <a:pt x="56" y="98"/>
                    <a:pt x="58" y="98"/>
                    <a:pt x="61" y="98"/>
                  </a:cubicBezTo>
                  <a:cubicBezTo>
                    <a:pt x="98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72" y="4"/>
                  </a:cubicBezTo>
                  <a:cubicBezTo>
                    <a:pt x="166" y="4"/>
                    <a:pt x="159" y="3"/>
                    <a:pt x="1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0" name="Google Shape;7780;p29"/>
            <p:cNvSpPr/>
            <p:nvPr/>
          </p:nvSpPr>
          <p:spPr>
            <a:xfrm>
              <a:off x="775149" y="937715"/>
              <a:ext cx="4877" cy="8932"/>
            </a:xfrm>
            <a:custGeom>
              <a:avLst/>
              <a:gdLst/>
              <a:ahLst/>
              <a:cxnLst/>
              <a:rect l="l" t="t" r="r" b="b"/>
              <a:pathLst>
                <a:path w="36" h="58" extrusionOk="0">
                  <a:moveTo>
                    <a:pt x="21" y="0"/>
                  </a:moveTo>
                  <a:cubicBezTo>
                    <a:pt x="12" y="0"/>
                    <a:pt x="7" y="4"/>
                    <a:pt x="1" y="4"/>
                  </a:cubicBezTo>
                  <a:lnTo>
                    <a:pt x="18" y="48"/>
                  </a:lnTo>
                  <a:lnTo>
                    <a:pt x="27" y="57"/>
                  </a:lnTo>
                  <a:cubicBezTo>
                    <a:pt x="18" y="48"/>
                    <a:pt x="27" y="31"/>
                    <a:pt x="36" y="4"/>
                  </a:cubicBezTo>
                  <a:cubicBezTo>
                    <a:pt x="30" y="1"/>
                    <a:pt x="25" y="0"/>
                    <a:pt x="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1" name="Google Shape;7781;p29"/>
            <p:cNvSpPr/>
            <p:nvPr/>
          </p:nvSpPr>
          <p:spPr>
            <a:xfrm>
              <a:off x="770407" y="946493"/>
              <a:ext cx="13276" cy="12320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2" y="0"/>
                  </a:moveTo>
                  <a:lnTo>
                    <a:pt x="62" y="0"/>
                  </a:lnTo>
                  <a:cubicBezTo>
                    <a:pt x="62" y="9"/>
                    <a:pt x="71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9" y="33"/>
                    <a:pt x="93" y="36"/>
                    <a:pt x="97" y="36"/>
                  </a:cubicBezTo>
                  <a:lnTo>
                    <a:pt x="62" y="0"/>
                  </a:lnTo>
                  <a:close/>
                  <a:moveTo>
                    <a:pt x="97" y="36"/>
                  </a:moveTo>
                  <a:cubicBezTo>
                    <a:pt x="89" y="36"/>
                    <a:pt x="89" y="44"/>
                    <a:pt x="80" y="44"/>
                  </a:cubicBezTo>
                  <a:cubicBezTo>
                    <a:pt x="89" y="44"/>
                    <a:pt x="97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lose/>
                  <a:moveTo>
                    <a:pt x="80" y="44"/>
                  </a:moveTo>
                  <a:cubicBezTo>
                    <a:pt x="71" y="47"/>
                    <a:pt x="62" y="47"/>
                    <a:pt x="53" y="47"/>
                  </a:cubicBezTo>
                  <a:lnTo>
                    <a:pt x="53" y="47"/>
                  </a:lnTo>
                  <a:cubicBezTo>
                    <a:pt x="36" y="47"/>
                    <a:pt x="18" y="47"/>
                    <a:pt x="0" y="71"/>
                  </a:cubicBezTo>
                  <a:cubicBezTo>
                    <a:pt x="7" y="77"/>
                    <a:pt x="13" y="79"/>
                    <a:pt x="20" y="79"/>
                  </a:cubicBezTo>
                  <a:cubicBezTo>
                    <a:pt x="28" y="79"/>
                    <a:pt x="36" y="77"/>
                    <a:pt x="45" y="77"/>
                  </a:cubicBezTo>
                  <a:cubicBezTo>
                    <a:pt x="51" y="77"/>
                    <a:pt x="56" y="78"/>
                    <a:pt x="62" y="80"/>
                  </a:cubicBezTo>
                  <a:cubicBezTo>
                    <a:pt x="44" y="62"/>
                    <a:pt x="49" y="62"/>
                    <a:pt x="58" y="62"/>
                  </a:cubicBezTo>
                  <a:cubicBezTo>
                    <a:pt x="67" y="62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2" name="Google Shape;7782;p29"/>
            <p:cNvSpPr/>
            <p:nvPr/>
          </p:nvSpPr>
          <p:spPr>
            <a:xfrm>
              <a:off x="778806" y="996698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3" name="Google Shape;7783;p29"/>
            <p:cNvSpPr/>
            <p:nvPr/>
          </p:nvSpPr>
          <p:spPr>
            <a:xfrm>
              <a:off x="779890" y="984532"/>
              <a:ext cx="7316" cy="12628"/>
            </a:xfrm>
            <a:custGeom>
              <a:avLst/>
              <a:gdLst/>
              <a:ahLst/>
              <a:cxnLst/>
              <a:rect l="l" t="t" r="r" b="b"/>
              <a:pathLst>
                <a:path w="54" h="82" extrusionOk="0">
                  <a:moveTo>
                    <a:pt x="54" y="0"/>
                  </a:moveTo>
                  <a:cubicBezTo>
                    <a:pt x="36" y="18"/>
                    <a:pt x="19" y="36"/>
                    <a:pt x="1" y="62"/>
                  </a:cubicBezTo>
                  <a:cubicBezTo>
                    <a:pt x="5" y="62"/>
                    <a:pt x="10" y="60"/>
                    <a:pt x="13" y="60"/>
                  </a:cubicBezTo>
                  <a:cubicBezTo>
                    <a:pt x="16" y="60"/>
                    <a:pt x="19" y="62"/>
                    <a:pt x="19" y="71"/>
                  </a:cubicBezTo>
                  <a:cubicBezTo>
                    <a:pt x="19" y="75"/>
                    <a:pt x="16" y="75"/>
                    <a:pt x="13" y="75"/>
                  </a:cubicBezTo>
                  <a:cubicBezTo>
                    <a:pt x="10" y="75"/>
                    <a:pt x="5" y="75"/>
                    <a:pt x="1" y="80"/>
                  </a:cubicBezTo>
                  <a:cubicBezTo>
                    <a:pt x="4" y="80"/>
                    <a:pt x="11" y="81"/>
                    <a:pt x="17" y="81"/>
                  </a:cubicBezTo>
                  <a:cubicBezTo>
                    <a:pt x="27" y="81"/>
                    <a:pt x="36" y="78"/>
                    <a:pt x="36" y="62"/>
                  </a:cubicBezTo>
                  <a:lnTo>
                    <a:pt x="27" y="62"/>
                  </a:lnTo>
                  <a:cubicBezTo>
                    <a:pt x="27" y="45"/>
                    <a:pt x="54" y="0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4" name="Google Shape;7784;p29"/>
            <p:cNvSpPr/>
            <p:nvPr/>
          </p:nvSpPr>
          <p:spPr>
            <a:xfrm>
              <a:off x="772710" y="969594"/>
              <a:ext cx="7316" cy="5082"/>
            </a:xfrm>
            <a:custGeom>
              <a:avLst/>
              <a:gdLst/>
              <a:ahLst/>
              <a:cxnLst/>
              <a:rect l="l" t="t" r="r" b="b"/>
              <a:pathLst>
                <a:path w="54" h="33" extrusionOk="0">
                  <a:moveTo>
                    <a:pt x="19" y="0"/>
                  </a:moveTo>
                  <a:lnTo>
                    <a:pt x="1" y="27"/>
                  </a:lnTo>
                  <a:lnTo>
                    <a:pt x="19" y="18"/>
                  </a:lnTo>
                  <a:cubicBezTo>
                    <a:pt x="22" y="29"/>
                    <a:pt x="26" y="33"/>
                    <a:pt x="31" y="33"/>
                  </a:cubicBezTo>
                  <a:cubicBezTo>
                    <a:pt x="37" y="33"/>
                    <a:pt x="44" y="27"/>
                    <a:pt x="54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5" name="Google Shape;7785;p29"/>
            <p:cNvSpPr/>
            <p:nvPr/>
          </p:nvSpPr>
          <p:spPr>
            <a:xfrm>
              <a:off x="773929" y="934173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18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6" name="Google Shape;7786;p29"/>
            <p:cNvSpPr/>
            <p:nvPr/>
          </p:nvSpPr>
          <p:spPr>
            <a:xfrm>
              <a:off x="772710" y="927396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7" name="Google Shape;7787;p29"/>
            <p:cNvSpPr/>
            <p:nvPr/>
          </p:nvSpPr>
          <p:spPr>
            <a:xfrm>
              <a:off x="895991" y="747981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lnTo>
                    <a:pt x="0" y="9"/>
                  </a:lnTo>
                  <a:cubicBezTo>
                    <a:pt x="9" y="9"/>
                    <a:pt x="9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8" name="Google Shape;7788;p29"/>
            <p:cNvSpPr/>
            <p:nvPr/>
          </p:nvSpPr>
          <p:spPr>
            <a:xfrm>
              <a:off x="884069" y="749213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lnTo>
                    <a:pt x="0" y="19"/>
                  </a:ln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9" name="Google Shape;7789;p29"/>
            <p:cNvSpPr/>
            <p:nvPr/>
          </p:nvSpPr>
          <p:spPr>
            <a:xfrm>
              <a:off x="710528" y="804963"/>
              <a:ext cx="11380" cy="7700"/>
            </a:xfrm>
            <a:custGeom>
              <a:avLst/>
              <a:gdLst/>
              <a:ahLst/>
              <a:cxnLst/>
              <a:rect l="l" t="t" r="r" b="b"/>
              <a:pathLst>
                <a:path w="84" h="50" extrusionOk="0">
                  <a:moveTo>
                    <a:pt x="1" y="1"/>
                  </a:moveTo>
                  <a:lnTo>
                    <a:pt x="1" y="1"/>
                  </a:lnTo>
                  <a:cubicBezTo>
                    <a:pt x="8" y="8"/>
                    <a:pt x="15" y="9"/>
                    <a:pt x="18" y="10"/>
                  </a:cubicBezTo>
                  <a:lnTo>
                    <a:pt x="18" y="10"/>
                  </a:lnTo>
                  <a:cubicBezTo>
                    <a:pt x="12" y="7"/>
                    <a:pt x="6" y="4"/>
                    <a:pt x="1" y="1"/>
                  </a:cubicBezTo>
                  <a:close/>
                  <a:moveTo>
                    <a:pt x="18" y="10"/>
                  </a:moveTo>
                  <a:cubicBezTo>
                    <a:pt x="21" y="12"/>
                    <a:pt x="25" y="14"/>
                    <a:pt x="29" y="16"/>
                  </a:cubicBezTo>
                  <a:lnTo>
                    <a:pt x="29" y="16"/>
                  </a:lnTo>
                  <a:lnTo>
                    <a:pt x="18" y="10"/>
                  </a:lnTo>
                  <a:cubicBezTo>
                    <a:pt x="18" y="10"/>
                    <a:pt x="18" y="10"/>
                    <a:pt x="18" y="10"/>
                  </a:cubicBezTo>
                  <a:close/>
                  <a:moveTo>
                    <a:pt x="29" y="16"/>
                  </a:moveTo>
                  <a:lnTo>
                    <a:pt x="63" y="36"/>
                  </a:lnTo>
                  <a:cubicBezTo>
                    <a:pt x="77" y="46"/>
                    <a:pt x="83" y="49"/>
                    <a:pt x="83" y="49"/>
                  </a:cubicBezTo>
                  <a:cubicBezTo>
                    <a:pt x="83" y="49"/>
                    <a:pt x="58" y="33"/>
                    <a:pt x="29" y="1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0" name="Google Shape;7790;p29"/>
            <p:cNvSpPr/>
            <p:nvPr/>
          </p:nvSpPr>
          <p:spPr>
            <a:xfrm>
              <a:off x="787070" y="773700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0" y="1"/>
                  </a:moveTo>
                  <a:cubicBezTo>
                    <a:pt x="10" y="18"/>
                    <a:pt x="1" y="27"/>
                    <a:pt x="1" y="36"/>
                  </a:cubicBezTo>
                  <a:lnTo>
                    <a:pt x="1" y="36"/>
                  </a:lnTo>
                  <a:cubicBezTo>
                    <a:pt x="1" y="27"/>
                    <a:pt x="10" y="18"/>
                    <a:pt x="19" y="10"/>
                  </a:cubicBezTo>
                  <a:cubicBezTo>
                    <a:pt x="19" y="10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1" name="Google Shape;7791;p29"/>
            <p:cNvSpPr/>
            <p:nvPr/>
          </p:nvSpPr>
          <p:spPr>
            <a:xfrm>
              <a:off x="790728" y="754757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2" name="Google Shape;7792;p29"/>
            <p:cNvSpPr/>
            <p:nvPr/>
          </p:nvSpPr>
          <p:spPr>
            <a:xfrm>
              <a:off x="1001254" y="739819"/>
              <a:ext cx="9754" cy="4158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71" y="0"/>
                  </a:moveTo>
                  <a:cubicBezTo>
                    <a:pt x="30" y="0"/>
                    <a:pt x="27" y="16"/>
                    <a:pt x="5" y="25"/>
                  </a:cubicBezTo>
                  <a:lnTo>
                    <a:pt x="71" y="0"/>
                  </a:lnTo>
                  <a:close/>
                  <a:moveTo>
                    <a:pt x="5" y="25"/>
                  </a:moveTo>
                  <a:lnTo>
                    <a:pt x="0" y="27"/>
                  </a:lnTo>
                  <a:cubicBezTo>
                    <a:pt x="2" y="26"/>
                    <a:pt x="4" y="25"/>
                    <a:pt x="5" y="2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3" name="Google Shape;7793;p29"/>
            <p:cNvSpPr/>
            <p:nvPr/>
          </p:nvSpPr>
          <p:spPr>
            <a:xfrm>
              <a:off x="731526" y="852550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22" y="1"/>
                  </a:moveTo>
                  <a:cubicBezTo>
                    <a:pt x="15" y="24"/>
                    <a:pt x="0" y="47"/>
                    <a:pt x="14" y="47"/>
                  </a:cubicBezTo>
                  <a:cubicBezTo>
                    <a:pt x="16" y="47"/>
                    <a:pt x="19" y="46"/>
                    <a:pt x="22" y="45"/>
                  </a:cubicBezTo>
                  <a:cubicBezTo>
                    <a:pt x="22" y="27"/>
                    <a:pt x="22" y="10"/>
                    <a:pt x="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4" name="Google Shape;7794;p29"/>
            <p:cNvSpPr/>
            <p:nvPr/>
          </p:nvSpPr>
          <p:spPr>
            <a:xfrm>
              <a:off x="891249" y="799572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1"/>
                    <a:pt x="0" y="9"/>
                    <a:pt x="0" y="18"/>
                  </a:cubicBezTo>
                  <a:cubicBezTo>
                    <a:pt x="9" y="9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5" name="Google Shape;7795;p29"/>
            <p:cNvSpPr/>
            <p:nvPr/>
          </p:nvSpPr>
          <p:spPr>
            <a:xfrm>
              <a:off x="730849" y="847160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6" name="Google Shape;7796;p29"/>
            <p:cNvSpPr/>
            <p:nvPr/>
          </p:nvSpPr>
          <p:spPr>
            <a:xfrm>
              <a:off x="882850" y="1006247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7" name="Google Shape;7797;p29"/>
            <p:cNvSpPr/>
            <p:nvPr/>
          </p:nvSpPr>
          <p:spPr>
            <a:xfrm>
              <a:off x="811049" y="1044440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9" y="9"/>
                    <a:pt x="1" y="9"/>
                    <a:pt x="1" y="26"/>
                  </a:cubicBezTo>
                  <a:cubicBezTo>
                    <a:pt x="1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8" name="Google Shape;7798;p29"/>
            <p:cNvSpPr/>
            <p:nvPr/>
          </p:nvSpPr>
          <p:spPr>
            <a:xfrm>
              <a:off x="759569" y="900138"/>
              <a:ext cx="1219" cy="770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9" name="Google Shape;7799;p29"/>
            <p:cNvSpPr/>
            <p:nvPr/>
          </p:nvSpPr>
          <p:spPr>
            <a:xfrm>
              <a:off x="746428" y="917848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0" name="Google Shape;7800;p29"/>
            <p:cNvSpPr/>
            <p:nvPr/>
          </p:nvSpPr>
          <p:spPr>
            <a:xfrm>
              <a:off x="699825" y="847160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1" name="Google Shape;7801;p29"/>
            <p:cNvSpPr/>
            <p:nvPr/>
          </p:nvSpPr>
          <p:spPr>
            <a:xfrm>
              <a:off x="759569" y="901524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2" name="Google Shape;7802;p29"/>
            <p:cNvSpPr/>
            <p:nvPr/>
          </p:nvSpPr>
          <p:spPr>
            <a:xfrm>
              <a:off x="760788" y="90291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9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3" name="Google Shape;7803;p29"/>
            <p:cNvSpPr/>
            <p:nvPr/>
          </p:nvSpPr>
          <p:spPr>
            <a:xfrm>
              <a:off x="758485" y="898905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0" y="0"/>
                  </a:moveTo>
                  <a:cubicBezTo>
                    <a:pt x="0" y="0"/>
                    <a:pt x="9" y="9"/>
                    <a:pt x="9" y="18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4" name="Google Shape;7804;p29"/>
            <p:cNvSpPr/>
            <p:nvPr/>
          </p:nvSpPr>
          <p:spPr>
            <a:xfrm>
              <a:off x="934194" y="878423"/>
              <a:ext cx="1219" cy="1694"/>
            </a:xfrm>
            <a:custGeom>
              <a:avLst/>
              <a:gdLst/>
              <a:ahLst/>
              <a:cxnLst/>
              <a:rect l="l" t="t" r="r" b="b"/>
              <a:pathLst>
                <a:path w="9" h="11" extrusionOk="0">
                  <a:moveTo>
                    <a:pt x="1" y="1"/>
                  </a:moveTo>
                  <a:lnTo>
                    <a:pt x="1" y="1"/>
                  </a:lnTo>
                  <a:cubicBezTo>
                    <a:pt x="5" y="8"/>
                    <a:pt x="7" y="11"/>
                    <a:pt x="7" y="11"/>
                  </a:cubicBezTo>
                  <a:cubicBezTo>
                    <a:pt x="8" y="11"/>
                    <a:pt x="6" y="6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5" name="Google Shape;7805;p29"/>
            <p:cNvSpPr/>
            <p:nvPr/>
          </p:nvSpPr>
          <p:spPr>
            <a:xfrm>
              <a:off x="696168" y="7533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6" name="Google Shape;7806;p29"/>
            <p:cNvSpPr/>
            <p:nvPr/>
          </p:nvSpPr>
          <p:spPr>
            <a:xfrm>
              <a:off x="697387" y="750599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45" y="1"/>
                  </a:moveTo>
                  <a:cubicBezTo>
                    <a:pt x="39" y="24"/>
                    <a:pt x="29" y="32"/>
                    <a:pt x="18" y="32"/>
                  </a:cubicBezTo>
                  <a:cubicBezTo>
                    <a:pt x="12" y="32"/>
                    <a:pt x="7" y="30"/>
                    <a:pt x="1" y="27"/>
                  </a:cubicBezTo>
                  <a:lnTo>
                    <a:pt x="1" y="27"/>
                  </a:lnTo>
                  <a:cubicBezTo>
                    <a:pt x="18" y="54"/>
                    <a:pt x="45" y="89"/>
                    <a:pt x="71" y="116"/>
                  </a:cubicBezTo>
                  <a:cubicBezTo>
                    <a:pt x="54" y="80"/>
                    <a:pt x="45" y="36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7" name="Google Shape;7807;p29"/>
            <p:cNvSpPr/>
            <p:nvPr/>
          </p:nvSpPr>
          <p:spPr>
            <a:xfrm>
              <a:off x="620844" y="732888"/>
              <a:ext cx="405605" cy="340197"/>
            </a:xfrm>
            <a:custGeom>
              <a:avLst/>
              <a:gdLst/>
              <a:ahLst/>
              <a:cxnLst/>
              <a:rect l="l" t="t" r="r" b="b"/>
              <a:pathLst>
                <a:path w="2994" h="2209" extrusionOk="0">
                  <a:moveTo>
                    <a:pt x="1996" y="116"/>
                  </a:moveTo>
                  <a:cubicBezTo>
                    <a:pt x="1995" y="116"/>
                    <a:pt x="1995" y="116"/>
                    <a:pt x="1994" y="116"/>
                  </a:cubicBezTo>
                  <a:lnTo>
                    <a:pt x="1994" y="116"/>
                  </a:lnTo>
                  <a:lnTo>
                    <a:pt x="1996" y="116"/>
                  </a:lnTo>
                  <a:close/>
                  <a:moveTo>
                    <a:pt x="389" y="142"/>
                  </a:moveTo>
                  <a:cubicBezTo>
                    <a:pt x="388" y="143"/>
                    <a:pt x="388" y="145"/>
                    <a:pt x="389" y="147"/>
                  </a:cubicBezTo>
                  <a:lnTo>
                    <a:pt x="389" y="147"/>
                  </a:lnTo>
                  <a:cubicBezTo>
                    <a:pt x="389" y="145"/>
                    <a:pt x="389" y="144"/>
                    <a:pt x="389" y="142"/>
                  </a:cubicBezTo>
                  <a:close/>
                  <a:moveTo>
                    <a:pt x="1191" y="203"/>
                  </a:moveTo>
                  <a:cubicBezTo>
                    <a:pt x="1197" y="203"/>
                    <a:pt x="1205" y="208"/>
                    <a:pt x="1210" y="213"/>
                  </a:cubicBezTo>
                  <a:cubicBezTo>
                    <a:pt x="1206" y="217"/>
                    <a:pt x="1201" y="219"/>
                    <a:pt x="1197" y="219"/>
                  </a:cubicBezTo>
                  <a:cubicBezTo>
                    <a:pt x="1193" y="219"/>
                    <a:pt x="1188" y="217"/>
                    <a:pt x="1184" y="213"/>
                  </a:cubicBezTo>
                  <a:cubicBezTo>
                    <a:pt x="1184" y="205"/>
                    <a:pt x="1187" y="203"/>
                    <a:pt x="1191" y="203"/>
                  </a:cubicBezTo>
                  <a:close/>
                  <a:moveTo>
                    <a:pt x="2800" y="292"/>
                  </a:moveTo>
                  <a:cubicBezTo>
                    <a:pt x="2798" y="296"/>
                    <a:pt x="2797" y="299"/>
                    <a:pt x="2795" y="304"/>
                  </a:cubicBezTo>
                  <a:lnTo>
                    <a:pt x="2795" y="304"/>
                  </a:lnTo>
                  <a:cubicBezTo>
                    <a:pt x="2798" y="300"/>
                    <a:pt x="2800" y="296"/>
                    <a:pt x="2800" y="292"/>
                  </a:cubicBezTo>
                  <a:close/>
                  <a:moveTo>
                    <a:pt x="1219" y="301"/>
                  </a:moveTo>
                  <a:cubicBezTo>
                    <a:pt x="1218" y="303"/>
                    <a:pt x="1217" y="306"/>
                    <a:pt x="1216" y="308"/>
                  </a:cubicBezTo>
                  <a:lnTo>
                    <a:pt x="1216" y="308"/>
                  </a:lnTo>
                  <a:cubicBezTo>
                    <a:pt x="1219" y="305"/>
                    <a:pt x="1219" y="301"/>
                    <a:pt x="1219" y="301"/>
                  </a:cubicBezTo>
                  <a:close/>
                  <a:moveTo>
                    <a:pt x="619" y="451"/>
                  </a:moveTo>
                  <a:lnTo>
                    <a:pt x="654" y="469"/>
                  </a:lnTo>
                  <a:cubicBezTo>
                    <a:pt x="636" y="460"/>
                    <a:pt x="627" y="451"/>
                    <a:pt x="619" y="451"/>
                  </a:cubicBezTo>
                  <a:close/>
                  <a:moveTo>
                    <a:pt x="2376" y="531"/>
                  </a:moveTo>
                  <a:cubicBezTo>
                    <a:pt x="2376" y="531"/>
                    <a:pt x="2376" y="531"/>
                    <a:pt x="2376" y="531"/>
                  </a:cubicBezTo>
                  <a:lnTo>
                    <a:pt x="2376" y="531"/>
                  </a:lnTo>
                  <a:cubicBezTo>
                    <a:pt x="2379" y="531"/>
                    <a:pt x="2382" y="531"/>
                    <a:pt x="2385" y="531"/>
                  </a:cubicBezTo>
                  <a:close/>
                  <a:moveTo>
                    <a:pt x="2058" y="928"/>
                  </a:moveTo>
                  <a:cubicBezTo>
                    <a:pt x="2058" y="936"/>
                    <a:pt x="2058" y="938"/>
                    <a:pt x="2057" y="938"/>
                  </a:cubicBezTo>
                  <a:cubicBezTo>
                    <a:pt x="2056" y="938"/>
                    <a:pt x="2054" y="933"/>
                    <a:pt x="2049" y="928"/>
                  </a:cubicBezTo>
                  <a:close/>
                  <a:moveTo>
                    <a:pt x="786" y="999"/>
                  </a:moveTo>
                  <a:lnTo>
                    <a:pt x="786" y="1026"/>
                  </a:lnTo>
                  <a:lnTo>
                    <a:pt x="786" y="1026"/>
                  </a:lnTo>
                  <a:cubicBezTo>
                    <a:pt x="788" y="1015"/>
                    <a:pt x="790" y="1006"/>
                    <a:pt x="786" y="999"/>
                  </a:cubicBezTo>
                  <a:close/>
                  <a:moveTo>
                    <a:pt x="2300" y="1068"/>
                  </a:moveTo>
                  <a:lnTo>
                    <a:pt x="2300" y="1068"/>
                  </a:lnTo>
                  <a:cubicBezTo>
                    <a:pt x="2299" y="1068"/>
                    <a:pt x="2298" y="1069"/>
                    <a:pt x="2296" y="1069"/>
                  </a:cubicBezTo>
                  <a:cubicBezTo>
                    <a:pt x="2299" y="1069"/>
                    <a:pt x="2300" y="1069"/>
                    <a:pt x="2300" y="1068"/>
                  </a:cubicBezTo>
                  <a:close/>
                  <a:moveTo>
                    <a:pt x="937" y="1193"/>
                  </a:moveTo>
                  <a:lnTo>
                    <a:pt x="937" y="1193"/>
                  </a:lnTo>
                  <a:cubicBezTo>
                    <a:pt x="938" y="1194"/>
                    <a:pt x="940" y="1195"/>
                    <a:pt x="941" y="1196"/>
                  </a:cubicBezTo>
                  <a:lnTo>
                    <a:pt x="941" y="1196"/>
                  </a:lnTo>
                  <a:cubicBezTo>
                    <a:pt x="940" y="1194"/>
                    <a:pt x="938" y="1194"/>
                    <a:pt x="937" y="1193"/>
                  </a:cubicBezTo>
                  <a:close/>
                  <a:moveTo>
                    <a:pt x="1811" y="1299"/>
                  </a:moveTo>
                  <a:cubicBezTo>
                    <a:pt x="1813" y="1299"/>
                    <a:pt x="1815" y="1299"/>
                    <a:pt x="1818" y="1299"/>
                  </a:cubicBezTo>
                  <a:lnTo>
                    <a:pt x="1818" y="1299"/>
                  </a:lnTo>
                  <a:cubicBezTo>
                    <a:pt x="1816" y="1299"/>
                    <a:pt x="1813" y="1299"/>
                    <a:pt x="1811" y="1299"/>
                  </a:cubicBezTo>
                  <a:close/>
                  <a:moveTo>
                    <a:pt x="1970" y="1705"/>
                  </a:moveTo>
                  <a:cubicBezTo>
                    <a:pt x="1969" y="1705"/>
                    <a:pt x="1968" y="1706"/>
                    <a:pt x="1968" y="1706"/>
                  </a:cubicBezTo>
                  <a:lnTo>
                    <a:pt x="1968" y="1706"/>
                  </a:lnTo>
                  <a:lnTo>
                    <a:pt x="1970" y="1705"/>
                  </a:lnTo>
                  <a:close/>
                  <a:moveTo>
                    <a:pt x="2393" y="1"/>
                  </a:moveTo>
                  <a:cubicBezTo>
                    <a:pt x="2367" y="54"/>
                    <a:pt x="2314" y="54"/>
                    <a:pt x="2261" y="54"/>
                  </a:cubicBezTo>
                  <a:cubicBezTo>
                    <a:pt x="2217" y="54"/>
                    <a:pt x="2164" y="63"/>
                    <a:pt x="2155" y="107"/>
                  </a:cubicBezTo>
                  <a:lnTo>
                    <a:pt x="2129" y="89"/>
                  </a:lnTo>
                  <a:cubicBezTo>
                    <a:pt x="2137" y="89"/>
                    <a:pt x="2137" y="80"/>
                    <a:pt x="2146" y="80"/>
                  </a:cubicBezTo>
                  <a:cubicBezTo>
                    <a:pt x="2138" y="75"/>
                    <a:pt x="2131" y="73"/>
                    <a:pt x="2125" y="73"/>
                  </a:cubicBezTo>
                  <a:cubicBezTo>
                    <a:pt x="2110" y="73"/>
                    <a:pt x="2099" y="86"/>
                    <a:pt x="2093" y="98"/>
                  </a:cubicBezTo>
                  <a:cubicBezTo>
                    <a:pt x="2086" y="121"/>
                    <a:pt x="2078" y="144"/>
                    <a:pt x="2059" y="144"/>
                  </a:cubicBezTo>
                  <a:cubicBezTo>
                    <a:pt x="2056" y="144"/>
                    <a:pt x="2053" y="143"/>
                    <a:pt x="2049" y="142"/>
                  </a:cubicBezTo>
                  <a:cubicBezTo>
                    <a:pt x="2031" y="133"/>
                    <a:pt x="2023" y="125"/>
                    <a:pt x="2031" y="107"/>
                  </a:cubicBezTo>
                  <a:lnTo>
                    <a:pt x="2031" y="107"/>
                  </a:lnTo>
                  <a:lnTo>
                    <a:pt x="1996" y="133"/>
                  </a:lnTo>
                  <a:cubicBezTo>
                    <a:pt x="1988" y="133"/>
                    <a:pt x="1987" y="118"/>
                    <a:pt x="1994" y="116"/>
                  </a:cubicBezTo>
                  <a:lnTo>
                    <a:pt x="1994" y="116"/>
                  </a:lnTo>
                  <a:lnTo>
                    <a:pt x="1943" y="125"/>
                  </a:lnTo>
                  <a:cubicBezTo>
                    <a:pt x="1934" y="133"/>
                    <a:pt x="1917" y="160"/>
                    <a:pt x="1908" y="169"/>
                  </a:cubicBezTo>
                  <a:cubicBezTo>
                    <a:pt x="1899" y="160"/>
                    <a:pt x="1917" y="160"/>
                    <a:pt x="1917" y="151"/>
                  </a:cubicBezTo>
                  <a:lnTo>
                    <a:pt x="1917" y="151"/>
                  </a:lnTo>
                  <a:lnTo>
                    <a:pt x="1881" y="169"/>
                  </a:lnTo>
                  <a:cubicBezTo>
                    <a:pt x="1872" y="142"/>
                    <a:pt x="1899" y="125"/>
                    <a:pt x="1917" y="125"/>
                  </a:cubicBezTo>
                  <a:cubicBezTo>
                    <a:pt x="1909" y="95"/>
                    <a:pt x="1903" y="86"/>
                    <a:pt x="1897" y="86"/>
                  </a:cubicBezTo>
                  <a:cubicBezTo>
                    <a:pt x="1888" y="86"/>
                    <a:pt x="1880" y="107"/>
                    <a:pt x="1861" y="107"/>
                  </a:cubicBezTo>
                  <a:cubicBezTo>
                    <a:pt x="1852" y="107"/>
                    <a:pt x="1842" y="103"/>
                    <a:pt x="1828" y="89"/>
                  </a:cubicBezTo>
                  <a:lnTo>
                    <a:pt x="1855" y="80"/>
                  </a:lnTo>
                  <a:cubicBezTo>
                    <a:pt x="1837" y="19"/>
                    <a:pt x="1820" y="45"/>
                    <a:pt x="1784" y="10"/>
                  </a:cubicBezTo>
                  <a:lnTo>
                    <a:pt x="1784" y="10"/>
                  </a:lnTo>
                  <a:cubicBezTo>
                    <a:pt x="1793" y="27"/>
                    <a:pt x="1846" y="98"/>
                    <a:pt x="1820" y="125"/>
                  </a:cubicBezTo>
                  <a:cubicBezTo>
                    <a:pt x="1826" y="119"/>
                    <a:pt x="1836" y="104"/>
                    <a:pt x="1842" y="104"/>
                  </a:cubicBezTo>
                  <a:cubicBezTo>
                    <a:pt x="1844" y="104"/>
                    <a:pt x="1846" y="107"/>
                    <a:pt x="1846" y="116"/>
                  </a:cubicBezTo>
                  <a:cubicBezTo>
                    <a:pt x="1842" y="132"/>
                    <a:pt x="1840" y="137"/>
                    <a:pt x="1837" y="137"/>
                  </a:cubicBezTo>
                  <a:cubicBezTo>
                    <a:pt x="1834" y="137"/>
                    <a:pt x="1829" y="129"/>
                    <a:pt x="1820" y="125"/>
                  </a:cubicBezTo>
                  <a:cubicBezTo>
                    <a:pt x="1815" y="120"/>
                    <a:pt x="1808" y="116"/>
                    <a:pt x="1801" y="116"/>
                  </a:cubicBezTo>
                  <a:cubicBezTo>
                    <a:pt x="1793" y="116"/>
                    <a:pt x="1784" y="120"/>
                    <a:pt x="1775" y="133"/>
                  </a:cubicBezTo>
                  <a:cubicBezTo>
                    <a:pt x="1775" y="110"/>
                    <a:pt x="1768" y="106"/>
                    <a:pt x="1757" y="106"/>
                  </a:cubicBezTo>
                  <a:cubicBezTo>
                    <a:pt x="1752" y="106"/>
                    <a:pt x="1746" y="107"/>
                    <a:pt x="1740" y="107"/>
                  </a:cubicBezTo>
                  <a:lnTo>
                    <a:pt x="1740" y="54"/>
                  </a:lnTo>
                  <a:cubicBezTo>
                    <a:pt x="1714" y="72"/>
                    <a:pt x="1714" y="98"/>
                    <a:pt x="1705" y="116"/>
                  </a:cubicBezTo>
                  <a:cubicBezTo>
                    <a:pt x="1678" y="116"/>
                    <a:pt x="1669" y="72"/>
                    <a:pt x="1661" y="45"/>
                  </a:cubicBezTo>
                  <a:cubicBezTo>
                    <a:pt x="1659" y="45"/>
                    <a:pt x="1657" y="44"/>
                    <a:pt x="1655" y="44"/>
                  </a:cubicBezTo>
                  <a:cubicBezTo>
                    <a:pt x="1633" y="44"/>
                    <a:pt x="1693" y="107"/>
                    <a:pt x="1643" y="116"/>
                  </a:cubicBezTo>
                  <a:cubicBezTo>
                    <a:pt x="1633" y="111"/>
                    <a:pt x="1624" y="109"/>
                    <a:pt x="1615" y="109"/>
                  </a:cubicBezTo>
                  <a:cubicBezTo>
                    <a:pt x="1592" y="109"/>
                    <a:pt x="1571" y="123"/>
                    <a:pt x="1546" y="142"/>
                  </a:cubicBezTo>
                  <a:cubicBezTo>
                    <a:pt x="1519" y="125"/>
                    <a:pt x="1546" y="116"/>
                    <a:pt x="1537" y="98"/>
                  </a:cubicBezTo>
                  <a:lnTo>
                    <a:pt x="1537" y="98"/>
                  </a:lnTo>
                  <a:lnTo>
                    <a:pt x="1519" y="133"/>
                  </a:lnTo>
                  <a:cubicBezTo>
                    <a:pt x="1510" y="133"/>
                    <a:pt x="1510" y="125"/>
                    <a:pt x="1510" y="116"/>
                  </a:cubicBezTo>
                  <a:cubicBezTo>
                    <a:pt x="1493" y="133"/>
                    <a:pt x="1510" y="169"/>
                    <a:pt x="1484" y="178"/>
                  </a:cubicBezTo>
                  <a:cubicBezTo>
                    <a:pt x="1482" y="187"/>
                    <a:pt x="1479" y="191"/>
                    <a:pt x="1475" y="191"/>
                  </a:cubicBezTo>
                  <a:cubicBezTo>
                    <a:pt x="1461" y="191"/>
                    <a:pt x="1433" y="146"/>
                    <a:pt x="1408" y="146"/>
                  </a:cubicBezTo>
                  <a:cubicBezTo>
                    <a:pt x="1400" y="146"/>
                    <a:pt x="1393" y="150"/>
                    <a:pt x="1387" y="160"/>
                  </a:cubicBezTo>
                  <a:cubicBezTo>
                    <a:pt x="1378" y="151"/>
                    <a:pt x="1396" y="133"/>
                    <a:pt x="1387" y="116"/>
                  </a:cubicBezTo>
                  <a:lnTo>
                    <a:pt x="1387" y="116"/>
                  </a:lnTo>
                  <a:cubicBezTo>
                    <a:pt x="1343" y="151"/>
                    <a:pt x="1352" y="142"/>
                    <a:pt x="1307" y="195"/>
                  </a:cubicBezTo>
                  <a:lnTo>
                    <a:pt x="1272" y="169"/>
                  </a:lnTo>
                  <a:lnTo>
                    <a:pt x="1272" y="169"/>
                  </a:lnTo>
                  <a:cubicBezTo>
                    <a:pt x="1299" y="204"/>
                    <a:pt x="1272" y="239"/>
                    <a:pt x="1237" y="275"/>
                  </a:cubicBezTo>
                  <a:cubicBezTo>
                    <a:pt x="1246" y="292"/>
                    <a:pt x="1254" y="310"/>
                    <a:pt x="1263" y="319"/>
                  </a:cubicBezTo>
                  <a:lnTo>
                    <a:pt x="1219" y="345"/>
                  </a:lnTo>
                  <a:cubicBezTo>
                    <a:pt x="1211" y="338"/>
                    <a:pt x="1210" y="323"/>
                    <a:pt x="1216" y="308"/>
                  </a:cubicBezTo>
                  <a:lnTo>
                    <a:pt x="1216" y="308"/>
                  </a:lnTo>
                  <a:cubicBezTo>
                    <a:pt x="1215" y="309"/>
                    <a:pt x="1213" y="310"/>
                    <a:pt x="1210" y="310"/>
                  </a:cubicBezTo>
                  <a:cubicBezTo>
                    <a:pt x="1201" y="292"/>
                    <a:pt x="1210" y="266"/>
                    <a:pt x="1219" y="239"/>
                  </a:cubicBezTo>
                  <a:lnTo>
                    <a:pt x="1237" y="266"/>
                  </a:lnTo>
                  <a:cubicBezTo>
                    <a:pt x="1246" y="239"/>
                    <a:pt x="1254" y="204"/>
                    <a:pt x="1254" y="178"/>
                  </a:cubicBezTo>
                  <a:lnTo>
                    <a:pt x="1254" y="178"/>
                  </a:lnTo>
                  <a:cubicBezTo>
                    <a:pt x="1254" y="186"/>
                    <a:pt x="1246" y="186"/>
                    <a:pt x="1237" y="195"/>
                  </a:cubicBezTo>
                  <a:cubicBezTo>
                    <a:pt x="1246" y="186"/>
                    <a:pt x="1246" y="178"/>
                    <a:pt x="1246" y="169"/>
                  </a:cubicBezTo>
                  <a:lnTo>
                    <a:pt x="1246" y="169"/>
                  </a:lnTo>
                  <a:cubicBezTo>
                    <a:pt x="1246" y="169"/>
                    <a:pt x="1237" y="178"/>
                    <a:pt x="1228" y="186"/>
                  </a:cubicBezTo>
                  <a:lnTo>
                    <a:pt x="1219" y="133"/>
                  </a:lnTo>
                  <a:lnTo>
                    <a:pt x="1219" y="160"/>
                  </a:lnTo>
                  <a:lnTo>
                    <a:pt x="1157" y="125"/>
                  </a:lnTo>
                  <a:cubicBezTo>
                    <a:pt x="1113" y="178"/>
                    <a:pt x="1078" y="257"/>
                    <a:pt x="1016" y="275"/>
                  </a:cubicBezTo>
                  <a:cubicBezTo>
                    <a:pt x="1034" y="239"/>
                    <a:pt x="1016" y="213"/>
                    <a:pt x="1016" y="169"/>
                  </a:cubicBezTo>
                  <a:lnTo>
                    <a:pt x="1016" y="169"/>
                  </a:lnTo>
                  <a:cubicBezTo>
                    <a:pt x="1021" y="183"/>
                    <a:pt x="1027" y="189"/>
                    <a:pt x="1034" y="189"/>
                  </a:cubicBezTo>
                  <a:cubicBezTo>
                    <a:pt x="1052" y="189"/>
                    <a:pt x="1075" y="159"/>
                    <a:pt x="1098" y="159"/>
                  </a:cubicBezTo>
                  <a:cubicBezTo>
                    <a:pt x="1100" y="159"/>
                    <a:pt x="1102" y="159"/>
                    <a:pt x="1104" y="160"/>
                  </a:cubicBezTo>
                  <a:cubicBezTo>
                    <a:pt x="1087" y="151"/>
                    <a:pt x="1087" y="133"/>
                    <a:pt x="1095" y="125"/>
                  </a:cubicBezTo>
                  <a:lnTo>
                    <a:pt x="1095" y="125"/>
                  </a:lnTo>
                  <a:lnTo>
                    <a:pt x="1034" y="169"/>
                  </a:lnTo>
                  <a:cubicBezTo>
                    <a:pt x="1034" y="133"/>
                    <a:pt x="1016" y="142"/>
                    <a:pt x="1007" y="125"/>
                  </a:cubicBezTo>
                  <a:lnTo>
                    <a:pt x="1007" y="125"/>
                  </a:lnTo>
                  <a:cubicBezTo>
                    <a:pt x="1016" y="195"/>
                    <a:pt x="963" y="178"/>
                    <a:pt x="937" y="195"/>
                  </a:cubicBezTo>
                  <a:cubicBezTo>
                    <a:pt x="937" y="172"/>
                    <a:pt x="937" y="149"/>
                    <a:pt x="959" y="149"/>
                  </a:cubicBezTo>
                  <a:cubicBezTo>
                    <a:pt x="963" y="149"/>
                    <a:pt x="967" y="150"/>
                    <a:pt x="972" y="151"/>
                  </a:cubicBezTo>
                  <a:cubicBezTo>
                    <a:pt x="966" y="142"/>
                    <a:pt x="961" y="139"/>
                    <a:pt x="957" y="139"/>
                  </a:cubicBezTo>
                  <a:cubicBezTo>
                    <a:pt x="937" y="139"/>
                    <a:pt x="926" y="204"/>
                    <a:pt x="906" y="204"/>
                  </a:cubicBezTo>
                  <a:cubicBezTo>
                    <a:pt x="902" y="204"/>
                    <a:pt x="897" y="201"/>
                    <a:pt x="892" y="195"/>
                  </a:cubicBezTo>
                  <a:cubicBezTo>
                    <a:pt x="901" y="195"/>
                    <a:pt x="901" y="195"/>
                    <a:pt x="910" y="186"/>
                  </a:cubicBezTo>
                  <a:lnTo>
                    <a:pt x="910" y="186"/>
                  </a:lnTo>
                  <a:cubicBezTo>
                    <a:pt x="905" y="192"/>
                    <a:pt x="897" y="194"/>
                    <a:pt x="890" y="194"/>
                  </a:cubicBezTo>
                  <a:cubicBezTo>
                    <a:pt x="871" y="194"/>
                    <a:pt x="851" y="181"/>
                    <a:pt x="857" y="169"/>
                  </a:cubicBezTo>
                  <a:lnTo>
                    <a:pt x="866" y="169"/>
                  </a:lnTo>
                  <a:cubicBezTo>
                    <a:pt x="848" y="160"/>
                    <a:pt x="839" y="160"/>
                    <a:pt x="822" y="160"/>
                  </a:cubicBezTo>
                  <a:cubicBezTo>
                    <a:pt x="795" y="160"/>
                    <a:pt x="769" y="160"/>
                    <a:pt x="751" y="169"/>
                  </a:cubicBezTo>
                  <a:cubicBezTo>
                    <a:pt x="711" y="177"/>
                    <a:pt x="678" y="192"/>
                    <a:pt x="679" y="221"/>
                  </a:cubicBezTo>
                  <a:lnTo>
                    <a:pt x="679" y="221"/>
                  </a:lnTo>
                  <a:cubicBezTo>
                    <a:pt x="675" y="199"/>
                    <a:pt x="663" y="148"/>
                    <a:pt x="663" y="133"/>
                  </a:cubicBezTo>
                  <a:lnTo>
                    <a:pt x="663" y="133"/>
                  </a:lnTo>
                  <a:cubicBezTo>
                    <a:pt x="645" y="204"/>
                    <a:pt x="645" y="275"/>
                    <a:pt x="672" y="354"/>
                  </a:cubicBezTo>
                  <a:cubicBezTo>
                    <a:pt x="654" y="319"/>
                    <a:pt x="619" y="275"/>
                    <a:pt x="592" y="231"/>
                  </a:cubicBezTo>
                  <a:cubicBezTo>
                    <a:pt x="557" y="195"/>
                    <a:pt x="539" y="151"/>
                    <a:pt x="557" y="133"/>
                  </a:cubicBezTo>
                  <a:cubicBezTo>
                    <a:pt x="548" y="129"/>
                    <a:pt x="535" y="125"/>
                    <a:pt x="520" y="125"/>
                  </a:cubicBezTo>
                  <a:cubicBezTo>
                    <a:pt x="506" y="125"/>
                    <a:pt x="491" y="129"/>
                    <a:pt x="477" y="142"/>
                  </a:cubicBezTo>
                  <a:cubicBezTo>
                    <a:pt x="504" y="142"/>
                    <a:pt x="566" y="213"/>
                    <a:pt x="557" y="222"/>
                  </a:cubicBezTo>
                  <a:cubicBezTo>
                    <a:pt x="513" y="195"/>
                    <a:pt x="504" y="186"/>
                    <a:pt x="486" y="178"/>
                  </a:cubicBezTo>
                  <a:cubicBezTo>
                    <a:pt x="469" y="169"/>
                    <a:pt x="460" y="160"/>
                    <a:pt x="407" y="142"/>
                  </a:cubicBezTo>
                  <a:lnTo>
                    <a:pt x="407" y="142"/>
                  </a:lnTo>
                  <a:cubicBezTo>
                    <a:pt x="432" y="151"/>
                    <a:pt x="489" y="231"/>
                    <a:pt x="479" y="231"/>
                  </a:cubicBezTo>
                  <a:cubicBezTo>
                    <a:pt x="479" y="231"/>
                    <a:pt x="478" y="231"/>
                    <a:pt x="477" y="231"/>
                  </a:cubicBezTo>
                  <a:cubicBezTo>
                    <a:pt x="469" y="223"/>
                    <a:pt x="397" y="165"/>
                    <a:pt x="389" y="147"/>
                  </a:cubicBezTo>
                  <a:lnTo>
                    <a:pt x="389" y="147"/>
                  </a:lnTo>
                  <a:cubicBezTo>
                    <a:pt x="390" y="170"/>
                    <a:pt x="398" y="194"/>
                    <a:pt x="413" y="217"/>
                  </a:cubicBezTo>
                  <a:lnTo>
                    <a:pt x="413" y="217"/>
                  </a:lnTo>
                  <a:cubicBezTo>
                    <a:pt x="397" y="197"/>
                    <a:pt x="333" y="149"/>
                    <a:pt x="292" y="125"/>
                  </a:cubicBezTo>
                  <a:lnTo>
                    <a:pt x="292" y="125"/>
                  </a:lnTo>
                  <a:cubicBezTo>
                    <a:pt x="302" y="131"/>
                    <a:pt x="295" y="133"/>
                    <a:pt x="281" y="133"/>
                  </a:cubicBezTo>
                  <a:cubicBezTo>
                    <a:pt x="267" y="133"/>
                    <a:pt x="245" y="131"/>
                    <a:pt x="230" y="131"/>
                  </a:cubicBezTo>
                  <a:cubicBezTo>
                    <a:pt x="221" y="131"/>
                    <a:pt x="214" y="131"/>
                    <a:pt x="212" y="133"/>
                  </a:cubicBezTo>
                  <a:lnTo>
                    <a:pt x="274" y="151"/>
                  </a:lnTo>
                  <a:cubicBezTo>
                    <a:pt x="271" y="151"/>
                    <a:pt x="268" y="151"/>
                    <a:pt x="266" y="151"/>
                  </a:cubicBezTo>
                  <a:cubicBezTo>
                    <a:pt x="192" y="151"/>
                    <a:pt x="358" y="266"/>
                    <a:pt x="315" y="266"/>
                  </a:cubicBezTo>
                  <a:cubicBezTo>
                    <a:pt x="313" y="266"/>
                    <a:pt x="312" y="266"/>
                    <a:pt x="310" y="266"/>
                  </a:cubicBezTo>
                  <a:cubicBezTo>
                    <a:pt x="283" y="248"/>
                    <a:pt x="151" y="160"/>
                    <a:pt x="98" y="151"/>
                  </a:cubicBezTo>
                  <a:lnTo>
                    <a:pt x="98" y="151"/>
                  </a:lnTo>
                  <a:cubicBezTo>
                    <a:pt x="142" y="178"/>
                    <a:pt x="239" y="248"/>
                    <a:pt x="327" y="310"/>
                  </a:cubicBezTo>
                  <a:cubicBezTo>
                    <a:pt x="424" y="372"/>
                    <a:pt x="513" y="425"/>
                    <a:pt x="539" y="442"/>
                  </a:cubicBezTo>
                  <a:lnTo>
                    <a:pt x="504" y="434"/>
                  </a:lnTo>
                  <a:lnTo>
                    <a:pt x="504" y="434"/>
                  </a:lnTo>
                  <a:cubicBezTo>
                    <a:pt x="522" y="442"/>
                    <a:pt x="539" y="460"/>
                    <a:pt x="557" y="469"/>
                  </a:cubicBezTo>
                  <a:cubicBezTo>
                    <a:pt x="513" y="451"/>
                    <a:pt x="424" y="407"/>
                    <a:pt x="336" y="345"/>
                  </a:cubicBezTo>
                  <a:cubicBezTo>
                    <a:pt x="248" y="292"/>
                    <a:pt x="160" y="222"/>
                    <a:pt x="98" y="178"/>
                  </a:cubicBezTo>
                  <a:cubicBezTo>
                    <a:pt x="96" y="179"/>
                    <a:pt x="93" y="179"/>
                    <a:pt x="91" y="179"/>
                  </a:cubicBezTo>
                  <a:cubicBezTo>
                    <a:pt x="82" y="179"/>
                    <a:pt x="73" y="172"/>
                    <a:pt x="70" y="172"/>
                  </a:cubicBezTo>
                  <a:lnTo>
                    <a:pt x="70" y="172"/>
                  </a:lnTo>
                  <a:cubicBezTo>
                    <a:pt x="67" y="172"/>
                    <a:pt x="69" y="177"/>
                    <a:pt x="80" y="195"/>
                  </a:cubicBezTo>
                  <a:cubicBezTo>
                    <a:pt x="54" y="195"/>
                    <a:pt x="9" y="142"/>
                    <a:pt x="1" y="133"/>
                  </a:cubicBezTo>
                  <a:lnTo>
                    <a:pt x="1" y="133"/>
                  </a:lnTo>
                  <a:lnTo>
                    <a:pt x="36" y="222"/>
                  </a:lnTo>
                  <a:cubicBezTo>
                    <a:pt x="115" y="257"/>
                    <a:pt x="160" y="336"/>
                    <a:pt x="212" y="354"/>
                  </a:cubicBezTo>
                  <a:cubicBezTo>
                    <a:pt x="177" y="310"/>
                    <a:pt x="124" y="266"/>
                    <a:pt x="80" y="213"/>
                  </a:cubicBezTo>
                  <a:lnTo>
                    <a:pt x="80" y="213"/>
                  </a:lnTo>
                  <a:cubicBezTo>
                    <a:pt x="115" y="231"/>
                    <a:pt x="186" y="275"/>
                    <a:pt x="239" y="310"/>
                  </a:cubicBezTo>
                  <a:cubicBezTo>
                    <a:pt x="292" y="354"/>
                    <a:pt x="336" y="389"/>
                    <a:pt x="345" y="407"/>
                  </a:cubicBezTo>
                  <a:cubicBezTo>
                    <a:pt x="344" y="408"/>
                    <a:pt x="342" y="408"/>
                    <a:pt x="339" y="408"/>
                  </a:cubicBezTo>
                  <a:cubicBezTo>
                    <a:pt x="310" y="408"/>
                    <a:pt x="210" y="362"/>
                    <a:pt x="186" y="354"/>
                  </a:cubicBezTo>
                  <a:lnTo>
                    <a:pt x="186" y="354"/>
                  </a:lnTo>
                  <a:cubicBezTo>
                    <a:pt x="221" y="372"/>
                    <a:pt x="265" y="425"/>
                    <a:pt x="257" y="425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7"/>
                    <a:pt x="230" y="425"/>
                    <a:pt x="257" y="442"/>
                  </a:cubicBezTo>
                  <a:cubicBezTo>
                    <a:pt x="283" y="460"/>
                    <a:pt x="301" y="478"/>
                    <a:pt x="283" y="495"/>
                  </a:cubicBezTo>
                  <a:cubicBezTo>
                    <a:pt x="292" y="504"/>
                    <a:pt x="239" y="531"/>
                    <a:pt x="274" y="540"/>
                  </a:cubicBezTo>
                  <a:cubicBezTo>
                    <a:pt x="291" y="531"/>
                    <a:pt x="324" y="528"/>
                    <a:pt x="363" y="528"/>
                  </a:cubicBezTo>
                  <a:cubicBezTo>
                    <a:pt x="447" y="528"/>
                    <a:pt x="559" y="542"/>
                    <a:pt x="601" y="548"/>
                  </a:cubicBezTo>
                  <a:cubicBezTo>
                    <a:pt x="592" y="548"/>
                    <a:pt x="557" y="584"/>
                    <a:pt x="530" y="601"/>
                  </a:cubicBezTo>
                  <a:cubicBezTo>
                    <a:pt x="513" y="610"/>
                    <a:pt x="486" y="610"/>
                    <a:pt x="451" y="610"/>
                  </a:cubicBezTo>
                  <a:cubicBezTo>
                    <a:pt x="431" y="605"/>
                    <a:pt x="410" y="600"/>
                    <a:pt x="395" y="600"/>
                  </a:cubicBezTo>
                  <a:cubicBezTo>
                    <a:pt x="384" y="600"/>
                    <a:pt x="375" y="603"/>
                    <a:pt x="371" y="610"/>
                  </a:cubicBezTo>
                  <a:cubicBezTo>
                    <a:pt x="380" y="610"/>
                    <a:pt x="407" y="619"/>
                    <a:pt x="416" y="619"/>
                  </a:cubicBezTo>
                  <a:cubicBezTo>
                    <a:pt x="416" y="637"/>
                    <a:pt x="371" y="619"/>
                    <a:pt x="398" y="654"/>
                  </a:cubicBezTo>
                  <a:cubicBezTo>
                    <a:pt x="401" y="654"/>
                    <a:pt x="404" y="654"/>
                    <a:pt x="407" y="654"/>
                  </a:cubicBezTo>
                  <a:cubicBezTo>
                    <a:pt x="434" y="654"/>
                    <a:pt x="433" y="680"/>
                    <a:pt x="435" y="680"/>
                  </a:cubicBezTo>
                  <a:cubicBezTo>
                    <a:pt x="435" y="680"/>
                    <a:pt x="437" y="674"/>
                    <a:pt x="442" y="654"/>
                  </a:cubicBezTo>
                  <a:cubicBezTo>
                    <a:pt x="477" y="681"/>
                    <a:pt x="451" y="690"/>
                    <a:pt x="477" y="725"/>
                  </a:cubicBezTo>
                  <a:cubicBezTo>
                    <a:pt x="486" y="716"/>
                    <a:pt x="522" y="707"/>
                    <a:pt x="548" y="707"/>
                  </a:cubicBezTo>
                  <a:cubicBezTo>
                    <a:pt x="575" y="707"/>
                    <a:pt x="601" y="707"/>
                    <a:pt x="619" y="716"/>
                  </a:cubicBezTo>
                  <a:cubicBezTo>
                    <a:pt x="601" y="725"/>
                    <a:pt x="592" y="734"/>
                    <a:pt x="583" y="743"/>
                  </a:cubicBezTo>
                  <a:cubicBezTo>
                    <a:pt x="610" y="787"/>
                    <a:pt x="601" y="822"/>
                    <a:pt x="627" y="866"/>
                  </a:cubicBezTo>
                  <a:cubicBezTo>
                    <a:pt x="619" y="875"/>
                    <a:pt x="619" y="902"/>
                    <a:pt x="592" y="902"/>
                  </a:cubicBezTo>
                  <a:cubicBezTo>
                    <a:pt x="601" y="910"/>
                    <a:pt x="619" y="902"/>
                    <a:pt x="627" y="919"/>
                  </a:cubicBezTo>
                  <a:cubicBezTo>
                    <a:pt x="623" y="931"/>
                    <a:pt x="620" y="934"/>
                    <a:pt x="616" y="934"/>
                  </a:cubicBezTo>
                  <a:cubicBezTo>
                    <a:pt x="611" y="934"/>
                    <a:pt x="606" y="922"/>
                    <a:pt x="596" y="922"/>
                  </a:cubicBezTo>
                  <a:cubicBezTo>
                    <a:pt x="590" y="922"/>
                    <a:pt x="584" y="925"/>
                    <a:pt x="575" y="937"/>
                  </a:cubicBezTo>
                  <a:cubicBezTo>
                    <a:pt x="581" y="933"/>
                    <a:pt x="587" y="931"/>
                    <a:pt x="593" y="931"/>
                  </a:cubicBezTo>
                  <a:cubicBezTo>
                    <a:pt x="613" y="931"/>
                    <a:pt x="634" y="950"/>
                    <a:pt x="654" y="963"/>
                  </a:cubicBezTo>
                  <a:cubicBezTo>
                    <a:pt x="689" y="928"/>
                    <a:pt x="636" y="910"/>
                    <a:pt x="610" y="902"/>
                  </a:cubicBezTo>
                  <a:cubicBezTo>
                    <a:pt x="636" y="888"/>
                    <a:pt x="669" y="882"/>
                    <a:pt x="701" y="882"/>
                  </a:cubicBezTo>
                  <a:cubicBezTo>
                    <a:pt x="733" y="882"/>
                    <a:pt x="764" y="888"/>
                    <a:pt x="786" y="902"/>
                  </a:cubicBezTo>
                  <a:cubicBezTo>
                    <a:pt x="822" y="928"/>
                    <a:pt x="760" y="937"/>
                    <a:pt x="778" y="937"/>
                  </a:cubicBezTo>
                  <a:cubicBezTo>
                    <a:pt x="804" y="1008"/>
                    <a:pt x="901" y="937"/>
                    <a:pt x="892" y="1016"/>
                  </a:cubicBezTo>
                  <a:cubicBezTo>
                    <a:pt x="875" y="1060"/>
                    <a:pt x="822" y="1060"/>
                    <a:pt x="804" y="1078"/>
                  </a:cubicBezTo>
                  <a:cubicBezTo>
                    <a:pt x="786" y="1065"/>
                    <a:pt x="784" y="1049"/>
                    <a:pt x="785" y="1034"/>
                  </a:cubicBezTo>
                  <a:lnTo>
                    <a:pt x="785" y="1034"/>
                  </a:lnTo>
                  <a:cubicBezTo>
                    <a:pt x="786" y="1034"/>
                    <a:pt x="786" y="1034"/>
                    <a:pt x="786" y="1034"/>
                  </a:cubicBezTo>
                  <a:lnTo>
                    <a:pt x="786" y="1026"/>
                  </a:lnTo>
                  <a:lnTo>
                    <a:pt x="786" y="1026"/>
                  </a:lnTo>
                  <a:cubicBezTo>
                    <a:pt x="786" y="1028"/>
                    <a:pt x="786" y="1031"/>
                    <a:pt x="785" y="1034"/>
                  </a:cubicBezTo>
                  <a:lnTo>
                    <a:pt x="785" y="1034"/>
                  </a:lnTo>
                  <a:cubicBezTo>
                    <a:pt x="768" y="1033"/>
                    <a:pt x="751" y="1016"/>
                    <a:pt x="751" y="999"/>
                  </a:cubicBezTo>
                  <a:lnTo>
                    <a:pt x="751" y="999"/>
                  </a:lnTo>
                  <a:cubicBezTo>
                    <a:pt x="733" y="1034"/>
                    <a:pt x="813" y="1113"/>
                    <a:pt x="813" y="1184"/>
                  </a:cubicBezTo>
                  <a:cubicBezTo>
                    <a:pt x="822" y="1184"/>
                    <a:pt x="831" y="1186"/>
                    <a:pt x="838" y="1186"/>
                  </a:cubicBezTo>
                  <a:cubicBezTo>
                    <a:pt x="846" y="1186"/>
                    <a:pt x="853" y="1184"/>
                    <a:pt x="857" y="1175"/>
                  </a:cubicBezTo>
                  <a:lnTo>
                    <a:pt x="848" y="1166"/>
                  </a:lnTo>
                  <a:cubicBezTo>
                    <a:pt x="854" y="1155"/>
                    <a:pt x="861" y="1152"/>
                    <a:pt x="869" y="1152"/>
                  </a:cubicBezTo>
                  <a:cubicBezTo>
                    <a:pt x="879" y="1152"/>
                    <a:pt x="889" y="1158"/>
                    <a:pt x="895" y="1158"/>
                  </a:cubicBezTo>
                  <a:cubicBezTo>
                    <a:pt x="899" y="1158"/>
                    <a:pt x="901" y="1156"/>
                    <a:pt x="901" y="1149"/>
                  </a:cubicBezTo>
                  <a:cubicBezTo>
                    <a:pt x="937" y="1158"/>
                    <a:pt x="981" y="1166"/>
                    <a:pt x="981" y="1202"/>
                  </a:cubicBezTo>
                  <a:lnTo>
                    <a:pt x="945" y="1228"/>
                  </a:lnTo>
                  <a:cubicBezTo>
                    <a:pt x="953" y="1220"/>
                    <a:pt x="954" y="1205"/>
                    <a:pt x="941" y="1196"/>
                  </a:cubicBezTo>
                  <a:lnTo>
                    <a:pt x="941" y="1196"/>
                  </a:lnTo>
                  <a:cubicBezTo>
                    <a:pt x="955" y="1209"/>
                    <a:pt x="923" y="1258"/>
                    <a:pt x="955" y="1258"/>
                  </a:cubicBezTo>
                  <a:cubicBezTo>
                    <a:pt x="960" y="1258"/>
                    <a:pt x="965" y="1257"/>
                    <a:pt x="972" y="1255"/>
                  </a:cubicBezTo>
                  <a:lnTo>
                    <a:pt x="990" y="1219"/>
                  </a:lnTo>
                  <a:cubicBezTo>
                    <a:pt x="1025" y="1228"/>
                    <a:pt x="1078" y="1237"/>
                    <a:pt x="1078" y="1264"/>
                  </a:cubicBezTo>
                  <a:cubicBezTo>
                    <a:pt x="1113" y="1228"/>
                    <a:pt x="1078" y="1264"/>
                    <a:pt x="1104" y="1219"/>
                  </a:cubicBezTo>
                  <a:lnTo>
                    <a:pt x="1104" y="1219"/>
                  </a:lnTo>
                  <a:cubicBezTo>
                    <a:pt x="1097" y="1227"/>
                    <a:pt x="1091" y="1230"/>
                    <a:pt x="1086" y="1230"/>
                  </a:cubicBezTo>
                  <a:cubicBezTo>
                    <a:pt x="1068" y="1230"/>
                    <a:pt x="1063" y="1192"/>
                    <a:pt x="1048" y="1192"/>
                  </a:cubicBezTo>
                  <a:cubicBezTo>
                    <a:pt x="1043" y="1192"/>
                    <a:pt x="1038" y="1195"/>
                    <a:pt x="1032" y="1201"/>
                  </a:cubicBezTo>
                  <a:lnTo>
                    <a:pt x="1032" y="1201"/>
                  </a:lnTo>
                  <a:cubicBezTo>
                    <a:pt x="1065" y="1159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6" y="1118"/>
                    <a:pt x="1051" y="1122"/>
                    <a:pt x="1047" y="1122"/>
                  </a:cubicBezTo>
                  <a:cubicBezTo>
                    <a:pt x="1042" y="1122"/>
                    <a:pt x="1038" y="1118"/>
                    <a:pt x="1034" y="1105"/>
                  </a:cubicBezTo>
                  <a:cubicBezTo>
                    <a:pt x="1025" y="1105"/>
                    <a:pt x="1025" y="1105"/>
                    <a:pt x="1016" y="1113"/>
                  </a:cubicBezTo>
                  <a:cubicBezTo>
                    <a:pt x="1016" y="1122"/>
                    <a:pt x="1007" y="1131"/>
                    <a:pt x="1007" y="1131"/>
                  </a:cubicBezTo>
                  <a:cubicBezTo>
                    <a:pt x="1003" y="1132"/>
                    <a:pt x="999" y="1133"/>
                    <a:pt x="996" y="1133"/>
                  </a:cubicBezTo>
                  <a:cubicBezTo>
                    <a:pt x="966" y="1133"/>
                    <a:pt x="943" y="1105"/>
                    <a:pt x="928" y="1105"/>
                  </a:cubicBezTo>
                  <a:cubicBezTo>
                    <a:pt x="928" y="1087"/>
                    <a:pt x="945" y="1096"/>
                    <a:pt x="954" y="1078"/>
                  </a:cubicBezTo>
                  <a:lnTo>
                    <a:pt x="919" y="1078"/>
                  </a:lnTo>
                  <a:cubicBezTo>
                    <a:pt x="932" y="1069"/>
                    <a:pt x="939" y="1054"/>
                    <a:pt x="947" y="1043"/>
                  </a:cubicBezTo>
                  <a:lnTo>
                    <a:pt x="947" y="1043"/>
                  </a:lnTo>
                  <a:cubicBezTo>
                    <a:pt x="954" y="1042"/>
                    <a:pt x="955" y="1034"/>
                    <a:pt x="963" y="1034"/>
                  </a:cubicBezTo>
                  <a:cubicBezTo>
                    <a:pt x="961" y="1034"/>
                    <a:pt x="959" y="1033"/>
                    <a:pt x="957" y="1033"/>
                  </a:cubicBezTo>
                  <a:lnTo>
                    <a:pt x="957" y="1033"/>
                  </a:lnTo>
                  <a:cubicBezTo>
                    <a:pt x="959" y="1031"/>
                    <a:pt x="962" y="1030"/>
                    <a:pt x="966" y="1030"/>
                  </a:cubicBezTo>
                  <a:cubicBezTo>
                    <a:pt x="970" y="1030"/>
                    <a:pt x="975" y="1031"/>
                    <a:pt x="981" y="1034"/>
                  </a:cubicBezTo>
                  <a:lnTo>
                    <a:pt x="972" y="1008"/>
                  </a:lnTo>
                  <a:cubicBezTo>
                    <a:pt x="972" y="981"/>
                    <a:pt x="972" y="955"/>
                    <a:pt x="945" y="946"/>
                  </a:cubicBezTo>
                  <a:cubicBezTo>
                    <a:pt x="945" y="928"/>
                    <a:pt x="892" y="928"/>
                    <a:pt x="928" y="928"/>
                  </a:cubicBezTo>
                  <a:lnTo>
                    <a:pt x="884" y="893"/>
                  </a:lnTo>
                  <a:cubicBezTo>
                    <a:pt x="866" y="849"/>
                    <a:pt x="786" y="831"/>
                    <a:pt x="813" y="751"/>
                  </a:cubicBezTo>
                  <a:cubicBezTo>
                    <a:pt x="795" y="734"/>
                    <a:pt x="778" y="725"/>
                    <a:pt x="769" y="698"/>
                  </a:cubicBezTo>
                  <a:lnTo>
                    <a:pt x="795" y="681"/>
                  </a:lnTo>
                  <a:cubicBezTo>
                    <a:pt x="771" y="665"/>
                    <a:pt x="784" y="618"/>
                    <a:pt x="758" y="618"/>
                  </a:cubicBezTo>
                  <a:cubicBezTo>
                    <a:pt x="756" y="618"/>
                    <a:pt x="754" y="618"/>
                    <a:pt x="751" y="619"/>
                  </a:cubicBezTo>
                  <a:cubicBezTo>
                    <a:pt x="778" y="584"/>
                    <a:pt x="786" y="584"/>
                    <a:pt x="778" y="584"/>
                  </a:cubicBezTo>
                  <a:cubicBezTo>
                    <a:pt x="778" y="584"/>
                    <a:pt x="760" y="575"/>
                    <a:pt x="769" y="575"/>
                  </a:cubicBezTo>
                  <a:lnTo>
                    <a:pt x="725" y="575"/>
                  </a:lnTo>
                  <a:cubicBezTo>
                    <a:pt x="725" y="566"/>
                    <a:pt x="707" y="566"/>
                    <a:pt x="680" y="548"/>
                  </a:cubicBezTo>
                  <a:lnTo>
                    <a:pt x="636" y="548"/>
                  </a:lnTo>
                  <a:cubicBezTo>
                    <a:pt x="619" y="540"/>
                    <a:pt x="619" y="531"/>
                    <a:pt x="627" y="522"/>
                  </a:cubicBezTo>
                  <a:cubicBezTo>
                    <a:pt x="636" y="513"/>
                    <a:pt x="645" y="513"/>
                    <a:pt x="636" y="504"/>
                  </a:cubicBezTo>
                  <a:lnTo>
                    <a:pt x="636" y="504"/>
                  </a:lnTo>
                  <a:cubicBezTo>
                    <a:pt x="654" y="513"/>
                    <a:pt x="654" y="513"/>
                    <a:pt x="645" y="513"/>
                  </a:cubicBezTo>
                  <a:cubicBezTo>
                    <a:pt x="658" y="515"/>
                    <a:pt x="667" y="516"/>
                    <a:pt x="671" y="516"/>
                  </a:cubicBezTo>
                  <a:cubicBezTo>
                    <a:pt x="684" y="516"/>
                    <a:pt x="663" y="506"/>
                    <a:pt x="636" y="487"/>
                  </a:cubicBezTo>
                  <a:cubicBezTo>
                    <a:pt x="615" y="472"/>
                    <a:pt x="588" y="446"/>
                    <a:pt x="597" y="446"/>
                  </a:cubicBezTo>
                  <a:cubicBezTo>
                    <a:pt x="599" y="446"/>
                    <a:pt x="603" y="448"/>
                    <a:pt x="610" y="451"/>
                  </a:cubicBezTo>
                  <a:cubicBezTo>
                    <a:pt x="601" y="442"/>
                    <a:pt x="592" y="442"/>
                    <a:pt x="592" y="442"/>
                  </a:cubicBezTo>
                  <a:cubicBezTo>
                    <a:pt x="601" y="442"/>
                    <a:pt x="601" y="442"/>
                    <a:pt x="610" y="451"/>
                  </a:cubicBezTo>
                  <a:lnTo>
                    <a:pt x="619" y="451"/>
                  </a:lnTo>
                  <a:cubicBezTo>
                    <a:pt x="627" y="451"/>
                    <a:pt x="619" y="442"/>
                    <a:pt x="619" y="434"/>
                  </a:cubicBezTo>
                  <a:lnTo>
                    <a:pt x="619" y="434"/>
                  </a:lnTo>
                  <a:lnTo>
                    <a:pt x="672" y="469"/>
                  </a:lnTo>
                  <a:cubicBezTo>
                    <a:pt x="677" y="472"/>
                    <a:pt x="679" y="474"/>
                    <a:pt x="680" y="474"/>
                  </a:cubicBezTo>
                  <a:cubicBezTo>
                    <a:pt x="682" y="474"/>
                    <a:pt x="646" y="446"/>
                    <a:pt x="610" y="425"/>
                  </a:cubicBezTo>
                  <a:cubicBezTo>
                    <a:pt x="603" y="425"/>
                    <a:pt x="601" y="419"/>
                    <a:pt x="592" y="412"/>
                  </a:cubicBezTo>
                  <a:lnTo>
                    <a:pt x="592" y="412"/>
                  </a:lnTo>
                  <a:cubicBezTo>
                    <a:pt x="613" y="425"/>
                    <a:pt x="622" y="430"/>
                    <a:pt x="625" y="430"/>
                  </a:cubicBezTo>
                  <a:cubicBezTo>
                    <a:pt x="627" y="430"/>
                    <a:pt x="627" y="428"/>
                    <a:pt x="627" y="425"/>
                  </a:cubicBezTo>
                  <a:cubicBezTo>
                    <a:pt x="627" y="425"/>
                    <a:pt x="627" y="424"/>
                    <a:pt x="629" y="424"/>
                  </a:cubicBezTo>
                  <a:cubicBezTo>
                    <a:pt x="632" y="424"/>
                    <a:pt x="642" y="428"/>
                    <a:pt x="672" y="451"/>
                  </a:cubicBezTo>
                  <a:cubicBezTo>
                    <a:pt x="636" y="416"/>
                    <a:pt x="672" y="425"/>
                    <a:pt x="619" y="363"/>
                  </a:cubicBezTo>
                  <a:lnTo>
                    <a:pt x="619" y="363"/>
                  </a:lnTo>
                  <a:cubicBezTo>
                    <a:pt x="627" y="372"/>
                    <a:pt x="636" y="372"/>
                    <a:pt x="627" y="372"/>
                  </a:cubicBezTo>
                  <a:cubicBezTo>
                    <a:pt x="638" y="377"/>
                    <a:pt x="648" y="382"/>
                    <a:pt x="653" y="382"/>
                  </a:cubicBezTo>
                  <a:cubicBezTo>
                    <a:pt x="657" y="382"/>
                    <a:pt x="658" y="379"/>
                    <a:pt x="654" y="372"/>
                  </a:cubicBezTo>
                  <a:lnTo>
                    <a:pt x="654" y="372"/>
                  </a:lnTo>
                  <a:lnTo>
                    <a:pt x="698" y="416"/>
                  </a:lnTo>
                  <a:cubicBezTo>
                    <a:pt x="689" y="398"/>
                    <a:pt x="680" y="372"/>
                    <a:pt x="672" y="354"/>
                  </a:cubicBezTo>
                  <a:lnTo>
                    <a:pt x="672" y="354"/>
                  </a:lnTo>
                  <a:cubicBezTo>
                    <a:pt x="707" y="381"/>
                    <a:pt x="716" y="398"/>
                    <a:pt x="733" y="434"/>
                  </a:cubicBezTo>
                  <a:cubicBezTo>
                    <a:pt x="725" y="407"/>
                    <a:pt x="733" y="398"/>
                    <a:pt x="733" y="398"/>
                  </a:cubicBezTo>
                  <a:cubicBezTo>
                    <a:pt x="733" y="389"/>
                    <a:pt x="733" y="389"/>
                    <a:pt x="742" y="363"/>
                  </a:cubicBezTo>
                  <a:lnTo>
                    <a:pt x="751" y="389"/>
                  </a:lnTo>
                  <a:cubicBezTo>
                    <a:pt x="758" y="389"/>
                    <a:pt x="765" y="363"/>
                    <a:pt x="771" y="363"/>
                  </a:cubicBezTo>
                  <a:cubicBezTo>
                    <a:pt x="774" y="363"/>
                    <a:pt x="776" y="366"/>
                    <a:pt x="778" y="372"/>
                  </a:cubicBezTo>
                  <a:cubicBezTo>
                    <a:pt x="795" y="398"/>
                    <a:pt x="813" y="407"/>
                    <a:pt x="866" y="407"/>
                  </a:cubicBezTo>
                  <a:cubicBezTo>
                    <a:pt x="910" y="407"/>
                    <a:pt x="972" y="407"/>
                    <a:pt x="1007" y="434"/>
                  </a:cubicBezTo>
                  <a:cubicBezTo>
                    <a:pt x="1005" y="409"/>
                    <a:pt x="1007" y="401"/>
                    <a:pt x="1012" y="401"/>
                  </a:cubicBezTo>
                  <a:cubicBezTo>
                    <a:pt x="1020" y="401"/>
                    <a:pt x="1036" y="425"/>
                    <a:pt x="1045" y="425"/>
                  </a:cubicBezTo>
                  <a:cubicBezTo>
                    <a:pt x="1049" y="425"/>
                    <a:pt x="1051" y="421"/>
                    <a:pt x="1051" y="407"/>
                  </a:cubicBezTo>
                  <a:cubicBezTo>
                    <a:pt x="1060" y="425"/>
                    <a:pt x="1069" y="434"/>
                    <a:pt x="1060" y="451"/>
                  </a:cubicBezTo>
                  <a:cubicBezTo>
                    <a:pt x="1067" y="449"/>
                    <a:pt x="1073" y="447"/>
                    <a:pt x="1079" y="447"/>
                  </a:cubicBezTo>
                  <a:cubicBezTo>
                    <a:pt x="1097" y="447"/>
                    <a:pt x="1110" y="458"/>
                    <a:pt x="1124" y="458"/>
                  </a:cubicBezTo>
                  <a:cubicBezTo>
                    <a:pt x="1134" y="458"/>
                    <a:pt x="1145" y="452"/>
                    <a:pt x="1157" y="434"/>
                  </a:cubicBezTo>
                  <a:lnTo>
                    <a:pt x="1157" y="434"/>
                  </a:lnTo>
                  <a:cubicBezTo>
                    <a:pt x="1157" y="451"/>
                    <a:pt x="1140" y="460"/>
                    <a:pt x="1148" y="469"/>
                  </a:cubicBezTo>
                  <a:cubicBezTo>
                    <a:pt x="1148" y="469"/>
                    <a:pt x="1156" y="461"/>
                    <a:pt x="1162" y="461"/>
                  </a:cubicBezTo>
                  <a:cubicBezTo>
                    <a:pt x="1164" y="461"/>
                    <a:pt x="1166" y="463"/>
                    <a:pt x="1166" y="469"/>
                  </a:cubicBezTo>
                  <a:cubicBezTo>
                    <a:pt x="1175" y="478"/>
                    <a:pt x="1157" y="487"/>
                    <a:pt x="1157" y="495"/>
                  </a:cubicBezTo>
                  <a:cubicBezTo>
                    <a:pt x="1201" y="487"/>
                    <a:pt x="1201" y="425"/>
                    <a:pt x="1210" y="363"/>
                  </a:cubicBezTo>
                  <a:cubicBezTo>
                    <a:pt x="1218" y="378"/>
                    <a:pt x="1226" y="385"/>
                    <a:pt x="1233" y="385"/>
                  </a:cubicBezTo>
                  <a:cubicBezTo>
                    <a:pt x="1242" y="385"/>
                    <a:pt x="1249" y="374"/>
                    <a:pt x="1254" y="354"/>
                  </a:cubicBezTo>
                  <a:cubicBezTo>
                    <a:pt x="1263" y="372"/>
                    <a:pt x="1281" y="389"/>
                    <a:pt x="1254" y="398"/>
                  </a:cubicBezTo>
                  <a:cubicBezTo>
                    <a:pt x="1259" y="398"/>
                    <a:pt x="1288" y="406"/>
                    <a:pt x="1313" y="406"/>
                  </a:cubicBezTo>
                  <a:cubicBezTo>
                    <a:pt x="1333" y="406"/>
                    <a:pt x="1352" y="401"/>
                    <a:pt x="1352" y="381"/>
                  </a:cubicBezTo>
                  <a:cubicBezTo>
                    <a:pt x="1352" y="384"/>
                    <a:pt x="1354" y="385"/>
                    <a:pt x="1356" y="385"/>
                  </a:cubicBezTo>
                  <a:cubicBezTo>
                    <a:pt x="1362" y="385"/>
                    <a:pt x="1372" y="381"/>
                    <a:pt x="1378" y="381"/>
                  </a:cubicBezTo>
                  <a:lnTo>
                    <a:pt x="1449" y="381"/>
                  </a:lnTo>
                  <a:lnTo>
                    <a:pt x="1440" y="372"/>
                  </a:lnTo>
                  <a:cubicBezTo>
                    <a:pt x="1443" y="351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5"/>
                    <a:pt x="1493" y="354"/>
                  </a:cubicBezTo>
                  <a:cubicBezTo>
                    <a:pt x="1512" y="368"/>
                    <a:pt x="1522" y="371"/>
                    <a:pt x="1528" y="371"/>
                  </a:cubicBezTo>
                  <a:cubicBezTo>
                    <a:pt x="1535" y="371"/>
                    <a:pt x="1538" y="367"/>
                    <a:pt x="1544" y="367"/>
                  </a:cubicBezTo>
                  <a:cubicBezTo>
                    <a:pt x="1550" y="367"/>
                    <a:pt x="1560" y="371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7"/>
                    <a:pt x="1594" y="327"/>
                  </a:cubicBezTo>
                  <a:cubicBezTo>
                    <a:pt x="1609" y="327"/>
                    <a:pt x="1632" y="369"/>
                    <a:pt x="1655" y="369"/>
                  </a:cubicBezTo>
                  <a:cubicBezTo>
                    <a:pt x="1660" y="369"/>
                    <a:pt x="1665" y="368"/>
                    <a:pt x="1669" y="363"/>
                  </a:cubicBezTo>
                  <a:lnTo>
                    <a:pt x="1661" y="345"/>
                  </a:lnTo>
                  <a:cubicBezTo>
                    <a:pt x="1662" y="343"/>
                    <a:pt x="1664" y="342"/>
                    <a:pt x="1666" y="342"/>
                  </a:cubicBezTo>
                  <a:cubicBezTo>
                    <a:pt x="1685" y="342"/>
                    <a:pt x="1716" y="452"/>
                    <a:pt x="1740" y="460"/>
                  </a:cubicBezTo>
                  <a:cubicBezTo>
                    <a:pt x="1740" y="469"/>
                    <a:pt x="1731" y="469"/>
                    <a:pt x="1722" y="478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2" y="489"/>
                    <a:pt x="1738" y="423"/>
                    <a:pt x="1767" y="416"/>
                  </a:cubicBezTo>
                  <a:lnTo>
                    <a:pt x="1767" y="416"/>
                  </a:lnTo>
                  <a:cubicBezTo>
                    <a:pt x="1775" y="442"/>
                    <a:pt x="1758" y="478"/>
                    <a:pt x="1784" y="487"/>
                  </a:cubicBezTo>
                  <a:cubicBezTo>
                    <a:pt x="1786" y="488"/>
                    <a:pt x="1788" y="489"/>
                    <a:pt x="1790" y="489"/>
                  </a:cubicBezTo>
                  <a:cubicBezTo>
                    <a:pt x="1808" y="489"/>
                    <a:pt x="1846" y="440"/>
                    <a:pt x="1877" y="440"/>
                  </a:cubicBezTo>
                  <a:cubicBezTo>
                    <a:pt x="1885" y="440"/>
                    <a:pt x="1892" y="443"/>
                    <a:pt x="1899" y="451"/>
                  </a:cubicBezTo>
                  <a:cubicBezTo>
                    <a:pt x="1890" y="434"/>
                    <a:pt x="1881" y="416"/>
                    <a:pt x="1899" y="398"/>
                  </a:cubicBezTo>
                  <a:cubicBezTo>
                    <a:pt x="1900" y="398"/>
                    <a:pt x="1902" y="398"/>
                    <a:pt x="1903" y="398"/>
                  </a:cubicBezTo>
                  <a:cubicBezTo>
                    <a:pt x="1924" y="398"/>
                    <a:pt x="1955" y="434"/>
                    <a:pt x="1981" y="434"/>
                  </a:cubicBezTo>
                  <a:cubicBezTo>
                    <a:pt x="1990" y="434"/>
                    <a:pt x="1998" y="429"/>
                    <a:pt x="2005" y="416"/>
                  </a:cubicBezTo>
                  <a:cubicBezTo>
                    <a:pt x="2005" y="416"/>
                    <a:pt x="2005" y="425"/>
                    <a:pt x="2005" y="425"/>
                  </a:cubicBezTo>
                  <a:cubicBezTo>
                    <a:pt x="2031" y="416"/>
                    <a:pt x="2076" y="398"/>
                    <a:pt x="2084" y="372"/>
                  </a:cubicBezTo>
                  <a:cubicBezTo>
                    <a:pt x="2089" y="404"/>
                    <a:pt x="2096" y="415"/>
                    <a:pt x="2105" y="415"/>
                  </a:cubicBezTo>
                  <a:cubicBezTo>
                    <a:pt x="2112" y="415"/>
                    <a:pt x="2120" y="407"/>
                    <a:pt x="2129" y="398"/>
                  </a:cubicBezTo>
                  <a:cubicBezTo>
                    <a:pt x="2141" y="390"/>
                    <a:pt x="2154" y="382"/>
                    <a:pt x="2160" y="382"/>
                  </a:cubicBezTo>
                  <a:cubicBezTo>
                    <a:pt x="2168" y="382"/>
                    <a:pt x="2169" y="392"/>
                    <a:pt x="2155" y="425"/>
                  </a:cubicBezTo>
                  <a:lnTo>
                    <a:pt x="2190" y="416"/>
                  </a:lnTo>
                  <a:lnTo>
                    <a:pt x="2190" y="416"/>
                  </a:lnTo>
                  <a:lnTo>
                    <a:pt x="2182" y="425"/>
                  </a:lnTo>
                  <a:cubicBezTo>
                    <a:pt x="2184" y="426"/>
                    <a:pt x="2186" y="426"/>
                    <a:pt x="2189" y="426"/>
                  </a:cubicBezTo>
                  <a:cubicBezTo>
                    <a:pt x="2206" y="426"/>
                    <a:pt x="2230" y="404"/>
                    <a:pt x="2261" y="381"/>
                  </a:cubicBezTo>
                  <a:lnTo>
                    <a:pt x="2261" y="381"/>
                  </a:lnTo>
                  <a:cubicBezTo>
                    <a:pt x="2261" y="389"/>
                    <a:pt x="2243" y="398"/>
                    <a:pt x="2243" y="407"/>
                  </a:cubicBezTo>
                  <a:cubicBezTo>
                    <a:pt x="2246" y="413"/>
                    <a:pt x="2248" y="417"/>
                    <a:pt x="2254" y="417"/>
                  </a:cubicBezTo>
                  <a:cubicBezTo>
                    <a:pt x="2265" y="417"/>
                    <a:pt x="2289" y="403"/>
                    <a:pt x="2358" y="363"/>
                  </a:cubicBezTo>
                  <a:lnTo>
                    <a:pt x="2358" y="363"/>
                  </a:lnTo>
                  <a:lnTo>
                    <a:pt x="2314" y="398"/>
                  </a:lnTo>
                  <a:cubicBezTo>
                    <a:pt x="2317" y="397"/>
                    <a:pt x="2319" y="397"/>
                    <a:pt x="2321" y="397"/>
                  </a:cubicBezTo>
                  <a:cubicBezTo>
                    <a:pt x="2335" y="397"/>
                    <a:pt x="2315" y="425"/>
                    <a:pt x="2323" y="425"/>
                  </a:cubicBezTo>
                  <a:cubicBezTo>
                    <a:pt x="2323" y="431"/>
                    <a:pt x="2323" y="437"/>
                    <a:pt x="2326" y="437"/>
                  </a:cubicBezTo>
                  <a:cubicBezTo>
                    <a:pt x="2327" y="437"/>
                    <a:pt x="2329" y="436"/>
                    <a:pt x="2332" y="434"/>
                  </a:cubicBezTo>
                  <a:lnTo>
                    <a:pt x="2332" y="434"/>
                  </a:lnTo>
                  <a:cubicBezTo>
                    <a:pt x="2332" y="442"/>
                    <a:pt x="2314" y="442"/>
                    <a:pt x="2305" y="451"/>
                  </a:cubicBezTo>
                  <a:cubicBezTo>
                    <a:pt x="2308" y="450"/>
                    <a:pt x="2311" y="450"/>
                    <a:pt x="2313" y="450"/>
                  </a:cubicBezTo>
                  <a:cubicBezTo>
                    <a:pt x="2331" y="450"/>
                    <a:pt x="2285" y="488"/>
                    <a:pt x="2261" y="504"/>
                  </a:cubicBezTo>
                  <a:cubicBezTo>
                    <a:pt x="2239" y="515"/>
                    <a:pt x="2231" y="523"/>
                    <a:pt x="2246" y="523"/>
                  </a:cubicBezTo>
                  <a:cubicBezTo>
                    <a:pt x="2256" y="523"/>
                    <a:pt x="2275" y="520"/>
                    <a:pt x="2305" y="513"/>
                  </a:cubicBezTo>
                  <a:cubicBezTo>
                    <a:pt x="2323" y="522"/>
                    <a:pt x="2332" y="522"/>
                    <a:pt x="2340" y="531"/>
                  </a:cubicBezTo>
                  <a:cubicBezTo>
                    <a:pt x="2353" y="518"/>
                    <a:pt x="2366" y="510"/>
                    <a:pt x="2379" y="510"/>
                  </a:cubicBezTo>
                  <a:cubicBezTo>
                    <a:pt x="2384" y="510"/>
                    <a:pt x="2389" y="511"/>
                    <a:pt x="2393" y="513"/>
                  </a:cubicBezTo>
                  <a:cubicBezTo>
                    <a:pt x="2411" y="513"/>
                    <a:pt x="2429" y="513"/>
                    <a:pt x="2446" y="504"/>
                  </a:cubicBezTo>
                  <a:lnTo>
                    <a:pt x="2446" y="504"/>
                  </a:lnTo>
                  <a:cubicBezTo>
                    <a:pt x="2446" y="517"/>
                    <a:pt x="2403" y="540"/>
                    <a:pt x="2384" y="540"/>
                  </a:cubicBezTo>
                  <a:cubicBezTo>
                    <a:pt x="2377" y="540"/>
                    <a:pt x="2374" y="538"/>
                    <a:pt x="2376" y="531"/>
                  </a:cubicBezTo>
                  <a:lnTo>
                    <a:pt x="2376" y="531"/>
                  </a:lnTo>
                  <a:cubicBezTo>
                    <a:pt x="2298" y="534"/>
                    <a:pt x="2321" y="575"/>
                    <a:pt x="2270" y="575"/>
                  </a:cubicBezTo>
                  <a:cubicBezTo>
                    <a:pt x="2261" y="593"/>
                    <a:pt x="2252" y="601"/>
                    <a:pt x="2243" y="619"/>
                  </a:cubicBezTo>
                  <a:cubicBezTo>
                    <a:pt x="2235" y="619"/>
                    <a:pt x="2235" y="628"/>
                    <a:pt x="2226" y="637"/>
                  </a:cubicBezTo>
                  <a:cubicBezTo>
                    <a:pt x="2226" y="637"/>
                    <a:pt x="2226" y="637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43"/>
                    <a:pt x="2102" y="787"/>
                  </a:cubicBezTo>
                  <a:lnTo>
                    <a:pt x="2155" y="804"/>
                  </a:lnTo>
                  <a:lnTo>
                    <a:pt x="2137" y="840"/>
                  </a:lnTo>
                  <a:cubicBezTo>
                    <a:pt x="2120" y="840"/>
                    <a:pt x="2093" y="831"/>
                    <a:pt x="2111" y="804"/>
                  </a:cubicBezTo>
                  <a:cubicBezTo>
                    <a:pt x="2076" y="804"/>
                    <a:pt x="2111" y="857"/>
                    <a:pt x="2120" y="866"/>
                  </a:cubicBezTo>
                  <a:cubicBezTo>
                    <a:pt x="2112" y="872"/>
                    <a:pt x="2106" y="875"/>
                    <a:pt x="2101" y="875"/>
                  </a:cubicBezTo>
                  <a:cubicBezTo>
                    <a:pt x="2078" y="875"/>
                    <a:pt x="2075" y="829"/>
                    <a:pt x="2069" y="829"/>
                  </a:cubicBezTo>
                  <a:cubicBezTo>
                    <a:pt x="2068" y="829"/>
                    <a:pt x="2068" y="829"/>
                    <a:pt x="2067" y="831"/>
                  </a:cubicBezTo>
                  <a:lnTo>
                    <a:pt x="2058" y="849"/>
                  </a:lnTo>
                  <a:lnTo>
                    <a:pt x="2067" y="849"/>
                  </a:lnTo>
                  <a:cubicBezTo>
                    <a:pt x="2076" y="875"/>
                    <a:pt x="2093" y="884"/>
                    <a:pt x="2076" y="910"/>
                  </a:cubicBezTo>
                  <a:cubicBezTo>
                    <a:pt x="2071" y="915"/>
                    <a:pt x="2066" y="917"/>
                    <a:pt x="2062" y="917"/>
                  </a:cubicBezTo>
                  <a:cubicBezTo>
                    <a:pt x="2052" y="917"/>
                    <a:pt x="2044" y="909"/>
                    <a:pt x="2041" y="909"/>
                  </a:cubicBezTo>
                  <a:cubicBezTo>
                    <a:pt x="2041" y="909"/>
                    <a:pt x="2040" y="909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55"/>
                  </a:lnTo>
                  <a:lnTo>
                    <a:pt x="2049" y="963"/>
                  </a:lnTo>
                  <a:cubicBezTo>
                    <a:pt x="2058" y="990"/>
                    <a:pt x="2023" y="999"/>
                    <a:pt x="2076" y="1008"/>
                  </a:cubicBezTo>
                  <a:cubicBezTo>
                    <a:pt x="2073" y="1007"/>
                    <a:pt x="2071" y="1007"/>
                    <a:pt x="2069" y="1007"/>
                  </a:cubicBezTo>
                  <a:cubicBezTo>
                    <a:pt x="1995" y="1007"/>
                    <a:pt x="1969" y="1140"/>
                    <a:pt x="1934" y="1149"/>
                  </a:cubicBezTo>
                  <a:cubicBezTo>
                    <a:pt x="1952" y="1193"/>
                    <a:pt x="1934" y="1211"/>
                    <a:pt x="1917" y="1246"/>
                  </a:cubicBezTo>
                  <a:cubicBezTo>
                    <a:pt x="1918" y="1245"/>
                    <a:pt x="1920" y="1244"/>
                    <a:pt x="1922" y="1244"/>
                  </a:cubicBezTo>
                  <a:cubicBezTo>
                    <a:pt x="1936" y="1244"/>
                    <a:pt x="1967" y="1266"/>
                    <a:pt x="1952" y="1281"/>
                  </a:cubicBezTo>
                  <a:cubicBezTo>
                    <a:pt x="1931" y="1265"/>
                    <a:pt x="1916" y="1259"/>
                    <a:pt x="1905" y="1259"/>
                  </a:cubicBezTo>
                  <a:cubicBezTo>
                    <a:pt x="1874" y="1259"/>
                    <a:pt x="1864" y="1300"/>
                    <a:pt x="1820" y="1300"/>
                  </a:cubicBezTo>
                  <a:cubicBezTo>
                    <a:pt x="1819" y="1300"/>
                    <a:pt x="1819" y="1300"/>
                    <a:pt x="1818" y="1299"/>
                  </a:cubicBezTo>
                  <a:lnTo>
                    <a:pt x="1818" y="1299"/>
                  </a:lnTo>
                  <a:cubicBezTo>
                    <a:pt x="1855" y="1307"/>
                    <a:pt x="1779" y="1378"/>
                    <a:pt x="1855" y="1378"/>
                  </a:cubicBezTo>
                  <a:cubicBezTo>
                    <a:pt x="1849" y="1382"/>
                    <a:pt x="1845" y="1383"/>
                    <a:pt x="1840" y="1383"/>
                  </a:cubicBezTo>
                  <a:cubicBezTo>
                    <a:pt x="1826" y="1383"/>
                    <a:pt x="1816" y="1368"/>
                    <a:pt x="1795" y="1368"/>
                  </a:cubicBezTo>
                  <a:cubicBezTo>
                    <a:pt x="1792" y="1368"/>
                    <a:pt x="1788" y="1369"/>
                    <a:pt x="1784" y="1370"/>
                  </a:cubicBezTo>
                  <a:cubicBezTo>
                    <a:pt x="1793" y="1440"/>
                    <a:pt x="1696" y="1475"/>
                    <a:pt x="1669" y="1546"/>
                  </a:cubicBezTo>
                  <a:cubicBezTo>
                    <a:pt x="1687" y="1546"/>
                    <a:pt x="1705" y="1546"/>
                    <a:pt x="1714" y="1573"/>
                  </a:cubicBezTo>
                  <a:lnTo>
                    <a:pt x="1643" y="1573"/>
                  </a:lnTo>
                  <a:cubicBezTo>
                    <a:pt x="1634" y="1590"/>
                    <a:pt x="1696" y="1626"/>
                    <a:pt x="1643" y="1626"/>
                  </a:cubicBezTo>
                  <a:cubicBezTo>
                    <a:pt x="1661" y="1626"/>
                    <a:pt x="1678" y="1626"/>
                    <a:pt x="1669" y="1643"/>
                  </a:cubicBezTo>
                  <a:cubicBezTo>
                    <a:pt x="1546" y="1740"/>
                    <a:pt x="1572" y="1926"/>
                    <a:pt x="1387" y="1996"/>
                  </a:cubicBezTo>
                  <a:cubicBezTo>
                    <a:pt x="1394" y="1995"/>
                    <a:pt x="1399" y="1994"/>
                    <a:pt x="1403" y="1994"/>
                  </a:cubicBezTo>
                  <a:cubicBezTo>
                    <a:pt x="1419" y="1994"/>
                    <a:pt x="1413" y="2007"/>
                    <a:pt x="1413" y="2014"/>
                  </a:cubicBezTo>
                  <a:cubicBezTo>
                    <a:pt x="1422" y="2014"/>
                    <a:pt x="1440" y="2032"/>
                    <a:pt x="1457" y="2041"/>
                  </a:cubicBezTo>
                  <a:lnTo>
                    <a:pt x="1378" y="2067"/>
                  </a:lnTo>
                  <a:cubicBezTo>
                    <a:pt x="1413" y="2102"/>
                    <a:pt x="1352" y="2129"/>
                    <a:pt x="1387" y="2164"/>
                  </a:cubicBezTo>
                  <a:lnTo>
                    <a:pt x="1387" y="2138"/>
                  </a:lnTo>
                  <a:cubicBezTo>
                    <a:pt x="1422" y="2191"/>
                    <a:pt x="1510" y="2173"/>
                    <a:pt x="1572" y="2208"/>
                  </a:cubicBezTo>
                  <a:cubicBezTo>
                    <a:pt x="1537" y="2147"/>
                    <a:pt x="1696" y="2191"/>
                    <a:pt x="1643" y="2102"/>
                  </a:cubicBezTo>
                  <a:cubicBezTo>
                    <a:pt x="1645" y="2101"/>
                    <a:pt x="1648" y="2101"/>
                    <a:pt x="1649" y="2101"/>
                  </a:cubicBezTo>
                  <a:cubicBezTo>
                    <a:pt x="1661" y="2101"/>
                    <a:pt x="1662" y="2120"/>
                    <a:pt x="1669" y="2120"/>
                  </a:cubicBezTo>
                  <a:cubicBezTo>
                    <a:pt x="1652" y="2094"/>
                    <a:pt x="1652" y="2085"/>
                    <a:pt x="1678" y="2067"/>
                  </a:cubicBezTo>
                  <a:lnTo>
                    <a:pt x="1687" y="2067"/>
                  </a:lnTo>
                  <a:cubicBezTo>
                    <a:pt x="1714" y="1996"/>
                    <a:pt x="1758" y="1988"/>
                    <a:pt x="1820" y="1926"/>
                  </a:cubicBezTo>
                  <a:lnTo>
                    <a:pt x="1784" y="1908"/>
                  </a:lnTo>
                  <a:cubicBezTo>
                    <a:pt x="1802" y="1899"/>
                    <a:pt x="1811" y="1899"/>
                    <a:pt x="1820" y="1899"/>
                  </a:cubicBezTo>
                  <a:cubicBezTo>
                    <a:pt x="1811" y="1887"/>
                    <a:pt x="1806" y="1883"/>
                    <a:pt x="1801" y="1883"/>
                  </a:cubicBezTo>
                  <a:cubicBezTo>
                    <a:pt x="1790" y="1883"/>
                    <a:pt x="1787" y="1907"/>
                    <a:pt x="1776" y="1907"/>
                  </a:cubicBezTo>
                  <a:cubicBezTo>
                    <a:pt x="1772" y="1907"/>
                    <a:pt x="1766" y="1903"/>
                    <a:pt x="1758" y="1890"/>
                  </a:cubicBezTo>
                  <a:lnTo>
                    <a:pt x="1758" y="1890"/>
                  </a:lnTo>
                  <a:cubicBezTo>
                    <a:pt x="1762" y="1892"/>
                    <a:pt x="1767" y="1892"/>
                    <a:pt x="1771" y="1892"/>
                  </a:cubicBezTo>
                  <a:cubicBezTo>
                    <a:pt x="1823" y="1892"/>
                    <a:pt x="1825" y="1800"/>
                    <a:pt x="1884" y="1800"/>
                  </a:cubicBezTo>
                  <a:cubicBezTo>
                    <a:pt x="1889" y="1800"/>
                    <a:pt x="1894" y="1801"/>
                    <a:pt x="1899" y="1802"/>
                  </a:cubicBezTo>
                  <a:cubicBezTo>
                    <a:pt x="1917" y="1785"/>
                    <a:pt x="1864" y="1793"/>
                    <a:pt x="1872" y="1767"/>
                  </a:cubicBezTo>
                  <a:lnTo>
                    <a:pt x="1872" y="1767"/>
                  </a:lnTo>
                  <a:lnTo>
                    <a:pt x="1899" y="1776"/>
                  </a:lnTo>
                  <a:lnTo>
                    <a:pt x="1881" y="1749"/>
                  </a:lnTo>
                  <a:cubicBezTo>
                    <a:pt x="1886" y="1745"/>
                    <a:pt x="1895" y="1743"/>
                    <a:pt x="1905" y="1743"/>
                  </a:cubicBezTo>
                  <a:cubicBezTo>
                    <a:pt x="1914" y="1743"/>
                    <a:pt x="1925" y="1745"/>
                    <a:pt x="1934" y="1749"/>
                  </a:cubicBezTo>
                  <a:cubicBezTo>
                    <a:pt x="1934" y="1758"/>
                    <a:pt x="1934" y="1767"/>
                    <a:pt x="1934" y="1767"/>
                  </a:cubicBezTo>
                  <a:cubicBezTo>
                    <a:pt x="1967" y="1767"/>
                    <a:pt x="1962" y="1715"/>
                    <a:pt x="1968" y="1706"/>
                  </a:cubicBezTo>
                  <a:lnTo>
                    <a:pt x="1968" y="1706"/>
                  </a:lnTo>
                  <a:lnTo>
                    <a:pt x="1943" y="1723"/>
                  </a:lnTo>
                  <a:cubicBezTo>
                    <a:pt x="1970" y="1643"/>
                    <a:pt x="2040" y="1573"/>
                    <a:pt x="2040" y="1484"/>
                  </a:cubicBezTo>
                  <a:lnTo>
                    <a:pt x="2023" y="1484"/>
                  </a:lnTo>
                  <a:cubicBezTo>
                    <a:pt x="2023" y="1414"/>
                    <a:pt x="2058" y="1449"/>
                    <a:pt x="2076" y="1387"/>
                  </a:cubicBezTo>
                  <a:lnTo>
                    <a:pt x="2084" y="1396"/>
                  </a:lnTo>
                  <a:cubicBezTo>
                    <a:pt x="2076" y="1378"/>
                    <a:pt x="2076" y="1361"/>
                    <a:pt x="2084" y="1343"/>
                  </a:cubicBezTo>
                  <a:cubicBezTo>
                    <a:pt x="2087" y="1351"/>
                    <a:pt x="2092" y="1354"/>
                    <a:pt x="2099" y="1354"/>
                  </a:cubicBezTo>
                  <a:cubicBezTo>
                    <a:pt x="2106" y="1354"/>
                    <a:pt x="2115" y="1350"/>
                    <a:pt x="2123" y="1350"/>
                  </a:cubicBezTo>
                  <a:cubicBezTo>
                    <a:pt x="2129" y="1350"/>
                    <a:pt x="2135" y="1352"/>
                    <a:pt x="2137" y="1361"/>
                  </a:cubicBezTo>
                  <a:cubicBezTo>
                    <a:pt x="2146" y="1290"/>
                    <a:pt x="2137" y="1325"/>
                    <a:pt x="2102" y="1255"/>
                  </a:cubicBezTo>
                  <a:lnTo>
                    <a:pt x="2102" y="1255"/>
                  </a:lnTo>
                  <a:lnTo>
                    <a:pt x="2129" y="1264"/>
                  </a:lnTo>
                  <a:cubicBezTo>
                    <a:pt x="2120" y="1237"/>
                    <a:pt x="2102" y="1228"/>
                    <a:pt x="2111" y="1202"/>
                  </a:cubicBezTo>
                  <a:lnTo>
                    <a:pt x="2111" y="1202"/>
                  </a:lnTo>
                  <a:cubicBezTo>
                    <a:pt x="2120" y="1237"/>
                    <a:pt x="2164" y="1202"/>
                    <a:pt x="2173" y="1246"/>
                  </a:cubicBezTo>
                  <a:cubicBezTo>
                    <a:pt x="2253" y="1222"/>
                    <a:pt x="2187" y="1146"/>
                    <a:pt x="2241" y="1146"/>
                  </a:cubicBezTo>
                  <a:cubicBezTo>
                    <a:pt x="2247" y="1146"/>
                    <a:pt x="2253" y="1147"/>
                    <a:pt x="2261" y="1149"/>
                  </a:cubicBezTo>
                  <a:cubicBezTo>
                    <a:pt x="2247" y="1132"/>
                    <a:pt x="2236" y="1126"/>
                    <a:pt x="2227" y="1126"/>
                  </a:cubicBezTo>
                  <a:cubicBezTo>
                    <a:pt x="2208" y="1126"/>
                    <a:pt x="2200" y="1154"/>
                    <a:pt x="2194" y="1154"/>
                  </a:cubicBezTo>
                  <a:cubicBezTo>
                    <a:pt x="2193" y="1154"/>
                    <a:pt x="2192" y="1152"/>
                    <a:pt x="2190" y="1149"/>
                  </a:cubicBezTo>
                  <a:cubicBezTo>
                    <a:pt x="2164" y="1149"/>
                    <a:pt x="2155" y="1105"/>
                    <a:pt x="2173" y="1087"/>
                  </a:cubicBezTo>
                  <a:cubicBezTo>
                    <a:pt x="2175" y="1083"/>
                    <a:pt x="2181" y="1082"/>
                    <a:pt x="2190" y="1082"/>
                  </a:cubicBezTo>
                  <a:cubicBezTo>
                    <a:pt x="2203" y="1082"/>
                    <a:pt x="2221" y="1084"/>
                    <a:pt x="2238" y="1084"/>
                  </a:cubicBezTo>
                  <a:cubicBezTo>
                    <a:pt x="2261" y="1084"/>
                    <a:pt x="2285" y="1080"/>
                    <a:pt x="2296" y="1060"/>
                  </a:cubicBezTo>
                  <a:cubicBezTo>
                    <a:pt x="2296" y="1060"/>
                    <a:pt x="2301" y="1065"/>
                    <a:pt x="2300" y="1068"/>
                  </a:cubicBezTo>
                  <a:lnTo>
                    <a:pt x="2300" y="1068"/>
                  </a:lnTo>
                  <a:cubicBezTo>
                    <a:pt x="2320" y="1057"/>
                    <a:pt x="2298" y="1025"/>
                    <a:pt x="2332" y="1016"/>
                  </a:cubicBezTo>
                  <a:cubicBezTo>
                    <a:pt x="2305" y="981"/>
                    <a:pt x="2349" y="990"/>
                    <a:pt x="2305" y="963"/>
                  </a:cubicBezTo>
                  <a:lnTo>
                    <a:pt x="2287" y="1008"/>
                  </a:lnTo>
                  <a:cubicBezTo>
                    <a:pt x="2287" y="981"/>
                    <a:pt x="2243" y="919"/>
                    <a:pt x="2296" y="902"/>
                  </a:cubicBezTo>
                  <a:cubicBezTo>
                    <a:pt x="2305" y="910"/>
                    <a:pt x="2314" y="928"/>
                    <a:pt x="2314" y="937"/>
                  </a:cubicBezTo>
                  <a:cubicBezTo>
                    <a:pt x="2340" y="937"/>
                    <a:pt x="2314" y="910"/>
                    <a:pt x="2340" y="910"/>
                  </a:cubicBezTo>
                  <a:cubicBezTo>
                    <a:pt x="2385" y="946"/>
                    <a:pt x="2323" y="963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8" y="975"/>
                    <a:pt x="2374" y="979"/>
                    <a:pt x="2385" y="990"/>
                  </a:cubicBezTo>
                  <a:cubicBezTo>
                    <a:pt x="2323" y="928"/>
                    <a:pt x="2420" y="946"/>
                    <a:pt x="2385" y="884"/>
                  </a:cubicBezTo>
                  <a:lnTo>
                    <a:pt x="2385" y="884"/>
                  </a:lnTo>
                  <a:lnTo>
                    <a:pt x="2411" y="910"/>
                  </a:lnTo>
                  <a:cubicBezTo>
                    <a:pt x="2411" y="902"/>
                    <a:pt x="2402" y="884"/>
                    <a:pt x="2411" y="875"/>
                  </a:cubicBezTo>
                  <a:lnTo>
                    <a:pt x="2438" y="910"/>
                  </a:lnTo>
                  <a:cubicBezTo>
                    <a:pt x="2420" y="866"/>
                    <a:pt x="2499" y="875"/>
                    <a:pt x="2491" y="849"/>
                  </a:cubicBezTo>
                  <a:lnTo>
                    <a:pt x="2491" y="849"/>
                  </a:lnTo>
                  <a:cubicBezTo>
                    <a:pt x="2483" y="860"/>
                    <a:pt x="2477" y="865"/>
                    <a:pt x="2471" y="865"/>
                  </a:cubicBezTo>
                  <a:cubicBezTo>
                    <a:pt x="2455" y="865"/>
                    <a:pt x="2440" y="839"/>
                    <a:pt x="2418" y="839"/>
                  </a:cubicBezTo>
                  <a:cubicBezTo>
                    <a:pt x="2416" y="839"/>
                    <a:pt x="2414" y="839"/>
                    <a:pt x="2411" y="840"/>
                  </a:cubicBezTo>
                  <a:cubicBezTo>
                    <a:pt x="2411" y="804"/>
                    <a:pt x="2438" y="804"/>
                    <a:pt x="2464" y="804"/>
                  </a:cubicBezTo>
                  <a:cubicBezTo>
                    <a:pt x="2476" y="804"/>
                    <a:pt x="2484" y="808"/>
                    <a:pt x="2493" y="808"/>
                  </a:cubicBezTo>
                  <a:cubicBezTo>
                    <a:pt x="2497" y="808"/>
                    <a:pt x="2502" y="807"/>
                    <a:pt x="2508" y="804"/>
                  </a:cubicBezTo>
                  <a:cubicBezTo>
                    <a:pt x="2526" y="796"/>
                    <a:pt x="2544" y="778"/>
                    <a:pt x="2561" y="743"/>
                  </a:cubicBezTo>
                  <a:lnTo>
                    <a:pt x="2561" y="743"/>
                  </a:lnTo>
                  <a:cubicBezTo>
                    <a:pt x="2555" y="756"/>
                    <a:pt x="2524" y="779"/>
                    <a:pt x="2508" y="779"/>
                  </a:cubicBezTo>
                  <a:cubicBezTo>
                    <a:pt x="2503" y="779"/>
                    <a:pt x="2499" y="776"/>
                    <a:pt x="2499" y="769"/>
                  </a:cubicBezTo>
                  <a:cubicBezTo>
                    <a:pt x="2517" y="751"/>
                    <a:pt x="2552" y="725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8"/>
                    <a:pt x="2535" y="681"/>
                  </a:cubicBezTo>
                  <a:cubicBezTo>
                    <a:pt x="2588" y="663"/>
                    <a:pt x="2535" y="637"/>
                    <a:pt x="2535" y="610"/>
                  </a:cubicBezTo>
                  <a:lnTo>
                    <a:pt x="2579" y="610"/>
                  </a:lnTo>
                  <a:cubicBezTo>
                    <a:pt x="2650" y="531"/>
                    <a:pt x="2499" y="593"/>
                    <a:pt x="2570" y="522"/>
                  </a:cubicBezTo>
                  <a:lnTo>
                    <a:pt x="2570" y="522"/>
                  </a:lnTo>
                  <a:cubicBezTo>
                    <a:pt x="2588" y="531"/>
                    <a:pt x="2605" y="540"/>
                    <a:pt x="2614" y="548"/>
                  </a:cubicBezTo>
                  <a:lnTo>
                    <a:pt x="2623" y="513"/>
                  </a:lnTo>
                  <a:lnTo>
                    <a:pt x="2667" y="513"/>
                  </a:lnTo>
                  <a:cubicBezTo>
                    <a:pt x="2658" y="469"/>
                    <a:pt x="2667" y="460"/>
                    <a:pt x="2711" y="416"/>
                  </a:cubicBezTo>
                  <a:lnTo>
                    <a:pt x="2711" y="416"/>
                  </a:lnTo>
                  <a:cubicBezTo>
                    <a:pt x="2699" y="422"/>
                    <a:pt x="2685" y="425"/>
                    <a:pt x="2673" y="425"/>
                  </a:cubicBezTo>
                  <a:cubicBezTo>
                    <a:pt x="2651" y="425"/>
                    <a:pt x="2635" y="415"/>
                    <a:pt x="2641" y="398"/>
                  </a:cubicBezTo>
                  <a:cubicBezTo>
                    <a:pt x="2685" y="363"/>
                    <a:pt x="2685" y="398"/>
                    <a:pt x="2702" y="345"/>
                  </a:cubicBezTo>
                  <a:cubicBezTo>
                    <a:pt x="2729" y="345"/>
                    <a:pt x="2764" y="354"/>
                    <a:pt x="2702" y="389"/>
                  </a:cubicBezTo>
                  <a:cubicBezTo>
                    <a:pt x="2708" y="386"/>
                    <a:pt x="2713" y="386"/>
                    <a:pt x="2718" y="386"/>
                  </a:cubicBezTo>
                  <a:cubicBezTo>
                    <a:pt x="2727" y="386"/>
                    <a:pt x="2735" y="389"/>
                    <a:pt x="2747" y="389"/>
                  </a:cubicBezTo>
                  <a:cubicBezTo>
                    <a:pt x="2783" y="353"/>
                    <a:pt x="2789" y="323"/>
                    <a:pt x="2795" y="304"/>
                  </a:cubicBezTo>
                  <a:lnTo>
                    <a:pt x="2795" y="304"/>
                  </a:lnTo>
                  <a:cubicBezTo>
                    <a:pt x="2792" y="309"/>
                    <a:pt x="2787" y="314"/>
                    <a:pt x="2782" y="319"/>
                  </a:cubicBezTo>
                  <a:cubicBezTo>
                    <a:pt x="2773" y="301"/>
                    <a:pt x="2764" y="283"/>
                    <a:pt x="2747" y="275"/>
                  </a:cubicBezTo>
                  <a:cubicBezTo>
                    <a:pt x="2763" y="258"/>
                    <a:pt x="2777" y="252"/>
                    <a:pt x="2786" y="252"/>
                  </a:cubicBezTo>
                  <a:cubicBezTo>
                    <a:pt x="2792" y="252"/>
                    <a:pt x="2796" y="254"/>
                    <a:pt x="2800" y="257"/>
                  </a:cubicBezTo>
                  <a:cubicBezTo>
                    <a:pt x="2800" y="239"/>
                    <a:pt x="2782" y="239"/>
                    <a:pt x="2791" y="222"/>
                  </a:cubicBezTo>
                  <a:cubicBezTo>
                    <a:pt x="2822" y="209"/>
                    <a:pt x="2852" y="193"/>
                    <a:pt x="2868" y="193"/>
                  </a:cubicBezTo>
                  <a:cubicBezTo>
                    <a:pt x="2875" y="193"/>
                    <a:pt x="2879" y="196"/>
                    <a:pt x="2879" y="204"/>
                  </a:cubicBezTo>
                  <a:cubicBezTo>
                    <a:pt x="2879" y="186"/>
                    <a:pt x="2879" y="169"/>
                    <a:pt x="2879" y="151"/>
                  </a:cubicBezTo>
                  <a:cubicBezTo>
                    <a:pt x="2897" y="142"/>
                    <a:pt x="2959" y="80"/>
                    <a:pt x="2967" y="80"/>
                  </a:cubicBezTo>
                  <a:cubicBezTo>
                    <a:pt x="2985" y="63"/>
                    <a:pt x="2994" y="54"/>
                    <a:pt x="2994" y="45"/>
                  </a:cubicBezTo>
                  <a:lnTo>
                    <a:pt x="2994" y="45"/>
                  </a:lnTo>
                  <a:cubicBezTo>
                    <a:pt x="2930" y="52"/>
                    <a:pt x="2855" y="76"/>
                    <a:pt x="2814" y="76"/>
                  </a:cubicBezTo>
                  <a:cubicBezTo>
                    <a:pt x="2804" y="76"/>
                    <a:pt x="2796" y="75"/>
                    <a:pt x="2791" y="72"/>
                  </a:cubicBezTo>
                  <a:cubicBezTo>
                    <a:pt x="2782" y="80"/>
                    <a:pt x="2764" y="89"/>
                    <a:pt x="2747" y="89"/>
                  </a:cubicBezTo>
                  <a:cubicBezTo>
                    <a:pt x="2713" y="84"/>
                    <a:pt x="2694" y="67"/>
                    <a:pt x="2655" y="67"/>
                  </a:cubicBezTo>
                  <a:cubicBezTo>
                    <a:pt x="2633" y="67"/>
                    <a:pt x="2603" y="73"/>
                    <a:pt x="2561" y="89"/>
                  </a:cubicBezTo>
                  <a:cubicBezTo>
                    <a:pt x="2561" y="72"/>
                    <a:pt x="2570" y="54"/>
                    <a:pt x="2570" y="36"/>
                  </a:cubicBezTo>
                  <a:lnTo>
                    <a:pt x="2570" y="36"/>
                  </a:lnTo>
                  <a:cubicBezTo>
                    <a:pt x="2535" y="45"/>
                    <a:pt x="2535" y="54"/>
                    <a:pt x="2526" y="72"/>
                  </a:cubicBezTo>
                  <a:cubicBezTo>
                    <a:pt x="2517" y="89"/>
                    <a:pt x="2508" y="107"/>
                    <a:pt x="2455" y="125"/>
                  </a:cubicBezTo>
                  <a:cubicBezTo>
                    <a:pt x="2449" y="125"/>
                    <a:pt x="2444" y="126"/>
                    <a:pt x="2440" y="126"/>
                  </a:cubicBezTo>
                  <a:cubicBezTo>
                    <a:pt x="2389" y="126"/>
                    <a:pt x="2463" y="79"/>
                    <a:pt x="2455" y="63"/>
                  </a:cubicBezTo>
                  <a:lnTo>
                    <a:pt x="2455" y="63"/>
                  </a:lnTo>
                  <a:cubicBezTo>
                    <a:pt x="2420" y="72"/>
                    <a:pt x="2385" y="98"/>
                    <a:pt x="2358" y="107"/>
                  </a:cubicBezTo>
                  <a:cubicBezTo>
                    <a:pt x="2344" y="111"/>
                    <a:pt x="2330" y="113"/>
                    <a:pt x="2319" y="113"/>
                  </a:cubicBezTo>
                  <a:cubicBezTo>
                    <a:pt x="2302" y="113"/>
                    <a:pt x="2289" y="108"/>
                    <a:pt x="2279" y="98"/>
                  </a:cubicBezTo>
                  <a:cubicBezTo>
                    <a:pt x="2296" y="98"/>
                    <a:pt x="2306" y="102"/>
                    <a:pt x="2319" y="102"/>
                  </a:cubicBezTo>
                  <a:cubicBezTo>
                    <a:pt x="2325" y="102"/>
                    <a:pt x="2332" y="101"/>
                    <a:pt x="2340" y="98"/>
                  </a:cubicBezTo>
                  <a:cubicBezTo>
                    <a:pt x="2323" y="89"/>
                    <a:pt x="2314" y="80"/>
                    <a:pt x="2305" y="72"/>
                  </a:cubicBezTo>
                  <a:cubicBezTo>
                    <a:pt x="2385" y="27"/>
                    <a:pt x="2429" y="36"/>
                    <a:pt x="239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8" name="Google Shape;7808;p29"/>
            <p:cNvSpPr/>
            <p:nvPr/>
          </p:nvSpPr>
          <p:spPr>
            <a:xfrm>
              <a:off x="790728" y="757375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9" y="19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9" name="Google Shape;7809;p29"/>
            <p:cNvSpPr/>
            <p:nvPr/>
          </p:nvSpPr>
          <p:spPr>
            <a:xfrm>
              <a:off x="998815" y="743823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0" name="Google Shape;7810;p29"/>
            <p:cNvSpPr/>
            <p:nvPr/>
          </p:nvSpPr>
          <p:spPr>
            <a:xfrm>
              <a:off x="668666" y="82683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lnTo>
                    <a:pt x="18" y="0"/>
                  </a:lnTo>
                  <a:cubicBezTo>
                    <a:pt x="10" y="0"/>
                    <a:pt x="1" y="9"/>
                    <a:pt x="10" y="27"/>
                  </a:cubicBezTo>
                  <a:cubicBezTo>
                    <a:pt x="10" y="9"/>
                    <a:pt x="10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1" name="Google Shape;7811;p29"/>
            <p:cNvSpPr/>
            <p:nvPr/>
          </p:nvSpPr>
          <p:spPr>
            <a:xfrm>
              <a:off x="766749" y="91245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cubicBezTo>
                    <a:pt x="10" y="9"/>
                    <a:pt x="1" y="18"/>
                    <a:pt x="1" y="18"/>
                  </a:cubicBezTo>
                  <a:cubicBezTo>
                    <a:pt x="6" y="18"/>
                    <a:pt x="11" y="15"/>
                    <a:pt x="15" y="14"/>
                  </a:cubicBezTo>
                  <a:lnTo>
                    <a:pt x="15" y="14"/>
                  </a:lnTo>
                  <a:lnTo>
                    <a:pt x="18" y="18"/>
                  </a:lnTo>
                  <a:cubicBezTo>
                    <a:pt x="18" y="15"/>
                    <a:pt x="17" y="14"/>
                    <a:pt x="16" y="14"/>
                  </a:cubicBezTo>
                  <a:cubicBezTo>
                    <a:pt x="15" y="14"/>
                    <a:pt x="15" y="14"/>
                    <a:pt x="15" y="14"/>
                  </a:cubicBezTo>
                  <a:lnTo>
                    <a:pt x="15" y="1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2" name="Google Shape;7812;p29"/>
            <p:cNvSpPr/>
            <p:nvPr/>
          </p:nvSpPr>
          <p:spPr>
            <a:xfrm>
              <a:off x="757266" y="957735"/>
              <a:ext cx="3658" cy="2464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13" y="1"/>
                  </a:moveTo>
                  <a:cubicBezTo>
                    <a:pt x="6" y="1"/>
                    <a:pt x="0" y="5"/>
                    <a:pt x="0" y="15"/>
                  </a:cubicBezTo>
                  <a:lnTo>
                    <a:pt x="9" y="15"/>
                  </a:lnTo>
                  <a:lnTo>
                    <a:pt x="27" y="7"/>
                  </a:lnTo>
                  <a:cubicBezTo>
                    <a:pt x="23" y="3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3" name="Google Shape;7813;p29"/>
            <p:cNvSpPr/>
            <p:nvPr/>
          </p:nvSpPr>
          <p:spPr>
            <a:xfrm>
              <a:off x="753608" y="927396"/>
              <a:ext cx="9754" cy="5544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27" y="1"/>
                  </a:moveTo>
                  <a:cubicBezTo>
                    <a:pt x="1" y="9"/>
                    <a:pt x="18" y="18"/>
                    <a:pt x="27" y="36"/>
                  </a:cubicBezTo>
                  <a:cubicBezTo>
                    <a:pt x="27" y="36"/>
                    <a:pt x="27" y="36"/>
                    <a:pt x="27" y="27"/>
                  </a:cubicBezTo>
                  <a:cubicBezTo>
                    <a:pt x="71" y="18"/>
                    <a:pt x="45" y="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4" name="Google Shape;7814;p29"/>
            <p:cNvSpPr/>
            <p:nvPr/>
          </p:nvSpPr>
          <p:spPr>
            <a:xfrm>
              <a:off x="758485" y="932787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0" y="1"/>
                    <a:pt x="0" y="10"/>
                    <a:pt x="9" y="19"/>
                  </a:cubicBezTo>
                  <a:cubicBezTo>
                    <a:pt x="18" y="10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5" name="Google Shape;7815;p29"/>
            <p:cNvSpPr/>
            <p:nvPr/>
          </p:nvSpPr>
          <p:spPr>
            <a:xfrm>
              <a:off x="752118" y="894901"/>
              <a:ext cx="9077" cy="3080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6" y="1"/>
                  </a:moveTo>
                  <a:cubicBezTo>
                    <a:pt x="11" y="1"/>
                    <a:pt x="1" y="5"/>
                    <a:pt x="21" y="17"/>
                  </a:cubicBezTo>
                  <a:cubicBezTo>
                    <a:pt x="19" y="19"/>
                    <a:pt x="19" y="19"/>
                    <a:pt x="20" y="19"/>
                  </a:cubicBezTo>
                  <a:cubicBezTo>
                    <a:pt x="23" y="19"/>
                    <a:pt x="38" y="11"/>
                    <a:pt x="45" y="11"/>
                  </a:cubicBezTo>
                  <a:cubicBezTo>
                    <a:pt x="48" y="11"/>
                    <a:pt x="49" y="13"/>
                    <a:pt x="47" y="17"/>
                  </a:cubicBezTo>
                  <a:cubicBezTo>
                    <a:pt x="66" y="8"/>
                    <a:pt x="43" y="1"/>
                    <a:pt x="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6" name="Google Shape;7816;p29"/>
            <p:cNvSpPr/>
            <p:nvPr/>
          </p:nvSpPr>
          <p:spPr>
            <a:xfrm>
              <a:off x="746428" y="932787"/>
              <a:ext cx="3793" cy="4312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1" y="10"/>
                  </a:lnTo>
                  <a:lnTo>
                    <a:pt x="1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7" name="Google Shape;7817;p29"/>
            <p:cNvSpPr/>
            <p:nvPr/>
          </p:nvSpPr>
          <p:spPr>
            <a:xfrm>
              <a:off x="740467" y="916154"/>
              <a:ext cx="2574" cy="4620"/>
            </a:xfrm>
            <a:custGeom>
              <a:avLst/>
              <a:gdLst/>
              <a:ahLst/>
              <a:cxnLst/>
              <a:rect l="l" t="t" r="r" b="b"/>
              <a:pathLst>
                <a:path w="19" h="30" extrusionOk="0">
                  <a:moveTo>
                    <a:pt x="5" y="1"/>
                  </a:moveTo>
                  <a:cubicBezTo>
                    <a:pt x="4" y="1"/>
                    <a:pt x="2" y="1"/>
                    <a:pt x="1" y="3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15"/>
                    <a:pt x="10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8" name="Google Shape;7818;p29"/>
            <p:cNvSpPr/>
            <p:nvPr/>
          </p:nvSpPr>
          <p:spPr>
            <a:xfrm>
              <a:off x="742906" y="920620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cubicBezTo>
                    <a:pt x="9" y="9"/>
                    <a:pt x="9" y="18"/>
                    <a:pt x="18" y="18"/>
                  </a:cubicBezTo>
                  <a:cubicBezTo>
                    <a:pt x="18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9" name="Google Shape;7819;p29"/>
            <p:cNvSpPr/>
            <p:nvPr/>
          </p:nvSpPr>
          <p:spPr>
            <a:xfrm>
              <a:off x="741687" y="927396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9" y="36"/>
                  </a:lnTo>
                  <a:lnTo>
                    <a:pt x="9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0" name="Google Shape;7820;p29"/>
            <p:cNvSpPr/>
            <p:nvPr/>
          </p:nvSpPr>
          <p:spPr>
            <a:xfrm>
              <a:off x="716489" y="874419"/>
              <a:ext cx="5012" cy="3388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10" y="0"/>
                  </a:moveTo>
                  <a:cubicBezTo>
                    <a:pt x="1" y="0"/>
                    <a:pt x="1" y="9"/>
                    <a:pt x="10" y="18"/>
                  </a:cubicBezTo>
                  <a:cubicBezTo>
                    <a:pt x="16" y="18"/>
                    <a:pt x="22" y="22"/>
                    <a:pt x="27" y="22"/>
                  </a:cubicBezTo>
                  <a:cubicBezTo>
                    <a:pt x="30" y="22"/>
                    <a:pt x="33" y="21"/>
                    <a:pt x="36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1" name="Google Shape;7821;p29"/>
            <p:cNvSpPr/>
            <p:nvPr/>
          </p:nvSpPr>
          <p:spPr>
            <a:xfrm>
              <a:off x="712966" y="893361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8"/>
                  </a:lnTo>
                  <a:lnTo>
                    <a:pt x="18" y="27"/>
                  </a:lnTo>
                  <a:cubicBezTo>
                    <a:pt x="27" y="10"/>
                    <a:pt x="27" y="10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2" name="Google Shape;7822;p29"/>
            <p:cNvSpPr/>
            <p:nvPr/>
          </p:nvSpPr>
          <p:spPr>
            <a:xfrm>
              <a:off x="703077" y="885661"/>
              <a:ext cx="5690" cy="3388"/>
            </a:xfrm>
            <a:custGeom>
              <a:avLst/>
              <a:gdLst/>
              <a:ahLst/>
              <a:cxnLst/>
              <a:rect l="l" t="t" r="r" b="b"/>
              <a:pathLst>
                <a:path w="42" h="22" extrusionOk="0">
                  <a:moveTo>
                    <a:pt x="8" y="1"/>
                  </a:moveTo>
                  <a:cubicBezTo>
                    <a:pt x="2" y="1"/>
                    <a:pt x="0" y="4"/>
                    <a:pt x="12" y="16"/>
                  </a:cubicBezTo>
                  <a:cubicBezTo>
                    <a:pt x="17" y="16"/>
                    <a:pt x="28" y="21"/>
                    <a:pt x="34" y="21"/>
                  </a:cubicBezTo>
                  <a:cubicBezTo>
                    <a:pt x="39" y="21"/>
                    <a:pt x="42" y="18"/>
                    <a:pt x="38" y="7"/>
                  </a:cubicBezTo>
                  <a:cubicBezTo>
                    <a:pt x="33" y="7"/>
                    <a:pt x="17" y="1"/>
                    <a:pt x="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3" name="Google Shape;7823;p29"/>
            <p:cNvSpPr/>
            <p:nvPr/>
          </p:nvSpPr>
          <p:spPr>
            <a:xfrm>
              <a:off x="684246" y="821287"/>
              <a:ext cx="13276" cy="1540"/>
            </a:xfrm>
            <a:custGeom>
              <a:avLst/>
              <a:gdLst/>
              <a:ahLst/>
              <a:cxnLst/>
              <a:rect l="l" t="t" r="r" b="b"/>
              <a:pathLst>
                <a:path w="98" h="10" extrusionOk="0">
                  <a:moveTo>
                    <a:pt x="1" y="1"/>
                  </a:moveTo>
                  <a:lnTo>
                    <a:pt x="9" y="10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4" name="Google Shape;7824;p29"/>
            <p:cNvSpPr/>
            <p:nvPr/>
          </p:nvSpPr>
          <p:spPr>
            <a:xfrm>
              <a:off x="624773" y="744747"/>
              <a:ext cx="18966" cy="10164"/>
            </a:xfrm>
            <a:custGeom>
              <a:avLst/>
              <a:gdLst/>
              <a:ahLst/>
              <a:cxnLst/>
              <a:rect l="l" t="t" r="r" b="b"/>
              <a:pathLst>
                <a:path w="140" h="66" extrusionOk="0">
                  <a:moveTo>
                    <a:pt x="29" y="1"/>
                  </a:moveTo>
                  <a:cubicBezTo>
                    <a:pt x="0" y="1"/>
                    <a:pt x="68" y="36"/>
                    <a:pt x="51" y="36"/>
                  </a:cubicBezTo>
                  <a:cubicBezTo>
                    <a:pt x="47" y="36"/>
                    <a:pt x="39" y="34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65"/>
                  </a:cubicBezTo>
                  <a:cubicBezTo>
                    <a:pt x="113" y="48"/>
                    <a:pt x="139" y="56"/>
                    <a:pt x="51" y="3"/>
                  </a:cubicBezTo>
                  <a:cubicBezTo>
                    <a:pt x="41" y="1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5" name="Google Shape;7825;p29"/>
            <p:cNvSpPr/>
            <p:nvPr/>
          </p:nvSpPr>
          <p:spPr>
            <a:xfrm>
              <a:off x="638862" y="754757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0"/>
                    <a:pt x="0" y="9"/>
                    <a:pt x="9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6" name="Google Shape;7826;p29"/>
            <p:cNvSpPr/>
            <p:nvPr/>
          </p:nvSpPr>
          <p:spPr>
            <a:xfrm>
              <a:off x="797908" y="1055220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lnTo>
                    <a:pt x="0" y="18"/>
                  </a:lnTo>
                  <a:lnTo>
                    <a:pt x="27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7" name="Google Shape;7827;p29"/>
            <p:cNvSpPr/>
            <p:nvPr/>
          </p:nvSpPr>
          <p:spPr>
            <a:xfrm>
              <a:off x="799127" y="1061996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27" y="36"/>
                  </a:lnTo>
                  <a:cubicBezTo>
                    <a:pt x="27" y="36"/>
                    <a:pt x="27" y="25"/>
                    <a:pt x="36" y="25"/>
                  </a:cubicBezTo>
                  <a:cubicBezTo>
                    <a:pt x="38" y="25"/>
                    <a:pt x="41" y="25"/>
                    <a:pt x="44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8" name="Google Shape;7828;p29"/>
            <p:cNvSpPr/>
            <p:nvPr/>
          </p:nvSpPr>
          <p:spPr>
            <a:xfrm>
              <a:off x="858871" y="73704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9"/>
                  </a:lnTo>
                  <a:cubicBezTo>
                    <a:pt x="1" y="27"/>
                    <a:pt x="10" y="27"/>
                    <a:pt x="18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9" name="Google Shape;7829;p29"/>
            <p:cNvSpPr/>
            <p:nvPr/>
          </p:nvSpPr>
          <p:spPr>
            <a:xfrm>
              <a:off x="899513" y="742437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0" name="Google Shape;7830;p29"/>
            <p:cNvSpPr/>
            <p:nvPr/>
          </p:nvSpPr>
          <p:spPr>
            <a:xfrm>
              <a:off x="955735" y="733658"/>
              <a:ext cx="8535" cy="4158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9" y="4"/>
                  </a:moveTo>
                  <a:cubicBezTo>
                    <a:pt x="7" y="4"/>
                    <a:pt x="4" y="4"/>
                    <a:pt x="1" y="5"/>
                  </a:cubicBezTo>
                  <a:cubicBezTo>
                    <a:pt x="4" y="5"/>
                    <a:pt x="8" y="4"/>
                    <a:pt x="12" y="4"/>
                  </a:cubicBezTo>
                  <a:lnTo>
                    <a:pt x="12" y="4"/>
                  </a:lnTo>
                  <a:cubicBezTo>
                    <a:pt x="11" y="4"/>
                    <a:pt x="10" y="4"/>
                    <a:pt x="9" y="4"/>
                  </a:cubicBezTo>
                  <a:close/>
                  <a:moveTo>
                    <a:pt x="43" y="1"/>
                  </a:moveTo>
                  <a:cubicBezTo>
                    <a:pt x="32" y="1"/>
                    <a:pt x="22" y="3"/>
                    <a:pt x="12" y="4"/>
                  </a:cubicBezTo>
                  <a:lnTo>
                    <a:pt x="12" y="4"/>
                  </a:lnTo>
                  <a:cubicBezTo>
                    <a:pt x="32" y="6"/>
                    <a:pt x="34" y="26"/>
                    <a:pt x="42" y="26"/>
                  </a:cubicBezTo>
                  <a:cubicBezTo>
                    <a:pt x="46" y="26"/>
                    <a:pt x="52" y="21"/>
                    <a:pt x="63" y="5"/>
                  </a:cubicBezTo>
                  <a:cubicBezTo>
                    <a:pt x="57" y="2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1" name="Google Shape;7831;p29"/>
            <p:cNvSpPr/>
            <p:nvPr/>
          </p:nvSpPr>
          <p:spPr>
            <a:xfrm>
              <a:off x="952212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0" y="1"/>
                  </a:moveTo>
                  <a:lnTo>
                    <a:pt x="1131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2" name="Google Shape;7832;p29"/>
            <p:cNvSpPr/>
            <p:nvPr/>
          </p:nvSpPr>
          <p:spPr>
            <a:xfrm>
              <a:off x="1125348" y="659274"/>
              <a:ext cx="5283" cy="2156"/>
            </a:xfrm>
            <a:custGeom>
              <a:avLst/>
              <a:gdLst/>
              <a:ahLst/>
              <a:cxnLst/>
              <a:rect l="l" t="t" r="r" b="b"/>
              <a:pathLst>
                <a:path w="39" h="14" extrusionOk="0">
                  <a:moveTo>
                    <a:pt x="30" y="0"/>
                  </a:moveTo>
                  <a:cubicBezTo>
                    <a:pt x="19" y="0"/>
                    <a:pt x="7" y="8"/>
                    <a:pt x="3" y="12"/>
                  </a:cubicBezTo>
                  <a:lnTo>
                    <a:pt x="3" y="12"/>
                  </a:lnTo>
                  <a:cubicBezTo>
                    <a:pt x="3" y="11"/>
                    <a:pt x="3" y="11"/>
                    <a:pt x="3" y="11"/>
                  </a:cubicBez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2" y="12"/>
                    <a:pt x="3" y="12"/>
                  </a:cubicBezTo>
                  <a:lnTo>
                    <a:pt x="3" y="12"/>
                  </a:lnTo>
                  <a:cubicBezTo>
                    <a:pt x="3" y="13"/>
                    <a:pt x="4" y="13"/>
                    <a:pt x="6" y="13"/>
                  </a:cubicBezTo>
                  <a:cubicBezTo>
                    <a:pt x="13" y="13"/>
                    <a:pt x="31" y="2"/>
                    <a:pt x="38" y="2"/>
                  </a:cubicBezTo>
                  <a:cubicBezTo>
                    <a:pt x="35" y="1"/>
                    <a:pt x="33" y="0"/>
                    <a:pt x="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3" name="Google Shape;7833;p29"/>
            <p:cNvSpPr/>
            <p:nvPr/>
          </p:nvSpPr>
          <p:spPr>
            <a:xfrm>
              <a:off x="1102859" y="643258"/>
              <a:ext cx="5012" cy="1386"/>
            </a:xfrm>
            <a:custGeom>
              <a:avLst/>
              <a:gdLst/>
              <a:ahLst/>
              <a:cxnLst/>
              <a:rect l="l" t="t" r="r" b="b"/>
              <a:pathLst>
                <a:path w="37" h="9" extrusionOk="0">
                  <a:moveTo>
                    <a:pt x="1" y="0"/>
                  </a:moveTo>
                  <a:lnTo>
                    <a:pt x="27" y="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4" name="Google Shape;7834;p29"/>
            <p:cNvSpPr/>
            <p:nvPr/>
          </p:nvSpPr>
          <p:spPr>
            <a:xfrm>
              <a:off x="1089718" y="624161"/>
              <a:ext cx="15715" cy="13706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cubicBezTo>
                    <a:pt x="1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6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5" name="Google Shape;7835;p29"/>
            <p:cNvSpPr/>
            <p:nvPr/>
          </p:nvSpPr>
          <p:spPr>
            <a:xfrm>
              <a:off x="1101640" y="603832"/>
              <a:ext cx="2574" cy="2772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0" y="0"/>
                  </a:moveTo>
                  <a:cubicBezTo>
                    <a:pt x="8" y="4"/>
                    <a:pt x="6" y="5"/>
                    <a:pt x="5" y="6"/>
                  </a:cubicBezTo>
                  <a:lnTo>
                    <a:pt x="5" y="6"/>
                  </a:lnTo>
                  <a:cubicBezTo>
                    <a:pt x="3" y="5"/>
                    <a:pt x="2" y="5"/>
                    <a:pt x="2" y="5"/>
                  </a:cubicBezTo>
                  <a:lnTo>
                    <a:pt x="2" y="5"/>
                  </a:lnTo>
                  <a:cubicBezTo>
                    <a:pt x="0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6" name="Google Shape;7836;p29"/>
            <p:cNvSpPr/>
            <p:nvPr/>
          </p:nvSpPr>
          <p:spPr>
            <a:xfrm>
              <a:off x="1104078" y="605526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1"/>
                  </a:moveTo>
                  <a:cubicBezTo>
                    <a:pt x="5" y="1"/>
                    <a:pt x="3" y="2"/>
                    <a:pt x="1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8" y="9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7" name="Google Shape;7837;p29"/>
            <p:cNvSpPr/>
            <p:nvPr/>
          </p:nvSpPr>
          <p:spPr>
            <a:xfrm>
              <a:off x="1098117" y="593668"/>
              <a:ext cx="4877" cy="4774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1" y="2"/>
                    <a:pt x="27" y="1"/>
                    <a:pt x="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8" name="Google Shape;7838;p29"/>
            <p:cNvSpPr/>
            <p:nvPr/>
          </p:nvSpPr>
          <p:spPr>
            <a:xfrm>
              <a:off x="1092157" y="596902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9" name="Google Shape;7839;p29"/>
            <p:cNvSpPr/>
            <p:nvPr/>
          </p:nvSpPr>
          <p:spPr>
            <a:xfrm>
              <a:off x="1092292" y="598288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1"/>
                  </a:moveTo>
                  <a:cubicBezTo>
                    <a:pt x="8" y="1"/>
                    <a:pt x="1" y="9"/>
                    <a:pt x="3" y="9"/>
                  </a:cubicBezTo>
                  <a:cubicBezTo>
                    <a:pt x="4" y="9"/>
                    <a:pt x="7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6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8" y="1"/>
                  </a:lnTo>
                  <a:close/>
                  <a:moveTo>
                    <a:pt x="15" y="3"/>
                  </a:moveTo>
                  <a:lnTo>
                    <a:pt x="15" y="3"/>
                  </a:lnTo>
                  <a:cubicBezTo>
                    <a:pt x="12" y="10"/>
                    <a:pt x="27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0" name="Google Shape;7840;p29"/>
            <p:cNvSpPr/>
            <p:nvPr/>
          </p:nvSpPr>
          <p:spPr>
            <a:xfrm>
              <a:off x="1093376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2" y="29"/>
                  </a:cubicBezTo>
                  <a:cubicBezTo>
                    <a:pt x="9" y="29"/>
                    <a:pt x="5" y="28"/>
                    <a:pt x="0" y="27"/>
                  </a:cubicBezTo>
                  <a:lnTo>
                    <a:pt x="0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4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1" name="Google Shape;7841;p29"/>
            <p:cNvSpPr/>
            <p:nvPr/>
          </p:nvSpPr>
          <p:spPr>
            <a:xfrm>
              <a:off x="1087415" y="626625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lnTo>
                    <a:pt x="25" y="28"/>
                  </a:lnTo>
                  <a:cubicBezTo>
                    <a:pt x="25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2" name="Google Shape;7842;p29"/>
            <p:cNvSpPr/>
            <p:nvPr/>
          </p:nvSpPr>
          <p:spPr>
            <a:xfrm>
              <a:off x="1087415" y="576574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cubicBezTo>
                    <a:pt x="30" y="3"/>
                    <a:pt x="27" y="6"/>
                    <a:pt x="26" y="10"/>
                  </a:cubicBezTo>
                  <a:lnTo>
                    <a:pt x="26" y="10"/>
                  </a:lnTo>
                  <a:cubicBezTo>
                    <a:pt x="29" y="7"/>
                    <a:pt x="33" y="3"/>
                    <a:pt x="36" y="1"/>
                  </a:cubicBezTo>
                  <a:close/>
                  <a:moveTo>
                    <a:pt x="26" y="10"/>
                  </a:moveTo>
                  <a:lnTo>
                    <a:pt x="26" y="10"/>
                  </a:lnTo>
                  <a:cubicBezTo>
                    <a:pt x="17" y="19"/>
                    <a:pt x="6" y="30"/>
                    <a:pt x="0" y="36"/>
                  </a:cubicBezTo>
                  <a:lnTo>
                    <a:pt x="18" y="45"/>
                  </a:lnTo>
                  <a:cubicBezTo>
                    <a:pt x="24" y="32"/>
                    <a:pt x="22" y="20"/>
                    <a:pt x="26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3" name="Google Shape;7843;p29"/>
            <p:cNvSpPr/>
            <p:nvPr/>
          </p:nvSpPr>
          <p:spPr>
            <a:xfrm>
              <a:off x="1083757" y="580578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4" name="Google Shape;7844;p29"/>
            <p:cNvSpPr/>
            <p:nvPr/>
          </p:nvSpPr>
          <p:spPr>
            <a:xfrm>
              <a:off x="1083757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5" name="Google Shape;7845;p29"/>
            <p:cNvSpPr/>
            <p:nvPr/>
          </p:nvSpPr>
          <p:spPr>
            <a:xfrm>
              <a:off x="1083757" y="564407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6" name="Google Shape;7846;p29"/>
            <p:cNvSpPr/>
            <p:nvPr/>
          </p:nvSpPr>
          <p:spPr>
            <a:xfrm>
              <a:off x="1080235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49" y="17"/>
                    <a:pt x="51" y="17"/>
                    <a:pt x="53" y="18"/>
                  </a:cubicBezTo>
                  <a:cubicBezTo>
                    <a:pt x="44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7" name="Google Shape;7847;p29"/>
            <p:cNvSpPr/>
            <p:nvPr/>
          </p:nvSpPr>
          <p:spPr>
            <a:xfrm>
              <a:off x="1075358" y="549315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cubicBezTo>
                    <a:pt x="10" y="1"/>
                    <a:pt x="19" y="1"/>
                    <a:pt x="36" y="10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8" name="Google Shape;7848;p29"/>
            <p:cNvSpPr/>
            <p:nvPr/>
          </p:nvSpPr>
          <p:spPr>
            <a:xfrm>
              <a:off x="1081454" y="56979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9" name="Google Shape;7849;p29"/>
            <p:cNvSpPr/>
            <p:nvPr/>
          </p:nvSpPr>
          <p:spPr>
            <a:xfrm>
              <a:off x="1080235" y="56979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0" name="Google Shape;7850;p29"/>
            <p:cNvSpPr/>
            <p:nvPr/>
          </p:nvSpPr>
          <p:spPr>
            <a:xfrm>
              <a:off x="1081454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1" name="Google Shape;7851;p29"/>
            <p:cNvSpPr/>
            <p:nvPr/>
          </p:nvSpPr>
          <p:spPr>
            <a:xfrm>
              <a:off x="1075358" y="589664"/>
              <a:ext cx="8535" cy="4774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3" y="0"/>
                  </a:moveTo>
                  <a:cubicBezTo>
                    <a:pt x="19" y="0"/>
                    <a:pt x="6" y="6"/>
                    <a:pt x="1" y="30"/>
                  </a:cubicBezTo>
                  <a:cubicBezTo>
                    <a:pt x="27" y="21"/>
                    <a:pt x="27" y="4"/>
                    <a:pt x="63" y="4"/>
                  </a:cubicBezTo>
                  <a:cubicBezTo>
                    <a:pt x="55" y="4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2" name="Google Shape;7852;p29"/>
            <p:cNvSpPr/>
            <p:nvPr/>
          </p:nvSpPr>
          <p:spPr>
            <a:xfrm>
              <a:off x="1077796" y="579346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1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3" name="Google Shape;7853;p29"/>
            <p:cNvSpPr/>
            <p:nvPr/>
          </p:nvSpPr>
          <p:spPr>
            <a:xfrm>
              <a:off x="1075358" y="577960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0"/>
                  </a:moveTo>
                  <a:lnTo>
                    <a:pt x="19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4" name="Google Shape;7854;p29"/>
            <p:cNvSpPr/>
            <p:nvPr/>
          </p:nvSpPr>
          <p:spPr>
            <a:xfrm>
              <a:off x="1070616" y="553473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cubicBezTo>
                    <a:pt x="1" y="18"/>
                    <a:pt x="1" y="36"/>
                    <a:pt x="9" y="45"/>
                  </a:cubicBezTo>
                  <a:cubicBezTo>
                    <a:pt x="18" y="45"/>
                    <a:pt x="36" y="36"/>
                    <a:pt x="36" y="27"/>
                  </a:cubicBezTo>
                  <a:cubicBezTo>
                    <a:pt x="18" y="27"/>
                    <a:pt x="9" y="18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5" name="Google Shape;7855;p29"/>
            <p:cNvSpPr/>
            <p:nvPr/>
          </p:nvSpPr>
          <p:spPr>
            <a:xfrm>
              <a:off x="1076577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6" name="Google Shape;7856;p29"/>
            <p:cNvSpPr/>
            <p:nvPr/>
          </p:nvSpPr>
          <p:spPr>
            <a:xfrm>
              <a:off x="1060998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7" name="Google Shape;7857;p29"/>
            <p:cNvSpPr/>
            <p:nvPr/>
          </p:nvSpPr>
          <p:spPr>
            <a:xfrm>
              <a:off x="1071836" y="560249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cubicBezTo>
                    <a:pt x="0" y="1"/>
                    <a:pt x="0" y="1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8" name="Google Shape;7858;p29"/>
            <p:cNvSpPr/>
            <p:nvPr/>
          </p:nvSpPr>
          <p:spPr>
            <a:xfrm>
              <a:off x="1070616" y="5453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9" name="Google Shape;7859;p29"/>
            <p:cNvSpPr/>
            <p:nvPr/>
          </p:nvSpPr>
          <p:spPr>
            <a:xfrm>
              <a:off x="1077796" y="563329"/>
              <a:ext cx="677" cy="1232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0" name="Google Shape;7860;p29"/>
            <p:cNvSpPr/>
            <p:nvPr/>
          </p:nvSpPr>
          <p:spPr>
            <a:xfrm>
              <a:off x="1074274" y="563021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18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1" name="Google Shape;7861;p29"/>
            <p:cNvSpPr/>
            <p:nvPr/>
          </p:nvSpPr>
          <p:spPr>
            <a:xfrm>
              <a:off x="1034716" y="537148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5" y="24"/>
                  </a:cubicBezTo>
                  <a:cubicBezTo>
                    <a:pt x="63" y="24"/>
                    <a:pt x="51" y="21"/>
                    <a:pt x="38" y="21"/>
                  </a:cubicBezTo>
                  <a:cubicBezTo>
                    <a:pt x="25" y="21"/>
                    <a:pt x="12" y="24"/>
                    <a:pt x="1" y="36"/>
                  </a:cubicBezTo>
                  <a:lnTo>
                    <a:pt x="27" y="53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2" name="Google Shape;7862;p29"/>
            <p:cNvSpPr/>
            <p:nvPr/>
          </p:nvSpPr>
          <p:spPr>
            <a:xfrm>
              <a:off x="1060998" y="536070"/>
              <a:ext cx="6232" cy="8008"/>
            </a:xfrm>
            <a:custGeom>
              <a:avLst/>
              <a:gdLst/>
              <a:ahLst/>
              <a:cxnLst/>
              <a:rect l="l" t="t" r="r" b="b"/>
              <a:pathLst>
                <a:path w="46" h="52" extrusionOk="0">
                  <a:moveTo>
                    <a:pt x="20" y="1"/>
                  </a:moveTo>
                  <a:cubicBezTo>
                    <a:pt x="12" y="1"/>
                    <a:pt x="5" y="3"/>
                    <a:pt x="1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3" name="Google Shape;7863;p29"/>
            <p:cNvSpPr/>
            <p:nvPr/>
          </p:nvSpPr>
          <p:spPr>
            <a:xfrm>
              <a:off x="1057475" y="545311"/>
              <a:ext cx="13276" cy="11550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3" y="0"/>
                  </a:moveTo>
                  <a:cubicBezTo>
                    <a:pt x="53" y="9"/>
                    <a:pt x="62" y="18"/>
                    <a:pt x="80" y="36"/>
                  </a:cubicBezTo>
                  <a:cubicBezTo>
                    <a:pt x="80" y="28"/>
                    <a:pt x="82" y="26"/>
                    <a:pt x="83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3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0" y="62"/>
                  </a:cubicBezTo>
                  <a:cubicBezTo>
                    <a:pt x="7" y="72"/>
                    <a:pt x="13" y="74"/>
                    <a:pt x="19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3" y="71"/>
                  </a:cubicBezTo>
                  <a:cubicBezTo>
                    <a:pt x="44" y="58"/>
                    <a:pt x="45" y="56"/>
                    <a:pt x="49" y="56"/>
                  </a:cubicBezTo>
                  <a:cubicBezTo>
                    <a:pt x="53" y="56"/>
                    <a:pt x="57" y="57"/>
                    <a:pt x="62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4" name="Google Shape;7864;p29"/>
            <p:cNvSpPr/>
            <p:nvPr/>
          </p:nvSpPr>
          <p:spPr>
            <a:xfrm>
              <a:off x="1065875" y="594284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0"/>
                    <a:pt x="0" y="0"/>
                    <a:pt x="0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5" name="Google Shape;7865;p29"/>
            <p:cNvSpPr/>
            <p:nvPr/>
          </p:nvSpPr>
          <p:spPr>
            <a:xfrm>
              <a:off x="1065875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8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4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0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6" name="Google Shape;7866;p29"/>
            <p:cNvSpPr/>
            <p:nvPr/>
          </p:nvSpPr>
          <p:spPr>
            <a:xfrm>
              <a:off x="1059914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4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7" name="Google Shape;7867;p29"/>
            <p:cNvSpPr/>
            <p:nvPr/>
          </p:nvSpPr>
          <p:spPr>
            <a:xfrm>
              <a:off x="1059914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18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8" name="Google Shape;7868;p29"/>
            <p:cNvSpPr/>
            <p:nvPr/>
          </p:nvSpPr>
          <p:spPr>
            <a:xfrm>
              <a:off x="1058695" y="524828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9" name="Google Shape;7869;p29"/>
            <p:cNvSpPr/>
            <p:nvPr/>
          </p:nvSpPr>
          <p:spPr>
            <a:xfrm>
              <a:off x="1183059" y="34541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0" name="Google Shape;7870;p29"/>
            <p:cNvSpPr/>
            <p:nvPr/>
          </p:nvSpPr>
          <p:spPr>
            <a:xfrm>
              <a:off x="1171138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1" name="Google Shape;7871;p29"/>
            <p:cNvSpPr/>
            <p:nvPr/>
          </p:nvSpPr>
          <p:spPr>
            <a:xfrm>
              <a:off x="996512" y="403934"/>
              <a:ext cx="9619" cy="5544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0" y="0"/>
                  </a:moveTo>
                  <a:cubicBezTo>
                    <a:pt x="25" y="12"/>
                    <a:pt x="53" y="26"/>
                    <a:pt x="71" y="35"/>
                  </a:cubicBezTo>
                  <a:lnTo>
                    <a:pt x="71" y="35"/>
                  </a:ln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2" name="Google Shape;7872;p29"/>
            <p:cNvSpPr/>
            <p:nvPr/>
          </p:nvSpPr>
          <p:spPr>
            <a:xfrm>
              <a:off x="1073055" y="372671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3" name="Google Shape;7873;p29"/>
            <p:cNvSpPr/>
            <p:nvPr/>
          </p:nvSpPr>
          <p:spPr>
            <a:xfrm>
              <a:off x="1077796" y="353575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4" name="Google Shape;7874;p29"/>
            <p:cNvSpPr/>
            <p:nvPr/>
          </p:nvSpPr>
          <p:spPr>
            <a:xfrm>
              <a:off x="1287103" y="337250"/>
              <a:ext cx="10973" cy="5544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6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5" name="Google Shape;7875;p29"/>
            <p:cNvSpPr/>
            <p:nvPr/>
          </p:nvSpPr>
          <p:spPr>
            <a:xfrm>
              <a:off x="1018594" y="450136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0" y="46"/>
                    <a:pt x="14" y="46"/>
                  </a:cubicBezTo>
                  <a:cubicBezTo>
                    <a:pt x="16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6" name="Google Shape;7876;p29"/>
            <p:cNvSpPr/>
            <p:nvPr/>
          </p:nvSpPr>
          <p:spPr>
            <a:xfrm>
              <a:off x="1178318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0"/>
                    <a:pt x="0" y="10"/>
                    <a:pt x="0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7" name="Google Shape;7877;p29"/>
            <p:cNvSpPr/>
            <p:nvPr/>
          </p:nvSpPr>
          <p:spPr>
            <a:xfrm>
              <a:off x="1018053" y="444745"/>
              <a:ext cx="3658" cy="5544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8" name="Google Shape;7878;p29"/>
            <p:cNvSpPr/>
            <p:nvPr/>
          </p:nvSpPr>
          <p:spPr>
            <a:xfrm>
              <a:off x="1168699" y="605064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1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9" name="Google Shape;7879;p29"/>
            <p:cNvSpPr/>
            <p:nvPr/>
          </p:nvSpPr>
          <p:spPr>
            <a:xfrm>
              <a:off x="1098117" y="643258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0" name="Google Shape;7880;p29"/>
            <p:cNvSpPr/>
            <p:nvPr/>
          </p:nvSpPr>
          <p:spPr>
            <a:xfrm>
              <a:off x="1046638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1" name="Google Shape;7881;p29"/>
            <p:cNvSpPr/>
            <p:nvPr/>
          </p:nvSpPr>
          <p:spPr>
            <a:xfrm>
              <a:off x="1032413" y="515434"/>
              <a:ext cx="2439" cy="154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2" name="Google Shape;7882;p29"/>
            <p:cNvSpPr/>
            <p:nvPr/>
          </p:nvSpPr>
          <p:spPr>
            <a:xfrm>
              <a:off x="986894" y="445978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3" name="Google Shape;7883;p29"/>
            <p:cNvSpPr/>
            <p:nvPr/>
          </p:nvSpPr>
          <p:spPr>
            <a:xfrm>
              <a:off x="1045554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4" name="Google Shape;7884;p29"/>
            <p:cNvSpPr/>
            <p:nvPr/>
          </p:nvSpPr>
          <p:spPr>
            <a:xfrm>
              <a:off x="1046638" y="500495"/>
              <a:ext cx="2168" cy="1386"/>
            </a:xfrm>
            <a:custGeom>
              <a:avLst/>
              <a:gdLst/>
              <a:ahLst/>
              <a:cxnLst/>
              <a:rect l="l" t="t" r="r" b="b"/>
              <a:pathLst>
                <a:path w="16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2"/>
                    <a:pt x="7" y="3"/>
                    <a:pt x="9" y="4"/>
                  </a:cubicBezTo>
                  <a:lnTo>
                    <a:pt x="9" y="4"/>
                  </a:lnTo>
                  <a:cubicBezTo>
                    <a:pt x="8" y="2"/>
                    <a:pt x="5" y="0"/>
                    <a:pt x="1" y="0"/>
                  </a:cubicBezTo>
                  <a:close/>
                  <a:moveTo>
                    <a:pt x="9" y="4"/>
                  </a:moveTo>
                  <a:cubicBezTo>
                    <a:pt x="10" y="7"/>
                    <a:pt x="10" y="9"/>
                    <a:pt x="10" y="9"/>
                  </a:cubicBezTo>
                  <a:cubicBezTo>
                    <a:pt x="10" y="9"/>
                    <a:pt x="15" y="9"/>
                    <a:pt x="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5" name="Google Shape;7885;p29"/>
            <p:cNvSpPr/>
            <p:nvPr/>
          </p:nvSpPr>
          <p:spPr>
            <a:xfrm>
              <a:off x="1045554" y="496337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6" name="Google Shape;7886;p29"/>
            <p:cNvSpPr/>
            <p:nvPr/>
          </p:nvSpPr>
          <p:spPr>
            <a:xfrm>
              <a:off x="1220179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9" y="9"/>
                    <a:pt x="0" y="9"/>
                  </a:cubicBezTo>
                  <a:cubicBezTo>
                    <a:pt x="4" y="13"/>
                    <a:pt x="6" y="15"/>
                    <a:pt x="7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7" name="Google Shape;7887;p29"/>
            <p:cNvSpPr/>
            <p:nvPr/>
          </p:nvSpPr>
          <p:spPr>
            <a:xfrm>
              <a:off x="983371" y="352189"/>
              <a:ext cx="0" cy="154"/>
            </a:xfrm>
            <a:custGeom>
              <a:avLst/>
              <a:gdLst/>
              <a:ahLst/>
              <a:cxnLst/>
              <a:rect l="l" t="t" r="r" b="b"/>
              <a:pathLst>
                <a:path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8" name="Google Shape;7888;p29"/>
            <p:cNvSpPr/>
            <p:nvPr/>
          </p:nvSpPr>
          <p:spPr>
            <a:xfrm>
              <a:off x="983371" y="348184"/>
              <a:ext cx="9619" cy="17711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38" y="24"/>
                    <a:pt x="32" y="32"/>
                    <a:pt x="21" y="32"/>
                  </a:cubicBezTo>
                  <a:cubicBezTo>
                    <a:pt x="16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6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9" name="Google Shape;7889;p29"/>
            <p:cNvSpPr/>
            <p:nvPr/>
          </p:nvSpPr>
          <p:spPr>
            <a:xfrm>
              <a:off x="906693" y="330474"/>
              <a:ext cx="405740" cy="340043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5" y="108"/>
                  </a:moveTo>
                  <a:cubicBezTo>
                    <a:pt x="1849" y="108"/>
                    <a:pt x="1852" y="110"/>
                    <a:pt x="1855" y="115"/>
                  </a:cubicBezTo>
                  <a:cubicBezTo>
                    <a:pt x="1851" y="134"/>
                    <a:pt x="1848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29" y="118"/>
                    <a:pt x="1837" y="108"/>
                    <a:pt x="1845" y="108"/>
                  </a:cubicBezTo>
                  <a:close/>
                  <a:moveTo>
                    <a:pt x="389" y="142"/>
                  </a:moveTo>
                  <a:cubicBezTo>
                    <a:pt x="389" y="142"/>
                    <a:pt x="390" y="143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90" y="142"/>
                    <a:pt x="389" y="142"/>
                  </a:cubicBezTo>
                  <a:close/>
                  <a:moveTo>
                    <a:pt x="416" y="142"/>
                  </a:moveTo>
                  <a:cubicBezTo>
                    <a:pt x="420" y="144"/>
                    <a:pt x="424" y="146"/>
                    <a:pt x="428" y="149"/>
                  </a:cubicBezTo>
                  <a:lnTo>
                    <a:pt x="428" y="149"/>
                  </a:lnTo>
                  <a:cubicBezTo>
                    <a:pt x="423" y="145"/>
                    <a:pt x="419" y="143"/>
                    <a:pt x="416" y="142"/>
                  </a:cubicBezTo>
                  <a:close/>
                  <a:moveTo>
                    <a:pt x="1109" y="159"/>
                  </a:moveTo>
                  <a:cubicBezTo>
                    <a:pt x="1110" y="159"/>
                    <a:pt x="1112" y="159"/>
                    <a:pt x="1113" y="159"/>
                  </a:cubicBezTo>
                  <a:cubicBezTo>
                    <a:pt x="1112" y="159"/>
                    <a:pt x="1110" y="159"/>
                    <a:pt x="1109" y="159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1" y="221"/>
                  </a:cubicBezTo>
                  <a:cubicBezTo>
                    <a:pt x="1202" y="221"/>
                    <a:pt x="1193" y="221"/>
                    <a:pt x="1184" y="212"/>
                  </a:cubicBezTo>
                  <a:cubicBezTo>
                    <a:pt x="1188" y="209"/>
                    <a:pt x="1191" y="206"/>
                    <a:pt x="1195" y="206"/>
                  </a:cubicBezTo>
                  <a:close/>
                  <a:moveTo>
                    <a:pt x="1228" y="301"/>
                  </a:moveTo>
                  <a:lnTo>
                    <a:pt x="1228" y="301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7" y="306"/>
                    <a:pt x="1228" y="304"/>
                    <a:pt x="1228" y="301"/>
                  </a:cubicBezTo>
                  <a:close/>
                  <a:moveTo>
                    <a:pt x="668" y="447"/>
                  </a:moveTo>
                  <a:lnTo>
                    <a:pt x="668" y="447"/>
                  </a:lnTo>
                  <a:cubicBezTo>
                    <a:pt x="669" y="448"/>
                    <a:pt x="670" y="449"/>
                    <a:pt x="672" y="451"/>
                  </a:cubicBezTo>
                  <a:cubicBezTo>
                    <a:pt x="671" y="449"/>
                    <a:pt x="669" y="448"/>
                    <a:pt x="668" y="447"/>
                  </a:cubicBezTo>
                  <a:close/>
                  <a:moveTo>
                    <a:pt x="628" y="451"/>
                  </a:moveTo>
                  <a:lnTo>
                    <a:pt x="628" y="451"/>
                  </a:lnTo>
                  <a:cubicBezTo>
                    <a:pt x="637" y="459"/>
                    <a:pt x="645" y="459"/>
                    <a:pt x="663" y="468"/>
                  </a:cubicBezTo>
                  <a:lnTo>
                    <a:pt x="628" y="451"/>
                  </a:lnTo>
                  <a:close/>
                  <a:moveTo>
                    <a:pt x="2562" y="751"/>
                  </a:moveTo>
                  <a:cubicBezTo>
                    <a:pt x="2560" y="754"/>
                    <a:pt x="2559" y="757"/>
                    <a:pt x="2558" y="761"/>
                  </a:cubicBezTo>
                  <a:lnTo>
                    <a:pt x="2558" y="761"/>
                  </a:lnTo>
                  <a:cubicBezTo>
                    <a:pt x="2560" y="757"/>
                    <a:pt x="2562" y="754"/>
                    <a:pt x="2562" y="751"/>
                  </a:cubicBezTo>
                  <a:close/>
                  <a:moveTo>
                    <a:pt x="612" y="910"/>
                  </a:moveTo>
                  <a:cubicBezTo>
                    <a:pt x="619" y="912"/>
                    <a:pt x="627" y="914"/>
                    <a:pt x="635" y="917"/>
                  </a:cubicBezTo>
                  <a:lnTo>
                    <a:pt x="635" y="917"/>
                  </a:lnTo>
                  <a:cubicBezTo>
                    <a:pt x="629" y="913"/>
                    <a:pt x="621" y="911"/>
                    <a:pt x="612" y="910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4" y="938"/>
                  </a:cubicBezTo>
                  <a:cubicBezTo>
                    <a:pt x="2061" y="938"/>
                    <a:pt x="2058" y="933"/>
                    <a:pt x="2058" y="927"/>
                  </a:cubicBezTo>
                  <a:close/>
                  <a:moveTo>
                    <a:pt x="635" y="917"/>
                  </a:moveTo>
                  <a:cubicBezTo>
                    <a:pt x="635" y="917"/>
                    <a:pt x="636" y="918"/>
                    <a:pt x="637" y="919"/>
                  </a:cubicBezTo>
                  <a:cubicBezTo>
                    <a:pt x="630" y="930"/>
                    <a:pt x="625" y="934"/>
                    <a:pt x="620" y="934"/>
                  </a:cubicBezTo>
                  <a:cubicBezTo>
                    <a:pt x="612" y="934"/>
                    <a:pt x="606" y="921"/>
                    <a:pt x="596" y="921"/>
                  </a:cubicBezTo>
                  <a:cubicBezTo>
                    <a:pt x="591" y="921"/>
                    <a:pt x="584" y="925"/>
                    <a:pt x="575" y="936"/>
                  </a:cubicBezTo>
                  <a:cubicBezTo>
                    <a:pt x="579" y="935"/>
                    <a:pt x="582" y="934"/>
                    <a:pt x="586" y="934"/>
                  </a:cubicBezTo>
                  <a:cubicBezTo>
                    <a:pt x="611" y="934"/>
                    <a:pt x="639" y="955"/>
                    <a:pt x="654" y="963"/>
                  </a:cubicBezTo>
                  <a:cubicBezTo>
                    <a:pt x="689" y="942"/>
                    <a:pt x="664" y="927"/>
                    <a:pt x="635" y="91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300"/>
                    <a:pt x="1823" y="1300"/>
                  </a:cubicBezTo>
                  <a:lnTo>
                    <a:pt x="1823" y="1300"/>
                  </a:lnTo>
                  <a:cubicBezTo>
                    <a:pt x="1820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lnTo>
                    <a:pt x="1979" y="1704"/>
                  </a:ln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3" y="0"/>
                  </a:moveTo>
                  <a:lnTo>
                    <a:pt x="2403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73" y="62"/>
                    <a:pt x="2155" y="115"/>
                  </a:cubicBezTo>
                  <a:lnTo>
                    <a:pt x="2129" y="89"/>
                  </a:lnTo>
                  <a:lnTo>
                    <a:pt x="2147" y="89"/>
                  </a:lnTo>
                  <a:cubicBezTo>
                    <a:pt x="2137" y="79"/>
                    <a:pt x="2130" y="76"/>
                    <a:pt x="2124" y="76"/>
                  </a:cubicBezTo>
                  <a:cubicBezTo>
                    <a:pt x="2113" y="76"/>
                    <a:pt x="2105" y="89"/>
                    <a:pt x="2094" y="106"/>
                  </a:cubicBezTo>
                  <a:cubicBezTo>
                    <a:pt x="2086" y="122"/>
                    <a:pt x="2078" y="143"/>
                    <a:pt x="2065" y="143"/>
                  </a:cubicBezTo>
                  <a:cubicBezTo>
                    <a:pt x="2063" y="143"/>
                    <a:pt x="2061" y="143"/>
                    <a:pt x="2058" y="142"/>
                  </a:cubicBezTo>
                  <a:cubicBezTo>
                    <a:pt x="2041" y="142"/>
                    <a:pt x="2023" y="124"/>
                    <a:pt x="2041" y="115"/>
                  </a:cubicBezTo>
                  <a:lnTo>
                    <a:pt x="2041" y="115"/>
                  </a:lnTo>
                  <a:lnTo>
                    <a:pt x="2005" y="133"/>
                  </a:lnTo>
                  <a:cubicBezTo>
                    <a:pt x="1989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42"/>
                    <a:pt x="1926" y="159"/>
                    <a:pt x="1917" y="177"/>
                  </a:cubicBezTo>
                  <a:cubicBezTo>
                    <a:pt x="1899" y="159"/>
                    <a:pt x="1917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17" y="124"/>
                  </a:cubicBezTo>
                  <a:cubicBezTo>
                    <a:pt x="1909" y="95"/>
                    <a:pt x="1904" y="85"/>
                    <a:pt x="1900" y="85"/>
                  </a:cubicBezTo>
                  <a:cubicBezTo>
                    <a:pt x="1892" y="85"/>
                    <a:pt x="1886" y="111"/>
                    <a:pt x="1866" y="111"/>
                  </a:cubicBezTo>
                  <a:cubicBezTo>
                    <a:pt x="1859" y="111"/>
                    <a:pt x="1849" y="108"/>
                    <a:pt x="1837" y="97"/>
                  </a:cubicBezTo>
                  <a:lnTo>
                    <a:pt x="1864" y="80"/>
                  </a:lnTo>
                  <a:cubicBezTo>
                    <a:pt x="1846" y="27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7"/>
                    <a:pt x="1855" y="97"/>
                    <a:pt x="1820" y="124"/>
                  </a:cubicBezTo>
                  <a:cubicBezTo>
                    <a:pt x="1816" y="120"/>
                    <a:pt x="1813" y="118"/>
                    <a:pt x="1808" y="118"/>
                  </a:cubicBezTo>
                  <a:cubicBezTo>
                    <a:pt x="1802" y="118"/>
                    <a:pt x="1795" y="122"/>
                    <a:pt x="1785" y="133"/>
                  </a:cubicBezTo>
                  <a:cubicBezTo>
                    <a:pt x="1785" y="109"/>
                    <a:pt x="1777" y="105"/>
                    <a:pt x="1764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3" y="71"/>
                    <a:pt x="1723" y="97"/>
                    <a:pt x="1705" y="124"/>
                  </a:cubicBezTo>
                  <a:cubicBezTo>
                    <a:pt x="1679" y="115"/>
                    <a:pt x="1679" y="80"/>
                    <a:pt x="1670" y="44"/>
                  </a:cubicBezTo>
                  <a:cubicBezTo>
                    <a:pt x="1667" y="44"/>
                    <a:pt x="1665" y="44"/>
                    <a:pt x="1663" y="44"/>
                  </a:cubicBezTo>
                  <a:cubicBezTo>
                    <a:pt x="1633" y="44"/>
                    <a:pt x="1694" y="107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1" y="108"/>
                    <a:pt x="1578" y="123"/>
                    <a:pt x="1546" y="142"/>
                  </a:cubicBezTo>
                  <a:cubicBezTo>
                    <a:pt x="1528" y="133"/>
                    <a:pt x="1555" y="115"/>
                    <a:pt x="1546" y="106"/>
                  </a:cubicBezTo>
                  <a:lnTo>
                    <a:pt x="1546" y="106"/>
                  </a:lnTo>
                  <a:lnTo>
                    <a:pt x="1520" y="142"/>
                  </a:lnTo>
                  <a:cubicBezTo>
                    <a:pt x="1520" y="142"/>
                    <a:pt x="1520" y="124"/>
                    <a:pt x="1520" y="124"/>
                  </a:cubicBezTo>
                  <a:cubicBezTo>
                    <a:pt x="1502" y="133"/>
                    <a:pt x="1520" y="168"/>
                    <a:pt x="1493" y="186"/>
                  </a:cubicBezTo>
                  <a:cubicBezTo>
                    <a:pt x="1492" y="193"/>
                    <a:pt x="1489" y="195"/>
                    <a:pt x="1486" y="195"/>
                  </a:cubicBezTo>
                  <a:cubicBezTo>
                    <a:pt x="1472" y="195"/>
                    <a:pt x="1445" y="150"/>
                    <a:pt x="1420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52" y="159"/>
                    <a:pt x="1352" y="150"/>
                    <a:pt x="1317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8"/>
                    <a:pt x="1246" y="283"/>
                  </a:cubicBezTo>
                  <a:cubicBezTo>
                    <a:pt x="1255" y="301"/>
                    <a:pt x="1264" y="309"/>
                    <a:pt x="1264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5" y="307"/>
                  </a:cubicBezTo>
                  <a:lnTo>
                    <a:pt x="1225" y="307"/>
                  </a:lnTo>
                  <a:cubicBezTo>
                    <a:pt x="1223" y="309"/>
                    <a:pt x="1219" y="309"/>
                    <a:pt x="1219" y="309"/>
                  </a:cubicBezTo>
                  <a:cubicBezTo>
                    <a:pt x="1202" y="292"/>
                    <a:pt x="1211" y="265"/>
                    <a:pt x="1228" y="239"/>
                  </a:cubicBezTo>
                  <a:lnTo>
                    <a:pt x="1237" y="274"/>
                  </a:lnTo>
                  <a:cubicBezTo>
                    <a:pt x="1255" y="239"/>
                    <a:pt x="1264" y="212"/>
                    <a:pt x="1264" y="186"/>
                  </a:cubicBezTo>
                  <a:lnTo>
                    <a:pt x="1264" y="186"/>
                  </a:lnTo>
                  <a:cubicBezTo>
                    <a:pt x="1255" y="186"/>
                    <a:pt x="1255" y="195"/>
                    <a:pt x="1246" y="195"/>
                  </a:cubicBezTo>
                  <a:cubicBezTo>
                    <a:pt x="1246" y="186"/>
                    <a:pt x="1246" y="177"/>
                    <a:pt x="1246" y="177"/>
                  </a:cubicBezTo>
                  <a:cubicBezTo>
                    <a:pt x="1246" y="175"/>
                    <a:pt x="1246" y="173"/>
                    <a:pt x="1246" y="173"/>
                  </a:cubicBezTo>
                  <a:cubicBezTo>
                    <a:pt x="1245" y="173"/>
                    <a:pt x="1244" y="182"/>
                    <a:pt x="1237" y="195"/>
                  </a:cubicBezTo>
                  <a:lnTo>
                    <a:pt x="1228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16" y="283"/>
                  </a:cubicBezTo>
                  <a:cubicBezTo>
                    <a:pt x="1034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4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8" y="158"/>
                    <a:pt x="1108" y="158"/>
                    <a:pt x="1109" y="159"/>
                  </a:cubicBezTo>
                  <a:lnTo>
                    <a:pt x="1109" y="159"/>
                  </a:lnTo>
                  <a:cubicBezTo>
                    <a:pt x="1096" y="154"/>
                    <a:pt x="1097" y="132"/>
                    <a:pt x="1105" y="124"/>
                  </a:cubicBezTo>
                  <a:lnTo>
                    <a:pt x="1105" y="124"/>
                  </a:lnTo>
                  <a:lnTo>
                    <a:pt x="1043" y="168"/>
                  </a:lnTo>
                  <a:cubicBezTo>
                    <a:pt x="104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25" y="203"/>
                    <a:pt x="963" y="177"/>
                    <a:pt x="937" y="203"/>
                  </a:cubicBezTo>
                  <a:cubicBezTo>
                    <a:pt x="937" y="180"/>
                    <a:pt x="943" y="158"/>
                    <a:pt x="962" y="158"/>
                  </a:cubicBezTo>
                  <a:cubicBezTo>
                    <a:pt x="965" y="158"/>
                    <a:pt x="969" y="158"/>
                    <a:pt x="972" y="159"/>
                  </a:cubicBezTo>
                  <a:cubicBezTo>
                    <a:pt x="967" y="148"/>
                    <a:pt x="963" y="143"/>
                    <a:pt x="958" y="143"/>
                  </a:cubicBezTo>
                  <a:cubicBezTo>
                    <a:pt x="942" y="143"/>
                    <a:pt x="929" y="203"/>
                    <a:pt x="912" y="203"/>
                  </a:cubicBezTo>
                  <a:cubicBezTo>
                    <a:pt x="909" y="203"/>
                    <a:pt x="905" y="201"/>
                    <a:pt x="902" y="195"/>
                  </a:cubicBezTo>
                  <a:cubicBezTo>
                    <a:pt x="910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9" y="193"/>
                    <a:pt x="892" y="193"/>
                  </a:cubicBezTo>
                  <a:cubicBezTo>
                    <a:pt x="876" y="193"/>
                    <a:pt x="860" y="181"/>
                    <a:pt x="866" y="168"/>
                  </a:cubicBezTo>
                  <a:lnTo>
                    <a:pt x="751" y="168"/>
                  </a:lnTo>
                  <a:cubicBezTo>
                    <a:pt x="712" y="176"/>
                    <a:pt x="687" y="191"/>
                    <a:pt x="688" y="219"/>
                  </a:cubicBezTo>
                  <a:lnTo>
                    <a:pt x="688" y="219"/>
                  </a:lnTo>
                  <a:cubicBezTo>
                    <a:pt x="684" y="197"/>
                    <a:pt x="672" y="149"/>
                    <a:pt x="672" y="142"/>
                  </a:cubicBezTo>
                  <a:lnTo>
                    <a:pt x="672" y="142"/>
                  </a:lnTo>
                  <a:cubicBezTo>
                    <a:pt x="654" y="212"/>
                    <a:pt x="654" y="283"/>
                    <a:pt x="681" y="354"/>
                  </a:cubicBezTo>
                  <a:cubicBezTo>
                    <a:pt x="663" y="327"/>
                    <a:pt x="628" y="283"/>
                    <a:pt x="601" y="239"/>
                  </a:cubicBezTo>
                  <a:cubicBezTo>
                    <a:pt x="566" y="195"/>
                    <a:pt x="540" y="150"/>
                    <a:pt x="566" y="142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7" y="142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5"/>
                    <a:pt x="504" y="186"/>
                    <a:pt x="495" y="177"/>
                  </a:cubicBezTo>
                  <a:cubicBezTo>
                    <a:pt x="479" y="177"/>
                    <a:pt x="463" y="170"/>
                    <a:pt x="428" y="149"/>
                  </a:cubicBezTo>
                  <a:lnTo>
                    <a:pt x="428" y="149"/>
                  </a:lnTo>
                  <a:cubicBezTo>
                    <a:pt x="457" y="172"/>
                    <a:pt x="501" y="239"/>
                    <a:pt x="478" y="239"/>
                  </a:cubicBezTo>
                  <a:cubicBezTo>
                    <a:pt x="469" y="222"/>
                    <a:pt x="397" y="158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3"/>
                    <a:pt x="415" y="226"/>
                  </a:cubicBezTo>
                  <a:lnTo>
                    <a:pt x="415" y="226"/>
                  </a:lnTo>
                  <a:cubicBezTo>
                    <a:pt x="406" y="205"/>
                    <a:pt x="334" y="158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2" y="141"/>
                    <a:pt x="252" y="139"/>
                    <a:pt x="238" y="139"/>
                  </a:cubicBezTo>
                  <a:cubicBezTo>
                    <a:pt x="230" y="139"/>
                    <a:pt x="224" y="140"/>
                    <a:pt x="222" y="142"/>
                  </a:cubicBezTo>
                  <a:lnTo>
                    <a:pt x="275" y="159"/>
                  </a:lnTo>
                  <a:cubicBezTo>
                    <a:pt x="269" y="158"/>
                    <a:pt x="264" y="158"/>
                    <a:pt x="260" y="158"/>
                  </a:cubicBezTo>
                  <a:cubicBezTo>
                    <a:pt x="201" y="158"/>
                    <a:pt x="368" y="274"/>
                    <a:pt x="319" y="274"/>
                  </a:cubicBezTo>
                  <a:cubicBezTo>
                    <a:pt x="292" y="256"/>
                    <a:pt x="160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36" y="309"/>
                  </a:cubicBezTo>
                  <a:cubicBezTo>
                    <a:pt x="425" y="371"/>
                    <a:pt x="513" y="424"/>
                    <a:pt x="548" y="45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1"/>
                    <a:pt x="548" y="459"/>
                    <a:pt x="566" y="477"/>
                  </a:cubicBezTo>
                  <a:cubicBezTo>
                    <a:pt x="513" y="451"/>
                    <a:pt x="434" y="406"/>
                    <a:pt x="345" y="345"/>
                  </a:cubicBezTo>
                  <a:cubicBezTo>
                    <a:pt x="257" y="292"/>
                    <a:pt x="160" y="221"/>
                    <a:pt x="98" y="177"/>
                  </a:cubicBezTo>
                  <a:cubicBezTo>
                    <a:pt x="95" y="178"/>
                    <a:pt x="92" y="179"/>
                    <a:pt x="89" y="179"/>
                  </a:cubicBezTo>
                  <a:cubicBezTo>
                    <a:pt x="83" y="179"/>
                    <a:pt x="77" y="177"/>
                    <a:pt x="74" y="177"/>
                  </a:cubicBezTo>
                  <a:cubicBezTo>
                    <a:pt x="69" y="177"/>
                    <a:pt x="72" y="181"/>
                    <a:pt x="89" y="203"/>
                  </a:cubicBezTo>
                  <a:cubicBezTo>
                    <a:pt x="54" y="195"/>
                    <a:pt x="19" y="150"/>
                    <a:pt x="1" y="133"/>
                  </a:cubicBezTo>
                  <a:lnTo>
                    <a:pt x="1" y="133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2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5" y="239"/>
                    <a:pt x="186" y="274"/>
                    <a:pt x="239" y="318"/>
                  </a:cubicBezTo>
                  <a:cubicBezTo>
                    <a:pt x="301" y="354"/>
                    <a:pt x="345" y="389"/>
                    <a:pt x="354" y="415"/>
                  </a:cubicBezTo>
                  <a:cubicBezTo>
                    <a:pt x="328" y="415"/>
                    <a:pt x="222" y="362"/>
                    <a:pt x="195" y="354"/>
                  </a:cubicBezTo>
                  <a:lnTo>
                    <a:pt x="195" y="354"/>
                  </a:lnTo>
                  <a:cubicBezTo>
                    <a:pt x="222" y="371"/>
                    <a:pt x="275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2"/>
                  </a:cubicBezTo>
                  <a:cubicBezTo>
                    <a:pt x="292" y="468"/>
                    <a:pt x="310" y="477"/>
                    <a:pt x="292" y="495"/>
                  </a:cubicBezTo>
                  <a:cubicBezTo>
                    <a:pt x="292" y="512"/>
                    <a:pt x="239" y="539"/>
                    <a:pt x="275" y="539"/>
                  </a:cubicBezTo>
                  <a:cubicBezTo>
                    <a:pt x="287" y="535"/>
                    <a:pt x="310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601" y="557"/>
                    <a:pt x="557" y="592"/>
                    <a:pt x="540" y="610"/>
                  </a:cubicBezTo>
                  <a:cubicBezTo>
                    <a:pt x="531" y="614"/>
                    <a:pt x="517" y="616"/>
                    <a:pt x="502" y="616"/>
                  </a:cubicBezTo>
                  <a:cubicBezTo>
                    <a:pt x="487" y="616"/>
                    <a:pt x="469" y="614"/>
                    <a:pt x="451" y="610"/>
                  </a:cubicBezTo>
                  <a:cubicBezTo>
                    <a:pt x="434" y="610"/>
                    <a:pt x="412" y="606"/>
                    <a:pt x="394" y="606"/>
                  </a:cubicBezTo>
                  <a:cubicBezTo>
                    <a:pt x="385" y="606"/>
                    <a:pt x="378" y="607"/>
                    <a:pt x="372" y="610"/>
                  </a:cubicBezTo>
                  <a:cubicBezTo>
                    <a:pt x="389" y="610"/>
                    <a:pt x="416" y="618"/>
                    <a:pt x="425" y="627"/>
                  </a:cubicBezTo>
                  <a:cubicBezTo>
                    <a:pt x="416" y="636"/>
                    <a:pt x="372" y="627"/>
                    <a:pt x="398" y="654"/>
                  </a:cubicBezTo>
                  <a:cubicBezTo>
                    <a:pt x="435" y="654"/>
                    <a:pt x="438" y="684"/>
                    <a:pt x="442" y="684"/>
                  </a:cubicBezTo>
                  <a:cubicBezTo>
                    <a:pt x="444" y="684"/>
                    <a:pt x="446" y="678"/>
                    <a:pt x="451" y="663"/>
                  </a:cubicBezTo>
                  <a:cubicBezTo>
                    <a:pt x="478" y="689"/>
                    <a:pt x="460" y="698"/>
                    <a:pt x="478" y="724"/>
                  </a:cubicBezTo>
                  <a:cubicBezTo>
                    <a:pt x="495" y="716"/>
                    <a:pt x="522" y="716"/>
                    <a:pt x="548" y="716"/>
                  </a:cubicBezTo>
                  <a:cubicBezTo>
                    <a:pt x="566" y="711"/>
                    <a:pt x="581" y="709"/>
                    <a:pt x="594" y="709"/>
                  </a:cubicBezTo>
                  <a:cubicBezTo>
                    <a:pt x="606" y="709"/>
                    <a:pt x="615" y="711"/>
                    <a:pt x="619" y="716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6"/>
                  </a:cubicBezTo>
                  <a:cubicBezTo>
                    <a:pt x="619" y="874"/>
                    <a:pt x="619" y="910"/>
                    <a:pt x="592" y="910"/>
                  </a:cubicBezTo>
                  <a:cubicBezTo>
                    <a:pt x="599" y="910"/>
                    <a:pt x="606" y="910"/>
                    <a:pt x="612" y="910"/>
                  </a:cubicBezTo>
                  <a:lnTo>
                    <a:pt x="612" y="910"/>
                  </a:lnTo>
                  <a:cubicBezTo>
                    <a:pt x="611" y="910"/>
                    <a:pt x="611" y="910"/>
                    <a:pt x="610" y="910"/>
                  </a:cubicBezTo>
                  <a:cubicBezTo>
                    <a:pt x="643" y="891"/>
                    <a:pt x="679" y="882"/>
                    <a:pt x="713" y="882"/>
                  </a:cubicBezTo>
                  <a:cubicBezTo>
                    <a:pt x="743" y="882"/>
                    <a:pt x="771" y="889"/>
                    <a:pt x="796" y="901"/>
                  </a:cubicBezTo>
                  <a:cubicBezTo>
                    <a:pt x="831" y="927"/>
                    <a:pt x="769" y="936"/>
                    <a:pt x="778" y="945"/>
                  </a:cubicBezTo>
                  <a:cubicBezTo>
                    <a:pt x="791" y="980"/>
                    <a:pt x="824" y="980"/>
                    <a:pt x="853" y="980"/>
                  </a:cubicBezTo>
                  <a:cubicBezTo>
                    <a:pt x="882" y="980"/>
                    <a:pt x="906" y="980"/>
                    <a:pt x="902" y="1016"/>
                  </a:cubicBezTo>
                  <a:cubicBezTo>
                    <a:pt x="875" y="1060"/>
                    <a:pt x="831" y="1060"/>
                    <a:pt x="804" y="1078"/>
                  </a:cubicBezTo>
                  <a:cubicBezTo>
                    <a:pt x="778" y="1060"/>
                    <a:pt x="804" y="1025"/>
                    <a:pt x="796" y="1007"/>
                  </a:cubicBezTo>
                  <a:lnTo>
                    <a:pt x="796" y="1007"/>
                  </a:lnTo>
                  <a:lnTo>
                    <a:pt x="787" y="1033"/>
                  </a:lnTo>
                  <a:cubicBezTo>
                    <a:pt x="769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4" y="1042"/>
                    <a:pt x="813" y="1122"/>
                    <a:pt x="813" y="1184"/>
                  </a:cubicBezTo>
                  <a:cubicBezTo>
                    <a:pt x="823" y="1189"/>
                    <a:pt x="837" y="1194"/>
                    <a:pt x="848" y="1194"/>
                  </a:cubicBezTo>
                  <a:cubicBezTo>
                    <a:pt x="856" y="1194"/>
                    <a:pt x="862" y="1191"/>
                    <a:pt x="866" y="1184"/>
                  </a:cubicBezTo>
                  <a:lnTo>
                    <a:pt x="849" y="1166"/>
                  </a:lnTo>
                  <a:cubicBezTo>
                    <a:pt x="854" y="1158"/>
                    <a:pt x="862" y="1155"/>
                    <a:pt x="871" y="1155"/>
                  </a:cubicBezTo>
                  <a:cubicBezTo>
                    <a:pt x="881" y="1155"/>
                    <a:pt x="892" y="1159"/>
                    <a:pt x="900" y="1159"/>
                  </a:cubicBezTo>
                  <a:cubicBezTo>
                    <a:pt x="906" y="1159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81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2" y="1215"/>
                    <a:pt x="958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6"/>
                    <a:pt x="951" y="1231"/>
                  </a:cubicBezTo>
                  <a:lnTo>
                    <a:pt x="951" y="1231"/>
                  </a:lnTo>
                  <a:lnTo>
                    <a:pt x="946" y="1236"/>
                  </a:lnTo>
                  <a:cubicBezTo>
                    <a:pt x="947" y="1236"/>
                    <a:pt x="949" y="1235"/>
                    <a:pt x="950" y="1233"/>
                  </a:cubicBezTo>
                  <a:lnTo>
                    <a:pt x="950" y="1233"/>
                  </a:lnTo>
                  <a:cubicBezTo>
                    <a:pt x="948" y="1249"/>
                    <a:pt x="949" y="1264"/>
                    <a:pt x="971" y="1264"/>
                  </a:cubicBezTo>
                  <a:cubicBezTo>
                    <a:pt x="974" y="1264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36"/>
                    <a:pt x="1087" y="1236"/>
                    <a:pt x="1087" y="1272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9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1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6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55" y="1104"/>
                    <a:pt x="928" y="1104"/>
                  </a:cubicBezTo>
                  <a:cubicBezTo>
                    <a:pt x="928" y="1095"/>
                    <a:pt x="932" y="1095"/>
                    <a:pt x="938" y="1095"/>
                  </a:cubicBezTo>
                  <a:cubicBezTo>
                    <a:pt x="943" y="1095"/>
                    <a:pt x="950" y="1095"/>
                    <a:pt x="955" y="1086"/>
                  </a:cubicBezTo>
                  <a:lnTo>
                    <a:pt x="928" y="1078"/>
                  </a:lnTo>
                  <a:cubicBezTo>
                    <a:pt x="942" y="1068"/>
                    <a:pt x="949" y="1052"/>
                    <a:pt x="957" y="1042"/>
                  </a:cubicBezTo>
                  <a:lnTo>
                    <a:pt x="957" y="1042"/>
                  </a:lnTo>
                  <a:cubicBezTo>
                    <a:pt x="959" y="1041"/>
                    <a:pt x="962" y="1040"/>
                    <a:pt x="963" y="1036"/>
                  </a:cubicBezTo>
                  <a:lnTo>
                    <a:pt x="963" y="1036"/>
                  </a:lnTo>
                  <a:cubicBezTo>
                    <a:pt x="965" y="1035"/>
                    <a:pt x="968" y="1034"/>
                    <a:pt x="971" y="1034"/>
                  </a:cubicBezTo>
                  <a:cubicBezTo>
                    <a:pt x="976" y="1034"/>
                    <a:pt x="982" y="1036"/>
                    <a:pt x="990" y="1042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5" y="954"/>
                  </a:cubicBezTo>
                  <a:cubicBezTo>
                    <a:pt x="955" y="936"/>
                    <a:pt x="902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6" y="830"/>
                    <a:pt x="813" y="751"/>
                  </a:cubicBezTo>
                  <a:cubicBezTo>
                    <a:pt x="796" y="742"/>
                    <a:pt x="778" y="733"/>
                    <a:pt x="778" y="698"/>
                  </a:cubicBezTo>
                  <a:lnTo>
                    <a:pt x="796" y="680"/>
                  </a:lnTo>
                  <a:cubicBezTo>
                    <a:pt x="779" y="672"/>
                    <a:pt x="786" y="618"/>
                    <a:pt x="765" y="618"/>
                  </a:cubicBezTo>
                  <a:cubicBezTo>
                    <a:pt x="764" y="618"/>
                    <a:pt x="762" y="618"/>
                    <a:pt x="760" y="618"/>
                  </a:cubicBezTo>
                  <a:cubicBezTo>
                    <a:pt x="787" y="592"/>
                    <a:pt x="796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5" y="583"/>
                  </a:lnTo>
                  <a:cubicBezTo>
                    <a:pt x="725" y="574"/>
                    <a:pt x="707" y="565"/>
                    <a:pt x="681" y="557"/>
                  </a:cubicBezTo>
                  <a:lnTo>
                    <a:pt x="645" y="548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7" y="521"/>
                    <a:pt x="645" y="512"/>
                    <a:pt x="645" y="504"/>
                  </a:cubicBezTo>
                  <a:cubicBezTo>
                    <a:pt x="653" y="507"/>
                    <a:pt x="657" y="511"/>
                    <a:pt x="659" y="513"/>
                  </a:cubicBezTo>
                  <a:lnTo>
                    <a:pt x="659" y="513"/>
                  </a:lnTo>
                  <a:cubicBezTo>
                    <a:pt x="658" y="513"/>
                    <a:pt x="656" y="513"/>
                    <a:pt x="654" y="512"/>
                  </a:cubicBezTo>
                  <a:lnTo>
                    <a:pt x="654" y="512"/>
                  </a:lnTo>
                  <a:cubicBezTo>
                    <a:pt x="657" y="515"/>
                    <a:pt x="659" y="516"/>
                    <a:pt x="660" y="516"/>
                  </a:cubicBezTo>
                  <a:cubicBezTo>
                    <a:pt x="660" y="516"/>
                    <a:pt x="660" y="515"/>
                    <a:pt x="659" y="513"/>
                  </a:cubicBezTo>
                  <a:lnTo>
                    <a:pt x="659" y="513"/>
                  </a:lnTo>
                  <a:cubicBezTo>
                    <a:pt x="668" y="515"/>
                    <a:pt x="674" y="516"/>
                    <a:pt x="677" y="516"/>
                  </a:cubicBezTo>
                  <a:cubicBezTo>
                    <a:pt x="688" y="516"/>
                    <a:pt x="671" y="508"/>
                    <a:pt x="645" y="495"/>
                  </a:cubicBezTo>
                  <a:cubicBezTo>
                    <a:pt x="618" y="474"/>
                    <a:pt x="591" y="454"/>
                    <a:pt x="600" y="454"/>
                  </a:cubicBezTo>
                  <a:cubicBezTo>
                    <a:pt x="603" y="454"/>
                    <a:pt x="609" y="455"/>
                    <a:pt x="619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10" y="451"/>
                    <a:pt x="619" y="451"/>
                  </a:cubicBezTo>
                  <a:lnTo>
                    <a:pt x="628" y="451"/>
                  </a:lnTo>
                  <a:cubicBezTo>
                    <a:pt x="628" y="451"/>
                    <a:pt x="628" y="451"/>
                    <a:pt x="619" y="442"/>
                  </a:cubicBezTo>
                  <a:lnTo>
                    <a:pt x="619" y="442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7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68" y="447"/>
                  </a:cubicBezTo>
                  <a:lnTo>
                    <a:pt x="668" y="447"/>
                  </a:lnTo>
                  <a:cubicBezTo>
                    <a:pt x="640" y="424"/>
                    <a:pt x="678" y="421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7" y="380"/>
                    <a:pt x="637" y="380"/>
                  </a:cubicBezTo>
                  <a:cubicBezTo>
                    <a:pt x="644" y="384"/>
                    <a:pt x="650" y="386"/>
                    <a:pt x="654" y="386"/>
                  </a:cubicBezTo>
                  <a:cubicBezTo>
                    <a:pt x="660" y="386"/>
                    <a:pt x="663" y="382"/>
                    <a:pt x="663" y="371"/>
                  </a:cubicBezTo>
                  <a:lnTo>
                    <a:pt x="698" y="415"/>
                  </a:lnTo>
                  <a:cubicBezTo>
                    <a:pt x="690" y="398"/>
                    <a:pt x="681" y="380"/>
                    <a:pt x="681" y="362"/>
                  </a:cubicBezTo>
                  <a:lnTo>
                    <a:pt x="681" y="362"/>
                  </a:lnTo>
                  <a:cubicBezTo>
                    <a:pt x="707" y="389"/>
                    <a:pt x="725" y="406"/>
                    <a:pt x="734" y="433"/>
                  </a:cubicBezTo>
                  <a:cubicBezTo>
                    <a:pt x="734" y="406"/>
                    <a:pt x="734" y="406"/>
                    <a:pt x="734" y="398"/>
                  </a:cubicBezTo>
                  <a:cubicBezTo>
                    <a:pt x="743" y="398"/>
                    <a:pt x="743" y="389"/>
                    <a:pt x="743" y="362"/>
                  </a:cubicBezTo>
                  <a:lnTo>
                    <a:pt x="760" y="389"/>
                  </a:lnTo>
                  <a:cubicBezTo>
                    <a:pt x="760" y="389"/>
                    <a:pt x="765" y="370"/>
                    <a:pt x="774" y="370"/>
                  </a:cubicBezTo>
                  <a:cubicBezTo>
                    <a:pt x="778" y="370"/>
                    <a:pt x="782" y="373"/>
                    <a:pt x="787" y="380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2" y="412"/>
                    <a:pt x="1012" y="405"/>
                    <a:pt x="1015" y="405"/>
                  </a:cubicBezTo>
                  <a:lnTo>
                    <a:pt x="1015" y="405"/>
                  </a:lnTo>
                  <a:cubicBezTo>
                    <a:pt x="1021" y="405"/>
                    <a:pt x="1036" y="429"/>
                    <a:pt x="1048" y="429"/>
                  </a:cubicBezTo>
                  <a:cubicBezTo>
                    <a:pt x="1054" y="429"/>
                    <a:pt x="1058" y="424"/>
                    <a:pt x="1060" y="406"/>
                  </a:cubicBezTo>
                  <a:cubicBezTo>
                    <a:pt x="1060" y="424"/>
                    <a:pt x="1078" y="442"/>
                    <a:pt x="1060" y="459"/>
                  </a:cubicBezTo>
                  <a:cubicBezTo>
                    <a:pt x="1070" y="453"/>
                    <a:pt x="1080" y="452"/>
                    <a:pt x="1088" y="452"/>
                  </a:cubicBezTo>
                  <a:cubicBezTo>
                    <a:pt x="1103" y="452"/>
                    <a:pt x="1116" y="458"/>
                    <a:pt x="1127" y="458"/>
                  </a:cubicBezTo>
                  <a:cubicBezTo>
                    <a:pt x="1138" y="458"/>
                    <a:pt x="1148" y="453"/>
                    <a:pt x="1158" y="433"/>
                  </a:cubicBezTo>
                  <a:lnTo>
                    <a:pt x="1158" y="433"/>
                  </a:lnTo>
                  <a:cubicBezTo>
                    <a:pt x="1166" y="451"/>
                    <a:pt x="1149" y="459"/>
                    <a:pt x="1158" y="477"/>
                  </a:cubicBezTo>
                  <a:cubicBezTo>
                    <a:pt x="1158" y="471"/>
                    <a:pt x="1162" y="465"/>
                    <a:pt x="1168" y="465"/>
                  </a:cubicBezTo>
                  <a:cubicBezTo>
                    <a:pt x="1170" y="465"/>
                    <a:pt x="1173" y="466"/>
                    <a:pt x="1175" y="468"/>
                  </a:cubicBezTo>
                  <a:cubicBezTo>
                    <a:pt x="1175" y="477"/>
                    <a:pt x="1166" y="486"/>
                    <a:pt x="1158" y="495"/>
                  </a:cubicBezTo>
                  <a:cubicBezTo>
                    <a:pt x="1202" y="495"/>
                    <a:pt x="1211" y="433"/>
                    <a:pt x="1211" y="371"/>
                  </a:cubicBezTo>
                  <a:cubicBezTo>
                    <a:pt x="1222" y="383"/>
                    <a:pt x="1230" y="389"/>
                    <a:pt x="1237" y="389"/>
                  </a:cubicBezTo>
                  <a:cubicBezTo>
                    <a:pt x="1246" y="389"/>
                    <a:pt x="1254" y="378"/>
                    <a:pt x="1264" y="354"/>
                  </a:cubicBezTo>
                  <a:lnTo>
                    <a:pt x="1264" y="354"/>
                  </a:lnTo>
                  <a:cubicBezTo>
                    <a:pt x="1272" y="371"/>
                    <a:pt x="1281" y="398"/>
                    <a:pt x="1255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5" y="412"/>
                    <a:pt x="1352" y="405"/>
                    <a:pt x="1352" y="380"/>
                  </a:cubicBezTo>
                  <a:cubicBezTo>
                    <a:pt x="1356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5"/>
                    <a:pt x="1461" y="345"/>
                  </a:cubicBezTo>
                  <a:cubicBezTo>
                    <a:pt x="1471" y="345"/>
                    <a:pt x="1482" y="355"/>
                    <a:pt x="1495" y="355"/>
                  </a:cubicBezTo>
                  <a:cubicBezTo>
                    <a:pt x="1497" y="355"/>
                    <a:pt x="1499" y="354"/>
                    <a:pt x="1502" y="354"/>
                  </a:cubicBezTo>
                  <a:lnTo>
                    <a:pt x="1502" y="362"/>
                  </a:lnTo>
                  <a:cubicBezTo>
                    <a:pt x="1520" y="375"/>
                    <a:pt x="1530" y="379"/>
                    <a:pt x="1536" y="379"/>
                  </a:cubicBezTo>
                  <a:cubicBezTo>
                    <a:pt x="1545" y="379"/>
                    <a:pt x="1547" y="372"/>
                    <a:pt x="1556" y="372"/>
                  </a:cubicBezTo>
                  <a:cubicBezTo>
                    <a:pt x="1562" y="372"/>
                    <a:pt x="1572" y="376"/>
                    <a:pt x="1590" y="389"/>
                  </a:cubicBezTo>
                  <a:lnTo>
                    <a:pt x="1581" y="354"/>
                  </a:lnTo>
                  <a:cubicBezTo>
                    <a:pt x="1584" y="334"/>
                    <a:pt x="1589" y="326"/>
                    <a:pt x="1595" y="326"/>
                  </a:cubicBezTo>
                  <a:cubicBezTo>
                    <a:pt x="1613" y="326"/>
                    <a:pt x="1643" y="375"/>
                    <a:pt x="1667" y="375"/>
                  </a:cubicBezTo>
                  <a:cubicBezTo>
                    <a:pt x="1671" y="375"/>
                    <a:pt x="1675" y="374"/>
                    <a:pt x="1679" y="371"/>
                  </a:cubicBezTo>
                  <a:lnTo>
                    <a:pt x="1661" y="345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4" y="341"/>
                    <a:pt x="1724" y="451"/>
                    <a:pt x="1740" y="459"/>
                  </a:cubicBezTo>
                  <a:cubicBezTo>
                    <a:pt x="1749" y="468"/>
                    <a:pt x="1732" y="477"/>
                    <a:pt x="1732" y="477"/>
                  </a:cubicBezTo>
                  <a:cubicBezTo>
                    <a:pt x="1742" y="486"/>
                    <a:pt x="1748" y="489"/>
                    <a:pt x="1752" y="489"/>
                  </a:cubicBezTo>
                  <a:cubicBezTo>
                    <a:pt x="1767" y="489"/>
                    <a:pt x="1740" y="431"/>
                    <a:pt x="1776" y="424"/>
                  </a:cubicBezTo>
                  <a:lnTo>
                    <a:pt x="1776" y="424"/>
                  </a:lnTo>
                  <a:cubicBezTo>
                    <a:pt x="1785" y="442"/>
                    <a:pt x="1767" y="486"/>
                    <a:pt x="1793" y="486"/>
                  </a:cubicBezTo>
                  <a:cubicBezTo>
                    <a:pt x="1794" y="489"/>
                    <a:pt x="1796" y="490"/>
                    <a:pt x="1798" y="490"/>
                  </a:cubicBezTo>
                  <a:cubicBezTo>
                    <a:pt x="1812" y="490"/>
                    <a:pt x="1846" y="444"/>
                    <a:pt x="1875" y="444"/>
                  </a:cubicBezTo>
                  <a:cubicBezTo>
                    <a:pt x="1884" y="444"/>
                    <a:pt x="1892" y="449"/>
                    <a:pt x="1899" y="459"/>
                  </a:cubicBezTo>
                  <a:cubicBezTo>
                    <a:pt x="1899" y="433"/>
                    <a:pt x="1890" y="415"/>
                    <a:pt x="1908" y="406"/>
                  </a:cubicBezTo>
                  <a:cubicBezTo>
                    <a:pt x="1910" y="406"/>
                    <a:pt x="1911" y="406"/>
                    <a:pt x="1913" y="406"/>
                  </a:cubicBezTo>
                  <a:cubicBezTo>
                    <a:pt x="1931" y="406"/>
                    <a:pt x="1957" y="439"/>
                    <a:pt x="1979" y="439"/>
                  </a:cubicBezTo>
                  <a:cubicBezTo>
                    <a:pt x="1989" y="439"/>
                    <a:pt x="1998" y="433"/>
                    <a:pt x="2005" y="415"/>
                  </a:cubicBezTo>
                  <a:cubicBezTo>
                    <a:pt x="2005" y="424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4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8"/>
                  </a:cubicBezTo>
                  <a:cubicBezTo>
                    <a:pt x="2146" y="394"/>
                    <a:pt x="2158" y="388"/>
                    <a:pt x="2165" y="388"/>
                  </a:cubicBezTo>
                  <a:cubicBezTo>
                    <a:pt x="2173" y="388"/>
                    <a:pt x="2174" y="396"/>
                    <a:pt x="2155" y="424"/>
                  </a:cubicBezTo>
                  <a:lnTo>
                    <a:pt x="2200" y="415"/>
                  </a:lnTo>
                  <a:lnTo>
                    <a:pt x="2191" y="433"/>
                  </a:lnTo>
                  <a:cubicBezTo>
                    <a:pt x="2200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8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2"/>
                    <a:pt x="2328" y="402"/>
                  </a:cubicBezTo>
                  <a:cubicBezTo>
                    <a:pt x="2338" y="402"/>
                    <a:pt x="2318" y="426"/>
                    <a:pt x="2332" y="433"/>
                  </a:cubicBezTo>
                  <a:cubicBezTo>
                    <a:pt x="2323" y="442"/>
                    <a:pt x="2323" y="442"/>
                    <a:pt x="2341" y="442"/>
                  </a:cubicBezTo>
                  <a:cubicBezTo>
                    <a:pt x="2332" y="442"/>
                    <a:pt x="2323" y="451"/>
                    <a:pt x="2314" y="451"/>
                  </a:cubicBezTo>
                  <a:cubicBezTo>
                    <a:pt x="2341" y="451"/>
                    <a:pt x="2288" y="486"/>
                    <a:pt x="2261" y="504"/>
                  </a:cubicBezTo>
                  <a:cubicBezTo>
                    <a:pt x="2245" y="515"/>
                    <a:pt x="2235" y="522"/>
                    <a:pt x="2251" y="522"/>
                  </a:cubicBezTo>
                  <a:cubicBezTo>
                    <a:pt x="2261" y="522"/>
                    <a:pt x="2281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3" y="512"/>
                    <a:pt x="2411" y="515"/>
                    <a:pt x="2420" y="515"/>
                  </a:cubicBezTo>
                  <a:cubicBezTo>
                    <a:pt x="2429" y="515"/>
                    <a:pt x="2438" y="512"/>
                    <a:pt x="2447" y="504"/>
                  </a:cubicBezTo>
                  <a:lnTo>
                    <a:pt x="2447" y="504"/>
                  </a:lnTo>
                  <a:cubicBezTo>
                    <a:pt x="2447" y="518"/>
                    <a:pt x="2401" y="544"/>
                    <a:pt x="2383" y="544"/>
                  </a:cubicBezTo>
                  <a:cubicBezTo>
                    <a:pt x="2379" y="544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3" y="538"/>
                    <a:pt x="2328" y="575"/>
                    <a:pt x="2292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10"/>
                    <a:pt x="2252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3"/>
                  </a:lnTo>
                  <a:cubicBezTo>
                    <a:pt x="2173" y="707"/>
                    <a:pt x="2138" y="751"/>
                    <a:pt x="2111" y="795"/>
                  </a:cubicBezTo>
                  <a:lnTo>
                    <a:pt x="2164" y="813"/>
                  </a:lnTo>
                  <a:lnTo>
                    <a:pt x="2138" y="839"/>
                  </a:lnTo>
                  <a:cubicBezTo>
                    <a:pt x="2129" y="839"/>
                    <a:pt x="2102" y="830"/>
                    <a:pt x="2111" y="813"/>
                  </a:cubicBezTo>
                  <a:cubicBezTo>
                    <a:pt x="2109" y="812"/>
                    <a:pt x="2106" y="812"/>
                    <a:pt x="2104" y="812"/>
                  </a:cubicBezTo>
                  <a:cubicBezTo>
                    <a:pt x="2081" y="812"/>
                    <a:pt x="2112" y="857"/>
                    <a:pt x="2120" y="866"/>
                  </a:cubicBezTo>
                  <a:cubicBezTo>
                    <a:pt x="2113" y="872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9" y="828"/>
                    <a:pt x="2068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102" y="892"/>
                    <a:pt x="2085" y="919"/>
                  </a:cubicBezTo>
                  <a:cubicBezTo>
                    <a:pt x="2079" y="920"/>
                    <a:pt x="2075" y="921"/>
                    <a:pt x="2071" y="921"/>
                  </a:cubicBezTo>
                  <a:cubicBezTo>
                    <a:pt x="2055" y="921"/>
                    <a:pt x="2048" y="910"/>
                    <a:pt x="2041" y="910"/>
                  </a:cubicBezTo>
                  <a:cubicBezTo>
                    <a:pt x="2041" y="910"/>
                    <a:pt x="2032" y="910"/>
                    <a:pt x="2032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36" y="1005"/>
                    <a:pt x="2073" y="1007"/>
                  </a:cubicBezTo>
                  <a:lnTo>
                    <a:pt x="2073" y="1007"/>
                  </a:lnTo>
                  <a:cubicBezTo>
                    <a:pt x="1994" y="1012"/>
                    <a:pt x="1969" y="1148"/>
                    <a:pt x="1943" y="1148"/>
                  </a:cubicBezTo>
                  <a:cubicBezTo>
                    <a:pt x="1952" y="1192"/>
                    <a:pt x="1935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6" y="1301"/>
                    <a:pt x="1823" y="1300"/>
                  </a:cubicBezTo>
                  <a:lnTo>
                    <a:pt x="1823" y="1300"/>
                  </a:lnTo>
                  <a:cubicBezTo>
                    <a:pt x="1851" y="1312"/>
                    <a:pt x="1791" y="1379"/>
                    <a:pt x="1855" y="1387"/>
                  </a:cubicBezTo>
                  <a:cubicBezTo>
                    <a:pt x="1852" y="1390"/>
                    <a:pt x="1848" y="1392"/>
                    <a:pt x="1844" y="1392"/>
                  </a:cubicBezTo>
                  <a:cubicBezTo>
                    <a:pt x="1830" y="1392"/>
                    <a:pt x="1815" y="1369"/>
                    <a:pt x="1793" y="1369"/>
                  </a:cubicBezTo>
                  <a:cubicBezTo>
                    <a:pt x="1793" y="1440"/>
                    <a:pt x="1705" y="1475"/>
                    <a:pt x="1679" y="1546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1" y="1625"/>
                    <a:pt x="1679" y="1634"/>
                    <a:pt x="1679" y="1643"/>
                  </a:cubicBezTo>
                  <a:cubicBezTo>
                    <a:pt x="1546" y="1740"/>
                    <a:pt x="1573" y="1925"/>
                    <a:pt x="1396" y="1996"/>
                  </a:cubicBezTo>
                  <a:cubicBezTo>
                    <a:pt x="1422" y="1996"/>
                    <a:pt x="1422" y="2005"/>
                    <a:pt x="1414" y="2022"/>
                  </a:cubicBezTo>
                  <a:cubicBezTo>
                    <a:pt x="1415" y="2021"/>
                    <a:pt x="1416" y="2021"/>
                    <a:pt x="1418" y="2021"/>
                  </a:cubicBezTo>
                  <a:cubicBezTo>
                    <a:pt x="1428" y="2021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1"/>
                    <a:pt x="1352" y="2137"/>
                    <a:pt x="1396" y="2164"/>
                  </a:cubicBezTo>
                  <a:lnTo>
                    <a:pt x="1396" y="2146"/>
                  </a:lnTo>
                  <a:cubicBezTo>
                    <a:pt x="1431" y="2190"/>
                    <a:pt x="1520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1" y="2102"/>
                    <a:pt x="1661" y="2119"/>
                    <a:pt x="1679" y="2128"/>
                  </a:cubicBezTo>
                  <a:cubicBezTo>
                    <a:pt x="1661" y="2102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5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9"/>
                    <a:pt x="1820" y="1899"/>
                    <a:pt x="1829" y="1899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9"/>
                  </a:cubicBezTo>
                  <a:lnTo>
                    <a:pt x="1758" y="1899"/>
                  </a:lnTo>
                  <a:cubicBezTo>
                    <a:pt x="1761" y="1899"/>
                    <a:pt x="1763" y="1899"/>
                    <a:pt x="1766" y="1899"/>
                  </a:cubicBezTo>
                  <a:cubicBezTo>
                    <a:pt x="1830" y="1899"/>
                    <a:pt x="1832" y="1807"/>
                    <a:pt x="1887" y="1807"/>
                  </a:cubicBezTo>
                  <a:cubicBezTo>
                    <a:pt x="1894" y="1807"/>
                    <a:pt x="1900" y="1808"/>
                    <a:pt x="1908" y="1810"/>
                  </a:cubicBezTo>
                  <a:cubicBezTo>
                    <a:pt x="1917" y="1784"/>
                    <a:pt x="1864" y="1793"/>
                    <a:pt x="1882" y="1775"/>
                  </a:cubicBezTo>
                  <a:lnTo>
                    <a:pt x="1908" y="1775"/>
                  </a:lnTo>
                  <a:lnTo>
                    <a:pt x="1882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5" y="1757"/>
                    <a:pt x="1943" y="1766"/>
                    <a:pt x="1935" y="1775"/>
                  </a:cubicBezTo>
                  <a:cubicBezTo>
                    <a:pt x="1968" y="1767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3"/>
                    <a:pt x="2049" y="1581"/>
                    <a:pt x="2041" y="1493"/>
                  </a:cubicBezTo>
                  <a:lnTo>
                    <a:pt x="2023" y="1484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8"/>
                    <a:pt x="2085" y="1360"/>
                    <a:pt x="2094" y="1342"/>
                  </a:cubicBezTo>
                  <a:cubicBezTo>
                    <a:pt x="2098" y="1356"/>
                    <a:pt x="2109" y="1356"/>
                    <a:pt x="2120" y="1356"/>
                  </a:cubicBezTo>
                  <a:cubicBezTo>
                    <a:pt x="2131" y="1356"/>
                    <a:pt x="2142" y="1356"/>
                    <a:pt x="2147" y="1369"/>
                  </a:cubicBezTo>
                  <a:cubicBezTo>
                    <a:pt x="2147" y="1298"/>
                    <a:pt x="2138" y="1325"/>
                    <a:pt x="2111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8" y="1146"/>
                    <a:pt x="2248" y="1146"/>
                  </a:cubicBezTo>
                  <a:cubicBezTo>
                    <a:pt x="2254" y="1146"/>
                    <a:pt x="2261" y="1147"/>
                    <a:pt x="2270" y="1148"/>
                  </a:cubicBezTo>
                  <a:cubicBezTo>
                    <a:pt x="2256" y="1132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200" y="1159"/>
                    <a:pt x="2200" y="1157"/>
                  </a:cubicBezTo>
                  <a:cubicBezTo>
                    <a:pt x="2164" y="1157"/>
                    <a:pt x="2164" y="1104"/>
                    <a:pt x="2173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9" y="1090"/>
                    <a:pt x="2222" y="1091"/>
                    <a:pt x="2236" y="1091"/>
                  </a:cubicBezTo>
                  <a:cubicBezTo>
                    <a:pt x="2264" y="1091"/>
                    <a:pt x="2292" y="1086"/>
                    <a:pt x="2305" y="1060"/>
                  </a:cubicBezTo>
                  <a:cubicBezTo>
                    <a:pt x="2305" y="1069"/>
                    <a:pt x="2305" y="1069"/>
                    <a:pt x="2305" y="1078"/>
                  </a:cubicBezTo>
                  <a:cubicBezTo>
                    <a:pt x="2332" y="1069"/>
                    <a:pt x="2297" y="1025"/>
                    <a:pt x="2341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7" y="1016"/>
                  </a:lnTo>
                  <a:cubicBezTo>
                    <a:pt x="2297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3" y="945"/>
                  </a:cubicBezTo>
                  <a:cubicBezTo>
                    <a:pt x="2341" y="936"/>
                    <a:pt x="2323" y="919"/>
                    <a:pt x="2350" y="910"/>
                  </a:cubicBezTo>
                  <a:lnTo>
                    <a:pt x="2350" y="910"/>
                  </a:lnTo>
                  <a:cubicBezTo>
                    <a:pt x="2394" y="945"/>
                    <a:pt x="2323" y="972"/>
                    <a:pt x="2350" y="1016"/>
                  </a:cubicBezTo>
                  <a:cubicBezTo>
                    <a:pt x="2370" y="1016"/>
                    <a:pt x="2354" y="975"/>
                    <a:pt x="2369" y="975"/>
                  </a:cubicBezTo>
                  <a:cubicBezTo>
                    <a:pt x="2374" y="975"/>
                    <a:pt x="2381" y="979"/>
                    <a:pt x="2394" y="989"/>
                  </a:cubicBezTo>
                  <a:cubicBezTo>
                    <a:pt x="2332" y="936"/>
                    <a:pt x="2429" y="954"/>
                    <a:pt x="2394" y="892"/>
                  </a:cubicBezTo>
                  <a:lnTo>
                    <a:pt x="239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10"/>
                  </a:lnTo>
                  <a:cubicBezTo>
                    <a:pt x="2429" y="866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92" y="864"/>
                    <a:pt x="2484" y="870"/>
                    <a:pt x="2477" y="870"/>
                  </a:cubicBezTo>
                  <a:cubicBezTo>
                    <a:pt x="2462" y="870"/>
                    <a:pt x="2448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33" y="808"/>
                    <a:pt x="2449" y="808"/>
                  </a:cubicBezTo>
                  <a:cubicBezTo>
                    <a:pt x="2457" y="808"/>
                    <a:pt x="2465" y="810"/>
                    <a:pt x="2473" y="813"/>
                  </a:cubicBezTo>
                  <a:cubicBezTo>
                    <a:pt x="2491" y="813"/>
                    <a:pt x="2500" y="813"/>
                    <a:pt x="2517" y="804"/>
                  </a:cubicBezTo>
                  <a:cubicBezTo>
                    <a:pt x="2533" y="796"/>
                    <a:pt x="2548" y="782"/>
                    <a:pt x="2558" y="761"/>
                  </a:cubicBezTo>
                  <a:lnTo>
                    <a:pt x="2558" y="761"/>
                  </a:lnTo>
                  <a:cubicBezTo>
                    <a:pt x="2550" y="772"/>
                    <a:pt x="2533" y="784"/>
                    <a:pt x="2521" y="784"/>
                  </a:cubicBezTo>
                  <a:cubicBezTo>
                    <a:pt x="2514" y="784"/>
                    <a:pt x="2509" y="779"/>
                    <a:pt x="2509" y="769"/>
                  </a:cubicBezTo>
                  <a:cubicBezTo>
                    <a:pt x="2526" y="751"/>
                    <a:pt x="2553" y="724"/>
                    <a:pt x="2579" y="716"/>
                  </a:cubicBezTo>
                  <a:cubicBezTo>
                    <a:pt x="2595" y="687"/>
                    <a:pt x="2595" y="679"/>
                    <a:pt x="2588" y="679"/>
                  </a:cubicBezTo>
                  <a:cubicBezTo>
                    <a:pt x="2579" y="679"/>
                    <a:pt x="2560" y="690"/>
                    <a:pt x="2548" y="690"/>
                  </a:cubicBezTo>
                  <a:cubicBezTo>
                    <a:pt x="2542" y="690"/>
                    <a:pt x="2537" y="687"/>
                    <a:pt x="2535" y="680"/>
                  </a:cubicBezTo>
                  <a:cubicBezTo>
                    <a:pt x="2597" y="663"/>
                    <a:pt x="2544" y="636"/>
                    <a:pt x="2544" y="610"/>
                  </a:cubicBezTo>
                  <a:lnTo>
                    <a:pt x="2544" y="610"/>
                  </a:lnTo>
                  <a:lnTo>
                    <a:pt x="2579" y="618"/>
                  </a:lnTo>
                  <a:cubicBezTo>
                    <a:pt x="2659" y="530"/>
                    <a:pt x="2509" y="592"/>
                    <a:pt x="2579" y="521"/>
                  </a:cubicBezTo>
                  <a:lnTo>
                    <a:pt x="2579" y="521"/>
                  </a:lnTo>
                  <a:cubicBezTo>
                    <a:pt x="2597" y="530"/>
                    <a:pt x="2606" y="539"/>
                    <a:pt x="2623" y="548"/>
                  </a:cubicBezTo>
                  <a:lnTo>
                    <a:pt x="2623" y="512"/>
                  </a:lnTo>
                  <a:lnTo>
                    <a:pt x="2676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3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8"/>
                  </a:cubicBezTo>
                  <a:cubicBezTo>
                    <a:pt x="2694" y="371"/>
                    <a:pt x="2694" y="398"/>
                    <a:pt x="2712" y="354"/>
                  </a:cubicBezTo>
                  <a:cubicBezTo>
                    <a:pt x="2738" y="354"/>
                    <a:pt x="2773" y="354"/>
                    <a:pt x="2712" y="389"/>
                  </a:cubicBezTo>
                  <a:lnTo>
                    <a:pt x="2747" y="389"/>
                  </a:lnTo>
                  <a:cubicBezTo>
                    <a:pt x="2800" y="354"/>
                    <a:pt x="2800" y="318"/>
                    <a:pt x="2809" y="292"/>
                  </a:cubicBezTo>
                  <a:lnTo>
                    <a:pt x="2809" y="292"/>
                  </a:lnTo>
                  <a:cubicBezTo>
                    <a:pt x="2800" y="301"/>
                    <a:pt x="2800" y="309"/>
                    <a:pt x="2782" y="318"/>
                  </a:cubicBezTo>
                  <a:cubicBezTo>
                    <a:pt x="2773" y="301"/>
                    <a:pt x="2765" y="292"/>
                    <a:pt x="2756" y="274"/>
                  </a:cubicBezTo>
                  <a:cubicBezTo>
                    <a:pt x="2782" y="256"/>
                    <a:pt x="2791" y="256"/>
                    <a:pt x="2809" y="256"/>
                  </a:cubicBezTo>
                  <a:cubicBezTo>
                    <a:pt x="2809" y="248"/>
                    <a:pt x="2791" y="248"/>
                    <a:pt x="2800" y="230"/>
                  </a:cubicBezTo>
                  <a:cubicBezTo>
                    <a:pt x="2825" y="218"/>
                    <a:pt x="2858" y="201"/>
                    <a:pt x="2876" y="201"/>
                  </a:cubicBezTo>
                  <a:cubicBezTo>
                    <a:pt x="2883" y="201"/>
                    <a:pt x="2888" y="204"/>
                    <a:pt x="2888" y="212"/>
                  </a:cubicBezTo>
                  <a:cubicBezTo>
                    <a:pt x="2888" y="195"/>
                    <a:pt x="2888" y="177"/>
                    <a:pt x="2879" y="159"/>
                  </a:cubicBezTo>
                  <a:cubicBezTo>
                    <a:pt x="2906" y="142"/>
                    <a:pt x="2968" y="89"/>
                    <a:pt x="2977" y="89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7" y="85"/>
                    <a:pt x="2819" y="85"/>
                  </a:cubicBezTo>
                  <a:cubicBezTo>
                    <a:pt x="2810" y="85"/>
                    <a:pt x="2803" y="83"/>
                    <a:pt x="2800" y="80"/>
                  </a:cubicBezTo>
                  <a:cubicBezTo>
                    <a:pt x="2782" y="80"/>
                    <a:pt x="2773" y="89"/>
                    <a:pt x="2756" y="89"/>
                  </a:cubicBezTo>
                  <a:cubicBezTo>
                    <a:pt x="2720" y="89"/>
                    <a:pt x="2701" y="73"/>
                    <a:pt x="2658" y="73"/>
                  </a:cubicBezTo>
                  <a:cubicBezTo>
                    <a:pt x="2636" y="73"/>
                    <a:pt x="2609" y="77"/>
                    <a:pt x="2570" y="89"/>
                  </a:cubicBezTo>
                  <a:cubicBezTo>
                    <a:pt x="2570" y="71"/>
                    <a:pt x="2570" y="53"/>
                    <a:pt x="2570" y="36"/>
                  </a:cubicBezTo>
                  <a:cubicBezTo>
                    <a:pt x="2535" y="44"/>
                    <a:pt x="2535" y="62"/>
                    <a:pt x="2535" y="80"/>
                  </a:cubicBezTo>
                  <a:cubicBezTo>
                    <a:pt x="2526" y="97"/>
                    <a:pt x="2509" y="115"/>
                    <a:pt x="2464" y="124"/>
                  </a:cubicBezTo>
                  <a:cubicBezTo>
                    <a:pt x="2455" y="126"/>
                    <a:pt x="2447" y="127"/>
                    <a:pt x="2442" y="127"/>
                  </a:cubicBezTo>
                  <a:cubicBezTo>
                    <a:pt x="2405" y="127"/>
                    <a:pt x="2471" y="78"/>
                    <a:pt x="2456" y="62"/>
                  </a:cubicBezTo>
                  <a:lnTo>
                    <a:pt x="2456" y="62"/>
                  </a:lnTo>
                  <a:cubicBezTo>
                    <a:pt x="2429" y="80"/>
                    <a:pt x="2394" y="97"/>
                    <a:pt x="2367" y="106"/>
                  </a:cubicBezTo>
                  <a:cubicBezTo>
                    <a:pt x="2350" y="111"/>
                    <a:pt x="2334" y="115"/>
                    <a:pt x="2320" y="115"/>
                  </a:cubicBezTo>
                  <a:cubicBezTo>
                    <a:pt x="2305" y="115"/>
                    <a:pt x="2292" y="111"/>
                    <a:pt x="2279" y="97"/>
                  </a:cubicBezTo>
                  <a:cubicBezTo>
                    <a:pt x="2305" y="97"/>
                    <a:pt x="2323" y="106"/>
                    <a:pt x="2341" y="106"/>
                  </a:cubicBezTo>
                  <a:cubicBezTo>
                    <a:pt x="2332" y="89"/>
                    <a:pt x="2323" y="80"/>
                    <a:pt x="2305" y="71"/>
                  </a:cubicBezTo>
                  <a:cubicBezTo>
                    <a:pt x="2385" y="27"/>
                    <a:pt x="2429" y="44"/>
                    <a:pt x="240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0" name="Google Shape;7890;p29"/>
            <p:cNvSpPr/>
            <p:nvPr/>
          </p:nvSpPr>
          <p:spPr>
            <a:xfrm>
              <a:off x="1076577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1" name="Google Shape;7891;p29"/>
            <p:cNvSpPr/>
            <p:nvPr/>
          </p:nvSpPr>
          <p:spPr>
            <a:xfrm>
              <a:off x="1285884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2" name="Google Shape;7892;p29"/>
            <p:cNvSpPr/>
            <p:nvPr/>
          </p:nvSpPr>
          <p:spPr>
            <a:xfrm>
              <a:off x="954651" y="424263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3" name="Google Shape;7893;p29"/>
            <p:cNvSpPr/>
            <p:nvPr/>
          </p:nvSpPr>
          <p:spPr>
            <a:xfrm>
              <a:off x="1053818" y="509889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9"/>
                    <a:pt x="1" y="27"/>
                  </a:cubicBez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9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4" name="Google Shape;7894;p29"/>
            <p:cNvSpPr/>
            <p:nvPr/>
          </p:nvSpPr>
          <p:spPr>
            <a:xfrm>
              <a:off x="1044334" y="555475"/>
              <a:ext cx="3658" cy="3542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1"/>
                  </a:moveTo>
                  <a:cubicBezTo>
                    <a:pt x="5" y="1"/>
                    <a:pt x="0" y="5"/>
                    <a:pt x="0" y="14"/>
                  </a:cubicBezTo>
                  <a:cubicBezTo>
                    <a:pt x="9" y="14"/>
                    <a:pt x="0" y="23"/>
                    <a:pt x="9" y="23"/>
                  </a:cubicBezTo>
                  <a:lnTo>
                    <a:pt x="27" y="14"/>
                  </a:lnTo>
                  <a:cubicBezTo>
                    <a:pt x="22" y="5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5" name="Google Shape;7895;p29"/>
            <p:cNvSpPr/>
            <p:nvPr/>
          </p:nvSpPr>
          <p:spPr>
            <a:xfrm>
              <a:off x="1039593" y="524828"/>
              <a:ext cx="9619" cy="5698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6" y="1"/>
                  </a:moveTo>
                  <a:lnTo>
                    <a:pt x="26" y="1"/>
                  </a:lnTo>
                  <a:cubicBezTo>
                    <a:pt x="0" y="19"/>
                    <a:pt x="18" y="27"/>
                    <a:pt x="35" y="36"/>
                  </a:cubicBezTo>
                  <a:cubicBezTo>
                    <a:pt x="71" y="19"/>
                    <a:pt x="53" y="10"/>
                    <a:pt x="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6" name="Google Shape;7896;p29"/>
            <p:cNvSpPr/>
            <p:nvPr/>
          </p:nvSpPr>
          <p:spPr>
            <a:xfrm>
              <a:off x="1044334" y="530372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7" name="Google Shape;7897;p29"/>
            <p:cNvSpPr/>
            <p:nvPr/>
          </p:nvSpPr>
          <p:spPr>
            <a:xfrm>
              <a:off x="1038780" y="492795"/>
              <a:ext cx="9348" cy="3234"/>
            </a:xfrm>
            <a:custGeom>
              <a:avLst/>
              <a:gdLst/>
              <a:ahLst/>
              <a:cxnLst/>
              <a:rect l="l" t="t" r="r" b="b"/>
              <a:pathLst>
                <a:path w="69" h="21" extrusionOk="0">
                  <a:moveTo>
                    <a:pt x="21" y="1"/>
                  </a:moveTo>
                  <a:cubicBezTo>
                    <a:pt x="9" y="1"/>
                    <a:pt x="1" y="4"/>
                    <a:pt x="15" y="15"/>
                  </a:cubicBezTo>
                  <a:cubicBezTo>
                    <a:pt x="15" y="19"/>
                    <a:pt x="17" y="21"/>
                    <a:pt x="21" y="21"/>
                  </a:cubicBezTo>
                  <a:cubicBezTo>
                    <a:pt x="28" y="21"/>
                    <a:pt x="41" y="13"/>
                    <a:pt x="43" y="13"/>
                  </a:cubicBezTo>
                  <a:lnTo>
                    <a:pt x="43" y="13"/>
                  </a:lnTo>
                  <a:cubicBezTo>
                    <a:pt x="43" y="13"/>
                    <a:pt x="43" y="13"/>
                    <a:pt x="41" y="15"/>
                  </a:cubicBezTo>
                  <a:cubicBezTo>
                    <a:pt x="68" y="9"/>
                    <a:pt x="40" y="1"/>
                    <a:pt x="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8" name="Google Shape;7898;p29"/>
            <p:cNvSpPr/>
            <p:nvPr/>
          </p:nvSpPr>
          <p:spPr>
            <a:xfrm>
              <a:off x="1032413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9" name="Google Shape;7899;p29"/>
            <p:cNvSpPr/>
            <p:nvPr/>
          </p:nvSpPr>
          <p:spPr>
            <a:xfrm>
              <a:off x="1027536" y="514048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10" y="18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0" name="Google Shape;7900;p29"/>
            <p:cNvSpPr/>
            <p:nvPr/>
          </p:nvSpPr>
          <p:spPr>
            <a:xfrm>
              <a:off x="1029974" y="518052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9" y="18"/>
                    <a:pt x="18" y="18"/>
                  </a:cubicBezTo>
                  <a:cubicBezTo>
                    <a:pt x="9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1" name="Google Shape;7901;p29"/>
            <p:cNvSpPr/>
            <p:nvPr/>
          </p:nvSpPr>
          <p:spPr>
            <a:xfrm>
              <a:off x="1028755" y="526214"/>
              <a:ext cx="1355" cy="4312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lnTo>
                    <a:pt x="1" y="27"/>
                  </a:lnTo>
                  <a:lnTo>
                    <a:pt x="9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2" name="Google Shape;7902;p29"/>
            <p:cNvSpPr/>
            <p:nvPr/>
          </p:nvSpPr>
          <p:spPr>
            <a:xfrm>
              <a:off x="1002473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4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3" name="Google Shape;7903;p29"/>
            <p:cNvSpPr/>
            <p:nvPr/>
          </p:nvSpPr>
          <p:spPr>
            <a:xfrm>
              <a:off x="998815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lnTo>
                    <a:pt x="1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4" name="Google Shape;7904;p29"/>
            <p:cNvSpPr/>
            <p:nvPr/>
          </p:nvSpPr>
          <p:spPr>
            <a:xfrm>
              <a:off x="989603" y="483555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7" y="1"/>
                  </a:moveTo>
                  <a:cubicBezTo>
                    <a:pt x="2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41" y="5"/>
                    <a:pt x="39" y="6"/>
                    <a:pt x="36" y="6"/>
                  </a:cubicBezTo>
                  <a:cubicBezTo>
                    <a:pt x="27" y="6"/>
                    <a:pt x="14" y="1"/>
                    <a:pt x="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5" name="Google Shape;7905;p29"/>
            <p:cNvSpPr/>
            <p:nvPr/>
          </p:nvSpPr>
          <p:spPr>
            <a:xfrm>
              <a:off x="971314" y="418873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6" name="Google Shape;7906;p29"/>
            <p:cNvSpPr/>
            <p:nvPr/>
          </p:nvSpPr>
          <p:spPr>
            <a:xfrm>
              <a:off x="911841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5" y="33"/>
                  </a:cubicBezTo>
                  <a:cubicBezTo>
                    <a:pt x="41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57"/>
                  </a:cubicBezTo>
                  <a:cubicBezTo>
                    <a:pt x="104" y="39"/>
                    <a:pt x="139" y="48"/>
                    <a:pt x="51" y="4"/>
                  </a:cubicBezTo>
                  <a:cubicBezTo>
                    <a:pt x="40" y="1"/>
                    <a:pt x="32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7" name="Google Shape;7907;p29"/>
            <p:cNvSpPr/>
            <p:nvPr/>
          </p:nvSpPr>
          <p:spPr>
            <a:xfrm>
              <a:off x="925931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8" name="Google Shape;7908;p29"/>
            <p:cNvSpPr/>
            <p:nvPr/>
          </p:nvSpPr>
          <p:spPr>
            <a:xfrm>
              <a:off x="1083757" y="654038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9" name="Google Shape;7909;p29"/>
            <p:cNvSpPr/>
            <p:nvPr/>
          </p:nvSpPr>
          <p:spPr>
            <a:xfrm>
              <a:off x="1084977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0" name="Google Shape;7910;p29"/>
            <p:cNvSpPr/>
            <p:nvPr/>
          </p:nvSpPr>
          <p:spPr>
            <a:xfrm>
              <a:off x="1144856" y="334478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1" name="Google Shape;7911;p29"/>
            <p:cNvSpPr/>
            <p:nvPr/>
          </p:nvSpPr>
          <p:spPr>
            <a:xfrm>
              <a:off x="1185498" y="340022"/>
              <a:ext cx="2439" cy="6930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0"/>
                  </a:moveTo>
                  <a:lnTo>
                    <a:pt x="18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2" name="Google Shape;7912;p29"/>
            <p:cNvSpPr/>
            <p:nvPr/>
          </p:nvSpPr>
          <p:spPr>
            <a:xfrm>
              <a:off x="1241719" y="331860"/>
              <a:ext cx="9619" cy="3850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12" y="8"/>
                  </a:moveTo>
                  <a:cubicBezTo>
                    <a:pt x="8" y="8"/>
                    <a:pt x="4" y="8"/>
                    <a:pt x="0" y="9"/>
                  </a:cubicBezTo>
                  <a:cubicBezTo>
                    <a:pt x="4" y="9"/>
                    <a:pt x="8" y="9"/>
                    <a:pt x="13" y="8"/>
                  </a:cubicBezTo>
                  <a:lnTo>
                    <a:pt x="13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3" y="8"/>
                  </a:cubicBezTo>
                  <a:lnTo>
                    <a:pt x="13" y="8"/>
                  </a:lnTo>
                  <a:cubicBezTo>
                    <a:pt x="36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43138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56820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08575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76670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019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7039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9878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5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1" name="Google Shape;5551;p23"/>
          <p:cNvSpPr/>
          <p:nvPr/>
        </p:nvSpPr>
        <p:spPr>
          <a:xfrm rot="-327073">
            <a:off x="5320323" y="-967131"/>
            <a:ext cx="8984943" cy="4807044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552" name="Google Shape;5552;p23"/>
          <p:cNvSpPr/>
          <p:nvPr/>
        </p:nvSpPr>
        <p:spPr>
          <a:xfrm>
            <a:off x="-858166" y="-100800"/>
            <a:ext cx="9134044" cy="7481871"/>
          </a:xfrm>
          <a:custGeom>
            <a:avLst/>
            <a:gdLst/>
            <a:ahLst/>
            <a:cxnLst/>
            <a:rect l="l" t="t" r="r" b="b"/>
            <a:pathLst>
              <a:path w="190929" h="127286" extrusionOk="0">
                <a:moveTo>
                  <a:pt x="1" y="0"/>
                </a:moveTo>
                <a:lnTo>
                  <a:pt x="1" y="127285"/>
                </a:lnTo>
                <a:lnTo>
                  <a:pt x="190929" y="127285"/>
                </a:lnTo>
                <a:lnTo>
                  <a:pt x="190929" y="119241"/>
                </a:lnTo>
                <a:cubicBezTo>
                  <a:pt x="189503" y="119119"/>
                  <a:pt x="188098" y="118935"/>
                  <a:pt x="186672" y="118671"/>
                </a:cubicBezTo>
                <a:cubicBezTo>
                  <a:pt x="175573" y="116573"/>
                  <a:pt x="166042" y="109730"/>
                  <a:pt x="155757" y="105005"/>
                </a:cubicBezTo>
                <a:cubicBezTo>
                  <a:pt x="144778" y="99981"/>
                  <a:pt x="132700" y="97358"/>
                  <a:pt x="120626" y="97358"/>
                </a:cubicBezTo>
                <a:cubicBezTo>
                  <a:pt x="118949" y="97358"/>
                  <a:pt x="117271" y="97409"/>
                  <a:pt x="115596" y="97511"/>
                </a:cubicBezTo>
                <a:cubicBezTo>
                  <a:pt x="106696" y="98040"/>
                  <a:pt x="97919" y="99975"/>
                  <a:pt x="89019" y="100301"/>
                </a:cubicBezTo>
                <a:cubicBezTo>
                  <a:pt x="88266" y="100328"/>
                  <a:pt x="87509" y="100343"/>
                  <a:pt x="86750" y="100343"/>
                </a:cubicBezTo>
                <a:cubicBezTo>
                  <a:pt x="78544" y="100343"/>
                  <a:pt x="70119" y="98653"/>
                  <a:pt x="63725" y="93601"/>
                </a:cubicBezTo>
                <a:cubicBezTo>
                  <a:pt x="55049" y="86737"/>
                  <a:pt x="51750" y="75109"/>
                  <a:pt x="50671" y="64111"/>
                </a:cubicBezTo>
                <a:cubicBezTo>
                  <a:pt x="49591" y="53114"/>
                  <a:pt x="50202" y="41852"/>
                  <a:pt x="47127" y="31221"/>
                </a:cubicBezTo>
                <a:cubicBezTo>
                  <a:pt x="43624" y="19063"/>
                  <a:pt x="35132" y="8330"/>
                  <a:pt x="23951" y="2383"/>
                </a:cubicBezTo>
                <a:cubicBezTo>
                  <a:pt x="22240" y="1467"/>
                  <a:pt x="20489" y="672"/>
                  <a:pt x="1869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5553" name="Google Shape;5553;p23"/>
          <p:cNvGrpSpPr/>
          <p:nvPr/>
        </p:nvGrpSpPr>
        <p:grpSpPr>
          <a:xfrm>
            <a:off x="-939933" y="-856299"/>
            <a:ext cx="3250097" cy="2676969"/>
            <a:chOff x="-704950" y="-642225"/>
            <a:chExt cx="2437573" cy="2007727"/>
          </a:xfrm>
        </p:grpSpPr>
        <p:sp>
          <p:nvSpPr>
            <p:cNvPr id="5554" name="Google Shape;5554;p23"/>
            <p:cNvSpPr/>
            <p:nvPr/>
          </p:nvSpPr>
          <p:spPr>
            <a:xfrm>
              <a:off x="143714" y="-292899"/>
              <a:ext cx="250649" cy="181714"/>
            </a:xfrm>
            <a:custGeom>
              <a:avLst/>
              <a:gdLst/>
              <a:ahLst/>
              <a:cxnLst/>
              <a:rect l="l" t="t" r="r" b="b"/>
              <a:pathLst>
                <a:path w="4138" h="2463" extrusionOk="0">
                  <a:moveTo>
                    <a:pt x="3300" y="1"/>
                  </a:moveTo>
                  <a:cubicBezTo>
                    <a:pt x="3249" y="1"/>
                    <a:pt x="3194" y="6"/>
                    <a:pt x="3137" y="18"/>
                  </a:cubicBezTo>
                  <a:cubicBezTo>
                    <a:pt x="2893" y="59"/>
                    <a:pt x="2750" y="181"/>
                    <a:pt x="2546" y="324"/>
                  </a:cubicBezTo>
                  <a:cubicBezTo>
                    <a:pt x="2302" y="507"/>
                    <a:pt x="2017" y="670"/>
                    <a:pt x="1732" y="813"/>
                  </a:cubicBezTo>
                  <a:cubicBezTo>
                    <a:pt x="1467" y="955"/>
                    <a:pt x="1182" y="1057"/>
                    <a:pt x="938" y="1220"/>
                  </a:cubicBezTo>
                  <a:cubicBezTo>
                    <a:pt x="754" y="1342"/>
                    <a:pt x="591" y="1525"/>
                    <a:pt x="408" y="1607"/>
                  </a:cubicBezTo>
                  <a:cubicBezTo>
                    <a:pt x="1" y="1811"/>
                    <a:pt x="204" y="2462"/>
                    <a:pt x="632" y="2462"/>
                  </a:cubicBezTo>
                  <a:cubicBezTo>
                    <a:pt x="1101" y="2442"/>
                    <a:pt x="1549" y="2096"/>
                    <a:pt x="1997" y="1912"/>
                  </a:cubicBezTo>
                  <a:cubicBezTo>
                    <a:pt x="2241" y="1811"/>
                    <a:pt x="2506" y="1688"/>
                    <a:pt x="2750" y="1566"/>
                  </a:cubicBezTo>
                  <a:cubicBezTo>
                    <a:pt x="2872" y="1525"/>
                    <a:pt x="2974" y="1464"/>
                    <a:pt x="3096" y="1403"/>
                  </a:cubicBezTo>
                  <a:lnTo>
                    <a:pt x="3096" y="1403"/>
                  </a:lnTo>
                  <a:cubicBezTo>
                    <a:pt x="3095" y="1404"/>
                    <a:pt x="3095" y="1405"/>
                    <a:pt x="3096" y="1405"/>
                  </a:cubicBezTo>
                  <a:cubicBezTo>
                    <a:pt x="3114" y="1405"/>
                    <a:pt x="3457" y="1239"/>
                    <a:pt x="3325" y="1239"/>
                  </a:cubicBezTo>
                  <a:cubicBezTo>
                    <a:pt x="3318" y="1239"/>
                    <a:pt x="3310" y="1239"/>
                    <a:pt x="3300" y="1240"/>
                  </a:cubicBezTo>
                  <a:cubicBezTo>
                    <a:pt x="4137" y="1145"/>
                    <a:pt x="4032" y="1"/>
                    <a:pt x="33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5" name="Google Shape;5555;p23"/>
            <p:cNvSpPr/>
            <p:nvPr/>
          </p:nvSpPr>
          <p:spPr>
            <a:xfrm>
              <a:off x="-310207" y="-464574"/>
              <a:ext cx="212488" cy="169983"/>
            </a:xfrm>
            <a:custGeom>
              <a:avLst/>
              <a:gdLst/>
              <a:ahLst/>
              <a:cxnLst/>
              <a:rect l="l" t="t" r="r" b="b"/>
              <a:pathLst>
                <a:path w="3508" h="2304" extrusionOk="0">
                  <a:moveTo>
                    <a:pt x="2765" y="0"/>
                  </a:moveTo>
                  <a:cubicBezTo>
                    <a:pt x="2746" y="0"/>
                    <a:pt x="2728" y="1"/>
                    <a:pt x="2709" y="3"/>
                  </a:cubicBezTo>
                  <a:cubicBezTo>
                    <a:pt x="2403" y="44"/>
                    <a:pt x="2302" y="187"/>
                    <a:pt x="2078" y="390"/>
                  </a:cubicBezTo>
                  <a:cubicBezTo>
                    <a:pt x="1915" y="553"/>
                    <a:pt x="1650" y="696"/>
                    <a:pt x="1446" y="838"/>
                  </a:cubicBezTo>
                  <a:cubicBezTo>
                    <a:pt x="1039" y="1144"/>
                    <a:pt x="632" y="1510"/>
                    <a:pt x="184" y="1796"/>
                  </a:cubicBezTo>
                  <a:cubicBezTo>
                    <a:pt x="0" y="1918"/>
                    <a:pt x="21" y="2244"/>
                    <a:pt x="245" y="2284"/>
                  </a:cubicBezTo>
                  <a:cubicBezTo>
                    <a:pt x="303" y="2298"/>
                    <a:pt x="363" y="2304"/>
                    <a:pt x="424" y="2304"/>
                  </a:cubicBezTo>
                  <a:cubicBezTo>
                    <a:pt x="829" y="2304"/>
                    <a:pt x="1275" y="2039"/>
                    <a:pt x="1629" y="1897"/>
                  </a:cubicBezTo>
                  <a:cubicBezTo>
                    <a:pt x="1915" y="1775"/>
                    <a:pt x="2179" y="1612"/>
                    <a:pt x="2444" y="1470"/>
                  </a:cubicBezTo>
                  <a:cubicBezTo>
                    <a:pt x="2648" y="1368"/>
                    <a:pt x="2872" y="1205"/>
                    <a:pt x="3014" y="1124"/>
                  </a:cubicBezTo>
                  <a:cubicBezTo>
                    <a:pt x="3507" y="867"/>
                    <a:pt x="3313" y="0"/>
                    <a:pt x="27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6" name="Google Shape;5556;p23"/>
            <p:cNvSpPr/>
            <p:nvPr/>
          </p:nvSpPr>
          <p:spPr>
            <a:xfrm>
              <a:off x="82052" y="-555465"/>
              <a:ext cx="205704" cy="154416"/>
            </a:xfrm>
            <a:custGeom>
              <a:avLst/>
              <a:gdLst/>
              <a:ahLst/>
              <a:cxnLst/>
              <a:rect l="l" t="t" r="r" b="b"/>
              <a:pathLst>
                <a:path w="3396" h="2093" extrusionOk="0">
                  <a:moveTo>
                    <a:pt x="2545" y="0"/>
                  </a:moveTo>
                  <a:cubicBezTo>
                    <a:pt x="2500" y="0"/>
                    <a:pt x="2453" y="4"/>
                    <a:pt x="2404" y="13"/>
                  </a:cubicBezTo>
                  <a:cubicBezTo>
                    <a:pt x="1895" y="115"/>
                    <a:pt x="1406" y="563"/>
                    <a:pt x="978" y="808"/>
                  </a:cubicBezTo>
                  <a:cubicBezTo>
                    <a:pt x="632" y="991"/>
                    <a:pt x="1" y="1337"/>
                    <a:pt x="204" y="1806"/>
                  </a:cubicBezTo>
                  <a:cubicBezTo>
                    <a:pt x="225" y="1826"/>
                    <a:pt x="225" y="1846"/>
                    <a:pt x="225" y="1846"/>
                  </a:cubicBezTo>
                  <a:cubicBezTo>
                    <a:pt x="300" y="1978"/>
                    <a:pt x="463" y="2093"/>
                    <a:pt x="600" y="2093"/>
                  </a:cubicBezTo>
                  <a:cubicBezTo>
                    <a:pt x="611" y="2093"/>
                    <a:pt x="621" y="2092"/>
                    <a:pt x="632" y="2091"/>
                  </a:cubicBezTo>
                  <a:cubicBezTo>
                    <a:pt x="1019" y="2050"/>
                    <a:pt x="1365" y="1826"/>
                    <a:pt x="1732" y="1663"/>
                  </a:cubicBezTo>
                  <a:cubicBezTo>
                    <a:pt x="2057" y="1521"/>
                    <a:pt x="2383" y="1317"/>
                    <a:pt x="2709" y="1174"/>
                  </a:cubicBezTo>
                  <a:cubicBezTo>
                    <a:pt x="3396" y="926"/>
                    <a:pt x="3207" y="0"/>
                    <a:pt x="25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7" name="Google Shape;5557;p23"/>
            <p:cNvSpPr/>
            <p:nvPr/>
          </p:nvSpPr>
          <p:spPr>
            <a:xfrm>
              <a:off x="575466" y="-358707"/>
              <a:ext cx="211459" cy="146448"/>
            </a:xfrm>
            <a:custGeom>
              <a:avLst/>
              <a:gdLst/>
              <a:ahLst/>
              <a:cxnLst/>
              <a:rect l="l" t="t" r="r" b="b"/>
              <a:pathLst>
                <a:path w="3491" h="1985" extrusionOk="0">
                  <a:moveTo>
                    <a:pt x="2699" y="1"/>
                  </a:moveTo>
                  <a:cubicBezTo>
                    <a:pt x="2582" y="1"/>
                    <a:pt x="2464" y="47"/>
                    <a:pt x="2363" y="157"/>
                  </a:cubicBezTo>
                  <a:cubicBezTo>
                    <a:pt x="2098" y="442"/>
                    <a:pt x="1711" y="544"/>
                    <a:pt x="1386" y="707"/>
                  </a:cubicBezTo>
                  <a:cubicBezTo>
                    <a:pt x="999" y="910"/>
                    <a:pt x="612" y="1134"/>
                    <a:pt x="245" y="1358"/>
                  </a:cubicBezTo>
                  <a:cubicBezTo>
                    <a:pt x="1" y="1521"/>
                    <a:pt x="82" y="1827"/>
                    <a:pt x="327" y="1929"/>
                  </a:cubicBezTo>
                  <a:cubicBezTo>
                    <a:pt x="417" y="1968"/>
                    <a:pt x="512" y="1985"/>
                    <a:pt x="609" y="1985"/>
                  </a:cubicBezTo>
                  <a:cubicBezTo>
                    <a:pt x="1017" y="1985"/>
                    <a:pt x="1468" y="1694"/>
                    <a:pt x="1813" y="1562"/>
                  </a:cubicBezTo>
                  <a:cubicBezTo>
                    <a:pt x="2282" y="1358"/>
                    <a:pt x="2730" y="1257"/>
                    <a:pt x="3096" y="910"/>
                  </a:cubicBezTo>
                  <a:cubicBezTo>
                    <a:pt x="3491" y="547"/>
                    <a:pt x="3103" y="1"/>
                    <a:pt x="26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8" name="Google Shape;5558;p23"/>
            <p:cNvSpPr/>
            <p:nvPr/>
          </p:nvSpPr>
          <p:spPr>
            <a:xfrm>
              <a:off x="682132" y="-74820"/>
              <a:ext cx="175903" cy="165778"/>
            </a:xfrm>
            <a:custGeom>
              <a:avLst/>
              <a:gdLst/>
              <a:ahLst/>
              <a:cxnLst/>
              <a:rect l="l" t="t" r="r" b="b"/>
              <a:pathLst>
                <a:path w="2904" h="2247" extrusionOk="0">
                  <a:moveTo>
                    <a:pt x="2365" y="0"/>
                  </a:moveTo>
                  <a:cubicBezTo>
                    <a:pt x="2251" y="0"/>
                    <a:pt x="2134" y="35"/>
                    <a:pt x="2028" y="97"/>
                  </a:cubicBezTo>
                  <a:cubicBezTo>
                    <a:pt x="1702" y="280"/>
                    <a:pt x="1417" y="565"/>
                    <a:pt x="1132" y="810"/>
                  </a:cubicBezTo>
                  <a:cubicBezTo>
                    <a:pt x="826" y="1054"/>
                    <a:pt x="439" y="1258"/>
                    <a:pt x="195" y="1563"/>
                  </a:cubicBezTo>
                  <a:cubicBezTo>
                    <a:pt x="1" y="1828"/>
                    <a:pt x="205" y="2246"/>
                    <a:pt x="528" y="2246"/>
                  </a:cubicBezTo>
                  <a:cubicBezTo>
                    <a:pt x="577" y="2246"/>
                    <a:pt x="630" y="2237"/>
                    <a:pt x="684" y="2215"/>
                  </a:cubicBezTo>
                  <a:cubicBezTo>
                    <a:pt x="1396" y="1909"/>
                    <a:pt x="1967" y="1319"/>
                    <a:pt x="2639" y="932"/>
                  </a:cubicBezTo>
                  <a:cubicBezTo>
                    <a:pt x="2883" y="789"/>
                    <a:pt x="2903" y="423"/>
                    <a:pt x="2761" y="199"/>
                  </a:cubicBezTo>
                  <a:cubicBezTo>
                    <a:pt x="2657" y="60"/>
                    <a:pt x="2514" y="0"/>
                    <a:pt x="23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9" name="Google Shape;5559;p23"/>
            <p:cNvSpPr/>
            <p:nvPr/>
          </p:nvSpPr>
          <p:spPr>
            <a:xfrm>
              <a:off x="534762" y="326739"/>
              <a:ext cx="184564" cy="239998"/>
            </a:xfrm>
            <a:custGeom>
              <a:avLst/>
              <a:gdLst/>
              <a:ahLst/>
              <a:cxnLst/>
              <a:rect l="l" t="t" r="r" b="b"/>
              <a:pathLst>
                <a:path w="3047" h="3253" extrusionOk="0">
                  <a:moveTo>
                    <a:pt x="2104" y="0"/>
                  </a:moveTo>
                  <a:cubicBezTo>
                    <a:pt x="1917" y="0"/>
                    <a:pt x="1727" y="92"/>
                    <a:pt x="1589" y="316"/>
                  </a:cubicBezTo>
                  <a:cubicBezTo>
                    <a:pt x="1467" y="540"/>
                    <a:pt x="1304" y="723"/>
                    <a:pt x="1182" y="947"/>
                  </a:cubicBezTo>
                  <a:cubicBezTo>
                    <a:pt x="1039" y="1212"/>
                    <a:pt x="856" y="1456"/>
                    <a:pt x="693" y="1700"/>
                  </a:cubicBezTo>
                  <a:cubicBezTo>
                    <a:pt x="408" y="2087"/>
                    <a:pt x="1" y="2515"/>
                    <a:pt x="103" y="3024"/>
                  </a:cubicBezTo>
                  <a:cubicBezTo>
                    <a:pt x="129" y="3167"/>
                    <a:pt x="280" y="3252"/>
                    <a:pt x="422" y="3252"/>
                  </a:cubicBezTo>
                  <a:cubicBezTo>
                    <a:pt x="503" y="3252"/>
                    <a:pt x="581" y="3225"/>
                    <a:pt x="632" y="3167"/>
                  </a:cubicBezTo>
                  <a:cubicBezTo>
                    <a:pt x="1284" y="2454"/>
                    <a:pt x="1976" y="1782"/>
                    <a:pt x="2607" y="1089"/>
                  </a:cubicBezTo>
                  <a:cubicBezTo>
                    <a:pt x="3046" y="592"/>
                    <a:pt x="2582" y="0"/>
                    <a:pt x="210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0" name="Google Shape;5560;p23"/>
            <p:cNvSpPr/>
            <p:nvPr/>
          </p:nvSpPr>
          <p:spPr>
            <a:xfrm>
              <a:off x="135113" y="456436"/>
              <a:ext cx="153551" cy="194551"/>
            </a:xfrm>
            <a:custGeom>
              <a:avLst/>
              <a:gdLst/>
              <a:ahLst/>
              <a:cxnLst/>
              <a:rect l="l" t="t" r="r" b="b"/>
              <a:pathLst>
                <a:path w="2535" h="2637" extrusionOk="0">
                  <a:moveTo>
                    <a:pt x="1721" y="0"/>
                  </a:moveTo>
                  <a:cubicBezTo>
                    <a:pt x="1513" y="0"/>
                    <a:pt x="1314" y="103"/>
                    <a:pt x="1222" y="350"/>
                  </a:cubicBezTo>
                  <a:cubicBezTo>
                    <a:pt x="957" y="1042"/>
                    <a:pt x="0" y="1490"/>
                    <a:pt x="21" y="2305"/>
                  </a:cubicBezTo>
                  <a:cubicBezTo>
                    <a:pt x="39" y="2471"/>
                    <a:pt x="224" y="2636"/>
                    <a:pt x="395" y="2636"/>
                  </a:cubicBezTo>
                  <a:cubicBezTo>
                    <a:pt x="413" y="2636"/>
                    <a:pt x="431" y="2635"/>
                    <a:pt x="448" y="2631"/>
                  </a:cubicBezTo>
                  <a:cubicBezTo>
                    <a:pt x="856" y="2529"/>
                    <a:pt x="1243" y="2142"/>
                    <a:pt x="1507" y="1836"/>
                  </a:cubicBezTo>
                  <a:cubicBezTo>
                    <a:pt x="1772" y="1490"/>
                    <a:pt x="2139" y="1225"/>
                    <a:pt x="2322" y="818"/>
                  </a:cubicBezTo>
                  <a:cubicBezTo>
                    <a:pt x="2535" y="366"/>
                    <a:pt x="2113" y="0"/>
                    <a:pt x="17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1" name="Google Shape;5561;p23"/>
            <p:cNvSpPr/>
            <p:nvPr/>
          </p:nvSpPr>
          <p:spPr>
            <a:xfrm>
              <a:off x="-233766" y="732282"/>
              <a:ext cx="138772" cy="226792"/>
            </a:xfrm>
            <a:custGeom>
              <a:avLst/>
              <a:gdLst/>
              <a:ahLst/>
              <a:cxnLst/>
              <a:rect l="l" t="t" r="r" b="b"/>
              <a:pathLst>
                <a:path w="2291" h="3074" extrusionOk="0">
                  <a:moveTo>
                    <a:pt x="1530" y="1"/>
                  </a:moveTo>
                  <a:cubicBezTo>
                    <a:pt x="1366" y="1"/>
                    <a:pt x="1209" y="81"/>
                    <a:pt x="1121" y="277"/>
                  </a:cubicBezTo>
                  <a:cubicBezTo>
                    <a:pt x="856" y="826"/>
                    <a:pt x="592" y="1376"/>
                    <a:pt x="367" y="1946"/>
                  </a:cubicBezTo>
                  <a:cubicBezTo>
                    <a:pt x="245" y="2293"/>
                    <a:pt x="1" y="2639"/>
                    <a:pt x="266" y="2985"/>
                  </a:cubicBezTo>
                  <a:cubicBezTo>
                    <a:pt x="316" y="3048"/>
                    <a:pt x="378" y="3074"/>
                    <a:pt x="440" y="3074"/>
                  </a:cubicBezTo>
                  <a:cubicBezTo>
                    <a:pt x="575" y="3074"/>
                    <a:pt x="711" y="2951"/>
                    <a:pt x="732" y="2815"/>
                  </a:cubicBezTo>
                  <a:lnTo>
                    <a:pt x="732" y="2815"/>
                  </a:lnTo>
                  <a:cubicBezTo>
                    <a:pt x="733" y="2817"/>
                    <a:pt x="734" y="2818"/>
                    <a:pt x="735" y="2818"/>
                  </a:cubicBezTo>
                  <a:cubicBezTo>
                    <a:pt x="757" y="2818"/>
                    <a:pt x="882" y="2630"/>
                    <a:pt x="917" y="2578"/>
                  </a:cubicBezTo>
                  <a:cubicBezTo>
                    <a:pt x="1040" y="2395"/>
                    <a:pt x="1162" y="2191"/>
                    <a:pt x="1264" y="1987"/>
                  </a:cubicBezTo>
                  <a:cubicBezTo>
                    <a:pt x="1508" y="1580"/>
                    <a:pt x="1793" y="1213"/>
                    <a:pt x="2037" y="806"/>
                  </a:cubicBezTo>
                  <a:cubicBezTo>
                    <a:pt x="2290" y="398"/>
                    <a:pt x="1894" y="1"/>
                    <a:pt x="15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2" name="Google Shape;5562;p23"/>
            <p:cNvSpPr/>
            <p:nvPr/>
          </p:nvSpPr>
          <p:spPr>
            <a:xfrm>
              <a:off x="-487560" y="662343"/>
              <a:ext cx="127626" cy="217717"/>
            </a:xfrm>
            <a:custGeom>
              <a:avLst/>
              <a:gdLst/>
              <a:ahLst/>
              <a:cxnLst/>
              <a:rect l="l" t="t" r="r" b="b"/>
              <a:pathLst>
                <a:path w="2107" h="2951" extrusionOk="0">
                  <a:moveTo>
                    <a:pt x="1466" y="1"/>
                  </a:moveTo>
                  <a:cubicBezTo>
                    <a:pt x="1452" y="1"/>
                    <a:pt x="1436" y="1"/>
                    <a:pt x="1421" y="3"/>
                  </a:cubicBezTo>
                  <a:cubicBezTo>
                    <a:pt x="586" y="125"/>
                    <a:pt x="607" y="1102"/>
                    <a:pt x="383" y="1754"/>
                  </a:cubicBezTo>
                  <a:cubicBezTo>
                    <a:pt x="325" y="1888"/>
                    <a:pt x="0" y="2950"/>
                    <a:pt x="411" y="2950"/>
                  </a:cubicBezTo>
                  <a:cubicBezTo>
                    <a:pt x="439" y="2950"/>
                    <a:pt x="470" y="2946"/>
                    <a:pt x="505" y="2935"/>
                  </a:cubicBezTo>
                  <a:cubicBezTo>
                    <a:pt x="851" y="2854"/>
                    <a:pt x="1095" y="2324"/>
                    <a:pt x="1258" y="2039"/>
                  </a:cubicBezTo>
                  <a:cubicBezTo>
                    <a:pt x="1380" y="1815"/>
                    <a:pt x="1482" y="1591"/>
                    <a:pt x="1604" y="1367"/>
                  </a:cubicBezTo>
                  <a:cubicBezTo>
                    <a:pt x="1604" y="1354"/>
                    <a:pt x="1693" y="1164"/>
                    <a:pt x="1718" y="1096"/>
                  </a:cubicBezTo>
                  <a:lnTo>
                    <a:pt x="1718" y="1096"/>
                  </a:lnTo>
                  <a:cubicBezTo>
                    <a:pt x="1782" y="1029"/>
                    <a:pt x="1864" y="971"/>
                    <a:pt x="1910" y="878"/>
                  </a:cubicBezTo>
                  <a:cubicBezTo>
                    <a:pt x="2107" y="544"/>
                    <a:pt x="1885" y="1"/>
                    <a:pt x="14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3" name="Google Shape;5563;p23"/>
            <p:cNvSpPr/>
            <p:nvPr/>
          </p:nvSpPr>
          <p:spPr>
            <a:xfrm>
              <a:off x="-181917" y="368717"/>
              <a:ext cx="184383" cy="183854"/>
            </a:xfrm>
            <a:custGeom>
              <a:avLst/>
              <a:gdLst/>
              <a:ahLst/>
              <a:cxnLst/>
              <a:rect l="l" t="t" r="r" b="b"/>
              <a:pathLst>
                <a:path w="3044" h="2492" extrusionOk="0">
                  <a:moveTo>
                    <a:pt x="2370" y="0"/>
                  </a:moveTo>
                  <a:cubicBezTo>
                    <a:pt x="2256" y="0"/>
                    <a:pt x="2133" y="40"/>
                    <a:pt x="2016" y="133"/>
                  </a:cubicBezTo>
                  <a:cubicBezTo>
                    <a:pt x="1792" y="317"/>
                    <a:pt x="1609" y="561"/>
                    <a:pt x="1405" y="765"/>
                  </a:cubicBezTo>
                  <a:cubicBezTo>
                    <a:pt x="1181" y="1009"/>
                    <a:pt x="917" y="1213"/>
                    <a:pt x="693" y="1457"/>
                  </a:cubicBezTo>
                  <a:cubicBezTo>
                    <a:pt x="448" y="1702"/>
                    <a:pt x="0" y="2027"/>
                    <a:pt x="204" y="2394"/>
                  </a:cubicBezTo>
                  <a:cubicBezTo>
                    <a:pt x="238" y="2461"/>
                    <a:pt x="302" y="2492"/>
                    <a:pt x="370" y="2492"/>
                  </a:cubicBezTo>
                  <a:cubicBezTo>
                    <a:pt x="426" y="2492"/>
                    <a:pt x="484" y="2471"/>
                    <a:pt x="530" y="2435"/>
                  </a:cubicBezTo>
                  <a:cubicBezTo>
                    <a:pt x="591" y="2374"/>
                    <a:pt x="754" y="2333"/>
                    <a:pt x="856" y="2292"/>
                  </a:cubicBezTo>
                  <a:cubicBezTo>
                    <a:pt x="1100" y="2170"/>
                    <a:pt x="1324" y="2007"/>
                    <a:pt x="1568" y="1824"/>
                  </a:cubicBezTo>
                  <a:cubicBezTo>
                    <a:pt x="1955" y="1539"/>
                    <a:pt x="2403" y="1213"/>
                    <a:pt x="2729" y="826"/>
                  </a:cubicBezTo>
                  <a:cubicBezTo>
                    <a:pt x="3043" y="449"/>
                    <a:pt x="2752" y="0"/>
                    <a:pt x="23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4" name="Google Shape;5564;p23"/>
            <p:cNvSpPr/>
            <p:nvPr/>
          </p:nvSpPr>
          <p:spPr>
            <a:xfrm>
              <a:off x="-436074" y="304533"/>
              <a:ext cx="81228" cy="189018"/>
            </a:xfrm>
            <a:custGeom>
              <a:avLst/>
              <a:gdLst/>
              <a:ahLst/>
              <a:cxnLst/>
              <a:rect l="l" t="t" r="r" b="b"/>
              <a:pathLst>
                <a:path w="1341" h="2562" extrusionOk="0">
                  <a:moveTo>
                    <a:pt x="743" y="1"/>
                  </a:moveTo>
                  <a:cubicBezTo>
                    <a:pt x="664" y="1"/>
                    <a:pt x="585" y="21"/>
                    <a:pt x="510" y="67"/>
                  </a:cubicBezTo>
                  <a:cubicBezTo>
                    <a:pt x="103" y="331"/>
                    <a:pt x="82" y="779"/>
                    <a:pt x="103" y="1228"/>
                  </a:cubicBezTo>
                  <a:cubicBezTo>
                    <a:pt x="103" y="1614"/>
                    <a:pt x="1" y="2124"/>
                    <a:pt x="184" y="2470"/>
                  </a:cubicBezTo>
                  <a:cubicBezTo>
                    <a:pt x="215" y="2531"/>
                    <a:pt x="276" y="2561"/>
                    <a:pt x="337" y="2561"/>
                  </a:cubicBezTo>
                  <a:cubicBezTo>
                    <a:pt x="398" y="2561"/>
                    <a:pt x="459" y="2531"/>
                    <a:pt x="490" y="2470"/>
                  </a:cubicBezTo>
                  <a:cubicBezTo>
                    <a:pt x="673" y="2144"/>
                    <a:pt x="775" y="1818"/>
                    <a:pt x="897" y="1472"/>
                  </a:cubicBezTo>
                  <a:cubicBezTo>
                    <a:pt x="979" y="1187"/>
                    <a:pt x="1162" y="922"/>
                    <a:pt x="1243" y="637"/>
                  </a:cubicBezTo>
                  <a:cubicBezTo>
                    <a:pt x="1341" y="312"/>
                    <a:pt x="1050" y="1"/>
                    <a:pt x="7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5" name="Google Shape;5565;p23"/>
            <p:cNvSpPr/>
            <p:nvPr/>
          </p:nvSpPr>
          <p:spPr>
            <a:xfrm>
              <a:off x="554508" y="-642225"/>
              <a:ext cx="227026" cy="82557"/>
            </a:xfrm>
            <a:custGeom>
              <a:avLst/>
              <a:gdLst/>
              <a:ahLst/>
              <a:cxnLst/>
              <a:rect l="l" t="t" r="r" b="b"/>
              <a:pathLst>
                <a:path w="3748" h="1119" extrusionOk="0">
                  <a:moveTo>
                    <a:pt x="2723" y="1"/>
                  </a:moveTo>
                  <a:cubicBezTo>
                    <a:pt x="2392" y="1"/>
                    <a:pt x="2043" y="69"/>
                    <a:pt x="1732" y="110"/>
                  </a:cubicBezTo>
                  <a:cubicBezTo>
                    <a:pt x="1304" y="151"/>
                    <a:pt x="713" y="110"/>
                    <a:pt x="306" y="334"/>
                  </a:cubicBezTo>
                  <a:cubicBezTo>
                    <a:pt x="1" y="517"/>
                    <a:pt x="163" y="945"/>
                    <a:pt x="489" y="965"/>
                  </a:cubicBezTo>
                  <a:cubicBezTo>
                    <a:pt x="978" y="1006"/>
                    <a:pt x="1467" y="1047"/>
                    <a:pt x="1956" y="1067"/>
                  </a:cubicBezTo>
                  <a:cubicBezTo>
                    <a:pt x="2241" y="1067"/>
                    <a:pt x="2531" y="1118"/>
                    <a:pt x="2808" y="1118"/>
                  </a:cubicBezTo>
                  <a:cubicBezTo>
                    <a:pt x="3086" y="1118"/>
                    <a:pt x="3351" y="1067"/>
                    <a:pt x="3585" y="864"/>
                  </a:cubicBezTo>
                  <a:cubicBezTo>
                    <a:pt x="3748" y="721"/>
                    <a:pt x="3748" y="416"/>
                    <a:pt x="3585" y="273"/>
                  </a:cubicBezTo>
                  <a:cubicBezTo>
                    <a:pt x="3345" y="63"/>
                    <a:pt x="3042" y="1"/>
                    <a:pt x="27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6" name="Google Shape;5566;p23"/>
            <p:cNvSpPr/>
            <p:nvPr/>
          </p:nvSpPr>
          <p:spPr>
            <a:xfrm>
              <a:off x="1036837" y="-483903"/>
              <a:ext cx="221574" cy="85729"/>
            </a:xfrm>
            <a:custGeom>
              <a:avLst/>
              <a:gdLst/>
              <a:ahLst/>
              <a:cxnLst/>
              <a:rect l="l" t="t" r="r" b="b"/>
              <a:pathLst>
                <a:path w="3658" h="1162" extrusionOk="0">
                  <a:moveTo>
                    <a:pt x="1839" y="1"/>
                  </a:moveTo>
                  <a:cubicBezTo>
                    <a:pt x="1639" y="1"/>
                    <a:pt x="1440" y="7"/>
                    <a:pt x="1243" y="21"/>
                  </a:cubicBezTo>
                  <a:cubicBezTo>
                    <a:pt x="1044" y="21"/>
                    <a:pt x="731" y="90"/>
                    <a:pt x="484" y="90"/>
                  </a:cubicBezTo>
                  <a:cubicBezTo>
                    <a:pt x="401" y="90"/>
                    <a:pt x="326" y="82"/>
                    <a:pt x="265" y="62"/>
                  </a:cubicBezTo>
                  <a:cubicBezTo>
                    <a:pt x="254" y="58"/>
                    <a:pt x="243" y="56"/>
                    <a:pt x="231" y="56"/>
                  </a:cubicBezTo>
                  <a:cubicBezTo>
                    <a:pt x="177" y="56"/>
                    <a:pt x="119" y="93"/>
                    <a:pt x="102" y="143"/>
                  </a:cubicBezTo>
                  <a:cubicBezTo>
                    <a:pt x="1" y="510"/>
                    <a:pt x="510" y="673"/>
                    <a:pt x="774" y="713"/>
                  </a:cubicBezTo>
                  <a:cubicBezTo>
                    <a:pt x="1446" y="836"/>
                    <a:pt x="2098" y="937"/>
                    <a:pt x="2750" y="1141"/>
                  </a:cubicBezTo>
                  <a:cubicBezTo>
                    <a:pt x="2801" y="1155"/>
                    <a:pt x="2850" y="1161"/>
                    <a:pt x="2897" y="1161"/>
                  </a:cubicBezTo>
                  <a:cubicBezTo>
                    <a:pt x="3476" y="1161"/>
                    <a:pt x="3657" y="176"/>
                    <a:pt x="3035" y="82"/>
                  </a:cubicBezTo>
                  <a:cubicBezTo>
                    <a:pt x="2641" y="28"/>
                    <a:pt x="2238" y="1"/>
                    <a:pt x="1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7" name="Google Shape;5567;p23"/>
            <p:cNvSpPr/>
            <p:nvPr/>
          </p:nvSpPr>
          <p:spPr>
            <a:xfrm>
              <a:off x="1086203" y="-224805"/>
              <a:ext cx="228237" cy="94583"/>
            </a:xfrm>
            <a:custGeom>
              <a:avLst/>
              <a:gdLst/>
              <a:ahLst/>
              <a:cxnLst/>
              <a:rect l="l" t="t" r="r" b="b"/>
              <a:pathLst>
                <a:path w="3768" h="1282" extrusionOk="0">
                  <a:moveTo>
                    <a:pt x="887" y="1"/>
                  </a:moveTo>
                  <a:cubicBezTo>
                    <a:pt x="659" y="1"/>
                    <a:pt x="439" y="23"/>
                    <a:pt x="245" y="93"/>
                  </a:cubicBezTo>
                  <a:cubicBezTo>
                    <a:pt x="0" y="195"/>
                    <a:pt x="0" y="521"/>
                    <a:pt x="245" y="623"/>
                  </a:cubicBezTo>
                  <a:cubicBezTo>
                    <a:pt x="754" y="806"/>
                    <a:pt x="1202" y="969"/>
                    <a:pt x="1731" y="1091"/>
                  </a:cubicBezTo>
                  <a:cubicBezTo>
                    <a:pt x="2089" y="1163"/>
                    <a:pt x="2510" y="1282"/>
                    <a:pt x="2884" y="1282"/>
                  </a:cubicBezTo>
                  <a:cubicBezTo>
                    <a:pt x="2935" y="1282"/>
                    <a:pt x="2985" y="1279"/>
                    <a:pt x="3035" y="1275"/>
                  </a:cubicBezTo>
                  <a:cubicBezTo>
                    <a:pt x="3503" y="1234"/>
                    <a:pt x="3768" y="704"/>
                    <a:pt x="3422" y="338"/>
                  </a:cubicBezTo>
                  <a:cubicBezTo>
                    <a:pt x="3193" y="109"/>
                    <a:pt x="2899" y="72"/>
                    <a:pt x="2597" y="72"/>
                  </a:cubicBezTo>
                  <a:cubicBezTo>
                    <a:pt x="2456" y="72"/>
                    <a:pt x="2313" y="80"/>
                    <a:pt x="2173" y="80"/>
                  </a:cubicBezTo>
                  <a:cubicBezTo>
                    <a:pt x="2107" y="80"/>
                    <a:pt x="2040" y="78"/>
                    <a:pt x="1976" y="73"/>
                  </a:cubicBezTo>
                  <a:cubicBezTo>
                    <a:pt x="1648" y="60"/>
                    <a:pt x="1258" y="1"/>
                    <a:pt x="8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8" name="Google Shape;5568;p23"/>
            <p:cNvSpPr/>
            <p:nvPr/>
          </p:nvSpPr>
          <p:spPr>
            <a:xfrm>
              <a:off x="1226789" y="50230"/>
              <a:ext cx="260946" cy="97460"/>
            </a:xfrm>
            <a:custGeom>
              <a:avLst/>
              <a:gdLst/>
              <a:ahLst/>
              <a:cxnLst/>
              <a:rect l="l" t="t" r="r" b="b"/>
              <a:pathLst>
                <a:path w="4308" h="1321" extrusionOk="0">
                  <a:moveTo>
                    <a:pt x="3520" y="1"/>
                  </a:moveTo>
                  <a:cubicBezTo>
                    <a:pt x="3452" y="1"/>
                    <a:pt x="3379" y="10"/>
                    <a:pt x="3300" y="31"/>
                  </a:cubicBezTo>
                  <a:cubicBezTo>
                    <a:pt x="2322" y="276"/>
                    <a:pt x="1223" y="11"/>
                    <a:pt x="266" y="398"/>
                  </a:cubicBezTo>
                  <a:cubicBezTo>
                    <a:pt x="21" y="500"/>
                    <a:pt x="1" y="805"/>
                    <a:pt x="266" y="927"/>
                  </a:cubicBezTo>
                  <a:cubicBezTo>
                    <a:pt x="1223" y="1314"/>
                    <a:pt x="2322" y="1049"/>
                    <a:pt x="3300" y="1294"/>
                  </a:cubicBezTo>
                  <a:cubicBezTo>
                    <a:pt x="3373" y="1312"/>
                    <a:pt x="3440" y="1320"/>
                    <a:pt x="3503" y="1320"/>
                  </a:cubicBezTo>
                  <a:cubicBezTo>
                    <a:pt x="4289" y="1320"/>
                    <a:pt x="4308" y="1"/>
                    <a:pt x="35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9" name="Google Shape;5569;p23"/>
            <p:cNvSpPr/>
            <p:nvPr/>
          </p:nvSpPr>
          <p:spPr>
            <a:xfrm>
              <a:off x="232511" y="743643"/>
              <a:ext cx="159245" cy="199937"/>
            </a:xfrm>
            <a:custGeom>
              <a:avLst/>
              <a:gdLst/>
              <a:ahLst/>
              <a:cxnLst/>
              <a:rect l="l" t="t" r="r" b="b"/>
              <a:pathLst>
                <a:path w="2629" h="2710" extrusionOk="0">
                  <a:moveTo>
                    <a:pt x="2343" y="0"/>
                  </a:moveTo>
                  <a:cubicBezTo>
                    <a:pt x="2140" y="21"/>
                    <a:pt x="2058" y="102"/>
                    <a:pt x="1915" y="224"/>
                  </a:cubicBezTo>
                  <a:cubicBezTo>
                    <a:pt x="1671" y="428"/>
                    <a:pt x="1427" y="611"/>
                    <a:pt x="1203" y="815"/>
                  </a:cubicBezTo>
                  <a:cubicBezTo>
                    <a:pt x="836" y="1161"/>
                    <a:pt x="571" y="1507"/>
                    <a:pt x="286" y="1915"/>
                  </a:cubicBezTo>
                  <a:cubicBezTo>
                    <a:pt x="1" y="2284"/>
                    <a:pt x="381" y="2710"/>
                    <a:pt x="774" y="2710"/>
                  </a:cubicBezTo>
                  <a:cubicBezTo>
                    <a:pt x="857" y="2710"/>
                    <a:pt x="941" y="2691"/>
                    <a:pt x="1019" y="2648"/>
                  </a:cubicBezTo>
                  <a:cubicBezTo>
                    <a:pt x="1223" y="2526"/>
                    <a:pt x="1264" y="2383"/>
                    <a:pt x="1366" y="2179"/>
                  </a:cubicBezTo>
                  <a:cubicBezTo>
                    <a:pt x="1488" y="1935"/>
                    <a:pt x="1651" y="1731"/>
                    <a:pt x="1814" y="1528"/>
                  </a:cubicBezTo>
                  <a:cubicBezTo>
                    <a:pt x="2099" y="1182"/>
                    <a:pt x="2506" y="795"/>
                    <a:pt x="2608" y="347"/>
                  </a:cubicBezTo>
                  <a:cubicBezTo>
                    <a:pt x="2628" y="184"/>
                    <a:pt x="2526" y="0"/>
                    <a:pt x="234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0" name="Google Shape;5570;p23"/>
            <p:cNvSpPr/>
            <p:nvPr/>
          </p:nvSpPr>
          <p:spPr>
            <a:xfrm>
              <a:off x="30870" y="956190"/>
              <a:ext cx="75292" cy="227013"/>
            </a:xfrm>
            <a:custGeom>
              <a:avLst/>
              <a:gdLst/>
              <a:ahLst/>
              <a:cxnLst/>
              <a:rect l="l" t="t" r="r" b="b"/>
              <a:pathLst>
                <a:path w="1243" h="3077" extrusionOk="0">
                  <a:moveTo>
                    <a:pt x="850" y="0"/>
                  </a:moveTo>
                  <a:cubicBezTo>
                    <a:pt x="817" y="0"/>
                    <a:pt x="787" y="9"/>
                    <a:pt x="764" y="32"/>
                  </a:cubicBezTo>
                  <a:cubicBezTo>
                    <a:pt x="459" y="256"/>
                    <a:pt x="377" y="602"/>
                    <a:pt x="275" y="928"/>
                  </a:cubicBezTo>
                  <a:cubicBezTo>
                    <a:pt x="92" y="1457"/>
                    <a:pt x="51" y="1966"/>
                    <a:pt x="31" y="2496"/>
                  </a:cubicBezTo>
                  <a:cubicBezTo>
                    <a:pt x="0" y="2883"/>
                    <a:pt x="311" y="3076"/>
                    <a:pt x="621" y="3076"/>
                  </a:cubicBezTo>
                  <a:cubicBezTo>
                    <a:pt x="932" y="3076"/>
                    <a:pt x="1243" y="2883"/>
                    <a:pt x="1212" y="2496"/>
                  </a:cubicBezTo>
                  <a:cubicBezTo>
                    <a:pt x="1171" y="1987"/>
                    <a:pt x="1110" y="1498"/>
                    <a:pt x="1151" y="968"/>
                  </a:cubicBezTo>
                  <a:cubicBezTo>
                    <a:pt x="1192" y="683"/>
                    <a:pt x="1232" y="256"/>
                    <a:pt x="1008" y="52"/>
                  </a:cubicBezTo>
                  <a:cubicBezTo>
                    <a:pt x="970" y="26"/>
                    <a:pt x="907" y="0"/>
                    <a:pt x="8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1" name="Google Shape;5571;p23"/>
            <p:cNvSpPr/>
            <p:nvPr/>
          </p:nvSpPr>
          <p:spPr>
            <a:xfrm>
              <a:off x="-323775" y="1149334"/>
              <a:ext cx="140044" cy="216168"/>
            </a:xfrm>
            <a:custGeom>
              <a:avLst/>
              <a:gdLst/>
              <a:ahLst/>
              <a:cxnLst/>
              <a:rect l="l" t="t" r="r" b="b"/>
              <a:pathLst>
                <a:path w="2312" h="2930" extrusionOk="0">
                  <a:moveTo>
                    <a:pt x="473" y="0"/>
                  </a:moveTo>
                  <a:cubicBezTo>
                    <a:pt x="331" y="0"/>
                    <a:pt x="190" y="92"/>
                    <a:pt x="143" y="244"/>
                  </a:cubicBezTo>
                  <a:cubicBezTo>
                    <a:pt x="0" y="611"/>
                    <a:pt x="245" y="1100"/>
                    <a:pt x="346" y="1487"/>
                  </a:cubicBezTo>
                  <a:cubicBezTo>
                    <a:pt x="428" y="1874"/>
                    <a:pt x="509" y="2261"/>
                    <a:pt x="733" y="2607"/>
                  </a:cubicBezTo>
                  <a:cubicBezTo>
                    <a:pt x="873" y="2838"/>
                    <a:pt x="1062" y="2930"/>
                    <a:pt x="1252" y="2930"/>
                  </a:cubicBezTo>
                  <a:cubicBezTo>
                    <a:pt x="1781" y="2930"/>
                    <a:pt x="2312" y="2212"/>
                    <a:pt x="1772" y="1792"/>
                  </a:cubicBezTo>
                  <a:cubicBezTo>
                    <a:pt x="1528" y="1589"/>
                    <a:pt x="1405" y="1365"/>
                    <a:pt x="1283" y="1079"/>
                  </a:cubicBezTo>
                  <a:cubicBezTo>
                    <a:pt x="1202" y="916"/>
                    <a:pt x="1141" y="754"/>
                    <a:pt x="1059" y="591"/>
                  </a:cubicBezTo>
                  <a:cubicBezTo>
                    <a:pt x="978" y="448"/>
                    <a:pt x="835" y="306"/>
                    <a:pt x="754" y="163"/>
                  </a:cubicBezTo>
                  <a:cubicBezTo>
                    <a:pt x="685" y="50"/>
                    <a:pt x="579" y="0"/>
                    <a:pt x="4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2" name="Google Shape;5572;p23"/>
            <p:cNvSpPr/>
            <p:nvPr/>
          </p:nvSpPr>
          <p:spPr>
            <a:xfrm>
              <a:off x="-704950" y="310583"/>
              <a:ext cx="135501" cy="228932"/>
            </a:xfrm>
            <a:custGeom>
              <a:avLst/>
              <a:gdLst/>
              <a:ahLst/>
              <a:cxnLst/>
              <a:rect l="l" t="t" r="r" b="b"/>
              <a:pathLst>
                <a:path w="2237" h="3103" extrusionOk="0">
                  <a:moveTo>
                    <a:pt x="1335" y="1"/>
                  </a:moveTo>
                  <a:cubicBezTo>
                    <a:pt x="1053" y="1"/>
                    <a:pt x="775" y="146"/>
                    <a:pt x="672" y="494"/>
                  </a:cubicBezTo>
                  <a:cubicBezTo>
                    <a:pt x="550" y="881"/>
                    <a:pt x="448" y="1288"/>
                    <a:pt x="346" y="1695"/>
                  </a:cubicBezTo>
                  <a:cubicBezTo>
                    <a:pt x="245" y="2042"/>
                    <a:pt x="0" y="2347"/>
                    <a:pt x="122" y="2734"/>
                  </a:cubicBezTo>
                  <a:cubicBezTo>
                    <a:pt x="188" y="2944"/>
                    <a:pt x="414" y="3103"/>
                    <a:pt x="631" y="3103"/>
                  </a:cubicBezTo>
                  <a:cubicBezTo>
                    <a:pt x="752" y="3103"/>
                    <a:pt x="870" y="3054"/>
                    <a:pt x="957" y="2938"/>
                  </a:cubicBezTo>
                  <a:cubicBezTo>
                    <a:pt x="1181" y="2653"/>
                    <a:pt x="1405" y="2388"/>
                    <a:pt x="1548" y="2062"/>
                  </a:cubicBezTo>
                  <a:cubicBezTo>
                    <a:pt x="1731" y="1675"/>
                    <a:pt x="1874" y="1268"/>
                    <a:pt x="2037" y="860"/>
                  </a:cubicBezTo>
                  <a:cubicBezTo>
                    <a:pt x="2236" y="362"/>
                    <a:pt x="1780" y="1"/>
                    <a:pt x="13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3" name="Google Shape;5573;p23"/>
            <p:cNvSpPr/>
            <p:nvPr/>
          </p:nvSpPr>
          <p:spPr>
            <a:xfrm>
              <a:off x="-540923" y="-122995"/>
              <a:ext cx="159063" cy="203995"/>
            </a:xfrm>
            <a:custGeom>
              <a:avLst/>
              <a:gdLst/>
              <a:ahLst/>
              <a:cxnLst/>
              <a:rect l="l" t="t" r="r" b="b"/>
              <a:pathLst>
                <a:path w="2626" h="2765" extrusionOk="0">
                  <a:moveTo>
                    <a:pt x="1615" y="0"/>
                  </a:moveTo>
                  <a:cubicBezTo>
                    <a:pt x="1461" y="0"/>
                    <a:pt x="1303" y="59"/>
                    <a:pt x="1162" y="200"/>
                  </a:cubicBezTo>
                  <a:cubicBezTo>
                    <a:pt x="1019" y="343"/>
                    <a:pt x="938" y="506"/>
                    <a:pt x="836" y="689"/>
                  </a:cubicBezTo>
                  <a:cubicBezTo>
                    <a:pt x="714" y="892"/>
                    <a:pt x="551" y="1076"/>
                    <a:pt x="449" y="1279"/>
                  </a:cubicBezTo>
                  <a:cubicBezTo>
                    <a:pt x="225" y="1666"/>
                    <a:pt x="1" y="2013"/>
                    <a:pt x="103" y="2461"/>
                  </a:cubicBezTo>
                  <a:cubicBezTo>
                    <a:pt x="141" y="2653"/>
                    <a:pt x="317" y="2765"/>
                    <a:pt x="493" y="2765"/>
                  </a:cubicBezTo>
                  <a:cubicBezTo>
                    <a:pt x="597" y="2765"/>
                    <a:pt x="700" y="2727"/>
                    <a:pt x="775" y="2644"/>
                  </a:cubicBezTo>
                  <a:cubicBezTo>
                    <a:pt x="999" y="2400"/>
                    <a:pt x="1264" y="2196"/>
                    <a:pt x="1488" y="1951"/>
                  </a:cubicBezTo>
                  <a:cubicBezTo>
                    <a:pt x="1691" y="1687"/>
                    <a:pt x="1875" y="1341"/>
                    <a:pt x="2119" y="1137"/>
                  </a:cubicBezTo>
                  <a:cubicBezTo>
                    <a:pt x="2625" y="710"/>
                    <a:pt x="2149" y="0"/>
                    <a:pt x="16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4" name="Google Shape;5574;p23"/>
            <p:cNvSpPr/>
            <p:nvPr/>
          </p:nvSpPr>
          <p:spPr>
            <a:xfrm>
              <a:off x="201499" y="64468"/>
              <a:ext cx="206552" cy="180165"/>
            </a:xfrm>
            <a:custGeom>
              <a:avLst/>
              <a:gdLst/>
              <a:ahLst/>
              <a:cxnLst/>
              <a:rect l="l" t="t" r="r" b="b"/>
              <a:pathLst>
                <a:path w="3410" h="2442" extrusionOk="0">
                  <a:moveTo>
                    <a:pt x="2662" y="1"/>
                  </a:moveTo>
                  <a:cubicBezTo>
                    <a:pt x="2499" y="1"/>
                    <a:pt x="2335" y="72"/>
                    <a:pt x="2224" y="245"/>
                  </a:cubicBezTo>
                  <a:cubicBezTo>
                    <a:pt x="2183" y="307"/>
                    <a:pt x="2000" y="388"/>
                    <a:pt x="1918" y="449"/>
                  </a:cubicBezTo>
                  <a:cubicBezTo>
                    <a:pt x="1674" y="632"/>
                    <a:pt x="1450" y="836"/>
                    <a:pt x="1206" y="1019"/>
                  </a:cubicBezTo>
                  <a:cubicBezTo>
                    <a:pt x="859" y="1304"/>
                    <a:pt x="350" y="1467"/>
                    <a:pt x="126" y="1875"/>
                  </a:cubicBezTo>
                  <a:cubicBezTo>
                    <a:pt x="0" y="2127"/>
                    <a:pt x="176" y="2442"/>
                    <a:pt x="458" y="2442"/>
                  </a:cubicBezTo>
                  <a:cubicBezTo>
                    <a:pt x="495" y="2442"/>
                    <a:pt x="534" y="2436"/>
                    <a:pt x="574" y="2425"/>
                  </a:cubicBezTo>
                  <a:cubicBezTo>
                    <a:pt x="1063" y="2302"/>
                    <a:pt x="1592" y="2017"/>
                    <a:pt x="2000" y="1712"/>
                  </a:cubicBezTo>
                  <a:cubicBezTo>
                    <a:pt x="2366" y="1427"/>
                    <a:pt x="2876" y="1162"/>
                    <a:pt x="3140" y="775"/>
                  </a:cubicBezTo>
                  <a:cubicBezTo>
                    <a:pt x="3410" y="378"/>
                    <a:pt x="3037" y="1"/>
                    <a:pt x="2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5" name="Google Shape;5575;p23"/>
            <p:cNvSpPr/>
            <p:nvPr/>
          </p:nvSpPr>
          <p:spPr>
            <a:xfrm>
              <a:off x="-197969" y="-26866"/>
              <a:ext cx="159185" cy="199052"/>
            </a:xfrm>
            <a:custGeom>
              <a:avLst/>
              <a:gdLst/>
              <a:ahLst/>
              <a:cxnLst/>
              <a:rect l="l" t="t" r="r" b="b"/>
              <a:pathLst>
                <a:path w="2628" h="2698" extrusionOk="0">
                  <a:moveTo>
                    <a:pt x="1905" y="1"/>
                  </a:moveTo>
                  <a:cubicBezTo>
                    <a:pt x="1788" y="1"/>
                    <a:pt x="1664" y="42"/>
                    <a:pt x="1548" y="139"/>
                  </a:cubicBezTo>
                  <a:cubicBezTo>
                    <a:pt x="1141" y="486"/>
                    <a:pt x="795" y="974"/>
                    <a:pt x="550" y="1422"/>
                  </a:cubicBezTo>
                  <a:cubicBezTo>
                    <a:pt x="367" y="1769"/>
                    <a:pt x="1" y="2196"/>
                    <a:pt x="184" y="2583"/>
                  </a:cubicBezTo>
                  <a:cubicBezTo>
                    <a:pt x="223" y="2662"/>
                    <a:pt x="305" y="2698"/>
                    <a:pt x="389" y="2698"/>
                  </a:cubicBezTo>
                  <a:cubicBezTo>
                    <a:pt x="478" y="2698"/>
                    <a:pt x="569" y="2657"/>
                    <a:pt x="611" y="2583"/>
                  </a:cubicBezTo>
                  <a:cubicBezTo>
                    <a:pt x="713" y="2441"/>
                    <a:pt x="876" y="2339"/>
                    <a:pt x="998" y="2217"/>
                  </a:cubicBezTo>
                  <a:cubicBezTo>
                    <a:pt x="1141" y="2094"/>
                    <a:pt x="1263" y="1932"/>
                    <a:pt x="1385" y="1769"/>
                  </a:cubicBezTo>
                  <a:cubicBezTo>
                    <a:pt x="1650" y="1443"/>
                    <a:pt x="2017" y="1219"/>
                    <a:pt x="2281" y="893"/>
                  </a:cubicBezTo>
                  <a:cubicBezTo>
                    <a:pt x="2628" y="483"/>
                    <a:pt x="2305" y="1"/>
                    <a:pt x="19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6" name="Google Shape;5576;p23"/>
            <p:cNvSpPr/>
            <p:nvPr/>
          </p:nvSpPr>
          <p:spPr>
            <a:xfrm>
              <a:off x="886318" y="125702"/>
              <a:ext cx="175660" cy="89861"/>
            </a:xfrm>
            <a:custGeom>
              <a:avLst/>
              <a:gdLst/>
              <a:ahLst/>
              <a:cxnLst/>
              <a:rect l="l" t="t" r="r" b="b"/>
              <a:pathLst>
                <a:path w="2900" h="1218" extrusionOk="0">
                  <a:moveTo>
                    <a:pt x="2212" y="1"/>
                  </a:moveTo>
                  <a:cubicBezTo>
                    <a:pt x="2164" y="1"/>
                    <a:pt x="2112" y="9"/>
                    <a:pt x="2058" y="26"/>
                  </a:cubicBezTo>
                  <a:cubicBezTo>
                    <a:pt x="1793" y="128"/>
                    <a:pt x="1528" y="169"/>
                    <a:pt x="1264" y="250"/>
                  </a:cubicBezTo>
                  <a:cubicBezTo>
                    <a:pt x="999" y="352"/>
                    <a:pt x="754" y="536"/>
                    <a:pt x="469" y="576"/>
                  </a:cubicBezTo>
                  <a:cubicBezTo>
                    <a:pt x="164" y="617"/>
                    <a:pt x="1" y="1126"/>
                    <a:pt x="388" y="1187"/>
                  </a:cubicBezTo>
                  <a:cubicBezTo>
                    <a:pt x="501" y="1209"/>
                    <a:pt x="613" y="1217"/>
                    <a:pt x="722" y="1217"/>
                  </a:cubicBezTo>
                  <a:cubicBezTo>
                    <a:pt x="927" y="1217"/>
                    <a:pt x="1126" y="1186"/>
                    <a:pt x="1325" y="1147"/>
                  </a:cubicBezTo>
                  <a:cubicBezTo>
                    <a:pt x="1651" y="1065"/>
                    <a:pt x="1997" y="1065"/>
                    <a:pt x="2323" y="1004"/>
                  </a:cubicBezTo>
                  <a:cubicBezTo>
                    <a:pt x="2900" y="911"/>
                    <a:pt x="2728" y="1"/>
                    <a:pt x="22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7" name="Google Shape;5577;p23"/>
            <p:cNvSpPr/>
            <p:nvPr/>
          </p:nvSpPr>
          <p:spPr>
            <a:xfrm>
              <a:off x="1544000" y="-175670"/>
              <a:ext cx="188623" cy="149621"/>
            </a:xfrm>
            <a:custGeom>
              <a:avLst/>
              <a:gdLst/>
              <a:ahLst/>
              <a:cxnLst/>
              <a:rect l="l" t="t" r="r" b="b"/>
              <a:pathLst>
                <a:path w="3114" h="2028" extrusionOk="0">
                  <a:moveTo>
                    <a:pt x="375" y="1"/>
                  </a:moveTo>
                  <a:cubicBezTo>
                    <a:pt x="192" y="1"/>
                    <a:pt x="1" y="190"/>
                    <a:pt x="18" y="364"/>
                  </a:cubicBezTo>
                  <a:cubicBezTo>
                    <a:pt x="100" y="934"/>
                    <a:pt x="711" y="1158"/>
                    <a:pt x="1179" y="1382"/>
                  </a:cubicBezTo>
                  <a:cubicBezTo>
                    <a:pt x="1342" y="1464"/>
                    <a:pt x="1525" y="1545"/>
                    <a:pt x="1688" y="1647"/>
                  </a:cubicBezTo>
                  <a:cubicBezTo>
                    <a:pt x="1685" y="1646"/>
                    <a:pt x="1683" y="1645"/>
                    <a:pt x="1683" y="1645"/>
                  </a:cubicBezTo>
                  <a:lnTo>
                    <a:pt x="1683" y="1645"/>
                  </a:lnTo>
                  <a:cubicBezTo>
                    <a:pt x="1681" y="1645"/>
                    <a:pt x="1769" y="1692"/>
                    <a:pt x="1812" y="1710"/>
                  </a:cubicBezTo>
                  <a:lnTo>
                    <a:pt x="1812" y="1710"/>
                  </a:lnTo>
                  <a:cubicBezTo>
                    <a:pt x="1856" y="1764"/>
                    <a:pt x="2045" y="1937"/>
                    <a:pt x="2075" y="1953"/>
                  </a:cubicBezTo>
                  <a:cubicBezTo>
                    <a:pt x="2181" y="2003"/>
                    <a:pt x="2293" y="2027"/>
                    <a:pt x="2402" y="2027"/>
                  </a:cubicBezTo>
                  <a:cubicBezTo>
                    <a:pt x="2692" y="2027"/>
                    <a:pt x="2964" y="1856"/>
                    <a:pt x="3053" y="1545"/>
                  </a:cubicBezTo>
                  <a:cubicBezTo>
                    <a:pt x="3053" y="1545"/>
                    <a:pt x="3053" y="1525"/>
                    <a:pt x="3053" y="1505"/>
                  </a:cubicBezTo>
                  <a:cubicBezTo>
                    <a:pt x="3114" y="1281"/>
                    <a:pt x="3073" y="995"/>
                    <a:pt x="2890" y="833"/>
                  </a:cubicBezTo>
                  <a:cubicBezTo>
                    <a:pt x="2564" y="568"/>
                    <a:pt x="2238" y="527"/>
                    <a:pt x="1851" y="446"/>
                  </a:cubicBezTo>
                  <a:cubicBezTo>
                    <a:pt x="1383" y="385"/>
                    <a:pt x="914" y="201"/>
                    <a:pt x="466" y="18"/>
                  </a:cubicBezTo>
                  <a:cubicBezTo>
                    <a:pt x="437" y="6"/>
                    <a:pt x="406" y="1"/>
                    <a:pt x="3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8" name="Google Shape;5578;p23"/>
            <p:cNvSpPr/>
            <p:nvPr/>
          </p:nvSpPr>
          <p:spPr>
            <a:xfrm>
              <a:off x="-618636" y="943501"/>
              <a:ext cx="111090" cy="196691"/>
            </a:xfrm>
            <a:custGeom>
              <a:avLst/>
              <a:gdLst/>
              <a:ahLst/>
              <a:cxnLst/>
              <a:rect l="l" t="t" r="r" b="b"/>
              <a:pathLst>
                <a:path w="1834" h="2666" extrusionOk="0">
                  <a:moveTo>
                    <a:pt x="335" y="0"/>
                  </a:moveTo>
                  <a:cubicBezTo>
                    <a:pt x="180" y="0"/>
                    <a:pt x="34" y="108"/>
                    <a:pt x="21" y="305"/>
                  </a:cubicBezTo>
                  <a:cubicBezTo>
                    <a:pt x="1" y="774"/>
                    <a:pt x="204" y="1344"/>
                    <a:pt x="367" y="1792"/>
                  </a:cubicBezTo>
                  <a:cubicBezTo>
                    <a:pt x="514" y="2213"/>
                    <a:pt x="791" y="2666"/>
                    <a:pt x="1274" y="2666"/>
                  </a:cubicBezTo>
                  <a:cubicBezTo>
                    <a:pt x="1329" y="2666"/>
                    <a:pt x="1386" y="2660"/>
                    <a:pt x="1447" y="2647"/>
                  </a:cubicBezTo>
                  <a:cubicBezTo>
                    <a:pt x="1732" y="2607"/>
                    <a:pt x="1834" y="2281"/>
                    <a:pt x="1793" y="2036"/>
                  </a:cubicBezTo>
                  <a:cubicBezTo>
                    <a:pt x="1752" y="1812"/>
                    <a:pt x="1610" y="1731"/>
                    <a:pt x="1488" y="1588"/>
                  </a:cubicBezTo>
                  <a:cubicBezTo>
                    <a:pt x="1386" y="1466"/>
                    <a:pt x="1325" y="1324"/>
                    <a:pt x="1264" y="1181"/>
                  </a:cubicBezTo>
                  <a:cubicBezTo>
                    <a:pt x="1162" y="1018"/>
                    <a:pt x="1080" y="876"/>
                    <a:pt x="999" y="713"/>
                  </a:cubicBezTo>
                  <a:cubicBezTo>
                    <a:pt x="877" y="489"/>
                    <a:pt x="754" y="346"/>
                    <a:pt x="612" y="142"/>
                  </a:cubicBezTo>
                  <a:cubicBezTo>
                    <a:pt x="540" y="46"/>
                    <a:pt x="436" y="0"/>
                    <a:pt x="3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579" name="Google Shape;557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6393200" cy="10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900"/>
              <a:buNone/>
              <a:defRPr sz="5333"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580" name="Google Shape;5580;p23"/>
          <p:cNvSpPr txBox="1">
            <a:spLocks noGrp="1"/>
          </p:cNvSpPr>
          <p:nvPr>
            <p:ph type="subTitle" idx="1"/>
          </p:nvPr>
        </p:nvSpPr>
        <p:spPr>
          <a:xfrm>
            <a:off x="969133" y="2625233"/>
            <a:ext cx="6110000" cy="2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1pPr>
            <a:lvl2pPr lvl="1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5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500"/>
              <a:buNone/>
              <a:defRPr/>
            </a:lvl9pPr>
          </a:lstStyle>
          <a:p>
            <a:endParaRPr/>
          </a:p>
        </p:txBody>
      </p:sp>
      <p:grpSp>
        <p:nvGrpSpPr>
          <p:cNvPr id="5581" name="Google Shape;5581;p23"/>
          <p:cNvGrpSpPr/>
          <p:nvPr/>
        </p:nvGrpSpPr>
        <p:grpSpPr>
          <a:xfrm>
            <a:off x="8008614" y="6205273"/>
            <a:ext cx="1761772" cy="1343423"/>
            <a:chOff x="6006460" y="4653954"/>
            <a:chExt cx="1321329" cy="1007567"/>
          </a:xfrm>
        </p:grpSpPr>
        <p:sp>
          <p:nvSpPr>
            <p:cNvPr id="5582" name="Google Shape;5582;p23"/>
            <p:cNvSpPr/>
            <p:nvPr/>
          </p:nvSpPr>
          <p:spPr>
            <a:xfrm rot="-647180">
              <a:off x="6921388" y="4710800"/>
              <a:ext cx="129211" cy="220212"/>
            </a:xfrm>
            <a:custGeom>
              <a:avLst/>
              <a:gdLst/>
              <a:ahLst/>
              <a:cxnLst/>
              <a:rect l="l" t="t" r="r" b="b"/>
              <a:pathLst>
                <a:path w="597" h="1706" extrusionOk="0">
                  <a:moveTo>
                    <a:pt x="271" y="0"/>
                  </a:moveTo>
                  <a:cubicBezTo>
                    <a:pt x="167" y="0"/>
                    <a:pt x="65" y="62"/>
                    <a:pt x="27" y="206"/>
                  </a:cubicBezTo>
                  <a:cubicBezTo>
                    <a:pt x="1" y="303"/>
                    <a:pt x="27" y="383"/>
                    <a:pt x="45" y="480"/>
                  </a:cubicBezTo>
                  <a:cubicBezTo>
                    <a:pt x="62" y="612"/>
                    <a:pt x="71" y="745"/>
                    <a:pt x="80" y="877"/>
                  </a:cubicBezTo>
                  <a:cubicBezTo>
                    <a:pt x="89" y="1001"/>
                    <a:pt x="71" y="1133"/>
                    <a:pt x="89" y="1257"/>
                  </a:cubicBezTo>
                  <a:cubicBezTo>
                    <a:pt x="98" y="1354"/>
                    <a:pt x="142" y="1442"/>
                    <a:pt x="142" y="1531"/>
                  </a:cubicBezTo>
                  <a:cubicBezTo>
                    <a:pt x="142" y="1643"/>
                    <a:pt x="236" y="1705"/>
                    <a:pt x="331" y="1705"/>
                  </a:cubicBezTo>
                  <a:cubicBezTo>
                    <a:pt x="401" y="1705"/>
                    <a:pt x="470" y="1672"/>
                    <a:pt x="504" y="1601"/>
                  </a:cubicBezTo>
                  <a:cubicBezTo>
                    <a:pt x="583" y="1416"/>
                    <a:pt x="530" y="1186"/>
                    <a:pt x="548" y="983"/>
                  </a:cubicBezTo>
                  <a:cubicBezTo>
                    <a:pt x="548" y="868"/>
                    <a:pt x="557" y="754"/>
                    <a:pt x="557" y="630"/>
                  </a:cubicBezTo>
                  <a:cubicBezTo>
                    <a:pt x="557" y="577"/>
                    <a:pt x="557" y="524"/>
                    <a:pt x="557" y="471"/>
                  </a:cubicBezTo>
                  <a:cubicBezTo>
                    <a:pt x="557" y="471"/>
                    <a:pt x="557" y="471"/>
                    <a:pt x="557" y="471"/>
                  </a:cubicBezTo>
                  <a:cubicBezTo>
                    <a:pt x="557" y="471"/>
                    <a:pt x="556" y="346"/>
                    <a:pt x="537" y="346"/>
                  </a:cubicBezTo>
                  <a:cubicBezTo>
                    <a:pt x="532" y="346"/>
                    <a:pt x="527" y="352"/>
                    <a:pt x="521" y="365"/>
                  </a:cubicBezTo>
                  <a:cubicBezTo>
                    <a:pt x="597" y="150"/>
                    <a:pt x="433" y="0"/>
                    <a:pt x="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3" name="Google Shape;5583;p23"/>
            <p:cNvSpPr/>
            <p:nvPr/>
          </p:nvSpPr>
          <p:spPr>
            <a:xfrm rot="-647180">
              <a:off x="6305017" y="5040889"/>
              <a:ext cx="116874" cy="198397"/>
            </a:xfrm>
            <a:custGeom>
              <a:avLst/>
              <a:gdLst/>
              <a:ahLst/>
              <a:cxnLst/>
              <a:rect l="l" t="t" r="r" b="b"/>
              <a:pathLst>
                <a:path w="540" h="1537" extrusionOk="0">
                  <a:moveTo>
                    <a:pt x="246" y="0"/>
                  </a:moveTo>
                  <a:cubicBezTo>
                    <a:pt x="162" y="0"/>
                    <a:pt x="82" y="40"/>
                    <a:pt x="45" y="132"/>
                  </a:cubicBezTo>
                  <a:cubicBezTo>
                    <a:pt x="1" y="255"/>
                    <a:pt x="27" y="317"/>
                    <a:pt x="54" y="441"/>
                  </a:cubicBezTo>
                  <a:cubicBezTo>
                    <a:pt x="80" y="538"/>
                    <a:pt x="80" y="661"/>
                    <a:pt x="89" y="759"/>
                  </a:cubicBezTo>
                  <a:cubicBezTo>
                    <a:pt x="124" y="979"/>
                    <a:pt x="177" y="1209"/>
                    <a:pt x="186" y="1421"/>
                  </a:cubicBezTo>
                  <a:cubicBezTo>
                    <a:pt x="192" y="1487"/>
                    <a:pt x="251" y="1537"/>
                    <a:pt x="311" y="1537"/>
                  </a:cubicBezTo>
                  <a:cubicBezTo>
                    <a:pt x="339" y="1537"/>
                    <a:pt x="367" y="1526"/>
                    <a:pt x="389" y="1500"/>
                  </a:cubicBezTo>
                  <a:cubicBezTo>
                    <a:pt x="513" y="1359"/>
                    <a:pt x="504" y="1094"/>
                    <a:pt x="522" y="917"/>
                  </a:cubicBezTo>
                  <a:cubicBezTo>
                    <a:pt x="531" y="785"/>
                    <a:pt x="531" y="653"/>
                    <a:pt x="531" y="520"/>
                  </a:cubicBezTo>
                  <a:cubicBezTo>
                    <a:pt x="539" y="432"/>
                    <a:pt x="513" y="317"/>
                    <a:pt x="522" y="246"/>
                  </a:cubicBezTo>
                  <a:cubicBezTo>
                    <a:pt x="522" y="100"/>
                    <a:pt x="379" y="0"/>
                    <a:pt x="2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4" name="Google Shape;5584;p23"/>
            <p:cNvSpPr/>
            <p:nvPr/>
          </p:nvSpPr>
          <p:spPr>
            <a:xfrm rot="-647180">
              <a:off x="6406732" y="4706638"/>
              <a:ext cx="126181" cy="175937"/>
            </a:xfrm>
            <a:custGeom>
              <a:avLst/>
              <a:gdLst/>
              <a:ahLst/>
              <a:cxnLst/>
              <a:rect l="l" t="t" r="r" b="b"/>
              <a:pathLst>
                <a:path w="583" h="1363" extrusionOk="0">
                  <a:moveTo>
                    <a:pt x="302" y="1"/>
                  </a:moveTo>
                  <a:cubicBezTo>
                    <a:pt x="204" y="1"/>
                    <a:pt x="105" y="58"/>
                    <a:pt x="62" y="189"/>
                  </a:cubicBezTo>
                  <a:cubicBezTo>
                    <a:pt x="0" y="392"/>
                    <a:pt x="62" y="665"/>
                    <a:pt x="53" y="877"/>
                  </a:cubicBezTo>
                  <a:cubicBezTo>
                    <a:pt x="53" y="1036"/>
                    <a:pt x="44" y="1336"/>
                    <a:pt x="265" y="1354"/>
                  </a:cubicBezTo>
                  <a:cubicBezTo>
                    <a:pt x="274" y="1363"/>
                    <a:pt x="283" y="1363"/>
                    <a:pt x="283" y="1363"/>
                  </a:cubicBezTo>
                  <a:cubicBezTo>
                    <a:pt x="344" y="1363"/>
                    <a:pt x="433" y="1319"/>
                    <a:pt x="459" y="1257"/>
                  </a:cubicBezTo>
                  <a:cubicBezTo>
                    <a:pt x="521" y="1107"/>
                    <a:pt x="512" y="939"/>
                    <a:pt x="530" y="780"/>
                  </a:cubicBezTo>
                  <a:cubicBezTo>
                    <a:pt x="539" y="621"/>
                    <a:pt x="530" y="462"/>
                    <a:pt x="556" y="312"/>
                  </a:cubicBezTo>
                  <a:cubicBezTo>
                    <a:pt x="582" y="120"/>
                    <a:pt x="443" y="1"/>
                    <a:pt x="3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5" name="Google Shape;5585;p23"/>
            <p:cNvSpPr/>
            <p:nvPr/>
          </p:nvSpPr>
          <p:spPr>
            <a:xfrm rot="-647180">
              <a:off x="6022656" y="4663344"/>
              <a:ext cx="117740" cy="184198"/>
            </a:xfrm>
            <a:custGeom>
              <a:avLst/>
              <a:gdLst/>
              <a:ahLst/>
              <a:cxnLst/>
              <a:rect l="l" t="t" r="r" b="b"/>
              <a:pathLst>
                <a:path w="544" h="1427" extrusionOk="0">
                  <a:moveTo>
                    <a:pt x="284" y="0"/>
                  </a:moveTo>
                  <a:cubicBezTo>
                    <a:pt x="145" y="0"/>
                    <a:pt x="0" y="121"/>
                    <a:pt x="67" y="287"/>
                  </a:cubicBezTo>
                  <a:cubicBezTo>
                    <a:pt x="120" y="437"/>
                    <a:pt x="93" y="596"/>
                    <a:pt x="93" y="755"/>
                  </a:cubicBezTo>
                  <a:cubicBezTo>
                    <a:pt x="102" y="940"/>
                    <a:pt x="111" y="1126"/>
                    <a:pt x="129" y="1311"/>
                  </a:cubicBezTo>
                  <a:cubicBezTo>
                    <a:pt x="139" y="1388"/>
                    <a:pt x="194" y="1427"/>
                    <a:pt x="256" y="1427"/>
                  </a:cubicBezTo>
                  <a:cubicBezTo>
                    <a:pt x="293" y="1427"/>
                    <a:pt x="333" y="1412"/>
                    <a:pt x="367" y="1382"/>
                  </a:cubicBezTo>
                  <a:cubicBezTo>
                    <a:pt x="526" y="1241"/>
                    <a:pt x="482" y="940"/>
                    <a:pt x="491" y="746"/>
                  </a:cubicBezTo>
                  <a:cubicBezTo>
                    <a:pt x="508" y="543"/>
                    <a:pt x="544" y="349"/>
                    <a:pt x="482" y="146"/>
                  </a:cubicBezTo>
                  <a:cubicBezTo>
                    <a:pt x="449" y="43"/>
                    <a:pt x="368" y="0"/>
                    <a:pt x="2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6" name="Google Shape;5586;p23"/>
            <p:cNvSpPr/>
            <p:nvPr/>
          </p:nvSpPr>
          <p:spPr>
            <a:xfrm rot="-647180">
              <a:off x="7200563" y="5265564"/>
              <a:ext cx="111031" cy="183553"/>
            </a:xfrm>
            <a:custGeom>
              <a:avLst/>
              <a:gdLst/>
              <a:ahLst/>
              <a:cxnLst/>
              <a:rect l="l" t="t" r="r" b="b"/>
              <a:pathLst>
                <a:path w="513" h="1422" extrusionOk="0">
                  <a:moveTo>
                    <a:pt x="288" y="1"/>
                  </a:moveTo>
                  <a:cubicBezTo>
                    <a:pt x="192" y="1"/>
                    <a:pt x="97" y="63"/>
                    <a:pt x="79" y="191"/>
                  </a:cubicBezTo>
                  <a:cubicBezTo>
                    <a:pt x="71" y="314"/>
                    <a:pt x="79" y="447"/>
                    <a:pt x="71" y="570"/>
                  </a:cubicBezTo>
                  <a:cubicBezTo>
                    <a:pt x="71" y="712"/>
                    <a:pt x="53" y="844"/>
                    <a:pt x="53" y="985"/>
                  </a:cubicBezTo>
                  <a:cubicBezTo>
                    <a:pt x="44" y="1127"/>
                    <a:pt x="0" y="1356"/>
                    <a:pt x="168" y="1418"/>
                  </a:cubicBezTo>
                  <a:cubicBezTo>
                    <a:pt x="176" y="1420"/>
                    <a:pt x="184" y="1421"/>
                    <a:pt x="192" y="1421"/>
                  </a:cubicBezTo>
                  <a:cubicBezTo>
                    <a:pt x="243" y="1421"/>
                    <a:pt x="283" y="1375"/>
                    <a:pt x="283" y="1330"/>
                  </a:cubicBezTo>
                  <a:cubicBezTo>
                    <a:pt x="291" y="1294"/>
                    <a:pt x="327" y="1241"/>
                    <a:pt x="344" y="1197"/>
                  </a:cubicBezTo>
                  <a:cubicBezTo>
                    <a:pt x="389" y="1091"/>
                    <a:pt x="406" y="968"/>
                    <a:pt x="424" y="853"/>
                  </a:cubicBezTo>
                  <a:cubicBezTo>
                    <a:pt x="468" y="641"/>
                    <a:pt x="512" y="420"/>
                    <a:pt x="503" y="208"/>
                  </a:cubicBezTo>
                  <a:cubicBezTo>
                    <a:pt x="494" y="71"/>
                    <a:pt x="391" y="1"/>
                    <a:pt x="28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7" name="Google Shape;5587;p23"/>
            <p:cNvSpPr/>
            <p:nvPr/>
          </p:nvSpPr>
          <p:spPr>
            <a:xfrm rot="-647180">
              <a:off x="6830912" y="5511664"/>
              <a:ext cx="108433" cy="140956"/>
            </a:xfrm>
            <a:custGeom>
              <a:avLst/>
              <a:gdLst/>
              <a:ahLst/>
              <a:cxnLst/>
              <a:rect l="l" t="t" r="r" b="b"/>
              <a:pathLst>
                <a:path w="501" h="1092" extrusionOk="0">
                  <a:moveTo>
                    <a:pt x="281" y="1"/>
                  </a:moveTo>
                  <a:cubicBezTo>
                    <a:pt x="228" y="1"/>
                    <a:pt x="175" y="20"/>
                    <a:pt x="133" y="62"/>
                  </a:cubicBezTo>
                  <a:cubicBezTo>
                    <a:pt x="0" y="204"/>
                    <a:pt x="35" y="389"/>
                    <a:pt x="88" y="566"/>
                  </a:cubicBezTo>
                  <a:cubicBezTo>
                    <a:pt x="133" y="724"/>
                    <a:pt x="141" y="945"/>
                    <a:pt x="247" y="1069"/>
                  </a:cubicBezTo>
                  <a:cubicBezTo>
                    <a:pt x="263" y="1084"/>
                    <a:pt x="283" y="1091"/>
                    <a:pt x="302" y="1091"/>
                  </a:cubicBezTo>
                  <a:cubicBezTo>
                    <a:pt x="339" y="1091"/>
                    <a:pt x="374" y="1068"/>
                    <a:pt x="380" y="1034"/>
                  </a:cubicBezTo>
                  <a:cubicBezTo>
                    <a:pt x="415" y="883"/>
                    <a:pt x="433" y="742"/>
                    <a:pt x="442" y="592"/>
                  </a:cubicBezTo>
                  <a:cubicBezTo>
                    <a:pt x="442" y="460"/>
                    <a:pt x="486" y="336"/>
                    <a:pt x="495" y="212"/>
                  </a:cubicBezTo>
                  <a:cubicBezTo>
                    <a:pt x="501" y="86"/>
                    <a:pt x="392" y="1"/>
                    <a:pt x="2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8" name="Google Shape;5588;p23"/>
            <p:cNvSpPr/>
            <p:nvPr/>
          </p:nvSpPr>
          <p:spPr>
            <a:xfrm rot="-647180">
              <a:off x="6367118" y="5401562"/>
              <a:ext cx="132025" cy="166901"/>
            </a:xfrm>
            <a:custGeom>
              <a:avLst/>
              <a:gdLst/>
              <a:ahLst/>
              <a:cxnLst/>
              <a:rect l="l" t="t" r="r" b="b"/>
              <a:pathLst>
                <a:path w="610" h="1293" extrusionOk="0">
                  <a:moveTo>
                    <a:pt x="287" y="1"/>
                  </a:moveTo>
                  <a:cubicBezTo>
                    <a:pt x="146" y="1"/>
                    <a:pt x="4" y="85"/>
                    <a:pt x="0" y="259"/>
                  </a:cubicBezTo>
                  <a:cubicBezTo>
                    <a:pt x="0" y="356"/>
                    <a:pt x="18" y="427"/>
                    <a:pt x="35" y="515"/>
                  </a:cubicBezTo>
                  <a:cubicBezTo>
                    <a:pt x="62" y="612"/>
                    <a:pt x="62" y="710"/>
                    <a:pt x="88" y="807"/>
                  </a:cubicBezTo>
                  <a:cubicBezTo>
                    <a:pt x="133" y="983"/>
                    <a:pt x="159" y="1160"/>
                    <a:pt x="327" y="1266"/>
                  </a:cubicBezTo>
                  <a:cubicBezTo>
                    <a:pt x="352" y="1284"/>
                    <a:pt x="381" y="1292"/>
                    <a:pt x="411" y="1292"/>
                  </a:cubicBezTo>
                  <a:cubicBezTo>
                    <a:pt x="496" y="1292"/>
                    <a:pt x="583" y="1225"/>
                    <a:pt x="583" y="1133"/>
                  </a:cubicBezTo>
                  <a:cubicBezTo>
                    <a:pt x="583" y="992"/>
                    <a:pt x="609" y="851"/>
                    <a:pt x="601" y="710"/>
                  </a:cubicBezTo>
                  <a:cubicBezTo>
                    <a:pt x="592" y="577"/>
                    <a:pt x="548" y="418"/>
                    <a:pt x="565" y="286"/>
                  </a:cubicBezTo>
                  <a:cubicBezTo>
                    <a:pt x="588" y="98"/>
                    <a:pt x="438" y="1"/>
                    <a:pt x="2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9" name="Google Shape;5589;p23"/>
            <p:cNvSpPr/>
            <p:nvPr/>
          </p:nvSpPr>
          <p:spPr>
            <a:xfrm rot="-647180">
              <a:off x="6802364" y="5152318"/>
              <a:ext cx="103455" cy="174130"/>
            </a:xfrm>
            <a:custGeom>
              <a:avLst/>
              <a:gdLst/>
              <a:ahLst/>
              <a:cxnLst/>
              <a:rect l="l" t="t" r="r" b="b"/>
              <a:pathLst>
                <a:path w="478" h="1349" extrusionOk="0">
                  <a:moveTo>
                    <a:pt x="245" y="1"/>
                  </a:moveTo>
                  <a:cubicBezTo>
                    <a:pt x="144" y="1"/>
                    <a:pt x="44" y="67"/>
                    <a:pt x="27" y="204"/>
                  </a:cubicBezTo>
                  <a:cubicBezTo>
                    <a:pt x="1" y="425"/>
                    <a:pt x="36" y="672"/>
                    <a:pt x="89" y="884"/>
                  </a:cubicBezTo>
                  <a:cubicBezTo>
                    <a:pt x="124" y="1043"/>
                    <a:pt x="142" y="1281"/>
                    <a:pt x="310" y="1343"/>
                  </a:cubicBezTo>
                  <a:cubicBezTo>
                    <a:pt x="319" y="1347"/>
                    <a:pt x="329" y="1348"/>
                    <a:pt x="338" y="1348"/>
                  </a:cubicBezTo>
                  <a:cubicBezTo>
                    <a:pt x="398" y="1348"/>
                    <a:pt x="450" y="1281"/>
                    <a:pt x="442" y="1220"/>
                  </a:cubicBezTo>
                  <a:cubicBezTo>
                    <a:pt x="425" y="1149"/>
                    <a:pt x="451" y="1069"/>
                    <a:pt x="460" y="999"/>
                  </a:cubicBezTo>
                  <a:cubicBezTo>
                    <a:pt x="460" y="919"/>
                    <a:pt x="451" y="840"/>
                    <a:pt x="442" y="752"/>
                  </a:cubicBezTo>
                  <a:cubicBezTo>
                    <a:pt x="434" y="575"/>
                    <a:pt x="478" y="398"/>
                    <a:pt x="469" y="222"/>
                  </a:cubicBezTo>
                  <a:cubicBezTo>
                    <a:pt x="460" y="76"/>
                    <a:pt x="352" y="1"/>
                    <a:pt x="2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62162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8188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91377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83600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61382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8948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27321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00240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13782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71489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9149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6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6" name="Google Shape;6036;p28"/>
          <p:cNvSpPr/>
          <p:nvPr/>
        </p:nvSpPr>
        <p:spPr>
          <a:xfrm rot="-68">
            <a:off x="4361923" y="-785884"/>
            <a:ext cx="8984963" cy="4806999"/>
          </a:xfrm>
          <a:custGeom>
            <a:avLst/>
            <a:gdLst/>
            <a:ahLst/>
            <a:cxnLst/>
            <a:rect l="l" t="t" r="r" b="b"/>
            <a:pathLst>
              <a:path w="26746" h="29704" extrusionOk="0">
                <a:moveTo>
                  <a:pt x="310" y="1"/>
                </a:moveTo>
                <a:lnTo>
                  <a:pt x="310" y="1"/>
                </a:lnTo>
                <a:cubicBezTo>
                  <a:pt x="0" y="1555"/>
                  <a:pt x="830" y="3135"/>
                  <a:pt x="1943" y="4257"/>
                </a:cubicBezTo>
                <a:cubicBezTo>
                  <a:pt x="3056" y="5387"/>
                  <a:pt x="4433" y="6199"/>
                  <a:pt x="5643" y="7224"/>
                </a:cubicBezTo>
                <a:cubicBezTo>
                  <a:pt x="6579" y="8018"/>
                  <a:pt x="7400" y="8937"/>
                  <a:pt x="8212" y="9846"/>
                </a:cubicBezTo>
                <a:cubicBezTo>
                  <a:pt x="8768" y="10473"/>
                  <a:pt x="9334" y="11109"/>
                  <a:pt x="9651" y="11886"/>
                </a:cubicBezTo>
                <a:cubicBezTo>
                  <a:pt x="10102" y="12998"/>
                  <a:pt x="9969" y="14252"/>
                  <a:pt x="9969" y="15453"/>
                </a:cubicBezTo>
                <a:cubicBezTo>
                  <a:pt x="9969" y="16654"/>
                  <a:pt x="10172" y="17969"/>
                  <a:pt x="11082" y="18755"/>
                </a:cubicBezTo>
                <a:cubicBezTo>
                  <a:pt x="11576" y="19188"/>
                  <a:pt x="12212" y="19400"/>
                  <a:pt x="12830" y="19603"/>
                </a:cubicBezTo>
                <a:cubicBezTo>
                  <a:pt x="14870" y="20265"/>
                  <a:pt x="16910" y="20927"/>
                  <a:pt x="18949" y="21598"/>
                </a:cubicBezTo>
                <a:cubicBezTo>
                  <a:pt x="19135" y="21660"/>
                  <a:pt x="19338" y="21731"/>
                  <a:pt x="19479" y="21872"/>
                </a:cubicBezTo>
                <a:cubicBezTo>
                  <a:pt x="19673" y="22058"/>
                  <a:pt x="19726" y="22349"/>
                  <a:pt x="19779" y="22623"/>
                </a:cubicBezTo>
                <a:cubicBezTo>
                  <a:pt x="20106" y="24442"/>
                  <a:pt x="20653" y="26287"/>
                  <a:pt x="21828" y="27709"/>
                </a:cubicBezTo>
                <a:cubicBezTo>
                  <a:pt x="22799" y="28876"/>
                  <a:pt x="24282" y="29704"/>
                  <a:pt x="25774" y="29704"/>
                </a:cubicBezTo>
                <a:cubicBezTo>
                  <a:pt x="26099" y="29704"/>
                  <a:pt x="26425" y="29664"/>
                  <a:pt x="26746" y="29581"/>
                </a:cubicBezTo>
                <a:lnTo>
                  <a:pt x="26622" y="142"/>
                </a:lnTo>
                <a:lnTo>
                  <a:pt x="310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037" name="Google Shape;6037;p28"/>
          <p:cNvGrpSpPr/>
          <p:nvPr/>
        </p:nvGrpSpPr>
        <p:grpSpPr>
          <a:xfrm>
            <a:off x="-378967" y="5435667"/>
            <a:ext cx="4165800" cy="1915967"/>
            <a:chOff x="-284225" y="4076750"/>
            <a:chExt cx="3124350" cy="1436975"/>
          </a:xfrm>
        </p:grpSpPr>
        <p:sp>
          <p:nvSpPr>
            <p:cNvPr id="6038" name="Google Shape;6038;p28"/>
            <p:cNvSpPr/>
            <p:nvPr/>
          </p:nvSpPr>
          <p:spPr>
            <a:xfrm>
              <a:off x="2832180" y="5421159"/>
              <a:ext cx="7945" cy="7153"/>
            </a:xfrm>
            <a:custGeom>
              <a:avLst/>
              <a:gdLst/>
              <a:ahLst/>
              <a:cxnLst/>
              <a:rect l="l" t="t" r="r" b="b"/>
              <a:pathLst>
                <a:path w="45" h="68" extrusionOk="0">
                  <a:moveTo>
                    <a:pt x="23" y="1"/>
                  </a:moveTo>
                  <a:cubicBezTo>
                    <a:pt x="13" y="1"/>
                    <a:pt x="5" y="14"/>
                    <a:pt x="9" y="14"/>
                  </a:cubicBezTo>
                  <a:cubicBezTo>
                    <a:pt x="0" y="67"/>
                    <a:pt x="36" y="50"/>
                    <a:pt x="44" y="67"/>
                  </a:cubicBezTo>
                  <a:cubicBezTo>
                    <a:pt x="44" y="14"/>
                    <a:pt x="33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9" name="Google Shape;6039;p28"/>
            <p:cNvSpPr/>
            <p:nvPr/>
          </p:nvSpPr>
          <p:spPr>
            <a:xfrm>
              <a:off x="2807109" y="5313973"/>
              <a:ext cx="9534" cy="13043"/>
            </a:xfrm>
            <a:custGeom>
              <a:avLst/>
              <a:gdLst/>
              <a:ahLst/>
              <a:cxnLst/>
              <a:rect l="l" t="t" r="r" b="b"/>
              <a:pathLst>
                <a:path w="54" h="124" extrusionOk="0">
                  <a:moveTo>
                    <a:pt x="1" y="0"/>
                  </a:moveTo>
                  <a:lnTo>
                    <a:pt x="36" y="115"/>
                  </a:lnTo>
                  <a:lnTo>
                    <a:pt x="54" y="1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0" name="Google Shape;6040;p28"/>
            <p:cNvSpPr/>
            <p:nvPr/>
          </p:nvSpPr>
          <p:spPr>
            <a:xfrm>
              <a:off x="2786981" y="5238658"/>
              <a:ext cx="25071" cy="56801"/>
            </a:xfrm>
            <a:custGeom>
              <a:avLst/>
              <a:gdLst/>
              <a:ahLst/>
              <a:cxnLst/>
              <a:rect l="l" t="t" r="r" b="b"/>
              <a:pathLst>
                <a:path w="142" h="540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89"/>
                    <a:pt x="97" y="301"/>
                    <a:pt x="97" y="451"/>
                  </a:cubicBezTo>
                  <a:lnTo>
                    <a:pt x="88" y="478"/>
                  </a:lnTo>
                  <a:lnTo>
                    <a:pt x="141" y="540"/>
                  </a:lnTo>
                  <a:cubicBezTo>
                    <a:pt x="115" y="354"/>
                    <a:pt x="44" y="133"/>
                    <a:pt x="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1" name="Google Shape;6041;p28"/>
            <p:cNvSpPr/>
            <p:nvPr/>
          </p:nvSpPr>
          <p:spPr>
            <a:xfrm>
              <a:off x="2802165" y="5189325"/>
              <a:ext cx="5120" cy="12307"/>
            </a:xfrm>
            <a:custGeom>
              <a:avLst/>
              <a:gdLst/>
              <a:ahLst/>
              <a:cxnLst/>
              <a:rect l="l" t="t" r="r" b="b"/>
              <a:pathLst>
                <a:path w="29" h="117" extrusionOk="0">
                  <a:moveTo>
                    <a:pt x="1" y="1"/>
                  </a:moveTo>
                  <a:cubicBezTo>
                    <a:pt x="1" y="1"/>
                    <a:pt x="7" y="22"/>
                    <a:pt x="29" y="117"/>
                  </a:cubicBezTo>
                  <a:cubicBezTo>
                    <a:pt x="29" y="108"/>
                    <a:pt x="29" y="99"/>
                    <a:pt x="29" y="90"/>
                  </a:cubicBezTo>
                  <a:cubicBezTo>
                    <a:pt x="29" y="73"/>
                    <a:pt x="29" y="55"/>
                    <a:pt x="20" y="11"/>
                  </a:cubicBezTo>
                  <a:cubicBezTo>
                    <a:pt x="18" y="14"/>
                    <a:pt x="16" y="15"/>
                    <a:pt x="14" y="15"/>
                  </a:cubicBezTo>
                  <a:cubicBezTo>
                    <a:pt x="7" y="15"/>
                    <a:pt x="2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2" name="Google Shape;6042;p28"/>
            <p:cNvSpPr/>
            <p:nvPr/>
          </p:nvSpPr>
          <p:spPr>
            <a:xfrm>
              <a:off x="2807109" y="5197950"/>
              <a:ext cx="2472" cy="4523"/>
            </a:xfrm>
            <a:custGeom>
              <a:avLst/>
              <a:gdLst/>
              <a:ahLst/>
              <a:cxnLst/>
              <a:rect l="l" t="t" r="r" b="b"/>
              <a:pathLst>
                <a:path w="14" h="43" extrusionOk="0">
                  <a:moveTo>
                    <a:pt x="6" y="1"/>
                  </a:moveTo>
                  <a:cubicBezTo>
                    <a:pt x="4" y="1"/>
                    <a:pt x="3" y="5"/>
                    <a:pt x="1" y="17"/>
                  </a:cubicBezTo>
                  <a:cubicBezTo>
                    <a:pt x="5" y="35"/>
                    <a:pt x="8" y="42"/>
                    <a:pt x="9" y="42"/>
                  </a:cubicBezTo>
                  <a:cubicBezTo>
                    <a:pt x="13" y="42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3" name="Google Shape;6043;p28"/>
            <p:cNvSpPr/>
            <p:nvPr/>
          </p:nvSpPr>
          <p:spPr>
            <a:xfrm>
              <a:off x="2793161" y="5150616"/>
              <a:ext cx="9534" cy="18513"/>
            </a:xfrm>
            <a:custGeom>
              <a:avLst/>
              <a:gdLst/>
              <a:ahLst/>
              <a:cxnLst/>
              <a:rect l="l" t="t" r="r" b="b"/>
              <a:pathLst>
                <a:path w="54" h="176" extrusionOk="0">
                  <a:moveTo>
                    <a:pt x="24" y="0"/>
                  </a:moveTo>
                  <a:cubicBezTo>
                    <a:pt x="16" y="0"/>
                    <a:pt x="9" y="25"/>
                    <a:pt x="0" y="61"/>
                  </a:cubicBezTo>
                  <a:lnTo>
                    <a:pt x="45" y="176"/>
                  </a:lnTo>
                  <a:cubicBezTo>
                    <a:pt x="52" y="153"/>
                    <a:pt x="40" y="71"/>
                    <a:pt x="48" y="71"/>
                  </a:cubicBezTo>
                  <a:cubicBezTo>
                    <a:pt x="49" y="71"/>
                    <a:pt x="51" y="74"/>
                    <a:pt x="53" y="79"/>
                  </a:cubicBezTo>
                  <a:cubicBezTo>
                    <a:pt x="41" y="23"/>
                    <a:pt x="32" y="0"/>
                    <a:pt x="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4" name="Google Shape;6044;p28"/>
            <p:cNvSpPr/>
            <p:nvPr/>
          </p:nvSpPr>
          <p:spPr>
            <a:xfrm>
              <a:off x="2783803" y="5146724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0" y="1"/>
                  </a:moveTo>
                  <a:lnTo>
                    <a:pt x="18" y="54"/>
                  </a:lnTo>
                  <a:cubicBezTo>
                    <a:pt x="18" y="45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5" name="Google Shape;6045;p28"/>
            <p:cNvSpPr/>
            <p:nvPr/>
          </p:nvSpPr>
          <p:spPr>
            <a:xfrm>
              <a:off x="2782214" y="5152299"/>
              <a:ext cx="11123" cy="13148"/>
            </a:xfrm>
            <a:custGeom>
              <a:avLst/>
              <a:gdLst/>
              <a:ahLst/>
              <a:cxnLst/>
              <a:rect l="l" t="t" r="r" b="b"/>
              <a:pathLst>
                <a:path w="63" h="125" extrusionOk="0">
                  <a:moveTo>
                    <a:pt x="27" y="1"/>
                  </a:moveTo>
                  <a:cubicBezTo>
                    <a:pt x="18" y="18"/>
                    <a:pt x="1" y="27"/>
                    <a:pt x="36" y="63"/>
                  </a:cubicBezTo>
                  <a:cubicBezTo>
                    <a:pt x="34" y="61"/>
                    <a:pt x="32" y="61"/>
                    <a:pt x="31" y="61"/>
                  </a:cubicBezTo>
                  <a:cubicBezTo>
                    <a:pt x="25" y="61"/>
                    <a:pt x="47" y="86"/>
                    <a:pt x="62" y="124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6" name="Google Shape;6046;p28"/>
            <p:cNvSpPr/>
            <p:nvPr/>
          </p:nvSpPr>
          <p:spPr>
            <a:xfrm>
              <a:off x="2786981" y="5173652"/>
              <a:ext cx="10593" cy="19249"/>
            </a:xfrm>
            <a:custGeom>
              <a:avLst/>
              <a:gdLst/>
              <a:ahLst/>
              <a:cxnLst/>
              <a:rect l="l" t="t" r="r" b="b"/>
              <a:pathLst>
                <a:path w="60" h="183" extrusionOk="0">
                  <a:moveTo>
                    <a:pt x="35" y="1"/>
                  </a:moveTo>
                  <a:cubicBezTo>
                    <a:pt x="35" y="41"/>
                    <a:pt x="39" y="92"/>
                    <a:pt x="30" y="92"/>
                  </a:cubicBezTo>
                  <a:cubicBezTo>
                    <a:pt x="25" y="92"/>
                    <a:pt x="16" y="77"/>
                    <a:pt x="0" y="36"/>
                  </a:cubicBezTo>
                  <a:lnTo>
                    <a:pt x="0" y="36"/>
                  </a:lnTo>
                  <a:cubicBezTo>
                    <a:pt x="20" y="136"/>
                    <a:pt x="38" y="182"/>
                    <a:pt x="48" y="182"/>
                  </a:cubicBezTo>
                  <a:cubicBezTo>
                    <a:pt x="60" y="182"/>
                    <a:pt x="60" y="116"/>
                    <a:pt x="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7" name="Google Shape;6047;p28"/>
            <p:cNvSpPr/>
            <p:nvPr/>
          </p:nvSpPr>
          <p:spPr>
            <a:xfrm>
              <a:off x="2782214" y="5234977"/>
              <a:ext cx="4944" cy="16830"/>
            </a:xfrm>
            <a:custGeom>
              <a:avLst/>
              <a:gdLst/>
              <a:ahLst/>
              <a:cxnLst/>
              <a:rect l="l" t="t" r="r" b="b"/>
              <a:pathLst>
                <a:path w="28" h="160" extrusionOk="0">
                  <a:moveTo>
                    <a:pt x="11" y="0"/>
                  </a:moveTo>
                  <a:cubicBezTo>
                    <a:pt x="11" y="0"/>
                    <a:pt x="10" y="0"/>
                    <a:pt x="9" y="1"/>
                  </a:cubicBezTo>
                  <a:lnTo>
                    <a:pt x="1" y="89"/>
                  </a:lnTo>
                  <a:lnTo>
                    <a:pt x="27" y="160"/>
                  </a:lnTo>
                  <a:cubicBezTo>
                    <a:pt x="19" y="125"/>
                    <a:pt x="27" y="0"/>
                    <a:pt x="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8" name="Google Shape;6048;p28"/>
            <p:cNvSpPr/>
            <p:nvPr/>
          </p:nvSpPr>
          <p:spPr>
            <a:xfrm>
              <a:off x="2769855" y="5081717"/>
              <a:ext cx="7945" cy="14937"/>
            </a:xfrm>
            <a:custGeom>
              <a:avLst/>
              <a:gdLst/>
              <a:ahLst/>
              <a:cxnLst/>
              <a:rect l="l" t="t" r="r" b="b"/>
              <a:pathLst>
                <a:path w="45" h="142" extrusionOk="0">
                  <a:moveTo>
                    <a:pt x="44" y="1"/>
                  </a:moveTo>
                  <a:cubicBezTo>
                    <a:pt x="26" y="1"/>
                    <a:pt x="18" y="45"/>
                    <a:pt x="0" y="62"/>
                  </a:cubicBezTo>
                  <a:lnTo>
                    <a:pt x="26" y="142"/>
                  </a:lnTo>
                  <a:cubicBezTo>
                    <a:pt x="26" y="98"/>
                    <a:pt x="26" y="10"/>
                    <a:pt x="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9" name="Google Shape;6049;p28"/>
            <p:cNvSpPr/>
            <p:nvPr/>
          </p:nvSpPr>
          <p:spPr>
            <a:xfrm>
              <a:off x="2761910" y="5075196"/>
              <a:ext cx="8122" cy="13359"/>
            </a:xfrm>
            <a:custGeom>
              <a:avLst/>
              <a:gdLst/>
              <a:ahLst/>
              <a:cxnLst/>
              <a:rect l="l" t="t" r="r" b="b"/>
              <a:pathLst>
                <a:path w="46" h="127" extrusionOk="0">
                  <a:moveTo>
                    <a:pt x="1" y="1"/>
                  </a:moveTo>
                  <a:lnTo>
                    <a:pt x="1" y="1"/>
                  </a:lnTo>
                  <a:cubicBezTo>
                    <a:pt x="16" y="100"/>
                    <a:pt x="31" y="126"/>
                    <a:pt x="41" y="126"/>
                  </a:cubicBezTo>
                  <a:cubicBezTo>
                    <a:pt x="42" y="126"/>
                    <a:pt x="44" y="126"/>
                    <a:pt x="45" y="124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0" name="Google Shape;6050;p28"/>
            <p:cNvSpPr/>
            <p:nvPr/>
          </p:nvSpPr>
          <p:spPr>
            <a:xfrm>
              <a:off x="2769855" y="5141149"/>
              <a:ext cx="15714" cy="25245"/>
            </a:xfrm>
            <a:custGeom>
              <a:avLst/>
              <a:gdLst/>
              <a:ahLst/>
              <a:cxnLst/>
              <a:rect l="l" t="t" r="r" b="b"/>
              <a:pathLst>
                <a:path w="89" h="240" extrusionOk="0">
                  <a:moveTo>
                    <a:pt x="0" y="1"/>
                  </a:moveTo>
                  <a:lnTo>
                    <a:pt x="9" y="45"/>
                  </a:lnTo>
                  <a:lnTo>
                    <a:pt x="88" y="239"/>
                  </a:lnTo>
                  <a:lnTo>
                    <a:pt x="88" y="2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1" name="Google Shape;6051;p28"/>
            <p:cNvSpPr/>
            <p:nvPr/>
          </p:nvSpPr>
          <p:spPr>
            <a:xfrm>
              <a:off x="2757320" y="5025968"/>
              <a:ext cx="12712" cy="13148"/>
            </a:xfrm>
            <a:custGeom>
              <a:avLst/>
              <a:gdLst/>
              <a:ahLst/>
              <a:cxnLst/>
              <a:rect l="l" t="t" r="r" b="b"/>
              <a:pathLst>
                <a:path w="72" h="125" extrusionOk="0">
                  <a:moveTo>
                    <a:pt x="0" y="1"/>
                  </a:moveTo>
                  <a:lnTo>
                    <a:pt x="27" y="54"/>
                  </a:lnTo>
                  <a:lnTo>
                    <a:pt x="71" y="12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2" name="Google Shape;6052;p28"/>
            <p:cNvSpPr/>
            <p:nvPr/>
          </p:nvSpPr>
          <p:spPr>
            <a:xfrm>
              <a:off x="2743195" y="4972111"/>
              <a:ext cx="15890" cy="27454"/>
            </a:xfrm>
            <a:custGeom>
              <a:avLst/>
              <a:gdLst/>
              <a:ahLst/>
              <a:cxnLst/>
              <a:rect l="l" t="t" r="r" b="b"/>
              <a:pathLst>
                <a:path w="90" h="261" extrusionOk="0">
                  <a:moveTo>
                    <a:pt x="1" y="1"/>
                  </a:moveTo>
                  <a:lnTo>
                    <a:pt x="1" y="1"/>
                  </a:lnTo>
                  <a:cubicBezTo>
                    <a:pt x="27" y="71"/>
                    <a:pt x="36" y="151"/>
                    <a:pt x="36" y="248"/>
                  </a:cubicBezTo>
                  <a:cubicBezTo>
                    <a:pt x="42" y="257"/>
                    <a:pt x="47" y="261"/>
                    <a:pt x="51" y="261"/>
                  </a:cubicBezTo>
                  <a:cubicBezTo>
                    <a:pt x="66" y="261"/>
                    <a:pt x="67" y="209"/>
                    <a:pt x="78" y="209"/>
                  </a:cubicBezTo>
                  <a:cubicBezTo>
                    <a:pt x="81" y="209"/>
                    <a:pt x="85" y="212"/>
                    <a:pt x="89" y="222"/>
                  </a:cubicBezTo>
                  <a:cubicBezTo>
                    <a:pt x="72" y="133"/>
                    <a:pt x="36" y="63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3" name="Google Shape;6053;p28"/>
            <p:cNvSpPr/>
            <p:nvPr/>
          </p:nvSpPr>
          <p:spPr>
            <a:xfrm>
              <a:off x="2735427" y="4961908"/>
              <a:ext cx="7945" cy="11255"/>
            </a:xfrm>
            <a:custGeom>
              <a:avLst/>
              <a:gdLst/>
              <a:ahLst/>
              <a:cxnLst/>
              <a:rect l="l" t="t" r="r" b="b"/>
              <a:pathLst>
                <a:path w="45" h="107" extrusionOk="0">
                  <a:moveTo>
                    <a:pt x="1" y="1"/>
                  </a:moveTo>
                  <a:cubicBezTo>
                    <a:pt x="10" y="27"/>
                    <a:pt x="27" y="62"/>
                    <a:pt x="45" y="107"/>
                  </a:cubicBezTo>
                  <a:cubicBezTo>
                    <a:pt x="36" y="62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4" name="Google Shape;6054;p28"/>
            <p:cNvSpPr/>
            <p:nvPr/>
          </p:nvSpPr>
          <p:spPr>
            <a:xfrm>
              <a:off x="2754142" y="5041851"/>
              <a:ext cx="6533" cy="11150"/>
            </a:xfrm>
            <a:custGeom>
              <a:avLst/>
              <a:gdLst/>
              <a:ahLst/>
              <a:cxnLst/>
              <a:rect l="l" t="t" r="r" b="b"/>
              <a:pathLst>
                <a:path w="37" h="106" extrusionOk="0">
                  <a:moveTo>
                    <a:pt x="27" y="0"/>
                  </a:moveTo>
                  <a:lnTo>
                    <a:pt x="1" y="53"/>
                  </a:lnTo>
                  <a:cubicBezTo>
                    <a:pt x="10" y="71"/>
                    <a:pt x="10" y="88"/>
                    <a:pt x="10" y="106"/>
                  </a:cubicBezTo>
                  <a:cubicBezTo>
                    <a:pt x="18" y="88"/>
                    <a:pt x="36" y="71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5" name="Google Shape;6055;p28"/>
            <p:cNvSpPr/>
            <p:nvPr/>
          </p:nvSpPr>
          <p:spPr>
            <a:xfrm>
              <a:off x="2751140" y="5036276"/>
              <a:ext cx="3178" cy="11150"/>
            </a:xfrm>
            <a:custGeom>
              <a:avLst/>
              <a:gdLst/>
              <a:ahLst/>
              <a:cxnLst/>
              <a:rect l="l" t="t" r="r" b="b"/>
              <a:pathLst>
                <a:path w="18" h="106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9" y="53"/>
                    <a:pt x="18" y="106"/>
                  </a:cubicBezTo>
                  <a:cubicBezTo>
                    <a:pt x="9" y="44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6" name="Google Shape;6056;p28"/>
            <p:cNvSpPr/>
            <p:nvPr/>
          </p:nvSpPr>
          <p:spPr>
            <a:xfrm>
              <a:off x="2755731" y="5052896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9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7" name="Google Shape;6057;p28"/>
            <p:cNvSpPr/>
            <p:nvPr/>
          </p:nvSpPr>
          <p:spPr>
            <a:xfrm>
              <a:off x="2751140" y="5096654"/>
              <a:ext cx="15714" cy="13990"/>
            </a:xfrm>
            <a:custGeom>
              <a:avLst/>
              <a:gdLst/>
              <a:ahLst/>
              <a:cxnLst/>
              <a:rect l="l" t="t" r="r" b="b"/>
              <a:pathLst>
                <a:path w="89" h="133" extrusionOk="0">
                  <a:moveTo>
                    <a:pt x="18" y="0"/>
                  </a:moveTo>
                  <a:cubicBezTo>
                    <a:pt x="9" y="0"/>
                    <a:pt x="3" y="19"/>
                    <a:pt x="0" y="71"/>
                  </a:cubicBezTo>
                  <a:cubicBezTo>
                    <a:pt x="8" y="81"/>
                    <a:pt x="15" y="84"/>
                    <a:pt x="20" y="84"/>
                  </a:cubicBezTo>
                  <a:cubicBezTo>
                    <a:pt x="28" y="84"/>
                    <a:pt x="35" y="77"/>
                    <a:pt x="43" y="77"/>
                  </a:cubicBezTo>
                  <a:cubicBezTo>
                    <a:pt x="53" y="77"/>
                    <a:pt x="66" y="88"/>
                    <a:pt x="88" y="132"/>
                  </a:cubicBezTo>
                  <a:cubicBezTo>
                    <a:pt x="64" y="85"/>
                    <a:pt x="36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8" name="Google Shape;6058;p28"/>
            <p:cNvSpPr/>
            <p:nvPr/>
          </p:nvSpPr>
          <p:spPr>
            <a:xfrm>
              <a:off x="2751140" y="5061311"/>
              <a:ext cx="9534" cy="14937"/>
            </a:xfrm>
            <a:custGeom>
              <a:avLst/>
              <a:gdLst/>
              <a:ahLst/>
              <a:cxnLst/>
              <a:rect l="l" t="t" r="r" b="b"/>
              <a:pathLst>
                <a:path w="54" h="142" extrusionOk="0">
                  <a:moveTo>
                    <a:pt x="0" y="0"/>
                  </a:moveTo>
                  <a:lnTo>
                    <a:pt x="18" y="133"/>
                  </a:lnTo>
                  <a:cubicBezTo>
                    <a:pt x="23" y="133"/>
                    <a:pt x="28" y="123"/>
                    <a:pt x="36" y="123"/>
                  </a:cubicBezTo>
                  <a:cubicBezTo>
                    <a:pt x="40" y="123"/>
                    <a:pt x="46" y="128"/>
                    <a:pt x="53" y="14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9" name="Google Shape;6059;p28"/>
            <p:cNvSpPr/>
            <p:nvPr/>
          </p:nvSpPr>
          <p:spPr>
            <a:xfrm>
              <a:off x="2746373" y="5054789"/>
              <a:ext cx="4944" cy="6627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1" y="1"/>
                  </a:moveTo>
                  <a:lnTo>
                    <a:pt x="27" y="62"/>
                  </a:lnTo>
                  <a:lnTo>
                    <a:pt x="18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0" name="Google Shape;6060;p28"/>
            <p:cNvSpPr/>
            <p:nvPr/>
          </p:nvSpPr>
          <p:spPr>
            <a:xfrm>
              <a:off x="2727658" y="4966536"/>
              <a:ext cx="11300" cy="25455"/>
            </a:xfrm>
            <a:custGeom>
              <a:avLst/>
              <a:gdLst/>
              <a:ahLst/>
              <a:cxnLst/>
              <a:rect l="l" t="t" r="r" b="b"/>
              <a:pathLst>
                <a:path w="64" h="242" extrusionOk="0">
                  <a:moveTo>
                    <a:pt x="1" y="1"/>
                  </a:moveTo>
                  <a:lnTo>
                    <a:pt x="1" y="1"/>
                  </a:lnTo>
                  <a:cubicBezTo>
                    <a:pt x="9" y="80"/>
                    <a:pt x="18" y="160"/>
                    <a:pt x="36" y="230"/>
                  </a:cubicBezTo>
                  <a:cubicBezTo>
                    <a:pt x="40" y="234"/>
                    <a:pt x="47" y="242"/>
                    <a:pt x="53" y="242"/>
                  </a:cubicBezTo>
                  <a:cubicBezTo>
                    <a:pt x="60" y="242"/>
                    <a:pt x="63" y="230"/>
                    <a:pt x="54" y="186"/>
                  </a:cubicBezTo>
                  <a:cubicBezTo>
                    <a:pt x="27" y="133"/>
                    <a:pt x="18" y="7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1" name="Google Shape;6061;p28"/>
            <p:cNvSpPr/>
            <p:nvPr/>
          </p:nvSpPr>
          <p:spPr>
            <a:xfrm>
              <a:off x="2744784" y="5014818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0"/>
                  </a:moveTo>
                  <a:lnTo>
                    <a:pt x="1" y="1"/>
                  </a:lnTo>
                  <a:cubicBezTo>
                    <a:pt x="1" y="10"/>
                    <a:pt x="1" y="19"/>
                    <a:pt x="1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2" name="Google Shape;6062;p28"/>
            <p:cNvSpPr/>
            <p:nvPr/>
          </p:nvSpPr>
          <p:spPr>
            <a:xfrm>
              <a:off x="2701175" y="489322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3" name="Google Shape;6063;p28"/>
            <p:cNvSpPr/>
            <p:nvPr/>
          </p:nvSpPr>
          <p:spPr>
            <a:xfrm>
              <a:off x="2732425" y="4990730"/>
              <a:ext cx="7945" cy="13990"/>
            </a:xfrm>
            <a:custGeom>
              <a:avLst/>
              <a:gdLst/>
              <a:ahLst/>
              <a:cxnLst/>
              <a:rect l="l" t="t" r="r" b="b"/>
              <a:pathLst>
                <a:path w="45" h="133" extrusionOk="0">
                  <a:moveTo>
                    <a:pt x="9" y="0"/>
                  </a:moveTo>
                  <a:cubicBezTo>
                    <a:pt x="0" y="0"/>
                    <a:pt x="0" y="0"/>
                    <a:pt x="0" y="18"/>
                  </a:cubicBezTo>
                  <a:cubicBezTo>
                    <a:pt x="9" y="71"/>
                    <a:pt x="18" y="106"/>
                    <a:pt x="44" y="133"/>
                  </a:cubicBezTo>
                  <a:cubicBezTo>
                    <a:pt x="27" y="89"/>
                    <a:pt x="18" y="45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4" name="Google Shape;6064;p28"/>
            <p:cNvSpPr/>
            <p:nvPr/>
          </p:nvSpPr>
          <p:spPr>
            <a:xfrm>
              <a:off x="2726069" y="4941502"/>
              <a:ext cx="1766" cy="10308"/>
            </a:xfrm>
            <a:custGeom>
              <a:avLst/>
              <a:gdLst/>
              <a:ahLst/>
              <a:cxnLst/>
              <a:rect l="l" t="t" r="r" b="b"/>
              <a:pathLst>
                <a:path w="10" h="98" extrusionOk="0">
                  <a:moveTo>
                    <a:pt x="1" y="0"/>
                  </a:moveTo>
                  <a:cubicBezTo>
                    <a:pt x="1" y="27"/>
                    <a:pt x="1" y="62"/>
                    <a:pt x="1" y="98"/>
                  </a:cubicBezTo>
                  <a:cubicBezTo>
                    <a:pt x="1" y="71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5" name="Google Shape;6065;p28"/>
            <p:cNvSpPr/>
            <p:nvPr/>
          </p:nvSpPr>
          <p:spPr>
            <a:xfrm>
              <a:off x="2744784" y="5011452"/>
              <a:ext cx="1766" cy="1683"/>
            </a:xfrm>
            <a:custGeom>
              <a:avLst/>
              <a:gdLst/>
              <a:ahLst/>
              <a:cxnLst/>
              <a:rect l="l" t="t" r="r" b="b"/>
              <a:pathLst>
                <a:path w="10" h="16" extrusionOk="0">
                  <a:moveTo>
                    <a:pt x="8" y="1"/>
                  </a:moveTo>
                  <a:cubicBezTo>
                    <a:pt x="7" y="1"/>
                    <a:pt x="4" y="3"/>
                    <a:pt x="1" y="6"/>
                  </a:cubicBezTo>
                  <a:lnTo>
                    <a:pt x="10" y="15"/>
                  </a:lnTo>
                  <a:cubicBezTo>
                    <a:pt x="10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6" name="Google Shape;6066;p28"/>
            <p:cNvSpPr/>
            <p:nvPr/>
          </p:nvSpPr>
          <p:spPr>
            <a:xfrm>
              <a:off x="2738605" y="5004614"/>
              <a:ext cx="6356" cy="10308"/>
            </a:xfrm>
            <a:custGeom>
              <a:avLst/>
              <a:gdLst/>
              <a:ahLst/>
              <a:cxnLst/>
              <a:rect l="l" t="t" r="r" b="b"/>
              <a:pathLst>
                <a:path w="36" h="98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36"/>
                    <a:pt x="18" y="71"/>
                    <a:pt x="36" y="98"/>
                  </a:cubicBezTo>
                  <a:cubicBezTo>
                    <a:pt x="36" y="89"/>
                    <a:pt x="36" y="80"/>
                    <a:pt x="36" y="71"/>
                  </a:cubicBezTo>
                  <a:cubicBezTo>
                    <a:pt x="27" y="45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7" name="Google Shape;6067;p28"/>
            <p:cNvSpPr/>
            <p:nvPr/>
          </p:nvSpPr>
          <p:spPr>
            <a:xfrm>
              <a:off x="2652798" y="4859981"/>
              <a:ext cx="48553" cy="51226"/>
            </a:xfrm>
            <a:custGeom>
              <a:avLst/>
              <a:gdLst/>
              <a:ahLst/>
              <a:cxnLst/>
              <a:rect l="l" t="t" r="r" b="b"/>
              <a:pathLst>
                <a:path w="275" h="487" extrusionOk="0">
                  <a:moveTo>
                    <a:pt x="15" y="1"/>
                  </a:moveTo>
                  <a:cubicBezTo>
                    <a:pt x="10" y="1"/>
                    <a:pt x="5" y="3"/>
                    <a:pt x="1" y="7"/>
                  </a:cubicBezTo>
                  <a:lnTo>
                    <a:pt x="54" y="148"/>
                  </a:lnTo>
                  <a:cubicBezTo>
                    <a:pt x="52" y="149"/>
                    <a:pt x="51" y="149"/>
                    <a:pt x="50" y="149"/>
                  </a:cubicBezTo>
                  <a:cubicBezTo>
                    <a:pt x="39" y="149"/>
                    <a:pt x="28" y="131"/>
                    <a:pt x="23" y="131"/>
                  </a:cubicBezTo>
                  <a:cubicBezTo>
                    <a:pt x="20" y="131"/>
                    <a:pt x="18" y="135"/>
                    <a:pt x="18" y="148"/>
                  </a:cubicBezTo>
                  <a:cubicBezTo>
                    <a:pt x="45" y="157"/>
                    <a:pt x="107" y="299"/>
                    <a:pt x="98" y="431"/>
                  </a:cubicBezTo>
                  <a:cubicBezTo>
                    <a:pt x="115" y="470"/>
                    <a:pt x="135" y="486"/>
                    <a:pt x="156" y="486"/>
                  </a:cubicBezTo>
                  <a:cubicBezTo>
                    <a:pt x="201" y="486"/>
                    <a:pt x="250" y="410"/>
                    <a:pt x="274" y="325"/>
                  </a:cubicBezTo>
                  <a:cubicBezTo>
                    <a:pt x="266" y="325"/>
                    <a:pt x="248" y="325"/>
                    <a:pt x="204" y="201"/>
                  </a:cubicBezTo>
                  <a:lnTo>
                    <a:pt x="204" y="201"/>
                  </a:lnTo>
                  <a:cubicBezTo>
                    <a:pt x="197" y="238"/>
                    <a:pt x="214" y="421"/>
                    <a:pt x="189" y="421"/>
                  </a:cubicBezTo>
                  <a:cubicBezTo>
                    <a:pt x="184" y="421"/>
                    <a:pt x="177" y="414"/>
                    <a:pt x="169" y="396"/>
                  </a:cubicBezTo>
                  <a:cubicBezTo>
                    <a:pt x="116" y="228"/>
                    <a:pt x="151" y="246"/>
                    <a:pt x="151" y="166"/>
                  </a:cubicBezTo>
                  <a:lnTo>
                    <a:pt x="151" y="166"/>
                  </a:lnTo>
                  <a:cubicBezTo>
                    <a:pt x="148" y="176"/>
                    <a:pt x="144" y="180"/>
                    <a:pt x="139" y="180"/>
                  </a:cubicBezTo>
                  <a:cubicBezTo>
                    <a:pt x="111" y="180"/>
                    <a:pt x="59" y="1"/>
                    <a:pt x="1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8" name="Google Shape;6068;p28"/>
            <p:cNvSpPr/>
            <p:nvPr/>
          </p:nvSpPr>
          <p:spPr>
            <a:xfrm>
              <a:off x="2702764" y="4894167"/>
              <a:ext cx="11123" cy="32608"/>
            </a:xfrm>
            <a:custGeom>
              <a:avLst/>
              <a:gdLst/>
              <a:ahLst/>
              <a:cxnLst/>
              <a:rect l="l" t="t" r="r" b="b"/>
              <a:pathLst>
                <a:path w="63" h="310" extrusionOk="0">
                  <a:moveTo>
                    <a:pt x="0" y="0"/>
                  </a:moveTo>
                  <a:lnTo>
                    <a:pt x="53" y="265"/>
                  </a:lnTo>
                  <a:lnTo>
                    <a:pt x="44" y="256"/>
                  </a:lnTo>
                  <a:lnTo>
                    <a:pt x="62" y="309"/>
                  </a:lnTo>
                  <a:cubicBezTo>
                    <a:pt x="53" y="238"/>
                    <a:pt x="53" y="194"/>
                    <a:pt x="62" y="106"/>
                  </a:cubicBezTo>
                  <a:cubicBezTo>
                    <a:pt x="27" y="27"/>
                    <a:pt x="18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9" name="Google Shape;6069;p28"/>
            <p:cNvSpPr/>
            <p:nvPr/>
          </p:nvSpPr>
          <p:spPr>
            <a:xfrm>
              <a:off x="2702764" y="4926670"/>
              <a:ext cx="25071" cy="39971"/>
            </a:xfrm>
            <a:custGeom>
              <a:avLst/>
              <a:gdLst/>
              <a:ahLst/>
              <a:cxnLst/>
              <a:rect l="l" t="t" r="r" b="b"/>
              <a:pathLst>
                <a:path w="142" h="380" extrusionOk="0">
                  <a:moveTo>
                    <a:pt x="53" y="0"/>
                  </a:moveTo>
                  <a:lnTo>
                    <a:pt x="53" y="0"/>
                  </a:lnTo>
                  <a:cubicBezTo>
                    <a:pt x="62" y="53"/>
                    <a:pt x="80" y="124"/>
                    <a:pt x="106" y="239"/>
                  </a:cubicBezTo>
                  <a:cubicBezTo>
                    <a:pt x="103" y="211"/>
                    <a:pt x="103" y="202"/>
                    <a:pt x="105" y="202"/>
                  </a:cubicBezTo>
                  <a:cubicBezTo>
                    <a:pt x="109" y="202"/>
                    <a:pt x="118" y="236"/>
                    <a:pt x="124" y="247"/>
                  </a:cubicBezTo>
                  <a:cubicBezTo>
                    <a:pt x="115" y="247"/>
                    <a:pt x="115" y="247"/>
                    <a:pt x="106" y="239"/>
                  </a:cubicBezTo>
                  <a:cubicBezTo>
                    <a:pt x="73" y="212"/>
                    <a:pt x="44" y="133"/>
                    <a:pt x="21" y="133"/>
                  </a:cubicBezTo>
                  <a:cubicBezTo>
                    <a:pt x="13" y="133"/>
                    <a:pt x="7" y="140"/>
                    <a:pt x="0" y="159"/>
                  </a:cubicBezTo>
                  <a:cubicBezTo>
                    <a:pt x="36" y="318"/>
                    <a:pt x="53" y="265"/>
                    <a:pt x="80" y="362"/>
                  </a:cubicBezTo>
                  <a:cubicBezTo>
                    <a:pt x="63" y="282"/>
                    <a:pt x="60" y="259"/>
                    <a:pt x="64" y="259"/>
                  </a:cubicBezTo>
                  <a:cubicBezTo>
                    <a:pt x="69" y="259"/>
                    <a:pt x="86" y="304"/>
                    <a:pt x="94" y="304"/>
                  </a:cubicBezTo>
                  <a:cubicBezTo>
                    <a:pt x="100" y="304"/>
                    <a:pt x="102" y="288"/>
                    <a:pt x="97" y="239"/>
                  </a:cubicBezTo>
                  <a:lnTo>
                    <a:pt x="97" y="239"/>
                  </a:lnTo>
                  <a:cubicBezTo>
                    <a:pt x="115" y="291"/>
                    <a:pt x="124" y="336"/>
                    <a:pt x="142" y="380"/>
                  </a:cubicBezTo>
                  <a:lnTo>
                    <a:pt x="124" y="239"/>
                  </a:lnTo>
                  <a:lnTo>
                    <a:pt x="124" y="247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0" name="Google Shape;6070;p28"/>
            <p:cNvSpPr/>
            <p:nvPr/>
          </p:nvSpPr>
          <p:spPr>
            <a:xfrm>
              <a:off x="2733132" y="5088344"/>
              <a:ext cx="883" cy="2735"/>
            </a:xfrm>
            <a:custGeom>
              <a:avLst/>
              <a:gdLst/>
              <a:ahLst/>
              <a:cxnLst/>
              <a:rect l="l" t="t" r="r" b="b"/>
              <a:pathLst>
                <a:path w="5" h="26" extrusionOk="0">
                  <a:moveTo>
                    <a:pt x="2" y="0"/>
                  </a:moveTo>
                  <a:cubicBezTo>
                    <a:pt x="1" y="0"/>
                    <a:pt x="0" y="6"/>
                    <a:pt x="5" y="26"/>
                  </a:cubicBezTo>
                  <a:cubicBezTo>
                    <a:pt x="5" y="17"/>
                    <a:pt x="5" y="17"/>
                    <a:pt x="5" y="8"/>
                  </a:cubicBezTo>
                  <a:cubicBezTo>
                    <a:pt x="5" y="4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1" name="Google Shape;6071;p28"/>
            <p:cNvSpPr/>
            <p:nvPr/>
          </p:nvSpPr>
          <p:spPr>
            <a:xfrm>
              <a:off x="2733838" y="5063941"/>
              <a:ext cx="11123" cy="32293"/>
            </a:xfrm>
            <a:custGeom>
              <a:avLst/>
              <a:gdLst/>
              <a:ahLst/>
              <a:cxnLst/>
              <a:rect l="l" t="t" r="r" b="b"/>
              <a:pathLst>
                <a:path w="63" h="307" extrusionOk="0">
                  <a:moveTo>
                    <a:pt x="61" y="0"/>
                  </a:moveTo>
                  <a:cubicBezTo>
                    <a:pt x="60" y="0"/>
                    <a:pt x="58" y="4"/>
                    <a:pt x="56" y="11"/>
                  </a:cubicBezTo>
                  <a:lnTo>
                    <a:pt x="56" y="11"/>
                  </a:lnTo>
                  <a:cubicBezTo>
                    <a:pt x="58" y="8"/>
                    <a:pt x="60" y="5"/>
                    <a:pt x="63" y="2"/>
                  </a:cubicBezTo>
                  <a:cubicBezTo>
                    <a:pt x="62" y="1"/>
                    <a:pt x="62" y="0"/>
                    <a:pt x="61" y="0"/>
                  </a:cubicBezTo>
                  <a:close/>
                  <a:moveTo>
                    <a:pt x="56" y="11"/>
                  </a:moveTo>
                  <a:lnTo>
                    <a:pt x="56" y="11"/>
                  </a:lnTo>
                  <a:cubicBezTo>
                    <a:pt x="33" y="44"/>
                    <a:pt x="17" y="79"/>
                    <a:pt x="1" y="143"/>
                  </a:cubicBezTo>
                  <a:cubicBezTo>
                    <a:pt x="10" y="161"/>
                    <a:pt x="27" y="179"/>
                    <a:pt x="36" y="240"/>
                  </a:cubicBezTo>
                  <a:cubicBezTo>
                    <a:pt x="36" y="258"/>
                    <a:pt x="34" y="264"/>
                    <a:pt x="31" y="264"/>
                  </a:cubicBezTo>
                  <a:cubicBezTo>
                    <a:pt x="24" y="264"/>
                    <a:pt x="13" y="240"/>
                    <a:pt x="1" y="240"/>
                  </a:cubicBezTo>
                  <a:cubicBezTo>
                    <a:pt x="12" y="263"/>
                    <a:pt x="30" y="306"/>
                    <a:pt x="42" y="306"/>
                  </a:cubicBezTo>
                  <a:cubicBezTo>
                    <a:pt x="49" y="306"/>
                    <a:pt x="54" y="291"/>
                    <a:pt x="54" y="249"/>
                  </a:cubicBezTo>
                  <a:lnTo>
                    <a:pt x="45" y="231"/>
                  </a:lnTo>
                  <a:cubicBezTo>
                    <a:pt x="38" y="149"/>
                    <a:pt x="47" y="44"/>
                    <a:pt x="56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2" name="Google Shape;6072;p28"/>
            <p:cNvSpPr/>
            <p:nvPr/>
          </p:nvSpPr>
          <p:spPr>
            <a:xfrm>
              <a:off x="2713710" y="4992623"/>
              <a:ext cx="12536" cy="24193"/>
            </a:xfrm>
            <a:custGeom>
              <a:avLst/>
              <a:gdLst/>
              <a:ahLst/>
              <a:cxnLst/>
              <a:rect l="l" t="t" r="r" b="b"/>
              <a:pathLst>
                <a:path w="71" h="230" extrusionOk="0">
                  <a:moveTo>
                    <a:pt x="9" y="0"/>
                  </a:moveTo>
                  <a:lnTo>
                    <a:pt x="0" y="115"/>
                  </a:lnTo>
                  <a:lnTo>
                    <a:pt x="18" y="106"/>
                  </a:lnTo>
                  <a:cubicBezTo>
                    <a:pt x="35" y="230"/>
                    <a:pt x="53" y="203"/>
                    <a:pt x="71" y="212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3" name="Google Shape;6073;p28"/>
            <p:cNvSpPr/>
            <p:nvPr/>
          </p:nvSpPr>
          <p:spPr>
            <a:xfrm>
              <a:off x="2697997" y="4880177"/>
              <a:ext cx="14301" cy="12202"/>
            </a:xfrm>
            <a:custGeom>
              <a:avLst/>
              <a:gdLst/>
              <a:ahLst/>
              <a:cxnLst/>
              <a:rect l="l" t="t" r="r" b="b"/>
              <a:pathLst>
                <a:path w="81" h="116" extrusionOk="0">
                  <a:moveTo>
                    <a:pt x="1" y="1"/>
                  </a:moveTo>
                  <a:lnTo>
                    <a:pt x="36" y="98"/>
                  </a:lnTo>
                  <a:lnTo>
                    <a:pt x="80" y="1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4" name="Google Shape;6074;p28"/>
            <p:cNvSpPr/>
            <p:nvPr/>
          </p:nvSpPr>
          <p:spPr>
            <a:xfrm>
              <a:off x="2693406" y="4854195"/>
              <a:ext cx="6356" cy="7574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0" y="0"/>
                  </a:moveTo>
                  <a:lnTo>
                    <a:pt x="0" y="62"/>
                  </a:lnTo>
                  <a:lnTo>
                    <a:pt x="36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5" name="Google Shape;6075;p28"/>
            <p:cNvSpPr/>
            <p:nvPr/>
          </p:nvSpPr>
          <p:spPr>
            <a:xfrm>
              <a:off x="704140" y="4143650"/>
              <a:ext cx="11123" cy="1052"/>
            </a:xfrm>
            <a:custGeom>
              <a:avLst/>
              <a:gdLst/>
              <a:ahLst/>
              <a:cxnLst/>
              <a:rect l="l" t="t" r="r" b="b"/>
              <a:pathLst>
                <a:path w="63" h="10" extrusionOk="0">
                  <a:moveTo>
                    <a:pt x="62" y="1"/>
                  </a:moveTo>
                  <a:cubicBezTo>
                    <a:pt x="55" y="1"/>
                    <a:pt x="48" y="2"/>
                    <a:pt x="41" y="4"/>
                  </a:cubicBezTo>
                  <a:lnTo>
                    <a:pt x="41" y="4"/>
                  </a:lnTo>
                  <a:lnTo>
                    <a:pt x="62" y="1"/>
                  </a:lnTo>
                  <a:close/>
                  <a:moveTo>
                    <a:pt x="41" y="4"/>
                  </a:moveTo>
                  <a:lnTo>
                    <a:pt x="1" y="9"/>
                  </a:lnTo>
                  <a:cubicBezTo>
                    <a:pt x="16" y="9"/>
                    <a:pt x="29" y="6"/>
                    <a:pt x="41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6" name="Google Shape;6076;p28"/>
            <p:cNvSpPr/>
            <p:nvPr/>
          </p:nvSpPr>
          <p:spPr>
            <a:xfrm>
              <a:off x="792948" y="4139968"/>
              <a:ext cx="4944" cy="18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27" y="0"/>
                  </a:lnTo>
                  <a:cubicBezTo>
                    <a:pt x="10" y="9"/>
                    <a:pt x="1" y="18"/>
                    <a:pt x="18" y="18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7" name="Google Shape;6077;p28"/>
            <p:cNvSpPr/>
            <p:nvPr/>
          </p:nvSpPr>
          <p:spPr>
            <a:xfrm>
              <a:off x="2266139" y="4151328"/>
              <a:ext cx="22070" cy="18408"/>
            </a:xfrm>
            <a:custGeom>
              <a:avLst/>
              <a:gdLst/>
              <a:ahLst/>
              <a:cxnLst/>
              <a:rect l="l" t="t" r="r" b="b"/>
              <a:pathLst>
                <a:path w="125" h="175" extrusionOk="0">
                  <a:moveTo>
                    <a:pt x="10" y="0"/>
                  </a:moveTo>
                  <a:cubicBezTo>
                    <a:pt x="6" y="0"/>
                    <a:pt x="3" y="2"/>
                    <a:pt x="1" y="7"/>
                  </a:cubicBezTo>
                  <a:lnTo>
                    <a:pt x="1" y="51"/>
                  </a:lnTo>
                  <a:cubicBezTo>
                    <a:pt x="54" y="95"/>
                    <a:pt x="98" y="140"/>
                    <a:pt x="125" y="175"/>
                  </a:cubicBezTo>
                  <a:cubicBezTo>
                    <a:pt x="79" y="91"/>
                    <a:pt x="33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8" name="Google Shape;6078;p28"/>
            <p:cNvSpPr/>
            <p:nvPr/>
          </p:nvSpPr>
          <p:spPr>
            <a:xfrm>
              <a:off x="1461746" y="4102837"/>
              <a:ext cx="15890" cy="3787"/>
            </a:xfrm>
            <a:custGeom>
              <a:avLst/>
              <a:gdLst/>
              <a:ahLst/>
              <a:cxnLst/>
              <a:rect l="l" t="t" r="r" b="b"/>
              <a:pathLst>
                <a:path w="90" h="36" extrusionOk="0">
                  <a:moveTo>
                    <a:pt x="89" y="0"/>
                  </a:moveTo>
                  <a:lnTo>
                    <a:pt x="89" y="0"/>
                  </a:lnTo>
                  <a:cubicBezTo>
                    <a:pt x="63" y="9"/>
                    <a:pt x="36" y="18"/>
                    <a:pt x="1" y="27"/>
                  </a:cubicBezTo>
                  <a:lnTo>
                    <a:pt x="27" y="35"/>
                  </a:lnTo>
                  <a:cubicBezTo>
                    <a:pt x="54" y="18"/>
                    <a:pt x="71" y="9"/>
                    <a:pt x="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9" name="Google Shape;6079;p28"/>
            <p:cNvSpPr/>
            <p:nvPr/>
          </p:nvSpPr>
          <p:spPr>
            <a:xfrm>
              <a:off x="1429083" y="4119562"/>
              <a:ext cx="21893" cy="1893"/>
            </a:xfrm>
            <a:custGeom>
              <a:avLst/>
              <a:gdLst/>
              <a:ahLst/>
              <a:cxnLst/>
              <a:rect l="l" t="t" r="r" b="b"/>
              <a:pathLst>
                <a:path w="124" h="18" extrusionOk="0">
                  <a:moveTo>
                    <a:pt x="0" y="0"/>
                  </a:moveTo>
                  <a:cubicBezTo>
                    <a:pt x="22" y="7"/>
                    <a:pt x="54" y="9"/>
                    <a:pt x="93" y="13"/>
                  </a:cubicBezTo>
                  <a:lnTo>
                    <a:pt x="93" y="13"/>
                  </a:lnTo>
                  <a:lnTo>
                    <a:pt x="0" y="0"/>
                  </a:lnTo>
                  <a:close/>
                  <a:moveTo>
                    <a:pt x="93" y="13"/>
                  </a:moveTo>
                  <a:lnTo>
                    <a:pt x="124" y="18"/>
                  </a:lnTo>
                  <a:cubicBezTo>
                    <a:pt x="113" y="16"/>
                    <a:pt x="103" y="15"/>
                    <a:pt x="93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0" name="Google Shape;6080;p28"/>
            <p:cNvSpPr/>
            <p:nvPr/>
          </p:nvSpPr>
          <p:spPr>
            <a:xfrm>
              <a:off x="297177" y="4204974"/>
              <a:ext cx="15890" cy="6627"/>
            </a:xfrm>
            <a:custGeom>
              <a:avLst/>
              <a:gdLst/>
              <a:ahLst/>
              <a:cxnLst/>
              <a:rect l="l" t="t" r="r" b="b"/>
              <a:pathLst>
                <a:path w="90" h="63" extrusionOk="0">
                  <a:moveTo>
                    <a:pt x="36" y="0"/>
                  </a:moveTo>
                  <a:lnTo>
                    <a:pt x="1" y="62"/>
                  </a:lnTo>
                  <a:cubicBezTo>
                    <a:pt x="89" y="9"/>
                    <a:pt x="45" y="18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1" name="Google Shape;6081;p28"/>
            <p:cNvSpPr/>
            <p:nvPr/>
          </p:nvSpPr>
          <p:spPr>
            <a:xfrm>
              <a:off x="2576526" y="4542102"/>
              <a:ext cx="6356" cy="22405"/>
            </a:xfrm>
            <a:custGeom>
              <a:avLst/>
              <a:gdLst/>
              <a:ahLst/>
              <a:cxnLst/>
              <a:rect l="l" t="t" r="r" b="b"/>
              <a:pathLst>
                <a:path w="36" h="213" extrusionOk="0">
                  <a:moveTo>
                    <a:pt x="9" y="1"/>
                  </a:moveTo>
                  <a:lnTo>
                    <a:pt x="9" y="1"/>
                  </a:lnTo>
                  <a:cubicBezTo>
                    <a:pt x="18" y="115"/>
                    <a:pt x="0" y="186"/>
                    <a:pt x="35" y="213"/>
                  </a:cubicBezTo>
                  <a:cubicBezTo>
                    <a:pt x="27" y="124"/>
                    <a:pt x="27" y="7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2" name="Google Shape;6082;p28"/>
            <p:cNvSpPr/>
            <p:nvPr/>
          </p:nvSpPr>
          <p:spPr>
            <a:xfrm>
              <a:off x="733802" y="4101890"/>
              <a:ext cx="11123" cy="2840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53" y="0"/>
                  </a:moveTo>
                  <a:lnTo>
                    <a:pt x="53" y="0"/>
                  </a:lnTo>
                  <a:cubicBezTo>
                    <a:pt x="18" y="9"/>
                    <a:pt x="0" y="18"/>
                    <a:pt x="0" y="27"/>
                  </a:cubicBezTo>
                  <a:cubicBezTo>
                    <a:pt x="44" y="18"/>
                    <a:pt x="62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3" name="Google Shape;6083;p28"/>
            <p:cNvSpPr/>
            <p:nvPr/>
          </p:nvSpPr>
          <p:spPr>
            <a:xfrm>
              <a:off x="2565579" y="4518014"/>
              <a:ext cx="12536" cy="24193"/>
            </a:xfrm>
            <a:custGeom>
              <a:avLst/>
              <a:gdLst/>
              <a:ahLst/>
              <a:cxnLst/>
              <a:rect l="l" t="t" r="r" b="b"/>
              <a:pathLst>
                <a:path w="71" h="230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97"/>
                    <a:pt x="44" y="141"/>
                    <a:pt x="71" y="230"/>
                  </a:cubicBezTo>
                  <a:cubicBezTo>
                    <a:pt x="53" y="132"/>
                    <a:pt x="44" y="7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4" name="Google Shape;6084;p28"/>
            <p:cNvSpPr/>
            <p:nvPr/>
          </p:nvSpPr>
          <p:spPr>
            <a:xfrm>
              <a:off x="-179703" y="5065939"/>
              <a:ext cx="1589" cy="2314"/>
            </a:xfrm>
            <a:custGeom>
              <a:avLst/>
              <a:gdLst/>
              <a:ahLst/>
              <a:cxnLst/>
              <a:rect l="l" t="t" r="r" b="b"/>
              <a:pathLst>
                <a:path w="9" h="22" extrusionOk="0">
                  <a:moveTo>
                    <a:pt x="9" y="1"/>
                  </a:moveTo>
                  <a:lnTo>
                    <a:pt x="0" y="18"/>
                  </a:lnTo>
                  <a:cubicBezTo>
                    <a:pt x="2" y="21"/>
                    <a:pt x="4" y="22"/>
                    <a:pt x="5" y="22"/>
                  </a:cubicBezTo>
                  <a:cubicBezTo>
                    <a:pt x="9" y="22"/>
                    <a:pt x="9" y="14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5" name="Google Shape;6085;p28"/>
            <p:cNvSpPr/>
            <p:nvPr/>
          </p:nvSpPr>
          <p:spPr>
            <a:xfrm>
              <a:off x="-273278" y="5331539"/>
              <a:ext cx="177" cy="11255"/>
            </a:xfrm>
            <a:custGeom>
              <a:avLst/>
              <a:gdLst/>
              <a:ahLst/>
              <a:cxnLst/>
              <a:rect l="l" t="t" r="r" b="b"/>
              <a:pathLst>
                <a:path w="1" h="107" extrusionOk="0">
                  <a:moveTo>
                    <a:pt x="0" y="107"/>
                  </a:moveTo>
                  <a:lnTo>
                    <a:pt x="0" y="1"/>
                  </a:lnTo>
                  <a:cubicBezTo>
                    <a:pt x="0" y="19"/>
                    <a:pt x="0" y="54"/>
                    <a:pt x="0" y="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6" name="Google Shape;6086;p28"/>
            <p:cNvSpPr/>
            <p:nvPr/>
          </p:nvSpPr>
          <p:spPr>
            <a:xfrm>
              <a:off x="2655976" y="4743643"/>
              <a:ext cx="883" cy="3261"/>
            </a:xfrm>
            <a:custGeom>
              <a:avLst/>
              <a:gdLst/>
              <a:ahLst/>
              <a:cxnLst/>
              <a:rect l="l" t="t" r="r" b="b"/>
              <a:pathLst>
                <a:path w="5" h="31" extrusionOk="0">
                  <a:moveTo>
                    <a:pt x="0" y="1"/>
                  </a:moveTo>
                  <a:cubicBezTo>
                    <a:pt x="0" y="6"/>
                    <a:pt x="4" y="30"/>
                    <a:pt x="4" y="30"/>
                  </a:cubicBezTo>
                  <a:cubicBezTo>
                    <a:pt x="4" y="30"/>
                    <a:pt x="4" y="23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7" name="Google Shape;6087;p28"/>
            <p:cNvSpPr/>
            <p:nvPr/>
          </p:nvSpPr>
          <p:spPr>
            <a:xfrm>
              <a:off x="2637261" y="4775199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9"/>
                  </a:moveTo>
                  <a:cubicBezTo>
                    <a:pt x="18" y="10"/>
                    <a:pt x="9" y="1"/>
                    <a:pt x="0" y="1"/>
                  </a:cubicBezTo>
                  <a:cubicBezTo>
                    <a:pt x="9" y="1"/>
                    <a:pt x="18" y="10"/>
                    <a:pt x="18" y="1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8" name="Google Shape;6088;p28"/>
            <p:cNvSpPr/>
            <p:nvPr/>
          </p:nvSpPr>
          <p:spPr>
            <a:xfrm>
              <a:off x="2495309" y="4464999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0"/>
                  </a:moveTo>
                  <a:lnTo>
                    <a:pt x="1" y="1"/>
                  </a:lnTo>
                  <a:cubicBezTo>
                    <a:pt x="1" y="18"/>
                    <a:pt x="1" y="18"/>
                    <a:pt x="1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9" name="Google Shape;6089;p28"/>
            <p:cNvSpPr/>
            <p:nvPr/>
          </p:nvSpPr>
          <p:spPr>
            <a:xfrm>
              <a:off x="2654387" y="4745536"/>
              <a:ext cx="1766" cy="8415"/>
            </a:xfrm>
            <a:custGeom>
              <a:avLst/>
              <a:gdLst/>
              <a:ahLst/>
              <a:cxnLst/>
              <a:rect l="l" t="t" r="r" b="b"/>
              <a:pathLst>
                <a:path w="10" h="80" extrusionOk="0">
                  <a:moveTo>
                    <a:pt x="1" y="0"/>
                  </a:moveTo>
                  <a:cubicBezTo>
                    <a:pt x="1" y="9"/>
                    <a:pt x="1" y="36"/>
                    <a:pt x="9" y="80"/>
                  </a:cubicBezTo>
                  <a:cubicBezTo>
                    <a:pt x="9" y="53"/>
                    <a:pt x="9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0" name="Google Shape;6090;p28"/>
            <p:cNvSpPr/>
            <p:nvPr/>
          </p:nvSpPr>
          <p:spPr>
            <a:xfrm>
              <a:off x="2657565" y="4752058"/>
              <a:ext cx="3178" cy="5680"/>
            </a:xfrm>
            <a:custGeom>
              <a:avLst/>
              <a:gdLst/>
              <a:ahLst/>
              <a:cxnLst/>
              <a:rect l="l" t="t" r="r" b="b"/>
              <a:pathLst>
                <a:path w="18" h="54" extrusionOk="0">
                  <a:moveTo>
                    <a:pt x="0" y="0"/>
                  </a:moveTo>
                  <a:cubicBezTo>
                    <a:pt x="3" y="8"/>
                    <a:pt x="5" y="15"/>
                    <a:pt x="7" y="21"/>
                  </a:cubicBezTo>
                  <a:lnTo>
                    <a:pt x="7" y="21"/>
                  </a:lnTo>
                  <a:cubicBezTo>
                    <a:pt x="6" y="14"/>
                    <a:pt x="4" y="7"/>
                    <a:pt x="0" y="0"/>
                  </a:cubicBezTo>
                  <a:close/>
                  <a:moveTo>
                    <a:pt x="7" y="21"/>
                  </a:moveTo>
                  <a:cubicBezTo>
                    <a:pt x="9" y="31"/>
                    <a:pt x="9" y="42"/>
                    <a:pt x="9" y="53"/>
                  </a:cubicBezTo>
                  <a:cubicBezTo>
                    <a:pt x="17" y="53"/>
                    <a:pt x="18" y="53"/>
                    <a:pt x="7" y="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1" name="Google Shape;6091;p28"/>
            <p:cNvSpPr/>
            <p:nvPr/>
          </p:nvSpPr>
          <p:spPr>
            <a:xfrm>
              <a:off x="2651386" y="4735438"/>
              <a:ext cx="3178" cy="10203"/>
            </a:xfrm>
            <a:custGeom>
              <a:avLst/>
              <a:gdLst/>
              <a:ahLst/>
              <a:cxnLst/>
              <a:rect l="l" t="t" r="r" b="b"/>
              <a:pathLst>
                <a:path w="18" h="97" extrusionOk="0">
                  <a:moveTo>
                    <a:pt x="0" y="0"/>
                  </a:moveTo>
                  <a:cubicBezTo>
                    <a:pt x="9" y="35"/>
                    <a:pt x="18" y="61"/>
                    <a:pt x="18" y="96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18" y="61"/>
                    <a:pt x="9" y="3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2" name="Google Shape;6092;p28"/>
            <p:cNvSpPr/>
            <p:nvPr/>
          </p:nvSpPr>
          <p:spPr>
            <a:xfrm>
              <a:off x="-75358" y="4556092"/>
              <a:ext cx="1766" cy="5259"/>
            </a:xfrm>
            <a:custGeom>
              <a:avLst/>
              <a:gdLst/>
              <a:ahLst/>
              <a:cxnLst/>
              <a:rect l="l" t="t" r="r" b="b"/>
              <a:pathLst>
                <a:path w="10" h="5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1"/>
                    <a:pt x="9" y="1"/>
                    <a:pt x="9" y="2"/>
                  </a:cubicBezTo>
                  <a:lnTo>
                    <a:pt x="9" y="2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9" y="2"/>
                  </a:moveTo>
                  <a:cubicBezTo>
                    <a:pt x="9" y="9"/>
                    <a:pt x="9" y="10"/>
                    <a:pt x="1" y="18"/>
                  </a:cubicBezTo>
                  <a:cubicBezTo>
                    <a:pt x="1" y="40"/>
                    <a:pt x="2" y="50"/>
                    <a:pt x="4" y="50"/>
                  </a:cubicBezTo>
                  <a:cubicBezTo>
                    <a:pt x="6" y="50"/>
                    <a:pt x="9" y="32"/>
                    <a:pt x="9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3" name="Google Shape;6093;p28"/>
            <p:cNvSpPr/>
            <p:nvPr/>
          </p:nvSpPr>
          <p:spPr>
            <a:xfrm>
              <a:off x="2015251" y="412597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4" name="Google Shape;6094;p28"/>
            <p:cNvSpPr/>
            <p:nvPr/>
          </p:nvSpPr>
          <p:spPr>
            <a:xfrm>
              <a:off x="1979410" y="4113987"/>
              <a:ext cx="36018" cy="12097"/>
            </a:xfrm>
            <a:custGeom>
              <a:avLst/>
              <a:gdLst/>
              <a:ahLst/>
              <a:cxnLst/>
              <a:rect l="l" t="t" r="r" b="b"/>
              <a:pathLst>
                <a:path w="204" h="115" extrusionOk="0">
                  <a:moveTo>
                    <a:pt x="159" y="0"/>
                  </a:moveTo>
                  <a:cubicBezTo>
                    <a:pt x="106" y="35"/>
                    <a:pt x="53" y="71"/>
                    <a:pt x="0" y="106"/>
                  </a:cubicBezTo>
                  <a:cubicBezTo>
                    <a:pt x="35" y="93"/>
                    <a:pt x="63" y="89"/>
                    <a:pt x="88" y="89"/>
                  </a:cubicBezTo>
                  <a:cubicBezTo>
                    <a:pt x="131" y="89"/>
                    <a:pt x="164" y="104"/>
                    <a:pt x="203" y="115"/>
                  </a:cubicBezTo>
                  <a:lnTo>
                    <a:pt x="15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5" name="Google Shape;6095;p28"/>
            <p:cNvSpPr/>
            <p:nvPr/>
          </p:nvSpPr>
          <p:spPr>
            <a:xfrm>
              <a:off x="-278046" y="4076750"/>
              <a:ext cx="2968461" cy="1331043"/>
            </a:xfrm>
            <a:custGeom>
              <a:avLst/>
              <a:gdLst/>
              <a:ahLst/>
              <a:cxnLst/>
              <a:rect l="l" t="t" r="r" b="b"/>
              <a:pathLst>
                <a:path w="16813" h="12654" extrusionOk="0">
                  <a:moveTo>
                    <a:pt x="10116" y="330"/>
                  </a:moveTo>
                  <a:cubicBezTo>
                    <a:pt x="10140" y="330"/>
                    <a:pt x="10164" y="332"/>
                    <a:pt x="10190" y="336"/>
                  </a:cubicBezTo>
                  <a:cubicBezTo>
                    <a:pt x="10175" y="344"/>
                    <a:pt x="10159" y="347"/>
                    <a:pt x="10140" y="347"/>
                  </a:cubicBezTo>
                  <a:cubicBezTo>
                    <a:pt x="10115" y="347"/>
                    <a:pt x="10085" y="342"/>
                    <a:pt x="10049" y="336"/>
                  </a:cubicBezTo>
                  <a:cubicBezTo>
                    <a:pt x="10071" y="332"/>
                    <a:pt x="10093" y="330"/>
                    <a:pt x="10116" y="330"/>
                  </a:cubicBezTo>
                  <a:close/>
                  <a:moveTo>
                    <a:pt x="13605" y="391"/>
                  </a:moveTo>
                  <a:cubicBezTo>
                    <a:pt x="13608" y="391"/>
                    <a:pt x="13614" y="393"/>
                    <a:pt x="13624" y="398"/>
                  </a:cubicBezTo>
                  <a:lnTo>
                    <a:pt x="13624" y="398"/>
                  </a:lnTo>
                  <a:cubicBezTo>
                    <a:pt x="13618" y="400"/>
                    <a:pt x="13612" y="403"/>
                    <a:pt x="13607" y="407"/>
                  </a:cubicBezTo>
                  <a:cubicBezTo>
                    <a:pt x="13607" y="401"/>
                    <a:pt x="13599" y="391"/>
                    <a:pt x="13605" y="391"/>
                  </a:cubicBezTo>
                  <a:close/>
                  <a:moveTo>
                    <a:pt x="6670" y="560"/>
                  </a:moveTo>
                  <a:cubicBezTo>
                    <a:pt x="6696" y="560"/>
                    <a:pt x="6727" y="570"/>
                    <a:pt x="6764" y="575"/>
                  </a:cubicBezTo>
                  <a:cubicBezTo>
                    <a:pt x="6738" y="582"/>
                    <a:pt x="6680" y="598"/>
                    <a:pt x="6639" y="598"/>
                  </a:cubicBezTo>
                  <a:cubicBezTo>
                    <a:pt x="6625" y="598"/>
                    <a:pt x="6614" y="597"/>
                    <a:pt x="6605" y="592"/>
                  </a:cubicBezTo>
                  <a:cubicBezTo>
                    <a:pt x="6626" y="568"/>
                    <a:pt x="6647" y="560"/>
                    <a:pt x="6670" y="560"/>
                  </a:cubicBezTo>
                  <a:close/>
                  <a:moveTo>
                    <a:pt x="5827" y="617"/>
                  </a:moveTo>
                  <a:lnTo>
                    <a:pt x="5802" y="619"/>
                  </a:lnTo>
                  <a:cubicBezTo>
                    <a:pt x="5811" y="619"/>
                    <a:pt x="5820" y="618"/>
                    <a:pt x="5827" y="617"/>
                  </a:cubicBezTo>
                  <a:close/>
                  <a:moveTo>
                    <a:pt x="13475" y="620"/>
                  </a:moveTo>
                  <a:cubicBezTo>
                    <a:pt x="13477" y="622"/>
                    <a:pt x="13480" y="625"/>
                    <a:pt x="13484" y="628"/>
                  </a:cubicBezTo>
                  <a:cubicBezTo>
                    <a:pt x="13481" y="625"/>
                    <a:pt x="13478" y="622"/>
                    <a:pt x="13475" y="620"/>
                  </a:cubicBezTo>
                  <a:close/>
                  <a:moveTo>
                    <a:pt x="2526" y="1264"/>
                  </a:moveTo>
                  <a:cubicBezTo>
                    <a:pt x="2524" y="1266"/>
                    <a:pt x="2522" y="1268"/>
                    <a:pt x="2520" y="1269"/>
                  </a:cubicBezTo>
                  <a:lnTo>
                    <a:pt x="2520" y="1269"/>
                  </a:lnTo>
                  <a:cubicBezTo>
                    <a:pt x="2522" y="1268"/>
                    <a:pt x="2524" y="1266"/>
                    <a:pt x="2526" y="1264"/>
                  </a:cubicBezTo>
                  <a:close/>
                  <a:moveTo>
                    <a:pt x="2630" y="1735"/>
                  </a:moveTo>
                  <a:cubicBezTo>
                    <a:pt x="2618" y="1752"/>
                    <a:pt x="2607" y="1768"/>
                    <a:pt x="2597" y="1784"/>
                  </a:cubicBezTo>
                  <a:cubicBezTo>
                    <a:pt x="2612" y="1765"/>
                    <a:pt x="2623" y="1749"/>
                    <a:pt x="2630" y="1735"/>
                  </a:cubicBezTo>
                  <a:close/>
                  <a:moveTo>
                    <a:pt x="787" y="5096"/>
                  </a:moveTo>
                  <a:cubicBezTo>
                    <a:pt x="782" y="5142"/>
                    <a:pt x="777" y="5156"/>
                    <a:pt x="774" y="5156"/>
                  </a:cubicBezTo>
                  <a:cubicBezTo>
                    <a:pt x="771" y="5156"/>
                    <a:pt x="769" y="5144"/>
                    <a:pt x="769" y="5131"/>
                  </a:cubicBezTo>
                  <a:lnTo>
                    <a:pt x="787" y="5096"/>
                  </a:lnTo>
                  <a:close/>
                  <a:moveTo>
                    <a:pt x="16618" y="6438"/>
                  </a:moveTo>
                  <a:cubicBezTo>
                    <a:pt x="16610" y="6438"/>
                    <a:pt x="16610" y="6438"/>
                    <a:pt x="16618" y="6447"/>
                  </a:cubicBezTo>
                  <a:cubicBezTo>
                    <a:pt x="16618" y="6442"/>
                    <a:pt x="16618" y="6440"/>
                    <a:pt x="16618" y="6438"/>
                  </a:cubicBezTo>
                  <a:close/>
                  <a:moveTo>
                    <a:pt x="16530" y="6659"/>
                  </a:moveTo>
                  <a:lnTo>
                    <a:pt x="16530" y="6659"/>
                  </a:lnTo>
                  <a:cubicBezTo>
                    <a:pt x="16532" y="6661"/>
                    <a:pt x="16533" y="6664"/>
                    <a:pt x="16534" y="6666"/>
                  </a:cubicBezTo>
                  <a:lnTo>
                    <a:pt x="16534" y="6666"/>
                  </a:lnTo>
                  <a:cubicBezTo>
                    <a:pt x="16533" y="6664"/>
                    <a:pt x="16532" y="6661"/>
                    <a:pt x="16530" y="6659"/>
                  </a:cubicBezTo>
                  <a:close/>
                  <a:moveTo>
                    <a:pt x="415" y="7478"/>
                  </a:moveTo>
                  <a:cubicBezTo>
                    <a:pt x="412" y="7480"/>
                    <a:pt x="410" y="7484"/>
                    <a:pt x="407" y="7489"/>
                  </a:cubicBezTo>
                  <a:cubicBezTo>
                    <a:pt x="410" y="7485"/>
                    <a:pt x="412" y="7481"/>
                    <a:pt x="415" y="7478"/>
                  </a:cubicBezTo>
                  <a:close/>
                  <a:moveTo>
                    <a:pt x="610" y="8990"/>
                  </a:moveTo>
                  <a:cubicBezTo>
                    <a:pt x="608" y="8994"/>
                    <a:pt x="607" y="9000"/>
                    <a:pt x="606" y="9007"/>
                  </a:cubicBezTo>
                  <a:lnTo>
                    <a:pt x="606" y="9007"/>
                  </a:lnTo>
                  <a:lnTo>
                    <a:pt x="610" y="8990"/>
                  </a:lnTo>
                  <a:close/>
                  <a:moveTo>
                    <a:pt x="10305" y="1"/>
                  </a:moveTo>
                  <a:lnTo>
                    <a:pt x="10305" y="1"/>
                  </a:lnTo>
                  <a:cubicBezTo>
                    <a:pt x="10067" y="19"/>
                    <a:pt x="10040" y="89"/>
                    <a:pt x="10023" y="160"/>
                  </a:cubicBezTo>
                  <a:cubicBezTo>
                    <a:pt x="9976" y="150"/>
                    <a:pt x="9939" y="145"/>
                    <a:pt x="9905" y="145"/>
                  </a:cubicBezTo>
                  <a:cubicBezTo>
                    <a:pt x="9850" y="145"/>
                    <a:pt x="9807" y="159"/>
                    <a:pt x="9758" y="186"/>
                  </a:cubicBezTo>
                  <a:cubicBezTo>
                    <a:pt x="9714" y="169"/>
                    <a:pt x="9643" y="142"/>
                    <a:pt x="9793" y="133"/>
                  </a:cubicBezTo>
                  <a:cubicBezTo>
                    <a:pt x="9771" y="133"/>
                    <a:pt x="9727" y="133"/>
                    <a:pt x="9674" y="133"/>
                  </a:cubicBezTo>
                  <a:cubicBezTo>
                    <a:pt x="9515" y="133"/>
                    <a:pt x="9270" y="138"/>
                    <a:pt x="9263" y="177"/>
                  </a:cubicBezTo>
                  <a:cubicBezTo>
                    <a:pt x="9255" y="172"/>
                    <a:pt x="9241" y="170"/>
                    <a:pt x="9225" y="170"/>
                  </a:cubicBezTo>
                  <a:cubicBezTo>
                    <a:pt x="9189" y="170"/>
                    <a:pt x="9143" y="180"/>
                    <a:pt x="9131" y="186"/>
                  </a:cubicBezTo>
                  <a:cubicBezTo>
                    <a:pt x="8937" y="186"/>
                    <a:pt x="8919" y="186"/>
                    <a:pt x="8733" y="195"/>
                  </a:cubicBezTo>
                  <a:lnTo>
                    <a:pt x="8786" y="204"/>
                  </a:lnTo>
                  <a:cubicBezTo>
                    <a:pt x="8754" y="232"/>
                    <a:pt x="8720" y="238"/>
                    <a:pt x="8678" y="238"/>
                  </a:cubicBezTo>
                  <a:cubicBezTo>
                    <a:pt x="8646" y="238"/>
                    <a:pt x="8610" y="235"/>
                    <a:pt x="8566" y="235"/>
                  </a:cubicBezTo>
                  <a:cubicBezTo>
                    <a:pt x="8542" y="235"/>
                    <a:pt x="8515" y="236"/>
                    <a:pt x="8486" y="239"/>
                  </a:cubicBezTo>
                  <a:lnTo>
                    <a:pt x="8486" y="230"/>
                  </a:lnTo>
                  <a:cubicBezTo>
                    <a:pt x="8404" y="222"/>
                    <a:pt x="8353" y="219"/>
                    <a:pt x="8318" y="219"/>
                  </a:cubicBezTo>
                  <a:cubicBezTo>
                    <a:pt x="8242" y="219"/>
                    <a:pt x="8244" y="233"/>
                    <a:pt x="8169" y="233"/>
                  </a:cubicBezTo>
                  <a:cubicBezTo>
                    <a:pt x="8134" y="233"/>
                    <a:pt x="8083" y="230"/>
                    <a:pt x="8001" y="222"/>
                  </a:cubicBezTo>
                  <a:lnTo>
                    <a:pt x="8001" y="222"/>
                  </a:lnTo>
                  <a:lnTo>
                    <a:pt x="8018" y="257"/>
                  </a:lnTo>
                  <a:cubicBezTo>
                    <a:pt x="8011" y="281"/>
                    <a:pt x="7985" y="289"/>
                    <a:pt x="7947" y="289"/>
                  </a:cubicBezTo>
                  <a:cubicBezTo>
                    <a:pt x="7866" y="289"/>
                    <a:pt x="7728" y="250"/>
                    <a:pt x="7604" y="250"/>
                  </a:cubicBezTo>
                  <a:cubicBezTo>
                    <a:pt x="7576" y="250"/>
                    <a:pt x="7549" y="252"/>
                    <a:pt x="7524" y="257"/>
                  </a:cubicBezTo>
                  <a:lnTo>
                    <a:pt x="7594" y="283"/>
                  </a:lnTo>
                  <a:cubicBezTo>
                    <a:pt x="7583" y="287"/>
                    <a:pt x="7570" y="289"/>
                    <a:pt x="7556" y="289"/>
                  </a:cubicBezTo>
                  <a:cubicBezTo>
                    <a:pt x="7446" y="289"/>
                    <a:pt x="7282" y="177"/>
                    <a:pt x="7188" y="169"/>
                  </a:cubicBezTo>
                  <a:cubicBezTo>
                    <a:pt x="7162" y="160"/>
                    <a:pt x="7224" y="160"/>
                    <a:pt x="7250" y="151"/>
                  </a:cubicBezTo>
                  <a:cubicBezTo>
                    <a:pt x="7199" y="143"/>
                    <a:pt x="7165" y="140"/>
                    <a:pt x="7142" y="140"/>
                  </a:cubicBezTo>
                  <a:cubicBezTo>
                    <a:pt x="7043" y="140"/>
                    <a:pt x="7178" y="207"/>
                    <a:pt x="7012" y="222"/>
                  </a:cubicBezTo>
                  <a:cubicBezTo>
                    <a:pt x="6967" y="195"/>
                    <a:pt x="7056" y="151"/>
                    <a:pt x="6914" y="151"/>
                  </a:cubicBezTo>
                  <a:cubicBezTo>
                    <a:pt x="6910" y="150"/>
                    <a:pt x="6904" y="149"/>
                    <a:pt x="6897" y="149"/>
                  </a:cubicBezTo>
                  <a:cubicBezTo>
                    <a:pt x="6815" y="149"/>
                    <a:pt x="6590" y="222"/>
                    <a:pt x="6412" y="222"/>
                  </a:cubicBezTo>
                  <a:cubicBezTo>
                    <a:pt x="6377" y="222"/>
                    <a:pt x="6344" y="220"/>
                    <a:pt x="6314" y="213"/>
                  </a:cubicBezTo>
                  <a:lnTo>
                    <a:pt x="6314" y="213"/>
                  </a:lnTo>
                  <a:cubicBezTo>
                    <a:pt x="6358" y="230"/>
                    <a:pt x="6402" y="248"/>
                    <a:pt x="6305" y="275"/>
                  </a:cubicBezTo>
                  <a:cubicBezTo>
                    <a:pt x="6297" y="275"/>
                    <a:pt x="6289" y="275"/>
                    <a:pt x="6280" y="275"/>
                  </a:cubicBezTo>
                  <a:cubicBezTo>
                    <a:pt x="6178" y="275"/>
                    <a:pt x="6035" y="245"/>
                    <a:pt x="5914" y="245"/>
                  </a:cubicBezTo>
                  <a:cubicBezTo>
                    <a:pt x="5854" y="245"/>
                    <a:pt x="5799" y="252"/>
                    <a:pt x="5758" y="275"/>
                  </a:cubicBezTo>
                  <a:cubicBezTo>
                    <a:pt x="5740" y="275"/>
                    <a:pt x="5731" y="266"/>
                    <a:pt x="5731" y="266"/>
                  </a:cubicBezTo>
                  <a:cubicBezTo>
                    <a:pt x="5617" y="283"/>
                    <a:pt x="5360" y="310"/>
                    <a:pt x="5290" y="354"/>
                  </a:cubicBezTo>
                  <a:cubicBezTo>
                    <a:pt x="5265" y="328"/>
                    <a:pt x="5223" y="318"/>
                    <a:pt x="5170" y="318"/>
                  </a:cubicBezTo>
                  <a:cubicBezTo>
                    <a:pt x="5007" y="318"/>
                    <a:pt x="4748" y="413"/>
                    <a:pt x="4629" y="413"/>
                  </a:cubicBezTo>
                  <a:cubicBezTo>
                    <a:pt x="4592" y="413"/>
                    <a:pt x="4569" y="404"/>
                    <a:pt x="4566" y="381"/>
                  </a:cubicBezTo>
                  <a:cubicBezTo>
                    <a:pt x="4451" y="407"/>
                    <a:pt x="4336" y="434"/>
                    <a:pt x="4213" y="460"/>
                  </a:cubicBezTo>
                  <a:lnTo>
                    <a:pt x="4221" y="442"/>
                  </a:lnTo>
                  <a:lnTo>
                    <a:pt x="4221" y="442"/>
                  </a:lnTo>
                  <a:cubicBezTo>
                    <a:pt x="3992" y="495"/>
                    <a:pt x="3921" y="548"/>
                    <a:pt x="3859" y="601"/>
                  </a:cubicBezTo>
                  <a:cubicBezTo>
                    <a:pt x="3852" y="603"/>
                    <a:pt x="3846" y="603"/>
                    <a:pt x="3842" y="603"/>
                  </a:cubicBezTo>
                  <a:cubicBezTo>
                    <a:pt x="3813" y="603"/>
                    <a:pt x="3834" y="582"/>
                    <a:pt x="3842" y="575"/>
                  </a:cubicBezTo>
                  <a:lnTo>
                    <a:pt x="3842" y="575"/>
                  </a:lnTo>
                  <a:cubicBezTo>
                    <a:pt x="3506" y="663"/>
                    <a:pt x="3471" y="681"/>
                    <a:pt x="3250" y="866"/>
                  </a:cubicBezTo>
                  <a:lnTo>
                    <a:pt x="3206" y="840"/>
                  </a:lnTo>
                  <a:cubicBezTo>
                    <a:pt x="3144" y="893"/>
                    <a:pt x="2729" y="1025"/>
                    <a:pt x="2508" y="1299"/>
                  </a:cubicBezTo>
                  <a:cubicBezTo>
                    <a:pt x="2508" y="1291"/>
                    <a:pt x="2508" y="1283"/>
                    <a:pt x="2520" y="1269"/>
                  </a:cubicBezTo>
                  <a:lnTo>
                    <a:pt x="2520" y="1269"/>
                  </a:lnTo>
                  <a:cubicBezTo>
                    <a:pt x="2264" y="1542"/>
                    <a:pt x="1820" y="1865"/>
                    <a:pt x="1873" y="2067"/>
                  </a:cubicBezTo>
                  <a:cubicBezTo>
                    <a:pt x="1837" y="2147"/>
                    <a:pt x="1802" y="2217"/>
                    <a:pt x="1776" y="2297"/>
                  </a:cubicBezTo>
                  <a:cubicBezTo>
                    <a:pt x="1825" y="2218"/>
                    <a:pt x="1848" y="2192"/>
                    <a:pt x="1857" y="2192"/>
                  </a:cubicBezTo>
                  <a:cubicBezTo>
                    <a:pt x="1876" y="2192"/>
                    <a:pt x="1845" y="2288"/>
                    <a:pt x="1866" y="2288"/>
                  </a:cubicBezTo>
                  <a:cubicBezTo>
                    <a:pt x="1871" y="2288"/>
                    <a:pt x="1879" y="2283"/>
                    <a:pt x="1890" y="2270"/>
                  </a:cubicBezTo>
                  <a:lnTo>
                    <a:pt x="1890" y="2270"/>
                  </a:lnTo>
                  <a:cubicBezTo>
                    <a:pt x="1853" y="2352"/>
                    <a:pt x="1770" y="2447"/>
                    <a:pt x="1748" y="2447"/>
                  </a:cubicBezTo>
                  <a:cubicBezTo>
                    <a:pt x="1739" y="2447"/>
                    <a:pt x="1740" y="2432"/>
                    <a:pt x="1758" y="2394"/>
                  </a:cubicBezTo>
                  <a:lnTo>
                    <a:pt x="1776" y="2376"/>
                  </a:lnTo>
                  <a:cubicBezTo>
                    <a:pt x="1771" y="2366"/>
                    <a:pt x="1765" y="2362"/>
                    <a:pt x="1758" y="2362"/>
                  </a:cubicBezTo>
                  <a:cubicBezTo>
                    <a:pt x="1700" y="2362"/>
                    <a:pt x="1569" y="2677"/>
                    <a:pt x="1532" y="2677"/>
                  </a:cubicBezTo>
                  <a:cubicBezTo>
                    <a:pt x="1531" y="2677"/>
                    <a:pt x="1529" y="2677"/>
                    <a:pt x="1528" y="2676"/>
                  </a:cubicBezTo>
                  <a:cubicBezTo>
                    <a:pt x="1263" y="3233"/>
                    <a:pt x="1043" y="3807"/>
                    <a:pt x="901" y="4363"/>
                  </a:cubicBezTo>
                  <a:lnTo>
                    <a:pt x="981" y="4319"/>
                  </a:lnTo>
                  <a:lnTo>
                    <a:pt x="928" y="4513"/>
                  </a:lnTo>
                  <a:cubicBezTo>
                    <a:pt x="917" y="4531"/>
                    <a:pt x="905" y="4545"/>
                    <a:pt x="896" y="4545"/>
                  </a:cubicBezTo>
                  <a:cubicBezTo>
                    <a:pt x="884" y="4545"/>
                    <a:pt x="881" y="4517"/>
                    <a:pt x="901" y="4433"/>
                  </a:cubicBezTo>
                  <a:lnTo>
                    <a:pt x="901" y="4433"/>
                  </a:lnTo>
                  <a:cubicBezTo>
                    <a:pt x="848" y="4495"/>
                    <a:pt x="875" y="4672"/>
                    <a:pt x="893" y="4681"/>
                  </a:cubicBezTo>
                  <a:cubicBezTo>
                    <a:pt x="872" y="4750"/>
                    <a:pt x="858" y="4775"/>
                    <a:pt x="849" y="4775"/>
                  </a:cubicBezTo>
                  <a:cubicBezTo>
                    <a:pt x="828" y="4775"/>
                    <a:pt x="833" y="4632"/>
                    <a:pt x="826" y="4632"/>
                  </a:cubicBezTo>
                  <a:cubicBezTo>
                    <a:pt x="825" y="4632"/>
                    <a:pt x="824" y="4636"/>
                    <a:pt x="822" y="4645"/>
                  </a:cubicBezTo>
                  <a:lnTo>
                    <a:pt x="804" y="4760"/>
                  </a:lnTo>
                  <a:lnTo>
                    <a:pt x="813" y="4734"/>
                  </a:lnTo>
                  <a:cubicBezTo>
                    <a:pt x="822" y="4831"/>
                    <a:pt x="848" y="4848"/>
                    <a:pt x="813" y="5016"/>
                  </a:cubicBezTo>
                  <a:cubicBezTo>
                    <a:pt x="778" y="5122"/>
                    <a:pt x="769" y="5060"/>
                    <a:pt x="751" y="5104"/>
                  </a:cubicBezTo>
                  <a:cubicBezTo>
                    <a:pt x="751" y="5104"/>
                    <a:pt x="742" y="5113"/>
                    <a:pt x="742" y="5166"/>
                  </a:cubicBezTo>
                  <a:lnTo>
                    <a:pt x="698" y="5414"/>
                  </a:lnTo>
                  <a:lnTo>
                    <a:pt x="698" y="5414"/>
                  </a:lnTo>
                  <a:lnTo>
                    <a:pt x="760" y="5325"/>
                  </a:lnTo>
                  <a:lnTo>
                    <a:pt x="760" y="5325"/>
                  </a:lnTo>
                  <a:cubicBezTo>
                    <a:pt x="760" y="5409"/>
                    <a:pt x="736" y="5498"/>
                    <a:pt x="751" y="5498"/>
                  </a:cubicBezTo>
                  <a:cubicBezTo>
                    <a:pt x="757" y="5498"/>
                    <a:pt x="766" y="5487"/>
                    <a:pt x="783" y="5463"/>
                  </a:cubicBezTo>
                  <a:lnTo>
                    <a:pt x="783" y="5463"/>
                  </a:lnTo>
                  <a:cubicBezTo>
                    <a:pt x="680" y="5624"/>
                    <a:pt x="627" y="6377"/>
                    <a:pt x="584" y="6482"/>
                  </a:cubicBezTo>
                  <a:cubicBezTo>
                    <a:pt x="601" y="6641"/>
                    <a:pt x="575" y="6791"/>
                    <a:pt x="548" y="6976"/>
                  </a:cubicBezTo>
                  <a:cubicBezTo>
                    <a:pt x="555" y="6959"/>
                    <a:pt x="568" y="6946"/>
                    <a:pt x="578" y="6946"/>
                  </a:cubicBezTo>
                  <a:cubicBezTo>
                    <a:pt x="595" y="6946"/>
                    <a:pt x="608" y="6977"/>
                    <a:pt x="592" y="7074"/>
                  </a:cubicBezTo>
                  <a:cubicBezTo>
                    <a:pt x="582" y="7066"/>
                    <a:pt x="573" y="7062"/>
                    <a:pt x="565" y="7062"/>
                  </a:cubicBezTo>
                  <a:cubicBezTo>
                    <a:pt x="491" y="7062"/>
                    <a:pt x="494" y="7358"/>
                    <a:pt x="415" y="7478"/>
                  </a:cubicBezTo>
                  <a:lnTo>
                    <a:pt x="415" y="7478"/>
                  </a:lnTo>
                  <a:cubicBezTo>
                    <a:pt x="418" y="7475"/>
                    <a:pt x="420" y="7473"/>
                    <a:pt x="422" y="7473"/>
                  </a:cubicBezTo>
                  <a:cubicBezTo>
                    <a:pt x="452" y="7473"/>
                    <a:pt x="388" y="7811"/>
                    <a:pt x="429" y="7811"/>
                  </a:cubicBezTo>
                  <a:cubicBezTo>
                    <a:pt x="436" y="7811"/>
                    <a:pt x="446" y="7802"/>
                    <a:pt x="460" y="7780"/>
                  </a:cubicBezTo>
                  <a:lnTo>
                    <a:pt x="460" y="7780"/>
                  </a:lnTo>
                  <a:cubicBezTo>
                    <a:pt x="449" y="7833"/>
                    <a:pt x="440" y="7843"/>
                    <a:pt x="430" y="7843"/>
                  </a:cubicBezTo>
                  <a:cubicBezTo>
                    <a:pt x="423" y="7843"/>
                    <a:pt x="416" y="7838"/>
                    <a:pt x="408" y="7838"/>
                  </a:cubicBezTo>
                  <a:cubicBezTo>
                    <a:pt x="398" y="7838"/>
                    <a:pt x="386" y="7845"/>
                    <a:pt x="372" y="7877"/>
                  </a:cubicBezTo>
                  <a:cubicBezTo>
                    <a:pt x="372" y="8213"/>
                    <a:pt x="257" y="8592"/>
                    <a:pt x="221" y="8998"/>
                  </a:cubicBezTo>
                  <a:cubicBezTo>
                    <a:pt x="232" y="8998"/>
                    <a:pt x="245" y="8977"/>
                    <a:pt x="258" y="8977"/>
                  </a:cubicBezTo>
                  <a:cubicBezTo>
                    <a:pt x="267" y="8977"/>
                    <a:pt x="276" y="8988"/>
                    <a:pt x="283" y="9025"/>
                  </a:cubicBezTo>
                  <a:lnTo>
                    <a:pt x="186" y="9228"/>
                  </a:lnTo>
                  <a:cubicBezTo>
                    <a:pt x="186" y="9307"/>
                    <a:pt x="266" y="9316"/>
                    <a:pt x="195" y="9449"/>
                  </a:cubicBezTo>
                  <a:cubicBezTo>
                    <a:pt x="205" y="9439"/>
                    <a:pt x="215" y="9426"/>
                    <a:pt x="222" y="9426"/>
                  </a:cubicBezTo>
                  <a:cubicBezTo>
                    <a:pt x="227" y="9426"/>
                    <a:pt x="230" y="9434"/>
                    <a:pt x="230" y="9458"/>
                  </a:cubicBezTo>
                  <a:cubicBezTo>
                    <a:pt x="80" y="10243"/>
                    <a:pt x="151" y="11073"/>
                    <a:pt x="1" y="11877"/>
                  </a:cubicBezTo>
                  <a:cubicBezTo>
                    <a:pt x="10" y="11839"/>
                    <a:pt x="16" y="11823"/>
                    <a:pt x="20" y="11823"/>
                  </a:cubicBezTo>
                  <a:cubicBezTo>
                    <a:pt x="27" y="11823"/>
                    <a:pt x="27" y="11870"/>
                    <a:pt x="27" y="11921"/>
                  </a:cubicBezTo>
                  <a:cubicBezTo>
                    <a:pt x="30" y="11904"/>
                    <a:pt x="35" y="11899"/>
                    <a:pt x="40" y="11899"/>
                  </a:cubicBezTo>
                  <a:cubicBezTo>
                    <a:pt x="50" y="11899"/>
                    <a:pt x="64" y="11916"/>
                    <a:pt x="79" y="11916"/>
                  </a:cubicBezTo>
                  <a:cubicBezTo>
                    <a:pt x="82" y="11916"/>
                    <a:pt x="86" y="11915"/>
                    <a:pt x="89" y="11912"/>
                  </a:cubicBezTo>
                  <a:lnTo>
                    <a:pt x="89" y="11912"/>
                  </a:lnTo>
                  <a:lnTo>
                    <a:pt x="27" y="12257"/>
                  </a:lnTo>
                  <a:cubicBezTo>
                    <a:pt x="80" y="12318"/>
                    <a:pt x="27" y="12619"/>
                    <a:pt x="80" y="12654"/>
                  </a:cubicBezTo>
                  <a:lnTo>
                    <a:pt x="71" y="12539"/>
                  </a:lnTo>
                  <a:lnTo>
                    <a:pt x="71" y="12539"/>
                  </a:lnTo>
                  <a:cubicBezTo>
                    <a:pt x="82" y="12564"/>
                    <a:pt x="94" y="12574"/>
                    <a:pt x="105" y="12574"/>
                  </a:cubicBezTo>
                  <a:cubicBezTo>
                    <a:pt x="159" y="12574"/>
                    <a:pt x="222" y="12362"/>
                    <a:pt x="286" y="12362"/>
                  </a:cubicBezTo>
                  <a:cubicBezTo>
                    <a:pt x="288" y="12362"/>
                    <a:pt x="290" y="12362"/>
                    <a:pt x="292" y="12363"/>
                  </a:cubicBezTo>
                  <a:cubicBezTo>
                    <a:pt x="221" y="12204"/>
                    <a:pt x="398" y="11956"/>
                    <a:pt x="310" y="11691"/>
                  </a:cubicBezTo>
                  <a:cubicBezTo>
                    <a:pt x="313" y="11681"/>
                    <a:pt x="316" y="11676"/>
                    <a:pt x="319" y="11676"/>
                  </a:cubicBezTo>
                  <a:cubicBezTo>
                    <a:pt x="327" y="11676"/>
                    <a:pt x="331" y="11717"/>
                    <a:pt x="344" y="11717"/>
                  </a:cubicBezTo>
                  <a:cubicBezTo>
                    <a:pt x="347" y="11717"/>
                    <a:pt x="350" y="11714"/>
                    <a:pt x="354" y="11709"/>
                  </a:cubicBezTo>
                  <a:cubicBezTo>
                    <a:pt x="319" y="11647"/>
                    <a:pt x="310" y="11568"/>
                    <a:pt x="336" y="11418"/>
                  </a:cubicBezTo>
                  <a:lnTo>
                    <a:pt x="336" y="11418"/>
                  </a:lnTo>
                  <a:lnTo>
                    <a:pt x="345" y="11435"/>
                  </a:lnTo>
                  <a:cubicBezTo>
                    <a:pt x="354" y="11020"/>
                    <a:pt x="398" y="10853"/>
                    <a:pt x="451" y="10385"/>
                  </a:cubicBezTo>
                  <a:lnTo>
                    <a:pt x="451" y="10385"/>
                  </a:lnTo>
                  <a:lnTo>
                    <a:pt x="407" y="10420"/>
                  </a:lnTo>
                  <a:cubicBezTo>
                    <a:pt x="425" y="10323"/>
                    <a:pt x="433" y="10296"/>
                    <a:pt x="451" y="10252"/>
                  </a:cubicBezTo>
                  <a:cubicBezTo>
                    <a:pt x="444" y="10237"/>
                    <a:pt x="439" y="10231"/>
                    <a:pt x="434" y="10231"/>
                  </a:cubicBezTo>
                  <a:cubicBezTo>
                    <a:pt x="408" y="10231"/>
                    <a:pt x="415" y="10447"/>
                    <a:pt x="387" y="10447"/>
                  </a:cubicBezTo>
                  <a:cubicBezTo>
                    <a:pt x="383" y="10447"/>
                    <a:pt x="378" y="10442"/>
                    <a:pt x="372" y="10429"/>
                  </a:cubicBezTo>
                  <a:cubicBezTo>
                    <a:pt x="460" y="10296"/>
                    <a:pt x="425" y="9722"/>
                    <a:pt x="531" y="9643"/>
                  </a:cubicBezTo>
                  <a:cubicBezTo>
                    <a:pt x="536" y="9594"/>
                    <a:pt x="533" y="9582"/>
                    <a:pt x="526" y="9582"/>
                  </a:cubicBezTo>
                  <a:cubicBezTo>
                    <a:pt x="519" y="9582"/>
                    <a:pt x="508" y="9595"/>
                    <a:pt x="501" y="9595"/>
                  </a:cubicBezTo>
                  <a:cubicBezTo>
                    <a:pt x="493" y="9595"/>
                    <a:pt x="489" y="9582"/>
                    <a:pt x="495" y="9528"/>
                  </a:cubicBezTo>
                  <a:lnTo>
                    <a:pt x="522" y="9493"/>
                  </a:lnTo>
                  <a:lnTo>
                    <a:pt x="495" y="9449"/>
                  </a:lnTo>
                  <a:cubicBezTo>
                    <a:pt x="513" y="9352"/>
                    <a:pt x="548" y="9307"/>
                    <a:pt x="566" y="9307"/>
                  </a:cubicBezTo>
                  <a:cubicBezTo>
                    <a:pt x="566" y="9325"/>
                    <a:pt x="566" y="9378"/>
                    <a:pt x="566" y="9405"/>
                  </a:cubicBezTo>
                  <a:cubicBezTo>
                    <a:pt x="606" y="9285"/>
                    <a:pt x="595" y="9079"/>
                    <a:pt x="606" y="9007"/>
                  </a:cubicBezTo>
                  <a:lnTo>
                    <a:pt x="606" y="9007"/>
                  </a:lnTo>
                  <a:lnTo>
                    <a:pt x="575" y="9140"/>
                  </a:lnTo>
                  <a:cubicBezTo>
                    <a:pt x="601" y="8716"/>
                    <a:pt x="698" y="8213"/>
                    <a:pt x="698" y="7806"/>
                  </a:cubicBezTo>
                  <a:lnTo>
                    <a:pt x="698" y="7806"/>
                  </a:lnTo>
                  <a:lnTo>
                    <a:pt x="672" y="7833"/>
                  </a:lnTo>
                  <a:cubicBezTo>
                    <a:pt x="681" y="7527"/>
                    <a:pt x="724" y="7593"/>
                    <a:pt x="759" y="7260"/>
                  </a:cubicBezTo>
                  <a:lnTo>
                    <a:pt x="759" y="7260"/>
                  </a:lnTo>
                  <a:cubicBezTo>
                    <a:pt x="759" y="7262"/>
                    <a:pt x="760" y="7265"/>
                    <a:pt x="760" y="7268"/>
                  </a:cubicBezTo>
                  <a:lnTo>
                    <a:pt x="760" y="7250"/>
                  </a:lnTo>
                  <a:cubicBezTo>
                    <a:pt x="760" y="7253"/>
                    <a:pt x="759" y="7256"/>
                    <a:pt x="759" y="7260"/>
                  </a:cubicBezTo>
                  <a:lnTo>
                    <a:pt x="759" y="7260"/>
                  </a:lnTo>
                  <a:cubicBezTo>
                    <a:pt x="751" y="7190"/>
                    <a:pt x="752" y="7105"/>
                    <a:pt x="769" y="7012"/>
                  </a:cubicBezTo>
                  <a:cubicBezTo>
                    <a:pt x="770" y="7026"/>
                    <a:pt x="773" y="7032"/>
                    <a:pt x="776" y="7032"/>
                  </a:cubicBezTo>
                  <a:cubicBezTo>
                    <a:pt x="790" y="7032"/>
                    <a:pt x="815" y="6944"/>
                    <a:pt x="830" y="6944"/>
                  </a:cubicBezTo>
                  <a:cubicBezTo>
                    <a:pt x="834" y="6944"/>
                    <a:pt x="838" y="6953"/>
                    <a:pt x="840" y="6976"/>
                  </a:cubicBezTo>
                  <a:cubicBezTo>
                    <a:pt x="848" y="6632"/>
                    <a:pt x="831" y="6809"/>
                    <a:pt x="795" y="6579"/>
                  </a:cubicBezTo>
                  <a:lnTo>
                    <a:pt x="831" y="6526"/>
                  </a:lnTo>
                  <a:cubicBezTo>
                    <a:pt x="813" y="6447"/>
                    <a:pt x="804" y="6438"/>
                    <a:pt x="813" y="6270"/>
                  </a:cubicBezTo>
                  <a:lnTo>
                    <a:pt x="813" y="6270"/>
                  </a:lnTo>
                  <a:cubicBezTo>
                    <a:pt x="815" y="6305"/>
                    <a:pt x="820" y="6317"/>
                    <a:pt x="827" y="6317"/>
                  </a:cubicBezTo>
                  <a:cubicBezTo>
                    <a:pt x="839" y="6317"/>
                    <a:pt x="857" y="6275"/>
                    <a:pt x="872" y="6275"/>
                  </a:cubicBezTo>
                  <a:cubicBezTo>
                    <a:pt x="880" y="6275"/>
                    <a:pt x="888" y="6288"/>
                    <a:pt x="893" y="6332"/>
                  </a:cubicBezTo>
                  <a:cubicBezTo>
                    <a:pt x="1007" y="5987"/>
                    <a:pt x="901" y="5802"/>
                    <a:pt x="1025" y="5652"/>
                  </a:cubicBezTo>
                  <a:cubicBezTo>
                    <a:pt x="1015" y="5624"/>
                    <a:pt x="1006" y="5612"/>
                    <a:pt x="998" y="5612"/>
                  </a:cubicBezTo>
                  <a:cubicBezTo>
                    <a:pt x="958" y="5612"/>
                    <a:pt x="934" y="5868"/>
                    <a:pt x="929" y="5868"/>
                  </a:cubicBezTo>
                  <a:cubicBezTo>
                    <a:pt x="928" y="5868"/>
                    <a:pt x="928" y="5864"/>
                    <a:pt x="928" y="5855"/>
                  </a:cubicBezTo>
                  <a:cubicBezTo>
                    <a:pt x="922" y="5865"/>
                    <a:pt x="917" y="5869"/>
                    <a:pt x="912" y="5869"/>
                  </a:cubicBezTo>
                  <a:cubicBezTo>
                    <a:pt x="884" y="5869"/>
                    <a:pt x="886" y="5699"/>
                    <a:pt x="901" y="5608"/>
                  </a:cubicBezTo>
                  <a:cubicBezTo>
                    <a:pt x="928" y="5493"/>
                    <a:pt x="1043" y="5431"/>
                    <a:pt x="1087" y="5149"/>
                  </a:cubicBezTo>
                  <a:cubicBezTo>
                    <a:pt x="1087" y="5175"/>
                    <a:pt x="1096" y="5184"/>
                    <a:pt x="1087" y="5210"/>
                  </a:cubicBezTo>
                  <a:cubicBezTo>
                    <a:pt x="1131" y="5113"/>
                    <a:pt x="1096" y="4999"/>
                    <a:pt x="1157" y="4875"/>
                  </a:cubicBezTo>
                  <a:cubicBezTo>
                    <a:pt x="1122" y="4795"/>
                    <a:pt x="1193" y="4716"/>
                    <a:pt x="1131" y="4681"/>
                  </a:cubicBezTo>
                  <a:lnTo>
                    <a:pt x="1131" y="4681"/>
                  </a:lnTo>
                  <a:lnTo>
                    <a:pt x="1096" y="4937"/>
                  </a:lnTo>
                  <a:cubicBezTo>
                    <a:pt x="1104" y="4787"/>
                    <a:pt x="1060" y="4637"/>
                    <a:pt x="1149" y="4407"/>
                  </a:cubicBezTo>
                  <a:cubicBezTo>
                    <a:pt x="1157" y="4433"/>
                    <a:pt x="1157" y="4504"/>
                    <a:pt x="1157" y="4557"/>
                  </a:cubicBezTo>
                  <a:cubicBezTo>
                    <a:pt x="1193" y="4486"/>
                    <a:pt x="1175" y="4416"/>
                    <a:pt x="1210" y="4354"/>
                  </a:cubicBezTo>
                  <a:lnTo>
                    <a:pt x="1210" y="4354"/>
                  </a:lnTo>
                  <a:cubicBezTo>
                    <a:pt x="1272" y="4389"/>
                    <a:pt x="1157" y="4663"/>
                    <a:pt x="1175" y="4831"/>
                  </a:cubicBezTo>
                  <a:cubicBezTo>
                    <a:pt x="1205" y="4771"/>
                    <a:pt x="1197" y="4599"/>
                    <a:pt x="1225" y="4599"/>
                  </a:cubicBezTo>
                  <a:cubicBezTo>
                    <a:pt x="1231" y="4599"/>
                    <a:pt x="1237" y="4605"/>
                    <a:pt x="1246" y="4619"/>
                  </a:cubicBezTo>
                  <a:cubicBezTo>
                    <a:pt x="1175" y="4486"/>
                    <a:pt x="1316" y="4354"/>
                    <a:pt x="1299" y="4151"/>
                  </a:cubicBezTo>
                  <a:lnTo>
                    <a:pt x="1299" y="4151"/>
                  </a:lnTo>
                  <a:lnTo>
                    <a:pt x="1334" y="4169"/>
                  </a:lnTo>
                  <a:cubicBezTo>
                    <a:pt x="1334" y="4142"/>
                    <a:pt x="1334" y="4080"/>
                    <a:pt x="1343" y="4027"/>
                  </a:cubicBezTo>
                  <a:lnTo>
                    <a:pt x="1369" y="4133"/>
                  </a:lnTo>
                  <a:cubicBezTo>
                    <a:pt x="1369" y="3974"/>
                    <a:pt x="1484" y="3859"/>
                    <a:pt x="1511" y="3709"/>
                  </a:cubicBezTo>
                  <a:lnTo>
                    <a:pt x="1511" y="3709"/>
                  </a:lnTo>
                  <a:cubicBezTo>
                    <a:pt x="1470" y="3836"/>
                    <a:pt x="1451" y="3865"/>
                    <a:pt x="1438" y="3865"/>
                  </a:cubicBezTo>
                  <a:cubicBezTo>
                    <a:pt x="1427" y="3865"/>
                    <a:pt x="1420" y="3844"/>
                    <a:pt x="1408" y="3844"/>
                  </a:cubicBezTo>
                  <a:cubicBezTo>
                    <a:pt x="1401" y="3844"/>
                    <a:pt x="1392" y="3852"/>
                    <a:pt x="1378" y="3877"/>
                  </a:cubicBezTo>
                  <a:cubicBezTo>
                    <a:pt x="1440" y="3497"/>
                    <a:pt x="1537" y="3701"/>
                    <a:pt x="1661" y="3303"/>
                  </a:cubicBezTo>
                  <a:lnTo>
                    <a:pt x="1661" y="3303"/>
                  </a:lnTo>
                  <a:cubicBezTo>
                    <a:pt x="1647" y="3344"/>
                    <a:pt x="1598" y="3430"/>
                    <a:pt x="1583" y="3430"/>
                  </a:cubicBezTo>
                  <a:cubicBezTo>
                    <a:pt x="1578" y="3430"/>
                    <a:pt x="1577" y="3421"/>
                    <a:pt x="1581" y="3400"/>
                  </a:cubicBezTo>
                  <a:cubicBezTo>
                    <a:pt x="1617" y="3330"/>
                    <a:pt x="1670" y="3233"/>
                    <a:pt x="1705" y="3197"/>
                  </a:cubicBezTo>
                  <a:cubicBezTo>
                    <a:pt x="1740" y="3111"/>
                    <a:pt x="1746" y="3086"/>
                    <a:pt x="1739" y="3086"/>
                  </a:cubicBezTo>
                  <a:cubicBezTo>
                    <a:pt x="1729" y="3086"/>
                    <a:pt x="1693" y="3138"/>
                    <a:pt x="1680" y="3138"/>
                  </a:cubicBezTo>
                  <a:cubicBezTo>
                    <a:pt x="1675" y="3138"/>
                    <a:pt x="1674" y="3130"/>
                    <a:pt x="1678" y="3109"/>
                  </a:cubicBezTo>
                  <a:cubicBezTo>
                    <a:pt x="1758" y="3038"/>
                    <a:pt x="1705" y="2968"/>
                    <a:pt x="1749" y="2853"/>
                  </a:cubicBezTo>
                  <a:lnTo>
                    <a:pt x="1749" y="2853"/>
                  </a:lnTo>
                  <a:lnTo>
                    <a:pt x="1784" y="2871"/>
                  </a:lnTo>
                  <a:cubicBezTo>
                    <a:pt x="1952" y="2597"/>
                    <a:pt x="1740" y="2756"/>
                    <a:pt x="1908" y="2509"/>
                  </a:cubicBezTo>
                  <a:lnTo>
                    <a:pt x="1908" y="2509"/>
                  </a:lnTo>
                  <a:lnTo>
                    <a:pt x="1899" y="2650"/>
                  </a:lnTo>
                  <a:lnTo>
                    <a:pt x="1961" y="2509"/>
                  </a:lnTo>
                  <a:lnTo>
                    <a:pt x="1987" y="2562"/>
                  </a:lnTo>
                  <a:cubicBezTo>
                    <a:pt x="2032" y="2403"/>
                    <a:pt x="2067" y="2358"/>
                    <a:pt x="2164" y="2235"/>
                  </a:cubicBezTo>
                  <a:lnTo>
                    <a:pt x="2164" y="2235"/>
                  </a:lnTo>
                  <a:cubicBezTo>
                    <a:pt x="2160" y="2237"/>
                    <a:pt x="2155" y="2238"/>
                    <a:pt x="2152" y="2238"/>
                  </a:cubicBezTo>
                  <a:cubicBezTo>
                    <a:pt x="2119" y="2238"/>
                    <a:pt x="2120" y="2170"/>
                    <a:pt x="2199" y="2067"/>
                  </a:cubicBezTo>
                  <a:cubicBezTo>
                    <a:pt x="2216" y="2052"/>
                    <a:pt x="2225" y="2048"/>
                    <a:pt x="2229" y="2048"/>
                  </a:cubicBezTo>
                  <a:cubicBezTo>
                    <a:pt x="2235" y="2048"/>
                    <a:pt x="2235" y="2055"/>
                    <a:pt x="2239" y="2055"/>
                  </a:cubicBezTo>
                  <a:cubicBezTo>
                    <a:pt x="2244" y="2055"/>
                    <a:pt x="2259" y="2041"/>
                    <a:pt x="2314" y="1970"/>
                  </a:cubicBezTo>
                  <a:lnTo>
                    <a:pt x="2314" y="1970"/>
                  </a:lnTo>
                  <a:cubicBezTo>
                    <a:pt x="2305" y="2023"/>
                    <a:pt x="2296" y="2076"/>
                    <a:pt x="2217" y="2120"/>
                  </a:cubicBezTo>
                  <a:cubicBezTo>
                    <a:pt x="2226" y="2138"/>
                    <a:pt x="2217" y="2173"/>
                    <a:pt x="2217" y="2191"/>
                  </a:cubicBezTo>
                  <a:cubicBezTo>
                    <a:pt x="2296" y="2120"/>
                    <a:pt x="2376" y="1988"/>
                    <a:pt x="2420" y="1935"/>
                  </a:cubicBezTo>
                  <a:lnTo>
                    <a:pt x="2420" y="1935"/>
                  </a:lnTo>
                  <a:cubicBezTo>
                    <a:pt x="2402" y="1952"/>
                    <a:pt x="2385" y="1979"/>
                    <a:pt x="2367" y="1988"/>
                  </a:cubicBezTo>
                  <a:cubicBezTo>
                    <a:pt x="2411" y="1899"/>
                    <a:pt x="2455" y="1820"/>
                    <a:pt x="2508" y="1732"/>
                  </a:cubicBezTo>
                  <a:cubicBezTo>
                    <a:pt x="2517" y="1728"/>
                    <a:pt x="2523" y="1727"/>
                    <a:pt x="2527" y="1727"/>
                  </a:cubicBezTo>
                  <a:cubicBezTo>
                    <a:pt x="2546" y="1727"/>
                    <a:pt x="2532" y="1756"/>
                    <a:pt x="2517" y="1784"/>
                  </a:cubicBezTo>
                  <a:cubicBezTo>
                    <a:pt x="2553" y="1740"/>
                    <a:pt x="2570" y="1696"/>
                    <a:pt x="2632" y="1634"/>
                  </a:cubicBezTo>
                  <a:lnTo>
                    <a:pt x="2632" y="1634"/>
                  </a:lnTo>
                  <a:cubicBezTo>
                    <a:pt x="2639" y="1662"/>
                    <a:pt x="2657" y="1684"/>
                    <a:pt x="2630" y="1735"/>
                  </a:cubicBezTo>
                  <a:lnTo>
                    <a:pt x="2630" y="1735"/>
                  </a:lnTo>
                  <a:cubicBezTo>
                    <a:pt x="2669" y="1681"/>
                    <a:pt x="2715" y="1627"/>
                    <a:pt x="2756" y="1573"/>
                  </a:cubicBezTo>
                  <a:cubicBezTo>
                    <a:pt x="2777" y="1573"/>
                    <a:pt x="2849" y="1539"/>
                    <a:pt x="2868" y="1539"/>
                  </a:cubicBezTo>
                  <a:cubicBezTo>
                    <a:pt x="2873" y="1539"/>
                    <a:pt x="2874" y="1541"/>
                    <a:pt x="2870" y="1546"/>
                  </a:cubicBezTo>
                  <a:cubicBezTo>
                    <a:pt x="2985" y="1467"/>
                    <a:pt x="3118" y="1281"/>
                    <a:pt x="3303" y="1202"/>
                  </a:cubicBezTo>
                  <a:cubicBezTo>
                    <a:pt x="3303" y="1193"/>
                    <a:pt x="3321" y="1184"/>
                    <a:pt x="3356" y="1158"/>
                  </a:cubicBezTo>
                  <a:cubicBezTo>
                    <a:pt x="3524" y="1069"/>
                    <a:pt x="3692" y="1052"/>
                    <a:pt x="3886" y="937"/>
                  </a:cubicBezTo>
                  <a:lnTo>
                    <a:pt x="4018" y="954"/>
                  </a:lnTo>
                  <a:cubicBezTo>
                    <a:pt x="4177" y="893"/>
                    <a:pt x="3833" y="928"/>
                    <a:pt x="4107" y="831"/>
                  </a:cubicBezTo>
                  <a:cubicBezTo>
                    <a:pt x="4158" y="812"/>
                    <a:pt x="4189" y="805"/>
                    <a:pt x="4207" y="805"/>
                  </a:cubicBezTo>
                  <a:cubicBezTo>
                    <a:pt x="4257" y="805"/>
                    <a:pt x="4214" y="857"/>
                    <a:pt x="4266" y="857"/>
                  </a:cubicBezTo>
                  <a:cubicBezTo>
                    <a:pt x="4355" y="809"/>
                    <a:pt x="4496" y="723"/>
                    <a:pt x="4676" y="723"/>
                  </a:cubicBezTo>
                  <a:cubicBezTo>
                    <a:pt x="4692" y="723"/>
                    <a:pt x="4708" y="723"/>
                    <a:pt x="4725" y="725"/>
                  </a:cubicBezTo>
                  <a:cubicBezTo>
                    <a:pt x="4663" y="751"/>
                    <a:pt x="4610" y="751"/>
                    <a:pt x="4557" y="760"/>
                  </a:cubicBezTo>
                  <a:lnTo>
                    <a:pt x="4707" y="769"/>
                  </a:lnTo>
                  <a:cubicBezTo>
                    <a:pt x="4539" y="857"/>
                    <a:pt x="4416" y="857"/>
                    <a:pt x="4557" y="875"/>
                  </a:cubicBezTo>
                  <a:cubicBezTo>
                    <a:pt x="4557" y="760"/>
                    <a:pt x="5104" y="787"/>
                    <a:pt x="5113" y="672"/>
                  </a:cubicBezTo>
                  <a:lnTo>
                    <a:pt x="5219" y="690"/>
                  </a:lnTo>
                  <a:cubicBezTo>
                    <a:pt x="5193" y="690"/>
                    <a:pt x="5184" y="698"/>
                    <a:pt x="5157" y="698"/>
                  </a:cubicBezTo>
                  <a:cubicBezTo>
                    <a:pt x="5180" y="703"/>
                    <a:pt x="5200" y="704"/>
                    <a:pt x="5216" y="704"/>
                  </a:cubicBezTo>
                  <a:cubicBezTo>
                    <a:pt x="5341" y="704"/>
                    <a:pt x="5319" y="601"/>
                    <a:pt x="5537" y="601"/>
                  </a:cubicBezTo>
                  <a:cubicBezTo>
                    <a:pt x="5625" y="601"/>
                    <a:pt x="5678" y="619"/>
                    <a:pt x="5625" y="637"/>
                  </a:cubicBezTo>
                  <a:lnTo>
                    <a:pt x="5820" y="601"/>
                  </a:lnTo>
                  <a:cubicBezTo>
                    <a:pt x="5863" y="601"/>
                    <a:pt x="5859" y="613"/>
                    <a:pt x="5827" y="617"/>
                  </a:cubicBezTo>
                  <a:lnTo>
                    <a:pt x="5827" y="617"/>
                  </a:lnTo>
                  <a:lnTo>
                    <a:pt x="6093" y="601"/>
                  </a:lnTo>
                  <a:cubicBezTo>
                    <a:pt x="6137" y="584"/>
                    <a:pt x="6226" y="548"/>
                    <a:pt x="6279" y="540"/>
                  </a:cubicBezTo>
                  <a:lnTo>
                    <a:pt x="6279" y="540"/>
                  </a:lnTo>
                  <a:cubicBezTo>
                    <a:pt x="6349" y="548"/>
                    <a:pt x="6235" y="548"/>
                    <a:pt x="6261" y="566"/>
                  </a:cubicBezTo>
                  <a:lnTo>
                    <a:pt x="6420" y="531"/>
                  </a:lnTo>
                  <a:lnTo>
                    <a:pt x="6420" y="531"/>
                  </a:lnTo>
                  <a:cubicBezTo>
                    <a:pt x="6491" y="557"/>
                    <a:pt x="6349" y="592"/>
                    <a:pt x="6243" y="592"/>
                  </a:cubicBezTo>
                  <a:cubicBezTo>
                    <a:pt x="6287" y="623"/>
                    <a:pt x="6316" y="633"/>
                    <a:pt x="6344" y="633"/>
                  </a:cubicBezTo>
                  <a:cubicBezTo>
                    <a:pt x="6396" y="633"/>
                    <a:pt x="6442" y="598"/>
                    <a:pt x="6564" y="598"/>
                  </a:cubicBezTo>
                  <a:cubicBezTo>
                    <a:pt x="6602" y="598"/>
                    <a:pt x="6647" y="601"/>
                    <a:pt x="6703" y="610"/>
                  </a:cubicBezTo>
                  <a:lnTo>
                    <a:pt x="6552" y="628"/>
                  </a:lnTo>
                  <a:cubicBezTo>
                    <a:pt x="6658" y="690"/>
                    <a:pt x="6773" y="663"/>
                    <a:pt x="6950" y="698"/>
                  </a:cubicBezTo>
                  <a:cubicBezTo>
                    <a:pt x="6906" y="681"/>
                    <a:pt x="6597" y="610"/>
                    <a:pt x="6773" y="575"/>
                  </a:cubicBezTo>
                  <a:lnTo>
                    <a:pt x="6773" y="575"/>
                  </a:lnTo>
                  <a:cubicBezTo>
                    <a:pt x="6793" y="578"/>
                    <a:pt x="6813" y="580"/>
                    <a:pt x="6836" y="580"/>
                  </a:cubicBezTo>
                  <a:cubicBezTo>
                    <a:pt x="6876" y="580"/>
                    <a:pt x="6924" y="574"/>
                    <a:pt x="6985" y="557"/>
                  </a:cubicBezTo>
                  <a:cubicBezTo>
                    <a:pt x="6985" y="577"/>
                    <a:pt x="7015" y="583"/>
                    <a:pt x="7061" y="583"/>
                  </a:cubicBezTo>
                  <a:cubicBezTo>
                    <a:pt x="7098" y="583"/>
                    <a:pt x="7146" y="579"/>
                    <a:pt x="7197" y="575"/>
                  </a:cubicBezTo>
                  <a:lnTo>
                    <a:pt x="7197" y="575"/>
                  </a:lnTo>
                  <a:lnTo>
                    <a:pt x="7188" y="628"/>
                  </a:lnTo>
                  <a:cubicBezTo>
                    <a:pt x="7312" y="610"/>
                    <a:pt x="7303" y="584"/>
                    <a:pt x="7382" y="557"/>
                  </a:cubicBezTo>
                  <a:cubicBezTo>
                    <a:pt x="7524" y="557"/>
                    <a:pt x="7550" y="592"/>
                    <a:pt x="7586" y="628"/>
                  </a:cubicBezTo>
                  <a:cubicBezTo>
                    <a:pt x="7806" y="628"/>
                    <a:pt x="7427" y="566"/>
                    <a:pt x="7692" y="548"/>
                  </a:cubicBezTo>
                  <a:lnTo>
                    <a:pt x="7692" y="548"/>
                  </a:lnTo>
                  <a:cubicBezTo>
                    <a:pt x="7716" y="549"/>
                    <a:pt x="7739" y="550"/>
                    <a:pt x="7762" y="550"/>
                  </a:cubicBezTo>
                  <a:cubicBezTo>
                    <a:pt x="7913" y="550"/>
                    <a:pt x="8040" y="526"/>
                    <a:pt x="8239" y="495"/>
                  </a:cubicBezTo>
                  <a:lnTo>
                    <a:pt x="8239" y="495"/>
                  </a:lnTo>
                  <a:cubicBezTo>
                    <a:pt x="8363" y="504"/>
                    <a:pt x="8212" y="522"/>
                    <a:pt x="8257" y="540"/>
                  </a:cubicBezTo>
                  <a:lnTo>
                    <a:pt x="8371" y="495"/>
                  </a:lnTo>
                  <a:cubicBezTo>
                    <a:pt x="8407" y="495"/>
                    <a:pt x="8398" y="504"/>
                    <a:pt x="8389" y="513"/>
                  </a:cubicBezTo>
                  <a:cubicBezTo>
                    <a:pt x="8486" y="487"/>
                    <a:pt x="8398" y="460"/>
                    <a:pt x="8548" y="434"/>
                  </a:cubicBezTo>
                  <a:cubicBezTo>
                    <a:pt x="8556" y="422"/>
                    <a:pt x="8573" y="417"/>
                    <a:pt x="8596" y="417"/>
                  </a:cubicBezTo>
                  <a:cubicBezTo>
                    <a:pt x="8665" y="417"/>
                    <a:pt x="8792" y="459"/>
                    <a:pt x="8916" y="459"/>
                  </a:cubicBezTo>
                  <a:cubicBezTo>
                    <a:pt x="8966" y="459"/>
                    <a:pt x="9015" y="452"/>
                    <a:pt x="9060" y="434"/>
                  </a:cubicBezTo>
                  <a:lnTo>
                    <a:pt x="9060" y="434"/>
                  </a:lnTo>
                  <a:cubicBezTo>
                    <a:pt x="9104" y="451"/>
                    <a:pt x="9034" y="469"/>
                    <a:pt x="9051" y="487"/>
                  </a:cubicBezTo>
                  <a:cubicBezTo>
                    <a:pt x="9316" y="434"/>
                    <a:pt x="9272" y="451"/>
                    <a:pt x="9484" y="381"/>
                  </a:cubicBezTo>
                  <a:lnTo>
                    <a:pt x="9669" y="407"/>
                  </a:lnTo>
                  <a:cubicBezTo>
                    <a:pt x="9537" y="372"/>
                    <a:pt x="9705" y="319"/>
                    <a:pt x="9855" y="275"/>
                  </a:cubicBezTo>
                  <a:cubicBezTo>
                    <a:pt x="9811" y="257"/>
                    <a:pt x="9767" y="239"/>
                    <a:pt x="9740" y="230"/>
                  </a:cubicBezTo>
                  <a:lnTo>
                    <a:pt x="9978" y="195"/>
                  </a:lnTo>
                  <a:lnTo>
                    <a:pt x="9978" y="195"/>
                  </a:lnTo>
                  <a:cubicBezTo>
                    <a:pt x="10005" y="204"/>
                    <a:pt x="9987" y="222"/>
                    <a:pt x="9943" y="248"/>
                  </a:cubicBezTo>
                  <a:cubicBezTo>
                    <a:pt x="9961" y="239"/>
                    <a:pt x="9978" y="239"/>
                    <a:pt x="9987" y="230"/>
                  </a:cubicBezTo>
                  <a:lnTo>
                    <a:pt x="9987" y="230"/>
                  </a:lnTo>
                  <a:cubicBezTo>
                    <a:pt x="10076" y="248"/>
                    <a:pt x="10031" y="283"/>
                    <a:pt x="9970" y="310"/>
                  </a:cubicBezTo>
                  <a:cubicBezTo>
                    <a:pt x="9943" y="301"/>
                    <a:pt x="9908" y="292"/>
                    <a:pt x="9881" y="283"/>
                  </a:cubicBezTo>
                  <a:cubicBezTo>
                    <a:pt x="9828" y="319"/>
                    <a:pt x="9767" y="354"/>
                    <a:pt x="9784" y="389"/>
                  </a:cubicBezTo>
                  <a:cubicBezTo>
                    <a:pt x="9802" y="381"/>
                    <a:pt x="9828" y="372"/>
                    <a:pt x="9864" y="372"/>
                  </a:cubicBezTo>
                  <a:cubicBezTo>
                    <a:pt x="9846" y="381"/>
                    <a:pt x="9837" y="389"/>
                    <a:pt x="9846" y="389"/>
                  </a:cubicBezTo>
                  <a:cubicBezTo>
                    <a:pt x="9848" y="391"/>
                    <a:pt x="9850" y="392"/>
                    <a:pt x="9853" y="392"/>
                  </a:cubicBezTo>
                  <a:cubicBezTo>
                    <a:pt x="9865" y="392"/>
                    <a:pt x="9888" y="379"/>
                    <a:pt x="9917" y="372"/>
                  </a:cubicBezTo>
                  <a:lnTo>
                    <a:pt x="9970" y="425"/>
                  </a:lnTo>
                  <a:lnTo>
                    <a:pt x="9987" y="398"/>
                  </a:lnTo>
                  <a:lnTo>
                    <a:pt x="10305" y="425"/>
                  </a:lnTo>
                  <a:cubicBezTo>
                    <a:pt x="10526" y="354"/>
                    <a:pt x="10711" y="257"/>
                    <a:pt x="11073" y="213"/>
                  </a:cubicBezTo>
                  <a:lnTo>
                    <a:pt x="11073" y="213"/>
                  </a:lnTo>
                  <a:cubicBezTo>
                    <a:pt x="10985" y="266"/>
                    <a:pt x="11056" y="292"/>
                    <a:pt x="11056" y="336"/>
                  </a:cubicBezTo>
                  <a:cubicBezTo>
                    <a:pt x="11034" y="327"/>
                    <a:pt x="11010" y="324"/>
                    <a:pt x="10984" y="324"/>
                  </a:cubicBezTo>
                  <a:cubicBezTo>
                    <a:pt x="10887" y="324"/>
                    <a:pt x="10761" y="372"/>
                    <a:pt x="10623" y="372"/>
                  </a:cubicBezTo>
                  <a:cubicBezTo>
                    <a:pt x="10614" y="372"/>
                    <a:pt x="10605" y="372"/>
                    <a:pt x="10597" y="372"/>
                  </a:cubicBezTo>
                  <a:lnTo>
                    <a:pt x="10597" y="372"/>
                  </a:lnTo>
                  <a:cubicBezTo>
                    <a:pt x="10694" y="381"/>
                    <a:pt x="10667" y="398"/>
                    <a:pt x="10649" y="416"/>
                  </a:cubicBezTo>
                  <a:lnTo>
                    <a:pt x="10976" y="345"/>
                  </a:lnTo>
                  <a:lnTo>
                    <a:pt x="10976" y="345"/>
                  </a:lnTo>
                  <a:cubicBezTo>
                    <a:pt x="10967" y="389"/>
                    <a:pt x="11047" y="372"/>
                    <a:pt x="11135" y="389"/>
                  </a:cubicBezTo>
                  <a:cubicBezTo>
                    <a:pt x="11064" y="310"/>
                    <a:pt x="11374" y="319"/>
                    <a:pt x="11506" y="292"/>
                  </a:cubicBezTo>
                  <a:lnTo>
                    <a:pt x="11506" y="292"/>
                  </a:lnTo>
                  <a:cubicBezTo>
                    <a:pt x="11515" y="319"/>
                    <a:pt x="11479" y="345"/>
                    <a:pt x="11321" y="345"/>
                  </a:cubicBezTo>
                  <a:cubicBezTo>
                    <a:pt x="11351" y="356"/>
                    <a:pt x="11378" y="360"/>
                    <a:pt x="11403" y="360"/>
                  </a:cubicBezTo>
                  <a:cubicBezTo>
                    <a:pt x="11506" y="360"/>
                    <a:pt x="11562" y="284"/>
                    <a:pt x="11666" y="284"/>
                  </a:cubicBezTo>
                  <a:cubicBezTo>
                    <a:pt x="11685" y="284"/>
                    <a:pt x="11705" y="287"/>
                    <a:pt x="11727" y="292"/>
                  </a:cubicBezTo>
                  <a:cubicBezTo>
                    <a:pt x="11691" y="292"/>
                    <a:pt x="11665" y="292"/>
                    <a:pt x="11647" y="310"/>
                  </a:cubicBezTo>
                  <a:cubicBezTo>
                    <a:pt x="11681" y="298"/>
                    <a:pt x="11729" y="293"/>
                    <a:pt x="11776" y="293"/>
                  </a:cubicBezTo>
                  <a:cubicBezTo>
                    <a:pt x="11864" y="293"/>
                    <a:pt x="11947" y="310"/>
                    <a:pt x="11912" y="328"/>
                  </a:cubicBezTo>
                  <a:lnTo>
                    <a:pt x="11877" y="328"/>
                  </a:lnTo>
                  <a:cubicBezTo>
                    <a:pt x="12034" y="333"/>
                    <a:pt x="12280" y="347"/>
                    <a:pt x="12466" y="347"/>
                  </a:cubicBezTo>
                  <a:cubicBezTo>
                    <a:pt x="12594" y="347"/>
                    <a:pt x="12694" y="340"/>
                    <a:pt x="12716" y="319"/>
                  </a:cubicBezTo>
                  <a:lnTo>
                    <a:pt x="12716" y="319"/>
                  </a:lnTo>
                  <a:cubicBezTo>
                    <a:pt x="12716" y="328"/>
                    <a:pt x="12663" y="398"/>
                    <a:pt x="12645" y="407"/>
                  </a:cubicBezTo>
                  <a:cubicBezTo>
                    <a:pt x="12813" y="345"/>
                    <a:pt x="12981" y="301"/>
                    <a:pt x="13157" y="266"/>
                  </a:cubicBezTo>
                  <a:lnTo>
                    <a:pt x="13157" y="266"/>
                  </a:lnTo>
                  <a:cubicBezTo>
                    <a:pt x="13107" y="316"/>
                    <a:pt x="13200" y="479"/>
                    <a:pt x="13026" y="479"/>
                  </a:cubicBezTo>
                  <a:cubicBezTo>
                    <a:pt x="13018" y="479"/>
                    <a:pt x="13008" y="479"/>
                    <a:pt x="12998" y="478"/>
                  </a:cubicBezTo>
                  <a:lnTo>
                    <a:pt x="12998" y="478"/>
                  </a:lnTo>
                  <a:cubicBezTo>
                    <a:pt x="13060" y="495"/>
                    <a:pt x="13122" y="522"/>
                    <a:pt x="13254" y="540"/>
                  </a:cubicBezTo>
                  <a:cubicBezTo>
                    <a:pt x="13222" y="523"/>
                    <a:pt x="13182" y="440"/>
                    <a:pt x="13223" y="440"/>
                  </a:cubicBezTo>
                  <a:cubicBezTo>
                    <a:pt x="13227" y="440"/>
                    <a:pt x="13232" y="441"/>
                    <a:pt x="13237" y="442"/>
                  </a:cubicBezTo>
                  <a:cubicBezTo>
                    <a:pt x="13358" y="555"/>
                    <a:pt x="13335" y="498"/>
                    <a:pt x="13475" y="620"/>
                  </a:cubicBezTo>
                  <a:lnTo>
                    <a:pt x="13475" y="620"/>
                  </a:lnTo>
                  <a:cubicBezTo>
                    <a:pt x="13453" y="593"/>
                    <a:pt x="13496" y="560"/>
                    <a:pt x="13556" y="560"/>
                  </a:cubicBezTo>
                  <a:cubicBezTo>
                    <a:pt x="13577" y="560"/>
                    <a:pt x="13601" y="564"/>
                    <a:pt x="13625" y="575"/>
                  </a:cubicBezTo>
                  <a:cubicBezTo>
                    <a:pt x="13607" y="584"/>
                    <a:pt x="13590" y="663"/>
                    <a:pt x="13554" y="663"/>
                  </a:cubicBezTo>
                  <a:cubicBezTo>
                    <a:pt x="13639" y="663"/>
                    <a:pt x="13715" y="671"/>
                    <a:pt x="13799" y="687"/>
                  </a:cubicBezTo>
                  <a:lnTo>
                    <a:pt x="13799" y="687"/>
                  </a:lnTo>
                  <a:cubicBezTo>
                    <a:pt x="13797" y="687"/>
                    <a:pt x="13796" y="687"/>
                    <a:pt x="13795" y="687"/>
                  </a:cubicBezTo>
                  <a:cubicBezTo>
                    <a:pt x="13752" y="687"/>
                    <a:pt x="13770" y="757"/>
                    <a:pt x="13802" y="804"/>
                  </a:cubicBezTo>
                  <a:cubicBezTo>
                    <a:pt x="13800" y="801"/>
                    <a:pt x="13800" y="799"/>
                    <a:pt x="13803" y="799"/>
                  </a:cubicBezTo>
                  <a:cubicBezTo>
                    <a:pt x="13813" y="799"/>
                    <a:pt x="13849" y="821"/>
                    <a:pt x="13890" y="849"/>
                  </a:cubicBezTo>
                  <a:cubicBezTo>
                    <a:pt x="13943" y="884"/>
                    <a:pt x="13996" y="928"/>
                    <a:pt x="14022" y="946"/>
                  </a:cubicBezTo>
                  <a:lnTo>
                    <a:pt x="13952" y="866"/>
                  </a:lnTo>
                  <a:lnTo>
                    <a:pt x="13952" y="866"/>
                  </a:lnTo>
                  <a:cubicBezTo>
                    <a:pt x="14164" y="1034"/>
                    <a:pt x="14252" y="928"/>
                    <a:pt x="14455" y="1122"/>
                  </a:cubicBezTo>
                  <a:cubicBezTo>
                    <a:pt x="14452" y="1121"/>
                    <a:pt x="14448" y="1121"/>
                    <a:pt x="14443" y="1121"/>
                  </a:cubicBezTo>
                  <a:cubicBezTo>
                    <a:pt x="14401" y="1121"/>
                    <a:pt x="14322" y="1160"/>
                    <a:pt x="14402" y="1264"/>
                  </a:cubicBezTo>
                  <a:cubicBezTo>
                    <a:pt x="14473" y="1272"/>
                    <a:pt x="14773" y="1317"/>
                    <a:pt x="14950" y="1520"/>
                  </a:cubicBezTo>
                  <a:lnTo>
                    <a:pt x="14950" y="1581"/>
                  </a:lnTo>
                  <a:cubicBezTo>
                    <a:pt x="14994" y="1626"/>
                    <a:pt x="15038" y="1679"/>
                    <a:pt x="15082" y="1732"/>
                  </a:cubicBezTo>
                  <a:cubicBezTo>
                    <a:pt x="14958" y="1652"/>
                    <a:pt x="14641" y="1458"/>
                    <a:pt x="14482" y="1369"/>
                  </a:cubicBezTo>
                  <a:lnTo>
                    <a:pt x="14482" y="1369"/>
                  </a:lnTo>
                  <a:cubicBezTo>
                    <a:pt x="14535" y="1458"/>
                    <a:pt x="14482" y="1405"/>
                    <a:pt x="14570" y="1528"/>
                  </a:cubicBezTo>
                  <a:cubicBezTo>
                    <a:pt x="14572" y="1542"/>
                    <a:pt x="14569" y="1547"/>
                    <a:pt x="14563" y="1547"/>
                  </a:cubicBezTo>
                  <a:cubicBezTo>
                    <a:pt x="14543" y="1547"/>
                    <a:pt x="14485" y="1478"/>
                    <a:pt x="14464" y="1458"/>
                  </a:cubicBezTo>
                  <a:lnTo>
                    <a:pt x="14464" y="1458"/>
                  </a:lnTo>
                  <a:cubicBezTo>
                    <a:pt x="14535" y="1546"/>
                    <a:pt x="14596" y="1643"/>
                    <a:pt x="14649" y="1749"/>
                  </a:cubicBezTo>
                  <a:cubicBezTo>
                    <a:pt x="14654" y="1744"/>
                    <a:pt x="14659" y="1742"/>
                    <a:pt x="14665" y="1742"/>
                  </a:cubicBezTo>
                  <a:cubicBezTo>
                    <a:pt x="14717" y="1742"/>
                    <a:pt x="14829" y="1920"/>
                    <a:pt x="14863" y="1920"/>
                  </a:cubicBezTo>
                  <a:cubicBezTo>
                    <a:pt x="14866" y="1920"/>
                    <a:pt x="14868" y="1919"/>
                    <a:pt x="14870" y="1917"/>
                  </a:cubicBezTo>
                  <a:cubicBezTo>
                    <a:pt x="14791" y="1811"/>
                    <a:pt x="14711" y="1714"/>
                    <a:pt x="14623" y="1617"/>
                  </a:cubicBezTo>
                  <a:cubicBezTo>
                    <a:pt x="14627" y="1611"/>
                    <a:pt x="14634" y="1609"/>
                    <a:pt x="14644" y="1609"/>
                  </a:cubicBezTo>
                  <a:cubicBezTo>
                    <a:pt x="14713" y="1609"/>
                    <a:pt x="14901" y="1743"/>
                    <a:pt x="14994" y="1952"/>
                  </a:cubicBezTo>
                  <a:cubicBezTo>
                    <a:pt x="15000" y="1979"/>
                    <a:pt x="14987" y="1987"/>
                    <a:pt x="14967" y="1987"/>
                  </a:cubicBezTo>
                  <a:cubicBezTo>
                    <a:pt x="14938" y="1987"/>
                    <a:pt x="14893" y="1969"/>
                    <a:pt x="14875" y="1969"/>
                  </a:cubicBezTo>
                  <a:cubicBezTo>
                    <a:pt x="14873" y="1969"/>
                    <a:pt x="14871" y="1969"/>
                    <a:pt x="14870" y="1970"/>
                  </a:cubicBezTo>
                  <a:cubicBezTo>
                    <a:pt x="14905" y="1988"/>
                    <a:pt x="15020" y="2173"/>
                    <a:pt x="15011" y="2199"/>
                  </a:cubicBezTo>
                  <a:lnTo>
                    <a:pt x="14941" y="2111"/>
                  </a:lnTo>
                  <a:lnTo>
                    <a:pt x="14941" y="2111"/>
                  </a:lnTo>
                  <a:cubicBezTo>
                    <a:pt x="14976" y="2252"/>
                    <a:pt x="15109" y="2297"/>
                    <a:pt x="15126" y="2482"/>
                  </a:cubicBezTo>
                  <a:cubicBezTo>
                    <a:pt x="15144" y="2535"/>
                    <a:pt x="15126" y="2667"/>
                    <a:pt x="15162" y="2667"/>
                  </a:cubicBezTo>
                  <a:cubicBezTo>
                    <a:pt x="15176" y="2573"/>
                    <a:pt x="15297" y="2497"/>
                    <a:pt x="15380" y="2497"/>
                  </a:cubicBezTo>
                  <a:cubicBezTo>
                    <a:pt x="15398" y="2497"/>
                    <a:pt x="15414" y="2501"/>
                    <a:pt x="15426" y="2509"/>
                  </a:cubicBezTo>
                  <a:cubicBezTo>
                    <a:pt x="15435" y="2526"/>
                    <a:pt x="15488" y="2835"/>
                    <a:pt x="15479" y="2906"/>
                  </a:cubicBezTo>
                  <a:cubicBezTo>
                    <a:pt x="15475" y="2932"/>
                    <a:pt x="15465" y="2941"/>
                    <a:pt x="15450" y="2941"/>
                  </a:cubicBezTo>
                  <a:cubicBezTo>
                    <a:pt x="15414" y="2941"/>
                    <a:pt x="15354" y="2880"/>
                    <a:pt x="15322" y="2880"/>
                  </a:cubicBezTo>
                  <a:cubicBezTo>
                    <a:pt x="15312" y="2880"/>
                    <a:pt x="15305" y="2887"/>
                    <a:pt x="15303" y="2906"/>
                  </a:cubicBezTo>
                  <a:cubicBezTo>
                    <a:pt x="15304" y="2905"/>
                    <a:pt x="15306" y="2905"/>
                    <a:pt x="15307" y="2905"/>
                  </a:cubicBezTo>
                  <a:cubicBezTo>
                    <a:pt x="15326" y="2905"/>
                    <a:pt x="15356" y="2951"/>
                    <a:pt x="15365" y="2968"/>
                  </a:cubicBezTo>
                  <a:cubicBezTo>
                    <a:pt x="15373" y="3029"/>
                    <a:pt x="15312" y="2959"/>
                    <a:pt x="15365" y="3082"/>
                  </a:cubicBezTo>
                  <a:cubicBezTo>
                    <a:pt x="15408" y="3089"/>
                    <a:pt x="15434" y="3223"/>
                    <a:pt x="15440" y="3223"/>
                  </a:cubicBezTo>
                  <a:cubicBezTo>
                    <a:pt x="15442" y="3223"/>
                    <a:pt x="15440" y="3200"/>
                    <a:pt x="15435" y="3135"/>
                  </a:cubicBezTo>
                  <a:lnTo>
                    <a:pt x="15435" y="3135"/>
                  </a:lnTo>
                  <a:cubicBezTo>
                    <a:pt x="15488" y="3259"/>
                    <a:pt x="15471" y="3277"/>
                    <a:pt x="15515" y="3427"/>
                  </a:cubicBezTo>
                  <a:cubicBezTo>
                    <a:pt x="15519" y="3417"/>
                    <a:pt x="15526" y="3413"/>
                    <a:pt x="15534" y="3413"/>
                  </a:cubicBezTo>
                  <a:cubicBezTo>
                    <a:pt x="15583" y="3413"/>
                    <a:pt x="15691" y="3543"/>
                    <a:pt x="15735" y="3648"/>
                  </a:cubicBezTo>
                  <a:cubicBezTo>
                    <a:pt x="15718" y="3648"/>
                    <a:pt x="15709" y="3683"/>
                    <a:pt x="15709" y="3701"/>
                  </a:cubicBezTo>
                  <a:cubicBezTo>
                    <a:pt x="15788" y="3965"/>
                    <a:pt x="15806" y="4124"/>
                    <a:pt x="15886" y="4372"/>
                  </a:cubicBezTo>
                  <a:cubicBezTo>
                    <a:pt x="15886" y="4394"/>
                    <a:pt x="15898" y="4487"/>
                    <a:pt x="15880" y="4487"/>
                  </a:cubicBezTo>
                  <a:cubicBezTo>
                    <a:pt x="15877" y="4487"/>
                    <a:pt x="15873" y="4484"/>
                    <a:pt x="15868" y="4478"/>
                  </a:cubicBezTo>
                  <a:lnTo>
                    <a:pt x="15868" y="4478"/>
                  </a:lnTo>
                  <a:cubicBezTo>
                    <a:pt x="15886" y="4513"/>
                    <a:pt x="15912" y="4531"/>
                    <a:pt x="15930" y="4610"/>
                  </a:cubicBezTo>
                  <a:cubicBezTo>
                    <a:pt x="15928" y="4645"/>
                    <a:pt x="15925" y="4658"/>
                    <a:pt x="15921" y="4658"/>
                  </a:cubicBezTo>
                  <a:cubicBezTo>
                    <a:pt x="15909" y="4658"/>
                    <a:pt x="15889" y="4538"/>
                    <a:pt x="15867" y="4538"/>
                  </a:cubicBezTo>
                  <a:cubicBezTo>
                    <a:pt x="15862" y="4538"/>
                    <a:pt x="15856" y="4546"/>
                    <a:pt x="15850" y="4566"/>
                  </a:cubicBezTo>
                  <a:cubicBezTo>
                    <a:pt x="15886" y="4566"/>
                    <a:pt x="15939" y="4760"/>
                    <a:pt x="15992" y="4866"/>
                  </a:cubicBezTo>
                  <a:cubicBezTo>
                    <a:pt x="16027" y="4822"/>
                    <a:pt x="15939" y="4601"/>
                    <a:pt x="15894" y="4504"/>
                  </a:cubicBezTo>
                  <a:cubicBezTo>
                    <a:pt x="15898" y="4502"/>
                    <a:pt x="15903" y="4502"/>
                    <a:pt x="15907" y="4502"/>
                  </a:cubicBezTo>
                  <a:cubicBezTo>
                    <a:pt x="15972" y="4502"/>
                    <a:pt x="16085" y="4679"/>
                    <a:pt x="16168" y="4919"/>
                  </a:cubicBezTo>
                  <a:cubicBezTo>
                    <a:pt x="16208" y="5038"/>
                    <a:pt x="16197" y="5057"/>
                    <a:pt x="16184" y="5057"/>
                  </a:cubicBezTo>
                  <a:cubicBezTo>
                    <a:pt x="16177" y="5057"/>
                    <a:pt x="16170" y="5052"/>
                    <a:pt x="16167" y="5052"/>
                  </a:cubicBezTo>
                  <a:cubicBezTo>
                    <a:pt x="16165" y="5052"/>
                    <a:pt x="16165" y="5054"/>
                    <a:pt x="16168" y="5060"/>
                  </a:cubicBezTo>
                  <a:cubicBezTo>
                    <a:pt x="16239" y="5458"/>
                    <a:pt x="16362" y="5369"/>
                    <a:pt x="16389" y="5714"/>
                  </a:cubicBezTo>
                  <a:cubicBezTo>
                    <a:pt x="16382" y="5771"/>
                    <a:pt x="16366" y="5786"/>
                    <a:pt x="16347" y="5786"/>
                  </a:cubicBezTo>
                  <a:cubicBezTo>
                    <a:pt x="16328" y="5786"/>
                    <a:pt x="16305" y="5768"/>
                    <a:pt x="16288" y="5768"/>
                  </a:cubicBezTo>
                  <a:cubicBezTo>
                    <a:pt x="16283" y="5768"/>
                    <a:pt x="16278" y="5770"/>
                    <a:pt x="16274" y="5776"/>
                  </a:cubicBezTo>
                  <a:cubicBezTo>
                    <a:pt x="16221" y="5608"/>
                    <a:pt x="16248" y="5502"/>
                    <a:pt x="16212" y="5387"/>
                  </a:cubicBezTo>
                  <a:lnTo>
                    <a:pt x="16212" y="5387"/>
                  </a:lnTo>
                  <a:lnTo>
                    <a:pt x="16230" y="5537"/>
                  </a:lnTo>
                  <a:cubicBezTo>
                    <a:pt x="16203" y="5484"/>
                    <a:pt x="16159" y="5369"/>
                    <a:pt x="16159" y="5308"/>
                  </a:cubicBezTo>
                  <a:lnTo>
                    <a:pt x="16159" y="5308"/>
                  </a:lnTo>
                  <a:cubicBezTo>
                    <a:pt x="16150" y="5422"/>
                    <a:pt x="16301" y="5979"/>
                    <a:pt x="16336" y="6297"/>
                  </a:cubicBezTo>
                  <a:cubicBezTo>
                    <a:pt x="16357" y="6338"/>
                    <a:pt x="16383" y="6401"/>
                    <a:pt x="16397" y="6401"/>
                  </a:cubicBezTo>
                  <a:cubicBezTo>
                    <a:pt x="16401" y="6401"/>
                    <a:pt x="16405" y="6396"/>
                    <a:pt x="16407" y="6385"/>
                  </a:cubicBezTo>
                  <a:lnTo>
                    <a:pt x="16380" y="6288"/>
                  </a:lnTo>
                  <a:cubicBezTo>
                    <a:pt x="16383" y="6272"/>
                    <a:pt x="16387" y="6266"/>
                    <a:pt x="16392" y="6266"/>
                  </a:cubicBezTo>
                  <a:cubicBezTo>
                    <a:pt x="16412" y="6266"/>
                    <a:pt x="16446" y="6373"/>
                    <a:pt x="16457" y="6373"/>
                  </a:cubicBezTo>
                  <a:cubicBezTo>
                    <a:pt x="16460" y="6373"/>
                    <a:pt x="16461" y="6364"/>
                    <a:pt x="16459" y="6341"/>
                  </a:cubicBezTo>
                  <a:lnTo>
                    <a:pt x="16459" y="6341"/>
                  </a:lnTo>
                  <a:cubicBezTo>
                    <a:pt x="16512" y="6464"/>
                    <a:pt x="16583" y="6597"/>
                    <a:pt x="16601" y="6791"/>
                  </a:cubicBezTo>
                  <a:lnTo>
                    <a:pt x="16559" y="6832"/>
                  </a:lnTo>
                  <a:lnTo>
                    <a:pt x="16559" y="6832"/>
                  </a:lnTo>
                  <a:cubicBezTo>
                    <a:pt x="16571" y="6813"/>
                    <a:pt x="16557" y="6713"/>
                    <a:pt x="16534" y="6666"/>
                  </a:cubicBezTo>
                  <a:lnTo>
                    <a:pt x="16534" y="6666"/>
                  </a:lnTo>
                  <a:cubicBezTo>
                    <a:pt x="16571" y="6745"/>
                    <a:pt x="16524" y="6961"/>
                    <a:pt x="16610" y="7021"/>
                  </a:cubicBezTo>
                  <a:lnTo>
                    <a:pt x="16618" y="6888"/>
                  </a:lnTo>
                  <a:cubicBezTo>
                    <a:pt x="16671" y="7012"/>
                    <a:pt x="16760" y="7162"/>
                    <a:pt x="16777" y="7330"/>
                  </a:cubicBezTo>
                  <a:cubicBezTo>
                    <a:pt x="16813" y="7250"/>
                    <a:pt x="16760" y="7294"/>
                    <a:pt x="16795" y="7171"/>
                  </a:cubicBezTo>
                  <a:lnTo>
                    <a:pt x="16795" y="7171"/>
                  </a:lnTo>
                  <a:cubicBezTo>
                    <a:pt x="16790" y="7182"/>
                    <a:pt x="16785" y="7187"/>
                    <a:pt x="16780" y="7187"/>
                  </a:cubicBezTo>
                  <a:cubicBezTo>
                    <a:pt x="16742" y="7187"/>
                    <a:pt x="16714" y="6888"/>
                    <a:pt x="16687" y="6888"/>
                  </a:cubicBezTo>
                  <a:cubicBezTo>
                    <a:pt x="16683" y="6888"/>
                    <a:pt x="16679" y="6893"/>
                    <a:pt x="16676" y="6905"/>
                  </a:cubicBezTo>
                  <a:lnTo>
                    <a:pt x="16676" y="6905"/>
                  </a:lnTo>
                  <a:cubicBezTo>
                    <a:pt x="16702" y="6783"/>
                    <a:pt x="16655" y="6703"/>
                    <a:pt x="16680" y="6544"/>
                  </a:cubicBezTo>
                  <a:lnTo>
                    <a:pt x="16680" y="6544"/>
                  </a:lnTo>
                  <a:cubicBezTo>
                    <a:pt x="16672" y="6548"/>
                    <a:pt x="16666" y="6562"/>
                    <a:pt x="16659" y="6562"/>
                  </a:cubicBezTo>
                  <a:cubicBezTo>
                    <a:pt x="16652" y="6562"/>
                    <a:pt x="16646" y="6544"/>
                    <a:pt x="16636" y="6473"/>
                  </a:cubicBezTo>
                  <a:cubicBezTo>
                    <a:pt x="16627" y="6464"/>
                    <a:pt x="16618" y="6447"/>
                    <a:pt x="16618" y="6447"/>
                  </a:cubicBezTo>
                  <a:cubicBezTo>
                    <a:pt x="16618" y="6482"/>
                    <a:pt x="16610" y="6508"/>
                    <a:pt x="16601" y="6517"/>
                  </a:cubicBezTo>
                  <a:cubicBezTo>
                    <a:pt x="16548" y="6455"/>
                    <a:pt x="16504" y="6244"/>
                    <a:pt x="16468" y="6173"/>
                  </a:cubicBezTo>
                  <a:cubicBezTo>
                    <a:pt x="16466" y="6147"/>
                    <a:pt x="16467" y="6138"/>
                    <a:pt x="16470" y="6138"/>
                  </a:cubicBezTo>
                  <a:cubicBezTo>
                    <a:pt x="16476" y="6138"/>
                    <a:pt x="16489" y="6166"/>
                    <a:pt x="16497" y="6166"/>
                  </a:cubicBezTo>
                  <a:cubicBezTo>
                    <a:pt x="16500" y="6166"/>
                    <a:pt x="16502" y="6163"/>
                    <a:pt x="16504" y="6155"/>
                  </a:cubicBezTo>
                  <a:lnTo>
                    <a:pt x="16451" y="6049"/>
                  </a:lnTo>
                  <a:cubicBezTo>
                    <a:pt x="16475" y="6037"/>
                    <a:pt x="16474" y="5930"/>
                    <a:pt x="16492" y="5930"/>
                  </a:cubicBezTo>
                  <a:cubicBezTo>
                    <a:pt x="16500" y="5930"/>
                    <a:pt x="16512" y="5949"/>
                    <a:pt x="16530" y="6005"/>
                  </a:cubicBezTo>
                  <a:lnTo>
                    <a:pt x="16495" y="5837"/>
                  </a:lnTo>
                  <a:cubicBezTo>
                    <a:pt x="16486" y="5731"/>
                    <a:pt x="16468" y="5590"/>
                    <a:pt x="16433" y="5502"/>
                  </a:cubicBezTo>
                  <a:cubicBezTo>
                    <a:pt x="16426" y="5438"/>
                    <a:pt x="16374" y="5352"/>
                    <a:pt x="16376" y="5352"/>
                  </a:cubicBezTo>
                  <a:lnTo>
                    <a:pt x="16376" y="5352"/>
                  </a:lnTo>
                  <a:cubicBezTo>
                    <a:pt x="16376" y="5352"/>
                    <a:pt x="16380" y="5357"/>
                    <a:pt x="16389" y="5369"/>
                  </a:cubicBezTo>
                  <a:lnTo>
                    <a:pt x="16309" y="5104"/>
                  </a:lnTo>
                  <a:lnTo>
                    <a:pt x="16318" y="5104"/>
                  </a:lnTo>
                  <a:cubicBezTo>
                    <a:pt x="16292" y="4972"/>
                    <a:pt x="16248" y="4840"/>
                    <a:pt x="16203" y="4698"/>
                  </a:cubicBezTo>
                  <a:cubicBezTo>
                    <a:pt x="16186" y="4628"/>
                    <a:pt x="16168" y="4557"/>
                    <a:pt x="16150" y="4478"/>
                  </a:cubicBezTo>
                  <a:cubicBezTo>
                    <a:pt x="16133" y="4372"/>
                    <a:pt x="16115" y="4319"/>
                    <a:pt x="16106" y="4239"/>
                  </a:cubicBezTo>
                  <a:cubicBezTo>
                    <a:pt x="16071" y="4151"/>
                    <a:pt x="16027" y="4071"/>
                    <a:pt x="15992" y="3921"/>
                  </a:cubicBezTo>
                  <a:lnTo>
                    <a:pt x="16018" y="3877"/>
                  </a:lnTo>
                  <a:cubicBezTo>
                    <a:pt x="15974" y="3771"/>
                    <a:pt x="15939" y="3533"/>
                    <a:pt x="15894" y="3497"/>
                  </a:cubicBezTo>
                  <a:cubicBezTo>
                    <a:pt x="15939" y="3347"/>
                    <a:pt x="15735" y="2941"/>
                    <a:pt x="15682" y="2729"/>
                  </a:cubicBezTo>
                  <a:lnTo>
                    <a:pt x="15638" y="2738"/>
                  </a:lnTo>
                  <a:cubicBezTo>
                    <a:pt x="15585" y="2606"/>
                    <a:pt x="15532" y="2473"/>
                    <a:pt x="15444" y="2314"/>
                  </a:cubicBezTo>
                  <a:lnTo>
                    <a:pt x="15418" y="2341"/>
                  </a:lnTo>
                  <a:cubicBezTo>
                    <a:pt x="15329" y="2208"/>
                    <a:pt x="15276" y="1961"/>
                    <a:pt x="15153" y="1740"/>
                  </a:cubicBezTo>
                  <a:lnTo>
                    <a:pt x="15153" y="1740"/>
                  </a:lnTo>
                  <a:cubicBezTo>
                    <a:pt x="15170" y="1749"/>
                    <a:pt x="15197" y="1802"/>
                    <a:pt x="15214" y="1846"/>
                  </a:cubicBezTo>
                  <a:cubicBezTo>
                    <a:pt x="15144" y="1537"/>
                    <a:pt x="14844" y="1334"/>
                    <a:pt x="14702" y="1096"/>
                  </a:cubicBezTo>
                  <a:cubicBezTo>
                    <a:pt x="14649" y="1052"/>
                    <a:pt x="14614" y="1016"/>
                    <a:pt x="14596" y="972"/>
                  </a:cubicBezTo>
                  <a:lnTo>
                    <a:pt x="14596" y="972"/>
                  </a:lnTo>
                  <a:cubicBezTo>
                    <a:pt x="14596" y="972"/>
                    <a:pt x="14605" y="981"/>
                    <a:pt x="14605" y="981"/>
                  </a:cubicBezTo>
                  <a:cubicBezTo>
                    <a:pt x="14605" y="972"/>
                    <a:pt x="14596" y="963"/>
                    <a:pt x="14588" y="954"/>
                  </a:cubicBezTo>
                  <a:cubicBezTo>
                    <a:pt x="14570" y="937"/>
                    <a:pt x="14552" y="902"/>
                    <a:pt x="14535" y="875"/>
                  </a:cubicBezTo>
                  <a:lnTo>
                    <a:pt x="14535" y="875"/>
                  </a:lnTo>
                  <a:cubicBezTo>
                    <a:pt x="14543" y="902"/>
                    <a:pt x="14561" y="928"/>
                    <a:pt x="14579" y="946"/>
                  </a:cubicBezTo>
                  <a:cubicBezTo>
                    <a:pt x="14535" y="910"/>
                    <a:pt x="14473" y="857"/>
                    <a:pt x="14411" y="813"/>
                  </a:cubicBezTo>
                  <a:lnTo>
                    <a:pt x="14411" y="760"/>
                  </a:lnTo>
                  <a:cubicBezTo>
                    <a:pt x="14402" y="760"/>
                    <a:pt x="14402" y="751"/>
                    <a:pt x="14393" y="751"/>
                  </a:cubicBezTo>
                  <a:cubicBezTo>
                    <a:pt x="14377" y="725"/>
                    <a:pt x="14365" y="714"/>
                    <a:pt x="14357" y="714"/>
                  </a:cubicBezTo>
                  <a:cubicBezTo>
                    <a:pt x="14345" y="714"/>
                    <a:pt x="14344" y="742"/>
                    <a:pt x="14349" y="769"/>
                  </a:cubicBezTo>
                  <a:cubicBezTo>
                    <a:pt x="14314" y="751"/>
                    <a:pt x="14279" y="734"/>
                    <a:pt x="14252" y="725"/>
                  </a:cubicBezTo>
                  <a:cubicBezTo>
                    <a:pt x="14234" y="637"/>
                    <a:pt x="14075" y="619"/>
                    <a:pt x="14040" y="522"/>
                  </a:cubicBezTo>
                  <a:cubicBezTo>
                    <a:pt x="13988" y="514"/>
                    <a:pt x="13765" y="393"/>
                    <a:pt x="13655" y="393"/>
                  </a:cubicBezTo>
                  <a:cubicBezTo>
                    <a:pt x="13643" y="393"/>
                    <a:pt x="13633" y="395"/>
                    <a:pt x="13624" y="398"/>
                  </a:cubicBezTo>
                  <a:lnTo>
                    <a:pt x="13624" y="398"/>
                  </a:lnTo>
                  <a:cubicBezTo>
                    <a:pt x="13554" y="354"/>
                    <a:pt x="13475" y="310"/>
                    <a:pt x="13396" y="310"/>
                  </a:cubicBezTo>
                  <a:lnTo>
                    <a:pt x="13378" y="248"/>
                  </a:lnTo>
                  <a:cubicBezTo>
                    <a:pt x="13307" y="248"/>
                    <a:pt x="13245" y="257"/>
                    <a:pt x="13175" y="257"/>
                  </a:cubicBezTo>
                  <a:cubicBezTo>
                    <a:pt x="13078" y="204"/>
                    <a:pt x="13034" y="177"/>
                    <a:pt x="13148" y="160"/>
                  </a:cubicBezTo>
                  <a:cubicBezTo>
                    <a:pt x="12936" y="160"/>
                    <a:pt x="12918" y="145"/>
                    <a:pt x="12822" y="145"/>
                  </a:cubicBezTo>
                  <a:cubicBezTo>
                    <a:pt x="12790" y="145"/>
                    <a:pt x="12749" y="147"/>
                    <a:pt x="12689" y="151"/>
                  </a:cubicBezTo>
                  <a:lnTo>
                    <a:pt x="12707" y="125"/>
                  </a:lnTo>
                  <a:cubicBezTo>
                    <a:pt x="12687" y="121"/>
                    <a:pt x="12665" y="119"/>
                    <a:pt x="12642" y="119"/>
                  </a:cubicBezTo>
                  <a:cubicBezTo>
                    <a:pt x="12601" y="119"/>
                    <a:pt x="12557" y="123"/>
                    <a:pt x="12520" y="123"/>
                  </a:cubicBezTo>
                  <a:cubicBezTo>
                    <a:pt x="12487" y="123"/>
                    <a:pt x="12458" y="120"/>
                    <a:pt x="12442" y="107"/>
                  </a:cubicBezTo>
                  <a:cubicBezTo>
                    <a:pt x="12265" y="19"/>
                    <a:pt x="11532" y="63"/>
                    <a:pt x="11073" y="36"/>
                  </a:cubicBezTo>
                  <a:lnTo>
                    <a:pt x="11073" y="36"/>
                  </a:lnTo>
                  <a:cubicBezTo>
                    <a:pt x="11099" y="62"/>
                    <a:pt x="11091" y="70"/>
                    <a:pt x="11066" y="70"/>
                  </a:cubicBezTo>
                  <a:cubicBezTo>
                    <a:pt x="11029" y="70"/>
                    <a:pt x="10954" y="52"/>
                    <a:pt x="10900" y="52"/>
                  </a:cubicBezTo>
                  <a:cubicBezTo>
                    <a:pt x="10866" y="52"/>
                    <a:pt x="10840" y="59"/>
                    <a:pt x="10835" y="80"/>
                  </a:cubicBezTo>
                  <a:cubicBezTo>
                    <a:pt x="10808" y="54"/>
                    <a:pt x="10747" y="45"/>
                    <a:pt x="10817" y="27"/>
                  </a:cubicBezTo>
                  <a:lnTo>
                    <a:pt x="10817" y="27"/>
                  </a:lnTo>
                  <a:cubicBezTo>
                    <a:pt x="10748" y="35"/>
                    <a:pt x="10689" y="37"/>
                    <a:pt x="10635" y="37"/>
                  </a:cubicBezTo>
                  <a:cubicBezTo>
                    <a:pt x="10600" y="37"/>
                    <a:pt x="10566" y="36"/>
                    <a:pt x="10535" y="36"/>
                  </a:cubicBezTo>
                  <a:cubicBezTo>
                    <a:pt x="10455" y="36"/>
                    <a:pt x="10385" y="41"/>
                    <a:pt x="10305" y="72"/>
                  </a:cubicBezTo>
                  <a:cubicBezTo>
                    <a:pt x="10279" y="54"/>
                    <a:pt x="10358" y="36"/>
                    <a:pt x="10332" y="27"/>
                  </a:cubicBezTo>
                  <a:lnTo>
                    <a:pt x="10332" y="27"/>
                  </a:lnTo>
                  <a:cubicBezTo>
                    <a:pt x="10319" y="33"/>
                    <a:pt x="10286" y="44"/>
                    <a:pt x="10261" y="44"/>
                  </a:cubicBezTo>
                  <a:cubicBezTo>
                    <a:pt x="10250" y="44"/>
                    <a:pt x="10240" y="42"/>
                    <a:pt x="10234" y="36"/>
                  </a:cubicBezTo>
                  <a:cubicBezTo>
                    <a:pt x="10208" y="27"/>
                    <a:pt x="10261" y="19"/>
                    <a:pt x="103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6" name="Google Shape;6096;p28"/>
            <p:cNvSpPr/>
            <p:nvPr/>
          </p:nvSpPr>
          <p:spPr>
            <a:xfrm>
              <a:off x="1446209" y="4117668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18" y="0"/>
                  </a:moveTo>
                  <a:lnTo>
                    <a:pt x="18" y="0"/>
                  </a:lnTo>
                  <a:cubicBezTo>
                    <a:pt x="1" y="9"/>
                    <a:pt x="1" y="9"/>
                    <a:pt x="36" y="18"/>
                  </a:cubicBezTo>
                  <a:cubicBezTo>
                    <a:pt x="27" y="9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7" name="Google Shape;6097;p28"/>
            <p:cNvSpPr/>
            <p:nvPr/>
          </p:nvSpPr>
          <p:spPr>
            <a:xfrm>
              <a:off x="303533" y="4203081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5" y="10"/>
                  </a:lnTo>
                  <a:lnTo>
                    <a:pt x="5" y="10"/>
                  </a:lnTo>
                  <a:cubicBezTo>
                    <a:pt x="6" y="10"/>
                    <a:pt x="7" y="10"/>
                    <a:pt x="9" y="10"/>
                  </a:cubicBezTo>
                  <a:lnTo>
                    <a:pt x="9" y="1"/>
                  </a:lnTo>
                  <a:close/>
                  <a:moveTo>
                    <a:pt x="5" y="10"/>
                  </a:moveTo>
                  <a:cubicBezTo>
                    <a:pt x="0" y="10"/>
                    <a:pt x="0" y="11"/>
                    <a:pt x="0" y="18"/>
                  </a:cubicBezTo>
                  <a:lnTo>
                    <a:pt x="5" y="1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8" name="Google Shape;6098;p28"/>
            <p:cNvSpPr/>
            <p:nvPr/>
          </p:nvSpPr>
          <p:spPr>
            <a:xfrm>
              <a:off x="2422038" y="4381480"/>
              <a:ext cx="3355" cy="9362"/>
            </a:xfrm>
            <a:custGeom>
              <a:avLst/>
              <a:gdLst/>
              <a:ahLst/>
              <a:cxnLst/>
              <a:rect l="l" t="t" r="r" b="b"/>
              <a:pathLst>
                <a:path w="19" h="89" extrusionOk="0">
                  <a:moveTo>
                    <a:pt x="10" y="0"/>
                  </a:moveTo>
                  <a:cubicBezTo>
                    <a:pt x="1" y="0"/>
                    <a:pt x="1" y="27"/>
                    <a:pt x="19" y="88"/>
                  </a:cubicBezTo>
                  <a:cubicBezTo>
                    <a:pt x="10" y="44"/>
                    <a:pt x="10" y="18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9" name="Google Shape;6099;p28"/>
            <p:cNvSpPr/>
            <p:nvPr/>
          </p:nvSpPr>
          <p:spPr>
            <a:xfrm>
              <a:off x="2674691" y="4793817"/>
              <a:ext cx="6356" cy="13148"/>
            </a:xfrm>
            <a:custGeom>
              <a:avLst/>
              <a:gdLst/>
              <a:ahLst/>
              <a:cxnLst/>
              <a:rect l="l" t="t" r="r" b="b"/>
              <a:pathLst>
                <a:path w="36" h="125" extrusionOk="0">
                  <a:moveTo>
                    <a:pt x="0" y="1"/>
                  </a:moveTo>
                  <a:cubicBezTo>
                    <a:pt x="18" y="62"/>
                    <a:pt x="9" y="89"/>
                    <a:pt x="9" y="124"/>
                  </a:cubicBezTo>
                  <a:cubicBezTo>
                    <a:pt x="15" y="119"/>
                    <a:pt x="20" y="106"/>
                    <a:pt x="26" y="106"/>
                  </a:cubicBezTo>
                  <a:cubicBezTo>
                    <a:pt x="28" y="106"/>
                    <a:pt x="31" y="109"/>
                    <a:pt x="34" y="117"/>
                  </a:cubicBezTo>
                  <a:lnTo>
                    <a:pt x="34" y="117"/>
                  </a:lnTo>
                  <a:lnTo>
                    <a:pt x="0" y="1"/>
                  </a:lnTo>
                  <a:close/>
                  <a:moveTo>
                    <a:pt x="34" y="117"/>
                  </a:moveTo>
                  <a:lnTo>
                    <a:pt x="36" y="124"/>
                  </a:lnTo>
                  <a:cubicBezTo>
                    <a:pt x="35" y="121"/>
                    <a:pt x="34" y="119"/>
                    <a:pt x="34" y="11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0" name="Google Shape;6100;p28"/>
            <p:cNvSpPr/>
            <p:nvPr/>
          </p:nvSpPr>
          <p:spPr>
            <a:xfrm>
              <a:off x="2677163" y="4924356"/>
              <a:ext cx="7062" cy="9782"/>
            </a:xfrm>
            <a:custGeom>
              <a:avLst/>
              <a:gdLst/>
              <a:ahLst/>
              <a:cxnLst/>
              <a:rect l="l" t="t" r="r" b="b"/>
              <a:pathLst>
                <a:path w="40" h="93" extrusionOk="0">
                  <a:moveTo>
                    <a:pt x="6" y="0"/>
                  </a:moveTo>
                  <a:cubicBezTo>
                    <a:pt x="2" y="0"/>
                    <a:pt x="1" y="12"/>
                    <a:pt x="4" y="40"/>
                  </a:cubicBezTo>
                  <a:cubicBezTo>
                    <a:pt x="13" y="57"/>
                    <a:pt x="13" y="75"/>
                    <a:pt x="22" y="93"/>
                  </a:cubicBezTo>
                  <a:lnTo>
                    <a:pt x="39" y="84"/>
                  </a:lnTo>
                  <a:cubicBezTo>
                    <a:pt x="28" y="38"/>
                    <a:pt x="13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1" name="Google Shape;6101;p28"/>
            <p:cNvSpPr/>
            <p:nvPr/>
          </p:nvSpPr>
          <p:spPr>
            <a:xfrm>
              <a:off x="2657565" y="4822639"/>
              <a:ext cx="16243" cy="18618"/>
            </a:xfrm>
            <a:custGeom>
              <a:avLst/>
              <a:gdLst/>
              <a:ahLst/>
              <a:cxnLst/>
              <a:rect l="l" t="t" r="r" b="b"/>
              <a:pathLst>
                <a:path w="92" h="177" extrusionOk="0">
                  <a:moveTo>
                    <a:pt x="27" y="0"/>
                  </a:moveTo>
                  <a:lnTo>
                    <a:pt x="27" y="0"/>
                  </a:lnTo>
                  <a:cubicBezTo>
                    <a:pt x="1" y="17"/>
                    <a:pt x="25" y="85"/>
                    <a:pt x="51" y="170"/>
                  </a:cubicBezTo>
                  <a:lnTo>
                    <a:pt x="51" y="170"/>
                  </a:lnTo>
                  <a:cubicBezTo>
                    <a:pt x="49" y="169"/>
                    <a:pt x="47" y="169"/>
                    <a:pt x="44" y="168"/>
                  </a:cubicBezTo>
                  <a:lnTo>
                    <a:pt x="44" y="168"/>
                  </a:lnTo>
                  <a:lnTo>
                    <a:pt x="53" y="177"/>
                  </a:lnTo>
                  <a:cubicBezTo>
                    <a:pt x="53" y="174"/>
                    <a:pt x="52" y="172"/>
                    <a:pt x="51" y="170"/>
                  </a:cubicBezTo>
                  <a:lnTo>
                    <a:pt x="51" y="170"/>
                  </a:lnTo>
                  <a:cubicBezTo>
                    <a:pt x="53" y="170"/>
                    <a:pt x="54" y="170"/>
                    <a:pt x="56" y="170"/>
                  </a:cubicBezTo>
                  <a:cubicBezTo>
                    <a:pt x="92" y="170"/>
                    <a:pt x="59" y="81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2" name="Google Shape;6102;p28"/>
            <p:cNvSpPr/>
            <p:nvPr/>
          </p:nvSpPr>
          <p:spPr>
            <a:xfrm>
              <a:off x="2666923" y="4843992"/>
              <a:ext cx="7062" cy="8520"/>
            </a:xfrm>
            <a:custGeom>
              <a:avLst/>
              <a:gdLst/>
              <a:ahLst/>
              <a:cxnLst/>
              <a:rect l="l" t="t" r="r" b="b"/>
              <a:pathLst>
                <a:path w="40" h="8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18" y="53"/>
                    <a:pt x="18" y="80"/>
                  </a:cubicBezTo>
                  <a:cubicBezTo>
                    <a:pt x="20" y="81"/>
                    <a:pt x="22" y="81"/>
                    <a:pt x="24" y="81"/>
                  </a:cubicBezTo>
                  <a:cubicBezTo>
                    <a:pt x="40" y="81"/>
                    <a:pt x="16" y="4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3" name="Google Shape;6103;p28"/>
            <p:cNvSpPr/>
            <p:nvPr/>
          </p:nvSpPr>
          <p:spPr>
            <a:xfrm>
              <a:off x="2639733" y="4715137"/>
              <a:ext cx="15007" cy="14095"/>
            </a:xfrm>
            <a:custGeom>
              <a:avLst/>
              <a:gdLst/>
              <a:ahLst/>
              <a:cxnLst/>
              <a:rect l="l" t="t" r="r" b="b"/>
              <a:pathLst>
                <a:path w="85" h="134" extrusionOk="0">
                  <a:moveTo>
                    <a:pt x="6" y="1"/>
                  </a:moveTo>
                  <a:cubicBezTo>
                    <a:pt x="0" y="1"/>
                    <a:pt x="2" y="23"/>
                    <a:pt x="22" y="86"/>
                  </a:cubicBezTo>
                  <a:cubicBezTo>
                    <a:pt x="22" y="130"/>
                    <a:pt x="66" y="104"/>
                    <a:pt x="57" y="130"/>
                  </a:cubicBezTo>
                  <a:cubicBezTo>
                    <a:pt x="60" y="132"/>
                    <a:pt x="62" y="133"/>
                    <a:pt x="64" y="133"/>
                  </a:cubicBezTo>
                  <a:cubicBezTo>
                    <a:pt x="85" y="133"/>
                    <a:pt x="21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4" name="Google Shape;6104;p28"/>
            <p:cNvSpPr/>
            <p:nvPr/>
          </p:nvSpPr>
          <p:spPr>
            <a:xfrm>
              <a:off x="2643441" y="4823586"/>
              <a:ext cx="7945" cy="9362"/>
            </a:xfrm>
            <a:custGeom>
              <a:avLst/>
              <a:gdLst/>
              <a:ahLst/>
              <a:cxnLst/>
              <a:rect l="l" t="t" r="r" b="b"/>
              <a:pathLst>
                <a:path w="45" h="89" extrusionOk="0">
                  <a:moveTo>
                    <a:pt x="1" y="0"/>
                  </a:moveTo>
                  <a:lnTo>
                    <a:pt x="10" y="88"/>
                  </a:lnTo>
                  <a:lnTo>
                    <a:pt x="45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5" name="Google Shape;6105;p28"/>
            <p:cNvSpPr/>
            <p:nvPr/>
          </p:nvSpPr>
          <p:spPr>
            <a:xfrm>
              <a:off x="2624726" y="4757633"/>
              <a:ext cx="7945" cy="19565"/>
            </a:xfrm>
            <a:custGeom>
              <a:avLst/>
              <a:gdLst/>
              <a:ahLst/>
              <a:cxnLst/>
              <a:rect l="l" t="t" r="r" b="b"/>
              <a:pathLst>
                <a:path w="45" h="186" extrusionOk="0">
                  <a:moveTo>
                    <a:pt x="1" y="0"/>
                  </a:moveTo>
                  <a:lnTo>
                    <a:pt x="18" y="150"/>
                  </a:lnTo>
                  <a:cubicBezTo>
                    <a:pt x="20" y="149"/>
                    <a:pt x="22" y="148"/>
                    <a:pt x="23" y="148"/>
                  </a:cubicBezTo>
                  <a:cubicBezTo>
                    <a:pt x="30" y="148"/>
                    <a:pt x="38" y="164"/>
                    <a:pt x="45" y="186"/>
                  </a:cubicBezTo>
                  <a:cubicBezTo>
                    <a:pt x="27" y="97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6" name="Google Shape;6106;p28"/>
            <p:cNvSpPr/>
            <p:nvPr/>
          </p:nvSpPr>
          <p:spPr>
            <a:xfrm>
              <a:off x="2632494" y="4777093"/>
              <a:ext cx="4944" cy="12202"/>
            </a:xfrm>
            <a:custGeom>
              <a:avLst/>
              <a:gdLst/>
              <a:ahLst/>
              <a:cxnLst/>
              <a:rect l="l" t="t" r="r" b="b"/>
              <a:pathLst>
                <a:path w="28" h="116" extrusionOk="0">
                  <a:moveTo>
                    <a:pt x="1" y="1"/>
                  </a:moveTo>
                  <a:cubicBezTo>
                    <a:pt x="10" y="45"/>
                    <a:pt x="19" y="89"/>
                    <a:pt x="27" y="115"/>
                  </a:cubicBezTo>
                  <a:cubicBezTo>
                    <a:pt x="19" y="89"/>
                    <a:pt x="10" y="3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7" name="Google Shape;6107;p28"/>
            <p:cNvSpPr/>
            <p:nvPr/>
          </p:nvSpPr>
          <p:spPr>
            <a:xfrm>
              <a:off x="2632494" y="4797499"/>
              <a:ext cx="3355" cy="15042"/>
            </a:xfrm>
            <a:custGeom>
              <a:avLst/>
              <a:gdLst/>
              <a:ahLst/>
              <a:cxnLst/>
              <a:rect l="l" t="t" r="r" b="b"/>
              <a:pathLst>
                <a:path w="19" h="143" extrusionOk="0">
                  <a:moveTo>
                    <a:pt x="1" y="1"/>
                  </a:moveTo>
                  <a:lnTo>
                    <a:pt x="19" y="142"/>
                  </a:lnTo>
                  <a:lnTo>
                    <a:pt x="19" y="9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8" name="Google Shape;6108;p28"/>
            <p:cNvSpPr/>
            <p:nvPr/>
          </p:nvSpPr>
          <p:spPr>
            <a:xfrm>
              <a:off x="2555162" y="4581653"/>
              <a:ext cx="12182" cy="16935"/>
            </a:xfrm>
            <a:custGeom>
              <a:avLst/>
              <a:gdLst/>
              <a:ahLst/>
              <a:cxnLst/>
              <a:rect l="l" t="t" r="r" b="b"/>
              <a:pathLst>
                <a:path w="69" h="161" extrusionOk="0">
                  <a:moveTo>
                    <a:pt x="9" y="0"/>
                  </a:moveTo>
                  <a:cubicBezTo>
                    <a:pt x="0" y="0"/>
                    <a:pt x="9" y="40"/>
                    <a:pt x="24" y="93"/>
                  </a:cubicBezTo>
                  <a:cubicBezTo>
                    <a:pt x="39" y="115"/>
                    <a:pt x="53" y="161"/>
                    <a:pt x="63" y="161"/>
                  </a:cubicBezTo>
                  <a:cubicBezTo>
                    <a:pt x="65" y="161"/>
                    <a:pt x="67" y="159"/>
                    <a:pt x="68" y="154"/>
                  </a:cubicBezTo>
                  <a:lnTo>
                    <a:pt x="15" y="4"/>
                  </a:lnTo>
                  <a:cubicBezTo>
                    <a:pt x="12" y="2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9" name="Google Shape;6109;p28"/>
            <p:cNvSpPr/>
            <p:nvPr/>
          </p:nvSpPr>
          <p:spPr>
            <a:xfrm>
              <a:off x="2559223" y="4641505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54" y="0"/>
                  </a:moveTo>
                  <a:lnTo>
                    <a:pt x="1" y="9"/>
                  </a:lnTo>
                  <a:lnTo>
                    <a:pt x="36" y="80"/>
                  </a:lnTo>
                  <a:cubicBezTo>
                    <a:pt x="36" y="36"/>
                    <a:pt x="45" y="27"/>
                    <a:pt x="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0" name="Google Shape;6110;p28"/>
            <p:cNvSpPr/>
            <p:nvPr/>
          </p:nvSpPr>
          <p:spPr>
            <a:xfrm>
              <a:off x="2534505" y="4591225"/>
              <a:ext cx="12006" cy="17671"/>
            </a:xfrm>
            <a:custGeom>
              <a:avLst/>
              <a:gdLst/>
              <a:ahLst/>
              <a:cxnLst/>
              <a:rect l="l" t="t" r="r" b="b"/>
              <a:pathLst>
                <a:path w="68" h="168" extrusionOk="0">
                  <a:moveTo>
                    <a:pt x="5" y="0"/>
                  </a:moveTo>
                  <a:cubicBezTo>
                    <a:pt x="1" y="0"/>
                    <a:pt x="3" y="23"/>
                    <a:pt x="17" y="90"/>
                  </a:cubicBezTo>
                  <a:cubicBezTo>
                    <a:pt x="29" y="96"/>
                    <a:pt x="54" y="168"/>
                    <a:pt x="62" y="168"/>
                  </a:cubicBezTo>
                  <a:cubicBezTo>
                    <a:pt x="67" y="168"/>
                    <a:pt x="67" y="152"/>
                    <a:pt x="62" y="108"/>
                  </a:cubicBezTo>
                  <a:cubicBezTo>
                    <a:pt x="50" y="96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1" name="Google Shape;6111;p28"/>
            <p:cNvSpPr/>
            <p:nvPr/>
          </p:nvSpPr>
          <p:spPr>
            <a:xfrm>
              <a:off x="2434574" y="4360968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1" y="1"/>
                  </a:moveTo>
                  <a:lnTo>
                    <a:pt x="9" y="45"/>
                  </a:lnTo>
                  <a:lnTo>
                    <a:pt x="89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2" name="Google Shape;6112;p28"/>
            <p:cNvSpPr/>
            <p:nvPr/>
          </p:nvSpPr>
          <p:spPr>
            <a:xfrm>
              <a:off x="2217939" y="4188986"/>
              <a:ext cx="34076" cy="16094"/>
            </a:xfrm>
            <a:custGeom>
              <a:avLst/>
              <a:gdLst/>
              <a:ahLst/>
              <a:cxnLst/>
              <a:rect l="l" t="t" r="r" b="b"/>
              <a:pathLst>
                <a:path w="193" h="153" extrusionOk="0">
                  <a:moveTo>
                    <a:pt x="13" y="1"/>
                  </a:moveTo>
                  <a:cubicBezTo>
                    <a:pt x="4" y="1"/>
                    <a:pt x="0" y="11"/>
                    <a:pt x="0" y="38"/>
                  </a:cubicBezTo>
                  <a:cubicBezTo>
                    <a:pt x="42" y="90"/>
                    <a:pt x="61" y="100"/>
                    <a:pt x="74" y="100"/>
                  </a:cubicBezTo>
                  <a:cubicBezTo>
                    <a:pt x="81" y="100"/>
                    <a:pt x="87" y="97"/>
                    <a:pt x="94" y="97"/>
                  </a:cubicBezTo>
                  <a:cubicBezTo>
                    <a:pt x="106" y="97"/>
                    <a:pt x="122" y="105"/>
                    <a:pt x="159" y="152"/>
                  </a:cubicBezTo>
                  <a:cubicBezTo>
                    <a:pt x="161" y="153"/>
                    <a:pt x="162" y="153"/>
                    <a:pt x="163" y="153"/>
                  </a:cubicBezTo>
                  <a:cubicBezTo>
                    <a:pt x="192" y="153"/>
                    <a:pt x="97" y="62"/>
                    <a:pt x="117" y="62"/>
                  </a:cubicBezTo>
                  <a:cubicBezTo>
                    <a:pt x="118" y="62"/>
                    <a:pt x="121" y="63"/>
                    <a:pt x="124" y="64"/>
                  </a:cubicBezTo>
                  <a:cubicBezTo>
                    <a:pt x="63" y="31"/>
                    <a:pt x="30" y="1"/>
                    <a:pt x="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3" name="Google Shape;6113;p28"/>
            <p:cNvSpPr/>
            <p:nvPr/>
          </p:nvSpPr>
          <p:spPr>
            <a:xfrm>
              <a:off x="2239655" y="4195718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6" y="5"/>
                    <a:pt x="11" y="7"/>
                    <a:pt x="21" y="11"/>
                  </a:cubicBezTo>
                  <a:lnTo>
                    <a:pt x="21" y="11"/>
                  </a:lnTo>
                  <a:cubicBezTo>
                    <a:pt x="14" y="8"/>
                    <a:pt x="8" y="4"/>
                    <a:pt x="1" y="0"/>
                  </a:cubicBezTo>
                  <a:close/>
                  <a:moveTo>
                    <a:pt x="21" y="11"/>
                  </a:moveTo>
                  <a:lnTo>
                    <a:pt x="21" y="11"/>
                  </a:lnTo>
                  <a:cubicBezTo>
                    <a:pt x="29" y="17"/>
                    <a:pt x="39" y="22"/>
                    <a:pt x="54" y="27"/>
                  </a:cubicBezTo>
                  <a:cubicBezTo>
                    <a:pt x="39" y="19"/>
                    <a:pt x="28" y="15"/>
                    <a:pt x="21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4" name="Google Shape;6114;p28"/>
            <p:cNvSpPr/>
            <p:nvPr/>
          </p:nvSpPr>
          <p:spPr>
            <a:xfrm>
              <a:off x="-284225" y="5390129"/>
              <a:ext cx="4767" cy="12097"/>
            </a:xfrm>
            <a:custGeom>
              <a:avLst/>
              <a:gdLst/>
              <a:ahLst/>
              <a:cxnLst/>
              <a:rect l="l" t="t" r="r" b="b"/>
              <a:pathLst>
                <a:path w="27" h="115" extrusionOk="0">
                  <a:moveTo>
                    <a:pt x="18" y="0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27" y="3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5" name="Google Shape;6115;p28"/>
            <p:cNvSpPr/>
            <p:nvPr/>
          </p:nvSpPr>
          <p:spPr>
            <a:xfrm>
              <a:off x="-279635" y="5414217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54" y="1"/>
                  </a:moveTo>
                  <a:lnTo>
                    <a:pt x="1" y="27"/>
                  </a:lnTo>
                  <a:lnTo>
                    <a:pt x="45" y="98"/>
                  </a:lnTo>
                  <a:cubicBezTo>
                    <a:pt x="45" y="71"/>
                    <a:pt x="45" y="18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6" name="Google Shape;6116;p28"/>
            <p:cNvSpPr/>
            <p:nvPr/>
          </p:nvSpPr>
          <p:spPr>
            <a:xfrm>
              <a:off x="959795" y="4144596"/>
              <a:ext cx="18892" cy="2840"/>
            </a:xfrm>
            <a:custGeom>
              <a:avLst/>
              <a:gdLst/>
              <a:ahLst/>
              <a:cxnLst/>
              <a:rect l="l" t="t" r="r" b="b"/>
              <a:pathLst>
                <a:path w="107" h="27" extrusionOk="0">
                  <a:moveTo>
                    <a:pt x="1" y="0"/>
                  </a:moveTo>
                  <a:lnTo>
                    <a:pt x="98" y="27"/>
                  </a:lnTo>
                  <a:lnTo>
                    <a:pt x="107" y="9"/>
                  </a:lnTo>
                  <a:cubicBezTo>
                    <a:pt x="89" y="0"/>
                    <a:pt x="54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7" name="Google Shape;6117;p28"/>
            <p:cNvSpPr/>
            <p:nvPr/>
          </p:nvSpPr>
          <p:spPr>
            <a:xfrm>
              <a:off x="683836" y="4145543"/>
              <a:ext cx="11123" cy="473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1" y="0"/>
                  </a:moveTo>
                  <a:lnTo>
                    <a:pt x="27" y="44"/>
                  </a:lnTo>
                  <a:lnTo>
                    <a:pt x="63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8" name="Google Shape;6118;p28"/>
            <p:cNvSpPr/>
            <p:nvPr/>
          </p:nvSpPr>
          <p:spPr>
            <a:xfrm>
              <a:off x="456784" y="4171525"/>
              <a:ext cx="32487" cy="5680"/>
            </a:xfrm>
            <a:custGeom>
              <a:avLst/>
              <a:gdLst/>
              <a:ahLst/>
              <a:cxnLst/>
              <a:rect l="l" t="t" r="r" b="b"/>
              <a:pathLst>
                <a:path w="184" h="54" extrusionOk="0">
                  <a:moveTo>
                    <a:pt x="183" y="1"/>
                  </a:moveTo>
                  <a:lnTo>
                    <a:pt x="183" y="1"/>
                  </a:lnTo>
                  <a:cubicBezTo>
                    <a:pt x="170" y="3"/>
                    <a:pt x="158" y="6"/>
                    <a:pt x="145" y="11"/>
                  </a:cubicBezTo>
                  <a:lnTo>
                    <a:pt x="145" y="11"/>
                  </a:lnTo>
                  <a:cubicBezTo>
                    <a:pt x="157" y="8"/>
                    <a:pt x="170" y="5"/>
                    <a:pt x="183" y="1"/>
                  </a:cubicBezTo>
                  <a:close/>
                  <a:moveTo>
                    <a:pt x="145" y="11"/>
                  </a:moveTo>
                  <a:lnTo>
                    <a:pt x="145" y="11"/>
                  </a:lnTo>
                  <a:cubicBezTo>
                    <a:pt x="59" y="28"/>
                    <a:pt x="1" y="7"/>
                    <a:pt x="24" y="53"/>
                  </a:cubicBezTo>
                  <a:cubicBezTo>
                    <a:pt x="64" y="47"/>
                    <a:pt x="105" y="25"/>
                    <a:pt x="145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9" name="Google Shape;6119;p28"/>
            <p:cNvSpPr/>
            <p:nvPr/>
          </p:nvSpPr>
          <p:spPr>
            <a:xfrm>
              <a:off x="2481361" y="5495738"/>
              <a:ext cx="14125" cy="17987"/>
            </a:xfrm>
            <a:custGeom>
              <a:avLst/>
              <a:gdLst/>
              <a:ahLst/>
              <a:cxnLst/>
              <a:rect l="l" t="t" r="r" b="b"/>
              <a:pathLst>
                <a:path w="80" h="171" extrusionOk="0">
                  <a:moveTo>
                    <a:pt x="19" y="1"/>
                  </a:moveTo>
                  <a:cubicBezTo>
                    <a:pt x="18" y="1"/>
                    <a:pt x="18" y="3"/>
                    <a:pt x="18" y="3"/>
                  </a:cubicBezTo>
                  <a:lnTo>
                    <a:pt x="18" y="12"/>
                  </a:lnTo>
                  <a:cubicBezTo>
                    <a:pt x="15" y="15"/>
                    <a:pt x="12" y="16"/>
                    <a:pt x="10" y="16"/>
                  </a:cubicBezTo>
                  <a:cubicBezTo>
                    <a:pt x="4" y="16"/>
                    <a:pt x="1" y="12"/>
                    <a:pt x="0" y="12"/>
                  </a:cubicBezTo>
                  <a:lnTo>
                    <a:pt x="0" y="12"/>
                  </a:lnTo>
                  <a:cubicBezTo>
                    <a:pt x="9" y="20"/>
                    <a:pt x="9" y="20"/>
                    <a:pt x="9" y="20"/>
                  </a:cubicBezTo>
                  <a:cubicBezTo>
                    <a:pt x="27" y="65"/>
                    <a:pt x="45" y="126"/>
                    <a:pt x="53" y="144"/>
                  </a:cubicBezTo>
                  <a:cubicBezTo>
                    <a:pt x="62" y="162"/>
                    <a:pt x="71" y="144"/>
                    <a:pt x="80" y="171"/>
                  </a:cubicBezTo>
                  <a:cubicBezTo>
                    <a:pt x="80" y="91"/>
                    <a:pt x="62" y="56"/>
                    <a:pt x="53" y="38"/>
                  </a:cubicBezTo>
                  <a:cubicBezTo>
                    <a:pt x="45" y="20"/>
                    <a:pt x="36" y="12"/>
                    <a:pt x="27" y="12"/>
                  </a:cubicBezTo>
                  <a:cubicBezTo>
                    <a:pt x="23" y="3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0" name="Google Shape;6120;p28"/>
            <p:cNvSpPr/>
            <p:nvPr/>
          </p:nvSpPr>
          <p:spPr>
            <a:xfrm>
              <a:off x="2493897" y="5427260"/>
              <a:ext cx="1589" cy="13043"/>
            </a:xfrm>
            <a:custGeom>
              <a:avLst/>
              <a:gdLst/>
              <a:ahLst/>
              <a:cxnLst/>
              <a:rect l="l" t="t" r="r" b="b"/>
              <a:pathLst>
                <a:path w="9" h="124" extrusionOk="0">
                  <a:moveTo>
                    <a:pt x="9" y="0"/>
                  </a:moveTo>
                  <a:lnTo>
                    <a:pt x="0" y="106"/>
                  </a:lnTo>
                  <a:lnTo>
                    <a:pt x="9" y="12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1" name="Google Shape;6121;p28"/>
            <p:cNvSpPr/>
            <p:nvPr/>
          </p:nvSpPr>
          <p:spPr>
            <a:xfrm>
              <a:off x="2501665" y="5364042"/>
              <a:ext cx="15714" cy="49333"/>
            </a:xfrm>
            <a:custGeom>
              <a:avLst/>
              <a:gdLst/>
              <a:ahLst/>
              <a:cxnLst/>
              <a:rect l="l" t="t" r="r" b="b"/>
              <a:pathLst>
                <a:path w="89" h="469" extrusionOk="0">
                  <a:moveTo>
                    <a:pt x="89" y="1"/>
                  </a:moveTo>
                  <a:lnTo>
                    <a:pt x="89" y="1"/>
                  </a:lnTo>
                  <a:cubicBezTo>
                    <a:pt x="27" y="63"/>
                    <a:pt x="71" y="257"/>
                    <a:pt x="18" y="381"/>
                  </a:cubicBezTo>
                  <a:lnTo>
                    <a:pt x="0" y="398"/>
                  </a:lnTo>
                  <a:lnTo>
                    <a:pt x="36" y="469"/>
                  </a:lnTo>
                  <a:cubicBezTo>
                    <a:pt x="62" y="310"/>
                    <a:pt x="62" y="107"/>
                    <a:pt x="8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2" name="Google Shape;6122;p28"/>
            <p:cNvSpPr/>
            <p:nvPr/>
          </p:nvSpPr>
          <p:spPr>
            <a:xfrm>
              <a:off x="2542097" y="5323335"/>
              <a:ext cx="3355" cy="11150"/>
            </a:xfrm>
            <a:custGeom>
              <a:avLst/>
              <a:gdLst/>
              <a:ahLst/>
              <a:cxnLst/>
              <a:rect l="l" t="t" r="r" b="b"/>
              <a:pathLst>
                <a:path w="19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1" y="2"/>
                    <a:pt x="1" y="3"/>
                  </a:cubicBezTo>
                  <a:lnTo>
                    <a:pt x="1" y="3"/>
                  </a:lnTo>
                  <a:cubicBezTo>
                    <a:pt x="1" y="1"/>
                    <a:pt x="1" y="0"/>
                    <a:pt x="1" y="0"/>
                  </a:cubicBezTo>
                  <a:close/>
                  <a:moveTo>
                    <a:pt x="1" y="3"/>
                  </a:moveTo>
                  <a:lnTo>
                    <a:pt x="1" y="3"/>
                  </a:lnTo>
                  <a:cubicBezTo>
                    <a:pt x="3" y="11"/>
                    <a:pt x="6" y="37"/>
                    <a:pt x="10" y="105"/>
                  </a:cubicBezTo>
                  <a:cubicBezTo>
                    <a:pt x="10" y="97"/>
                    <a:pt x="10" y="88"/>
                    <a:pt x="19" y="88"/>
                  </a:cubicBezTo>
                  <a:cubicBezTo>
                    <a:pt x="19" y="70"/>
                    <a:pt x="19" y="52"/>
                    <a:pt x="19" y="8"/>
                  </a:cubicBezTo>
                  <a:cubicBezTo>
                    <a:pt x="15" y="12"/>
                    <a:pt x="12" y="13"/>
                    <a:pt x="10" y="13"/>
                  </a:cubicBezTo>
                  <a:cubicBezTo>
                    <a:pt x="5" y="13"/>
                    <a:pt x="3" y="7"/>
                    <a:pt x="1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3" name="Google Shape;6123;p28"/>
            <p:cNvSpPr/>
            <p:nvPr/>
          </p:nvSpPr>
          <p:spPr>
            <a:xfrm>
              <a:off x="2544922" y="5331118"/>
              <a:ext cx="1942" cy="4207"/>
            </a:xfrm>
            <a:custGeom>
              <a:avLst/>
              <a:gdLst/>
              <a:ahLst/>
              <a:cxnLst/>
              <a:rect l="l" t="t" r="r" b="b"/>
              <a:pathLst>
                <a:path w="11" h="40" extrusionOk="0">
                  <a:moveTo>
                    <a:pt x="8" y="1"/>
                  </a:moveTo>
                  <a:cubicBezTo>
                    <a:pt x="7" y="1"/>
                    <a:pt x="6" y="4"/>
                    <a:pt x="3" y="14"/>
                  </a:cubicBezTo>
                  <a:cubicBezTo>
                    <a:pt x="0" y="33"/>
                    <a:pt x="0" y="40"/>
                    <a:pt x="1" y="40"/>
                  </a:cubicBezTo>
                  <a:cubicBezTo>
                    <a:pt x="3" y="40"/>
                    <a:pt x="11" y="1"/>
                    <a:pt x="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4" name="Google Shape;6124;p28"/>
            <p:cNvSpPr/>
            <p:nvPr/>
          </p:nvSpPr>
          <p:spPr>
            <a:xfrm>
              <a:off x="2543686" y="5289674"/>
              <a:ext cx="7945" cy="15989"/>
            </a:xfrm>
            <a:custGeom>
              <a:avLst/>
              <a:gdLst/>
              <a:ahLst/>
              <a:cxnLst/>
              <a:rect l="l" t="t" r="r" b="b"/>
              <a:pathLst>
                <a:path w="45" h="152" extrusionOk="0">
                  <a:moveTo>
                    <a:pt x="27" y="0"/>
                  </a:moveTo>
                  <a:cubicBezTo>
                    <a:pt x="19" y="0"/>
                    <a:pt x="10" y="23"/>
                    <a:pt x="1" y="55"/>
                  </a:cubicBezTo>
                  <a:lnTo>
                    <a:pt x="18" y="152"/>
                  </a:lnTo>
                  <a:cubicBezTo>
                    <a:pt x="33" y="137"/>
                    <a:pt x="36" y="65"/>
                    <a:pt x="41" y="65"/>
                  </a:cubicBezTo>
                  <a:cubicBezTo>
                    <a:pt x="42" y="65"/>
                    <a:pt x="43" y="67"/>
                    <a:pt x="45" y="72"/>
                  </a:cubicBezTo>
                  <a:cubicBezTo>
                    <a:pt x="41" y="21"/>
                    <a:pt x="34" y="0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5" name="Google Shape;6125;p28"/>
            <p:cNvSpPr/>
            <p:nvPr/>
          </p:nvSpPr>
          <p:spPr>
            <a:xfrm>
              <a:off x="2535918" y="5285151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" y="0"/>
                  </a:moveTo>
                  <a:lnTo>
                    <a:pt x="9" y="53"/>
                  </a:lnTo>
                  <a:cubicBezTo>
                    <a:pt x="18" y="45"/>
                    <a:pt x="18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6" name="Google Shape;6126;p28"/>
            <p:cNvSpPr/>
            <p:nvPr/>
          </p:nvSpPr>
          <p:spPr>
            <a:xfrm>
              <a:off x="2531327" y="5290726"/>
              <a:ext cx="9534" cy="11255"/>
            </a:xfrm>
            <a:custGeom>
              <a:avLst/>
              <a:gdLst/>
              <a:ahLst/>
              <a:cxnLst/>
              <a:rect l="l" t="t" r="r" b="b"/>
              <a:pathLst>
                <a:path w="54" h="107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9"/>
                    <a:pt x="1" y="18"/>
                    <a:pt x="43" y="44"/>
                  </a:cubicBezTo>
                  <a:lnTo>
                    <a:pt x="43" y="44"/>
                  </a:lnTo>
                  <a:lnTo>
                    <a:pt x="35" y="0"/>
                  </a:lnTo>
                  <a:close/>
                  <a:moveTo>
                    <a:pt x="39" y="43"/>
                  </a:moveTo>
                  <a:cubicBezTo>
                    <a:pt x="31" y="43"/>
                    <a:pt x="45" y="68"/>
                    <a:pt x="53" y="106"/>
                  </a:cubicBezTo>
                  <a:lnTo>
                    <a:pt x="43" y="44"/>
                  </a:lnTo>
                  <a:lnTo>
                    <a:pt x="43" y="44"/>
                  </a:lnTo>
                  <a:cubicBezTo>
                    <a:pt x="43" y="44"/>
                    <a:pt x="44" y="44"/>
                    <a:pt x="44" y="45"/>
                  </a:cubicBezTo>
                  <a:cubicBezTo>
                    <a:pt x="44" y="44"/>
                    <a:pt x="43" y="44"/>
                    <a:pt x="43" y="44"/>
                  </a:cubicBezTo>
                  <a:lnTo>
                    <a:pt x="43" y="44"/>
                  </a:lnTo>
                  <a:lnTo>
                    <a:pt x="43" y="44"/>
                  </a:lnTo>
                  <a:lnTo>
                    <a:pt x="43" y="44"/>
                  </a:lnTo>
                  <a:cubicBezTo>
                    <a:pt x="41" y="43"/>
                    <a:pt x="40" y="43"/>
                    <a:pt x="39" y="4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7" name="Google Shape;6127;p28"/>
            <p:cNvSpPr/>
            <p:nvPr/>
          </p:nvSpPr>
          <p:spPr>
            <a:xfrm>
              <a:off x="2531327" y="5308398"/>
              <a:ext cx="7945" cy="16830"/>
            </a:xfrm>
            <a:custGeom>
              <a:avLst/>
              <a:gdLst/>
              <a:ahLst/>
              <a:cxnLst/>
              <a:rect l="l" t="t" r="r" b="b"/>
              <a:pathLst>
                <a:path w="45" h="160" extrusionOk="0">
                  <a:moveTo>
                    <a:pt x="44" y="0"/>
                  </a:moveTo>
                  <a:cubicBezTo>
                    <a:pt x="33" y="39"/>
                    <a:pt x="26" y="81"/>
                    <a:pt x="17" y="81"/>
                  </a:cubicBezTo>
                  <a:cubicBezTo>
                    <a:pt x="12" y="81"/>
                    <a:pt x="7" y="66"/>
                    <a:pt x="0" y="27"/>
                  </a:cubicBezTo>
                  <a:lnTo>
                    <a:pt x="0" y="27"/>
                  </a:lnTo>
                  <a:cubicBezTo>
                    <a:pt x="4" y="117"/>
                    <a:pt x="14" y="160"/>
                    <a:pt x="23" y="160"/>
                  </a:cubicBezTo>
                  <a:cubicBezTo>
                    <a:pt x="34" y="160"/>
                    <a:pt x="44" y="104"/>
                    <a:pt x="4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8" name="Google Shape;6128;p28"/>
            <p:cNvSpPr/>
            <p:nvPr/>
          </p:nvSpPr>
          <p:spPr>
            <a:xfrm>
              <a:off x="2503255" y="5359414"/>
              <a:ext cx="7945" cy="14095"/>
            </a:xfrm>
            <a:custGeom>
              <a:avLst/>
              <a:gdLst/>
              <a:ahLst/>
              <a:cxnLst/>
              <a:rect l="l" t="t" r="r" b="b"/>
              <a:pathLst>
                <a:path w="45" h="134" extrusionOk="0">
                  <a:moveTo>
                    <a:pt x="27" y="1"/>
                  </a:moveTo>
                  <a:lnTo>
                    <a:pt x="0" y="71"/>
                  </a:lnTo>
                  <a:lnTo>
                    <a:pt x="9" y="133"/>
                  </a:lnTo>
                  <a:cubicBezTo>
                    <a:pt x="9" y="107"/>
                    <a:pt x="44" y="1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9" name="Google Shape;6129;p28"/>
            <p:cNvSpPr/>
            <p:nvPr/>
          </p:nvSpPr>
          <p:spPr>
            <a:xfrm>
              <a:off x="2534329" y="5228455"/>
              <a:ext cx="7945" cy="13148"/>
            </a:xfrm>
            <a:custGeom>
              <a:avLst/>
              <a:gdLst/>
              <a:ahLst/>
              <a:cxnLst/>
              <a:rect l="l" t="t" r="r" b="b"/>
              <a:pathLst>
                <a:path w="45" h="125" extrusionOk="0">
                  <a:moveTo>
                    <a:pt x="45" y="1"/>
                  </a:moveTo>
                  <a:cubicBezTo>
                    <a:pt x="36" y="1"/>
                    <a:pt x="18" y="45"/>
                    <a:pt x="1" y="54"/>
                  </a:cubicBezTo>
                  <a:lnTo>
                    <a:pt x="27" y="124"/>
                  </a:lnTo>
                  <a:cubicBezTo>
                    <a:pt x="27" y="80"/>
                    <a:pt x="27" y="10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0" name="Google Shape;6130;p28"/>
            <p:cNvSpPr/>
            <p:nvPr/>
          </p:nvSpPr>
          <p:spPr>
            <a:xfrm>
              <a:off x="2528149" y="5221933"/>
              <a:ext cx="6356" cy="12202"/>
            </a:xfrm>
            <a:custGeom>
              <a:avLst/>
              <a:gdLst/>
              <a:ahLst/>
              <a:cxnLst/>
              <a:rect l="l" t="t" r="r" b="b"/>
              <a:pathLst>
                <a:path w="36" h="116" extrusionOk="0">
                  <a:moveTo>
                    <a:pt x="0" y="1"/>
                  </a:moveTo>
                  <a:cubicBezTo>
                    <a:pt x="9" y="107"/>
                    <a:pt x="18" y="116"/>
                    <a:pt x="36" y="116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1" name="Google Shape;6131;p28"/>
            <p:cNvSpPr/>
            <p:nvPr/>
          </p:nvSpPr>
          <p:spPr>
            <a:xfrm>
              <a:off x="2523382" y="5279576"/>
              <a:ext cx="9534" cy="22405"/>
            </a:xfrm>
            <a:custGeom>
              <a:avLst/>
              <a:gdLst/>
              <a:ahLst/>
              <a:cxnLst/>
              <a:rect l="l" t="t" r="r" b="b"/>
              <a:pathLst>
                <a:path w="54" h="213" extrusionOk="0">
                  <a:moveTo>
                    <a:pt x="1" y="0"/>
                  </a:moveTo>
                  <a:lnTo>
                    <a:pt x="1" y="36"/>
                  </a:lnTo>
                  <a:lnTo>
                    <a:pt x="54" y="21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2" name="Google Shape;6132;p28"/>
            <p:cNvSpPr/>
            <p:nvPr/>
          </p:nvSpPr>
          <p:spPr>
            <a:xfrm>
              <a:off x="2528149" y="5180173"/>
              <a:ext cx="11123" cy="10308"/>
            </a:xfrm>
            <a:custGeom>
              <a:avLst/>
              <a:gdLst/>
              <a:ahLst/>
              <a:cxnLst/>
              <a:rect l="l" t="t" r="r" b="b"/>
              <a:pathLst>
                <a:path w="63" h="98" extrusionOk="0">
                  <a:moveTo>
                    <a:pt x="0" y="1"/>
                  </a:moveTo>
                  <a:lnTo>
                    <a:pt x="27" y="45"/>
                  </a:lnTo>
                  <a:lnTo>
                    <a:pt x="62" y="9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3" name="Google Shape;6133;p28"/>
            <p:cNvSpPr/>
            <p:nvPr/>
          </p:nvSpPr>
          <p:spPr>
            <a:xfrm>
              <a:off x="2517202" y="5133786"/>
              <a:ext cx="15714" cy="23141"/>
            </a:xfrm>
            <a:custGeom>
              <a:avLst/>
              <a:gdLst/>
              <a:ahLst/>
              <a:cxnLst/>
              <a:rect l="l" t="t" r="r" b="b"/>
              <a:pathLst>
                <a:path w="89" h="220" extrusionOk="0">
                  <a:moveTo>
                    <a:pt x="1" y="0"/>
                  </a:moveTo>
                  <a:lnTo>
                    <a:pt x="1" y="0"/>
                  </a:lnTo>
                  <a:cubicBezTo>
                    <a:pt x="27" y="53"/>
                    <a:pt x="36" y="124"/>
                    <a:pt x="36" y="212"/>
                  </a:cubicBezTo>
                  <a:cubicBezTo>
                    <a:pt x="40" y="217"/>
                    <a:pt x="43" y="219"/>
                    <a:pt x="46" y="219"/>
                  </a:cubicBezTo>
                  <a:cubicBezTo>
                    <a:pt x="59" y="219"/>
                    <a:pt x="64" y="175"/>
                    <a:pt x="77" y="175"/>
                  </a:cubicBezTo>
                  <a:cubicBezTo>
                    <a:pt x="80" y="175"/>
                    <a:pt x="84" y="178"/>
                    <a:pt x="89" y="186"/>
                  </a:cubicBezTo>
                  <a:cubicBezTo>
                    <a:pt x="62" y="106"/>
                    <a:pt x="27" y="53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4" name="Google Shape;6134;p28"/>
            <p:cNvSpPr/>
            <p:nvPr/>
          </p:nvSpPr>
          <p:spPr>
            <a:xfrm>
              <a:off x="2507845" y="5123582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0"/>
                  </a:moveTo>
                  <a:cubicBezTo>
                    <a:pt x="18" y="35"/>
                    <a:pt x="36" y="62"/>
                    <a:pt x="54" y="97"/>
                  </a:cubicBezTo>
                  <a:cubicBezTo>
                    <a:pt x="45" y="62"/>
                    <a:pt x="27" y="3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5" name="Google Shape;6135;p28"/>
            <p:cNvSpPr/>
            <p:nvPr/>
          </p:nvSpPr>
          <p:spPr>
            <a:xfrm>
              <a:off x="2524971" y="5193217"/>
              <a:ext cx="4944" cy="9362"/>
            </a:xfrm>
            <a:custGeom>
              <a:avLst/>
              <a:gdLst/>
              <a:ahLst/>
              <a:cxnLst/>
              <a:rect l="l" t="t" r="r" b="b"/>
              <a:pathLst>
                <a:path w="28" h="89" extrusionOk="0">
                  <a:moveTo>
                    <a:pt x="27" y="0"/>
                  </a:moveTo>
                  <a:lnTo>
                    <a:pt x="1" y="44"/>
                  </a:lnTo>
                  <a:cubicBezTo>
                    <a:pt x="1" y="62"/>
                    <a:pt x="1" y="80"/>
                    <a:pt x="1" y="89"/>
                  </a:cubicBezTo>
                  <a:cubicBezTo>
                    <a:pt x="10" y="80"/>
                    <a:pt x="27" y="62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6" name="Google Shape;6136;p28"/>
            <p:cNvSpPr/>
            <p:nvPr/>
          </p:nvSpPr>
          <p:spPr>
            <a:xfrm>
              <a:off x="2521970" y="5188589"/>
              <a:ext cx="1589" cy="10308"/>
            </a:xfrm>
            <a:custGeom>
              <a:avLst/>
              <a:gdLst/>
              <a:ahLst/>
              <a:cxnLst/>
              <a:rect l="l" t="t" r="r" b="b"/>
              <a:pathLst>
                <a:path w="9" h="98" extrusionOk="0">
                  <a:moveTo>
                    <a:pt x="0" y="0"/>
                  </a:moveTo>
                  <a:cubicBezTo>
                    <a:pt x="0" y="7"/>
                    <a:pt x="5" y="28"/>
                    <a:pt x="8" y="57"/>
                  </a:cubicBezTo>
                  <a:lnTo>
                    <a:pt x="8" y="57"/>
                  </a:lnTo>
                  <a:cubicBezTo>
                    <a:pt x="5" y="24"/>
                    <a:pt x="0" y="7"/>
                    <a:pt x="0" y="0"/>
                  </a:cubicBezTo>
                  <a:close/>
                  <a:moveTo>
                    <a:pt x="8" y="57"/>
                  </a:moveTo>
                  <a:cubicBezTo>
                    <a:pt x="8" y="69"/>
                    <a:pt x="9" y="82"/>
                    <a:pt x="9" y="97"/>
                  </a:cubicBezTo>
                  <a:lnTo>
                    <a:pt x="9" y="88"/>
                  </a:lnTo>
                  <a:cubicBezTo>
                    <a:pt x="9" y="77"/>
                    <a:pt x="8" y="67"/>
                    <a:pt x="8" y="5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7" name="Google Shape;6137;p28"/>
            <p:cNvSpPr/>
            <p:nvPr/>
          </p:nvSpPr>
          <p:spPr>
            <a:xfrm>
              <a:off x="2524971" y="5202473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"/>
                  </a:ln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8" name="Google Shape;6138;p28"/>
            <p:cNvSpPr/>
            <p:nvPr/>
          </p:nvSpPr>
          <p:spPr>
            <a:xfrm>
              <a:off x="2512612" y="5240131"/>
              <a:ext cx="14125" cy="12622"/>
            </a:xfrm>
            <a:custGeom>
              <a:avLst/>
              <a:gdLst/>
              <a:ahLst/>
              <a:cxnLst/>
              <a:rect l="l" t="t" r="r" b="b"/>
              <a:pathLst>
                <a:path w="80" h="120" extrusionOk="0">
                  <a:moveTo>
                    <a:pt x="23" y="1"/>
                  </a:moveTo>
                  <a:cubicBezTo>
                    <a:pt x="14" y="1"/>
                    <a:pt x="6" y="16"/>
                    <a:pt x="0" y="58"/>
                  </a:cubicBezTo>
                  <a:cubicBezTo>
                    <a:pt x="11" y="71"/>
                    <a:pt x="19" y="74"/>
                    <a:pt x="26" y="74"/>
                  </a:cubicBezTo>
                  <a:cubicBezTo>
                    <a:pt x="32" y="74"/>
                    <a:pt x="37" y="72"/>
                    <a:pt x="42" y="72"/>
                  </a:cubicBezTo>
                  <a:cubicBezTo>
                    <a:pt x="53" y="72"/>
                    <a:pt x="63" y="79"/>
                    <a:pt x="80" y="119"/>
                  </a:cubicBezTo>
                  <a:cubicBezTo>
                    <a:pt x="67" y="77"/>
                    <a:pt x="43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9" name="Google Shape;6139;p28"/>
            <p:cNvSpPr/>
            <p:nvPr/>
          </p:nvSpPr>
          <p:spPr>
            <a:xfrm>
              <a:off x="2518792" y="5209942"/>
              <a:ext cx="7945" cy="13043"/>
            </a:xfrm>
            <a:custGeom>
              <a:avLst/>
              <a:gdLst/>
              <a:ahLst/>
              <a:cxnLst/>
              <a:rect l="l" t="t" r="r" b="b"/>
              <a:pathLst>
                <a:path w="45" h="124" extrusionOk="0">
                  <a:moveTo>
                    <a:pt x="0" y="0"/>
                  </a:moveTo>
                  <a:lnTo>
                    <a:pt x="9" y="115"/>
                  </a:lnTo>
                  <a:cubicBezTo>
                    <a:pt x="15" y="115"/>
                    <a:pt x="20" y="105"/>
                    <a:pt x="27" y="105"/>
                  </a:cubicBezTo>
                  <a:cubicBezTo>
                    <a:pt x="32" y="105"/>
                    <a:pt x="37" y="110"/>
                    <a:pt x="45" y="12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0" name="Google Shape;6140;p28"/>
            <p:cNvSpPr/>
            <p:nvPr/>
          </p:nvSpPr>
          <p:spPr>
            <a:xfrm>
              <a:off x="2515613" y="5204367"/>
              <a:ext cx="3355" cy="5680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" y="0"/>
                  </a:moveTo>
                  <a:lnTo>
                    <a:pt x="18" y="53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1" name="Google Shape;6141;p28"/>
            <p:cNvSpPr/>
            <p:nvPr/>
          </p:nvSpPr>
          <p:spPr>
            <a:xfrm>
              <a:off x="2500076" y="5128211"/>
              <a:ext cx="12006" cy="22300"/>
            </a:xfrm>
            <a:custGeom>
              <a:avLst/>
              <a:gdLst/>
              <a:ahLst/>
              <a:cxnLst/>
              <a:rect l="l" t="t" r="r" b="b"/>
              <a:pathLst>
                <a:path w="68" h="212" extrusionOk="0">
                  <a:moveTo>
                    <a:pt x="0" y="0"/>
                  </a:moveTo>
                  <a:cubicBezTo>
                    <a:pt x="9" y="71"/>
                    <a:pt x="18" y="141"/>
                    <a:pt x="36" y="203"/>
                  </a:cubicBezTo>
                  <a:cubicBezTo>
                    <a:pt x="43" y="207"/>
                    <a:pt x="50" y="212"/>
                    <a:pt x="56" y="212"/>
                  </a:cubicBezTo>
                  <a:cubicBezTo>
                    <a:pt x="63" y="212"/>
                    <a:pt x="68" y="201"/>
                    <a:pt x="62" y="159"/>
                  </a:cubicBezTo>
                  <a:cubicBezTo>
                    <a:pt x="36" y="115"/>
                    <a:pt x="18" y="62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2" name="Google Shape;6142;p28"/>
            <p:cNvSpPr/>
            <p:nvPr/>
          </p:nvSpPr>
          <p:spPr>
            <a:xfrm>
              <a:off x="2515613" y="516997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3" name="Google Shape;6143;p28"/>
            <p:cNvSpPr/>
            <p:nvPr/>
          </p:nvSpPr>
          <p:spPr>
            <a:xfrm>
              <a:off x="2472004" y="5066886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1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4" name="Google Shape;6144;p28"/>
            <p:cNvSpPr/>
            <p:nvPr/>
          </p:nvSpPr>
          <p:spPr>
            <a:xfrm>
              <a:off x="2505020" y="5148933"/>
              <a:ext cx="6180" cy="12833"/>
            </a:xfrm>
            <a:custGeom>
              <a:avLst/>
              <a:gdLst/>
              <a:ahLst/>
              <a:cxnLst/>
              <a:rect l="l" t="t" r="r" b="b"/>
              <a:pathLst>
                <a:path w="35" h="122" extrusionOk="0">
                  <a:moveTo>
                    <a:pt x="1" y="0"/>
                  </a:moveTo>
                  <a:cubicBezTo>
                    <a:pt x="0" y="0"/>
                    <a:pt x="3" y="5"/>
                    <a:pt x="8" y="15"/>
                  </a:cubicBezTo>
                  <a:cubicBezTo>
                    <a:pt x="8" y="68"/>
                    <a:pt x="25" y="95"/>
                    <a:pt x="34" y="121"/>
                  </a:cubicBezTo>
                  <a:cubicBezTo>
                    <a:pt x="25" y="86"/>
                    <a:pt x="17" y="50"/>
                    <a:pt x="8" y="6"/>
                  </a:cubicBezTo>
                  <a:cubicBezTo>
                    <a:pt x="4" y="3"/>
                    <a:pt x="2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5" name="Google Shape;6145;p28"/>
            <p:cNvSpPr/>
            <p:nvPr/>
          </p:nvSpPr>
          <p:spPr>
            <a:xfrm>
              <a:off x="2498487" y="5106857"/>
              <a:ext cx="1766" cy="9362"/>
            </a:xfrm>
            <a:custGeom>
              <a:avLst/>
              <a:gdLst/>
              <a:ahLst/>
              <a:cxnLst/>
              <a:rect l="l" t="t" r="r" b="b"/>
              <a:pathLst>
                <a:path w="10" h="89" extrusionOk="0">
                  <a:moveTo>
                    <a:pt x="1" y="0"/>
                  </a:moveTo>
                  <a:cubicBezTo>
                    <a:pt x="1" y="27"/>
                    <a:pt x="1" y="62"/>
                    <a:pt x="1" y="88"/>
                  </a:cubicBezTo>
                  <a:cubicBezTo>
                    <a:pt x="9" y="62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6" name="Google Shape;6146;p28"/>
            <p:cNvSpPr/>
            <p:nvPr/>
          </p:nvSpPr>
          <p:spPr>
            <a:xfrm>
              <a:off x="2517202" y="5167551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8" y="0"/>
                  </a:moveTo>
                  <a:cubicBezTo>
                    <a:pt x="6" y="0"/>
                    <a:pt x="4" y="2"/>
                    <a:pt x="1" y="6"/>
                  </a:cubicBezTo>
                  <a:lnTo>
                    <a:pt x="9" y="15"/>
                  </a:lnTo>
                  <a:cubicBezTo>
                    <a:pt x="9" y="4"/>
                    <a:pt x="9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7" name="Google Shape;6147;p28"/>
            <p:cNvSpPr/>
            <p:nvPr/>
          </p:nvSpPr>
          <p:spPr>
            <a:xfrm>
              <a:off x="2512612" y="5161660"/>
              <a:ext cx="4767" cy="8415"/>
            </a:xfrm>
            <a:custGeom>
              <a:avLst/>
              <a:gdLst/>
              <a:ahLst/>
              <a:cxnLst/>
              <a:rect l="l" t="t" r="r" b="b"/>
              <a:pathLst>
                <a:path w="27" h="80" extrusionOk="0">
                  <a:moveTo>
                    <a:pt x="0" y="0"/>
                  </a:moveTo>
                  <a:cubicBezTo>
                    <a:pt x="0" y="27"/>
                    <a:pt x="9" y="53"/>
                    <a:pt x="27" y="80"/>
                  </a:cubicBezTo>
                  <a:cubicBezTo>
                    <a:pt x="27" y="71"/>
                    <a:pt x="27" y="62"/>
                    <a:pt x="27" y="62"/>
                  </a:cubicBezTo>
                  <a:cubicBezTo>
                    <a:pt x="18" y="35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8" name="Google Shape;6148;p28"/>
            <p:cNvSpPr/>
            <p:nvPr/>
          </p:nvSpPr>
          <p:spPr>
            <a:xfrm>
              <a:off x="2420626" y="5041956"/>
              <a:ext cx="51555" cy="41339"/>
            </a:xfrm>
            <a:custGeom>
              <a:avLst/>
              <a:gdLst/>
              <a:ahLst/>
              <a:cxnLst/>
              <a:rect l="l" t="t" r="r" b="b"/>
              <a:pathLst>
                <a:path w="292" h="393" extrusionOk="0">
                  <a:moveTo>
                    <a:pt x="15" y="0"/>
                  </a:moveTo>
                  <a:cubicBezTo>
                    <a:pt x="10" y="0"/>
                    <a:pt x="5" y="2"/>
                    <a:pt x="0" y="8"/>
                  </a:cubicBezTo>
                  <a:lnTo>
                    <a:pt x="53" y="123"/>
                  </a:lnTo>
                  <a:cubicBezTo>
                    <a:pt x="53" y="123"/>
                    <a:pt x="53" y="124"/>
                    <a:pt x="52" y="124"/>
                  </a:cubicBezTo>
                  <a:cubicBezTo>
                    <a:pt x="49" y="124"/>
                    <a:pt x="35" y="109"/>
                    <a:pt x="28" y="109"/>
                  </a:cubicBezTo>
                  <a:cubicBezTo>
                    <a:pt x="25" y="109"/>
                    <a:pt x="24" y="112"/>
                    <a:pt x="27" y="123"/>
                  </a:cubicBezTo>
                  <a:cubicBezTo>
                    <a:pt x="62" y="123"/>
                    <a:pt x="124" y="237"/>
                    <a:pt x="124" y="352"/>
                  </a:cubicBezTo>
                  <a:cubicBezTo>
                    <a:pt x="139" y="380"/>
                    <a:pt x="157" y="392"/>
                    <a:pt x="176" y="392"/>
                  </a:cubicBezTo>
                  <a:cubicBezTo>
                    <a:pt x="223" y="392"/>
                    <a:pt x="273" y="321"/>
                    <a:pt x="292" y="246"/>
                  </a:cubicBezTo>
                  <a:cubicBezTo>
                    <a:pt x="283" y="246"/>
                    <a:pt x="265" y="246"/>
                    <a:pt x="212" y="149"/>
                  </a:cubicBezTo>
                  <a:lnTo>
                    <a:pt x="212" y="149"/>
                  </a:lnTo>
                  <a:cubicBezTo>
                    <a:pt x="212" y="186"/>
                    <a:pt x="237" y="335"/>
                    <a:pt x="208" y="335"/>
                  </a:cubicBezTo>
                  <a:cubicBezTo>
                    <a:pt x="203" y="335"/>
                    <a:pt x="196" y="330"/>
                    <a:pt x="186" y="317"/>
                  </a:cubicBezTo>
                  <a:cubicBezTo>
                    <a:pt x="133" y="176"/>
                    <a:pt x="168" y="193"/>
                    <a:pt x="159" y="123"/>
                  </a:cubicBezTo>
                  <a:lnTo>
                    <a:pt x="159" y="123"/>
                  </a:lnTo>
                  <a:cubicBezTo>
                    <a:pt x="157" y="132"/>
                    <a:pt x="153" y="136"/>
                    <a:pt x="148" y="136"/>
                  </a:cubicBezTo>
                  <a:cubicBezTo>
                    <a:pt x="121" y="136"/>
                    <a:pt x="56" y="0"/>
                    <a:pt x="1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9" name="Google Shape;6149;p28"/>
            <p:cNvSpPr/>
            <p:nvPr/>
          </p:nvSpPr>
          <p:spPr>
            <a:xfrm>
              <a:off x="2473593" y="5067833"/>
              <a:ext cx="11123" cy="27033"/>
            </a:xfrm>
            <a:custGeom>
              <a:avLst/>
              <a:gdLst/>
              <a:ahLst/>
              <a:cxnLst/>
              <a:rect l="l" t="t" r="r" b="b"/>
              <a:pathLst>
                <a:path w="63" h="257" extrusionOk="0">
                  <a:moveTo>
                    <a:pt x="0" y="0"/>
                  </a:moveTo>
                  <a:lnTo>
                    <a:pt x="58" y="207"/>
                  </a:lnTo>
                  <a:lnTo>
                    <a:pt x="58" y="207"/>
                  </a:lnTo>
                  <a:cubicBezTo>
                    <a:pt x="58" y="172"/>
                    <a:pt x="62" y="134"/>
                    <a:pt x="62" y="80"/>
                  </a:cubicBezTo>
                  <a:cubicBezTo>
                    <a:pt x="27" y="9"/>
                    <a:pt x="9" y="0"/>
                    <a:pt x="0" y="0"/>
                  </a:cubicBezTo>
                  <a:close/>
                  <a:moveTo>
                    <a:pt x="58" y="207"/>
                  </a:moveTo>
                  <a:cubicBezTo>
                    <a:pt x="58" y="210"/>
                    <a:pt x="58" y="214"/>
                    <a:pt x="58" y="217"/>
                  </a:cubicBezTo>
                  <a:lnTo>
                    <a:pt x="58" y="217"/>
                  </a:lnTo>
                  <a:lnTo>
                    <a:pt x="53" y="212"/>
                  </a:lnTo>
                  <a:lnTo>
                    <a:pt x="53" y="212"/>
                  </a:lnTo>
                  <a:lnTo>
                    <a:pt x="62" y="256"/>
                  </a:lnTo>
                  <a:cubicBezTo>
                    <a:pt x="60" y="243"/>
                    <a:pt x="59" y="230"/>
                    <a:pt x="58" y="217"/>
                  </a:cubicBezTo>
                  <a:lnTo>
                    <a:pt x="58" y="217"/>
                  </a:lnTo>
                  <a:lnTo>
                    <a:pt x="62" y="221"/>
                  </a:lnTo>
                  <a:lnTo>
                    <a:pt x="58" y="20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0" name="Google Shape;6150;p28"/>
            <p:cNvSpPr/>
            <p:nvPr/>
          </p:nvSpPr>
          <p:spPr>
            <a:xfrm>
              <a:off x="2475182" y="5094761"/>
              <a:ext cx="25071" cy="33555"/>
            </a:xfrm>
            <a:custGeom>
              <a:avLst/>
              <a:gdLst/>
              <a:ahLst/>
              <a:cxnLst/>
              <a:rect l="l" t="t" r="r" b="b"/>
              <a:pathLst>
                <a:path w="142" h="319" extrusionOk="0">
                  <a:moveTo>
                    <a:pt x="133" y="203"/>
                  </a:moveTo>
                  <a:lnTo>
                    <a:pt x="133" y="203"/>
                  </a:lnTo>
                  <a:cubicBezTo>
                    <a:pt x="133" y="203"/>
                    <a:pt x="133" y="203"/>
                    <a:pt x="133" y="203"/>
                  </a:cubicBezTo>
                  <a:close/>
                  <a:moveTo>
                    <a:pt x="53" y="0"/>
                  </a:moveTo>
                  <a:cubicBezTo>
                    <a:pt x="62" y="44"/>
                    <a:pt x="80" y="97"/>
                    <a:pt x="115" y="203"/>
                  </a:cubicBezTo>
                  <a:cubicBezTo>
                    <a:pt x="112" y="182"/>
                    <a:pt x="111" y="174"/>
                    <a:pt x="111" y="174"/>
                  </a:cubicBezTo>
                  <a:lnTo>
                    <a:pt x="111" y="174"/>
                  </a:lnTo>
                  <a:cubicBezTo>
                    <a:pt x="112" y="174"/>
                    <a:pt x="118" y="201"/>
                    <a:pt x="124" y="212"/>
                  </a:cubicBezTo>
                  <a:lnTo>
                    <a:pt x="133" y="212"/>
                  </a:lnTo>
                  <a:lnTo>
                    <a:pt x="53" y="0"/>
                  </a:lnTo>
                  <a:close/>
                  <a:moveTo>
                    <a:pt x="25" y="121"/>
                  </a:moveTo>
                  <a:cubicBezTo>
                    <a:pt x="15" y="121"/>
                    <a:pt x="7" y="129"/>
                    <a:pt x="0" y="150"/>
                  </a:cubicBezTo>
                  <a:cubicBezTo>
                    <a:pt x="35" y="283"/>
                    <a:pt x="53" y="230"/>
                    <a:pt x="88" y="309"/>
                  </a:cubicBezTo>
                  <a:cubicBezTo>
                    <a:pt x="69" y="242"/>
                    <a:pt x="65" y="223"/>
                    <a:pt x="69" y="223"/>
                  </a:cubicBezTo>
                  <a:cubicBezTo>
                    <a:pt x="74" y="223"/>
                    <a:pt x="92" y="257"/>
                    <a:pt x="102" y="257"/>
                  </a:cubicBezTo>
                  <a:cubicBezTo>
                    <a:pt x="108" y="257"/>
                    <a:pt x="111" y="244"/>
                    <a:pt x="106" y="203"/>
                  </a:cubicBezTo>
                  <a:lnTo>
                    <a:pt x="106" y="203"/>
                  </a:lnTo>
                  <a:cubicBezTo>
                    <a:pt x="124" y="248"/>
                    <a:pt x="133" y="283"/>
                    <a:pt x="141" y="318"/>
                  </a:cubicBezTo>
                  <a:cubicBezTo>
                    <a:pt x="141" y="283"/>
                    <a:pt x="133" y="239"/>
                    <a:pt x="133" y="203"/>
                  </a:cubicBezTo>
                  <a:lnTo>
                    <a:pt x="133" y="212"/>
                  </a:lnTo>
                  <a:cubicBezTo>
                    <a:pt x="133" y="217"/>
                    <a:pt x="130" y="219"/>
                    <a:pt x="128" y="219"/>
                  </a:cubicBezTo>
                  <a:cubicBezTo>
                    <a:pt x="126" y="219"/>
                    <a:pt x="124" y="217"/>
                    <a:pt x="124" y="212"/>
                  </a:cubicBezTo>
                  <a:cubicBezTo>
                    <a:pt x="124" y="212"/>
                    <a:pt x="115" y="203"/>
                    <a:pt x="115" y="203"/>
                  </a:cubicBezTo>
                  <a:cubicBezTo>
                    <a:pt x="82" y="184"/>
                    <a:pt x="50" y="121"/>
                    <a:pt x="25" y="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1" name="Google Shape;6151;p28"/>
            <p:cNvSpPr/>
            <p:nvPr/>
          </p:nvSpPr>
          <p:spPr>
            <a:xfrm>
              <a:off x="2496898" y="5232768"/>
              <a:ext cx="1766" cy="2314"/>
            </a:xfrm>
            <a:custGeom>
              <a:avLst/>
              <a:gdLst/>
              <a:ahLst/>
              <a:cxnLst/>
              <a:rect l="l" t="t" r="r" b="b"/>
              <a:pathLst>
                <a:path w="10" h="22" extrusionOk="0">
                  <a:moveTo>
                    <a:pt x="6" y="0"/>
                  </a:moveTo>
                  <a:cubicBezTo>
                    <a:pt x="3" y="0"/>
                    <a:pt x="1" y="7"/>
                    <a:pt x="1" y="22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5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2" name="Google Shape;6152;p28"/>
            <p:cNvSpPr/>
            <p:nvPr/>
          </p:nvSpPr>
          <p:spPr>
            <a:xfrm>
              <a:off x="2498487" y="5212466"/>
              <a:ext cx="14301" cy="27559"/>
            </a:xfrm>
            <a:custGeom>
              <a:avLst/>
              <a:gdLst/>
              <a:ahLst/>
              <a:cxnLst/>
              <a:rect l="l" t="t" r="r" b="b"/>
              <a:pathLst>
                <a:path w="81" h="262" extrusionOk="0">
                  <a:moveTo>
                    <a:pt x="78" y="1"/>
                  </a:moveTo>
                  <a:cubicBezTo>
                    <a:pt x="76" y="1"/>
                    <a:pt x="74" y="5"/>
                    <a:pt x="71" y="12"/>
                  </a:cubicBezTo>
                  <a:lnTo>
                    <a:pt x="71" y="12"/>
                  </a:lnTo>
                  <a:cubicBezTo>
                    <a:pt x="74" y="9"/>
                    <a:pt x="77" y="6"/>
                    <a:pt x="80" y="3"/>
                  </a:cubicBezTo>
                  <a:cubicBezTo>
                    <a:pt x="80" y="2"/>
                    <a:pt x="79" y="1"/>
                    <a:pt x="78" y="1"/>
                  </a:cubicBezTo>
                  <a:close/>
                  <a:moveTo>
                    <a:pt x="71" y="12"/>
                  </a:moveTo>
                  <a:cubicBezTo>
                    <a:pt x="49" y="36"/>
                    <a:pt x="33" y="63"/>
                    <a:pt x="9" y="117"/>
                  </a:cubicBezTo>
                  <a:cubicBezTo>
                    <a:pt x="9" y="135"/>
                    <a:pt x="27" y="144"/>
                    <a:pt x="36" y="197"/>
                  </a:cubicBezTo>
                  <a:cubicBezTo>
                    <a:pt x="33" y="215"/>
                    <a:pt x="30" y="221"/>
                    <a:pt x="26" y="221"/>
                  </a:cubicBezTo>
                  <a:cubicBezTo>
                    <a:pt x="21" y="221"/>
                    <a:pt x="14" y="205"/>
                    <a:pt x="5" y="205"/>
                  </a:cubicBezTo>
                  <a:cubicBezTo>
                    <a:pt x="3" y="205"/>
                    <a:pt x="2" y="205"/>
                    <a:pt x="1" y="206"/>
                  </a:cubicBezTo>
                  <a:cubicBezTo>
                    <a:pt x="12" y="223"/>
                    <a:pt x="27" y="262"/>
                    <a:pt x="36" y="262"/>
                  </a:cubicBezTo>
                  <a:cubicBezTo>
                    <a:pt x="41" y="262"/>
                    <a:pt x="45" y="249"/>
                    <a:pt x="45" y="215"/>
                  </a:cubicBezTo>
                  <a:lnTo>
                    <a:pt x="45" y="197"/>
                  </a:lnTo>
                  <a:cubicBezTo>
                    <a:pt x="45" y="130"/>
                    <a:pt x="60" y="42"/>
                    <a:pt x="71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3" name="Google Shape;6153;p28"/>
            <p:cNvSpPr/>
            <p:nvPr/>
          </p:nvSpPr>
          <p:spPr>
            <a:xfrm>
              <a:off x="2487541" y="5151352"/>
              <a:ext cx="11123" cy="20617"/>
            </a:xfrm>
            <a:custGeom>
              <a:avLst/>
              <a:gdLst/>
              <a:ahLst/>
              <a:cxnLst/>
              <a:rect l="l" t="t" r="r" b="b"/>
              <a:pathLst>
                <a:path w="63" h="196" extrusionOk="0">
                  <a:moveTo>
                    <a:pt x="10" y="1"/>
                  </a:moveTo>
                  <a:lnTo>
                    <a:pt x="1" y="98"/>
                  </a:lnTo>
                  <a:lnTo>
                    <a:pt x="18" y="89"/>
                  </a:lnTo>
                  <a:cubicBezTo>
                    <a:pt x="27" y="195"/>
                    <a:pt x="45" y="169"/>
                    <a:pt x="63" y="178"/>
                  </a:cubicBezTo>
                  <a:cubicBezTo>
                    <a:pt x="45" y="125"/>
                    <a:pt x="27" y="63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4" name="Google Shape;6154;p28"/>
            <p:cNvSpPr/>
            <p:nvPr/>
          </p:nvSpPr>
          <p:spPr>
            <a:xfrm>
              <a:off x="2467413" y="5055736"/>
              <a:ext cx="15714" cy="9362"/>
            </a:xfrm>
            <a:custGeom>
              <a:avLst/>
              <a:gdLst/>
              <a:ahLst/>
              <a:cxnLst/>
              <a:rect l="l" t="t" r="r" b="b"/>
              <a:pathLst>
                <a:path w="89" h="89" extrusionOk="0">
                  <a:moveTo>
                    <a:pt x="0" y="0"/>
                  </a:moveTo>
                  <a:lnTo>
                    <a:pt x="44" y="80"/>
                  </a:lnTo>
                  <a:lnTo>
                    <a:pt x="88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5" name="Google Shape;6155;p28"/>
            <p:cNvSpPr/>
            <p:nvPr/>
          </p:nvSpPr>
          <p:spPr>
            <a:xfrm>
              <a:off x="2461057" y="5033436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1" y="1"/>
                  </a:moveTo>
                  <a:lnTo>
                    <a:pt x="1" y="62"/>
                  </a:lnTo>
                  <a:lnTo>
                    <a:pt x="36" y="5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6" name="Google Shape;6156;p28"/>
            <p:cNvSpPr/>
            <p:nvPr/>
          </p:nvSpPr>
          <p:spPr>
            <a:xfrm>
              <a:off x="838147" y="4376747"/>
              <a:ext cx="9534" cy="1999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27" y="10"/>
                  </a:lnTo>
                  <a:lnTo>
                    <a:pt x="27" y="10"/>
                  </a:lnTo>
                  <a:cubicBezTo>
                    <a:pt x="36" y="8"/>
                    <a:pt x="45" y="5"/>
                    <a:pt x="54" y="1"/>
                  </a:cubicBezTo>
                  <a:close/>
                  <a:moveTo>
                    <a:pt x="27" y="10"/>
                  </a:moveTo>
                  <a:cubicBezTo>
                    <a:pt x="19" y="12"/>
                    <a:pt x="10" y="14"/>
                    <a:pt x="1" y="19"/>
                  </a:cubicBezTo>
                  <a:lnTo>
                    <a:pt x="27" y="1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7" name="Google Shape;6157;p28"/>
            <p:cNvSpPr/>
            <p:nvPr/>
          </p:nvSpPr>
          <p:spPr>
            <a:xfrm>
              <a:off x="913007" y="4374012"/>
              <a:ext cx="4944" cy="1999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27" y="0"/>
                  </a:moveTo>
                  <a:lnTo>
                    <a:pt x="27" y="0"/>
                  </a:lnTo>
                  <a:cubicBezTo>
                    <a:pt x="10" y="9"/>
                    <a:pt x="1" y="18"/>
                    <a:pt x="18" y="18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8" name="Google Shape;6158;p28"/>
            <p:cNvSpPr/>
            <p:nvPr/>
          </p:nvSpPr>
          <p:spPr>
            <a:xfrm>
              <a:off x="2110416" y="4440491"/>
              <a:ext cx="9358" cy="18092"/>
            </a:xfrm>
            <a:custGeom>
              <a:avLst/>
              <a:gdLst/>
              <a:ahLst/>
              <a:cxnLst/>
              <a:rect l="l" t="t" r="r" b="b"/>
              <a:pathLst>
                <a:path w="53" h="172" extrusionOk="0">
                  <a:moveTo>
                    <a:pt x="34" y="0"/>
                  </a:moveTo>
                  <a:cubicBezTo>
                    <a:pt x="32" y="0"/>
                    <a:pt x="29" y="1"/>
                    <a:pt x="26" y="4"/>
                  </a:cubicBezTo>
                  <a:lnTo>
                    <a:pt x="0" y="48"/>
                  </a:lnTo>
                  <a:cubicBezTo>
                    <a:pt x="35" y="92"/>
                    <a:pt x="53" y="137"/>
                    <a:pt x="53" y="172"/>
                  </a:cubicBezTo>
                  <a:cubicBezTo>
                    <a:pt x="53" y="93"/>
                    <a:pt x="53" y="0"/>
                    <a:pt x="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9" name="Google Shape;6159;p28"/>
            <p:cNvSpPr/>
            <p:nvPr/>
          </p:nvSpPr>
          <p:spPr>
            <a:xfrm>
              <a:off x="1477459" y="4342455"/>
              <a:ext cx="12536" cy="3787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44" y="0"/>
                    <a:pt x="27" y="9"/>
                    <a:pt x="0" y="27"/>
                  </a:cubicBezTo>
                  <a:lnTo>
                    <a:pt x="18" y="36"/>
                  </a:lnTo>
                  <a:cubicBezTo>
                    <a:pt x="35" y="18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0" name="Google Shape;6160;p28"/>
            <p:cNvSpPr/>
            <p:nvPr/>
          </p:nvSpPr>
          <p:spPr>
            <a:xfrm>
              <a:off x="1449387" y="4359180"/>
              <a:ext cx="18892" cy="1893"/>
            </a:xfrm>
            <a:custGeom>
              <a:avLst/>
              <a:gdLst/>
              <a:ahLst/>
              <a:cxnLst/>
              <a:rect l="l" t="t" r="r" b="b"/>
              <a:pathLst>
                <a:path w="107" h="18" extrusionOk="0">
                  <a:moveTo>
                    <a:pt x="0" y="0"/>
                  </a:moveTo>
                  <a:lnTo>
                    <a:pt x="106" y="18"/>
                  </a:lnTo>
                  <a:cubicBezTo>
                    <a:pt x="62" y="9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1" name="Google Shape;6161;p28"/>
            <p:cNvSpPr/>
            <p:nvPr/>
          </p:nvSpPr>
          <p:spPr>
            <a:xfrm>
              <a:off x="473380" y="4393471"/>
              <a:ext cx="14301" cy="5680"/>
            </a:xfrm>
            <a:custGeom>
              <a:avLst/>
              <a:gdLst/>
              <a:ahLst/>
              <a:cxnLst/>
              <a:rect l="l" t="t" r="r" b="b"/>
              <a:pathLst>
                <a:path w="81" h="54" extrusionOk="0">
                  <a:moveTo>
                    <a:pt x="45" y="1"/>
                  </a:moveTo>
                  <a:lnTo>
                    <a:pt x="45" y="1"/>
                  </a:lnTo>
                  <a:cubicBezTo>
                    <a:pt x="27" y="18"/>
                    <a:pt x="18" y="36"/>
                    <a:pt x="1" y="54"/>
                  </a:cubicBezTo>
                  <a:cubicBezTo>
                    <a:pt x="80" y="27"/>
                    <a:pt x="45" y="18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2" name="Google Shape;6162;p28"/>
            <p:cNvSpPr/>
            <p:nvPr/>
          </p:nvSpPr>
          <p:spPr>
            <a:xfrm>
              <a:off x="2298978" y="4782668"/>
              <a:ext cx="6356" cy="17777"/>
            </a:xfrm>
            <a:custGeom>
              <a:avLst/>
              <a:gdLst/>
              <a:ahLst/>
              <a:cxnLst/>
              <a:rect l="l" t="t" r="r" b="b"/>
              <a:pathLst>
                <a:path w="36" h="169" extrusionOk="0">
                  <a:moveTo>
                    <a:pt x="0" y="1"/>
                  </a:moveTo>
                  <a:cubicBezTo>
                    <a:pt x="9" y="80"/>
                    <a:pt x="0" y="159"/>
                    <a:pt x="36" y="168"/>
                  </a:cubicBezTo>
                  <a:cubicBezTo>
                    <a:pt x="27" y="98"/>
                    <a:pt x="9" y="45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3" name="Google Shape;6163;p28"/>
            <p:cNvSpPr/>
            <p:nvPr/>
          </p:nvSpPr>
          <p:spPr>
            <a:xfrm>
              <a:off x="863218" y="4335934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53" y="0"/>
                  </a:moveTo>
                  <a:cubicBezTo>
                    <a:pt x="18" y="9"/>
                    <a:pt x="0" y="18"/>
                    <a:pt x="0" y="27"/>
                  </a:cubicBezTo>
                  <a:cubicBezTo>
                    <a:pt x="35" y="18"/>
                    <a:pt x="53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4" name="Google Shape;6164;p28"/>
            <p:cNvSpPr/>
            <p:nvPr/>
          </p:nvSpPr>
          <p:spPr>
            <a:xfrm>
              <a:off x="2286443" y="4764049"/>
              <a:ext cx="12712" cy="18723"/>
            </a:xfrm>
            <a:custGeom>
              <a:avLst/>
              <a:gdLst/>
              <a:ahLst/>
              <a:cxnLst/>
              <a:rect l="l" t="t" r="r" b="b"/>
              <a:pathLst>
                <a:path w="72" h="178" extrusionOk="0">
                  <a:moveTo>
                    <a:pt x="1" y="1"/>
                  </a:moveTo>
                  <a:cubicBezTo>
                    <a:pt x="1" y="10"/>
                    <a:pt x="1" y="19"/>
                    <a:pt x="1" y="36"/>
                  </a:cubicBezTo>
                  <a:cubicBezTo>
                    <a:pt x="27" y="80"/>
                    <a:pt x="45" y="125"/>
                    <a:pt x="71" y="178"/>
                  </a:cubicBezTo>
                  <a:cubicBezTo>
                    <a:pt x="63" y="116"/>
                    <a:pt x="45" y="45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5" name="Google Shape;6165;p28"/>
            <p:cNvSpPr/>
            <p:nvPr/>
          </p:nvSpPr>
          <p:spPr>
            <a:xfrm>
              <a:off x="69595" y="5105911"/>
              <a:ext cx="1766" cy="18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cubicBezTo>
                    <a:pt x="10" y="0"/>
                    <a:pt x="10" y="9"/>
                    <a:pt x="1" y="18"/>
                  </a:cubicBezTo>
                  <a:cubicBezTo>
                    <a:pt x="10" y="18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6" name="Google Shape;6166;p28"/>
            <p:cNvSpPr/>
            <p:nvPr/>
          </p:nvSpPr>
          <p:spPr>
            <a:xfrm>
              <a:off x="-17624" y="5328804"/>
              <a:ext cx="177" cy="10308"/>
            </a:xfrm>
            <a:custGeom>
              <a:avLst/>
              <a:gdLst/>
              <a:ahLst/>
              <a:cxnLst/>
              <a:rect l="l" t="t" r="r" b="b"/>
              <a:pathLst>
                <a:path w="1" h="98" extrusionOk="0">
                  <a:moveTo>
                    <a:pt x="0" y="98"/>
                  </a:moveTo>
                  <a:cubicBezTo>
                    <a:pt x="0" y="71"/>
                    <a:pt x="0" y="36"/>
                    <a:pt x="0" y="0"/>
                  </a:cubicBezTo>
                  <a:cubicBezTo>
                    <a:pt x="0" y="18"/>
                    <a:pt x="0" y="45"/>
                    <a:pt x="0" y="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7" name="Google Shape;6167;p28"/>
            <p:cNvSpPr/>
            <p:nvPr/>
          </p:nvSpPr>
          <p:spPr>
            <a:xfrm>
              <a:off x="2406501" y="4943395"/>
              <a:ext cx="2119" cy="2314"/>
            </a:xfrm>
            <a:custGeom>
              <a:avLst/>
              <a:gdLst/>
              <a:ahLst/>
              <a:cxnLst/>
              <a:rect l="l" t="t" r="r" b="b"/>
              <a:pathLst>
                <a:path w="12" h="22" extrusionOk="0">
                  <a:moveTo>
                    <a:pt x="1" y="0"/>
                  </a:moveTo>
                  <a:cubicBezTo>
                    <a:pt x="7" y="16"/>
                    <a:pt x="10" y="22"/>
                    <a:pt x="11" y="22"/>
                  </a:cubicBezTo>
                  <a:cubicBezTo>
                    <a:pt x="12" y="22"/>
                    <a:pt x="6" y="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8" name="Google Shape;6168;p28"/>
            <p:cNvSpPr/>
            <p:nvPr/>
          </p:nvSpPr>
          <p:spPr>
            <a:xfrm>
              <a:off x="2394142" y="4971165"/>
              <a:ext cx="4767" cy="1999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27" y="19"/>
                  </a:moveTo>
                  <a:cubicBezTo>
                    <a:pt x="18" y="10"/>
                    <a:pt x="9" y="1"/>
                    <a:pt x="0" y="1"/>
                  </a:cubicBezTo>
                  <a:cubicBezTo>
                    <a:pt x="9" y="1"/>
                    <a:pt x="18" y="10"/>
                    <a:pt x="27" y="1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9" name="Google Shape;6169;p28"/>
            <p:cNvSpPr/>
            <p:nvPr/>
          </p:nvSpPr>
          <p:spPr>
            <a:xfrm>
              <a:off x="2217939" y="4722290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0" name="Google Shape;6170;p28"/>
            <p:cNvSpPr/>
            <p:nvPr/>
          </p:nvSpPr>
          <p:spPr>
            <a:xfrm>
              <a:off x="2406501" y="4944237"/>
              <a:ext cx="1766" cy="7574"/>
            </a:xfrm>
            <a:custGeom>
              <a:avLst/>
              <a:gdLst/>
              <a:ahLst/>
              <a:cxnLst/>
              <a:rect l="l" t="t" r="r" b="b"/>
              <a:pathLst>
                <a:path w="10" h="72" extrusionOk="0">
                  <a:moveTo>
                    <a:pt x="1" y="1"/>
                  </a:moveTo>
                  <a:cubicBezTo>
                    <a:pt x="1" y="19"/>
                    <a:pt x="1" y="36"/>
                    <a:pt x="9" y="72"/>
                  </a:cubicBezTo>
                  <a:cubicBezTo>
                    <a:pt x="9" y="45"/>
                    <a:pt x="9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1" name="Google Shape;6171;p28"/>
            <p:cNvSpPr/>
            <p:nvPr/>
          </p:nvSpPr>
          <p:spPr>
            <a:xfrm>
              <a:off x="2411268" y="4949811"/>
              <a:ext cx="3178" cy="4733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1"/>
                  </a:moveTo>
                  <a:cubicBezTo>
                    <a:pt x="0" y="19"/>
                    <a:pt x="9" y="27"/>
                    <a:pt x="9" y="45"/>
                  </a:cubicBezTo>
                  <a:cubicBezTo>
                    <a:pt x="18" y="45"/>
                    <a:pt x="18" y="36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2" name="Google Shape;6172;p28"/>
            <p:cNvSpPr/>
            <p:nvPr/>
          </p:nvSpPr>
          <p:spPr>
            <a:xfrm>
              <a:off x="2401911" y="4936873"/>
              <a:ext cx="4767" cy="7468"/>
            </a:xfrm>
            <a:custGeom>
              <a:avLst/>
              <a:gdLst/>
              <a:ahLst/>
              <a:cxnLst/>
              <a:rect l="l" t="t" r="r" b="b"/>
              <a:pathLst>
                <a:path w="27" h="7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18" y="53"/>
                    <a:pt x="27" y="71"/>
                  </a:cubicBezTo>
                  <a:cubicBezTo>
                    <a:pt x="27" y="62"/>
                    <a:pt x="27" y="62"/>
                    <a:pt x="27" y="62"/>
                  </a:cubicBezTo>
                  <a:cubicBezTo>
                    <a:pt x="18" y="44"/>
                    <a:pt x="9" y="27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3" name="Google Shape;6173;p28"/>
            <p:cNvSpPr/>
            <p:nvPr/>
          </p:nvSpPr>
          <p:spPr>
            <a:xfrm>
              <a:off x="188065" y="4680530"/>
              <a:ext cx="1766" cy="4418"/>
            </a:xfrm>
            <a:custGeom>
              <a:avLst/>
              <a:gdLst/>
              <a:ahLst/>
              <a:cxnLst/>
              <a:rect l="l" t="t" r="r" b="b"/>
              <a:pathLst>
                <a:path w="10" h="42" extrusionOk="0">
                  <a:moveTo>
                    <a:pt x="10" y="0"/>
                  </a:moveTo>
                  <a:lnTo>
                    <a:pt x="10" y="0"/>
                  </a:lnTo>
                  <a:cubicBezTo>
                    <a:pt x="10" y="9"/>
                    <a:pt x="10" y="9"/>
                    <a:pt x="1" y="9"/>
                  </a:cubicBezTo>
                  <a:cubicBezTo>
                    <a:pt x="5" y="32"/>
                    <a:pt x="7" y="42"/>
                    <a:pt x="8" y="42"/>
                  </a:cubicBezTo>
                  <a:cubicBezTo>
                    <a:pt x="10" y="42"/>
                    <a:pt x="10" y="25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4" name="Google Shape;6174;p28"/>
            <p:cNvSpPr/>
            <p:nvPr/>
          </p:nvSpPr>
          <p:spPr>
            <a:xfrm>
              <a:off x="1927856" y="4377693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0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5" name="Google Shape;6175;p28"/>
            <p:cNvSpPr/>
            <p:nvPr/>
          </p:nvSpPr>
          <p:spPr>
            <a:xfrm>
              <a:off x="1901372" y="4364755"/>
              <a:ext cx="28249" cy="13043"/>
            </a:xfrm>
            <a:custGeom>
              <a:avLst/>
              <a:gdLst/>
              <a:ahLst/>
              <a:cxnLst/>
              <a:rect l="l" t="t" r="r" b="b"/>
              <a:pathLst>
                <a:path w="160" h="124" extrusionOk="0">
                  <a:moveTo>
                    <a:pt x="160" y="0"/>
                  </a:moveTo>
                  <a:lnTo>
                    <a:pt x="160" y="0"/>
                  </a:lnTo>
                  <a:cubicBezTo>
                    <a:pt x="107" y="18"/>
                    <a:pt x="54" y="44"/>
                    <a:pt x="1" y="71"/>
                  </a:cubicBezTo>
                  <a:cubicBezTo>
                    <a:pt x="15" y="68"/>
                    <a:pt x="28" y="66"/>
                    <a:pt x="40" y="66"/>
                  </a:cubicBezTo>
                  <a:cubicBezTo>
                    <a:pt x="93" y="66"/>
                    <a:pt x="122" y="95"/>
                    <a:pt x="151" y="124"/>
                  </a:cubicBezTo>
                  <a:lnTo>
                    <a:pt x="16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6" name="Google Shape;6176;p28"/>
            <p:cNvSpPr/>
            <p:nvPr/>
          </p:nvSpPr>
          <p:spPr>
            <a:xfrm>
              <a:off x="-22391" y="4317315"/>
              <a:ext cx="2477455" cy="1075647"/>
            </a:xfrm>
            <a:custGeom>
              <a:avLst/>
              <a:gdLst/>
              <a:ahLst/>
              <a:cxnLst/>
              <a:rect l="l" t="t" r="r" b="b"/>
              <a:pathLst>
                <a:path w="14032" h="10226" extrusionOk="0">
                  <a:moveTo>
                    <a:pt x="8713" y="321"/>
                  </a:moveTo>
                  <a:cubicBezTo>
                    <a:pt x="8734" y="321"/>
                    <a:pt x="8756" y="323"/>
                    <a:pt x="8778" y="327"/>
                  </a:cubicBezTo>
                  <a:cubicBezTo>
                    <a:pt x="8766" y="335"/>
                    <a:pt x="8752" y="338"/>
                    <a:pt x="8735" y="338"/>
                  </a:cubicBezTo>
                  <a:cubicBezTo>
                    <a:pt x="8712" y="338"/>
                    <a:pt x="8685" y="333"/>
                    <a:pt x="8654" y="327"/>
                  </a:cubicBezTo>
                  <a:cubicBezTo>
                    <a:pt x="8672" y="323"/>
                    <a:pt x="8692" y="321"/>
                    <a:pt x="8713" y="321"/>
                  </a:cubicBezTo>
                  <a:close/>
                  <a:moveTo>
                    <a:pt x="5810" y="507"/>
                  </a:moveTo>
                  <a:cubicBezTo>
                    <a:pt x="5832" y="507"/>
                    <a:pt x="5857" y="517"/>
                    <a:pt x="5890" y="522"/>
                  </a:cubicBezTo>
                  <a:cubicBezTo>
                    <a:pt x="5863" y="528"/>
                    <a:pt x="5816" y="545"/>
                    <a:pt x="5784" y="545"/>
                  </a:cubicBezTo>
                  <a:cubicBezTo>
                    <a:pt x="5773" y="545"/>
                    <a:pt x="5764" y="544"/>
                    <a:pt x="5758" y="539"/>
                  </a:cubicBezTo>
                  <a:cubicBezTo>
                    <a:pt x="5774" y="515"/>
                    <a:pt x="5791" y="507"/>
                    <a:pt x="5810" y="507"/>
                  </a:cubicBezTo>
                  <a:close/>
                  <a:moveTo>
                    <a:pt x="5098" y="556"/>
                  </a:moveTo>
                  <a:lnTo>
                    <a:pt x="5078" y="557"/>
                  </a:lnTo>
                  <a:cubicBezTo>
                    <a:pt x="5086" y="557"/>
                    <a:pt x="5092" y="557"/>
                    <a:pt x="5098" y="556"/>
                  </a:cubicBezTo>
                  <a:close/>
                  <a:moveTo>
                    <a:pt x="11576" y="658"/>
                  </a:moveTo>
                  <a:cubicBezTo>
                    <a:pt x="11579" y="658"/>
                    <a:pt x="11583" y="661"/>
                    <a:pt x="11591" y="669"/>
                  </a:cubicBezTo>
                  <a:lnTo>
                    <a:pt x="11591" y="669"/>
                  </a:lnTo>
                  <a:cubicBezTo>
                    <a:pt x="11589" y="668"/>
                    <a:pt x="11588" y="668"/>
                    <a:pt x="11586" y="668"/>
                  </a:cubicBezTo>
                  <a:cubicBezTo>
                    <a:pt x="11580" y="668"/>
                    <a:pt x="11574" y="670"/>
                    <a:pt x="11568" y="672"/>
                  </a:cubicBezTo>
                  <a:cubicBezTo>
                    <a:pt x="11573" y="666"/>
                    <a:pt x="11572" y="658"/>
                    <a:pt x="11576" y="658"/>
                  </a:cubicBezTo>
                  <a:close/>
                  <a:moveTo>
                    <a:pt x="11371" y="818"/>
                  </a:moveTo>
                  <a:cubicBezTo>
                    <a:pt x="11372" y="819"/>
                    <a:pt x="11373" y="820"/>
                    <a:pt x="11374" y="822"/>
                  </a:cubicBezTo>
                  <a:cubicBezTo>
                    <a:pt x="11373" y="820"/>
                    <a:pt x="11372" y="819"/>
                    <a:pt x="11371" y="818"/>
                  </a:cubicBezTo>
                  <a:close/>
                  <a:moveTo>
                    <a:pt x="2288" y="1045"/>
                  </a:moveTo>
                  <a:cubicBezTo>
                    <a:pt x="2285" y="1050"/>
                    <a:pt x="2282" y="1055"/>
                    <a:pt x="2279" y="1060"/>
                  </a:cubicBezTo>
                  <a:cubicBezTo>
                    <a:pt x="2282" y="1055"/>
                    <a:pt x="2285" y="1050"/>
                    <a:pt x="2288" y="1045"/>
                  </a:cubicBezTo>
                  <a:close/>
                  <a:moveTo>
                    <a:pt x="2146" y="1166"/>
                  </a:moveTo>
                  <a:lnTo>
                    <a:pt x="2146" y="1166"/>
                  </a:lnTo>
                  <a:cubicBezTo>
                    <a:pt x="2145" y="1169"/>
                    <a:pt x="2143" y="1172"/>
                    <a:pt x="2142" y="1175"/>
                  </a:cubicBezTo>
                  <a:lnTo>
                    <a:pt x="2142" y="1175"/>
                  </a:lnTo>
                  <a:cubicBezTo>
                    <a:pt x="2144" y="1172"/>
                    <a:pt x="2145" y="1169"/>
                    <a:pt x="2146" y="1166"/>
                  </a:cubicBezTo>
                  <a:close/>
                  <a:moveTo>
                    <a:pt x="1661" y="2394"/>
                  </a:moveTo>
                  <a:lnTo>
                    <a:pt x="1661" y="2394"/>
                  </a:lnTo>
                  <a:cubicBezTo>
                    <a:pt x="1659" y="2401"/>
                    <a:pt x="1657" y="2407"/>
                    <a:pt x="1656" y="2414"/>
                  </a:cubicBezTo>
                  <a:lnTo>
                    <a:pt x="1656" y="2414"/>
                  </a:lnTo>
                  <a:cubicBezTo>
                    <a:pt x="1658" y="2406"/>
                    <a:pt x="1660" y="2400"/>
                    <a:pt x="1661" y="2394"/>
                  </a:cubicBezTo>
                  <a:close/>
                  <a:moveTo>
                    <a:pt x="822" y="3877"/>
                  </a:moveTo>
                  <a:lnTo>
                    <a:pt x="822" y="3877"/>
                  </a:lnTo>
                  <a:cubicBezTo>
                    <a:pt x="817" y="3914"/>
                    <a:pt x="813" y="3927"/>
                    <a:pt x="809" y="3927"/>
                  </a:cubicBezTo>
                  <a:cubicBezTo>
                    <a:pt x="806" y="3927"/>
                    <a:pt x="804" y="3916"/>
                    <a:pt x="804" y="3904"/>
                  </a:cubicBezTo>
                  <a:lnTo>
                    <a:pt x="822" y="3877"/>
                  </a:lnTo>
                  <a:close/>
                  <a:moveTo>
                    <a:pt x="12870" y="4536"/>
                  </a:moveTo>
                  <a:cubicBezTo>
                    <a:pt x="12880" y="4552"/>
                    <a:pt x="12892" y="4570"/>
                    <a:pt x="12905" y="4590"/>
                  </a:cubicBezTo>
                  <a:lnTo>
                    <a:pt x="12905" y="4590"/>
                  </a:lnTo>
                  <a:cubicBezTo>
                    <a:pt x="12893" y="4567"/>
                    <a:pt x="12882" y="4551"/>
                    <a:pt x="12870" y="4536"/>
                  </a:cubicBezTo>
                  <a:close/>
                  <a:moveTo>
                    <a:pt x="12847" y="4564"/>
                  </a:moveTo>
                  <a:cubicBezTo>
                    <a:pt x="12841" y="4564"/>
                    <a:pt x="12835" y="4572"/>
                    <a:pt x="12831" y="4592"/>
                  </a:cubicBezTo>
                  <a:cubicBezTo>
                    <a:pt x="12866" y="4592"/>
                    <a:pt x="12945" y="4742"/>
                    <a:pt x="12998" y="4822"/>
                  </a:cubicBezTo>
                  <a:cubicBezTo>
                    <a:pt x="13026" y="4787"/>
                    <a:pt x="12960" y="4675"/>
                    <a:pt x="12905" y="4590"/>
                  </a:cubicBezTo>
                  <a:lnTo>
                    <a:pt x="12905" y="4590"/>
                  </a:lnTo>
                  <a:cubicBezTo>
                    <a:pt x="12910" y="4599"/>
                    <a:pt x="12914" y="4608"/>
                    <a:pt x="12919" y="4619"/>
                  </a:cubicBezTo>
                  <a:cubicBezTo>
                    <a:pt x="12919" y="4648"/>
                    <a:pt x="12916" y="4659"/>
                    <a:pt x="12912" y="4659"/>
                  </a:cubicBezTo>
                  <a:cubicBezTo>
                    <a:pt x="12898" y="4659"/>
                    <a:pt x="12869" y="4564"/>
                    <a:pt x="12847" y="4564"/>
                  </a:cubicBezTo>
                  <a:close/>
                  <a:moveTo>
                    <a:pt x="13510" y="5391"/>
                  </a:moveTo>
                  <a:cubicBezTo>
                    <a:pt x="13511" y="5391"/>
                    <a:pt x="13518" y="5414"/>
                    <a:pt x="13528" y="5449"/>
                  </a:cubicBezTo>
                  <a:lnTo>
                    <a:pt x="13519" y="5440"/>
                  </a:lnTo>
                  <a:cubicBezTo>
                    <a:pt x="13512" y="5405"/>
                    <a:pt x="13509" y="5391"/>
                    <a:pt x="13510" y="5391"/>
                  </a:cubicBezTo>
                  <a:close/>
                  <a:moveTo>
                    <a:pt x="380" y="5863"/>
                  </a:moveTo>
                  <a:lnTo>
                    <a:pt x="380" y="5863"/>
                  </a:lnTo>
                  <a:cubicBezTo>
                    <a:pt x="378" y="5865"/>
                    <a:pt x="375" y="5868"/>
                    <a:pt x="372" y="5873"/>
                  </a:cubicBezTo>
                  <a:cubicBezTo>
                    <a:pt x="375" y="5870"/>
                    <a:pt x="378" y="5866"/>
                    <a:pt x="380" y="5863"/>
                  </a:cubicBezTo>
                  <a:close/>
                  <a:moveTo>
                    <a:pt x="13714" y="6235"/>
                  </a:moveTo>
                  <a:cubicBezTo>
                    <a:pt x="13717" y="6240"/>
                    <a:pt x="13721" y="6246"/>
                    <a:pt x="13724" y="6253"/>
                  </a:cubicBezTo>
                  <a:lnTo>
                    <a:pt x="13724" y="6253"/>
                  </a:lnTo>
                  <a:cubicBezTo>
                    <a:pt x="13721" y="6246"/>
                    <a:pt x="13718" y="6240"/>
                    <a:pt x="13714" y="6235"/>
                  </a:cubicBezTo>
                  <a:close/>
                  <a:moveTo>
                    <a:pt x="575" y="7153"/>
                  </a:moveTo>
                  <a:lnTo>
                    <a:pt x="575" y="7153"/>
                  </a:lnTo>
                  <a:cubicBezTo>
                    <a:pt x="572" y="7159"/>
                    <a:pt x="570" y="7168"/>
                    <a:pt x="569" y="7181"/>
                  </a:cubicBezTo>
                  <a:lnTo>
                    <a:pt x="569" y="7181"/>
                  </a:lnTo>
                  <a:lnTo>
                    <a:pt x="575" y="7153"/>
                  </a:lnTo>
                  <a:close/>
                  <a:moveTo>
                    <a:pt x="8866" y="1"/>
                  </a:moveTo>
                  <a:cubicBezTo>
                    <a:pt x="8663" y="10"/>
                    <a:pt x="8645" y="80"/>
                    <a:pt x="8636" y="151"/>
                  </a:cubicBezTo>
                  <a:cubicBezTo>
                    <a:pt x="8592" y="140"/>
                    <a:pt x="8558" y="133"/>
                    <a:pt x="8527" y="133"/>
                  </a:cubicBezTo>
                  <a:cubicBezTo>
                    <a:pt x="8484" y="133"/>
                    <a:pt x="8448" y="146"/>
                    <a:pt x="8407" y="177"/>
                  </a:cubicBezTo>
                  <a:cubicBezTo>
                    <a:pt x="8371" y="151"/>
                    <a:pt x="8310" y="133"/>
                    <a:pt x="8433" y="124"/>
                  </a:cubicBezTo>
                  <a:cubicBezTo>
                    <a:pt x="8407" y="121"/>
                    <a:pt x="8338" y="118"/>
                    <a:pt x="8263" y="118"/>
                  </a:cubicBezTo>
                  <a:cubicBezTo>
                    <a:pt x="8139" y="118"/>
                    <a:pt x="7997" y="127"/>
                    <a:pt x="7992" y="160"/>
                  </a:cubicBezTo>
                  <a:cubicBezTo>
                    <a:pt x="7986" y="154"/>
                    <a:pt x="7973" y="152"/>
                    <a:pt x="7958" y="152"/>
                  </a:cubicBezTo>
                  <a:cubicBezTo>
                    <a:pt x="7928" y="152"/>
                    <a:pt x="7889" y="160"/>
                    <a:pt x="7877" y="160"/>
                  </a:cubicBezTo>
                  <a:cubicBezTo>
                    <a:pt x="7798" y="164"/>
                    <a:pt x="7753" y="164"/>
                    <a:pt x="7710" y="164"/>
                  </a:cubicBezTo>
                  <a:cubicBezTo>
                    <a:pt x="7667" y="164"/>
                    <a:pt x="7625" y="164"/>
                    <a:pt x="7550" y="169"/>
                  </a:cubicBezTo>
                  <a:lnTo>
                    <a:pt x="7594" y="177"/>
                  </a:lnTo>
                  <a:cubicBezTo>
                    <a:pt x="7568" y="208"/>
                    <a:pt x="7539" y="215"/>
                    <a:pt x="7506" y="215"/>
                  </a:cubicBezTo>
                  <a:cubicBezTo>
                    <a:pt x="7474" y="215"/>
                    <a:pt x="7438" y="209"/>
                    <a:pt x="7394" y="209"/>
                  </a:cubicBezTo>
                  <a:cubicBezTo>
                    <a:pt x="7377" y="209"/>
                    <a:pt x="7358" y="210"/>
                    <a:pt x="7338" y="213"/>
                  </a:cubicBezTo>
                  <a:lnTo>
                    <a:pt x="7338" y="204"/>
                  </a:lnTo>
                  <a:cubicBezTo>
                    <a:pt x="7267" y="195"/>
                    <a:pt x="7223" y="192"/>
                    <a:pt x="7194" y="192"/>
                  </a:cubicBezTo>
                  <a:cubicBezTo>
                    <a:pt x="7137" y="192"/>
                    <a:pt x="7132" y="203"/>
                    <a:pt x="7086" y="203"/>
                  </a:cubicBezTo>
                  <a:cubicBezTo>
                    <a:pt x="7058" y="203"/>
                    <a:pt x="7013" y="199"/>
                    <a:pt x="6932" y="186"/>
                  </a:cubicBezTo>
                  <a:lnTo>
                    <a:pt x="6932" y="186"/>
                  </a:lnTo>
                  <a:lnTo>
                    <a:pt x="6941" y="222"/>
                  </a:lnTo>
                  <a:cubicBezTo>
                    <a:pt x="6936" y="246"/>
                    <a:pt x="6915" y="254"/>
                    <a:pt x="6884" y="254"/>
                  </a:cubicBezTo>
                  <a:cubicBezTo>
                    <a:pt x="6817" y="254"/>
                    <a:pt x="6701" y="215"/>
                    <a:pt x="6595" y="215"/>
                  </a:cubicBezTo>
                  <a:cubicBezTo>
                    <a:pt x="6571" y="215"/>
                    <a:pt x="6548" y="217"/>
                    <a:pt x="6526" y="222"/>
                  </a:cubicBezTo>
                  <a:lnTo>
                    <a:pt x="6588" y="239"/>
                  </a:lnTo>
                  <a:cubicBezTo>
                    <a:pt x="6578" y="243"/>
                    <a:pt x="6567" y="245"/>
                    <a:pt x="6556" y="245"/>
                  </a:cubicBezTo>
                  <a:cubicBezTo>
                    <a:pt x="6463" y="245"/>
                    <a:pt x="6322" y="132"/>
                    <a:pt x="6244" y="124"/>
                  </a:cubicBezTo>
                  <a:cubicBezTo>
                    <a:pt x="6217" y="116"/>
                    <a:pt x="6270" y="116"/>
                    <a:pt x="6296" y="107"/>
                  </a:cubicBezTo>
                  <a:cubicBezTo>
                    <a:pt x="6253" y="99"/>
                    <a:pt x="6225" y="95"/>
                    <a:pt x="6206" y="95"/>
                  </a:cubicBezTo>
                  <a:cubicBezTo>
                    <a:pt x="6122" y="95"/>
                    <a:pt x="6238" y="163"/>
                    <a:pt x="6093" y="177"/>
                  </a:cubicBezTo>
                  <a:cubicBezTo>
                    <a:pt x="6058" y="151"/>
                    <a:pt x="6129" y="107"/>
                    <a:pt x="6014" y="98"/>
                  </a:cubicBezTo>
                  <a:cubicBezTo>
                    <a:pt x="6010" y="97"/>
                    <a:pt x="6005" y="96"/>
                    <a:pt x="5999" y="96"/>
                  </a:cubicBezTo>
                  <a:cubicBezTo>
                    <a:pt x="5928" y="96"/>
                    <a:pt x="5738" y="169"/>
                    <a:pt x="5591" y="169"/>
                  </a:cubicBezTo>
                  <a:cubicBezTo>
                    <a:pt x="5562" y="169"/>
                    <a:pt x="5535" y="166"/>
                    <a:pt x="5511" y="160"/>
                  </a:cubicBezTo>
                  <a:lnTo>
                    <a:pt x="5511" y="160"/>
                  </a:lnTo>
                  <a:cubicBezTo>
                    <a:pt x="5546" y="177"/>
                    <a:pt x="5581" y="195"/>
                    <a:pt x="5502" y="213"/>
                  </a:cubicBezTo>
                  <a:cubicBezTo>
                    <a:pt x="5489" y="214"/>
                    <a:pt x="5476" y="215"/>
                    <a:pt x="5462" y="215"/>
                  </a:cubicBezTo>
                  <a:cubicBezTo>
                    <a:pt x="5377" y="215"/>
                    <a:pt x="5270" y="188"/>
                    <a:pt x="5177" y="188"/>
                  </a:cubicBezTo>
                  <a:cubicBezTo>
                    <a:pt x="5126" y="188"/>
                    <a:pt x="5079" y="196"/>
                    <a:pt x="5043" y="222"/>
                  </a:cubicBezTo>
                  <a:cubicBezTo>
                    <a:pt x="5025" y="213"/>
                    <a:pt x="5025" y="204"/>
                    <a:pt x="5016" y="204"/>
                  </a:cubicBezTo>
                  <a:cubicBezTo>
                    <a:pt x="4928" y="222"/>
                    <a:pt x="4707" y="239"/>
                    <a:pt x="4654" y="283"/>
                  </a:cubicBezTo>
                  <a:cubicBezTo>
                    <a:pt x="4629" y="247"/>
                    <a:pt x="4578" y="235"/>
                    <a:pt x="4516" y="235"/>
                  </a:cubicBezTo>
                  <a:cubicBezTo>
                    <a:pt x="4393" y="235"/>
                    <a:pt x="4225" y="282"/>
                    <a:pt x="4129" y="282"/>
                  </a:cubicBezTo>
                  <a:cubicBezTo>
                    <a:pt x="4083" y="282"/>
                    <a:pt x="4054" y="271"/>
                    <a:pt x="4054" y="239"/>
                  </a:cubicBezTo>
                  <a:lnTo>
                    <a:pt x="3754" y="257"/>
                  </a:lnTo>
                  <a:lnTo>
                    <a:pt x="3762" y="239"/>
                  </a:lnTo>
                  <a:cubicBezTo>
                    <a:pt x="3577" y="239"/>
                    <a:pt x="3506" y="275"/>
                    <a:pt x="3444" y="310"/>
                  </a:cubicBezTo>
                  <a:cubicBezTo>
                    <a:pt x="3400" y="301"/>
                    <a:pt x="3427" y="283"/>
                    <a:pt x="3436" y="283"/>
                  </a:cubicBezTo>
                  <a:cubicBezTo>
                    <a:pt x="3372" y="281"/>
                    <a:pt x="3321" y="280"/>
                    <a:pt x="3278" y="280"/>
                  </a:cubicBezTo>
                  <a:cubicBezTo>
                    <a:pt x="3128" y="280"/>
                    <a:pt x="3066" y="298"/>
                    <a:pt x="2888" y="380"/>
                  </a:cubicBezTo>
                  <a:lnTo>
                    <a:pt x="2853" y="345"/>
                  </a:lnTo>
                  <a:cubicBezTo>
                    <a:pt x="2800" y="372"/>
                    <a:pt x="2403" y="363"/>
                    <a:pt x="2173" y="601"/>
                  </a:cubicBezTo>
                  <a:cubicBezTo>
                    <a:pt x="2173" y="592"/>
                    <a:pt x="2173" y="584"/>
                    <a:pt x="2191" y="566"/>
                  </a:cubicBezTo>
                  <a:lnTo>
                    <a:pt x="2191" y="566"/>
                  </a:lnTo>
                  <a:cubicBezTo>
                    <a:pt x="1917" y="778"/>
                    <a:pt x="1564" y="1140"/>
                    <a:pt x="1652" y="1308"/>
                  </a:cubicBezTo>
                  <a:cubicBezTo>
                    <a:pt x="1634" y="1378"/>
                    <a:pt x="1626" y="1449"/>
                    <a:pt x="1608" y="1520"/>
                  </a:cubicBezTo>
                  <a:cubicBezTo>
                    <a:pt x="1640" y="1444"/>
                    <a:pt x="1657" y="1420"/>
                    <a:pt x="1666" y="1420"/>
                  </a:cubicBezTo>
                  <a:cubicBezTo>
                    <a:pt x="1683" y="1420"/>
                    <a:pt x="1676" y="1501"/>
                    <a:pt x="1695" y="1501"/>
                  </a:cubicBezTo>
                  <a:cubicBezTo>
                    <a:pt x="1699" y="1501"/>
                    <a:pt x="1705" y="1496"/>
                    <a:pt x="1714" y="1484"/>
                  </a:cubicBezTo>
                  <a:lnTo>
                    <a:pt x="1714" y="1484"/>
                  </a:lnTo>
                  <a:cubicBezTo>
                    <a:pt x="1695" y="1555"/>
                    <a:pt x="1634" y="1643"/>
                    <a:pt x="1615" y="1643"/>
                  </a:cubicBezTo>
                  <a:cubicBezTo>
                    <a:pt x="1608" y="1643"/>
                    <a:pt x="1607" y="1631"/>
                    <a:pt x="1617" y="1599"/>
                  </a:cubicBezTo>
                  <a:lnTo>
                    <a:pt x="1634" y="1581"/>
                  </a:lnTo>
                  <a:cubicBezTo>
                    <a:pt x="1629" y="1575"/>
                    <a:pt x="1623" y="1572"/>
                    <a:pt x="1618" y="1572"/>
                  </a:cubicBezTo>
                  <a:cubicBezTo>
                    <a:pt x="1561" y="1572"/>
                    <a:pt x="1494" y="1856"/>
                    <a:pt x="1454" y="1856"/>
                  </a:cubicBezTo>
                  <a:cubicBezTo>
                    <a:pt x="1452" y="1856"/>
                    <a:pt x="1450" y="1856"/>
                    <a:pt x="1449" y="1855"/>
                  </a:cubicBezTo>
                  <a:cubicBezTo>
                    <a:pt x="1281" y="2341"/>
                    <a:pt x="1096" y="2809"/>
                    <a:pt x="954" y="3277"/>
                  </a:cubicBezTo>
                  <a:lnTo>
                    <a:pt x="1025" y="3241"/>
                  </a:lnTo>
                  <a:lnTo>
                    <a:pt x="981" y="3400"/>
                  </a:lnTo>
                  <a:cubicBezTo>
                    <a:pt x="971" y="3414"/>
                    <a:pt x="959" y="3424"/>
                    <a:pt x="951" y="3424"/>
                  </a:cubicBezTo>
                  <a:cubicBezTo>
                    <a:pt x="938" y="3424"/>
                    <a:pt x="933" y="3400"/>
                    <a:pt x="954" y="3330"/>
                  </a:cubicBezTo>
                  <a:lnTo>
                    <a:pt x="954" y="3330"/>
                  </a:lnTo>
                  <a:cubicBezTo>
                    <a:pt x="901" y="3383"/>
                    <a:pt x="928" y="3533"/>
                    <a:pt x="937" y="3542"/>
                  </a:cubicBezTo>
                  <a:cubicBezTo>
                    <a:pt x="916" y="3599"/>
                    <a:pt x="903" y="3619"/>
                    <a:pt x="895" y="3619"/>
                  </a:cubicBezTo>
                  <a:cubicBezTo>
                    <a:pt x="875" y="3619"/>
                    <a:pt x="885" y="3489"/>
                    <a:pt x="879" y="3489"/>
                  </a:cubicBezTo>
                  <a:cubicBezTo>
                    <a:pt x="878" y="3489"/>
                    <a:pt x="877" y="3492"/>
                    <a:pt x="875" y="3497"/>
                  </a:cubicBezTo>
                  <a:lnTo>
                    <a:pt x="857" y="3595"/>
                  </a:lnTo>
                  <a:lnTo>
                    <a:pt x="866" y="3577"/>
                  </a:lnTo>
                  <a:lnTo>
                    <a:pt x="866" y="3577"/>
                  </a:lnTo>
                  <a:cubicBezTo>
                    <a:pt x="875" y="3665"/>
                    <a:pt x="893" y="3674"/>
                    <a:pt x="857" y="3815"/>
                  </a:cubicBezTo>
                  <a:cubicBezTo>
                    <a:pt x="822" y="3904"/>
                    <a:pt x="804" y="3851"/>
                    <a:pt x="796" y="3886"/>
                  </a:cubicBezTo>
                  <a:cubicBezTo>
                    <a:pt x="796" y="3886"/>
                    <a:pt x="787" y="3895"/>
                    <a:pt x="778" y="3939"/>
                  </a:cubicBezTo>
                  <a:lnTo>
                    <a:pt x="725" y="4142"/>
                  </a:lnTo>
                  <a:lnTo>
                    <a:pt x="796" y="4071"/>
                  </a:lnTo>
                  <a:lnTo>
                    <a:pt x="796" y="4071"/>
                  </a:lnTo>
                  <a:cubicBezTo>
                    <a:pt x="796" y="4143"/>
                    <a:pt x="766" y="4215"/>
                    <a:pt x="784" y="4215"/>
                  </a:cubicBezTo>
                  <a:cubicBezTo>
                    <a:pt x="789" y="4215"/>
                    <a:pt x="800" y="4208"/>
                    <a:pt x="817" y="4191"/>
                  </a:cubicBezTo>
                  <a:lnTo>
                    <a:pt x="817" y="4191"/>
                  </a:lnTo>
                  <a:cubicBezTo>
                    <a:pt x="696" y="4318"/>
                    <a:pt x="610" y="4947"/>
                    <a:pt x="566" y="5034"/>
                  </a:cubicBezTo>
                  <a:cubicBezTo>
                    <a:pt x="575" y="5166"/>
                    <a:pt x="548" y="5290"/>
                    <a:pt x="513" y="5449"/>
                  </a:cubicBezTo>
                  <a:cubicBezTo>
                    <a:pt x="520" y="5435"/>
                    <a:pt x="533" y="5424"/>
                    <a:pt x="545" y="5424"/>
                  </a:cubicBezTo>
                  <a:cubicBezTo>
                    <a:pt x="564" y="5424"/>
                    <a:pt x="579" y="5451"/>
                    <a:pt x="557" y="5537"/>
                  </a:cubicBezTo>
                  <a:cubicBezTo>
                    <a:pt x="547" y="5530"/>
                    <a:pt x="539" y="5527"/>
                    <a:pt x="531" y="5527"/>
                  </a:cubicBezTo>
                  <a:cubicBezTo>
                    <a:pt x="463" y="5527"/>
                    <a:pt x="459" y="5768"/>
                    <a:pt x="380" y="5863"/>
                  </a:cubicBezTo>
                  <a:lnTo>
                    <a:pt x="380" y="5863"/>
                  </a:lnTo>
                  <a:cubicBezTo>
                    <a:pt x="382" y="5862"/>
                    <a:pt x="383" y="5862"/>
                    <a:pt x="384" y="5862"/>
                  </a:cubicBezTo>
                  <a:cubicBezTo>
                    <a:pt x="411" y="5862"/>
                    <a:pt x="351" y="6149"/>
                    <a:pt x="387" y="6149"/>
                  </a:cubicBezTo>
                  <a:cubicBezTo>
                    <a:pt x="393" y="6149"/>
                    <a:pt x="403" y="6140"/>
                    <a:pt x="416" y="6120"/>
                  </a:cubicBezTo>
                  <a:lnTo>
                    <a:pt x="416" y="6120"/>
                  </a:lnTo>
                  <a:cubicBezTo>
                    <a:pt x="405" y="6166"/>
                    <a:pt x="396" y="6175"/>
                    <a:pt x="386" y="6175"/>
                  </a:cubicBezTo>
                  <a:cubicBezTo>
                    <a:pt x="380" y="6175"/>
                    <a:pt x="374" y="6171"/>
                    <a:pt x="367" y="6171"/>
                  </a:cubicBezTo>
                  <a:cubicBezTo>
                    <a:pt x="358" y="6171"/>
                    <a:pt x="348" y="6178"/>
                    <a:pt x="336" y="6208"/>
                  </a:cubicBezTo>
                  <a:cubicBezTo>
                    <a:pt x="336" y="6482"/>
                    <a:pt x="222" y="6809"/>
                    <a:pt x="195" y="7144"/>
                  </a:cubicBezTo>
                  <a:cubicBezTo>
                    <a:pt x="196" y="7145"/>
                    <a:pt x="197" y="7145"/>
                    <a:pt x="198" y="7145"/>
                  </a:cubicBezTo>
                  <a:cubicBezTo>
                    <a:pt x="204" y="7145"/>
                    <a:pt x="216" y="7133"/>
                    <a:pt x="227" y="7133"/>
                  </a:cubicBezTo>
                  <a:cubicBezTo>
                    <a:pt x="236" y="7133"/>
                    <a:pt x="244" y="7141"/>
                    <a:pt x="248" y="7171"/>
                  </a:cubicBezTo>
                  <a:lnTo>
                    <a:pt x="160" y="7347"/>
                  </a:lnTo>
                  <a:cubicBezTo>
                    <a:pt x="160" y="7418"/>
                    <a:pt x="230" y="7418"/>
                    <a:pt x="169" y="7533"/>
                  </a:cubicBezTo>
                  <a:cubicBezTo>
                    <a:pt x="178" y="7523"/>
                    <a:pt x="187" y="7514"/>
                    <a:pt x="194" y="7514"/>
                  </a:cubicBezTo>
                  <a:cubicBezTo>
                    <a:pt x="200" y="7514"/>
                    <a:pt x="204" y="7521"/>
                    <a:pt x="204" y="7541"/>
                  </a:cubicBezTo>
                  <a:cubicBezTo>
                    <a:pt x="63" y="8195"/>
                    <a:pt x="151" y="8901"/>
                    <a:pt x="1" y="9581"/>
                  </a:cubicBezTo>
                  <a:cubicBezTo>
                    <a:pt x="14" y="9545"/>
                    <a:pt x="22" y="9531"/>
                    <a:pt x="27" y="9531"/>
                  </a:cubicBezTo>
                  <a:cubicBezTo>
                    <a:pt x="36" y="9531"/>
                    <a:pt x="36" y="9572"/>
                    <a:pt x="36" y="9616"/>
                  </a:cubicBezTo>
                  <a:cubicBezTo>
                    <a:pt x="39" y="9601"/>
                    <a:pt x="44" y="9596"/>
                    <a:pt x="51" y="9596"/>
                  </a:cubicBezTo>
                  <a:cubicBezTo>
                    <a:pt x="61" y="9596"/>
                    <a:pt x="73" y="9609"/>
                    <a:pt x="84" y="9609"/>
                  </a:cubicBezTo>
                  <a:cubicBezTo>
                    <a:pt x="86" y="9609"/>
                    <a:pt x="87" y="9608"/>
                    <a:pt x="89" y="9608"/>
                  </a:cubicBezTo>
                  <a:lnTo>
                    <a:pt x="89" y="9608"/>
                  </a:lnTo>
                  <a:lnTo>
                    <a:pt x="27" y="9899"/>
                  </a:lnTo>
                  <a:cubicBezTo>
                    <a:pt x="89" y="9943"/>
                    <a:pt x="36" y="10199"/>
                    <a:pt x="89" y="10226"/>
                  </a:cubicBezTo>
                  <a:lnTo>
                    <a:pt x="80" y="10137"/>
                  </a:lnTo>
                  <a:lnTo>
                    <a:pt x="80" y="10137"/>
                  </a:lnTo>
                  <a:cubicBezTo>
                    <a:pt x="91" y="10159"/>
                    <a:pt x="102" y="10168"/>
                    <a:pt x="114" y="10168"/>
                  </a:cubicBezTo>
                  <a:cubicBezTo>
                    <a:pt x="166" y="10168"/>
                    <a:pt x="224" y="9986"/>
                    <a:pt x="293" y="9986"/>
                  </a:cubicBezTo>
                  <a:cubicBezTo>
                    <a:pt x="296" y="9986"/>
                    <a:pt x="298" y="9987"/>
                    <a:pt x="301" y="9987"/>
                  </a:cubicBezTo>
                  <a:cubicBezTo>
                    <a:pt x="222" y="9855"/>
                    <a:pt x="407" y="9643"/>
                    <a:pt x="310" y="9422"/>
                  </a:cubicBezTo>
                  <a:cubicBezTo>
                    <a:pt x="314" y="9413"/>
                    <a:pt x="317" y="9410"/>
                    <a:pt x="320" y="9410"/>
                  </a:cubicBezTo>
                  <a:cubicBezTo>
                    <a:pt x="330" y="9410"/>
                    <a:pt x="337" y="9445"/>
                    <a:pt x="347" y="9445"/>
                  </a:cubicBezTo>
                  <a:cubicBezTo>
                    <a:pt x="349" y="9445"/>
                    <a:pt x="352" y="9443"/>
                    <a:pt x="354" y="9440"/>
                  </a:cubicBezTo>
                  <a:cubicBezTo>
                    <a:pt x="319" y="9378"/>
                    <a:pt x="310" y="9316"/>
                    <a:pt x="336" y="9193"/>
                  </a:cubicBezTo>
                  <a:lnTo>
                    <a:pt x="336" y="9193"/>
                  </a:lnTo>
                  <a:lnTo>
                    <a:pt x="345" y="9210"/>
                  </a:lnTo>
                  <a:cubicBezTo>
                    <a:pt x="345" y="8857"/>
                    <a:pt x="389" y="8716"/>
                    <a:pt x="442" y="8327"/>
                  </a:cubicBezTo>
                  <a:lnTo>
                    <a:pt x="442" y="8327"/>
                  </a:lnTo>
                  <a:lnTo>
                    <a:pt x="398" y="8354"/>
                  </a:lnTo>
                  <a:cubicBezTo>
                    <a:pt x="407" y="8265"/>
                    <a:pt x="425" y="8248"/>
                    <a:pt x="433" y="8212"/>
                  </a:cubicBezTo>
                  <a:cubicBezTo>
                    <a:pt x="427" y="8200"/>
                    <a:pt x="421" y="8195"/>
                    <a:pt x="417" y="8195"/>
                  </a:cubicBezTo>
                  <a:cubicBezTo>
                    <a:pt x="392" y="8195"/>
                    <a:pt x="403" y="8372"/>
                    <a:pt x="373" y="8372"/>
                  </a:cubicBezTo>
                  <a:cubicBezTo>
                    <a:pt x="368" y="8372"/>
                    <a:pt x="362" y="8366"/>
                    <a:pt x="354" y="8354"/>
                  </a:cubicBezTo>
                  <a:cubicBezTo>
                    <a:pt x="433" y="8248"/>
                    <a:pt x="407" y="7762"/>
                    <a:pt x="504" y="7700"/>
                  </a:cubicBezTo>
                  <a:cubicBezTo>
                    <a:pt x="507" y="7657"/>
                    <a:pt x="502" y="7646"/>
                    <a:pt x="495" y="7646"/>
                  </a:cubicBezTo>
                  <a:cubicBezTo>
                    <a:pt x="488" y="7646"/>
                    <a:pt x="478" y="7658"/>
                    <a:pt x="472" y="7658"/>
                  </a:cubicBezTo>
                  <a:cubicBezTo>
                    <a:pt x="466" y="7658"/>
                    <a:pt x="463" y="7647"/>
                    <a:pt x="469" y="7603"/>
                  </a:cubicBezTo>
                  <a:lnTo>
                    <a:pt x="495" y="7577"/>
                  </a:lnTo>
                  <a:lnTo>
                    <a:pt x="469" y="7541"/>
                  </a:lnTo>
                  <a:cubicBezTo>
                    <a:pt x="478" y="7453"/>
                    <a:pt x="513" y="7418"/>
                    <a:pt x="539" y="7418"/>
                  </a:cubicBezTo>
                  <a:cubicBezTo>
                    <a:pt x="531" y="7435"/>
                    <a:pt x="539" y="7471"/>
                    <a:pt x="539" y="7497"/>
                  </a:cubicBezTo>
                  <a:cubicBezTo>
                    <a:pt x="569" y="7408"/>
                    <a:pt x="561" y="7250"/>
                    <a:pt x="569" y="7181"/>
                  </a:cubicBezTo>
                  <a:lnTo>
                    <a:pt x="569" y="7181"/>
                  </a:lnTo>
                  <a:lnTo>
                    <a:pt x="548" y="7277"/>
                  </a:lnTo>
                  <a:cubicBezTo>
                    <a:pt x="557" y="6923"/>
                    <a:pt x="654" y="6499"/>
                    <a:pt x="654" y="6164"/>
                  </a:cubicBezTo>
                  <a:lnTo>
                    <a:pt x="654" y="6164"/>
                  </a:lnTo>
                  <a:lnTo>
                    <a:pt x="637" y="6182"/>
                  </a:lnTo>
                  <a:cubicBezTo>
                    <a:pt x="637" y="5918"/>
                    <a:pt x="689" y="5978"/>
                    <a:pt x="724" y="5701"/>
                  </a:cubicBezTo>
                  <a:lnTo>
                    <a:pt x="724" y="5701"/>
                  </a:lnTo>
                  <a:cubicBezTo>
                    <a:pt x="724" y="5702"/>
                    <a:pt x="725" y="5704"/>
                    <a:pt x="725" y="5705"/>
                  </a:cubicBezTo>
                  <a:lnTo>
                    <a:pt x="725" y="5696"/>
                  </a:lnTo>
                  <a:cubicBezTo>
                    <a:pt x="725" y="5698"/>
                    <a:pt x="724" y="5699"/>
                    <a:pt x="724" y="5701"/>
                  </a:cubicBezTo>
                  <a:lnTo>
                    <a:pt x="724" y="5701"/>
                  </a:lnTo>
                  <a:cubicBezTo>
                    <a:pt x="716" y="5648"/>
                    <a:pt x="716" y="5570"/>
                    <a:pt x="734" y="5493"/>
                  </a:cubicBezTo>
                  <a:cubicBezTo>
                    <a:pt x="735" y="5506"/>
                    <a:pt x="738" y="5512"/>
                    <a:pt x="742" y="5512"/>
                  </a:cubicBezTo>
                  <a:cubicBezTo>
                    <a:pt x="757" y="5512"/>
                    <a:pt x="786" y="5439"/>
                    <a:pt x="802" y="5439"/>
                  </a:cubicBezTo>
                  <a:cubicBezTo>
                    <a:pt x="807" y="5439"/>
                    <a:pt x="811" y="5447"/>
                    <a:pt x="813" y="5466"/>
                  </a:cubicBezTo>
                  <a:cubicBezTo>
                    <a:pt x="831" y="5184"/>
                    <a:pt x="804" y="5325"/>
                    <a:pt x="778" y="5131"/>
                  </a:cubicBezTo>
                  <a:lnTo>
                    <a:pt x="813" y="5096"/>
                  </a:lnTo>
                  <a:cubicBezTo>
                    <a:pt x="804" y="5025"/>
                    <a:pt x="787" y="5016"/>
                    <a:pt x="804" y="4875"/>
                  </a:cubicBezTo>
                  <a:lnTo>
                    <a:pt x="804" y="4875"/>
                  </a:lnTo>
                  <a:cubicBezTo>
                    <a:pt x="804" y="4907"/>
                    <a:pt x="809" y="4917"/>
                    <a:pt x="816" y="4917"/>
                  </a:cubicBezTo>
                  <a:cubicBezTo>
                    <a:pt x="829" y="4917"/>
                    <a:pt x="849" y="4884"/>
                    <a:pt x="864" y="4884"/>
                  </a:cubicBezTo>
                  <a:cubicBezTo>
                    <a:pt x="874" y="4884"/>
                    <a:pt x="881" y="4897"/>
                    <a:pt x="884" y="4937"/>
                  </a:cubicBezTo>
                  <a:cubicBezTo>
                    <a:pt x="1016" y="4654"/>
                    <a:pt x="910" y="4486"/>
                    <a:pt x="1034" y="4372"/>
                  </a:cubicBezTo>
                  <a:cubicBezTo>
                    <a:pt x="1025" y="4347"/>
                    <a:pt x="1017" y="4337"/>
                    <a:pt x="1009" y="4337"/>
                  </a:cubicBezTo>
                  <a:cubicBezTo>
                    <a:pt x="970" y="4337"/>
                    <a:pt x="937" y="4550"/>
                    <a:pt x="936" y="4550"/>
                  </a:cubicBezTo>
                  <a:cubicBezTo>
                    <a:pt x="936" y="4550"/>
                    <a:pt x="936" y="4547"/>
                    <a:pt x="937" y="4539"/>
                  </a:cubicBezTo>
                  <a:lnTo>
                    <a:pt x="937" y="4539"/>
                  </a:lnTo>
                  <a:cubicBezTo>
                    <a:pt x="931" y="4546"/>
                    <a:pt x="926" y="4549"/>
                    <a:pt x="922" y="4549"/>
                  </a:cubicBezTo>
                  <a:cubicBezTo>
                    <a:pt x="893" y="4549"/>
                    <a:pt x="897" y="4405"/>
                    <a:pt x="928" y="4327"/>
                  </a:cubicBezTo>
                  <a:cubicBezTo>
                    <a:pt x="954" y="4232"/>
                    <a:pt x="1065" y="4196"/>
                    <a:pt x="1128" y="3969"/>
                  </a:cubicBezTo>
                  <a:lnTo>
                    <a:pt x="1128" y="3969"/>
                  </a:lnTo>
                  <a:cubicBezTo>
                    <a:pt x="1125" y="3984"/>
                    <a:pt x="1129" y="3988"/>
                    <a:pt x="1122" y="4010"/>
                  </a:cubicBezTo>
                  <a:cubicBezTo>
                    <a:pt x="1166" y="3930"/>
                    <a:pt x="1140" y="3833"/>
                    <a:pt x="1202" y="3736"/>
                  </a:cubicBezTo>
                  <a:cubicBezTo>
                    <a:pt x="1166" y="3665"/>
                    <a:pt x="1237" y="3595"/>
                    <a:pt x="1184" y="3559"/>
                  </a:cubicBezTo>
                  <a:lnTo>
                    <a:pt x="1184" y="3559"/>
                  </a:lnTo>
                  <a:lnTo>
                    <a:pt x="1140" y="3780"/>
                  </a:lnTo>
                  <a:cubicBezTo>
                    <a:pt x="1149" y="3656"/>
                    <a:pt x="1113" y="3524"/>
                    <a:pt x="1202" y="3330"/>
                  </a:cubicBezTo>
                  <a:cubicBezTo>
                    <a:pt x="1211" y="3347"/>
                    <a:pt x="1211" y="3418"/>
                    <a:pt x="1211" y="3462"/>
                  </a:cubicBezTo>
                  <a:cubicBezTo>
                    <a:pt x="1237" y="3409"/>
                    <a:pt x="1228" y="3338"/>
                    <a:pt x="1263" y="3285"/>
                  </a:cubicBezTo>
                  <a:lnTo>
                    <a:pt x="1263" y="3285"/>
                  </a:lnTo>
                  <a:cubicBezTo>
                    <a:pt x="1316" y="3321"/>
                    <a:pt x="1202" y="3550"/>
                    <a:pt x="1219" y="3692"/>
                  </a:cubicBezTo>
                  <a:cubicBezTo>
                    <a:pt x="1256" y="3648"/>
                    <a:pt x="1244" y="3502"/>
                    <a:pt x="1269" y="3502"/>
                  </a:cubicBezTo>
                  <a:cubicBezTo>
                    <a:pt x="1274" y="3502"/>
                    <a:pt x="1281" y="3508"/>
                    <a:pt x="1290" y="3524"/>
                  </a:cubicBezTo>
                  <a:cubicBezTo>
                    <a:pt x="1228" y="3400"/>
                    <a:pt x="1361" y="3294"/>
                    <a:pt x="1343" y="3118"/>
                  </a:cubicBezTo>
                  <a:lnTo>
                    <a:pt x="1343" y="3118"/>
                  </a:lnTo>
                  <a:lnTo>
                    <a:pt x="1378" y="3144"/>
                  </a:lnTo>
                  <a:cubicBezTo>
                    <a:pt x="1378" y="3118"/>
                    <a:pt x="1378" y="3056"/>
                    <a:pt x="1396" y="3012"/>
                  </a:cubicBezTo>
                  <a:lnTo>
                    <a:pt x="1414" y="3109"/>
                  </a:lnTo>
                  <a:cubicBezTo>
                    <a:pt x="1414" y="2976"/>
                    <a:pt x="1528" y="2879"/>
                    <a:pt x="1537" y="2756"/>
                  </a:cubicBezTo>
                  <a:lnTo>
                    <a:pt x="1537" y="2756"/>
                  </a:lnTo>
                  <a:cubicBezTo>
                    <a:pt x="1507" y="2861"/>
                    <a:pt x="1492" y="2884"/>
                    <a:pt x="1479" y="2884"/>
                  </a:cubicBezTo>
                  <a:cubicBezTo>
                    <a:pt x="1468" y="2884"/>
                    <a:pt x="1459" y="2868"/>
                    <a:pt x="1446" y="2868"/>
                  </a:cubicBezTo>
                  <a:cubicBezTo>
                    <a:pt x="1438" y="2868"/>
                    <a:pt x="1428" y="2875"/>
                    <a:pt x="1414" y="2897"/>
                  </a:cubicBezTo>
                  <a:cubicBezTo>
                    <a:pt x="1466" y="2577"/>
                    <a:pt x="1568" y="2740"/>
                    <a:pt x="1656" y="2414"/>
                  </a:cubicBezTo>
                  <a:lnTo>
                    <a:pt x="1656" y="2414"/>
                  </a:lnTo>
                  <a:cubicBezTo>
                    <a:pt x="1642" y="2455"/>
                    <a:pt x="1610" y="2509"/>
                    <a:pt x="1596" y="2509"/>
                  </a:cubicBezTo>
                  <a:cubicBezTo>
                    <a:pt x="1591" y="2509"/>
                    <a:pt x="1588" y="2501"/>
                    <a:pt x="1590" y="2482"/>
                  </a:cubicBezTo>
                  <a:cubicBezTo>
                    <a:pt x="1617" y="2420"/>
                    <a:pt x="1661" y="2341"/>
                    <a:pt x="1696" y="2305"/>
                  </a:cubicBezTo>
                  <a:cubicBezTo>
                    <a:pt x="1720" y="2227"/>
                    <a:pt x="1722" y="2204"/>
                    <a:pt x="1714" y="2204"/>
                  </a:cubicBezTo>
                  <a:cubicBezTo>
                    <a:pt x="1702" y="2204"/>
                    <a:pt x="1672" y="2250"/>
                    <a:pt x="1658" y="2250"/>
                  </a:cubicBezTo>
                  <a:cubicBezTo>
                    <a:pt x="1653" y="2250"/>
                    <a:pt x="1650" y="2243"/>
                    <a:pt x="1652" y="2226"/>
                  </a:cubicBezTo>
                  <a:cubicBezTo>
                    <a:pt x="1731" y="2164"/>
                    <a:pt x="1678" y="2102"/>
                    <a:pt x="1696" y="1996"/>
                  </a:cubicBezTo>
                  <a:lnTo>
                    <a:pt x="1696" y="1996"/>
                  </a:lnTo>
                  <a:lnTo>
                    <a:pt x="1731" y="2014"/>
                  </a:lnTo>
                  <a:cubicBezTo>
                    <a:pt x="1846" y="1758"/>
                    <a:pt x="1678" y="1908"/>
                    <a:pt x="1793" y="1687"/>
                  </a:cubicBezTo>
                  <a:lnTo>
                    <a:pt x="1793" y="1687"/>
                  </a:lnTo>
                  <a:lnTo>
                    <a:pt x="1811" y="1811"/>
                  </a:lnTo>
                  <a:lnTo>
                    <a:pt x="1837" y="1687"/>
                  </a:lnTo>
                  <a:lnTo>
                    <a:pt x="1873" y="1723"/>
                  </a:lnTo>
                  <a:cubicBezTo>
                    <a:pt x="1890" y="1581"/>
                    <a:pt x="1908" y="1546"/>
                    <a:pt x="1979" y="1431"/>
                  </a:cubicBezTo>
                  <a:lnTo>
                    <a:pt x="1979" y="1431"/>
                  </a:lnTo>
                  <a:cubicBezTo>
                    <a:pt x="1974" y="1433"/>
                    <a:pt x="1969" y="1434"/>
                    <a:pt x="1965" y="1434"/>
                  </a:cubicBezTo>
                  <a:cubicBezTo>
                    <a:pt x="1931" y="1434"/>
                    <a:pt x="1923" y="1375"/>
                    <a:pt x="1970" y="1281"/>
                  </a:cubicBezTo>
                  <a:cubicBezTo>
                    <a:pt x="1981" y="1270"/>
                    <a:pt x="1988" y="1266"/>
                    <a:pt x="1993" y="1266"/>
                  </a:cubicBezTo>
                  <a:cubicBezTo>
                    <a:pt x="2000" y="1266"/>
                    <a:pt x="2002" y="1276"/>
                    <a:pt x="2007" y="1276"/>
                  </a:cubicBezTo>
                  <a:cubicBezTo>
                    <a:pt x="2013" y="1276"/>
                    <a:pt x="2024" y="1262"/>
                    <a:pt x="2058" y="1202"/>
                  </a:cubicBezTo>
                  <a:lnTo>
                    <a:pt x="2058" y="1202"/>
                  </a:lnTo>
                  <a:cubicBezTo>
                    <a:pt x="2058" y="1246"/>
                    <a:pt x="2067" y="1290"/>
                    <a:pt x="1996" y="1334"/>
                  </a:cubicBezTo>
                  <a:cubicBezTo>
                    <a:pt x="2005" y="1343"/>
                    <a:pt x="2005" y="1378"/>
                    <a:pt x="2014" y="1387"/>
                  </a:cubicBezTo>
                  <a:cubicBezTo>
                    <a:pt x="2072" y="1329"/>
                    <a:pt x="2115" y="1223"/>
                    <a:pt x="2142" y="1175"/>
                  </a:cubicBezTo>
                  <a:lnTo>
                    <a:pt x="2142" y="1175"/>
                  </a:lnTo>
                  <a:cubicBezTo>
                    <a:pt x="2132" y="1189"/>
                    <a:pt x="2119" y="1203"/>
                    <a:pt x="2111" y="1210"/>
                  </a:cubicBezTo>
                  <a:cubicBezTo>
                    <a:pt x="2129" y="1140"/>
                    <a:pt x="2155" y="1069"/>
                    <a:pt x="2191" y="1007"/>
                  </a:cubicBezTo>
                  <a:cubicBezTo>
                    <a:pt x="2199" y="1003"/>
                    <a:pt x="2204" y="1002"/>
                    <a:pt x="2208" y="1002"/>
                  </a:cubicBezTo>
                  <a:cubicBezTo>
                    <a:pt x="2222" y="1002"/>
                    <a:pt x="2215" y="1022"/>
                    <a:pt x="2208" y="1043"/>
                  </a:cubicBezTo>
                  <a:cubicBezTo>
                    <a:pt x="2235" y="1007"/>
                    <a:pt x="2244" y="972"/>
                    <a:pt x="2288" y="928"/>
                  </a:cubicBezTo>
                  <a:lnTo>
                    <a:pt x="2288" y="928"/>
                  </a:lnTo>
                  <a:cubicBezTo>
                    <a:pt x="2296" y="961"/>
                    <a:pt x="2319" y="986"/>
                    <a:pt x="2288" y="1045"/>
                  </a:cubicBezTo>
                  <a:lnTo>
                    <a:pt x="2288" y="1045"/>
                  </a:lnTo>
                  <a:cubicBezTo>
                    <a:pt x="2320" y="990"/>
                    <a:pt x="2353" y="942"/>
                    <a:pt x="2394" y="901"/>
                  </a:cubicBezTo>
                  <a:cubicBezTo>
                    <a:pt x="2405" y="901"/>
                    <a:pt x="2449" y="894"/>
                    <a:pt x="2471" y="894"/>
                  </a:cubicBezTo>
                  <a:cubicBezTo>
                    <a:pt x="2482" y="894"/>
                    <a:pt x="2488" y="896"/>
                    <a:pt x="2482" y="901"/>
                  </a:cubicBezTo>
                  <a:cubicBezTo>
                    <a:pt x="2579" y="866"/>
                    <a:pt x="2694" y="725"/>
                    <a:pt x="2862" y="716"/>
                  </a:cubicBezTo>
                  <a:cubicBezTo>
                    <a:pt x="2871" y="707"/>
                    <a:pt x="2879" y="698"/>
                    <a:pt x="2915" y="690"/>
                  </a:cubicBezTo>
                  <a:cubicBezTo>
                    <a:pt x="3065" y="672"/>
                    <a:pt x="3206" y="698"/>
                    <a:pt x="3391" y="637"/>
                  </a:cubicBezTo>
                  <a:lnTo>
                    <a:pt x="3506" y="698"/>
                  </a:lnTo>
                  <a:cubicBezTo>
                    <a:pt x="3656" y="672"/>
                    <a:pt x="3356" y="628"/>
                    <a:pt x="3603" y="592"/>
                  </a:cubicBezTo>
                  <a:cubicBezTo>
                    <a:pt x="3630" y="589"/>
                    <a:pt x="3650" y="587"/>
                    <a:pt x="3666" y="587"/>
                  </a:cubicBezTo>
                  <a:cubicBezTo>
                    <a:pt x="3760" y="587"/>
                    <a:pt x="3683" y="647"/>
                    <a:pt x="3736" y="654"/>
                  </a:cubicBezTo>
                  <a:cubicBezTo>
                    <a:pt x="3802" y="628"/>
                    <a:pt x="3909" y="586"/>
                    <a:pt x="4029" y="586"/>
                  </a:cubicBezTo>
                  <a:cubicBezTo>
                    <a:pt x="4069" y="586"/>
                    <a:pt x="4110" y="590"/>
                    <a:pt x="4151" y="601"/>
                  </a:cubicBezTo>
                  <a:cubicBezTo>
                    <a:pt x="4120" y="606"/>
                    <a:pt x="4093" y="606"/>
                    <a:pt x="4068" y="606"/>
                  </a:cubicBezTo>
                  <a:cubicBezTo>
                    <a:pt x="4043" y="606"/>
                    <a:pt x="4018" y="606"/>
                    <a:pt x="3992" y="610"/>
                  </a:cubicBezTo>
                  <a:lnTo>
                    <a:pt x="4124" y="637"/>
                  </a:lnTo>
                  <a:cubicBezTo>
                    <a:pt x="3974" y="698"/>
                    <a:pt x="3859" y="681"/>
                    <a:pt x="3983" y="725"/>
                  </a:cubicBezTo>
                  <a:cubicBezTo>
                    <a:pt x="3992" y="610"/>
                    <a:pt x="4478" y="698"/>
                    <a:pt x="4486" y="584"/>
                  </a:cubicBezTo>
                  <a:lnTo>
                    <a:pt x="4575" y="601"/>
                  </a:lnTo>
                  <a:cubicBezTo>
                    <a:pt x="4548" y="601"/>
                    <a:pt x="4548" y="610"/>
                    <a:pt x="4522" y="610"/>
                  </a:cubicBezTo>
                  <a:cubicBezTo>
                    <a:pt x="4548" y="618"/>
                    <a:pt x="4569" y="622"/>
                    <a:pt x="4587" y="622"/>
                  </a:cubicBezTo>
                  <a:cubicBezTo>
                    <a:pt x="4676" y="622"/>
                    <a:pt x="4671" y="530"/>
                    <a:pt x="4830" y="530"/>
                  </a:cubicBezTo>
                  <a:cubicBezTo>
                    <a:pt x="4836" y="530"/>
                    <a:pt x="4842" y="530"/>
                    <a:pt x="4848" y="531"/>
                  </a:cubicBezTo>
                  <a:cubicBezTo>
                    <a:pt x="4919" y="539"/>
                    <a:pt x="4972" y="557"/>
                    <a:pt x="4928" y="566"/>
                  </a:cubicBezTo>
                  <a:lnTo>
                    <a:pt x="5087" y="539"/>
                  </a:lnTo>
                  <a:cubicBezTo>
                    <a:pt x="5123" y="539"/>
                    <a:pt x="5124" y="551"/>
                    <a:pt x="5098" y="556"/>
                  </a:cubicBezTo>
                  <a:lnTo>
                    <a:pt x="5098" y="556"/>
                  </a:lnTo>
                  <a:lnTo>
                    <a:pt x="5325" y="539"/>
                  </a:lnTo>
                  <a:cubicBezTo>
                    <a:pt x="5361" y="522"/>
                    <a:pt x="5440" y="495"/>
                    <a:pt x="5475" y="478"/>
                  </a:cubicBezTo>
                  <a:lnTo>
                    <a:pt x="5475" y="478"/>
                  </a:lnTo>
                  <a:cubicBezTo>
                    <a:pt x="5537" y="495"/>
                    <a:pt x="5449" y="495"/>
                    <a:pt x="5458" y="504"/>
                  </a:cubicBezTo>
                  <a:lnTo>
                    <a:pt x="5599" y="478"/>
                  </a:lnTo>
                  <a:lnTo>
                    <a:pt x="5599" y="478"/>
                  </a:lnTo>
                  <a:cubicBezTo>
                    <a:pt x="5652" y="504"/>
                    <a:pt x="5546" y="531"/>
                    <a:pt x="5449" y="531"/>
                  </a:cubicBezTo>
                  <a:cubicBezTo>
                    <a:pt x="5489" y="566"/>
                    <a:pt x="5516" y="577"/>
                    <a:pt x="5541" y="577"/>
                  </a:cubicBezTo>
                  <a:cubicBezTo>
                    <a:pt x="5584" y="577"/>
                    <a:pt x="5623" y="545"/>
                    <a:pt x="5721" y="545"/>
                  </a:cubicBezTo>
                  <a:cubicBezTo>
                    <a:pt x="5753" y="545"/>
                    <a:pt x="5791" y="548"/>
                    <a:pt x="5837" y="557"/>
                  </a:cubicBezTo>
                  <a:lnTo>
                    <a:pt x="5714" y="575"/>
                  </a:lnTo>
                  <a:cubicBezTo>
                    <a:pt x="5793" y="637"/>
                    <a:pt x="5899" y="610"/>
                    <a:pt x="6049" y="645"/>
                  </a:cubicBezTo>
                  <a:cubicBezTo>
                    <a:pt x="6014" y="628"/>
                    <a:pt x="5749" y="557"/>
                    <a:pt x="5899" y="522"/>
                  </a:cubicBezTo>
                  <a:lnTo>
                    <a:pt x="5899" y="522"/>
                  </a:lnTo>
                  <a:cubicBezTo>
                    <a:pt x="5912" y="525"/>
                    <a:pt x="5929" y="527"/>
                    <a:pt x="5948" y="527"/>
                  </a:cubicBezTo>
                  <a:cubicBezTo>
                    <a:pt x="5982" y="527"/>
                    <a:pt x="6025" y="521"/>
                    <a:pt x="6076" y="504"/>
                  </a:cubicBezTo>
                  <a:cubicBezTo>
                    <a:pt x="6076" y="529"/>
                    <a:pt x="6100" y="534"/>
                    <a:pt x="6139" y="534"/>
                  </a:cubicBezTo>
                  <a:cubicBezTo>
                    <a:pt x="6169" y="534"/>
                    <a:pt x="6209" y="531"/>
                    <a:pt x="6252" y="531"/>
                  </a:cubicBezTo>
                  <a:lnTo>
                    <a:pt x="6252" y="584"/>
                  </a:lnTo>
                  <a:cubicBezTo>
                    <a:pt x="6349" y="566"/>
                    <a:pt x="6349" y="539"/>
                    <a:pt x="6411" y="513"/>
                  </a:cubicBezTo>
                  <a:cubicBezTo>
                    <a:pt x="6526" y="513"/>
                    <a:pt x="6553" y="548"/>
                    <a:pt x="6579" y="584"/>
                  </a:cubicBezTo>
                  <a:cubicBezTo>
                    <a:pt x="6590" y="584"/>
                    <a:pt x="6600" y="584"/>
                    <a:pt x="6608" y="584"/>
                  </a:cubicBezTo>
                  <a:cubicBezTo>
                    <a:pt x="6737" y="584"/>
                    <a:pt x="6459" y="521"/>
                    <a:pt x="6667" y="504"/>
                  </a:cubicBezTo>
                  <a:lnTo>
                    <a:pt x="6667" y="504"/>
                  </a:lnTo>
                  <a:cubicBezTo>
                    <a:pt x="6702" y="508"/>
                    <a:pt x="6735" y="510"/>
                    <a:pt x="6767" y="510"/>
                  </a:cubicBezTo>
                  <a:cubicBezTo>
                    <a:pt x="6880" y="510"/>
                    <a:pt x="6982" y="488"/>
                    <a:pt x="7126" y="460"/>
                  </a:cubicBezTo>
                  <a:lnTo>
                    <a:pt x="7126" y="460"/>
                  </a:lnTo>
                  <a:cubicBezTo>
                    <a:pt x="7241" y="469"/>
                    <a:pt x="7109" y="495"/>
                    <a:pt x="7153" y="504"/>
                  </a:cubicBezTo>
                  <a:lnTo>
                    <a:pt x="7250" y="460"/>
                  </a:lnTo>
                  <a:cubicBezTo>
                    <a:pt x="7268" y="460"/>
                    <a:pt x="7268" y="469"/>
                    <a:pt x="7259" y="478"/>
                  </a:cubicBezTo>
                  <a:cubicBezTo>
                    <a:pt x="7338" y="460"/>
                    <a:pt x="7268" y="425"/>
                    <a:pt x="7391" y="407"/>
                  </a:cubicBezTo>
                  <a:cubicBezTo>
                    <a:pt x="7398" y="395"/>
                    <a:pt x="7412" y="391"/>
                    <a:pt x="7431" y="391"/>
                  </a:cubicBezTo>
                  <a:cubicBezTo>
                    <a:pt x="7491" y="391"/>
                    <a:pt x="7600" y="432"/>
                    <a:pt x="7704" y="432"/>
                  </a:cubicBezTo>
                  <a:cubicBezTo>
                    <a:pt x="7746" y="432"/>
                    <a:pt x="7787" y="425"/>
                    <a:pt x="7824" y="407"/>
                  </a:cubicBezTo>
                  <a:lnTo>
                    <a:pt x="7824" y="407"/>
                  </a:lnTo>
                  <a:cubicBezTo>
                    <a:pt x="7859" y="425"/>
                    <a:pt x="7806" y="442"/>
                    <a:pt x="7815" y="469"/>
                  </a:cubicBezTo>
                  <a:cubicBezTo>
                    <a:pt x="8036" y="416"/>
                    <a:pt x="8009" y="425"/>
                    <a:pt x="8186" y="363"/>
                  </a:cubicBezTo>
                  <a:lnTo>
                    <a:pt x="8336" y="389"/>
                  </a:lnTo>
                  <a:cubicBezTo>
                    <a:pt x="8221" y="354"/>
                    <a:pt x="8371" y="301"/>
                    <a:pt x="8495" y="257"/>
                  </a:cubicBezTo>
                  <a:cubicBezTo>
                    <a:pt x="8451" y="239"/>
                    <a:pt x="8416" y="222"/>
                    <a:pt x="8398" y="222"/>
                  </a:cubicBezTo>
                  <a:lnTo>
                    <a:pt x="8592" y="186"/>
                  </a:lnTo>
                  <a:cubicBezTo>
                    <a:pt x="8619" y="186"/>
                    <a:pt x="8601" y="213"/>
                    <a:pt x="8566" y="230"/>
                  </a:cubicBezTo>
                  <a:cubicBezTo>
                    <a:pt x="8583" y="230"/>
                    <a:pt x="8592" y="222"/>
                    <a:pt x="8601" y="222"/>
                  </a:cubicBezTo>
                  <a:cubicBezTo>
                    <a:pt x="8681" y="239"/>
                    <a:pt x="8645" y="266"/>
                    <a:pt x="8592" y="301"/>
                  </a:cubicBezTo>
                  <a:cubicBezTo>
                    <a:pt x="8566" y="292"/>
                    <a:pt x="8539" y="283"/>
                    <a:pt x="8513" y="275"/>
                  </a:cubicBezTo>
                  <a:cubicBezTo>
                    <a:pt x="8469" y="301"/>
                    <a:pt x="8424" y="345"/>
                    <a:pt x="8433" y="372"/>
                  </a:cubicBezTo>
                  <a:cubicBezTo>
                    <a:pt x="8451" y="363"/>
                    <a:pt x="8469" y="363"/>
                    <a:pt x="8504" y="354"/>
                  </a:cubicBezTo>
                  <a:lnTo>
                    <a:pt x="8504" y="354"/>
                  </a:lnTo>
                  <a:cubicBezTo>
                    <a:pt x="8486" y="363"/>
                    <a:pt x="8477" y="372"/>
                    <a:pt x="8486" y="380"/>
                  </a:cubicBezTo>
                  <a:cubicBezTo>
                    <a:pt x="8495" y="380"/>
                    <a:pt x="8513" y="372"/>
                    <a:pt x="8548" y="354"/>
                  </a:cubicBezTo>
                  <a:lnTo>
                    <a:pt x="8592" y="416"/>
                  </a:lnTo>
                  <a:lnTo>
                    <a:pt x="8601" y="389"/>
                  </a:lnTo>
                  <a:lnTo>
                    <a:pt x="8866" y="416"/>
                  </a:lnTo>
                  <a:cubicBezTo>
                    <a:pt x="9060" y="354"/>
                    <a:pt x="9219" y="257"/>
                    <a:pt x="9519" y="222"/>
                  </a:cubicBezTo>
                  <a:lnTo>
                    <a:pt x="9519" y="222"/>
                  </a:lnTo>
                  <a:cubicBezTo>
                    <a:pt x="9449" y="275"/>
                    <a:pt x="9502" y="301"/>
                    <a:pt x="9502" y="345"/>
                  </a:cubicBezTo>
                  <a:cubicBezTo>
                    <a:pt x="9483" y="333"/>
                    <a:pt x="9461" y="328"/>
                    <a:pt x="9435" y="328"/>
                  </a:cubicBezTo>
                  <a:cubicBezTo>
                    <a:pt x="9357" y="328"/>
                    <a:pt x="9250" y="372"/>
                    <a:pt x="9136" y="372"/>
                  </a:cubicBezTo>
                  <a:cubicBezTo>
                    <a:pt x="9129" y="372"/>
                    <a:pt x="9121" y="372"/>
                    <a:pt x="9113" y="372"/>
                  </a:cubicBezTo>
                  <a:lnTo>
                    <a:pt x="9113" y="372"/>
                  </a:lnTo>
                  <a:cubicBezTo>
                    <a:pt x="9193" y="380"/>
                    <a:pt x="9175" y="398"/>
                    <a:pt x="9157" y="407"/>
                  </a:cubicBezTo>
                  <a:lnTo>
                    <a:pt x="9431" y="354"/>
                  </a:lnTo>
                  <a:cubicBezTo>
                    <a:pt x="9431" y="398"/>
                    <a:pt x="9493" y="380"/>
                    <a:pt x="9564" y="398"/>
                  </a:cubicBezTo>
                  <a:cubicBezTo>
                    <a:pt x="9511" y="319"/>
                    <a:pt x="9775" y="336"/>
                    <a:pt x="9881" y="301"/>
                  </a:cubicBezTo>
                  <a:lnTo>
                    <a:pt x="9881" y="301"/>
                  </a:lnTo>
                  <a:cubicBezTo>
                    <a:pt x="9890" y="336"/>
                    <a:pt x="9864" y="363"/>
                    <a:pt x="9731" y="363"/>
                  </a:cubicBezTo>
                  <a:cubicBezTo>
                    <a:pt x="9753" y="371"/>
                    <a:pt x="9773" y="374"/>
                    <a:pt x="9791" y="374"/>
                  </a:cubicBezTo>
                  <a:cubicBezTo>
                    <a:pt x="9881" y="374"/>
                    <a:pt x="9931" y="293"/>
                    <a:pt x="10024" y="293"/>
                  </a:cubicBezTo>
                  <a:cubicBezTo>
                    <a:pt x="10040" y="293"/>
                    <a:pt x="10057" y="296"/>
                    <a:pt x="10076" y="301"/>
                  </a:cubicBezTo>
                  <a:cubicBezTo>
                    <a:pt x="10040" y="310"/>
                    <a:pt x="10023" y="301"/>
                    <a:pt x="10005" y="319"/>
                  </a:cubicBezTo>
                  <a:cubicBezTo>
                    <a:pt x="10033" y="309"/>
                    <a:pt x="10074" y="306"/>
                    <a:pt x="10115" y="306"/>
                  </a:cubicBezTo>
                  <a:cubicBezTo>
                    <a:pt x="10190" y="306"/>
                    <a:pt x="10260" y="319"/>
                    <a:pt x="10226" y="336"/>
                  </a:cubicBezTo>
                  <a:lnTo>
                    <a:pt x="10199" y="336"/>
                  </a:lnTo>
                  <a:cubicBezTo>
                    <a:pt x="10305" y="336"/>
                    <a:pt x="10464" y="345"/>
                    <a:pt x="10605" y="363"/>
                  </a:cubicBezTo>
                  <a:cubicBezTo>
                    <a:pt x="10696" y="369"/>
                    <a:pt x="10778" y="383"/>
                    <a:pt x="10830" y="383"/>
                  </a:cubicBezTo>
                  <a:cubicBezTo>
                    <a:pt x="10853" y="383"/>
                    <a:pt x="10871" y="380"/>
                    <a:pt x="10879" y="372"/>
                  </a:cubicBezTo>
                  <a:lnTo>
                    <a:pt x="10879" y="372"/>
                  </a:lnTo>
                  <a:cubicBezTo>
                    <a:pt x="10879" y="380"/>
                    <a:pt x="10826" y="442"/>
                    <a:pt x="10809" y="451"/>
                  </a:cubicBezTo>
                  <a:cubicBezTo>
                    <a:pt x="10918" y="422"/>
                    <a:pt x="11046" y="405"/>
                    <a:pt x="11177" y="405"/>
                  </a:cubicBezTo>
                  <a:cubicBezTo>
                    <a:pt x="11204" y="405"/>
                    <a:pt x="11232" y="405"/>
                    <a:pt x="11259" y="407"/>
                  </a:cubicBezTo>
                  <a:cubicBezTo>
                    <a:pt x="11205" y="438"/>
                    <a:pt x="11212" y="584"/>
                    <a:pt x="11107" y="584"/>
                  </a:cubicBezTo>
                  <a:cubicBezTo>
                    <a:pt x="11092" y="584"/>
                    <a:pt x="11075" y="581"/>
                    <a:pt x="11056" y="575"/>
                  </a:cubicBezTo>
                  <a:lnTo>
                    <a:pt x="11056" y="575"/>
                  </a:lnTo>
                  <a:cubicBezTo>
                    <a:pt x="11100" y="601"/>
                    <a:pt x="11135" y="645"/>
                    <a:pt x="11224" y="690"/>
                  </a:cubicBezTo>
                  <a:cubicBezTo>
                    <a:pt x="11208" y="666"/>
                    <a:pt x="11213" y="588"/>
                    <a:pt x="11245" y="588"/>
                  </a:cubicBezTo>
                  <a:cubicBezTo>
                    <a:pt x="11249" y="588"/>
                    <a:pt x="11254" y="589"/>
                    <a:pt x="11259" y="592"/>
                  </a:cubicBezTo>
                  <a:cubicBezTo>
                    <a:pt x="11311" y="723"/>
                    <a:pt x="11303" y="682"/>
                    <a:pt x="11371" y="818"/>
                  </a:cubicBezTo>
                  <a:lnTo>
                    <a:pt x="11371" y="818"/>
                  </a:lnTo>
                  <a:cubicBezTo>
                    <a:pt x="11362" y="795"/>
                    <a:pt x="11390" y="778"/>
                    <a:pt x="11424" y="778"/>
                  </a:cubicBezTo>
                  <a:cubicBezTo>
                    <a:pt x="11453" y="778"/>
                    <a:pt x="11486" y="791"/>
                    <a:pt x="11506" y="822"/>
                  </a:cubicBezTo>
                  <a:cubicBezTo>
                    <a:pt x="11490" y="822"/>
                    <a:pt x="11450" y="876"/>
                    <a:pt x="11423" y="876"/>
                  </a:cubicBezTo>
                  <a:cubicBezTo>
                    <a:pt x="11421" y="876"/>
                    <a:pt x="11420" y="876"/>
                    <a:pt x="11418" y="875"/>
                  </a:cubicBezTo>
                  <a:lnTo>
                    <a:pt x="11418" y="875"/>
                  </a:lnTo>
                  <a:cubicBezTo>
                    <a:pt x="11475" y="900"/>
                    <a:pt x="11540" y="932"/>
                    <a:pt x="11599" y="965"/>
                  </a:cubicBezTo>
                  <a:lnTo>
                    <a:pt x="11599" y="965"/>
                  </a:lnTo>
                  <a:cubicBezTo>
                    <a:pt x="11596" y="964"/>
                    <a:pt x="11593" y="963"/>
                    <a:pt x="11591" y="963"/>
                  </a:cubicBezTo>
                  <a:cubicBezTo>
                    <a:pt x="11560" y="963"/>
                    <a:pt x="11543" y="1024"/>
                    <a:pt x="11550" y="1060"/>
                  </a:cubicBezTo>
                  <a:cubicBezTo>
                    <a:pt x="11550" y="1059"/>
                    <a:pt x="11551" y="1058"/>
                    <a:pt x="11551" y="1058"/>
                  </a:cubicBezTo>
                  <a:cubicBezTo>
                    <a:pt x="11562" y="1058"/>
                    <a:pt x="11641" y="1214"/>
                    <a:pt x="11674" y="1255"/>
                  </a:cubicBezTo>
                  <a:lnTo>
                    <a:pt x="11647" y="1166"/>
                  </a:lnTo>
                  <a:lnTo>
                    <a:pt x="11647" y="1166"/>
                  </a:lnTo>
                  <a:cubicBezTo>
                    <a:pt x="11753" y="1369"/>
                    <a:pt x="11877" y="1308"/>
                    <a:pt x="11974" y="1528"/>
                  </a:cubicBezTo>
                  <a:cubicBezTo>
                    <a:pt x="11964" y="1523"/>
                    <a:pt x="11949" y="1520"/>
                    <a:pt x="11932" y="1520"/>
                  </a:cubicBezTo>
                  <a:cubicBezTo>
                    <a:pt x="11890" y="1520"/>
                    <a:pt x="11843" y="1543"/>
                    <a:pt x="11868" y="1625"/>
                  </a:cubicBezTo>
                  <a:cubicBezTo>
                    <a:pt x="11930" y="1652"/>
                    <a:pt x="12177" y="1767"/>
                    <a:pt x="12274" y="1961"/>
                  </a:cubicBezTo>
                  <a:lnTo>
                    <a:pt x="12257" y="2014"/>
                  </a:lnTo>
                  <a:lnTo>
                    <a:pt x="12336" y="2155"/>
                  </a:lnTo>
                  <a:cubicBezTo>
                    <a:pt x="12239" y="2076"/>
                    <a:pt x="12009" y="1855"/>
                    <a:pt x="11895" y="1740"/>
                  </a:cubicBezTo>
                  <a:lnTo>
                    <a:pt x="11895" y="1740"/>
                  </a:lnTo>
                  <a:cubicBezTo>
                    <a:pt x="11912" y="1829"/>
                    <a:pt x="11877" y="1767"/>
                    <a:pt x="11921" y="1890"/>
                  </a:cubicBezTo>
                  <a:cubicBezTo>
                    <a:pt x="11919" y="1901"/>
                    <a:pt x="11916" y="1905"/>
                    <a:pt x="11912" y="1905"/>
                  </a:cubicBezTo>
                  <a:cubicBezTo>
                    <a:pt x="11896" y="1905"/>
                    <a:pt x="11865" y="1831"/>
                    <a:pt x="11850" y="1802"/>
                  </a:cubicBezTo>
                  <a:lnTo>
                    <a:pt x="11850" y="1802"/>
                  </a:lnTo>
                  <a:cubicBezTo>
                    <a:pt x="11877" y="1899"/>
                    <a:pt x="11903" y="1996"/>
                    <a:pt x="11930" y="2102"/>
                  </a:cubicBezTo>
                  <a:cubicBezTo>
                    <a:pt x="11934" y="2100"/>
                    <a:pt x="11937" y="2099"/>
                    <a:pt x="11941" y="2099"/>
                  </a:cubicBezTo>
                  <a:cubicBezTo>
                    <a:pt x="11991" y="2099"/>
                    <a:pt x="12051" y="2289"/>
                    <a:pt x="12085" y="2289"/>
                  </a:cubicBezTo>
                  <a:cubicBezTo>
                    <a:pt x="12086" y="2289"/>
                    <a:pt x="12088" y="2288"/>
                    <a:pt x="12089" y="2288"/>
                  </a:cubicBezTo>
                  <a:cubicBezTo>
                    <a:pt x="12045" y="2182"/>
                    <a:pt x="11992" y="2076"/>
                    <a:pt x="11939" y="1979"/>
                  </a:cubicBezTo>
                  <a:cubicBezTo>
                    <a:pt x="11942" y="1977"/>
                    <a:pt x="11947" y="1976"/>
                    <a:pt x="11951" y="1976"/>
                  </a:cubicBezTo>
                  <a:cubicBezTo>
                    <a:pt x="12013" y="1976"/>
                    <a:pt x="12154" y="2135"/>
                    <a:pt x="12204" y="2332"/>
                  </a:cubicBezTo>
                  <a:cubicBezTo>
                    <a:pt x="12201" y="2351"/>
                    <a:pt x="12190" y="2357"/>
                    <a:pt x="12175" y="2357"/>
                  </a:cubicBezTo>
                  <a:cubicBezTo>
                    <a:pt x="12145" y="2357"/>
                    <a:pt x="12101" y="2331"/>
                    <a:pt x="12084" y="2331"/>
                  </a:cubicBezTo>
                  <a:cubicBezTo>
                    <a:pt x="12082" y="2331"/>
                    <a:pt x="12081" y="2331"/>
                    <a:pt x="12080" y="2332"/>
                  </a:cubicBezTo>
                  <a:cubicBezTo>
                    <a:pt x="12106" y="2350"/>
                    <a:pt x="12168" y="2526"/>
                    <a:pt x="12159" y="2544"/>
                  </a:cubicBezTo>
                  <a:lnTo>
                    <a:pt x="12106" y="2464"/>
                  </a:lnTo>
                  <a:lnTo>
                    <a:pt x="12106" y="2464"/>
                  </a:lnTo>
                  <a:cubicBezTo>
                    <a:pt x="12115" y="2588"/>
                    <a:pt x="12230" y="2641"/>
                    <a:pt x="12221" y="2800"/>
                  </a:cubicBezTo>
                  <a:cubicBezTo>
                    <a:pt x="12230" y="2853"/>
                    <a:pt x="12186" y="2968"/>
                    <a:pt x="12221" y="2968"/>
                  </a:cubicBezTo>
                  <a:cubicBezTo>
                    <a:pt x="12256" y="2891"/>
                    <a:pt x="12379" y="2831"/>
                    <a:pt x="12460" y="2831"/>
                  </a:cubicBezTo>
                  <a:cubicBezTo>
                    <a:pt x="12481" y="2831"/>
                    <a:pt x="12500" y="2835"/>
                    <a:pt x="12513" y="2844"/>
                  </a:cubicBezTo>
                  <a:cubicBezTo>
                    <a:pt x="12513" y="2862"/>
                    <a:pt x="12521" y="3118"/>
                    <a:pt x="12504" y="3188"/>
                  </a:cubicBezTo>
                  <a:cubicBezTo>
                    <a:pt x="12498" y="3209"/>
                    <a:pt x="12488" y="3216"/>
                    <a:pt x="12476" y="3216"/>
                  </a:cubicBezTo>
                  <a:cubicBezTo>
                    <a:pt x="12441" y="3216"/>
                    <a:pt x="12387" y="3156"/>
                    <a:pt x="12357" y="3156"/>
                  </a:cubicBezTo>
                  <a:cubicBezTo>
                    <a:pt x="12347" y="3156"/>
                    <a:pt x="12340" y="3162"/>
                    <a:pt x="12336" y="3180"/>
                  </a:cubicBezTo>
                  <a:cubicBezTo>
                    <a:pt x="12354" y="3180"/>
                    <a:pt x="12380" y="3215"/>
                    <a:pt x="12389" y="3232"/>
                  </a:cubicBezTo>
                  <a:cubicBezTo>
                    <a:pt x="12398" y="3285"/>
                    <a:pt x="12336" y="3224"/>
                    <a:pt x="12380" y="3338"/>
                  </a:cubicBezTo>
                  <a:cubicBezTo>
                    <a:pt x="12424" y="3338"/>
                    <a:pt x="12441" y="3452"/>
                    <a:pt x="12444" y="3452"/>
                  </a:cubicBezTo>
                  <a:cubicBezTo>
                    <a:pt x="12446" y="3452"/>
                    <a:pt x="12445" y="3432"/>
                    <a:pt x="12442" y="3374"/>
                  </a:cubicBezTo>
                  <a:lnTo>
                    <a:pt x="12442" y="3374"/>
                  </a:lnTo>
                  <a:cubicBezTo>
                    <a:pt x="12495" y="3480"/>
                    <a:pt x="12469" y="3497"/>
                    <a:pt x="12513" y="3630"/>
                  </a:cubicBezTo>
                  <a:cubicBezTo>
                    <a:pt x="12517" y="3621"/>
                    <a:pt x="12524" y="3617"/>
                    <a:pt x="12534" y="3617"/>
                  </a:cubicBezTo>
                  <a:cubicBezTo>
                    <a:pt x="12581" y="3617"/>
                    <a:pt x="12680" y="3718"/>
                    <a:pt x="12725" y="3806"/>
                  </a:cubicBezTo>
                  <a:cubicBezTo>
                    <a:pt x="12707" y="3806"/>
                    <a:pt x="12698" y="3833"/>
                    <a:pt x="12689" y="3851"/>
                  </a:cubicBezTo>
                  <a:cubicBezTo>
                    <a:pt x="12769" y="4080"/>
                    <a:pt x="12786" y="4204"/>
                    <a:pt x="12866" y="4407"/>
                  </a:cubicBezTo>
                  <a:cubicBezTo>
                    <a:pt x="12858" y="4430"/>
                    <a:pt x="12877" y="4511"/>
                    <a:pt x="12854" y="4511"/>
                  </a:cubicBezTo>
                  <a:cubicBezTo>
                    <a:pt x="12850" y="4511"/>
                    <a:pt x="12846" y="4509"/>
                    <a:pt x="12839" y="4504"/>
                  </a:cubicBezTo>
                  <a:lnTo>
                    <a:pt x="12839" y="4504"/>
                  </a:lnTo>
                  <a:cubicBezTo>
                    <a:pt x="12850" y="4514"/>
                    <a:pt x="12860" y="4524"/>
                    <a:pt x="12870" y="4536"/>
                  </a:cubicBezTo>
                  <a:lnTo>
                    <a:pt x="12870" y="4536"/>
                  </a:lnTo>
                  <a:cubicBezTo>
                    <a:pt x="12868" y="4534"/>
                    <a:pt x="12867" y="4532"/>
                    <a:pt x="12866" y="4530"/>
                  </a:cubicBezTo>
                  <a:cubicBezTo>
                    <a:pt x="12872" y="4528"/>
                    <a:pt x="12878" y="4527"/>
                    <a:pt x="12885" y="4527"/>
                  </a:cubicBezTo>
                  <a:cubicBezTo>
                    <a:pt x="12958" y="4527"/>
                    <a:pt x="13071" y="4653"/>
                    <a:pt x="13184" y="4831"/>
                  </a:cubicBezTo>
                  <a:cubicBezTo>
                    <a:pt x="13231" y="4930"/>
                    <a:pt x="13216" y="4946"/>
                    <a:pt x="13201" y="4946"/>
                  </a:cubicBezTo>
                  <a:cubicBezTo>
                    <a:pt x="13195" y="4946"/>
                    <a:pt x="13188" y="4942"/>
                    <a:pt x="13188" y="4942"/>
                  </a:cubicBezTo>
                  <a:lnTo>
                    <a:pt x="13188" y="4942"/>
                  </a:lnTo>
                  <a:cubicBezTo>
                    <a:pt x="13188" y="4942"/>
                    <a:pt x="13189" y="4943"/>
                    <a:pt x="13193" y="4945"/>
                  </a:cubicBezTo>
                  <a:cubicBezTo>
                    <a:pt x="13307" y="5272"/>
                    <a:pt x="13413" y="5175"/>
                    <a:pt x="13475" y="5458"/>
                  </a:cubicBezTo>
                  <a:cubicBezTo>
                    <a:pt x="13475" y="5516"/>
                    <a:pt x="13455" y="5527"/>
                    <a:pt x="13432" y="5527"/>
                  </a:cubicBezTo>
                  <a:cubicBezTo>
                    <a:pt x="13419" y="5527"/>
                    <a:pt x="13404" y="5523"/>
                    <a:pt x="13392" y="5523"/>
                  </a:cubicBezTo>
                  <a:cubicBezTo>
                    <a:pt x="13382" y="5523"/>
                    <a:pt x="13373" y="5526"/>
                    <a:pt x="13369" y="5537"/>
                  </a:cubicBezTo>
                  <a:cubicBezTo>
                    <a:pt x="13299" y="5405"/>
                    <a:pt x="13307" y="5307"/>
                    <a:pt x="13272" y="5219"/>
                  </a:cubicBezTo>
                  <a:lnTo>
                    <a:pt x="13272" y="5219"/>
                  </a:lnTo>
                  <a:lnTo>
                    <a:pt x="13299" y="5343"/>
                  </a:lnTo>
                  <a:cubicBezTo>
                    <a:pt x="13263" y="5299"/>
                    <a:pt x="13219" y="5210"/>
                    <a:pt x="13210" y="5157"/>
                  </a:cubicBezTo>
                  <a:lnTo>
                    <a:pt x="13210" y="5157"/>
                  </a:lnTo>
                  <a:cubicBezTo>
                    <a:pt x="13210" y="5263"/>
                    <a:pt x="13422" y="5696"/>
                    <a:pt x="13484" y="5961"/>
                  </a:cubicBezTo>
                  <a:cubicBezTo>
                    <a:pt x="13504" y="5988"/>
                    <a:pt x="13536" y="6037"/>
                    <a:pt x="13549" y="6037"/>
                  </a:cubicBezTo>
                  <a:cubicBezTo>
                    <a:pt x="13552" y="6037"/>
                    <a:pt x="13555" y="6033"/>
                    <a:pt x="13555" y="6023"/>
                  </a:cubicBezTo>
                  <a:lnTo>
                    <a:pt x="13519" y="5952"/>
                  </a:lnTo>
                  <a:cubicBezTo>
                    <a:pt x="13521" y="5936"/>
                    <a:pt x="13525" y="5930"/>
                    <a:pt x="13531" y="5930"/>
                  </a:cubicBezTo>
                  <a:cubicBezTo>
                    <a:pt x="13552" y="5930"/>
                    <a:pt x="13592" y="6000"/>
                    <a:pt x="13605" y="6000"/>
                  </a:cubicBezTo>
                  <a:cubicBezTo>
                    <a:pt x="13610" y="6000"/>
                    <a:pt x="13611" y="5992"/>
                    <a:pt x="13608" y="5970"/>
                  </a:cubicBezTo>
                  <a:lnTo>
                    <a:pt x="13608" y="5970"/>
                  </a:lnTo>
                  <a:cubicBezTo>
                    <a:pt x="13669" y="6067"/>
                    <a:pt x="13749" y="6173"/>
                    <a:pt x="13784" y="6332"/>
                  </a:cubicBezTo>
                  <a:lnTo>
                    <a:pt x="13749" y="6375"/>
                  </a:lnTo>
                  <a:lnTo>
                    <a:pt x="13749" y="6375"/>
                  </a:lnTo>
                  <a:cubicBezTo>
                    <a:pt x="13756" y="6365"/>
                    <a:pt x="13744" y="6295"/>
                    <a:pt x="13724" y="6253"/>
                  </a:cubicBezTo>
                  <a:lnTo>
                    <a:pt x="13724" y="6253"/>
                  </a:lnTo>
                  <a:cubicBezTo>
                    <a:pt x="13754" y="6322"/>
                    <a:pt x="13739" y="6487"/>
                    <a:pt x="13819" y="6535"/>
                  </a:cubicBezTo>
                  <a:lnTo>
                    <a:pt x="13811" y="6411"/>
                  </a:lnTo>
                  <a:lnTo>
                    <a:pt x="13811" y="6411"/>
                  </a:lnTo>
                  <a:cubicBezTo>
                    <a:pt x="13872" y="6508"/>
                    <a:pt x="13970" y="6623"/>
                    <a:pt x="14005" y="6764"/>
                  </a:cubicBezTo>
                  <a:cubicBezTo>
                    <a:pt x="14031" y="6694"/>
                    <a:pt x="13987" y="6738"/>
                    <a:pt x="14014" y="6623"/>
                  </a:cubicBezTo>
                  <a:lnTo>
                    <a:pt x="14014" y="6623"/>
                  </a:lnTo>
                  <a:cubicBezTo>
                    <a:pt x="14009" y="6634"/>
                    <a:pt x="14004" y="6639"/>
                    <a:pt x="13998" y="6639"/>
                  </a:cubicBezTo>
                  <a:cubicBezTo>
                    <a:pt x="13961" y="6639"/>
                    <a:pt x="13909" y="6403"/>
                    <a:pt x="13879" y="6403"/>
                  </a:cubicBezTo>
                  <a:cubicBezTo>
                    <a:pt x="13876" y="6403"/>
                    <a:pt x="13872" y="6407"/>
                    <a:pt x="13869" y="6414"/>
                  </a:cubicBezTo>
                  <a:lnTo>
                    <a:pt x="13869" y="6414"/>
                  </a:lnTo>
                  <a:cubicBezTo>
                    <a:pt x="13891" y="6307"/>
                    <a:pt x="13837" y="6251"/>
                    <a:pt x="13837" y="6111"/>
                  </a:cubicBezTo>
                  <a:cubicBezTo>
                    <a:pt x="13833" y="6115"/>
                    <a:pt x="13831" y="6131"/>
                    <a:pt x="13825" y="6131"/>
                  </a:cubicBezTo>
                  <a:cubicBezTo>
                    <a:pt x="13819" y="6131"/>
                    <a:pt x="13811" y="6115"/>
                    <a:pt x="13793" y="6058"/>
                  </a:cubicBezTo>
                  <a:cubicBezTo>
                    <a:pt x="13784" y="6049"/>
                    <a:pt x="13775" y="6040"/>
                    <a:pt x="13766" y="6032"/>
                  </a:cubicBezTo>
                  <a:cubicBezTo>
                    <a:pt x="13766" y="6032"/>
                    <a:pt x="13766" y="6032"/>
                    <a:pt x="13766" y="6040"/>
                  </a:cubicBezTo>
                  <a:cubicBezTo>
                    <a:pt x="13775" y="6067"/>
                    <a:pt x="13775" y="6093"/>
                    <a:pt x="13766" y="6102"/>
                  </a:cubicBezTo>
                  <a:cubicBezTo>
                    <a:pt x="13705" y="6058"/>
                    <a:pt x="13643" y="5881"/>
                    <a:pt x="13599" y="5828"/>
                  </a:cubicBezTo>
                  <a:cubicBezTo>
                    <a:pt x="13594" y="5811"/>
                    <a:pt x="13594" y="5806"/>
                    <a:pt x="13596" y="5806"/>
                  </a:cubicBezTo>
                  <a:cubicBezTo>
                    <a:pt x="13601" y="5806"/>
                    <a:pt x="13614" y="5824"/>
                    <a:pt x="13624" y="5824"/>
                  </a:cubicBezTo>
                  <a:cubicBezTo>
                    <a:pt x="13629" y="5824"/>
                    <a:pt x="13632" y="5820"/>
                    <a:pt x="13634" y="5811"/>
                  </a:cubicBezTo>
                  <a:lnTo>
                    <a:pt x="13572" y="5731"/>
                  </a:lnTo>
                  <a:cubicBezTo>
                    <a:pt x="13591" y="5719"/>
                    <a:pt x="13574" y="5624"/>
                    <a:pt x="13595" y="5624"/>
                  </a:cubicBezTo>
                  <a:cubicBezTo>
                    <a:pt x="13604" y="5624"/>
                    <a:pt x="13618" y="5639"/>
                    <a:pt x="13643" y="5678"/>
                  </a:cubicBezTo>
                  <a:lnTo>
                    <a:pt x="13590" y="5546"/>
                  </a:lnTo>
                  <a:cubicBezTo>
                    <a:pt x="13572" y="5458"/>
                    <a:pt x="13537" y="5343"/>
                    <a:pt x="13493" y="5272"/>
                  </a:cubicBezTo>
                  <a:cubicBezTo>
                    <a:pt x="13479" y="5223"/>
                    <a:pt x="13420" y="5162"/>
                    <a:pt x="13423" y="5162"/>
                  </a:cubicBezTo>
                  <a:cubicBezTo>
                    <a:pt x="13424" y="5162"/>
                    <a:pt x="13429" y="5166"/>
                    <a:pt x="13440" y="5175"/>
                  </a:cubicBezTo>
                  <a:lnTo>
                    <a:pt x="13334" y="4963"/>
                  </a:lnTo>
                  <a:lnTo>
                    <a:pt x="13343" y="4963"/>
                  </a:lnTo>
                  <a:cubicBezTo>
                    <a:pt x="13263" y="4742"/>
                    <a:pt x="13104" y="4548"/>
                    <a:pt x="13078" y="4274"/>
                  </a:cubicBezTo>
                  <a:cubicBezTo>
                    <a:pt x="13042" y="4213"/>
                    <a:pt x="13007" y="4142"/>
                    <a:pt x="12972" y="4018"/>
                  </a:cubicBezTo>
                  <a:lnTo>
                    <a:pt x="12989" y="3983"/>
                  </a:lnTo>
                  <a:cubicBezTo>
                    <a:pt x="12945" y="3895"/>
                    <a:pt x="12928" y="3692"/>
                    <a:pt x="12884" y="3665"/>
                  </a:cubicBezTo>
                  <a:cubicBezTo>
                    <a:pt x="12928" y="3533"/>
                    <a:pt x="12751" y="3206"/>
                    <a:pt x="12725" y="3038"/>
                  </a:cubicBezTo>
                  <a:lnTo>
                    <a:pt x="12680" y="3047"/>
                  </a:lnTo>
                  <a:cubicBezTo>
                    <a:pt x="12654" y="2932"/>
                    <a:pt x="12610" y="2826"/>
                    <a:pt x="12557" y="2685"/>
                  </a:cubicBezTo>
                  <a:lnTo>
                    <a:pt x="12521" y="2703"/>
                  </a:lnTo>
                  <a:cubicBezTo>
                    <a:pt x="12460" y="2588"/>
                    <a:pt x="12469" y="2376"/>
                    <a:pt x="12407" y="2182"/>
                  </a:cubicBezTo>
                  <a:lnTo>
                    <a:pt x="12407" y="2182"/>
                  </a:lnTo>
                  <a:cubicBezTo>
                    <a:pt x="12424" y="2191"/>
                    <a:pt x="12433" y="2235"/>
                    <a:pt x="12433" y="2279"/>
                  </a:cubicBezTo>
                  <a:cubicBezTo>
                    <a:pt x="12451" y="2014"/>
                    <a:pt x="12230" y="1793"/>
                    <a:pt x="12204" y="1564"/>
                  </a:cubicBezTo>
                  <a:cubicBezTo>
                    <a:pt x="12171" y="1515"/>
                    <a:pt x="12161" y="1481"/>
                    <a:pt x="12153" y="1442"/>
                  </a:cubicBezTo>
                  <a:lnTo>
                    <a:pt x="12153" y="1442"/>
                  </a:lnTo>
                  <a:cubicBezTo>
                    <a:pt x="12154" y="1443"/>
                    <a:pt x="12156" y="1446"/>
                    <a:pt x="12159" y="1449"/>
                  </a:cubicBezTo>
                  <a:cubicBezTo>
                    <a:pt x="12151" y="1440"/>
                    <a:pt x="12151" y="1431"/>
                    <a:pt x="12151" y="1422"/>
                  </a:cubicBezTo>
                  <a:cubicBezTo>
                    <a:pt x="12142" y="1396"/>
                    <a:pt x="12142" y="1369"/>
                    <a:pt x="12133" y="1343"/>
                  </a:cubicBezTo>
                  <a:lnTo>
                    <a:pt x="12133" y="1343"/>
                  </a:lnTo>
                  <a:cubicBezTo>
                    <a:pt x="12133" y="1369"/>
                    <a:pt x="12142" y="1396"/>
                    <a:pt x="12142" y="1414"/>
                  </a:cubicBezTo>
                  <a:cubicBezTo>
                    <a:pt x="12124" y="1369"/>
                    <a:pt x="12098" y="1316"/>
                    <a:pt x="12054" y="1255"/>
                  </a:cubicBezTo>
                  <a:lnTo>
                    <a:pt x="12080" y="1210"/>
                  </a:lnTo>
                  <a:cubicBezTo>
                    <a:pt x="12080" y="1210"/>
                    <a:pt x="12071" y="1210"/>
                    <a:pt x="12071" y="1202"/>
                  </a:cubicBezTo>
                  <a:cubicBezTo>
                    <a:pt x="12064" y="1176"/>
                    <a:pt x="12055" y="1165"/>
                    <a:pt x="12046" y="1165"/>
                  </a:cubicBezTo>
                  <a:cubicBezTo>
                    <a:pt x="12034" y="1165"/>
                    <a:pt x="12023" y="1185"/>
                    <a:pt x="12018" y="1210"/>
                  </a:cubicBezTo>
                  <a:cubicBezTo>
                    <a:pt x="12001" y="1184"/>
                    <a:pt x="11974" y="1157"/>
                    <a:pt x="11956" y="1140"/>
                  </a:cubicBezTo>
                  <a:cubicBezTo>
                    <a:pt x="11992" y="1060"/>
                    <a:pt x="11850" y="999"/>
                    <a:pt x="11877" y="901"/>
                  </a:cubicBezTo>
                  <a:cubicBezTo>
                    <a:pt x="11850" y="893"/>
                    <a:pt x="11789" y="831"/>
                    <a:pt x="11736" y="769"/>
                  </a:cubicBezTo>
                  <a:cubicBezTo>
                    <a:pt x="11684" y="718"/>
                    <a:pt x="11633" y="673"/>
                    <a:pt x="11592" y="669"/>
                  </a:cubicBezTo>
                  <a:lnTo>
                    <a:pt x="11592" y="669"/>
                  </a:lnTo>
                  <a:cubicBezTo>
                    <a:pt x="11548" y="608"/>
                    <a:pt x="11496" y="548"/>
                    <a:pt x="11435" y="522"/>
                  </a:cubicBezTo>
                  <a:lnTo>
                    <a:pt x="11444" y="460"/>
                  </a:lnTo>
                  <a:lnTo>
                    <a:pt x="11268" y="416"/>
                  </a:lnTo>
                  <a:cubicBezTo>
                    <a:pt x="11216" y="350"/>
                    <a:pt x="11189" y="314"/>
                    <a:pt x="11242" y="314"/>
                  </a:cubicBezTo>
                  <a:cubicBezTo>
                    <a:pt x="11253" y="314"/>
                    <a:pt x="11267" y="316"/>
                    <a:pt x="11285" y="319"/>
                  </a:cubicBezTo>
                  <a:cubicBezTo>
                    <a:pt x="11047" y="248"/>
                    <a:pt x="11100" y="239"/>
                    <a:pt x="10888" y="213"/>
                  </a:cubicBezTo>
                  <a:lnTo>
                    <a:pt x="10906" y="186"/>
                  </a:lnTo>
                  <a:cubicBezTo>
                    <a:pt x="10844" y="160"/>
                    <a:pt x="10720" y="177"/>
                    <a:pt x="10685" y="142"/>
                  </a:cubicBezTo>
                  <a:cubicBezTo>
                    <a:pt x="10605" y="98"/>
                    <a:pt x="10411" y="63"/>
                    <a:pt x="10182" y="63"/>
                  </a:cubicBezTo>
                  <a:cubicBezTo>
                    <a:pt x="10093" y="63"/>
                    <a:pt x="10001" y="64"/>
                    <a:pt x="9909" y="64"/>
                  </a:cubicBezTo>
                  <a:cubicBezTo>
                    <a:pt x="9772" y="64"/>
                    <a:pt x="9636" y="61"/>
                    <a:pt x="9519" y="45"/>
                  </a:cubicBezTo>
                  <a:lnTo>
                    <a:pt x="9519" y="45"/>
                  </a:lnTo>
                  <a:cubicBezTo>
                    <a:pt x="9543" y="74"/>
                    <a:pt x="9536" y="82"/>
                    <a:pt x="9515" y="82"/>
                  </a:cubicBezTo>
                  <a:cubicBezTo>
                    <a:pt x="9483" y="82"/>
                    <a:pt x="9417" y="62"/>
                    <a:pt x="9372" y="62"/>
                  </a:cubicBezTo>
                  <a:cubicBezTo>
                    <a:pt x="9346" y="62"/>
                    <a:pt x="9327" y="69"/>
                    <a:pt x="9325" y="89"/>
                  </a:cubicBezTo>
                  <a:cubicBezTo>
                    <a:pt x="9299" y="63"/>
                    <a:pt x="9246" y="54"/>
                    <a:pt x="9307" y="27"/>
                  </a:cubicBezTo>
                  <a:lnTo>
                    <a:pt x="9307" y="27"/>
                  </a:lnTo>
                  <a:cubicBezTo>
                    <a:pt x="9256" y="37"/>
                    <a:pt x="9211" y="39"/>
                    <a:pt x="9170" y="39"/>
                  </a:cubicBezTo>
                  <a:cubicBezTo>
                    <a:pt x="9120" y="39"/>
                    <a:pt x="9077" y="36"/>
                    <a:pt x="9036" y="36"/>
                  </a:cubicBezTo>
                  <a:cubicBezTo>
                    <a:pt x="8981" y="36"/>
                    <a:pt x="8930" y="42"/>
                    <a:pt x="8875" y="71"/>
                  </a:cubicBezTo>
                  <a:cubicBezTo>
                    <a:pt x="8848" y="45"/>
                    <a:pt x="8910" y="36"/>
                    <a:pt x="8892" y="18"/>
                  </a:cubicBezTo>
                  <a:lnTo>
                    <a:pt x="8892" y="18"/>
                  </a:lnTo>
                  <a:cubicBezTo>
                    <a:pt x="8880" y="25"/>
                    <a:pt x="8855" y="35"/>
                    <a:pt x="8835" y="35"/>
                  </a:cubicBezTo>
                  <a:cubicBezTo>
                    <a:pt x="8826" y="35"/>
                    <a:pt x="8818" y="33"/>
                    <a:pt x="8813" y="27"/>
                  </a:cubicBezTo>
                  <a:cubicBezTo>
                    <a:pt x="8786" y="18"/>
                    <a:pt x="8839" y="10"/>
                    <a:pt x="88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7" name="Google Shape;6177;p28"/>
            <p:cNvSpPr/>
            <p:nvPr/>
          </p:nvSpPr>
          <p:spPr>
            <a:xfrm>
              <a:off x="1463335" y="4356340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9"/>
                    <a:pt x="1" y="18"/>
                    <a:pt x="36" y="27"/>
                  </a:cubicBezTo>
                  <a:cubicBezTo>
                    <a:pt x="18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8" name="Google Shape;6178;p28"/>
            <p:cNvSpPr/>
            <p:nvPr/>
          </p:nvSpPr>
          <p:spPr>
            <a:xfrm>
              <a:off x="481149" y="4392630"/>
              <a:ext cx="1766" cy="94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9" name="Google Shape;6179;p28"/>
            <p:cNvSpPr/>
            <p:nvPr/>
          </p:nvSpPr>
          <p:spPr>
            <a:xfrm>
              <a:off x="2152436" y="4651708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18" y="1"/>
                  </a:moveTo>
                  <a:cubicBezTo>
                    <a:pt x="9" y="1"/>
                    <a:pt x="0" y="18"/>
                    <a:pt x="18" y="71"/>
                  </a:cubicBezTo>
                  <a:cubicBezTo>
                    <a:pt x="9" y="36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0" name="Google Shape;6180;p28"/>
            <p:cNvSpPr/>
            <p:nvPr/>
          </p:nvSpPr>
          <p:spPr>
            <a:xfrm>
              <a:off x="2432985" y="4984208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1"/>
                  </a:moveTo>
                  <a:lnTo>
                    <a:pt x="8" y="13"/>
                  </a:lnTo>
                  <a:lnTo>
                    <a:pt x="8" y="13"/>
                  </a:lnTo>
                  <a:cubicBezTo>
                    <a:pt x="6" y="9"/>
                    <a:pt x="3" y="5"/>
                    <a:pt x="1" y="1"/>
                  </a:cubicBezTo>
                  <a:close/>
                  <a:moveTo>
                    <a:pt x="8" y="13"/>
                  </a:moveTo>
                  <a:cubicBezTo>
                    <a:pt x="26" y="50"/>
                    <a:pt x="19" y="74"/>
                    <a:pt x="27" y="98"/>
                  </a:cubicBezTo>
                  <a:cubicBezTo>
                    <a:pt x="33" y="92"/>
                    <a:pt x="35" y="80"/>
                    <a:pt x="40" y="80"/>
                  </a:cubicBezTo>
                  <a:cubicBezTo>
                    <a:pt x="42" y="80"/>
                    <a:pt x="45" y="82"/>
                    <a:pt x="49" y="89"/>
                  </a:cubicBezTo>
                  <a:lnTo>
                    <a:pt x="49" y="89"/>
                  </a:lnTo>
                  <a:lnTo>
                    <a:pt x="8" y="13"/>
                  </a:lnTo>
                  <a:close/>
                  <a:moveTo>
                    <a:pt x="49" y="89"/>
                  </a:moveTo>
                  <a:lnTo>
                    <a:pt x="54" y="98"/>
                  </a:lnTo>
                  <a:cubicBezTo>
                    <a:pt x="52" y="94"/>
                    <a:pt x="50" y="91"/>
                    <a:pt x="4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1" name="Google Shape;6181;p28"/>
            <p:cNvSpPr/>
            <p:nvPr/>
          </p:nvSpPr>
          <p:spPr>
            <a:xfrm>
              <a:off x="2450464" y="5094656"/>
              <a:ext cx="6180" cy="8520"/>
            </a:xfrm>
            <a:custGeom>
              <a:avLst/>
              <a:gdLst/>
              <a:ahLst/>
              <a:cxnLst/>
              <a:rect l="l" t="t" r="r" b="b"/>
              <a:pathLst>
                <a:path w="35" h="81" extrusionOk="0">
                  <a:moveTo>
                    <a:pt x="3" y="0"/>
                  </a:moveTo>
                  <a:cubicBezTo>
                    <a:pt x="1" y="0"/>
                    <a:pt x="1" y="11"/>
                    <a:pt x="8" y="37"/>
                  </a:cubicBezTo>
                  <a:cubicBezTo>
                    <a:pt x="17" y="54"/>
                    <a:pt x="17" y="72"/>
                    <a:pt x="25" y="81"/>
                  </a:cubicBezTo>
                  <a:lnTo>
                    <a:pt x="34" y="72"/>
                  </a:lnTo>
                  <a:cubicBezTo>
                    <a:pt x="23" y="33"/>
                    <a:pt x="8" y="0"/>
                    <a:pt x="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2" name="Google Shape;6182;p28"/>
            <p:cNvSpPr/>
            <p:nvPr/>
          </p:nvSpPr>
          <p:spPr>
            <a:xfrm>
              <a:off x="2420626" y="5009243"/>
              <a:ext cx="19598" cy="15989"/>
            </a:xfrm>
            <a:custGeom>
              <a:avLst/>
              <a:gdLst/>
              <a:ahLst/>
              <a:cxnLst/>
              <a:rect l="l" t="t" r="r" b="b"/>
              <a:pathLst>
                <a:path w="111" h="152" extrusionOk="0">
                  <a:moveTo>
                    <a:pt x="27" y="1"/>
                  </a:moveTo>
                  <a:cubicBezTo>
                    <a:pt x="0" y="19"/>
                    <a:pt x="35" y="80"/>
                    <a:pt x="62" y="151"/>
                  </a:cubicBezTo>
                  <a:lnTo>
                    <a:pt x="62" y="142"/>
                  </a:lnTo>
                  <a:cubicBezTo>
                    <a:pt x="65" y="143"/>
                    <a:pt x="67" y="143"/>
                    <a:pt x="69" y="143"/>
                  </a:cubicBezTo>
                  <a:cubicBezTo>
                    <a:pt x="110" y="143"/>
                    <a:pt x="69" y="68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3" name="Google Shape;6183;p28"/>
            <p:cNvSpPr/>
            <p:nvPr/>
          </p:nvSpPr>
          <p:spPr>
            <a:xfrm>
              <a:off x="2432985" y="5026914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27"/>
                    <a:pt x="18" y="45"/>
                    <a:pt x="27" y="71"/>
                  </a:cubicBezTo>
                  <a:cubicBezTo>
                    <a:pt x="45" y="71"/>
                    <a:pt x="18" y="45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4" name="Google Shape;6184;p28"/>
            <p:cNvSpPr/>
            <p:nvPr/>
          </p:nvSpPr>
          <p:spPr>
            <a:xfrm>
              <a:off x="2386021" y="4920464"/>
              <a:ext cx="18009" cy="11045"/>
            </a:xfrm>
            <a:custGeom>
              <a:avLst/>
              <a:gdLst/>
              <a:ahLst/>
              <a:cxnLst/>
              <a:rect l="l" t="t" r="r" b="b"/>
              <a:pathLst>
                <a:path w="102" h="105" extrusionOk="0">
                  <a:moveTo>
                    <a:pt x="7" y="1"/>
                  </a:moveTo>
                  <a:cubicBezTo>
                    <a:pt x="0" y="1"/>
                    <a:pt x="4" y="18"/>
                    <a:pt x="28" y="68"/>
                  </a:cubicBezTo>
                  <a:cubicBezTo>
                    <a:pt x="33" y="90"/>
                    <a:pt x="46" y="92"/>
                    <a:pt x="57" y="92"/>
                  </a:cubicBezTo>
                  <a:cubicBezTo>
                    <a:pt x="60" y="92"/>
                    <a:pt x="62" y="92"/>
                    <a:pt x="65" y="92"/>
                  </a:cubicBezTo>
                  <a:cubicBezTo>
                    <a:pt x="72" y="92"/>
                    <a:pt x="76" y="93"/>
                    <a:pt x="73" y="103"/>
                  </a:cubicBezTo>
                  <a:cubicBezTo>
                    <a:pt x="75" y="104"/>
                    <a:pt x="76" y="104"/>
                    <a:pt x="78" y="104"/>
                  </a:cubicBezTo>
                  <a:cubicBezTo>
                    <a:pt x="102" y="104"/>
                    <a:pt x="24" y="1"/>
                    <a:pt x="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5" name="Google Shape;6185;p28"/>
            <p:cNvSpPr/>
            <p:nvPr/>
          </p:nvSpPr>
          <p:spPr>
            <a:xfrm>
              <a:off x="2408090" y="5012083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0" y="0"/>
                  </a:moveTo>
                  <a:lnTo>
                    <a:pt x="18" y="71"/>
                  </a:lnTo>
                  <a:lnTo>
                    <a:pt x="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6" name="Google Shape;6186;p28"/>
            <p:cNvSpPr/>
            <p:nvPr/>
          </p:nvSpPr>
          <p:spPr>
            <a:xfrm>
              <a:off x="2378429" y="4958227"/>
              <a:ext cx="11123" cy="15883"/>
            </a:xfrm>
            <a:custGeom>
              <a:avLst/>
              <a:gdLst/>
              <a:ahLst/>
              <a:cxnLst/>
              <a:rect l="l" t="t" r="r" b="b"/>
              <a:pathLst>
                <a:path w="63" h="151" extrusionOk="0">
                  <a:moveTo>
                    <a:pt x="1" y="0"/>
                  </a:moveTo>
                  <a:lnTo>
                    <a:pt x="36" y="124"/>
                  </a:lnTo>
                  <a:cubicBezTo>
                    <a:pt x="38" y="122"/>
                    <a:pt x="39" y="122"/>
                    <a:pt x="41" y="122"/>
                  </a:cubicBezTo>
                  <a:cubicBezTo>
                    <a:pt x="48" y="122"/>
                    <a:pt x="55" y="136"/>
                    <a:pt x="63" y="150"/>
                  </a:cubicBezTo>
                  <a:cubicBezTo>
                    <a:pt x="36" y="8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7" name="Google Shape;6187;p28"/>
            <p:cNvSpPr/>
            <p:nvPr/>
          </p:nvSpPr>
          <p:spPr>
            <a:xfrm>
              <a:off x="2389375" y="4974005"/>
              <a:ext cx="7945" cy="9362"/>
            </a:xfrm>
            <a:custGeom>
              <a:avLst/>
              <a:gdLst/>
              <a:ahLst/>
              <a:cxnLst/>
              <a:rect l="l" t="t" r="r" b="b"/>
              <a:pathLst>
                <a:path w="45" h="89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36"/>
                    <a:pt x="27" y="71"/>
                    <a:pt x="45" y="89"/>
                  </a:cubicBezTo>
                  <a:cubicBezTo>
                    <a:pt x="36" y="71"/>
                    <a:pt x="18" y="27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8" name="Google Shape;6188;p28"/>
            <p:cNvSpPr/>
            <p:nvPr/>
          </p:nvSpPr>
          <p:spPr>
            <a:xfrm>
              <a:off x="2392553" y="4990730"/>
              <a:ext cx="6356" cy="13043"/>
            </a:xfrm>
            <a:custGeom>
              <a:avLst/>
              <a:gdLst/>
              <a:ahLst/>
              <a:cxnLst/>
              <a:rect l="l" t="t" r="r" b="b"/>
              <a:pathLst>
                <a:path w="36" h="124" extrusionOk="0">
                  <a:moveTo>
                    <a:pt x="0" y="0"/>
                  </a:moveTo>
                  <a:lnTo>
                    <a:pt x="36" y="124"/>
                  </a:lnTo>
                  <a:lnTo>
                    <a:pt x="36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9" name="Google Shape;6189;p28"/>
            <p:cNvSpPr/>
            <p:nvPr/>
          </p:nvSpPr>
          <p:spPr>
            <a:xfrm>
              <a:off x="2280616" y="4816959"/>
              <a:ext cx="13771" cy="13990"/>
            </a:xfrm>
            <a:custGeom>
              <a:avLst/>
              <a:gdLst/>
              <a:ahLst/>
              <a:cxnLst/>
              <a:rect l="l" t="t" r="r" b="b"/>
              <a:pathLst>
                <a:path w="78" h="133" extrusionOk="0">
                  <a:moveTo>
                    <a:pt x="19" y="0"/>
                  </a:moveTo>
                  <a:cubicBezTo>
                    <a:pt x="0" y="0"/>
                    <a:pt x="10" y="40"/>
                    <a:pt x="34" y="81"/>
                  </a:cubicBezTo>
                  <a:cubicBezTo>
                    <a:pt x="48" y="101"/>
                    <a:pt x="67" y="133"/>
                    <a:pt x="75" y="133"/>
                  </a:cubicBezTo>
                  <a:cubicBezTo>
                    <a:pt x="77" y="133"/>
                    <a:pt x="78" y="131"/>
                    <a:pt x="78" y="125"/>
                  </a:cubicBezTo>
                  <a:lnTo>
                    <a:pt x="25" y="1"/>
                  </a:lnTo>
                  <a:cubicBezTo>
                    <a:pt x="23" y="0"/>
                    <a:pt x="21" y="0"/>
                    <a:pt x="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0" name="Google Shape;6190;p28"/>
            <p:cNvSpPr/>
            <p:nvPr/>
          </p:nvSpPr>
          <p:spPr>
            <a:xfrm>
              <a:off x="2295800" y="4867239"/>
              <a:ext cx="7945" cy="6522"/>
            </a:xfrm>
            <a:custGeom>
              <a:avLst/>
              <a:gdLst/>
              <a:ahLst/>
              <a:cxnLst/>
              <a:rect l="l" t="t" r="r" b="b"/>
              <a:pathLst>
                <a:path w="45" h="62" extrusionOk="0">
                  <a:moveTo>
                    <a:pt x="45" y="0"/>
                  </a:moveTo>
                  <a:lnTo>
                    <a:pt x="1" y="9"/>
                  </a:lnTo>
                  <a:lnTo>
                    <a:pt x="36" y="62"/>
                  </a:lnTo>
                  <a:cubicBezTo>
                    <a:pt x="36" y="2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1" name="Google Shape;6191;p28"/>
            <p:cNvSpPr/>
            <p:nvPr/>
          </p:nvSpPr>
          <p:spPr>
            <a:xfrm>
              <a:off x="2262784" y="4828214"/>
              <a:ext cx="15184" cy="13569"/>
            </a:xfrm>
            <a:custGeom>
              <a:avLst/>
              <a:gdLst/>
              <a:ahLst/>
              <a:cxnLst/>
              <a:rect l="l" t="t" r="r" b="b"/>
              <a:pathLst>
                <a:path w="86" h="129" extrusionOk="0">
                  <a:moveTo>
                    <a:pt x="5" y="0"/>
                  </a:moveTo>
                  <a:cubicBezTo>
                    <a:pt x="0" y="0"/>
                    <a:pt x="5" y="18"/>
                    <a:pt x="29" y="71"/>
                  </a:cubicBezTo>
                  <a:cubicBezTo>
                    <a:pt x="41" y="71"/>
                    <a:pt x="74" y="128"/>
                    <a:pt x="82" y="128"/>
                  </a:cubicBezTo>
                  <a:cubicBezTo>
                    <a:pt x="86" y="128"/>
                    <a:pt x="84" y="116"/>
                    <a:pt x="73" y="80"/>
                  </a:cubicBezTo>
                  <a:cubicBezTo>
                    <a:pt x="61" y="74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2" name="Google Shape;6192;p28"/>
            <p:cNvSpPr/>
            <p:nvPr/>
          </p:nvSpPr>
          <p:spPr>
            <a:xfrm>
              <a:off x="2169562" y="4634037"/>
              <a:ext cx="15714" cy="2945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" y="1"/>
                  </a:moveTo>
                  <a:lnTo>
                    <a:pt x="9" y="27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3" name="Google Shape;6193;p28"/>
            <p:cNvSpPr/>
            <p:nvPr/>
          </p:nvSpPr>
          <p:spPr>
            <a:xfrm>
              <a:off x="2041735" y="4463737"/>
              <a:ext cx="20304" cy="18513"/>
            </a:xfrm>
            <a:custGeom>
              <a:avLst/>
              <a:gdLst/>
              <a:ahLst/>
              <a:cxnLst/>
              <a:rect l="l" t="t" r="r" b="b"/>
              <a:pathLst>
                <a:path w="115" h="176" extrusionOk="0">
                  <a:moveTo>
                    <a:pt x="26" y="1"/>
                  </a:moveTo>
                  <a:cubicBezTo>
                    <a:pt x="17" y="1"/>
                    <a:pt x="9" y="10"/>
                    <a:pt x="0" y="30"/>
                  </a:cubicBezTo>
                  <a:cubicBezTo>
                    <a:pt x="45" y="172"/>
                    <a:pt x="62" y="39"/>
                    <a:pt x="98" y="172"/>
                  </a:cubicBezTo>
                  <a:cubicBezTo>
                    <a:pt x="100" y="174"/>
                    <a:pt x="102" y="175"/>
                    <a:pt x="103" y="175"/>
                  </a:cubicBezTo>
                  <a:cubicBezTo>
                    <a:pt x="114" y="175"/>
                    <a:pt x="79" y="82"/>
                    <a:pt x="94" y="82"/>
                  </a:cubicBezTo>
                  <a:cubicBezTo>
                    <a:pt x="95" y="82"/>
                    <a:pt x="96" y="82"/>
                    <a:pt x="98" y="83"/>
                  </a:cubicBezTo>
                  <a:cubicBezTo>
                    <a:pt x="62" y="36"/>
                    <a:pt x="43" y="1"/>
                    <a:pt x="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4" name="Google Shape;6194;p28"/>
            <p:cNvSpPr/>
            <p:nvPr/>
          </p:nvSpPr>
          <p:spPr>
            <a:xfrm>
              <a:off x="2058861" y="4472468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18"/>
                    <a:pt x="18" y="27"/>
                    <a:pt x="36" y="45"/>
                  </a:cubicBezTo>
                  <a:cubicBezTo>
                    <a:pt x="18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5" name="Google Shape;6195;p28"/>
            <p:cNvSpPr/>
            <p:nvPr/>
          </p:nvSpPr>
          <p:spPr>
            <a:xfrm>
              <a:off x="-28571" y="5378032"/>
              <a:ext cx="4944" cy="11255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8" y="0"/>
                  </a:moveTo>
                  <a:lnTo>
                    <a:pt x="1" y="106"/>
                  </a:lnTo>
                  <a:lnTo>
                    <a:pt x="1" y="106"/>
                  </a:lnTo>
                  <a:lnTo>
                    <a:pt x="27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6" name="Google Shape;6196;p28"/>
            <p:cNvSpPr/>
            <p:nvPr/>
          </p:nvSpPr>
          <p:spPr>
            <a:xfrm>
              <a:off x="-23804" y="5398439"/>
              <a:ext cx="9358" cy="9362"/>
            </a:xfrm>
            <a:custGeom>
              <a:avLst/>
              <a:gdLst/>
              <a:ahLst/>
              <a:cxnLst/>
              <a:rect l="l" t="t" r="r" b="b"/>
              <a:pathLst>
                <a:path w="53" h="89" extrusionOk="0">
                  <a:moveTo>
                    <a:pt x="53" y="1"/>
                  </a:moveTo>
                  <a:lnTo>
                    <a:pt x="0" y="27"/>
                  </a:lnTo>
                  <a:lnTo>
                    <a:pt x="44" y="89"/>
                  </a:lnTo>
                  <a:cubicBezTo>
                    <a:pt x="44" y="62"/>
                    <a:pt x="44" y="18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7" name="Google Shape;6197;p28"/>
            <p:cNvSpPr/>
            <p:nvPr/>
          </p:nvSpPr>
          <p:spPr>
            <a:xfrm>
              <a:off x="1053370" y="4379587"/>
              <a:ext cx="15714" cy="2840"/>
            </a:xfrm>
            <a:custGeom>
              <a:avLst/>
              <a:gdLst/>
              <a:ahLst/>
              <a:cxnLst/>
              <a:rect l="l" t="t" r="r" b="b"/>
              <a:pathLst>
                <a:path w="89" h="27" extrusionOk="0">
                  <a:moveTo>
                    <a:pt x="0" y="0"/>
                  </a:moveTo>
                  <a:lnTo>
                    <a:pt x="89" y="27"/>
                  </a:lnTo>
                  <a:lnTo>
                    <a:pt x="89" y="18"/>
                  </a:lnTo>
                  <a:cubicBezTo>
                    <a:pt x="80" y="0"/>
                    <a:pt x="53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8" name="Google Shape;6198;p28"/>
            <p:cNvSpPr/>
            <p:nvPr/>
          </p:nvSpPr>
          <p:spPr>
            <a:xfrm>
              <a:off x="821021" y="4378640"/>
              <a:ext cx="7945" cy="473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" y="1"/>
                  </a:moveTo>
                  <a:lnTo>
                    <a:pt x="18" y="45"/>
                  </a:lnTo>
                  <a:lnTo>
                    <a:pt x="45" y="4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9" name="Google Shape;6199;p28"/>
            <p:cNvSpPr/>
            <p:nvPr/>
          </p:nvSpPr>
          <p:spPr>
            <a:xfrm>
              <a:off x="620452" y="4390631"/>
              <a:ext cx="27720" cy="2945"/>
            </a:xfrm>
            <a:custGeom>
              <a:avLst/>
              <a:gdLst/>
              <a:ahLst/>
              <a:cxnLst/>
              <a:rect l="l" t="t" r="r" b="b"/>
              <a:pathLst>
                <a:path w="157" h="28" extrusionOk="0">
                  <a:moveTo>
                    <a:pt x="15" y="0"/>
                  </a:moveTo>
                  <a:cubicBezTo>
                    <a:pt x="4" y="0"/>
                    <a:pt x="1" y="7"/>
                    <a:pt x="7" y="28"/>
                  </a:cubicBezTo>
                  <a:cubicBezTo>
                    <a:pt x="43" y="28"/>
                    <a:pt x="85" y="22"/>
                    <a:pt x="128" y="20"/>
                  </a:cubicBezTo>
                  <a:lnTo>
                    <a:pt x="128" y="20"/>
                  </a:lnTo>
                  <a:cubicBezTo>
                    <a:pt x="130" y="20"/>
                    <a:pt x="133" y="20"/>
                    <a:pt x="135" y="20"/>
                  </a:cubicBezTo>
                  <a:cubicBezTo>
                    <a:pt x="142" y="20"/>
                    <a:pt x="149" y="20"/>
                    <a:pt x="157" y="19"/>
                  </a:cubicBezTo>
                  <a:cubicBezTo>
                    <a:pt x="147" y="19"/>
                    <a:pt x="137" y="19"/>
                    <a:pt x="128" y="20"/>
                  </a:cubicBezTo>
                  <a:lnTo>
                    <a:pt x="128" y="20"/>
                  </a:lnTo>
                  <a:cubicBezTo>
                    <a:pt x="73" y="18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0" name="Google Shape;6200;p28"/>
            <p:cNvSpPr/>
            <p:nvPr/>
          </p:nvSpPr>
          <p:spPr>
            <a:xfrm>
              <a:off x="2172740" y="5336904"/>
              <a:ext cx="7945" cy="3471"/>
            </a:xfrm>
            <a:custGeom>
              <a:avLst/>
              <a:gdLst/>
              <a:ahLst/>
              <a:cxnLst/>
              <a:rect l="l" t="t" r="r" b="b"/>
              <a:pathLst>
                <a:path w="45" h="33" extrusionOk="0">
                  <a:moveTo>
                    <a:pt x="21" y="1"/>
                  </a:moveTo>
                  <a:cubicBezTo>
                    <a:pt x="8" y="1"/>
                    <a:pt x="0" y="21"/>
                    <a:pt x="0" y="21"/>
                  </a:cubicBezTo>
                  <a:cubicBezTo>
                    <a:pt x="6" y="29"/>
                    <a:pt x="13" y="32"/>
                    <a:pt x="19" y="32"/>
                  </a:cubicBezTo>
                  <a:cubicBezTo>
                    <a:pt x="33" y="32"/>
                    <a:pt x="44" y="21"/>
                    <a:pt x="44" y="21"/>
                  </a:cubicBezTo>
                  <a:cubicBezTo>
                    <a:pt x="36" y="6"/>
                    <a:pt x="28" y="1"/>
                    <a:pt x="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1" name="Google Shape;6201;p28"/>
            <p:cNvSpPr/>
            <p:nvPr/>
          </p:nvSpPr>
          <p:spPr>
            <a:xfrm>
              <a:off x="2122775" y="5282311"/>
              <a:ext cx="9534" cy="7574"/>
            </a:xfrm>
            <a:custGeom>
              <a:avLst/>
              <a:gdLst/>
              <a:ahLst/>
              <a:cxnLst/>
              <a:rect l="l" t="t" r="r" b="b"/>
              <a:pathLst>
                <a:path w="54" h="72" extrusionOk="0">
                  <a:moveTo>
                    <a:pt x="1" y="1"/>
                  </a:moveTo>
                  <a:cubicBezTo>
                    <a:pt x="9" y="27"/>
                    <a:pt x="27" y="45"/>
                    <a:pt x="36" y="72"/>
                  </a:cubicBezTo>
                  <a:lnTo>
                    <a:pt x="54" y="72"/>
                  </a:lnTo>
                  <a:cubicBezTo>
                    <a:pt x="36" y="54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2" name="Google Shape;6202;p28"/>
            <p:cNvSpPr/>
            <p:nvPr/>
          </p:nvSpPr>
          <p:spPr>
            <a:xfrm>
              <a:off x="2105648" y="5235923"/>
              <a:ext cx="22070" cy="34501"/>
            </a:xfrm>
            <a:custGeom>
              <a:avLst/>
              <a:gdLst/>
              <a:ahLst/>
              <a:cxnLst/>
              <a:rect l="l" t="t" r="r" b="b"/>
              <a:pathLst>
                <a:path w="125" h="328" extrusionOk="0">
                  <a:moveTo>
                    <a:pt x="62" y="0"/>
                  </a:moveTo>
                  <a:lnTo>
                    <a:pt x="62" y="0"/>
                  </a:lnTo>
                  <a:cubicBezTo>
                    <a:pt x="1" y="53"/>
                    <a:pt x="89" y="186"/>
                    <a:pt x="80" y="283"/>
                  </a:cubicBezTo>
                  <a:lnTo>
                    <a:pt x="71" y="301"/>
                  </a:lnTo>
                  <a:lnTo>
                    <a:pt x="124" y="327"/>
                  </a:lnTo>
                  <a:cubicBezTo>
                    <a:pt x="98" y="221"/>
                    <a:pt x="45" y="80"/>
                    <a:pt x="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3" name="Google Shape;6203;p28"/>
            <p:cNvSpPr/>
            <p:nvPr/>
          </p:nvSpPr>
          <p:spPr>
            <a:xfrm>
              <a:off x="2133015" y="5206155"/>
              <a:ext cx="4061" cy="7574"/>
            </a:xfrm>
            <a:custGeom>
              <a:avLst/>
              <a:gdLst/>
              <a:ahLst/>
              <a:cxnLst/>
              <a:rect l="l" t="t" r="r" b="b"/>
              <a:pathLst>
                <a:path w="23" h="72" extrusionOk="0">
                  <a:moveTo>
                    <a:pt x="1" y="1"/>
                  </a:moveTo>
                  <a:cubicBezTo>
                    <a:pt x="1" y="1"/>
                    <a:pt x="5" y="14"/>
                    <a:pt x="13" y="72"/>
                  </a:cubicBezTo>
                  <a:cubicBezTo>
                    <a:pt x="13" y="63"/>
                    <a:pt x="13" y="63"/>
                    <a:pt x="22" y="54"/>
                  </a:cubicBezTo>
                  <a:cubicBezTo>
                    <a:pt x="22" y="45"/>
                    <a:pt x="13" y="27"/>
                    <a:pt x="22" y="10"/>
                  </a:cubicBezTo>
                  <a:lnTo>
                    <a:pt x="22" y="10"/>
                  </a:lnTo>
                  <a:cubicBezTo>
                    <a:pt x="19" y="12"/>
                    <a:pt x="17" y="12"/>
                    <a:pt x="14" y="12"/>
                  </a:cubicBezTo>
                  <a:cubicBezTo>
                    <a:pt x="5" y="12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4" name="Google Shape;6204;p28"/>
            <p:cNvSpPr/>
            <p:nvPr/>
          </p:nvSpPr>
          <p:spPr>
            <a:xfrm>
              <a:off x="2136899" y="5210888"/>
              <a:ext cx="1942" cy="2840"/>
            </a:xfrm>
            <a:custGeom>
              <a:avLst/>
              <a:gdLst/>
              <a:ahLst/>
              <a:cxnLst/>
              <a:rect l="l" t="t" r="r" b="b"/>
              <a:pathLst>
                <a:path w="11" h="27" extrusionOk="0">
                  <a:moveTo>
                    <a:pt x="6" y="0"/>
                  </a:moveTo>
                  <a:cubicBezTo>
                    <a:pt x="5" y="0"/>
                    <a:pt x="3" y="3"/>
                    <a:pt x="0" y="9"/>
                  </a:cubicBezTo>
                  <a:cubicBezTo>
                    <a:pt x="0" y="22"/>
                    <a:pt x="1" y="26"/>
                    <a:pt x="2" y="26"/>
                  </a:cubicBezTo>
                  <a:cubicBezTo>
                    <a:pt x="6" y="26"/>
                    <a:pt x="10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5" name="Google Shape;6205;p28"/>
            <p:cNvSpPr/>
            <p:nvPr/>
          </p:nvSpPr>
          <p:spPr>
            <a:xfrm>
              <a:off x="2133721" y="5182172"/>
              <a:ext cx="7945" cy="11150"/>
            </a:xfrm>
            <a:custGeom>
              <a:avLst/>
              <a:gdLst/>
              <a:ahLst/>
              <a:cxnLst/>
              <a:rect l="l" t="t" r="r" b="b"/>
              <a:pathLst>
                <a:path w="45" h="106" extrusionOk="0">
                  <a:moveTo>
                    <a:pt x="25" y="0"/>
                  </a:moveTo>
                  <a:cubicBezTo>
                    <a:pt x="17" y="0"/>
                    <a:pt x="9" y="13"/>
                    <a:pt x="0" y="35"/>
                  </a:cubicBezTo>
                  <a:lnTo>
                    <a:pt x="18" y="105"/>
                  </a:lnTo>
                  <a:cubicBezTo>
                    <a:pt x="33" y="98"/>
                    <a:pt x="35" y="46"/>
                    <a:pt x="41" y="46"/>
                  </a:cubicBezTo>
                  <a:cubicBezTo>
                    <a:pt x="42" y="46"/>
                    <a:pt x="43" y="48"/>
                    <a:pt x="45" y="52"/>
                  </a:cubicBezTo>
                  <a:cubicBezTo>
                    <a:pt x="40" y="16"/>
                    <a:pt x="33" y="0"/>
                    <a:pt x="2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6" name="Google Shape;6206;p28"/>
            <p:cNvSpPr/>
            <p:nvPr/>
          </p:nvSpPr>
          <p:spPr>
            <a:xfrm>
              <a:off x="2125953" y="5178280"/>
              <a:ext cx="3178" cy="4839"/>
            </a:xfrm>
            <a:custGeom>
              <a:avLst/>
              <a:gdLst/>
              <a:ahLst/>
              <a:cxnLst/>
              <a:rect l="l" t="t" r="r" b="b"/>
              <a:pathLst>
                <a:path w="18" h="46" extrusionOk="0">
                  <a:moveTo>
                    <a:pt x="0" y="1"/>
                  </a:moveTo>
                  <a:lnTo>
                    <a:pt x="9" y="45"/>
                  </a:lnTo>
                  <a:cubicBezTo>
                    <a:pt x="9" y="36"/>
                    <a:pt x="18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7" name="Google Shape;6207;p28"/>
            <p:cNvSpPr/>
            <p:nvPr/>
          </p:nvSpPr>
          <p:spPr>
            <a:xfrm>
              <a:off x="2121185" y="5183014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0"/>
                  </a:moveTo>
                  <a:cubicBezTo>
                    <a:pt x="27" y="9"/>
                    <a:pt x="1" y="9"/>
                    <a:pt x="36" y="35"/>
                  </a:cubicBezTo>
                  <a:cubicBezTo>
                    <a:pt x="33" y="34"/>
                    <a:pt x="31" y="33"/>
                    <a:pt x="30" y="33"/>
                  </a:cubicBezTo>
                  <a:cubicBezTo>
                    <a:pt x="25" y="33"/>
                    <a:pt x="39" y="50"/>
                    <a:pt x="54" y="80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8" name="Google Shape;6208;p28"/>
            <p:cNvSpPr/>
            <p:nvPr/>
          </p:nvSpPr>
          <p:spPr>
            <a:xfrm>
              <a:off x="2121185" y="5195952"/>
              <a:ext cx="8828" cy="11886"/>
            </a:xfrm>
            <a:custGeom>
              <a:avLst/>
              <a:gdLst/>
              <a:ahLst/>
              <a:cxnLst/>
              <a:rect l="l" t="t" r="r" b="b"/>
              <a:pathLst>
                <a:path w="50" h="113" extrusionOk="0">
                  <a:moveTo>
                    <a:pt x="45" y="1"/>
                  </a:moveTo>
                  <a:lnTo>
                    <a:pt x="45" y="1"/>
                  </a:lnTo>
                  <a:cubicBezTo>
                    <a:pt x="34" y="23"/>
                    <a:pt x="30" y="53"/>
                    <a:pt x="21" y="53"/>
                  </a:cubicBezTo>
                  <a:cubicBezTo>
                    <a:pt x="16" y="53"/>
                    <a:pt x="10" y="44"/>
                    <a:pt x="1" y="18"/>
                  </a:cubicBezTo>
                  <a:lnTo>
                    <a:pt x="1" y="18"/>
                  </a:lnTo>
                  <a:cubicBezTo>
                    <a:pt x="5" y="83"/>
                    <a:pt x="16" y="113"/>
                    <a:pt x="27" y="113"/>
                  </a:cubicBezTo>
                  <a:cubicBezTo>
                    <a:pt x="39" y="113"/>
                    <a:pt x="50" y="72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9" name="Google Shape;6209;p28"/>
            <p:cNvSpPr/>
            <p:nvPr/>
          </p:nvSpPr>
          <p:spPr>
            <a:xfrm>
              <a:off x="2102470" y="5234030"/>
              <a:ext cx="5650" cy="10308"/>
            </a:xfrm>
            <a:custGeom>
              <a:avLst/>
              <a:gdLst/>
              <a:ahLst/>
              <a:cxnLst/>
              <a:rect l="l" t="t" r="r" b="b"/>
              <a:pathLst>
                <a:path w="32" h="98" extrusionOk="0">
                  <a:moveTo>
                    <a:pt x="13" y="0"/>
                  </a:moveTo>
                  <a:cubicBezTo>
                    <a:pt x="12" y="0"/>
                    <a:pt x="11" y="0"/>
                    <a:pt x="10" y="1"/>
                  </a:cubicBezTo>
                  <a:lnTo>
                    <a:pt x="1" y="54"/>
                  </a:lnTo>
                  <a:lnTo>
                    <a:pt x="24" y="92"/>
                  </a:lnTo>
                  <a:lnTo>
                    <a:pt x="24" y="92"/>
                  </a:lnTo>
                  <a:cubicBezTo>
                    <a:pt x="14" y="67"/>
                    <a:pt x="32" y="0"/>
                    <a:pt x="13" y="0"/>
                  </a:cubicBezTo>
                  <a:close/>
                  <a:moveTo>
                    <a:pt x="24" y="92"/>
                  </a:moveTo>
                  <a:lnTo>
                    <a:pt x="24" y="92"/>
                  </a:lnTo>
                  <a:cubicBezTo>
                    <a:pt x="25" y="94"/>
                    <a:pt x="26" y="96"/>
                    <a:pt x="27" y="98"/>
                  </a:cubicBezTo>
                  <a:lnTo>
                    <a:pt x="24" y="9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0" name="Google Shape;6210;p28"/>
            <p:cNvSpPr/>
            <p:nvPr/>
          </p:nvSpPr>
          <p:spPr>
            <a:xfrm>
              <a:off x="2130543" y="5138414"/>
              <a:ext cx="9534" cy="8415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54" y="0"/>
                  </a:moveTo>
                  <a:lnTo>
                    <a:pt x="54" y="0"/>
                  </a:lnTo>
                  <a:cubicBezTo>
                    <a:pt x="52" y="0"/>
                    <a:pt x="50" y="1"/>
                    <a:pt x="48" y="2"/>
                  </a:cubicBezTo>
                  <a:lnTo>
                    <a:pt x="48" y="2"/>
                  </a:lnTo>
                  <a:cubicBezTo>
                    <a:pt x="50" y="1"/>
                    <a:pt x="52" y="0"/>
                    <a:pt x="54" y="0"/>
                  </a:cubicBezTo>
                  <a:close/>
                  <a:moveTo>
                    <a:pt x="48" y="2"/>
                  </a:moveTo>
                  <a:cubicBezTo>
                    <a:pt x="37" y="8"/>
                    <a:pt x="16" y="27"/>
                    <a:pt x="1" y="27"/>
                  </a:cubicBezTo>
                  <a:lnTo>
                    <a:pt x="18" y="80"/>
                  </a:lnTo>
                  <a:cubicBezTo>
                    <a:pt x="26" y="56"/>
                    <a:pt x="34" y="12"/>
                    <a:pt x="48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1" name="Google Shape;6211;p28"/>
            <p:cNvSpPr/>
            <p:nvPr/>
          </p:nvSpPr>
          <p:spPr>
            <a:xfrm>
              <a:off x="2126129" y="5132839"/>
              <a:ext cx="4590" cy="8625"/>
            </a:xfrm>
            <a:custGeom>
              <a:avLst/>
              <a:gdLst/>
              <a:ahLst/>
              <a:cxnLst/>
              <a:rect l="l" t="t" r="r" b="b"/>
              <a:pathLst>
                <a:path w="26" h="82" extrusionOk="0">
                  <a:moveTo>
                    <a:pt x="8" y="0"/>
                  </a:moveTo>
                  <a:lnTo>
                    <a:pt x="8" y="0"/>
                  </a:lnTo>
                  <a:cubicBezTo>
                    <a:pt x="1" y="60"/>
                    <a:pt x="12" y="82"/>
                    <a:pt x="21" y="82"/>
                  </a:cubicBezTo>
                  <a:cubicBezTo>
                    <a:pt x="23" y="82"/>
                    <a:pt x="24" y="81"/>
                    <a:pt x="26" y="80"/>
                  </a:cubicBezTo>
                  <a:lnTo>
                    <a:pt x="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2" name="Google Shape;6212;p28"/>
            <p:cNvSpPr/>
            <p:nvPr/>
          </p:nvSpPr>
          <p:spPr>
            <a:xfrm>
              <a:off x="2113417" y="5174599"/>
              <a:ext cx="7945" cy="16830"/>
            </a:xfrm>
            <a:custGeom>
              <a:avLst/>
              <a:gdLst/>
              <a:ahLst/>
              <a:cxnLst/>
              <a:rect l="l" t="t" r="r" b="b"/>
              <a:pathLst>
                <a:path w="45" h="160" extrusionOk="0">
                  <a:moveTo>
                    <a:pt x="1" y="1"/>
                  </a:moveTo>
                  <a:lnTo>
                    <a:pt x="1" y="27"/>
                  </a:lnTo>
                  <a:lnTo>
                    <a:pt x="45" y="16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3" name="Google Shape;6213;p28"/>
            <p:cNvSpPr/>
            <p:nvPr/>
          </p:nvSpPr>
          <p:spPr>
            <a:xfrm>
              <a:off x="2138312" y="5101282"/>
              <a:ext cx="8122" cy="9362"/>
            </a:xfrm>
            <a:custGeom>
              <a:avLst/>
              <a:gdLst/>
              <a:ahLst/>
              <a:cxnLst/>
              <a:rect l="l" t="t" r="r" b="b"/>
              <a:pathLst>
                <a:path w="46" h="89" extrusionOk="0">
                  <a:moveTo>
                    <a:pt x="1" y="0"/>
                  </a:moveTo>
                  <a:lnTo>
                    <a:pt x="19" y="44"/>
                  </a:lnTo>
                  <a:lnTo>
                    <a:pt x="45" y="8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4" name="Google Shape;6214;p28"/>
            <p:cNvSpPr/>
            <p:nvPr/>
          </p:nvSpPr>
          <p:spPr>
            <a:xfrm>
              <a:off x="2141490" y="5065939"/>
              <a:ext cx="9534" cy="18618"/>
            </a:xfrm>
            <a:custGeom>
              <a:avLst/>
              <a:gdLst/>
              <a:ahLst/>
              <a:cxnLst/>
              <a:rect l="l" t="t" r="r" b="b"/>
              <a:pathLst>
                <a:path w="54" h="177" extrusionOk="0">
                  <a:moveTo>
                    <a:pt x="9" y="1"/>
                  </a:moveTo>
                  <a:lnTo>
                    <a:pt x="9" y="1"/>
                  </a:lnTo>
                  <a:cubicBezTo>
                    <a:pt x="18" y="54"/>
                    <a:pt x="18" y="98"/>
                    <a:pt x="1" y="168"/>
                  </a:cubicBezTo>
                  <a:cubicBezTo>
                    <a:pt x="4" y="175"/>
                    <a:pt x="7" y="177"/>
                    <a:pt x="10" y="177"/>
                  </a:cubicBezTo>
                  <a:cubicBezTo>
                    <a:pt x="21" y="177"/>
                    <a:pt x="32" y="147"/>
                    <a:pt x="43" y="147"/>
                  </a:cubicBezTo>
                  <a:cubicBezTo>
                    <a:pt x="46" y="147"/>
                    <a:pt x="50" y="150"/>
                    <a:pt x="54" y="160"/>
                  </a:cubicBezTo>
                  <a:cubicBezTo>
                    <a:pt x="54" y="98"/>
                    <a:pt x="27" y="45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5" name="Google Shape;6215;p28"/>
            <p:cNvSpPr/>
            <p:nvPr/>
          </p:nvSpPr>
          <p:spPr>
            <a:xfrm>
              <a:off x="2138312" y="5058576"/>
              <a:ext cx="4944" cy="7468"/>
            </a:xfrm>
            <a:custGeom>
              <a:avLst/>
              <a:gdLst/>
              <a:ahLst/>
              <a:cxnLst/>
              <a:rect l="l" t="t" r="r" b="b"/>
              <a:pathLst>
                <a:path w="28" h="71" extrusionOk="0">
                  <a:moveTo>
                    <a:pt x="1" y="0"/>
                  </a:moveTo>
                  <a:cubicBezTo>
                    <a:pt x="10" y="26"/>
                    <a:pt x="19" y="53"/>
                    <a:pt x="27" y="71"/>
                  </a:cubicBezTo>
                  <a:cubicBezTo>
                    <a:pt x="19" y="44"/>
                    <a:pt x="10" y="2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6" name="Google Shape;6216;p28"/>
            <p:cNvSpPr/>
            <p:nvPr/>
          </p:nvSpPr>
          <p:spPr>
            <a:xfrm>
              <a:off x="2128954" y="5111486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36" y="0"/>
                  </a:moveTo>
                  <a:lnTo>
                    <a:pt x="1" y="36"/>
                  </a:lnTo>
                  <a:cubicBezTo>
                    <a:pt x="1" y="44"/>
                    <a:pt x="1" y="53"/>
                    <a:pt x="1" y="62"/>
                  </a:cubicBezTo>
                  <a:cubicBezTo>
                    <a:pt x="10" y="62"/>
                    <a:pt x="27" y="44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7" name="Google Shape;6217;p28"/>
            <p:cNvSpPr/>
            <p:nvPr/>
          </p:nvSpPr>
          <p:spPr>
            <a:xfrm>
              <a:off x="2128954" y="5107699"/>
              <a:ext cx="177" cy="7574"/>
            </a:xfrm>
            <a:custGeom>
              <a:avLst/>
              <a:gdLst/>
              <a:ahLst/>
              <a:cxnLst/>
              <a:rect l="l" t="t" r="r" b="b"/>
              <a:pathLst>
                <a:path w="1" h="72" extrusionOk="0">
                  <a:moveTo>
                    <a:pt x="1" y="72"/>
                  </a:moveTo>
                  <a:lnTo>
                    <a:pt x="1" y="72"/>
                  </a:lnTo>
                  <a:cubicBezTo>
                    <a:pt x="1" y="36"/>
                    <a:pt x="1" y="10"/>
                    <a:pt x="1" y="1"/>
                  </a:cubicBezTo>
                  <a:cubicBezTo>
                    <a:pt x="1" y="10"/>
                    <a:pt x="1" y="27"/>
                    <a:pt x="1" y="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8" name="Google Shape;6218;p28"/>
            <p:cNvSpPr/>
            <p:nvPr/>
          </p:nvSpPr>
          <p:spPr>
            <a:xfrm>
              <a:off x="2128954" y="5118007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9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9" name="Google Shape;6219;p28"/>
            <p:cNvSpPr/>
            <p:nvPr/>
          </p:nvSpPr>
          <p:spPr>
            <a:xfrm>
              <a:off x="2107237" y="5145356"/>
              <a:ext cx="12536" cy="9888"/>
            </a:xfrm>
            <a:custGeom>
              <a:avLst/>
              <a:gdLst/>
              <a:ahLst/>
              <a:cxnLst/>
              <a:rect l="l" t="t" r="r" b="b"/>
              <a:pathLst>
                <a:path w="71" h="94" extrusionOk="0">
                  <a:moveTo>
                    <a:pt x="28" y="1"/>
                  </a:moveTo>
                  <a:cubicBezTo>
                    <a:pt x="20" y="1"/>
                    <a:pt x="11" y="11"/>
                    <a:pt x="0" y="40"/>
                  </a:cubicBezTo>
                  <a:cubicBezTo>
                    <a:pt x="9" y="52"/>
                    <a:pt x="17" y="54"/>
                    <a:pt x="25" y="54"/>
                  </a:cubicBezTo>
                  <a:cubicBezTo>
                    <a:pt x="28" y="54"/>
                    <a:pt x="32" y="54"/>
                    <a:pt x="36" y="54"/>
                  </a:cubicBezTo>
                  <a:cubicBezTo>
                    <a:pt x="46" y="54"/>
                    <a:pt x="57" y="58"/>
                    <a:pt x="69" y="89"/>
                  </a:cubicBezTo>
                  <a:lnTo>
                    <a:pt x="69" y="89"/>
                  </a:lnTo>
                  <a:cubicBezTo>
                    <a:pt x="58" y="57"/>
                    <a:pt x="45" y="1"/>
                    <a:pt x="28" y="1"/>
                  </a:cubicBezTo>
                  <a:close/>
                  <a:moveTo>
                    <a:pt x="69" y="89"/>
                  </a:moveTo>
                  <a:lnTo>
                    <a:pt x="69" y="89"/>
                  </a:lnTo>
                  <a:cubicBezTo>
                    <a:pt x="70" y="91"/>
                    <a:pt x="70" y="92"/>
                    <a:pt x="71" y="93"/>
                  </a:cubicBezTo>
                  <a:cubicBezTo>
                    <a:pt x="70" y="92"/>
                    <a:pt x="70" y="91"/>
                    <a:pt x="69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0" name="Google Shape;6220;p28"/>
            <p:cNvSpPr/>
            <p:nvPr/>
          </p:nvSpPr>
          <p:spPr>
            <a:xfrm>
              <a:off x="2119596" y="5123582"/>
              <a:ext cx="4944" cy="9362"/>
            </a:xfrm>
            <a:custGeom>
              <a:avLst/>
              <a:gdLst/>
              <a:ahLst/>
              <a:cxnLst/>
              <a:rect l="l" t="t" r="r" b="b"/>
              <a:pathLst>
                <a:path w="28" h="89" extrusionOk="0">
                  <a:moveTo>
                    <a:pt x="10" y="0"/>
                  </a:moveTo>
                  <a:lnTo>
                    <a:pt x="1" y="79"/>
                  </a:lnTo>
                  <a:cubicBezTo>
                    <a:pt x="6" y="79"/>
                    <a:pt x="11" y="74"/>
                    <a:pt x="16" y="74"/>
                  </a:cubicBezTo>
                  <a:cubicBezTo>
                    <a:pt x="20" y="74"/>
                    <a:pt x="24" y="77"/>
                    <a:pt x="27" y="8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1" name="Google Shape;6221;p28"/>
            <p:cNvSpPr/>
            <p:nvPr/>
          </p:nvSpPr>
          <p:spPr>
            <a:xfrm>
              <a:off x="2119596" y="5118849"/>
              <a:ext cx="1766" cy="4839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1" y="1"/>
                  </a:moveTo>
                  <a:lnTo>
                    <a:pt x="10" y="45"/>
                  </a:lnTo>
                  <a:lnTo>
                    <a:pt x="10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2" name="Google Shape;6222;p28"/>
            <p:cNvSpPr/>
            <p:nvPr/>
          </p:nvSpPr>
          <p:spPr>
            <a:xfrm>
              <a:off x="2127542" y="5061311"/>
              <a:ext cx="4767" cy="16935"/>
            </a:xfrm>
            <a:custGeom>
              <a:avLst/>
              <a:gdLst/>
              <a:ahLst/>
              <a:cxnLst/>
              <a:rect l="l" t="t" r="r" b="b"/>
              <a:pathLst>
                <a:path w="27" h="161" extrusionOk="0">
                  <a:moveTo>
                    <a:pt x="9" y="0"/>
                  </a:moveTo>
                  <a:cubicBezTo>
                    <a:pt x="0" y="53"/>
                    <a:pt x="0" y="106"/>
                    <a:pt x="0" y="151"/>
                  </a:cubicBezTo>
                  <a:cubicBezTo>
                    <a:pt x="4" y="155"/>
                    <a:pt x="10" y="161"/>
                    <a:pt x="15" y="161"/>
                  </a:cubicBezTo>
                  <a:cubicBezTo>
                    <a:pt x="22" y="161"/>
                    <a:pt x="27" y="153"/>
                    <a:pt x="27" y="124"/>
                  </a:cubicBezTo>
                  <a:cubicBezTo>
                    <a:pt x="9" y="89"/>
                    <a:pt x="9" y="45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3" name="Google Shape;6223;p28"/>
            <p:cNvSpPr/>
            <p:nvPr/>
          </p:nvSpPr>
          <p:spPr>
            <a:xfrm>
              <a:off x="2128954" y="5093814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" y="0"/>
                    <a:pt x="1" y="9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4" name="Google Shape;6224;p28"/>
            <p:cNvSpPr/>
            <p:nvPr/>
          </p:nvSpPr>
          <p:spPr>
            <a:xfrm>
              <a:off x="2124364" y="501303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5" name="Google Shape;6225;p28"/>
            <p:cNvSpPr/>
            <p:nvPr/>
          </p:nvSpPr>
          <p:spPr>
            <a:xfrm>
              <a:off x="2124364" y="5077089"/>
              <a:ext cx="3355" cy="9362"/>
            </a:xfrm>
            <a:custGeom>
              <a:avLst/>
              <a:gdLst/>
              <a:ahLst/>
              <a:cxnLst/>
              <a:rect l="l" t="t" r="r" b="b"/>
              <a:pathLst>
                <a:path w="19" h="89" extrusionOk="0">
                  <a:moveTo>
                    <a:pt x="18" y="1"/>
                  </a:moveTo>
                  <a:cubicBezTo>
                    <a:pt x="9" y="1"/>
                    <a:pt x="9" y="1"/>
                    <a:pt x="9" y="9"/>
                  </a:cubicBezTo>
                  <a:cubicBezTo>
                    <a:pt x="0" y="45"/>
                    <a:pt x="9" y="71"/>
                    <a:pt x="18" y="89"/>
                  </a:cubicBezTo>
                  <a:cubicBezTo>
                    <a:pt x="18" y="62"/>
                    <a:pt x="18" y="36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6" name="Google Shape;6226;p28"/>
            <p:cNvSpPr/>
            <p:nvPr/>
          </p:nvSpPr>
          <p:spPr>
            <a:xfrm>
              <a:off x="2130543" y="5044586"/>
              <a:ext cx="6533" cy="7574"/>
            </a:xfrm>
            <a:custGeom>
              <a:avLst/>
              <a:gdLst/>
              <a:ahLst/>
              <a:cxnLst/>
              <a:rect l="l" t="t" r="r" b="b"/>
              <a:pathLst>
                <a:path w="37" h="72" extrusionOk="0">
                  <a:moveTo>
                    <a:pt x="18" y="0"/>
                  </a:moveTo>
                  <a:cubicBezTo>
                    <a:pt x="18" y="27"/>
                    <a:pt x="10" y="45"/>
                    <a:pt x="1" y="71"/>
                  </a:cubicBezTo>
                  <a:cubicBezTo>
                    <a:pt x="18" y="53"/>
                    <a:pt x="36" y="9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7" name="Google Shape;6227;p28"/>
            <p:cNvSpPr/>
            <p:nvPr/>
          </p:nvSpPr>
          <p:spPr>
            <a:xfrm>
              <a:off x="2132132" y="5091710"/>
              <a:ext cx="1412" cy="1262"/>
            </a:xfrm>
            <a:custGeom>
              <a:avLst/>
              <a:gdLst/>
              <a:ahLst/>
              <a:cxnLst/>
              <a:rect l="l" t="t" r="r" b="b"/>
              <a:pathLst>
                <a:path w="8" h="12" extrusionOk="0">
                  <a:moveTo>
                    <a:pt x="7" y="1"/>
                  </a:moveTo>
                  <a:cubicBezTo>
                    <a:pt x="7" y="1"/>
                    <a:pt x="5" y="3"/>
                    <a:pt x="1" y="3"/>
                  </a:cubicBezTo>
                  <a:lnTo>
                    <a:pt x="1" y="12"/>
                  </a:lnTo>
                  <a:cubicBezTo>
                    <a:pt x="5" y="3"/>
                    <a:pt x="7" y="1"/>
                    <a:pt x="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8" name="Google Shape;6228;p28"/>
            <p:cNvSpPr/>
            <p:nvPr/>
          </p:nvSpPr>
          <p:spPr>
            <a:xfrm>
              <a:off x="2127542" y="5086346"/>
              <a:ext cx="4767" cy="7574"/>
            </a:xfrm>
            <a:custGeom>
              <a:avLst/>
              <a:gdLst/>
              <a:ahLst/>
              <a:cxnLst/>
              <a:rect l="l" t="t" r="r" b="b"/>
              <a:pathLst>
                <a:path w="27" h="72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27"/>
                    <a:pt x="9" y="45"/>
                    <a:pt x="18" y="71"/>
                  </a:cubicBezTo>
                  <a:cubicBezTo>
                    <a:pt x="18" y="63"/>
                    <a:pt x="27" y="63"/>
                    <a:pt x="27" y="54"/>
                  </a:cubicBezTo>
                  <a:cubicBezTo>
                    <a:pt x="18" y="36"/>
                    <a:pt x="9" y="18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9" name="Google Shape;6229;p28"/>
            <p:cNvSpPr/>
            <p:nvPr/>
          </p:nvSpPr>
          <p:spPr>
            <a:xfrm>
              <a:off x="2083755" y="4989467"/>
              <a:ext cx="40785" cy="34081"/>
            </a:xfrm>
            <a:custGeom>
              <a:avLst/>
              <a:gdLst/>
              <a:ahLst/>
              <a:cxnLst/>
              <a:rect l="l" t="t" r="r" b="b"/>
              <a:pathLst>
                <a:path w="231" h="324" extrusionOk="0">
                  <a:moveTo>
                    <a:pt x="20" y="1"/>
                  </a:moveTo>
                  <a:cubicBezTo>
                    <a:pt x="17" y="1"/>
                    <a:pt x="13" y="2"/>
                    <a:pt x="10" y="4"/>
                  </a:cubicBezTo>
                  <a:lnTo>
                    <a:pt x="36" y="101"/>
                  </a:lnTo>
                  <a:cubicBezTo>
                    <a:pt x="30" y="101"/>
                    <a:pt x="21" y="85"/>
                    <a:pt x="12" y="85"/>
                  </a:cubicBezTo>
                  <a:cubicBezTo>
                    <a:pt x="8" y="85"/>
                    <a:pt x="4" y="89"/>
                    <a:pt x="1" y="101"/>
                  </a:cubicBezTo>
                  <a:cubicBezTo>
                    <a:pt x="36" y="101"/>
                    <a:pt x="72" y="198"/>
                    <a:pt x="45" y="286"/>
                  </a:cubicBezTo>
                  <a:cubicBezTo>
                    <a:pt x="54" y="312"/>
                    <a:pt x="71" y="323"/>
                    <a:pt x="92" y="323"/>
                  </a:cubicBezTo>
                  <a:cubicBezTo>
                    <a:pt x="135" y="323"/>
                    <a:pt x="195" y="278"/>
                    <a:pt x="230" y="224"/>
                  </a:cubicBezTo>
                  <a:cubicBezTo>
                    <a:pt x="222" y="224"/>
                    <a:pt x="204" y="224"/>
                    <a:pt x="177" y="145"/>
                  </a:cubicBezTo>
                  <a:cubicBezTo>
                    <a:pt x="170" y="167"/>
                    <a:pt x="157" y="286"/>
                    <a:pt x="132" y="286"/>
                  </a:cubicBezTo>
                  <a:cubicBezTo>
                    <a:pt x="127" y="286"/>
                    <a:pt x="122" y="281"/>
                    <a:pt x="116" y="268"/>
                  </a:cubicBezTo>
                  <a:cubicBezTo>
                    <a:pt x="89" y="154"/>
                    <a:pt x="125" y="171"/>
                    <a:pt x="133" y="118"/>
                  </a:cubicBezTo>
                  <a:lnTo>
                    <a:pt x="133" y="118"/>
                  </a:lnTo>
                  <a:cubicBezTo>
                    <a:pt x="130" y="123"/>
                    <a:pt x="126" y="125"/>
                    <a:pt x="122" y="125"/>
                  </a:cubicBezTo>
                  <a:cubicBezTo>
                    <a:pt x="93" y="125"/>
                    <a:pt x="62" y="1"/>
                    <a:pt x="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0" name="Google Shape;6230;p28"/>
            <p:cNvSpPr/>
            <p:nvPr/>
          </p:nvSpPr>
          <p:spPr>
            <a:xfrm>
              <a:off x="2125953" y="5013030"/>
              <a:ext cx="7945" cy="21458"/>
            </a:xfrm>
            <a:custGeom>
              <a:avLst/>
              <a:gdLst/>
              <a:ahLst/>
              <a:cxnLst/>
              <a:rect l="l" t="t" r="r" b="b"/>
              <a:pathLst>
                <a:path w="45" h="204" extrusionOk="0">
                  <a:moveTo>
                    <a:pt x="0" y="0"/>
                  </a:moveTo>
                  <a:lnTo>
                    <a:pt x="0" y="177"/>
                  </a:lnTo>
                  <a:lnTo>
                    <a:pt x="0" y="203"/>
                  </a:lnTo>
                  <a:cubicBezTo>
                    <a:pt x="9" y="168"/>
                    <a:pt x="18" y="133"/>
                    <a:pt x="44" y="80"/>
                  </a:cubicBezTo>
                  <a:cubicBezTo>
                    <a:pt x="27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1" name="Google Shape;6231;p28"/>
            <p:cNvSpPr/>
            <p:nvPr/>
          </p:nvSpPr>
          <p:spPr>
            <a:xfrm>
              <a:off x="2111828" y="5034383"/>
              <a:ext cx="18892" cy="27033"/>
            </a:xfrm>
            <a:custGeom>
              <a:avLst/>
              <a:gdLst/>
              <a:ahLst/>
              <a:cxnLst/>
              <a:rect l="l" t="t" r="r" b="b"/>
              <a:pathLst>
                <a:path w="107" h="257" extrusionOk="0">
                  <a:moveTo>
                    <a:pt x="80" y="0"/>
                  </a:moveTo>
                  <a:cubicBezTo>
                    <a:pt x="80" y="36"/>
                    <a:pt x="80" y="80"/>
                    <a:pt x="89" y="159"/>
                  </a:cubicBezTo>
                  <a:cubicBezTo>
                    <a:pt x="92" y="145"/>
                    <a:pt x="94" y="140"/>
                    <a:pt x="96" y="140"/>
                  </a:cubicBezTo>
                  <a:cubicBezTo>
                    <a:pt x="99" y="140"/>
                    <a:pt x="101" y="162"/>
                    <a:pt x="107" y="168"/>
                  </a:cubicBezTo>
                  <a:lnTo>
                    <a:pt x="80" y="0"/>
                  </a:lnTo>
                  <a:close/>
                  <a:moveTo>
                    <a:pt x="24" y="89"/>
                  </a:moveTo>
                  <a:cubicBezTo>
                    <a:pt x="17" y="89"/>
                    <a:pt x="9" y="94"/>
                    <a:pt x="1" y="106"/>
                  </a:cubicBezTo>
                  <a:cubicBezTo>
                    <a:pt x="1" y="212"/>
                    <a:pt x="27" y="177"/>
                    <a:pt x="45" y="239"/>
                  </a:cubicBezTo>
                  <a:cubicBezTo>
                    <a:pt x="42" y="188"/>
                    <a:pt x="44" y="173"/>
                    <a:pt x="47" y="173"/>
                  </a:cubicBezTo>
                  <a:cubicBezTo>
                    <a:pt x="53" y="173"/>
                    <a:pt x="64" y="208"/>
                    <a:pt x="74" y="208"/>
                  </a:cubicBezTo>
                  <a:cubicBezTo>
                    <a:pt x="80" y="208"/>
                    <a:pt x="85" y="198"/>
                    <a:pt x="89" y="168"/>
                  </a:cubicBezTo>
                  <a:cubicBezTo>
                    <a:pt x="89" y="195"/>
                    <a:pt x="98" y="230"/>
                    <a:pt x="98" y="256"/>
                  </a:cubicBezTo>
                  <a:cubicBezTo>
                    <a:pt x="98" y="234"/>
                    <a:pt x="104" y="205"/>
                    <a:pt x="106" y="180"/>
                  </a:cubicBezTo>
                  <a:lnTo>
                    <a:pt x="106" y="180"/>
                  </a:lnTo>
                  <a:cubicBezTo>
                    <a:pt x="106" y="183"/>
                    <a:pt x="104" y="184"/>
                    <a:pt x="103" y="184"/>
                  </a:cubicBezTo>
                  <a:cubicBezTo>
                    <a:pt x="102" y="184"/>
                    <a:pt x="102" y="181"/>
                    <a:pt x="106" y="177"/>
                  </a:cubicBezTo>
                  <a:lnTo>
                    <a:pt x="106" y="177"/>
                  </a:lnTo>
                  <a:cubicBezTo>
                    <a:pt x="106" y="178"/>
                    <a:pt x="106" y="179"/>
                    <a:pt x="106" y="180"/>
                  </a:cubicBezTo>
                  <a:lnTo>
                    <a:pt x="106" y="180"/>
                  </a:lnTo>
                  <a:cubicBezTo>
                    <a:pt x="107" y="179"/>
                    <a:pt x="107" y="178"/>
                    <a:pt x="107" y="177"/>
                  </a:cubicBezTo>
                  <a:lnTo>
                    <a:pt x="107" y="177"/>
                  </a:lnTo>
                  <a:cubicBezTo>
                    <a:pt x="107" y="177"/>
                    <a:pt x="107" y="177"/>
                    <a:pt x="106" y="177"/>
                  </a:cubicBezTo>
                  <a:lnTo>
                    <a:pt x="106" y="177"/>
                  </a:lnTo>
                  <a:cubicBezTo>
                    <a:pt x="107" y="177"/>
                    <a:pt x="107" y="177"/>
                    <a:pt x="107" y="177"/>
                  </a:cubicBezTo>
                  <a:lnTo>
                    <a:pt x="107" y="177"/>
                  </a:lnTo>
                  <a:lnTo>
                    <a:pt x="107" y="177"/>
                  </a:lnTo>
                  <a:cubicBezTo>
                    <a:pt x="107" y="177"/>
                    <a:pt x="107" y="168"/>
                    <a:pt x="107" y="168"/>
                  </a:cubicBezTo>
                  <a:cubicBezTo>
                    <a:pt x="107" y="171"/>
                    <a:pt x="107" y="174"/>
                    <a:pt x="107" y="177"/>
                  </a:cubicBezTo>
                  <a:lnTo>
                    <a:pt x="107" y="177"/>
                  </a:lnTo>
                  <a:lnTo>
                    <a:pt x="98" y="168"/>
                  </a:lnTo>
                  <a:cubicBezTo>
                    <a:pt x="98" y="168"/>
                    <a:pt x="98" y="168"/>
                    <a:pt x="89" y="159"/>
                  </a:cubicBezTo>
                  <a:cubicBezTo>
                    <a:pt x="62" y="139"/>
                    <a:pt x="46" y="89"/>
                    <a:pt x="24" y="8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2" name="Google Shape;6232;p28"/>
            <p:cNvSpPr/>
            <p:nvPr/>
          </p:nvSpPr>
          <p:spPr>
            <a:xfrm>
              <a:off x="2094702" y="5138729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2" y="0"/>
                  </a:moveTo>
                  <a:cubicBezTo>
                    <a:pt x="1" y="0"/>
                    <a:pt x="1" y="5"/>
                    <a:pt x="1" y="15"/>
                  </a:cubicBezTo>
                  <a:cubicBezTo>
                    <a:pt x="1" y="6"/>
                    <a:pt x="1" y="6"/>
                    <a:pt x="10" y="6"/>
                  </a:cubicBezTo>
                  <a:cubicBezTo>
                    <a:pt x="6" y="2"/>
                    <a:pt x="4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3" name="Google Shape;6233;p28"/>
            <p:cNvSpPr/>
            <p:nvPr/>
          </p:nvSpPr>
          <p:spPr>
            <a:xfrm>
              <a:off x="2096291" y="5124424"/>
              <a:ext cx="17303" cy="20091"/>
            </a:xfrm>
            <a:custGeom>
              <a:avLst/>
              <a:gdLst/>
              <a:ahLst/>
              <a:cxnLst/>
              <a:rect l="l" t="t" r="r" b="b"/>
              <a:pathLst>
                <a:path w="98" h="191" extrusionOk="0">
                  <a:moveTo>
                    <a:pt x="97" y="0"/>
                  </a:moveTo>
                  <a:cubicBezTo>
                    <a:pt x="97" y="0"/>
                    <a:pt x="96" y="1"/>
                    <a:pt x="95" y="3"/>
                  </a:cubicBezTo>
                  <a:lnTo>
                    <a:pt x="95" y="3"/>
                  </a:lnTo>
                  <a:cubicBezTo>
                    <a:pt x="96" y="2"/>
                    <a:pt x="97" y="2"/>
                    <a:pt x="98" y="1"/>
                  </a:cubicBezTo>
                  <a:cubicBezTo>
                    <a:pt x="98" y="0"/>
                    <a:pt x="98" y="0"/>
                    <a:pt x="97" y="0"/>
                  </a:cubicBezTo>
                  <a:close/>
                  <a:moveTo>
                    <a:pt x="95" y="3"/>
                  </a:moveTo>
                  <a:lnTo>
                    <a:pt x="95" y="3"/>
                  </a:lnTo>
                  <a:cubicBezTo>
                    <a:pt x="69" y="20"/>
                    <a:pt x="43" y="38"/>
                    <a:pt x="9" y="80"/>
                  </a:cubicBezTo>
                  <a:cubicBezTo>
                    <a:pt x="18" y="89"/>
                    <a:pt x="27" y="107"/>
                    <a:pt x="27" y="142"/>
                  </a:cubicBezTo>
                  <a:cubicBezTo>
                    <a:pt x="24" y="154"/>
                    <a:pt x="21" y="158"/>
                    <a:pt x="18" y="158"/>
                  </a:cubicBezTo>
                  <a:cubicBezTo>
                    <a:pt x="12" y="158"/>
                    <a:pt x="6" y="142"/>
                    <a:pt x="1" y="142"/>
                  </a:cubicBezTo>
                  <a:cubicBezTo>
                    <a:pt x="6" y="159"/>
                    <a:pt x="12" y="190"/>
                    <a:pt x="20" y="190"/>
                  </a:cubicBezTo>
                  <a:cubicBezTo>
                    <a:pt x="24" y="190"/>
                    <a:pt x="29" y="180"/>
                    <a:pt x="36" y="151"/>
                  </a:cubicBezTo>
                  <a:lnTo>
                    <a:pt x="36" y="142"/>
                  </a:lnTo>
                  <a:cubicBezTo>
                    <a:pt x="51" y="83"/>
                    <a:pt x="84" y="17"/>
                    <a:pt x="95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4" name="Google Shape;6234;p28"/>
            <p:cNvSpPr/>
            <p:nvPr/>
          </p:nvSpPr>
          <p:spPr>
            <a:xfrm>
              <a:off x="2104059" y="5077089"/>
              <a:ext cx="7945" cy="15883"/>
            </a:xfrm>
            <a:custGeom>
              <a:avLst/>
              <a:gdLst/>
              <a:ahLst/>
              <a:cxnLst/>
              <a:rect l="l" t="t" r="r" b="b"/>
              <a:pathLst>
                <a:path w="45" h="151" extrusionOk="0">
                  <a:moveTo>
                    <a:pt x="27" y="1"/>
                  </a:moveTo>
                  <a:lnTo>
                    <a:pt x="1" y="71"/>
                  </a:lnTo>
                  <a:lnTo>
                    <a:pt x="18" y="71"/>
                  </a:lnTo>
                  <a:cubicBezTo>
                    <a:pt x="10" y="151"/>
                    <a:pt x="36" y="133"/>
                    <a:pt x="45" y="142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5" name="Google Shape;6235;p28"/>
            <p:cNvSpPr/>
            <p:nvPr/>
          </p:nvSpPr>
          <p:spPr>
            <a:xfrm>
              <a:off x="2125953" y="5004614"/>
              <a:ext cx="9534" cy="8520"/>
            </a:xfrm>
            <a:custGeom>
              <a:avLst/>
              <a:gdLst/>
              <a:ahLst/>
              <a:cxnLst/>
              <a:rect l="l" t="t" r="r" b="b"/>
              <a:pathLst>
                <a:path w="54" h="81" extrusionOk="0">
                  <a:moveTo>
                    <a:pt x="0" y="1"/>
                  </a:moveTo>
                  <a:lnTo>
                    <a:pt x="18" y="63"/>
                  </a:lnTo>
                  <a:lnTo>
                    <a:pt x="53" y="8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6" name="Google Shape;6236;p28"/>
            <p:cNvSpPr/>
            <p:nvPr/>
          </p:nvSpPr>
          <p:spPr>
            <a:xfrm>
              <a:off x="2125953" y="4987048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9" y="0"/>
                  </a:moveTo>
                  <a:lnTo>
                    <a:pt x="0" y="44"/>
                  </a:lnTo>
                  <a:lnTo>
                    <a:pt x="36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7" name="Google Shape;6237;p28"/>
            <p:cNvSpPr/>
            <p:nvPr/>
          </p:nvSpPr>
          <p:spPr>
            <a:xfrm>
              <a:off x="802306" y="4521696"/>
              <a:ext cx="6533" cy="1052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36" y="0"/>
                  </a:moveTo>
                  <a:cubicBezTo>
                    <a:pt x="33" y="0"/>
                    <a:pt x="30" y="1"/>
                    <a:pt x="27" y="3"/>
                  </a:cubicBezTo>
                  <a:lnTo>
                    <a:pt x="27" y="3"/>
                  </a:lnTo>
                  <a:lnTo>
                    <a:pt x="36" y="0"/>
                  </a:lnTo>
                  <a:close/>
                  <a:moveTo>
                    <a:pt x="27" y="3"/>
                  </a:moveTo>
                  <a:lnTo>
                    <a:pt x="1" y="9"/>
                  </a:lnTo>
                  <a:cubicBezTo>
                    <a:pt x="13" y="9"/>
                    <a:pt x="20" y="5"/>
                    <a:pt x="27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8" name="Google Shape;6238;p28"/>
            <p:cNvSpPr/>
            <p:nvPr/>
          </p:nvSpPr>
          <p:spPr>
            <a:xfrm>
              <a:off x="856862" y="4518014"/>
              <a:ext cx="3355" cy="18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9" y="0"/>
                  </a:moveTo>
                  <a:cubicBezTo>
                    <a:pt x="1" y="9"/>
                    <a:pt x="1" y="18"/>
                    <a:pt x="10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9" name="Google Shape;6239;p28"/>
            <p:cNvSpPr/>
            <p:nvPr/>
          </p:nvSpPr>
          <p:spPr>
            <a:xfrm>
              <a:off x="1806385" y="4544837"/>
              <a:ext cx="15714" cy="11360"/>
            </a:xfrm>
            <a:custGeom>
              <a:avLst/>
              <a:gdLst/>
              <a:ahLst/>
              <a:cxnLst/>
              <a:rect l="l" t="t" r="r" b="b"/>
              <a:pathLst>
                <a:path w="89" h="108" extrusionOk="0">
                  <a:moveTo>
                    <a:pt x="8" y="0"/>
                  </a:moveTo>
                  <a:cubicBezTo>
                    <a:pt x="5" y="0"/>
                    <a:pt x="2" y="3"/>
                    <a:pt x="0" y="10"/>
                  </a:cubicBezTo>
                  <a:lnTo>
                    <a:pt x="0" y="45"/>
                  </a:lnTo>
                  <a:cubicBezTo>
                    <a:pt x="44" y="63"/>
                    <a:pt x="71" y="89"/>
                    <a:pt x="88" y="107"/>
                  </a:cubicBezTo>
                  <a:cubicBezTo>
                    <a:pt x="60" y="57"/>
                    <a:pt x="25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0" name="Google Shape;6240;p28"/>
            <p:cNvSpPr/>
            <p:nvPr/>
          </p:nvSpPr>
          <p:spPr>
            <a:xfrm>
              <a:off x="1284129" y="4505918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lnTo>
                    <a:pt x="18" y="36"/>
                  </a:lnTo>
                  <a:cubicBezTo>
                    <a:pt x="27" y="27"/>
                    <a:pt x="44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1" name="Google Shape;6241;p28"/>
            <p:cNvSpPr/>
            <p:nvPr/>
          </p:nvSpPr>
          <p:spPr>
            <a:xfrm>
              <a:off x="1260647" y="4520749"/>
              <a:ext cx="14301" cy="2840"/>
            </a:xfrm>
            <a:custGeom>
              <a:avLst/>
              <a:gdLst/>
              <a:ahLst/>
              <a:cxnLst/>
              <a:rect l="l" t="t" r="r" b="b"/>
              <a:pathLst>
                <a:path w="81" h="27" extrusionOk="0">
                  <a:moveTo>
                    <a:pt x="1" y="1"/>
                  </a:moveTo>
                  <a:lnTo>
                    <a:pt x="1" y="1"/>
                  </a:lnTo>
                  <a:cubicBezTo>
                    <a:pt x="18" y="9"/>
                    <a:pt x="45" y="18"/>
                    <a:pt x="80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2" name="Google Shape;6242;p28"/>
            <p:cNvSpPr/>
            <p:nvPr/>
          </p:nvSpPr>
          <p:spPr>
            <a:xfrm>
              <a:off x="579491" y="4582074"/>
              <a:ext cx="7945" cy="5680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0" y="0"/>
                  </a:moveTo>
                  <a:lnTo>
                    <a:pt x="0" y="53"/>
                  </a:lnTo>
                  <a:cubicBezTo>
                    <a:pt x="44" y="9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3" name="Google Shape;6243;p28"/>
            <p:cNvSpPr/>
            <p:nvPr/>
          </p:nvSpPr>
          <p:spPr>
            <a:xfrm>
              <a:off x="2060450" y="4782668"/>
              <a:ext cx="6356" cy="13990"/>
            </a:xfrm>
            <a:custGeom>
              <a:avLst/>
              <a:gdLst/>
              <a:ahLst/>
              <a:cxnLst/>
              <a:rect l="l" t="t" r="r" b="b"/>
              <a:pathLst>
                <a:path w="36" h="133" extrusionOk="0">
                  <a:moveTo>
                    <a:pt x="18" y="1"/>
                  </a:moveTo>
                  <a:cubicBezTo>
                    <a:pt x="18" y="62"/>
                    <a:pt x="0" y="124"/>
                    <a:pt x="36" y="133"/>
                  </a:cubicBezTo>
                  <a:cubicBezTo>
                    <a:pt x="36" y="80"/>
                    <a:pt x="27" y="36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4" name="Google Shape;6244;p28"/>
            <p:cNvSpPr/>
            <p:nvPr/>
          </p:nvSpPr>
          <p:spPr>
            <a:xfrm>
              <a:off x="816430" y="4479936"/>
              <a:ext cx="7945" cy="284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36" y="0"/>
                  </a:moveTo>
                  <a:lnTo>
                    <a:pt x="36" y="0"/>
                  </a:lnTo>
                  <a:cubicBezTo>
                    <a:pt x="9" y="9"/>
                    <a:pt x="0" y="18"/>
                    <a:pt x="0" y="26"/>
                  </a:cubicBezTo>
                  <a:cubicBezTo>
                    <a:pt x="27" y="18"/>
                    <a:pt x="44" y="9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5" name="Google Shape;6245;p28"/>
            <p:cNvSpPr/>
            <p:nvPr/>
          </p:nvSpPr>
          <p:spPr>
            <a:xfrm>
              <a:off x="2055683" y="4766889"/>
              <a:ext cx="8122" cy="15883"/>
            </a:xfrm>
            <a:custGeom>
              <a:avLst/>
              <a:gdLst/>
              <a:ahLst/>
              <a:cxnLst/>
              <a:rect l="l" t="t" r="r" b="b"/>
              <a:pathLst>
                <a:path w="46" h="151" extrusionOk="0">
                  <a:moveTo>
                    <a:pt x="1" y="0"/>
                  </a:moveTo>
                  <a:lnTo>
                    <a:pt x="1" y="27"/>
                  </a:lnTo>
                  <a:cubicBezTo>
                    <a:pt x="19" y="62"/>
                    <a:pt x="36" y="98"/>
                    <a:pt x="45" y="151"/>
                  </a:cubicBezTo>
                  <a:cubicBezTo>
                    <a:pt x="45" y="98"/>
                    <a:pt x="36" y="4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6" name="Google Shape;6246;p28"/>
            <p:cNvSpPr/>
            <p:nvPr/>
          </p:nvSpPr>
          <p:spPr>
            <a:xfrm>
              <a:off x="209958" y="5143147"/>
              <a:ext cx="1766" cy="1262"/>
            </a:xfrm>
            <a:custGeom>
              <a:avLst/>
              <a:gdLst/>
              <a:ahLst/>
              <a:cxnLst/>
              <a:rect l="l" t="t" r="r" b="b"/>
              <a:pathLst>
                <a:path w="10" h="12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8"/>
                    <a:pt x="9" y="8"/>
                    <a:pt x="0" y="8"/>
                  </a:cubicBezTo>
                  <a:cubicBezTo>
                    <a:pt x="3" y="11"/>
                    <a:pt x="5" y="12"/>
                    <a:pt x="6" y="12"/>
                  </a:cubicBezTo>
                  <a:cubicBezTo>
                    <a:pt x="9" y="12"/>
                    <a:pt x="9" y="6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7" name="Google Shape;6247;p28"/>
            <p:cNvSpPr/>
            <p:nvPr/>
          </p:nvSpPr>
          <p:spPr>
            <a:xfrm>
              <a:off x="100845" y="5305558"/>
              <a:ext cx="177" cy="7574"/>
            </a:xfrm>
            <a:custGeom>
              <a:avLst/>
              <a:gdLst/>
              <a:ahLst/>
              <a:cxnLst/>
              <a:rect l="l" t="t" r="r" b="b"/>
              <a:pathLst>
                <a:path w="1" h="72" extrusionOk="0">
                  <a:moveTo>
                    <a:pt x="0" y="71"/>
                  </a:moveTo>
                  <a:cubicBezTo>
                    <a:pt x="0" y="54"/>
                    <a:pt x="0" y="27"/>
                    <a:pt x="0" y="1"/>
                  </a:cubicBezTo>
                  <a:cubicBezTo>
                    <a:pt x="0" y="18"/>
                    <a:pt x="0" y="36"/>
                    <a:pt x="0" y="7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8" name="Google Shape;6248;p28"/>
            <p:cNvSpPr/>
            <p:nvPr/>
          </p:nvSpPr>
          <p:spPr>
            <a:xfrm>
              <a:off x="2113417" y="4913627"/>
              <a:ext cx="1589" cy="1999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14"/>
                    <a:pt x="6" y="18"/>
                    <a:pt x="7" y="18"/>
                  </a:cubicBezTo>
                  <a:cubicBezTo>
                    <a:pt x="8" y="18"/>
                    <a:pt x="6" y="6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9" name="Google Shape;6249;p28"/>
            <p:cNvSpPr/>
            <p:nvPr/>
          </p:nvSpPr>
          <p:spPr>
            <a:xfrm>
              <a:off x="2090111" y="4934033"/>
              <a:ext cx="3178" cy="1999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"/>
                    <a:pt x="9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0" name="Google Shape;6250;p28"/>
            <p:cNvSpPr/>
            <p:nvPr/>
          </p:nvSpPr>
          <p:spPr>
            <a:xfrm>
              <a:off x="1994947" y="4736280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1" name="Google Shape;6251;p28"/>
            <p:cNvSpPr/>
            <p:nvPr/>
          </p:nvSpPr>
          <p:spPr>
            <a:xfrm>
              <a:off x="2111828" y="4914573"/>
              <a:ext cx="1766" cy="5680"/>
            </a:xfrm>
            <a:custGeom>
              <a:avLst/>
              <a:gdLst/>
              <a:ahLst/>
              <a:cxnLst/>
              <a:rect l="l" t="t" r="r" b="b"/>
              <a:pathLst>
                <a:path w="10" h="54" extrusionOk="0">
                  <a:moveTo>
                    <a:pt x="10" y="0"/>
                  </a:moveTo>
                  <a:cubicBezTo>
                    <a:pt x="1" y="9"/>
                    <a:pt x="1" y="27"/>
                    <a:pt x="1" y="53"/>
                  </a:cubicBezTo>
                  <a:cubicBezTo>
                    <a:pt x="1" y="36"/>
                    <a:pt x="10" y="18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2" name="Google Shape;6252;p28"/>
            <p:cNvSpPr/>
            <p:nvPr/>
          </p:nvSpPr>
          <p:spPr>
            <a:xfrm>
              <a:off x="2115006" y="4919202"/>
              <a:ext cx="1766" cy="3787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0" y="27"/>
                    <a:pt x="0" y="36"/>
                  </a:cubicBezTo>
                  <a:cubicBezTo>
                    <a:pt x="9" y="36"/>
                    <a:pt x="9" y="36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3" name="Google Shape;6253;p28"/>
            <p:cNvSpPr/>
            <p:nvPr/>
          </p:nvSpPr>
          <p:spPr>
            <a:xfrm>
              <a:off x="2111828" y="4908367"/>
              <a:ext cx="1766" cy="6311"/>
            </a:xfrm>
            <a:custGeom>
              <a:avLst/>
              <a:gdLst/>
              <a:ahLst/>
              <a:cxnLst/>
              <a:rect l="l" t="t" r="r" b="b"/>
              <a:pathLst>
                <a:path w="10" h="60" extrusionOk="0">
                  <a:moveTo>
                    <a:pt x="1" y="0"/>
                  </a:moveTo>
                  <a:cubicBezTo>
                    <a:pt x="1" y="25"/>
                    <a:pt x="10" y="42"/>
                    <a:pt x="10" y="59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42"/>
                    <a:pt x="1" y="2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4" name="Google Shape;6254;p28"/>
            <p:cNvSpPr/>
            <p:nvPr/>
          </p:nvSpPr>
          <p:spPr>
            <a:xfrm>
              <a:off x="390752" y="4832842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0"/>
                  </a:moveTo>
                  <a:cubicBezTo>
                    <a:pt x="5" y="20"/>
                    <a:pt x="7" y="27"/>
                    <a:pt x="8" y="27"/>
                  </a:cubicBezTo>
                  <a:cubicBezTo>
                    <a:pt x="10" y="27"/>
                    <a:pt x="10" y="15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5" name="Google Shape;6255;p28"/>
            <p:cNvSpPr/>
            <p:nvPr/>
          </p:nvSpPr>
          <p:spPr>
            <a:xfrm>
              <a:off x="1633359" y="4553252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6" name="Google Shape;6256;p28"/>
            <p:cNvSpPr/>
            <p:nvPr/>
          </p:nvSpPr>
          <p:spPr>
            <a:xfrm>
              <a:off x="1609877" y="4542102"/>
              <a:ext cx="23659" cy="11255"/>
            </a:xfrm>
            <a:custGeom>
              <a:avLst/>
              <a:gdLst/>
              <a:ahLst/>
              <a:cxnLst/>
              <a:rect l="l" t="t" r="r" b="b"/>
              <a:pathLst>
                <a:path w="134" h="107" extrusionOk="0">
                  <a:moveTo>
                    <a:pt x="115" y="1"/>
                  </a:moveTo>
                  <a:lnTo>
                    <a:pt x="1" y="107"/>
                  </a:lnTo>
                  <a:cubicBezTo>
                    <a:pt x="29" y="95"/>
                    <a:pt x="49" y="90"/>
                    <a:pt x="68" y="90"/>
                  </a:cubicBezTo>
                  <a:cubicBezTo>
                    <a:pt x="90" y="90"/>
                    <a:pt x="109" y="97"/>
                    <a:pt x="133" y="107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7" name="Google Shape;6257;p28"/>
            <p:cNvSpPr/>
            <p:nvPr/>
          </p:nvSpPr>
          <p:spPr>
            <a:xfrm>
              <a:off x="478147" y="4592067"/>
              <a:ext cx="1649577" cy="762820"/>
            </a:xfrm>
            <a:custGeom>
              <a:avLst/>
              <a:gdLst/>
              <a:ahLst/>
              <a:cxnLst/>
              <a:rect l="l" t="t" r="r" b="b"/>
              <a:pathLst>
                <a:path w="9343" h="7252" extrusionOk="0">
                  <a:moveTo>
                    <a:pt x="3859" y="364"/>
                  </a:moveTo>
                  <a:cubicBezTo>
                    <a:pt x="3856" y="365"/>
                    <a:pt x="3854" y="366"/>
                    <a:pt x="3852" y="367"/>
                  </a:cubicBezTo>
                  <a:lnTo>
                    <a:pt x="3852" y="367"/>
                  </a:lnTo>
                  <a:cubicBezTo>
                    <a:pt x="3854" y="366"/>
                    <a:pt x="3857" y="365"/>
                    <a:pt x="3859" y="364"/>
                  </a:cubicBezTo>
                  <a:close/>
                  <a:moveTo>
                    <a:pt x="5554" y="364"/>
                  </a:moveTo>
                  <a:cubicBezTo>
                    <a:pt x="5581" y="364"/>
                    <a:pt x="5598" y="364"/>
                    <a:pt x="5625" y="373"/>
                  </a:cubicBezTo>
                  <a:cubicBezTo>
                    <a:pt x="5620" y="376"/>
                    <a:pt x="5614" y="377"/>
                    <a:pt x="5609" y="377"/>
                  </a:cubicBezTo>
                  <a:cubicBezTo>
                    <a:pt x="5595" y="377"/>
                    <a:pt x="5579" y="371"/>
                    <a:pt x="5554" y="364"/>
                  </a:cubicBezTo>
                  <a:close/>
                  <a:moveTo>
                    <a:pt x="3377" y="381"/>
                  </a:moveTo>
                  <a:lnTo>
                    <a:pt x="3364" y="382"/>
                  </a:lnTo>
                  <a:cubicBezTo>
                    <a:pt x="3369" y="382"/>
                    <a:pt x="3373" y="382"/>
                    <a:pt x="3377" y="381"/>
                  </a:cubicBezTo>
                  <a:close/>
                  <a:moveTo>
                    <a:pt x="5858" y="479"/>
                  </a:moveTo>
                  <a:lnTo>
                    <a:pt x="5854" y="479"/>
                  </a:lnTo>
                  <a:cubicBezTo>
                    <a:pt x="5856" y="479"/>
                    <a:pt x="5857" y="479"/>
                    <a:pt x="5858" y="479"/>
                  </a:cubicBezTo>
                  <a:close/>
                  <a:moveTo>
                    <a:pt x="6413" y="483"/>
                  </a:moveTo>
                  <a:lnTo>
                    <a:pt x="6413" y="483"/>
                  </a:lnTo>
                  <a:cubicBezTo>
                    <a:pt x="6408" y="484"/>
                    <a:pt x="6403" y="484"/>
                    <a:pt x="6398" y="485"/>
                  </a:cubicBezTo>
                  <a:lnTo>
                    <a:pt x="6398" y="485"/>
                  </a:lnTo>
                  <a:cubicBezTo>
                    <a:pt x="6397" y="484"/>
                    <a:pt x="6395" y="484"/>
                    <a:pt x="6393" y="484"/>
                  </a:cubicBezTo>
                  <a:cubicBezTo>
                    <a:pt x="6390" y="484"/>
                    <a:pt x="6387" y="485"/>
                    <a:pt x="6384" y="488"/>
                  </a:cubicBezTo>
                  <a:cubicBezTo>
                    <a:pt x="6389" y="487"/>
                    <a:pt x="6393" y="485"/>
                    <a:pt x="6398" y="485"/>
                  </a:cubicBezTo>
                  <a:lnTo>
                    <a:pt x="6398" y="485"/>
                  </a:lnTo>
                  <a:cubicBezTo>
                    <a:pt x="6404" y="486"/>
                    <a:pt x="6411" y="488"/>
                    <a:pt x="6419" y="488"/>
                  </a:cubicBezTo>
                  <a:cubicBezTo>
                    <a:pt x="6417" y="486"/>
                    <a:pt x="6415" y="485"/>
                    <a:pt x="6413" y="483"/>
                  </a:cubicBezTo>
                  <a:close/>
                  <a:moveTo>
                    <a:pt x="7411" y="529"/>
                  </a:moveTo>
                  <a:cubicBezTo>
                    <a:pt x="7413" y="529"/>
                    <a:pt x="7416" y="529"/>
                    <a:pt x="7421" y="531"/>
                  </a:cubicBezTo>
                  <a:lnTo>
                    <a:pt x="7421" y="531"/>
                  </a:lnTo>
                  <a:cubicBezTo>
                    <a:pt x="7416" y="533"/>
                    <a:pt x="7412" y="537"/>
                    <a:pt x="7408" y="541"/>
                  </a:cubicBezTo>
                  <a:cubicBezTo>
                    <a:pt x="7408" y="535"/>
                    <a:pt x="7404" y="529"/>
                    <a:pt x="7411" y="529"/>
                  </a:cubicBezTo>
                  <a:close/>
                  <a:moveTo>
                    <a:pt x="7336" y="751"/>
                  </a:moveTo>
                  <a:cubicBezTo>
                    <a:pt x="7337" y="752"/>
                    <a:pt x="7337" y="752"/>
                    <a:pt x="7338" y="753"/>
                  </a:cubicBezTo>
                  <a:cubicBezTo>
                    <a:pt x="7337" y="752"/>
                    <a:pt x="7337" y="752"/>
                    <a:pt x="7336" y="751"/>
                  </a:cubicBezTo>
                  <a:close/>
                  <a:moveTo>
                    <a:pt x="7375" y="761"/>
                  </a:moveTo>
                  <a:cubicBezTo>
                    <a:pt x="7375" y="762"/>
                    <a:pt x="7374" y="762"/>
                    <a:pt x="7373" y="762"/>
                  </a:cubicBezTo>
                  <a:cubicBezTo>
                    <a:pt x="7374" y="762"/>
                    <a:pt x="7375" y="762"/>
                    <a:pt x="7375" y="761"/>
                  </a:cubicBezTo>
                  <a:close/>
                  <a:moveTo>
                    <a:pt x="1993" y="1276"/>
                  </a:moveTo>
                  <a:cubicBezTo>
                    <a:pt x="1991" y="1287"/>
                    <a:pt x="1989" y="1298"/>
                    <a:pt x="1987" y="1309"/>
                  </a:cubicBezTo>
                  <a:cubicBezTo>
                    <a:pt x="1991" y="1297"/>
                    <a:pt x="1992" y="1286"/>
                    <a:pt x="1993" y="1276"/>
                  </a:cubicBezTo>
                  <a:close/>
                  <a:moveTo>
                    <a:pt x="1669" y="2254"/>
                  </a:moveTo>
                  <a:lnTo>
                    <a:pt x="1669" y="2254"/>
                  </a:lnTo>
                  <a:cubicBezTo>
                    <a:pt x="1667" y="2265"/>
                    <a:pt x="1664" y="2274"/>
                    <a:pt x="1662" y="2284"/>
                  </a:cubicBezTo>
                  <a:lnTo>
                    <a:pt x="1662" y="2284"/>
                  </a:lnTo>
                  <a:cubicBezTo>
                    <a:pt x="1666" y="2273"/>
                    <a:pt x="1669" y="2262"/>
                    <a:pt x="1669" y="2254"/>
                  </a:cubicBezTo>
                  <a:close/>
                  <a:moveTo>
                    <a:pt x="1069" y="3199"/>
                  </a:moveTo>
                  <a:lnTo>
                    <a:pt x="1069" y="3199"/>
                  </a:lnTo>
                  <a:cubicBezTo>
                    <a:pt x="1064" y="3225"/>
                    <a:pt x="1062" y="3234"/>
                    <a:pt x="1060" y="3234"/>
                  </a:cubicBezTo>
                  <a:cubicBezTo>
                    <a:pt x="1058" y="3234"/>
                    <a:pt x="1055" y="3225"/>
                    <a:pt x="1051" y="3216"/>
                  </a:cubicBezTo>
                  <a:lnTo>
                    <a:pt x="1069" y="3199"/>
                  </a:lnTo>
                  <a:close/>
                  <a:moveTo>
                    <a:pt x="596" y="4424"/>
                  </a:moveTo>
                  <a:cubicBezTo>
                    <a:pt x="595" y="4425"/>
                    <a:pt x="593" y="4425"/>
                    <a:pt x="592" y="4426"/>
                  </a:cubicBezTo>
                  <a:cubicBezTo>
                    <a:pt x="593" y="4426"/>
                    <a:pt x="595" y="4425"/>
                    <a:pt x="596" y="4424"/>
                  </a:cubicBezTo>
                  <a:close/>
                  <a:moveTo>
                    <a:pt x="3926" y="0"/>
                  </a:moveTo>
                  <a:cubicBezTo>
                    <a:pt x="3884" y="0"/>
                    <a:pt x="3777" y="49"/>
                    <a:pt x="3686" y="49"/>
                  </a:cubicBezTo>
                  <a:cubicBezTo>
                    <a:pt x="3663" y="49"/>
                    <a:pt x="3640" y="46"/>
                    <a:pt x="3620" y="38"/>
                  </a:cubicBezTo>
                  <a:lnTo>
                    <a:pt x="3620" y="38"/>
                  </a:lnTo>
                  <a:cubicBezTo>
                    <a:pt x="3647" y="55"/>
                    <a:pt x="3665" y="73"/>
                    <a:pt x="3620" y="91"/>
                  </a:cubicBezTo>
                  <a:cubicBezTo>
                    <a:pt x="3616" y="91"/>
                    <a:pt x="3611" y="91"/>
                    <a:pt x="3605" y="91"/>
                  </a:cubicBezTo>
                  <a:cubicBezTo>
                    <a:pt x="3551" y="91"/>
                    <a:pt x="3475" y="65"/>
                    <a:pt x="3411" y="65"/>
                  </a:cubicBezTo>
                  <a:cubicBezTo>
                    <a:pt x="3380" y="65"/>
                    <a:pt x="3351" y="72"/>
                    <a:pt x="3329" y="91"/>
                  </a:cubicBezTo>
                  <a:cubicBezTo>
                    <a:pt x="3320" y="91"/>
                    <a:pt x="3320" y="82"/>
                    <a:pt x="3311" y="82"/>
                  </a:cubicBezTo>
                  <a:cubicBezTo>
                    <a:pt x="3258" y="100"/>
                    <a:pt x="3117" y="126"/>
                    <a:pt x="3091" y="161"/>
                  </a:cubicBezTo>
                  <a:cubicBezTo>
                    <a:pt x="3076" y="140"/>
                    <a:pt x="3053" y="131"/>
                    <a:pt x="3026" y="131"/>
                  </a:cubicBezTo>
                  <a:cubicBezTo>
                    <a:pt x="2936" y="131"/>
                    <a:pt x="2798" y="228"/>
                    <a:pt x="2734" y="228"/>
                  </a:cubicBezTo>
                  <a:cubicBezTo>
                    <a:pt x="2718" y="228"/>
                    <a:pt x="2707" y="222"/>
                    <a:pt x="2702" y="205"/>
                  </a:cubicBezTo>
                  <a:cubicBezTo>
                    <a:pt x="2640" y="223"/>
                    <a:pt x="2579" y="250"/>
                    <a:pt x="2517" y="276"/>
                  </a:cubicBezTo>
                  <a:lnTo>
                    <a:pt x="2517" y="267"/>
                  </a:lnTo>
                  <a:cubicBezTo>
                    <a:pt x="2402" y="311"/>
                    <a:pt x="2375" y="364"/>
                    <a:pt x="2349" y="409"/>
                  </a:cubicBezTo>
                  <a:cubicBezTo>
                    <a:pt x="2344" y="410"/>
                    <a:pt x="2340" y="411"/>
                    <a:pt x="2337" y="411"/>
                  </a:cubicBezTo>
                  <a:cubicBezTo>
                    <a:pt x="2325" y="411"/>
                    <a:pt x="2331" y="398"/>
                    <a:pt x="2331" y="391"/>
                  </a:cubicBezTo>
                  <a:lnTo>
                    <a:pt x="2331" y="391"/>
                  </a:lnTo>
                  <a:cubicBezTo>
                    <a:pt x="2164" y="479"/>
                    <a:pt x="2146" y="506"/>
                    <a:pt x="2075" y="647"/>
                  </a:cubicBezTo>
                  <a:lnTo>
                    <a:pt x="2040" y="638"/>
                  </a:lnTo>
                  <a:cubicBezTo>
                    <a:pt x="2022" y="682"/>
                    <a:pt x="1810" y="815"/>
                    <a:pt x="1757" y="1009"/>
                  </a:cubicBezTo>
                  <a:cubicBezTo>
                    <a:pt x="1757" y="1009"/>
                    <a:pt x="1757" y="1000"/>
                    <a:pt x="1757" y="983"/>
                  </a:cubicBezTo>
                  <a:cubicBezTo>
                    <a:pt x="1687" y="1186"/>
                    <a:pt x="1475" y="1406"/>
                    <a:pt x="1563" y="1530"/>
                  </a:cubicBezTo>
                  <a:lnTo>
                    <a:pt x="1554" y="1662"/>
                  </a:lnTo>
                  <a:cubicBezTo>
                    <a:pt x="1572" y="1616"/>
                    <a:pt x="1584" y="1600"/>
                    <a:pt x="1592" y="1600"/>
                  </a:cubicBezTo>
                  <a:cubicBezTo>
                    <a:pt x="1607" y="1600"/>
                    <a:pt x="1609" y="1657"/>
                    <a:pt x="1622" y="1657"/>
                  </a:cubicBezTo>
                  <a:cubicBezTo>
                    <a:pt x="1625" y="1657"/>
                    <a:pt x="1629" y="1653"/>
                    <a:pt x="1634" y="1645"/>
                  </a:cubicBezTo>
                  <a:lnTo>
                    <a:pt x="1634" y="1645"/>
                  </a:lnTo>
                  <a:cubicBezTo>
                    <a:pt x="1628" y="1694"/>
                    <a:pt x="1591" y="1752"/>
                    <a:pt x="1576" y="1752"/>
                  </a:cubicBezTo>
                  <a:cubicBezTo>
                    <a:pt x="1569" y="1752"/>
                    <a:pt x="1567" y="1742"/>
                    <a:pt x="1572" y="1715"/>
                  </a:cubicBezTo>
                  <a:lnTo>
                    <a:pt x="1581" y="1707"/>
                  </a:lnTo>
                  <a:cubicBezTo>
                    <a:pt x="1576" y="1703"/>
                    <a:pt x="1572" y="1701"/>
                    <a:pt x="1568" y="1701"/>
                  </a:cubicBezTo>
                  <a:cubicBezTo>
                    <a:pt x="1525" y="1701"/>
                    <a:pt x="1500" y="1893"/>
                    <a:pt x="1462" y="1893"/>
                  </a:cubicBezTo>
                  <a:cubicBezTo>
                    <a:pt x="1460" y="1893"/>
                    <a:pt x="1459" y="1893"/>
                    <a:pt x="1457" y="1892"/>
                  </a:cubicBezTo>
                  <a:cubicBezTo>
                    <a:pt x="1369" y="2219"/>
                    <a:pt x="1254" y="2519"/>
                    <a:pt x="1157" y="2819"/>
                  </a:cubicBezTo>
                  <a:lnTo>
                    <a:pt x="1219" y="2801"/>
                  </a:lnTo>
                  <a:lnTo>
                    <a:pt x="1219" y="2801"/>
                  </a:lnTo>
                  <a:lnTo>
                    <a:pt x="1183" y="2899"/>
                  </a:lnTo>
                  <a:cubicBezTo>
                    <a:pt x="1177" y="2909"/>
                    <a:pt x="1167" y="2915"/>
                    <a:pt x="1160" y="2915"/>
                  </a:cubicBezTo>
                  <a:cubicBezTo>
                    <a:pt x="1148" y="2915"/>
                    <a:pt x="1140" y="2898"/>
                    <a:pt x="1157" y="2854"/>
                  </a:cubicBezTo>
                  <a:lnTo>
                    <a:pt x="1157" y="2854"/>
                  </a:lnTo>
                  <a:cubicBezTo>
                    <a:pt x="1122" y="2881"/>
                    <a:pt x="1139" y="2987"/>
                    <a:pt x="1157" y="2987"/>
                  </a:cubicBezTo>
                  <a:cubicBezTo>
                    <a:pt x="1139" y="3023"/>
                    <a:pt x="1127" y="3036"/>
                    <a:pt x="1119" y="3036"/>
                  </a:cubicBezTo>
                  <a:cubicBezTo>
                    <a:pt x="1100" y="3036"/>
                    <a:pt x="1108" y="2954"/>
                    <a:pt x="1106" y="2954"/>
                  </a:cubicBezTo>
                  <a:lnTo>
                    <a:pt x="1106" y="2954"/>
                  </a:lnTo>
                  <a:cubicBezTo>
                    <a:pt x="1105" y="2954"/>
                    <a:pt x="1105" y="2956"/>
                    <a:pt x="1104" y="2960"/>
                  </a:cubicBezTo>
                  <a:lnTo>
                    <a:pt x="1086" y="3022"/>
                  </a:lnTo>
                  <a:lnTo>
                    <a:pt x="1095" y="3005"/>
                  </a:lnTo>
                  <a:lnTo>
                    <a:pt x="1095" y="3005"/>
                  </a:lnTo>
                  <a:cubicBezTo>
                    <a:pt x="1104" y="3066"/>
                    <a:pt x="1122" y="3075"/>
                    <a:pt x="1086" y="3163"/>
                  </a:cubicBezTo>
                  <a:cubicBezTo>
                    <a:pt x="1060" y="3216"/>
                    <a:pt x="1051" y="3181"/>
                    <a:pt x="1042" y="3208"/>
                  </a:cubicBezTo>
                  <a:cubicBezTo>
                    <a:pt x="1042" y="3205"/>
                    <a:pt x="1042" y="3204"/>
                    <a:pt x="1041" y="3204"/>
                  </a:cubicBezTo>
                  <a:cubicBezTo>
                    <a:pt x="1038" y="3204"/>
                    <a:pt x="1033" y="3214"/>
                    <a:pt x="1033" y="3234"/>
                  </a:cubicBezTo>
                  <a:lnTo>
                    <a:pt x="980" y="3367"/>
                  </a:lnTo>
                  <a:lnTo>
                    <a:pt x="980" y="3367"/>
                  </a:lnTo>
                  <a:lnTo>
                    <a:pt x="1033" y="3331"/>
                  </a:lnTo>
                  <a:lnTo>
                    <a:pt x="1033" y="3331"/>
                  </a:lnTo>
                  <a:cubicBezTo>
                    <a:pt x="1033" y="3377"/>
                    <a:pt x="1014" y="3418"/>
                    <a:pt x="1029" y="3418"/>
                  </a:cubicBezTo>
                  <a:cubicBezTo>
                    <a:pt x="1034" y="3418"/>
                    <a:pt x="1044" y="3413"/>
                    <a:pt x="1060" y="3402"/>
                  </a:cubicBezTo>
                  <a:lnTo>
                    <a:pt x="1060" y="3402"/>
                  </a:lnTo>
                  <a:cubicBezTo>
                    <a:pt x="963" y="3472"/>
                    <a:pt x="866" y="3879"/>
                    <a:pt x="830" y="3923"/>
                  </a:cubicBezTo>
                  <a:cubicBezTo>
                    <a:pt x="821" y="4011"/>
                    <a:pt x="795" y="4091"/>
                    <a:pt x="751" y="4188"/>
                  </a:cubicBezTo>
                  <a:cubicBezTo>
                    <a:pt x="756" y="4182"/>
                    <a:pt x="766" y="4178"/>
                    <a:pt x="774" y="4178"/>
                  </a:cubicBezTo>
                  <a:cubicBezTo>
                    <a:pt x="792" y="4178"/>
                    <a:pt x="807" y="4196"/>
                    <a:pt x="777" y="4250"/>
                  </a:cubicBezTo>
                  <a:cubicBezTo>
                    <a:pt x="768" y="4241"/>
                    <a:pt x="760" y="4238"/>
                    <a:pt x="752" y="4238"/>
                  </a:cubicBezTo>
                  <a:cubicBezTo>
                    <a:pt x="700" y="4238"/>
                    <a:pt x="670" y="4390"/>
                    <a:pt x="596" y="4424"/>
                  </a:cubicBezTo>
                  <a:lnTo>
                    <a:pt x="596" y="4424"/>
                  </a:lnTo>
                  <a:cubicBezTo>
                    <a:pt x="598" y="4423"/>
                    <a:pt x="600" y="4423"/>
                    <a:pt x="602" y="4423"/>
                  </a:cubicBezTo>
                  <a:cubicBezTo>
                    <a:pt x="639" y="4423"/>
                    <a:pt x="539" y="4614"/>
                    <a:pt x="577" y="4614"/>
                  </a:cubicBezTo>
                  <a:cubicBezTo>
                    <a:pt x="582" y="4614"/>
                    <a:pt x="590" y="4611"/>
                    <a:pt x="601" y="4603"/>
                  </a:cubicBezTo>
                  <a:lnTo>
                    <a:pt x="601" y="4603"/>
                  </a:lnTo>
                  <a:cubicBezTo>
                    <a:pt x="589" y="4624"/>
                    <a:pt x="581" y="4630"/>
                    <a:pt x="574" y="4630"/>
                  </a:cubicBezTo>
                  <a:cubicBezTo>
                    <a:pt x="566" y="4630"/>
                    <a:pt x="561" y="4623"/>
                    <a:pt x="552" y="4623"/>
                  </a:cubicBezTo>
                  <a:cubicBezTo>
                    <a:pt x="547" y="4623"/>
                    <a:pt x="540" y="4626"/>
                    <a:pt x="530" y="4638"/>
                  </a:cubicBezTo>
                  <a:cubicBezTo>
                    <a:pt x="495" y="4815"/>
                    <a:pt x="353" y="4991"/>
                    <a:pt x="292" y="5221"/>
                  </a:cubicBezTo>
                  <a:cubicBezTo>
                    <a:pt x="296" y="5221"/>
                    <a:pt x="307" y="5214"/>
                    <a:pt x="317" y="5214"/>
                  </a:cubicBezTo>
                  <a:cubicBezTo>
                    <a:pt x="327" y="5214"/>
                    <a:pt x="336" y="5221"/>
                    <a:pt x="336" y="5247"/>
                  </a:cubicBezTo>
                  <a:lnTo>
                    <a:pt x="247" y="5344"/>
                  </a:lnTo>
                  <a:cubicBezTo>
                    <a:pt x="239" y="5389"/>
                    <a:pt x="300" y="5397"/>
                    <a:pt x="239" y="5468"/>
                  </a:cubicBezTo>
                  <a:cubicBezTo>
                    <a:pt x="243" y="5464"/>
                    <a:pt x="250" y="5459"/>
                    <a:pt x="255" y="5459"/>
                  </a:cubicBezTo>
                  <a:cubicBezTo>
                    <a:pt x="261" y="5459"/>
                    <a:pt x="265" y="5464"/>
                    <a:pt x="265" y="5477"/>
                  </a:cubicBezTo>
                  <a:cubicBezTo>
                    <a:pt x="89" y="5892"/>
                    <a:pt x="124" y="6369"/>
                    <a:pt x="0" y="6819"/>
                  </a:cubicBezTo>
                  <a:cubicBezTo>
                    <a:pt x="10" y="6797"/>
                    <a:pt x="16" y="6788"/>
                    <a:pt x="20" y="6788"/>
                  </a:cubicBezTo>
                  <a:cubicBezTo>
                    <a:pt x="27" y="6788"/>
                    <a:pt x="27" y="6817"/>
                    <a:pt x="27" y="6845"/>
                  </a:cubicBezTo>
                  <a:cubicBezTo>
                    <a:pt x="27" y="6837"/>
                    <a:pt x="30" y="6834"/>
                    <a:pt x="34" y="6834"/>
                  </a:cubicBezTo>
                  <a:cubicBezTo>
                    <a:pt x="43" y="6834"/>
                    <a:pt x="59" y="6845"/>
                    <a:pt x="71" y="6845"/>
                  </a:cubicBezTo>
                  <a:lnTo>
                    <a:pt x="18" y="7031"/>
                  </a:lnTo>
                  <a:cubicBezTo>
                    <a:pt x="62" y="7066"/>
                    <a:pt x="27" y="7234"/>
                    <a:pt x="71" y="7252"/>
                  </a:cubicBezTo>
                  <a:lnTo>
                    <a:pt x="62" y="7199"/>
                  </a:lnTo>
                  <a:lnTo>
                    <a:pt x="62" y="7199"/>
                  </a:lnTo>
                  <a:cubicBezTo>
                    <a:pt x="71" y="7210"/>
                    <a:pt x="79" y="7215"/>
                    <a:pt x="88" y="7215"/>
                  </a:cubicBezTo>
                  <a:cubicBezTo>
                    <a:pt x="131" y="7215"/>
                    <a:pt x="177" y="7092"/>
                    <a:pt x="234" y="7092"/>
                  </a:cubicBezTo>
                  <a:cubicBezTo>
                    <a:pt x="235" y="7092"/>
                    <a:pt x="237" y="7092"/>
                    <a:pt x="239" y="7093"/>
                  </a:cubicBezTo>
                  <a:cubicBezTo>
                    <a:pt x="177" y="7004"/>
                    <a:pt x="327" y="6872"/>
                    <a:pt x="247" y="6722"/>
                  </a:cubicBezTo>
                  <a:cubicBezTo>
                    <a:pt x="251" y="6717"/>
                    <a:pt x="253" y="6715"/>
                    <a:pt x="256" y="6715"/>
                  </a:cubicBezTo>
                  <a:cubicBezTo>
                    <a:pt x="264" y="6715"/>
                    <a:pt x="267" y="6743"/>
                    <a:pt x="277" y="6743"/>
                  </a:cubicBezTo>
                  <a:cubicBezTo>
                    <a:pt x="279" y="6743"/>
                    <a:pt x="280" y="6742"/>
                    <a:pt x="283" y="6740"/>
                  </a:cubicBezTo>
                  <a:cubicBezTo>
                    <a:pt x="256" y="6704"/>
                    <a:pt x="256" y="6651"/>
                    <a:pt x="274" y="6581"/>
                  </a:cubicBezTo>
                  <a:lnTo>
                    <a:pt x="274" y="6581"/>
                  </a:lnTo>
                  <a:lnTo>
                    <a:pt x="283" y="6589"/>
                  </a:lnTo>
                  <a:cubicBezTo>
                    <a:pt x="292" y="6360"/>
                    <a:pt x="327" y="6272"/>
                    <a:pt x="389" y="6024"/>
                  </a:cubicBezTo>
                  <a:lnTo>
                    <a:pt x="389" y="6024"/>
                  </a:lnTo>
                  <a:lnTo>
                    <a:pt x="353" y="6042"/>
                  </a:lnTo>
                  <a:cubicBezTo>
                    <a:pt x="371" y="5989"/>
                    <a:pt x="380" y="5980"/>
                    <a:pt x="398" y="5954"/>
                  </a:cubicBezTo>
                  <a:cubicBezTo>
                    <a:pt x="393" y="5944"/>
                    <a:pt x="388" y="5940"/>
                    <a:pt x="385" y="5940"/>
                  </a:cubicBezTo>
                  <a:cubicBezTo>
                    <a:pt x="365" y="5940"/>
                    <a:pt x="359" y="6047"/>
                    <a:pt x="340" y="6047"/>
                  </a:cubicBezTo>
                  <a:cubicBezTo>
                    <a:pt x="336" y="6047"/>
                    <a:pt x="332" y="6043"/>
                    <a:pt x="327" y="6033"/>
                  </a:cubicBezTo>
                  <a:cubicBezTo>
                    <a:pt x="398" y="5980"/>
                    <a:pt x="398" y="5662"/>
                    <a:pt x="486" y="5636"/>
                  </a:cubicBezTo>
                  <a:cubicBezTo>
                    <a:pt x="495" y="5608"/>
                    <a:pt x="492" y="5602"/>
                    <a:pt x="486" y="5602"/>
                  </a:cubicBezTo>
                  <a:cubicBezTo>
                    <a:pt x="481" y="5602"/>
                    <a:pt x="474" y="5605"/>
                    <a:pt x="469" y="5605"/>
                  </a:cubicBezTo>
                  <a:cubicBezTo>
                    <a:pt x="462" y="5605"/>
                    <a:pt x="458" y="5598"/>
                    <a:pt x="468" y="5565"/>
                  </a:cubicBezTo>
                  <a:lnTo>
                    <a:pt x="495" y="5556"/>
                  </a:lnTo>
                  <a:lnTo>
                    <a:pt x="477" y="5530"/>
                  </a:lnTo>
                  <a:cubicBezTo>
                    <a:pt x="495" y="5477"/>
                    <a:pt x="521" y="5459"/>
                    <a:pt x="539" y="5459"/>
                  </a:cubicBezTo>
                  <a:cubicBezTo>
                    <a:pt x="539" y="5468"/>
                    <a:pt x="530" y="5495"/>
                    <a:pt x="530" y="5512"/>
                  </a:cubicBezTo>
                  <a:cubicBezTo>
                    <a:pt x="574" y="5450"/>
                    <a:pt x="583" y="5318"/>
                    <a:pt x="592" y="5300"/>
                  </a:cubicBezTo>
                  <a:lnTo>
                    <a:pt x="592" y="5300"/>
                  </a:lnTo>
                  <a:lnTo>
                    <a:pt x="556" y="5371"/>
                  </a:lnTo>
                  <a:cubicBezTo>
                    <a:pt x="601" y="5150"/>
                    <a:pt x="742" y="4903"/>
                    <a:pt x="786" y="4682"/>
                  </a:cubicBezTo>
                  <a:lnTo>
                    <a:pt x="786" y="4682"/>
                  </a:lnTo>
                  <a:lnTo>
                    <a:pt x="768" y="4691"/>
                  </a:lnTo>
                  <a:cubicBezTo>
                    <a:pt x="804" y="4523"/>
                    <a:pt x="830" y="4576"/>
                    <a:pt x="892" y="4391"/>
                  </a:cubicBezTo>
                  <a:lnTo>
                    <a:pt x="892" y="4400"/>
                  </a:lnTo>
                  <a:cubicBezTo>
                    <a:pt x="892" y="4364"/>
                    <a:pt x="901" y="4311"/>
                    <a:pt x="919" y="4267"/>
                  </a:cubicBezTo>
                  <a:cubicBezTo>
                    <a:pt x="919" y="4277"/>
                    <a:pt x="921" y="4281"/>
                    <a:pt x="925" y="4281"/>
                  </a:cubicBezTo>
                  <a:cubicBezTo>
                    <a:pt x="938" y="4281"/>
                    <a:pt x="966" y="4241"/>
                    <a:pt x="977" y="4241"/>
                  </a:cubicBezTo>
                  <a:cubicBezTo>
                    <a:pt x="981" y="4241"/>
                    <a:pt x="982" y="4245"/>
                    <a:pt x="980" y="4258"/>
                  </a:cubicBezTo>
                  <a:cubicBezTo>
                    <a:pt x="1024" y="4073"/>
                    <a:pt x="989" y="4161"/>
                    <a:pt x="980" y="4029"/>
                  </a:cubicBezTo>
                  <a:lnTo>
                    <a:pt x="1016" y="4011"/>
                  </a:lnTo>
                  <a:cubicBezTo>
                    <a:pt x="1007" y="3967"/>
                    <a:pt x="998" y="3958"/>
                    <a:pt x="1024" y="3861"/>
                  </a:cubicBezTo>
                  <a:cubicBezTo>
                    <a:pt x="1024" y="3887"/>
                    <a:pt x="1030" y="3895"/>
                    <a:pt x="1037" y="3895"/>
                  </a:cubicBezTo>
                  <a:cubicBezTo>
                    <a:pt x="1047" y="3895"/>
                    <a:pt x="1061" y="3880"/>
                    <a:pt x="1070" y="3880"/>
                  </a:cubicBezTo>
                  <a:cubicBezTo>
                    <a:pt x="1076" y="3880"/>
                    <a:pt x="1080" y="3888"/>
                    <a:pt x="1077" y="3914"/>
                  </a:cubicBezTo>
                  <a:cubicBezTo>
                    <a:pt x="1201" y="3746"/>
                    <a:pt x="1122" y="3614"/>
                    <a:pt x="1228" y="3561"/>
                  </a:cubicBezTo>
                  <a:cubicBezTo>
                    <a:pt x="1221" y="3540"/>
                    <a:pt x="1214" y="3532"/>
                    <a:pt x="1207" y="3532"/>
                  </a:cubicBezTo>
                  <a:cubicBezTo>
                    <a:pt x="1178" y="3532"/>
                    <a:pt x="1147" y="3665"/>
                    <a:pt x="1141" y="3665"/>
                  </a:cubicBezTo>
                  <a:cubicBezTo>
                    <a:pt x="1140" y="3665"/>
                    <a:pt x="1139" y="3663"/>
                    <a:pt x="1139" y="3658"/>
                  </a:cubicBezTo>
                  <a:cubicBezTo>
                    <a:pt x="1136" y="3661"/>
                    <a:pt x="1133" y="3662"/>
                    <a:pt x="1130" y="3662"/>
                  </a:cubicBezTo>
                  <a:cubicBezTo>
                    <a:pt x="1106" y="3662"/>
                    <a:pt x="1115" y="3563"/>
                    <a:pt x="1139" y="3508"/>
                  </a:cubicBezTo>
                  <a:cubicBezTo>
                    <a:pt x="1165" y="3456"/>
                    <a:pt x="1257" y="3438"/>
                    <a:pt x="1303" y="3301"/>
                  </a:cubicBezTo>
                  <a:lnTo>
                    <a:pt x="1303" y="3301"/>
                  </a:lnTo>
                  <a:cubicBezTo>
                    <a:pt x="1302" y="3307"/>
                    <a:pt x="1304" y="3311"/>
                    <a:pt x="1298" y="3322"/>
                  </a:cubicBezTo>
                  <a:cubicBezTo>
                    <a:pt x="1334" y="3269"/>
                    <a:pt x="1316" y="3199"/>
                    <a:pt x="1360" y="3146"/>
                  </a:cubicBezTo>
                  <a:cubicBezTo>
                    <a:pt x="1334" y="3093"/>
                    <a:pt x="1386" y="3049"/>
                    <a:pt x="1342" y="3022"/>
                  </a:cubicBezTo>
                  <a:lnTo>
                    <a:pt x="1342" y="3022"/>
                  </a:lnTo>
                  <a:lnTo>
                    <a:pt x="1316" y="3163"/>
                  </a:lnTo>
                  <a:cubicBezTo>
                    <a:pt x="1325" y="3084"/>
                    <a:pt x="1289" y="2987"/>
                    <a:pt x="1351" y="2872"/>
                  </a:cubicBezTo>
                  <a:cubicBezTo>
                    <a:pt x="1360" y="2881"/>
                    <a:pt x="1360" y="2925"/>
                    <a:pt x="1360" y="2952"/>
                  </a:cubicBezTo>
                  <a:cubicBezTo>
                    <a:pt x="1386" y="2925"/>
                    <a:pt x="1378" y="2881"/>
                    <a:pt x="1404" y="2846"/>
                  </a:cubicBezTo>
                  <a:lnTo>
                    <a:pt x="1404" y="2846"/>
                  </a:lnTo>
                  <a:cubicBezTo>
                    <a:pt x="1448" y="2872"/>
                    <a:pt x="1360" y="3022"/>
                    <a:pt x="1378" y="3119"/>
                  </a:cubicBezTo>
                  <a:cubicBezTo>
                    <a:pt x="1399" y="3090"/>
                    <a:pt x="1391" y="2989"/>
                    <a:pt x="1413" y="2989"/>
                  </a:cubicBezTo>
                  <a:cubicBezTo>
                    <a:pt x="1417" y="2989"/>
                    <a:pt x="1423" y="2994"/>
                    <a:pt x="1431" y="3005"/>
                  </a:cubicBezTo>
                  <a:cubicBezTo>
                    <a:pt x="1378" y="2916"/>
                    <a:pt x="1484" y="2854"/>
                    <a:pt x="1457" y="2740"/>
                  </a:cubicBezTo>
                  <a:lnTo>
                    <a:pt x="1457" y="2740"/>
                  </a:lnTo>
                  <a:lnTo>
                    <a:pt x="1484" y="2757"/>
                  </a:lnTo>
                  <a:cubicBezTo>
                    <a:pt x="1484" y="2740"/>
                    <a:pt x="1484" y="2695"/>
                    <a:pt x="1492" y="2669"/>
                  </a:cubicBezTo>
                  <a:lnTo>
                    <a:pt x="1519" y="2731"/>
                  </a:lnTo>
                  <a:cubicBezTo>
                    <a:pt x="1501" y="2642"/>
                    <a:pt x="1590" y="2581"/>
                    <a:pt x="1598" y="2501"/>
                  </a:cubicBezTo>
                  <a:lnTo>
                    <a:pt x="1598" y="2501"/>
                  </a:lnTo>
                  <a:cubicBezTo>
                    <a:pt x="1577" y="2568"/>
                    <a:pt x="1565" y="2584"/>
                    <a:pt x="1554" y="2584"/>
                  </a:cubicBezTo>
                  <a:cubicBezTo>
                    <a:pt x="1544" y="2584"/>
                    <a:pt x="1536" y="2569"/>
                    <a:pt x="1525" y="2569"/>
                  </a:cubicBezTo>
                  <a:cubicBezTo>
                    <a:pt x="1518" y="2569"/>
                    <a:pt x="1511" y="2574"/>
                    <a:pt x="1501" y="2590"/>
                  </a:cubicBezTo>
                  <a:cubicBezTo>
                    <a:pt x="1518" y="2379"/>
                    <a:pt x="1608" y="2482"/>
                    <a:pt x="1662" y="2284"/>
                  </a:cubicBezTo>
                  <a:lnTo>
                    <a:pt x="1662" y="2284"/>
                  </a:lnTo>
                  <a:cubicBezTo>
                    <a:pt x="1652" y="2308"/>
                    <a:pt x="1634" y="2333"/>
                    <a:pt x="1624" y="2333"/>
                  </a:cubicBezTo>
                  <a:cubicBezTo>
                    <a:pt x="1619" y="2333"/>
                    <a:pt x="1616" y="2328"/>
                    <a:pt x="1616" y="2316"/>
                  </a:cubicBezTo>
                  <a:cubicBezTo>
                    <a:pt x="1634" y="2272"/>
                    <a:pt x="1660" y="2219"/>
                    <a:pt x="1687" y="2192"/>
                  </a:cubicBezTo>
                  <a:cubicBezTo>
                    <a:pt x="1698" y="2142"/>
                    <a:pt x="1698" y="2127"/>
                    <a:pt x="1693" y="2127"/>
                  </a:cubicBezTo>
                  <a:cubicBezTo>
                    <a:pt x="1686" y="2127"/>
                    <a:pt x="1668" y="2157"/>
                    <a:pt x="1658" y="2157"/>
                  </a:cubicBezTo>
                  <a:cubicBezTo>
                    <a:pt x="1654" y="2157"/>
                    <a:pt x="1651" y="2153"/>
                    <a:pt x="1651" y="2139"/>
                  </a:cubicBezTo>
                  <a:cubicBezTo>
                    <a:pt x="1704" y="2095"/>
                    <a:pt x="1651" y="2060"/>
                    <a:pt x="1660" y="1989"/>
                  </a:cubicBezTo>
                  <a:lnTo>
                    <a:pt x="1660" y="1989"/>
                  </a:lnTo>
                  <a:lnTo>
                    <a:pt x="1696" y="1998"/>
                  </a:lnTo>
                  <a:cubicBezTo>
                    <a:pt x="1757" y="1830"/>
                    <a:pt x="1643" y="1927"/>
                    <a:pt x="1704" y="1786"/>
                  </a:cubicBezTo>
                  <a:lnTo>
                    <a:pt x="1704" y="1786"/>
                  </a:lnTo>
                  <a:lnTo>
                    <a:pt x="1731" y="1865"/>
                  </a:lnTo>
                  <a:lnTo>
                    <a:pt x="1749" y="1777"/>
                  </a:lnTo>
                  <a:lnTo>
                    <a:pt x="1775" y="1804"/>
                  </a:lnTo>
                  <a:cubicBezTo>
                    <a:pt x="1775" y="1715"/>
                    <a:pt x="1793" y="1689"/>
                    <a:pt x="1828" y="1609"/>
                  </a:cubicBezTo>
                  <a:lnTo>
                    <a:pt x="1828" y="1609"/>
                  </a:lnTo>
                  <a:cubicBezTo>
                    <a:pt x="1826" y="1610"/>
                    <a:pt x="1823" y="1611"/>
                    <a:pt x="1821" y="1611"/>
                  </a:cubicBezTo>
                  <a:cubicBezTo>
                    <a:pt x="1797" y="1611"/>
                    <a:pt x="1777" y="1568"/>
                    <a:pt x="1801" y="1503"/>
                  </a:cubicBezTo>
                  <a:cubicBezTo>
                    <a:pt x="1811" y="1492"/>
                    <a:pt x="1817" y="1489"/>
                    <a:pt x="1820" y="1489"/>
                  </a:cubicBezTo>
                  <a:cubicBezTo>
                    <a:pt x="1824" y="1489"/>
                    <a:pt x="1826" y="1491"/>
                    <a:pt x="1827" y="1491"/>
                  </a:cubicBezTo>
                  <a:cubicBezTo>
                    <a:pt x="1830" y="1491"/>
                    <a:pt x="1833" y="1483"/>
                    <a:pt x="1846" y="1433"/>
                  </a:cubicBezTo>
                  <a:lnTo>
                    <a:pt x="1846" y="1433"/>
                  </a:lnTo>
                  <a:cubicBezTo>
                    <a:pt x="1863" y="1468"/>
                    <a:pt x="1872" y="1503"/>
                    <a:pt x="1828" y="1539"/>
                  </a:cubicBezTo>
                  <a:cubicBezTo>
                    <a:pt x="1837" y="1548"/>
                    <a:pt x="1846" y="1565"/>
                    <a:pt x="1854" y="1574"/>
                  </a:cubicBezTo>
                  <a:cubicBezTo>
                    <a:pt x="1890" y="1530"/>
                    <a:pt x="1899" y="1442"/>
                    <a:pt x="1916" y="1406"/>
                  </a:cubicBezTo>
                  <a:lnTo>
                    <a:pt x="1916" y="1406"/>
                  </a:lnTo>
                  <a:cubicBezTo>
                    <a:pt x="1907" y="1424"/>
                    <a:pt x="1899" y="1433"/>
                    <a:pt x="1890" y="1442"/>
                  </a:cubicBezTo>
                  <a:cubicBezTo>
                    <a:pt x="1899" y="1389"/>
                    <a:pt x="1907" y="1336"/>
                    <a:pt x="1907" y="1283"/>
                  </a:cubicBezTo>
                  <a:cubicBezTo>
                    <a:pt x="1915" y="1278"/>
                    <a:pt x="1920" y="1276"/>
                    <a:pt x="1924" y="1276"/>
                  </a:cubicBezTo>
                  <a:cubicBezTo>
                    <a:pt x="1934" y="1276"/>
                    <a:pt x="1934" y="1290"/>
                    <a:pt x="1934" y="1309"/>
                  </a:cubicBezTo>
                  <a:cubicBezTo>
                    <a:pt x="1943" y="1283"/>
                    <a:pt x="1943" y="1256"/>
                    <a:pt x="1960" y="1212"/>
                  </a:cubicBezTo>
                  <a:cubicBezTo>
                    <a:pt x="1974" y="1226"/>
                    <a:pt x="1994" y="1240"/>
                    <a:pt x="1993" y="1276"/>
                  </a:cubicBezTo>
                  <a:lnTo>
                    <a:pt x="1993" y="1276"/>
                  </a:lnTo>
                  <a:cubicBezTo>
                    <a:pt x="2000" y="1237"/>
                    <a:pt x="2008" y="1203"/>
                    <a:pt x="2022" y="1168"/>
                  </a:cubicBezTo>
                  <a:cubicBezTo>
                    <a:pt x="2036" y="1161"/>
                    <a:pt x="2065" y="1133"/>
                    <a:pt x="2078" y="1133"/>
                  </a:cubicBezTo>
                  <a:cubicBezTo>
                    <a:pt x="2082" y="1133"/>
                    <a:pt x="2084" y="1135"/>
                    <a:pt x="2084" y="1141"/>
                  </a:cubicBezTo>
                  <a:cubicBezTo>
                    <a:pt x="2137" y="1088"/>
                    <a:pt x="2137" y="947"/>
                    <a:pt x="2216" y="894"/>
                  </a:cubicBezTo>
                  <a:cubicBezTo>
                    <a:pt x="2216" y="885"/>
                    <a:pt x="2225" y="868"/>
                    <a:pt x="2234" y="850"/>
                  </a:cubicBezTo>
                  <a:cubicBezTo>
                    <a:pt x="2296" y="788"/>
                    <a:pt x="2375" y="771"/>
                    <a:pt x="2446" y="673"/>
                  </a:cubicBezTo>
                  <a:lnTo>
                    <a:pt x="2526" y="682"/>
                  </a:lnTo>
                  <a:cubicBezTo>
                    <a:pt x="2587" y="629"/>
                    <a:pt x="2420" y="673"/>
                    <a:pt x="2534" y="585"/>
                  </a:cubicBezTo>
                  <a:cubicBezTo>
                    <a:pt x="2559" y="568"/>
                    <a:pt x="2574" y="562"/>
                    <a:pt x="2584" y="562"/>
                  </a:cubicBezTo>
                  <a:cubicBezTo>
                    <a:pt x="2608" y="562"/>
                    <a:pt x="2597" y="603"/>
                    <a:pt x="2623" y="603"/>
                  </a:cubicBezTo>
                  <a:cubicBezTo>
                    <a:pt x="2655" y="563"/>
                    <a:pt x="2716" y="486"/>
                    <a:pt x="2800" y="486"/>
                  </a:cubicBezTo>
                  <a:cubicBezTo>
                    <a:pt x="2809" y="486"/>
                    <a:pt x="2817" y="486"/>
                    <a:pt x="2826" y="488"/>
                  </a:cubicBezTo>
                  <a:cubicBezTo>
                    <a:pt x="2808" y="506"/>
                    <a:pt x="2782" y="506"/>
                    <a:pt x="2755" y="523"/>
                  </a:cubicBezTo>
                  <a:lnTo>
                    <a:pt x="2826" y="523"/>
                  </a:lnTo>
                  <a:cubicBezTo>
                    <a:pt x="2755" y="594"/>
                    <a:pt x="2702" y="603"/>
                    <a:pt x="2773" y="612"/>
                  </a:cubicBezTo>
                  <a:cubicBezTo>
                    <a:pt x="2746" y="515"/>
                    <a:pt x="3029" y="532"/>
                    <a:pt x="3020" y="435"/>
                  </a:cubicBezTo>
                  <a:lnTo>
                    <a:pt x="3020" y="435"/>
                  </a:lnTo>
                  <a:lnTo>
                    <a:pt x="3073" y="444"/>
                  </a:lnTo>
                  <a:cubicBezTo>
                    <a:pt x="3064" y="444"/>
                    <a:pt x="3055" y="453"/>
                    <a:pt x="3046" y="453"/>
                  </a:cubicBezTo>
                  <a:cubicBezTo>
                    <a:pt x="3059" y="457"/>
                    <a:pt x="3070" y="459"/>
                    <a:pt x="3079" y="459"/>
                  </a:cubicBezTo>
                  <a:cubicBezTo>
                    <a:pt x="3135" y="459"/>
                    <a:pt x="3117" y="373"/>
                    <a:pt x="3232" y="373"/>
                  </a:cubicBezTo>
                  <a:cubicBezTo>
                    <a:pt x="3276" y="373"/>
                    <a:pt x="3303" y="382"/>
                    <a:pt x="3276" y="400"/>
                  </a:cubicBezTo>
                  <a:lnTo>
                    <a:pt x="3373" y="364"/>
                  </a:lnTo>
                  <a:cubicBezTo>
                    <a:pt x="3395" y="364"/>
                    <a:pt x="3393" y="376"/>
                    <a:pt x="3377" y="381"/>
                  </a:cubicBezTo>
                  <a:lnTo>
                    <a:pt x="3377" y="381"/>
                  </a:lnTo>
                  <a:lnTo>
                    <a:pt x="3514" y="364"/>
                  </a:lnTo>
                  <a:lnTo>
                    <a:pt x="3514" y="373"/>
                  </a:lnTo>
                  <a:cubicBezTo>
                    <a:pt x="3532" y="356"/>
                    <a:pt x="3585" y="329"/>
                    <a:pt x="3603" y="320"/>
                  </a:cubicBezTo>
                  <a:lnTo>
                    <a:pt x="3603" y="320"/>
                  </a:lnTo>
                  <a:cubicBezTo>
                    <a:pt x="3647" y="329"/>
                    <a:pt x="3585" y="329"/>
                    <a:pt x="3594" y="338"/>
                  </a:cubicBezTo>
                  <a:lnTo>
                    <a:pt x="3682" y="311"/>
                  </a:lnTo>
                  <a:lnTo>
                    <a:pt x="3682" y="311"/>
                  </a:lnTo>
                  <a:cubicBezTo>
                    <a:pt x="3709" y="338"/>
                    <a:pt x="3647" y="364"/>
                    <a:pt x="3585" y="364"/>
                  </a:cubicBezTo>
                  <a:cubicBezTo>
                    <a:pt x="3609" y="394"/>
                    <a:pt x="3625" y="403"/>
                    <a:pt x="3640" y="403"/>
                  </a:cubicBezTo>
                  <a:cubicBezTo>
                    <a:pt x="3666" y="403"/>
                    <a:pt x="3689" y="377"/>
                    <a:pt x="3745" y="377"/>
                  </a:cubicBezTo>
                  <a:cubicBezTo>
                    <a:pt x="3766" y="377"/>
                    <a:pt x="3791" y="381"/>
                    <a:pt x="3824" y="391"/>
                  </a:cubicBezTo>
                  <a:lnTo>
                    <a:pt x="3744" y="409"/>
                  </a:lnTo>
                  <a:cubicBezTo>
                    <a:pt x="3797" y="462"/>
                    <a:pt x="3859" y="444"/>
                    <a:pt x="3947" y="479"/>
                  </a:cubicBezTo>
                  <a:cubicBezTo>
                    <a:pt x="3930" y="462"/>
                    <a:pt x="3779" y="395"/>
                    <a:pt x="3852" y="367"/>
                  </a:cubicBezTo>
                  <a:lnTo>
                    <a:pt x="3852" y="367"/>
                  </a:lnTo>
                  <a:cubicBezTo>
                    <a:pt x="3834" y="373"/>
                    <a:pt x="3811" y="381"/>
                    <a:pt x="3793" y="381"/>
                  </a:cubicBezTo>
                  <a:cubicBezTo>
                    <a:pt x="3784" y="381"/>
                    <a:pt x="3776" y="379"/>
                    <a:pt x="3771" y="373"/>
                  </a:cubicBezTo>
                  <a:cubicBezTo>
                    <a:pt x="3782" y="354"/>
                    <a:pt x="3791" y="348"/>
                    <a:pt x="3802" y="348"/>
                  </a:cubicBezTo>
                  <a:cubicBezTo>
                    <a:pt x="3817" y="348"/>
                    <a:pt x="3833" y="359"/>
                    <a:pt x="3859" y="364"/>
                  </a:cubicBezTo>
                  <a:cubicBezTo>
                    <a:pt x="3859" y="364"/>
                    <a:pt x="3859" y="364"/>
                    <a:pt x="3859" y="364"/>
                  </a:cubicBezTo>
                  <a:lnTo>
                    <a:pt x="3859" y="364"/>
                  </a:lnTo>
                  <a:cubicBezTo>
                    <a:pt x="3870" y="368"/>
                    <a:pt x="3882" y="370"/>
                    <a:pt x="3896" y="370"/>
                  </a:cubicBezTo>
                  <a:cubicBezTo>
                    <a:pt x="3916" y="370"/>
                    <a:pt x="3939" y="366"/>
                    <a:pt x="3965" y="356"/>
                  </a:cubicBezTo>
                  <a:cubicBezTo>
                    <a:pt x="3965" y="379"/>
                    <a:pt x="3988" y="383"/>
                    <a:pt x="4022" y="383"/>
                  </a:cubicBezTo>
                  <a:cubicBezTo>
                    <a:pt x="4039" y="383"/>
                    <a:pt x="4059" y="382"/>
                    <a:pt x="4080" y="382"/>
                  </a:cubicBezTo>
                  <a:lnTo>
                    <a:pt x="4071" y="426"/>
                  </a:lnTo>
                  <a:cubicBezTo>
                    <a:pt x="4141" y="417"/>
                    <a:pt x="4133" y="391"/>
                    <a:pt x="4168" y="373"/>
                  </a:cubicBezTo>
                  <a:cubicBezTo>
                    <a:pt x="4247" y="382"/>
                    <a:pt x="4256" y="417"/>
                    <a:pt x="4274" y="444"/>
                  </a:cubicBezTo>
                  <a:cubicBezTo>
                    <a:pt x="4286" y="446"/>
                    <a:pt x="4295" y="447"/>
                    <a:pt x="4301" y="447"/>
                  </a:cubicBezTo>
                  <a:cubicBezTo>
                    <a:pt x="4350" y="447"/>
                    <a:pt x="4210" y="390"/>
                    <a:pt x="4336" y="382"/>
                  </a:cubicBezTo>
                  <a:lnTo>
                    <a:pt x="4336" y="382"/>
                  </a:lnTo>
                  <a:cubicBezTo>
                    <a:pt x="4369" y="391"/>
                    <a:pt x="4399" y="395"/>
                    <a:pt x="4428" y="395"/>
                  </a:cubicBezTo>
                  <a:cubicBezTo>
                    <a:pt x="4483" y="395"/>
                    <a:pt x="4538" y="382"/>
                    <a:pt x="4618" y="364"/>
                  </a:cubicBezTo>
                  <a:lnTo>
                    <a:pt x="4618" y="364"/>
                  </a:lnTo>
                  <a:cubicBezTo>
                    <a:pt x="4680" y="382"/>
                    <a:pt x="4601" y="391"/>
                    <a:pt x="4627" y="409"/>
                  </a:cubicBezTo>
                  <a:lnTo>
                    <a:pt x="4689" y="373"/>
                  </a:lnTo>
                  <a:cubicBezTo>
                    <a:pt x="4706" y="373"/>
                    <a:pt x="4698" y="391"/>
                    <a:pt x="4698" y="391"/>
                  </a:cubicBezTo>
                  <a:cubicBezTo>
                    <a:pt x="4742" y="382"/>
                    <a:pt x="4698" y="347"/>
                    <a:pt x="4777" y="338"/>
                  </a:cubicBezTo>
                  <a:cubicBezTo>
                    <a:pt x="4781" y="329"/>
                    <a:pt x="4789" y="326"/>
                    <a:pt x="4798" y="326"/>
                  </a:cubicBezTo>
                  <a:cubicBezTo>
                    <a:pt x="4837" y="326"/>
                    <a:pt x="4914" y="385"/>
                    <a:pt x="4989" y="385"/>
                  </a:cubicBezTo>
                  <a:cubicBezTo>
                    <a:pt x="5007" y="385"/>
                    <a:pt x="5025" y="382"/>
                    <a:pt x="5042" y="373"/>
                  </a:cubicBezTo>
                  <a:lnTo>
                    <a:pt x="5042" y="373"/>
                  </a:lnTo>
                  <a:cubicBezTo>
                    <a:pt x="5069" y="382"/>
                    <a:pt x="5033" y="400"/>
                    <a:pt x="5033" y="417"/>
                  </a:cubicBezTo>
                  <a:cubicBezTo>
                    <a:pt x="5174" y="391"/>
                    <a:pt x="5157" y="400"/>
                    <a:pt x="5272" y="356"/>
                  </a:cubicBezTo>
                  <a:lnTo>
                    <a:pt x="5360" y="391"/>
                  </a:lnTo>
                  <a:cubicBezTo>
                    <a:pt x="5289" y="356"/>
                    <a:pt x="5386" y="320"/>
                    <a:pt x="5466" y="294"/>
                  </a:cubicBezTo>
                  <a:cubicBezTo>
                    <a:pt x="5439" y="276"/>
                    <a:pt x="5422" y="258"/>
                    <a:pt x="5413" y="250"/>
                  </a:cubicBezTo>
                  <a:lnTo>
                    <a:pt x="5536" y="232"/>
                  </a:lnTo>
                  <a:lnTo>
                    <a:pt x="5536" y="232"/>
                  </a:lnTo>
                  <a:cubicBezTo>
                    <a:pt x="5554" y="241"/>
                    <a:pt x="5536" y="258"/>
                    <a:pt x="5519" y="276"/>
                  </a:cubicBezTo>
                  <a:cubicBezTo>
                    <a:pt x="5528" y="276"/>
                    <a:pt x="5528" y="267"/>
                    <a:pt x="5536" y="267"/>
                  </a:cubicBezTo>
                  <a:cubicBezTo>
                    <a:pt x="5581" y="285"/>
                    <a:pt x="5554" y="311"/>
                    <a:pt x="5519" y="338"/>
                  </a:cubicBezTo>
                  <a:cubicBezTo>
                    <a:pt x="5510" y="329"/>
                    <a:pt x="5492" y="311"/>
                    <a:pt x="5475" y="303"/>
                  </a:cubicBezTo>
                  <a:cubicBezTo>
                    <a:pt x="5448" y="329"/>
                    <a:pt x="5413" y="356"/>
                    <a:pt x="5422" y="382"/>
                  </a:cubicBezTo>
                  <a:cubicBezTo>
                    <a:pt x="5431" y="382"/>
                    <a:pt x="5439" y="373"/>
                    <a:pt x="5457" y="373"/>
                  </a:cubicBezTo>
                  <a:cubicBezTo>
                    <a:pt x="5448" y="382"/>
                    <a:pt x="5448" y="391"/>
                    <a:pt x="5448" y="391"/>
                  </a:cubicBezTo>
                  <a:cubicBezTo>
                    <a:pt x="5448" y="393"/>
                    <a:pt x="5450" y="395"/>
                    <a:pt x="5453" y="395"/>
                  </a:cubicBezTo>
                  <a:cubicBezTo>
                    <a:pt x="5459" y="395"/>
                    <a:pt x="5474" y="388"/>
                    <a:pt x="5492" y="382"/>
                  </a:cubicBezTo>
                  <a:lnTo>
                    <a:pt x="5510" y="435"/>
                  </a:lnTo>
                  <a:lnTo>
                    <a:pt x="5519" y="417"/>
                  </a:lnTo>
                  <a:lnTo>
                    <a:pt x="5678" y="462"/>
                  </a:lnTo>
                  <a:cubicBezTo>
                    <a:pt x="5801" y="426"/>
                    <a:pt x="5907" y="356"/>
                    <a:pt x="6093" y="356"/>
                  </a:cubicBezTo>
                  <a:cubicBezTo>
                    <a:pt x="6049" y="391"/>
                    <a:pt x="6075" y="417"/>
                    <a:pt x="6075" y="462"/>
                  </a:cubicBezTo>
                  <a:cubicBezTo>
                    <a:pt x="6059" y="443"/>
                    <a:pt x="6036" y="437"/>
                    <a:pt x="6008" y="437"/>
                  </a:cubicBezTo>
                  <a:cubicBezTo>
                    <a:pt x="5970" y="437"/>
                    <a:pt x="5924" y="448"/>
                    <a:pt x="5879" y="448"/>
                  </a:cubicBezTo>
                  <a:cubicBezTo>
                    <a:pt x="5865" y="448"/>
                    <a:pt x="5850" y="447"/>
                    <a:pt x="5837" y="444"/>
                  </a:cubicBezTo>
                  <a:lnTo>
                    <a:pt x="5837" y="444"/>
                  </a:lnTo>
                  <a:cubicBezTo>
                    <a:pt x="5878" y="452"/>
                    <a:pt x="5873" y="476"/>
                    <a:pt x="5858" y="479"/>
                  </a:cubicBezTo>
                  <a:lnTo>
                    <a:pt x="5858" y="479"/>
                  </a:lnTo>
                  <a:lnTo>
                    <a:pt x="6031" y="462"/>
                  </a:lnTo>
                  <a:lnTo>
                    <a:pt x="6031" y="462"/>
                  </a:lnTo>
                  <a:cubicBezTo>
                    <a:pt x="6022" y="497"/>
                    <a:pt x="6066" y="488"/>
                    <a:pt x="6110" y="515"/>
                  </a:cubicBezTo>
                  <a:cubicBezTo>
                    <a:pt x="6096" y="472"/>
                    <a:pt x="6133" y="465"/>
                    <a:pt x="6183" y="465"/>
                  </a:cubicBezTo>
                  <a:cubicBezTo>
                    <a:pt x="6206" y="465"/>
                    <a:pt x="6232" y="466"/>
                    <a:pt x="6257" y="466"/>
                  </a:cubicBezTo>
                  <a:cubicBezTo>
                    <a:pt x="6278" y="466"/>
                    <a:pt x="6297" y="465"/>
                    <a:pt x="6314" y="462"/>
                  </a:cubicBezTo>
                  <a:lnTo>
                    <a:pt x="6314" y="462"/>
                  </a:lnTo>
                  <a:cubicBezTo>
                    <a:pt x="6314" y="482"/>
                    <a:pt x="6303" y="503"/>
                    <a:pt x="6257" y="503"/>
                  </a:cubicBezTo>
                  <a:cubicBezTo>
                    <a:pt x="6244" y="503"/>
                    <a:pt x="6227" y="501"/>
                    <a:pt x="6208" y="497"/>
                  </a:cubicBezTo>
                  <a:lnTo>
                    <a:pt x="6208" y="497"/>
                  </a:lnTo>
                  <a:cubicBezTo>
                    <a:pt x="6225" y="509"/>
                    <a:pt x="6241" y="514"/>
                    <a:pt x="6256" y="514"/>
                  </a:cubicBezTo>
                  <a:cubicBezTo>
                    <a:pt x="6300" y="514"/>
                    <a:pt x="6334" y="471"/>
                    <a:pt x="6376" y="471"/>
                  </a:cubicBezTo>
                  <a:cubicBezTo>
                    <a:pt x="6387" y="471"/>
                    <a:pt x="6400" y="475"/>
                    <a:pt x="6413" y="483"/>
                  </a:cubicBezTo>
                  <a:lnTo>
                    <a:pt x="6413" y="483"/>
                  </a:lnTo>
                  <a:cubicBezTo>
                    <a:pt x="6415" y="483"/>
                    <a:pt x="6417" y="483"/>
                    <a:pt x="6419" y="483"/>
                  </a:cubicBezTo>
                  <a:cubicBezTo>
                    <a:pt x="6473" y="483"/>
                    <a:pt x="6538" y="509"/>
                    <a:pt x="6517" y="523"/>
                  </a:cubicBezTo>
                  <a:lnTo>
                    <a:pt x="6499" y="523"/>
                  </a:lnTo>
                  <a:cubicBezTo>
                    <a:pt x="6586" y="541"/>
                    <a:pt x="6735" y="566"/>
                    <a:pt x="6833" y="566"/>
                  </a:cubicBezTo>
                  <a:cubicBezTo>
                    <a:pt x="6885" y="566"/>
                    <a:pt x="6923" y="559"/>
                    <a:pt x="6932" y="541"/>
                  </a:cubicBezTo>
                  <a:lnTo>
                    <a:pt x="6932" y="541"/>
                  </a:lnTo>
                  <a:cubicBezTo>
                    <a:pt x="6932" y="550"/>
                    <a:pt x="6905" y="612"/>
                    <a:pt x="6896" y="620"/>
                  </a:cubicBezTo>
                  <a:cubicBezTo>
                    <a:pt x="6985" y="576"/>
                    <a:pt x="7082" y="523"/>
                    <a:pt x="7179" y="479"/>
                  </a:cubicBezTo>
                  <a:lnTo>
                    <a:pt x="7179" y="479"/>
                  </a:lnTo>
                  <a:cubicBezTo>
                    <a:pt x="7144" y="523"/>
                    <a:pt x="7188" y="673"/>
                    <a:pt x="7073" y="673"/>
                  </a:cubicBezTo>
                  <a:cubicBezTo>
                    <a:pt x="7108" y="682"/>
                    <a:pt x="7144" y="700"/>
                    <a:pt x="7205" y="709"/>
                  </a:cubicBezTo>
                  <a:cubicBezTo>
                    <a:pt x="7188" y="691"/>
                    <a:pt x="7179" y="620"/>
                    <a:pt x="7205" y="620"/>
                  </a:cubicBezTo>
                  <a:cubicBezTo>
                    <a:pt x="7267" y="699"/>
                    <a:pt x="7258" y="665"/>
                    <a:pt x="7336" y="751"/>
                  </a:cubicBezTo>
                  <a:lnTo>
                    <a:pt x="7336" y="751"/>
                  </a:lnTo>
                  <a:cubicBezTo>
                    <a:pt x="7317" y="727"/>
                    <a:pt x="7354" y="679"/>
                    <a:pt x="7398" y="679"/>
                  </a:cubicBezTo>
                  <a:cubicBezTo>
                    <a:pt x="7404" y="679"/>
                    <a:pt x="7411" y="680"/>
                    <a:pt x="7417" y="682"/>
                  </a:cubicBezTo>
                  <a:cubicBezTo>
                    <a:pt x="7409" y="691"/>
                    <a:pt x="7392" y="756"/>
                    <a:pt x="7375" y="761"/>
                  </a:cubicBezTo>
                  <a:lnTo>
                    <a:pt x="7375" y="761"/>
                  </a:lnTo>
                  <a:cubicBezTo>
                    <a:pt x="7424" y="753"/>
                    <a:pt x="7466" y="745"/>
                    <a:pt x="7514" y="737"/>
                  </a:cubicBezTo>
                  <a:lnTo>
                    <a:pt x="7514" y="737"/>
                  </a:lnTo>
                  <a:cubicBezTo>
                    <a:pt x="7488" y="746"/>
                    <a:pt x="7489" y="800"/>
                    <a:pt x="7506" y="832"/>
                  </a:cubicBezTo>
                  <a:cubicBezTo>
                    <a:pt x="7506" y="828"/>
                    <a:pt x="7508" y="826"/>
                    <a:pt x="7513" y="826"/>
                  </a:cubicBezTo>
                  <a:cubicBezTo>
                    <a:pt x="7537" y="826"/>
                    <a:pt x="7616" y="878"/>
                    <a:pt x="7638" y="885"/>
                  </a:cubicBezTo>
                  <a:lnTo>
                    <a:pt x="7603" y="841"/>
                  </a:lnTo>
                  <a:lnTo>
                    <a:pt x="7603" y="841"/>
                  </a:lnTo>
                  <a:cubicBezTo>
                    <a:pt x="7636" y="864"/>
                    <a:pt x="7665" y="871"/>
                    <a:pt x="7692" y="871"/>
                  </a:cubicBezTo>
                  <a:cubicBezTo>
                    <a:pt x="7729" y="871"/>
                    <a:pt x="7763" y="859"/>
                    <a:pt x="7801" y="859"/>
                  </a:cubicBezTo>
                  <a:cubicBezTo>
                    <a:pt x="7831" y="859"/>
                    <a:pt x="7864" y="867"/>
                    <a:pt x="7903" y="894"/>
                  </a:cubicBezTo>
                  <a:cubicBezTo>
                    <a:pt x="7876" y="894"/>
                    <a:pt x="7815" y="956"/>
                    <a:pt x="7868" y="1000"/>
                  </a:cubicBezTo>
                  <a:cubicBezTo>
                    <a:pt x="7895" y="995"/>
                    <a:pt x="7976" y="969"/>
                    <a:pt x="8064" y="969"/>
                  </a:cubicBezTo>
                  <a:cubicBezTo>
                    <a:pt x="8118" y="969"/>
                    <a:pt x="8174" y="979"/>
                    <a:pt x="8221" y="1009"/>
                  </a:cubicBezTo>
                  <a:lnTo>
                    <a:pt x="8230" y="1044"/>
                  </a:lnTo>
                  <a:cubicBezTo>
                    <a:pt x="8256" y="1062"/>
                    <a:pt x="8291" y="1080"/>
                    <a:pt x="8318" y="1106"/>
                  </a:cubicBezTo>
                  <a:cubicBezTo>
                    <a:pt x="8230" y="1088"/>
                    <a:pt x="8018" y="1062"/>
                    <a:pt x="7921" y="1053"/>
                  </a:cubicBezTo>
                  <a:lnTo>
                    <a:pt x="7921" y="1053"/>
                  </a:lnTo>
                  <a:cubicBezTo>
                    <a:pt x="7947" y="1106"/>
                    <a:pt x="7921" y="1088"/>
                    <a:pt x="7974" y="1133"/>
                  </a:cubicBezTo>
                  <a:cubicBezTo>
                    <a:pt x="7976" y="1144"/>
                    <a:pt x="7973" y="1148"/>
                    <a:pt x="7966" y="1148"/>
                  </a:cubicBezTo>
                  <a:cubicBezTo>
                    <a:pt x="7951" y="1148"/>
                    <a:pt x="7921" y="1130"/>
                    <a:pt x="7903" y="1124"/>
                  </a:cubicBezTo>
                  <a:lnTo>
                    <a:pt x="7903" y="1124"/>
                  </a:lnTo>
                  <a:cubicBezTo>
                    <a:pt x="7947" y="1159"/>
                    <a:pt x="7991" y="1203"/>
                    <a:pt x="8026" y="1247"/>
                  </a:cubicBezTo>
                  <a:cubicBezTo>
                    <a:pt x="8031" y="1240"/>
                    <a:pt x="8037" y="1237"/>
                    <a:pt x="8045" y="1237"/>
                  </a:cubicBezTo>
                  <a:cubicBezTo>
                    <a:pt x="8079" y="1237"/>
                    <a:pt x="8138" y="1290"/>
                    <a:pt x="8165" y="1290"/>
                  </a:cubicBezTo>
                  <a:cubicBezTo>
                    <a:pt x="8170" y="1290"/>
                    <a:pt x="8174" y="1288"/>
                    <a:pt x="8177" y="1283"/>
                  </a:cubicBezTo>
                  <a:cubicBezTo>
                    <a:pt x="8124" y="1239"/>
                    <a:pt x="8071" y="1212"/>
                    <a:pt x="8009" y="1177"/>
                  </a:cubicBezTo>
                  <a:cubicBezTo>
                    <a:pt x="8017" y="1163"/>
                    <a:pt x="8039" y="1155"/>
                    <a:pt x="8066" y="1155"/>
                  </a:cubicBezTo>
                  <a:cubicBezTo>
                    <a:pt x="8124" y="1155"/>
                    <a:pt x="8211" y="1190"/>
                    <a:pt x="8265" y="1274"/>
                  </a:cubicBezTo>
                  <a:cubicBezTo>
                    <a:pt x="8274" y="1309"/>
                    <a:pt x="8185" y="1309"/>
                    <a:pt x="8177" y="1318"/>
                  </a:cubicBezTo>
                  <a:cubicBezTo>
                    <a:pt x="8203" y="1318"/>
                    <a:pt x="8274" y="1398"/>
                    <a:pt x="8274" y="1415"/>
                  </a:cubicBezTo>
                  <a:lnTo>
                    <a:pt x="8221" y="1389"/>
                  </a:lnTo>
                  <a:lnTo>
                    <a:pt x="8221" y="1389"/>
                  </a:lnTo>
                  <a:cubicBezTo>
                    <a:pt x="8247" y="1450"/>
                    <a:pt x="8344" y="1450"/>
                    <a:pt x="8344" y="1556"/>
                  </a:cubicBezTo>
                  <a:cubicBezTo>
                    <a:pt x="8361" y="1582"/>
                    <a:pt x="8346" y="1654"/>
                    <a:pt x="8360" y="1654"/>
                  </a:cubicBezTo>
                  <a:cubicBezTo>
                    <a:pt x="8360" y="1654"/>
                    <a:pt x="8361" y="1654"/>
                    <a:pt x="8362" y="1654"/>
                  </a:cubicBezTo>
                  <a:cubicBezTo>
                    <a:pt x="8387" y="1586"/>
                    <a:pt x="8509" y="1503"/>
                    <a:pt x="8566" y="1503"/>
                  </a:cubicBezTo>
                  <a:cubicBezTo>
                    <a:pt x="8569" y="1503"/>
                    <a:pt x="8571" y="1503"/>
                    <a:pt x="8574" y="1503"/>
                  </a:cubicBezTo>
                  <a:cubicBezTo>
                    <a:pt x="8583" y="1521"/>
                    <a:pt x="8609" y="1689"/>
                    <a:pt x="8600" y="1742"/>
                  </a:cubicBezTo>
                  <a:cubicBezTo>
                    <a:pt x="8596" y="1758"/>
                    <a:pt x="8585" y="1763"/>
                    <a:pt x="8571" y="1763"/>
                  </a:cubicBezTo>
                  <a:cubicBezTo>
                    <a:pt x="8547" y="1763"/>
                    <a:pt x="8514" y="1747"/>
                    <a:pt x="8492" y="1747"/>
                  </a:cubicBezTo>
                  <a:cubicBezTo>
                    <a:pt x="8479" y="1747"/>
                    <a:pt x="8470" y="1752"/>
                    <a:pt x="8468" y="1768"/>
                  </a:cubicBezTo>
                  <a:cubicBezTo>
                    <a:pt x="8469" y="1767"/>
                    <a:pt x="8471" y="1767"/>
                    <a:pt x="8473" y="1767"/>
                  </a:cubicBezTo>
                  <a:cubicBezTo>
                    <a:pt x="8484" y="1767"/>
                    <a:pt x="8505" y="1787"/>
                    <a:pt x="8512" y="1795"/>
                  </a:cubicBezTo>
                  <a:cubicBezTo>
                    <a:pt x="8512" y="1830"/>
                    <a:pt x="8468" y="1795"/>
                    <a:pt x="8503" y="1865"/>
                  </a:cubicBezTo>
                  <a:cubicBezTo>
                    <a:pt x="8505" y="1865"/>
                    <a:pt x="8506" y="1865"/>
                    <a:pt x="8508" y="1865"/>
                  </a:cubicBezTo>
                  <a:cubicBezTo>
                    <a:pt x="8541" y="1865"/>
                    <a:pt x="8551" y="1929"/>
                    <a:pt x="8555" y="1929"/>
                  </a:cubicBezTo>
                  <a:cubicBezTo>
                    <a:pt x="8556" y="1929"/>
                    <a:pt x="8556" y="1915"/>
                    <a:pt x="8556" y="1874"/>
                  </a:cubicBezTo>
                  <a:cubicBezTo>
                    <a:pt x="8592" y="1945"/>
                    <a:pt x="8574" y="1954"/>
                    <a:pt x="8609" y="2033"/>
                  </a:cubicBezTo>
                  <a:cubicBezTo>
                    <a:pt x="8612" y="2027"/>
                    <a:pt x="8619" y="2024"/>
                    <a:pt x="8627" y="2024"/>
                  </a:cubicBezTo>
                  <a:cubicBezTo>
                    <a:pt x="8663" y="2024"/>
                    <a:pt x="8739" y="2082"/>
                    <a:pt x="8768" y="2139"/>
                  </a:cubicBezTo>
                  <a:cubicBezTo>
                    <a:pt x="8759" y="2139"/>
                    <a:pt x="8751" y="2157"/>
                    <a:pt x="8742" y="2166"/>
                  </a:cubicBezTo>
                  <a:cubicBezTo>
                    <a:pt x="8786" y="2316"/>
                    <a:pt x="8795" y="2404"/>
                    <a:pt x="8830" y="2537"/>
                  </a:cubicBezTo>
                  <a:cubicBezTo>
                    <a:pt x="8830" y="2552"/>
                    <a:pt x="8830" y="2610"/>
                    <a:pt x="8811" y="2610"/>
                  </a:cubicBezTo>
                  <a:cubicBezTo>
                    <a:pt x="8809" y="2610"/>
                    <a:pt x="8806" y="2609"/>
                    <a:pt x="8804" y="2607"/>
                  </a:cubicBezTo>
                  <a:lnTo>
                    <a:pt x="8804" y="2607"/>
                  </a:lnTo>
                  <a:cubicBezTo>
                    <a:pt x="8821" y="2625"/>
                    <a:pt x="8839" y="2634"/>
                    <a:pt x="8848" y="2678"/>
                  </a:cubicBezTo>
                  <a:cubicBezTo>
                    <a:pt x="8846" y="2698"/>
                    <a:pt x="8844" y="2706"/>
                    <a:pt x="8841" y="2706"/>
                  </a:cubicBezTo>
                  <a:cubicBezTo>
                    <a:pt x="8833" y="2706"/>
                    <a:pt x="8821" y="2641"/>
                    <a:pt x="8803" y="2641"/>
                  </a:cubicBezTo>
                  <a:cubicBezTo>
                    <a:pt x="8798" y="2641"/>
                    <a:pt x="8792" y="2646"/>
                    <a:pt x="8786" y="2660"/>
                  </a:cubicBezTo>
                  <a:cubicBezTo>
                    <a:pt x="8821" y="2660"/>
                    <a:pt x="8856" y="2757"/>
                    <a:pt x="8883" y="2819"/>
                  </a:cubicBezTo>
                  <a:cubicBezTo>
                    <a:pt x="8918" y="2784"/>
                    <a:pt x="8856" y="2678"/>
                    <a:pt x="8821" y="2616"/>
                  </a:cubicBezTo>
                  <a:cubicBezTo>
                    <a:pt x="8826" y="2615"/>
                    <a:pt x="8832" y="2614"/>
                    <a:pt x="8838" y="2614"/>
                  </a:cubicBezTo>
                  <a:cubicBezTo>
                    <a:pt x="8898" y="2614"/>
                    <a:pt x="8977" y="2699"/>
                    <a:pt x="9033" y="2828"/>
                  </a:cubicBezTo>
                  <a:cubicBezTo>
                    <a:pt x="9054" y="2895"/>
                    <a:pt x="9041" y="2905"/>
                    <a:pt x="9029" y="2905"/>
                  </a:cubicBezTo>
                  <a:cubicBezTo>
                    <a:pt x="9024" y="2905"/>
                    <a:pt x="9019" y="2903"/>
                    <a:pt x="9017" y="2903"/>
                  </a:cubicBezTo>
                  <a:cubicBezTo>
                    <a:pt x="9015" y="2903"/>
                    <a:pt x="9014" y="2904"/>
                    <a:pt x="9015" y="2907"/>
                  </a:cubicBezTo>
                  <a:cubicBezTo>
                    <a:pt x="9060" y="3137"/>
                    <a:pt x="9157" y="3075"/>
                    <a:pt x="9157" y="3269"/>
                  </a:cubicBezTo>
                  <a:cubicBezTo>
                    <a:pt x="9146" y="3306"/>
                    <a:pt x="9131" y="3316"/>
                    <a:pt x="9117" y="3316"/>
                  </a:cubicBezTo>
                  <a:cubicBezTo>
                    <a:pt x="9103" y="3316"/>
                    <a:pt x="9088" y="3307"/>
                    <a:pt x="9075" y="3307"/>
                  </a:cubicBezTo>
                  <a:cubicBezTo>
                    <a:pt x="9070" y="3307"/>
                    <a:pt x="9064" y="3309"/>
                    <a:pt x="9060" y="3314"/>
                  </a:cubicBezTo>
                  <a:cubicBezTo>
                    <a:pt x="9033" y="3216"/>
                    <a:pt x="9051" y="3163"/>
                    <a:pt x="9042" y="3093"/>
                  </a:cubicBezTo>
                  <a:lnTo>
                    <a:pt x="9042" y="3093"/>
                  </a:lnTo>
                  <a:lnTo>
                    <a:pt x="9042" y="3181"/>
                  </a:lnTo>
                  <a:cubicBezTo>
                    <a:pt x="9024" y="3155"/>
                    <a:pt x="8998" y="3093"/>
                    <a:pt x="8998" y="3049"/>
                  </a:cubicBezTo>
                  <a:lnTo>
                    <a:pt x="8998" y="3049"/>
                  </a:lnTo>
                  <a:cubicBezTo>
                    <a:pt x="8980" y="3119"/>
                    <a:pt x="9068" y="3428"/>
                    <a:pt x="9068" y="3605"/>
                  </a:cubicBezTo>
                  <a:cubicBezTo>
                    <a:pt x="9076" y="3626"/>
                    <a:pt x="9094" y="3665"/>
                    <a:pt x="9106" y="3665"/>
                  </a:cubicBezTo>
                  <a:cubicBezTo>
                    <a:pt x="9109" y="3665"/>
                    <a:pt x="9111" y="3663"/>
                    <a:pt x="9113" y="3658"/>
                  </a:cubicBezTo>
                  <a:lnTo>
                    <a:pt x="9104" y="3605"/>
                  </a:lnTo>
                  <a:cubicBezTo>
                    <a:pt x="9107" y="3594"/>
                    <a:pt x="9110" y="3590"/>
                    <a:pt x="9114" y="3590"/>
                  </a:cubicBezTo>
                  <a:cubicBezTo>
                    <a:pt x="9128" y="3590"/>
                    <a:pt x="9145" y="3645"/>
                    <a:pt x="9153" y="3645"/>
                  </a:cubicBezTo>
                  <a:cubicBezTo>
                    <a:pt x="9155" y="3645"/>
                    <a:pt x="9157" y="3639"/>
                    <a:pt x="9157" y="3623"/>
                  </a:cubicBezTo>
                  <a:cubicBezTo>
                    <a:pt x="9192" y="3693"/>
                    <a:pt x="9236" y="3773"/>
                    <a:pt x="9227" y="3879"/>
                  </a:cubicBezTo>
                  <a:lnTo>
                    <a:pt x="9195" y="3903"/>
                  </a:lnTo>
                  <a:lnTo>
                    <a:pt x="9195" y="3903"/>
                  </a:lnTo>
                  <a:cubicBezTo>
                    <a:pt x="9202" y="3892"/>
                    <a:pt x="9208" y="3832"/>
                    <a:pt x="9192" y="3808"/>
                  </a:cubicBezTo>
                  <a:lnTo>
                    <a:pt x="9192" y="3808"/>
                  </a:lnTo>
                  <a:cubicBezTo>
                    <a:pt x="9219" y="3852"/>
                    <a:pt x="9148" y="3976"/>
                    <a:pt x="9210" y="4020"/>
                  </a:cubicBezTo>
                  <a:lnTo>
                    <a:pt x="9227" y="3940"/>
                  </a:lnTo>
                  <a:cubicBezTo>
                    <a:pt x="9263" y="4011"/>
                    <a:pt x="9316" y="4099"/>
                    <a:pt x="9307" y="4197"/>
                  </a:cubicBezTo>
                  <a:cubicBezTo>
                    <a:pt x="9342" y="4144"/>
                    <a:pt x="9298" y="4170"/>
                    <a:pt x="9342" y="4099"/>
                  </a:cubicBezTo>
                  <a:lnTo>
                    <a:pt x="9342" y="4099"/>
                  </a:lnTo>
                  <a:cubicBezTo>
                    <a:pt x="9337" y="4105"/>
                    <a:pt x="9333" y="4108"/>
                    <a:pt x="9329" y="4108"/>
                  </a:cubicBezTo>
                  <a:cubicBezTo>
                    <a:pt x="9300" y="4108"/>
                    <a:pt x="9313" y="3939"/>
                    <a:pt x="9289" y="3939"/>
                  </a:cubicBezTo>
                  <a:cubicBezTo>
                    <a:pt x="9286" y="3939"/>
                    <a:pt x="9281" y="3942"/>
                    <a:pt x="9276" y="3950"/>
                  </a:cubicBezTo>
                  <a:lnTo>
                    <a:pt x="9276" y="3950"/>
                  </a:lnTo>
                  <a:cubicBezTo>
                    <a:pt x="9313" y="3884"/>
                    <a:pt x="9282" y="3840"/>
                    <a:pt x="9316" y="3746"/>
                  </a:cubicBezTo>
                  <a:cubicBezTo>
                    <a:pt x="9307" y="3746"/>
                    <a:pt x="9301" y="3754"/>
                    <a:pt x="9297" y="3754"/>
                  </a:cubicBezTo>
                  <a:cubicBezTo>
                    <a:pt x="9292" y="3754"/>
                    <a:pt x="9289" y="3744"/>
                    <a:pt x="9289" y="3702"/>
                  </a:cubicBezTo>
                  <a:cubicBezTo>
                    <a:pt x="9289" y="3693"/>
                    <a:pt x="9280" y="3693"/>
                    <a:pt x="9271" y="3684"/>
                  </a:cubicBezTo>
                  <a:cubicBezTo>
                    <a:pt x="9271" y="3702"/>
                    <a:pt x="9263" y="3720"/>
                    <a:pt x="9263" y="3729"/>
                  </a:cubicBezTo>
                  <a:cubicBezTo>
                    <a:pt x="9227" y="3693"/>
                    <a:pt x="9210" y="3570"/>
                    <a:pt x="9183" y="3534"/>
                  </a:cubicBezTo>
                  <a:cubicBezTo>
                    <a:pt x="9183" y="3519"/>
                    <a:pt x="9185" y="3514"/>
                    <a:pt x="9187" y="3514"/>
                  </a:cubicBezTo>
                  <a:cubicBezTo>
                    <a:pt x="9191" y="3514"/>
                    <a:pt x="9199" y="3532"/>
                    <a:pt x="9205" y="3532"/>
                  </a:cubicBezTo>
                  <a:cubicBezTo>
                    <a:pt x="9206" y="3532"/>
                    <a:pt x="9208" y="3530"/>
                    <a:pt x="9210" y="3525"/>
                  </a:cubicBezTo>
                  <a:lnTo>
                    <a:pt x="9183" y="3464"/>
                  </a:lnTo>
                  <a:cubicBezTo>
                    <a:pt x="9202" y="3457"/>
                    <a:pt x="9207" y="3394"/>
                    <a:pt x="9221" y="3394"/>
                  </a:cubicBezTo>
                  <a:cubicBezTo>
                    <a:pt x="9227" y="3394"/>
                    <a:pt x="9235" y="3406"/>
                    <a:pt x="9245" y="3437"/>
                  </a:cubicBezTo>
                  <a:lnTo>
                    <a:pt x="9227" y="3340"/>
                  </a:lnTo>
                  <a:cubicBezTo>
                    <a:pt x="9236" y="3278"/>
                    <a:pt x="9227" y="3199"/>
                    <a:pt x="9201" y="3146"/>
                  </a:cubicBezTo>
                  <a:cubicBezTo>
                    <a:pt x="9201" y="3111"/>
                    <a:pt x="9168" y="3065"/>
                    <a:pt x="9171" y="3065"/>
                  </a:cubicBezTo>
                  <a:cubicBezTo>
                    <a:pt x="9172" y="3065"/>
                    <a:pt x="9176" y="3068"/>
                    <a:pt x="9183" y="3075"/>
                  </a:cubicBezTo>
                  <a:lnTo>
                    <a:pt x="9130" y="2925"/>
                  </a:lnTo>
                  <a:cubicBezTo>
                    <a:pt x="9104" y="2775"/>
                    <a:pt x="9007" y="2634"/>
                    <a:pt x="9015" y="2448"/>
                  </a:cubicBezTo>
                  <a:cubicBezTo>
                    <a:pt x="8989" y="2395"/>
                    <a:pt x="8971" y="2351"/>
                    <a:pt x="8954" y="2263"/>
                  </a:cubicBezTo>
                  <a:lnTo>
                    <a:pt x="8971" y="2236"/>
                  </a:lnTo>
                  <a:cubicBezTo>
                    <a:pt x="8945" y="2183"/>
                    <a:pt x="8927" y="2042"/>
                    <a:pt x="8901" y="2024"/>
                  </a:cubicBezTo>
                  <a:cubicBezTo>
                    <a:pt x="8936" y="1927"/>
                    <a:pt x="8804" y="1715"/>
                    <a:pt x="8759" y="1601"/>
                  </a:cubicBezTo>
                  <a:lnTo>
                    <a:pt x="8724" y="1609"/>
                  </a:lnTo>
                  <a:cubicBezTo>
                    <a:pt x="8698" y="1530"/>
                    <a:pt x="8653" y="1468"/>
                    <a:pt x="8592" y="1380"/>
                  </a:cubicBezTo>
                  <a:lnTo>
                    <a:pt x="8565" y="1406"/>
                  </a:lnTo>
                  <a:cubicBezTo>
                    <a:pt x="8503" y="1345"/>
                    <a:pt x="8468" y="1194"/>
                    <a:pt x="8371" y="1088"/>
                  </a:cubicBezTo>
                  <a:cubicBezTo>
                    <a:pt x="8389" y="1088"/>
                    <a:pt x="8406" y="1115"/>
                    <a:pt x="8415" y="1141"/>
                  </a:cubicBezTo>
                  <a:cubicBezTo>
                    <a:pt x="8362" y="947"/>
                    <a:pt x="8141" y="912"/>
                    <a:pt x="8053" y="788"/>
                  </a:cubicBezTo>
                  <a:cubicBezTo>
                    <a:pt x="8018" y="771"/>
                    <a:pt x="8000" y="753"/>
                    <a:pt x="7982" y="735"/>
                  </a:cubicBezTo>
                  <a:lnTo>
                    <a:pt x="7991" y="735"/>
                  </a:lnTo>
                  <a:cubicBezTo>
                    <a:pt x="7982" y="735"/>
                    <a:pt x="7982" y="735"/>
                    <a:pt x="7974" y="726"/>
                  </a:cubicBezTo>
                  <a:cubicBezTo>
                    <a:pt x="7965" y="718"/>
                    <a:pt x="7956" y="700"/>
                    <a:pt x="7938" y="682"/>
                  </a:cubicBezTo>
                  <a:lnTo>
                    <a:pt x="7938" y="682"/>
                  </a:lnTo>
                  <a:cubicBezTo>
                    <a:pt x="7947" y="700"/>
                    <a:pt x="7956" y="718"/>
                    <a:pt x="7965" y="726"/>
                  </a:cubicBezTo>
                  <a:cubicBezTo>
                    <a:pt x="7947" y="709"/>
                    <a:pt x="7903" y="691"/>
                    <a:pt x="7868" y="673"/>
                  </a:cubicBezTo>
                  <a:lnTo>
                    <a:pt x="7868" y="638"/>
                  </a:lnTo>
                  <a:cubicBezTo>
                    <a:pt x="7859" y="629"/>
                    <a:pt x="7859" y="629"/>
                    <a:pt x="7859" y="629"/>
                  </a:cubicBezTo>
                  <a:cubicBezTo>
                    <a:pt x="7848" y="619"/>
                    <a:pt x="7841" y="615"/>
                    <a:pt x="7836" y="615"/>
                  </a:cubicBezTo>
                  <a:cubicBezTo>
                    <a:pt x="7824" y="615"/>
                    <a:pt x="7826" y="640"/>
                    <a:pt x="7832" y="665"/>
                  </a:cubicBezTo>
                  <a:cubicBezTo>
                    <a:pt x="7806" y="656"/>
                    <a:pt x="7788" y="656"/>
                    <a:pt x="7770" y="656"/>
                  </a:cubicBezTo>
                  <a:cubicBezTo>
                    <a:pt x="7762" y="585"/>
                    <a:pt x="7664" y="620"/>
                    <a:pt x="7647" y="550"/>
                  </a:cubicBezTo>
                  <a:cubicBezTo>
                    <a:pt x="7645" y="550"/>
                    <a:pt x="7642" y="551"/>
                    <a:pt x="7639" y="551"/>
                  </a:cubicBezTo>
                  <a:cubicBezTo>
                    <a:pt x="7606" y="551"/>
                    <a:pt x="7526" y="521"/>
                    <a:pt x="7467" y="521"/>
                  </a:cubicBezTo>
                  <a:cubicBezTo>
                    <a:pt x="7449" y="521"/>
                    <a:pt x="7434" y="524"/>
                    <a:pt x="7422" y="530"/>
                  </a:cubicBezTo>
                  <a:lnTo>
                    <a:pt x="7422" y="530"/>
                  </a:lnTo>
                  <a:cubicBezTo>
                    <a:pt x="7385" y="515"/>
                    <a:pt x="7355" y="495"/>
                    <a:pt x="7320" y="495"/>
                  </a:cubicBezTo>
                  <a:cubicBezTo>
                    <a:pt x="7314" y="495"/>
                    <a:pt x="7308" y="496"/>
                    <a:pt x="7302" y="497"/>
                  </a:cubicBezTo>
                  <a:lnTo>
                    <a:pt x="7294" y="444"/>
                  </a:lnTo>
                  <a:lnTo>
                    <a:pt x="7188" y="470"/>
                  </a:lnTo>
                  <a:cubicBezTo>
                    <a:pt x="7135" y="435"/>
                    <a:pt x="7117" y="409"/>
                    <a:pt x="7179" y="391"/>
                  </a:cubicBezTo>
                  <a:lnTo>
                    <a:pt x="7179" y="391"/>
                  </a:lnTo>
                  <a:cubicBezTo>
                    <a:pt x="7134" y="396"/>
                    <a:pt x="7106" y="398"/>
                    <a:pt x="7085" y="398"/>
                  </a:cubicBezTo>
                  <a:cubicBezTo>
                    <a:pt x="7062" y="398"/>
                    <a:pt x="7048" y="396"/>
                    <a:pt x="7031" y="396"/>
                  </a:cubicBezTo>
                  <a:cubicBezTo>
                    <a:pt x="7009" y="396"/>
                    <a:pt x="6983" y="398"/>
                    <a:pt x="6932" y="409"/>
                  </a:cubicBezTo>
                  <a:lnTo>
                    <a:pt x="6949" y="382"/>
                  </a:lnTo>
                  <a:cubicBezTo>
                    <a:pt x="6942" y="381"/>
                    <a:pt x="6934" y="380"/>
                    <a:pt x="6926" y="380"/>
                  </a:cubicBezTo>
                  <a:cubicBezTo>
                    <a:pt x="6906" y="380"/>
                    <a:pt x="6882" y="383"/>
                    <a:pt x="6861" y="383"/>
                  </a:cubicBezTo>
                  <a:cubicBezTo>
                    <a:pt x="6839" y="383"/>
                    <a:pt x="6819" y="380"/>
                    <a:pt x="6808" y="364"/>
                  </a:cubicBezTo>
                  <a:cubicBezTo>
                    <a:pt x="6729" y="294"/>
                    <a:pt x="6349" y="285"/>
                    <a:pt x="6110" y="205"/>
                  </a:cubicBezTo>
                  <a:lnTo>
                    <a:pt x="6110" y="205"/>
                  </a:lnTo>
                  <a:cubicBezTo>
                    <a:pt x="6122" y="228"/>
                    <a:pt x="6120" y="235"/>
                    <a:pt x="6112" y="235"/>
                  </a:cubicBezTo>
                  <a:cubicBezTo>
                    <a:pt x="6094" y="235"/>
                    <a:pt x="6041" y="198"/>
                    <a:pt x="6009" y="198"/>
                  </a:cubicBezTo>
                  <a:cubicBezTo>
                    <a:pt x="5998" y="198"/>
                    <a:pt x="5990" y="203"/>
                    <a:pt x="5987" y="214"/>
                  </a:cubicBezTo>
                  <a:cubicBezTo>
                    <a:pt x="5978" y="197"/>
                    <a:pt x="5943" y="179"/>
                    <a:pt x="5987" y="170"/>
                  </a:cubicBezTo>
                  <a:cubicBezTo>
                    <a:pt x="5900" y="170"/>
                    <a:pt x="5843" y="144"/>
                    <a:pt x="5786" y="144"/>
                  </a:cubicBezTo>
                  <a:cubicBezTo>
                    <a:pt x="5763" y="144"/>
                    <a:pt x="5739" y="148"/>
                    <a:pt x="5713" y="161"/>
                  </a:cubicBezTo>
                  <a:cubicBezTo>
                    <a:pt x="5704" y="144"/>
                    <a:pt x="5740" y="135"/>
                    <a:pt x="5731" y="126"/>
                  </a:cubicBezTo>
                  <a:cubicBezTo>
                    <a:pt x="5725" y="126"/>
                    <a:pt x="5711" y="130"/>
                    <a:pt x="5697" y="130"/>
                  </a:cubicBezTo>
                  <a:cubicBezTo>
                    <a:pt x="5691" y="130"/>
                    <a:pt x="5684" y="129"/>
                    <a:pt x="5678" y="126"/>
                  </a:cubicBezTo>
                  <a:cubicBezTo>
                    <a:pt x="5669" y="108"/>
                    <a:pt x="5695" y="108"/>
                    <a:pt x="5722" y="100"/>
                  </a:cubicBezTo>
                  <a:cubicBezTo>
                    <a:pt x="5713" y="99"/>
                    <a:pt x="5705" y="99"/>
                    <a:pt x="5698" y="99"/>
                  </a:cubicBezTo>
                  <a:cubicBezTo>
                    <a:pt x="5587" y="99"/>
                    <a:pt x="5571" y="156"/>
                    <a:pt x="5563" y="205"/>
                  </a:cubicBezTo>
                  <a:cubicBezTo>
                    <a:pt x="5532" y="192"/>
                    <a:pt x="5508" y="186"/>
                    <a:pt x="5486" y="186"/>
                  </a:cubicBezTo>
                  <a:cubicBezTo>
                    <a:pt x="5464" y="186"/>
                    <a:pt x="5444" y="192"/>
                    <a:pt x="5422" y="205"/>
                  </a:cubicBezTo>
                  <a:cubicBezTo>
                    <a:pt x="5395" y="188"/>
                    <a:pt x="5360" y="170"/>
                    <a:pt x="5439" y="161"/>
                  </a:cubicBezTo>
                  <a:cubicBezTo>
                    <a:pt x="5410" y="161"/>
                    <a:pt x="5302" y="142"/>
                    <a:pt x="5231" y="142"/>
                  </a:cubicBezTo>
                  <a:cubicBezTo>
                    <a:pt x="5195" y="142"/>
                    <a:pt x="5169" y="147"/>
                    <a:pt x="5166" y="161"/>
                  </a:cubicBezTo>
                  <a:cubicBezTo>
                    <a:pt x="5161" y="157"/>
                    <a:pt x="5146" y="155"/>
                    <a:pt x="5130" y="155"/>
                  </a:cubicBezTo>
                  <a:cubicBezTo>
                    <a:pt x="5115" y="155"/>
                    <a:pt x="5099" y="157"/>
                    <a:pt x="5095" y="161"/>
                  </a:cubicBezTo>
                  <a:cubicBezTo>
                    <a:pt x="4998" y="153"/>
                    <a:pt x="4989" y="144"/>
                    <a:pt x="4892" y="144"/>
                  </a:cubicBezTo>
                  <a:lnTo>
                    <a:pt x="4918" y="153"/>
                  </a:lnTo>
                  <a:cubicBezTo>
                    <a:pt x="4902" y="172"/>
                    <a:pt x="4887" y="179"/>
                    <a:pt x="4870" y="179"/>
                  </a:cubicBezTo>
                  <a:cubicBezTo>
                    <a:pt x="4842" y="179"/>
                    <a:pt x="4809" y="161"/>
                    <a:pt x="4759" y="161"/>
                  </a:cubicBezTo>
                  <a:lnTo>
                    <a:pt x="4759" y="153"/>
                  </a:lnTo>
                  <a:cubicBezTo>
                    <a:pt x="4705" y="139"/>
                    <a:pt x="4677" y="135"/>
                    <a:pt x="4659" y="135"/>
                  </a:cubicBezTo>
                  <a:cubicBezTo>
                    <a:pt x="4638" y="135"/>
                    <a:pt x="4629" y="140"/>
                    <a:pt x="4611" y="140"/>
                  </a:cubicBezTo>
                  <a:cubicBezTo>
                    <a:pt x="4593" y="140"/>
                    <a:pt x="4564" y="135"/>
                    <a:pt x="4503" y="117"/>
                  </a:cubicBezTo>
                  <a:lnTo>
                    <a:pt x="4503" y="117"/>
                  </a:lnTo>
                  <a:lnTo>
                    <a:pt x="4512" y="153"/>
                  </a:lnTo>
                  <a:cubicBezTo>
                    <a:pt x="4508" y="169"/>
                    <a:pt x="4498" y="175"/>
                    <a:pt x="4484" y="175"/>
                  </a:cubicBezTo>
                  <a:cubicBezTo>
                    <a:pt x="4442" y="175"/>
                    <a:pt x="4362" y="122"/>
                    <a:pt x="4288" y="122"/>
                  </a:cubicBezTo>
                  <a:cubicBezTo>
                    <a:pt x="4278" y="122"/>
                    <a:pt x="4267" y="123"/>
                    <a:pt x="4256" y="126"/>
                  </a:cubicBezTo>
                  <a:lnTo>
                    <a:pt x="4291" y="153"/>
                  </a:lnTo>
                  <a:cubicBezTo>
                    <a:pt x="4288" y="154"/>
                    <a:pt x="4284" y="154"/>
                    <a:pt x="4280" y="154"/>
                  </a:cubicBezTo>
                  <a:cubicBezTo>
                    <a:pt x="4226" y="154"/>
                    <a:pt x="4137" y="46"/>
                    <a:pt x="4080" y="38"/>
                  </a:cubicBezTo>
                  <a:cubicBezTo>
                    <a:pt x="4071" y="29"/>
                    <a:pt x="4106" y="20"/>
                    <a:pt x="4124" y="20"/>
                  </a:cubicBezTo>
                  <a:cubicBezTo>
                    <a:pt x="4094" y="11"/>
                    <a:pt x="4075" y="8"/>
                    <a:pt x="4063" y="8"/>
                  </a:cubicBezTo>
                  <a:cubicBezTo>
                    <a:pt x="4014" y="8"/>
                    <a:pt x="4076" y="66"/>
                    <a:pt x="3991" y="73"/>
                  </a:cubicBezTo>
                  <a:cubicBezTo>
                    <a:pt x="3974" y="47"/>
                    <a:pt x="4018" y="11"/>
                    <a:pt x="3938" y="2"/>
                  </a:cubicBezTo>
                  <a:cubicBezTo>
                    <a:pt x="3935" y="1"/>
                    <a:pt x="3931" y="0"/>
                    <a:pt x="39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8" name="Google Shape;6258;p28"/>
            <p:cNvSpPr/>
            <p:nvPr/>
          </p:nvSpPr>
          <p:spPr>
            <a:xfrm>
              <a:off x="1271594" y="4519802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9" y="1"/>
                  </a:moveTo>
                  <a:cubicBezTo>
                    <a:pt x="1" y="1"/>
                    <a:pt x="1" y="10"/>
                    <a:pt x="18" y="18"/>
                  </a:cubicBezTo>
                  <a:cubicBezTo>
                    <a:pt x="18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9" name="Google Shape;6259;p28"/>
            <p:cNvSpPr/>
            <p:nvPr/>
          </p:nvSpPr>
          <p:spPr>
            <a:xfrm>
              <a:off x="579491" y="4581127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9"/>
                    <a:pt x="0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0" name="Google Shape;6260;p28"/>
            <p:cNvSpPr/>
            <p:nvPr/>
          </p:nvSpPr>
          <p:spPr>
            <a:xfrm>
              <a:off x="1934212" y="4687052"/>
              <a:ext cx="1766" cy="5575"/>
            </a:xfrm>
            <a:custGeom>
              <a:avLst/>
              <a:gdLst/>
              <a:ahLst/>
              <a:cxnLst/>
              <a:rect l="l" t="t" r="r" b="b"/>
              <a:pathLst>
                <a:path w="10" h="53" extrusionOk="0">
                  <a:moveTo>
                    <a:pt x="9" y="0"/>
                  </a:moveTo>
                  <a:cubicBezTo>
                    <a:pt x="0" y="9"/>
                    <a:pt x="0" y="18"/>
                    <a:pt x="9" y="53"/>
                  </a:cubicBezTo>
                  <a:cubicBezTo>
                    <a:pt x="9" y="35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1" name="Google Shape;6261;p28"/>
            <p:cNvSpPr/>
            <p:nvPr/>
          </p:nvSpPr>
          <p:spPr>
            <a:xfrm>
              <a:off x="2121185" y="4947077"/>
              <a:ext cx="4944" cy="8415"/>
            </a:xfrm>
            <a:custGeom>
              <a:avLst/>
              <a:gdLst/>
              <a:ahLst/>
              <a:cxnLst/>
              <a:rect l="l" t="t" r="r" b="b"/>
              <a:pathLst>
                <a:path w="28" h="80" extrusionOk="0">
                  <a:moveTo>
                    <a:pt x="10" y="0"/>
                  </a:moveTo>
                  <a:lnTo>
                    <a:pt x="10" y="0"/>
                  </a:lnTo>
                  <a:cubicBezTo>
                    <a:pt x="18" y="45"/>
                    <a:pt x="10" y="53"/>
                    <a:pt x="1" y="80"/>
                  </a:cubicBezTo>
                  <a:cubicBezTo>
                    <a:pt x="6" y="74"/>
                    <a:pt x="15" y="66"/>
                    <a:pt x="21" y="66"/>
                  </a:cubicBezTo>
                  <a:cubicBezTo>
                    <a:pt x="22" y="66"/>
                    <a:pt x="24" y="66"/>
                    <a:pt x="25" y="68"/>
                  </a:cubicBezTo>
                  <a:lnTo>
                    <a:pt x="25" y="68"/>
                  </a:lnTo>
                  <a:lnTo>
                    <a:pt x="10" y="0"/>
                  </a:lnTo>
                  <a:close/>
                  <a:moveTo>
                    <a:pt x="25" y="68"/>
                  </a:moveTo>
                  <a:lnTo>
                    <a:pt x="27" y="80"/>
                  </a:lnTo>
                  <a:cubicBezTo>
                    <a:pt x="27" y="73"/>
                    <a:pt x="26" y="70"/>
                    <a:pt x="25" y="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2" name="Google Shape;6262;p28"/>
            <p:cNvSpPr/>
            <p:nvPr/>
          </p:nvSpPr>
          <p:spPr>
            <a:xfrm>
              <a:off x="2091700" y="5031648"/>
              <a:ext cx="4767" cy="6522"/>
            </a:xfrm>
            <a:custGeom>
              <a:avLst/>
              <a:gdLst/>
              <a:ahLst/>
              <a:cxnLst/>
              <a:rect l="l" t="t" r="r" b="b"/>
              <a:pathLst>
                <a:path w="27" h="62" extrusionOk="0">
                  <a:moveTo>
                    <a:pt x="9" y="0"/>
                  </a:moveTo>
                  <a:cubicBezTo>
                    <a:pt x="6" y="0"/>
                    <a:pt x="3" y="8"/>
                    <a:pt x="0" y="26"/>
                  </a:cubicBezTo>
                  <a:cubicBezTo>
                    <a:pt x="9" y="35"/>
                    <a:pt x="0" y="53"/>
                    <a:pt x="9" y="62"/>
                  </a:cubicBezTo>
                  <a:lnTo>
                    <a:pt x="27" y="62"/>
                  </a:lnTo>
                  <a:cubicBezTo>
                    <a:pt x="21" y="27"/>
                    <a:pt x="15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3" name="Google Shape;6263;p28"/>
            <p:cNvSpPr/>
            <p:nvPr/>
          </p:nvSpPr>
          <p:spPr>
            <a:xfrm>
              <a:off x="2097880" y="4965590"/>
              <a:ext cx="13418" cy="12202"/>
            </a:xfrm>
            <a:custGeom>
              <a:avLst/>
              <a:gdLst/>
              <a:ahLst/>
              <a:cxnLst/>
              <a:rect l="l" t="t" r="r" b="b"/>
              <a:pathLst>
                <a:path w="76" h="116" extrusionOk="0">
                  <a:moveTo>
                    <a:pt x="36" y="1"/>
                  </a:moveTo>
                  <a:cubicBezTo>
                    <a:pt x="0" y="10"/>
                    <a:pt x="18" y="63"/>
                    <a:pt x="27" y="116"/>
                  </a:cubicBezTo>
                  <a:lnTo>
                    <a:pt x="27" y="107"/>
                  </a:lnTo>
                  <a:cubicBezTo>
                    <a:pt x="33" y="109"/>
                    <a:pt x="38" y="110"/>
                    <a:pt x="43" y="110"/>
                  </a:cubicBezTo>
                  <a:cubicBezTo>
                    <a:pt x="76" y="110"/>
                    <a:pt x="59" y="55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4" name="Google Shape;6264;p28"/>
            <p:cNvSpPr/>
            <p:nvPr/>
          </p:nvSpPr>
          <p:spPr>
            <a:xfrm>
              <a:off x="2104059" y="4979580"/>
              <a:ext cx="4237" cy="5785"/>
            </a:xfrm>
            <a:custGeom>
              <a:avLst/>
              <a:gdLst/>
              <a:ahLst/>
              <a:cxnLst/>
              <a:rect l="l" t="t" r="r" b="b"/>
              <a:pathLst>
                <a:path w="24" h="55" extrusionOk="0">
                  <a:moveTo>
                    <a:pt x="1" y="0"/>
                  </a:moveTo>
                  <a:cubicBezTo>
                    <a:pt x="1" y="18"/>
                    <a:pt x="1" y="36"/>
                    <a:pt x="1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24" y="55"/>
                    <a:pt x="9" y="24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5" name="Google Shape;6265;p28"/>
            <p:cNvSpPr/>
            <p:nvPr/>
          </p:nvSpPr>
          <p:spPr>
            <a:xfrm>
              <a:off x="2103000" y="4894798"/>
              <a:ext cx="12889" cy="8941"/>
            </a:xfrm>
            <a:custGeom>
              <a:avLst/>
              <a:gdLst/>
              <a:ahLst/>
              <a:cxnLst/>
              <a:rect l="l" t="t" r="r" b="b"/>
              <a:pathLst>
                <a:path w="73" h="85" extrusionOk="0">
                  <a:moveTo>
                    <a:pt x="6" y="0"/>
                  </a:moveTo>
                  <a:cubicBezTo>
                    <a:pt x="0" y="0"/>
                    <a:pt x="1" y="15"/>
                    <a:pt x="16" y="56"/>
                  </a:cubicBezTo>
                  <a:cubicBezTo>
                    <a:pt x="7" y="82"/>
                    <a:pt x="60" y="65"/>
                    <a:pt x="51" y="82"/>
                  </a:cubicBezTo>
                  <a:cubicBezTo>
                    <a:pt x="54" y="84"/>
                    <a:pt x="56" y="85"/>
                    <a:pt x="57" y="85"/>
                  </a:cubicBezTo>
                  <a:cubicBezTo>
                    <a:pt x="73" y="85"/>
                    <a:pt x="21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6" name="Google Shape;6266;p28"/>
            <p:cNvSpPr/>
            <p:nvPr/>
          </p:nvSpPr>
          <p:spPr>
            <a:xfrm>
              <a:off x="2085344" y="4965590"/>
              <a:ext cx="6533" cy="5680"/>
            </a:xfrm>
            <a:custGeom>
              <a:avLst/>
              <a:gdLst/>
              <a:ahLst/>
              <a:cxnLst/>
              <a:rect l="l" t="t" r="r" b="b"/>
              <a:pathLst>
                <a:path w="37" h="54" extrusionOk="0">
                  <a:moveTo>
                    <a:pt x="1" y="1"/>
                  </a:moveTo>
                  <a:lnTo>
                    <a:pt x="1" y="54"/>
                  </a:lnTo>
                  <a:lnTo>
                    <a:pt x="36" y="3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7" name="Google Shape;6267;p28"/>
            <p:cNvSpPr/>
            <p:nvPr/>
          </p:nvSpPr>
          <p:spPr>
            <a:xfrm>
              <a:off x="2080754" y="4922883"/>
              <a:ext cx="3178" cy="13148"/>
            </a:xfrm>
            <a:custGeom>
              <a:avLst/>
              <a:gdLst/>
              <a:ahLst/>
              <a:cxnLst/>
              <a:rect l="l" t="t" r="r" b="b"/>
              <a:pathLst>
                <a:path w="18" h="125" extrusionOk="0">
                  <a:moveTo>
                    <a:pt x="0" y="1"/>
                  </a:moveTo>
                  <a:lnTo>
                    <a:pt x="0" y="98"/>
                  </a:lnTo>
                  <a:cubicBezTo>
                    <a:pt x="9" y="98"/>
                    <a:pt x="18" y="107"/>
                    <a:pt x="18" y="124"/>
                  </a:cubicBezTo>
                  <a:cubicBezTo>
                    <a:pt x="18" y="63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8" name="Google Shape;6268;p28"/>
            <p:cNvSpPr/>
            <p:nvPr/>
          </p:nvSpPr>
          <p:spPr>
            <a:xfrm>
              <a:off x="2083755" y="4935927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27"/>
                    <a:pt x="10" y="53"/>
                    <a:pt x="19" y="71"/>
                  </a:cubicBezTo>
                  <a:cubicBezTo>
                    <a:pt x="19" y="53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9" name="Google Shape;6269;p28"/>
            <p:cNvSpPr/>
            <p:nvPr/>
          </p:nvSpPr>
          <p:spPr>
            <a:xfrm>
              <a:off x="2080754" y="4948970"/>
              <a:ext cx="1766" cy="9362"/>
            </a:xfrm>
            <a:custGeom>
              <a:avLst/>
              <a:gdLst/>
              <a:ahLst/>
              <a:cxnLst/>
              <a:rect l="l" t="t" r="r" b="b"/>
              <a:pathLst>
                <a:path w="10" h="89" extrusionOk="0">
                  <a:moveTo>
                    <a:pt x="0" y="0"/>
                  </a:moveTo>
                  <a:lnTo>
                    <a:pt x="0" y="88"/>
                  </a:lnTo>
                  <a:lnTo>
                    <a:pt x="9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0" name="Google Shape;6270;p28"/>
            <p:cNvSpPr/>
            <p:nvPr/>
          </p:nvSpPr>
          <p:spPr>
            <a:xfrm>
              <a:off x="2037321" y="4809491"/>
              <a:ext cx="10770" cy="10939"/>
            </a:xfrm>
            <a:custGeom>
              <a:avLst/>
              <a:gdLst/>
              <a:ahLst/>
              <a:cxnLst/>
              <a:rect l="l" t="t" r="r" b="b"/>
              <a:pathLst>
                <a:path w="61" h="104" extrusionOk="0">
                  <a:moveTo>
                    <a:pt x="14" y="0"/>
                  </a:moveTo>
                  <a:cubicBezTo>
                    <a:pt x="6" y="0"/>
                    <a:pt x="1" y="32"/>
                    <a:pt x="17" y="63"/>
                  </a:cubicBezTo>
                  <a:cubicBezTo>
                    <a:pt x="31" y="78"/>
                    <a:pt x="45" y="104"/>
                    <a:pt x="55" y="104"/>
                  </a:cubicBezTo>
                  <a:cubicBezTo>
                    <a:pt x="57" y="104"/>
                    <a:pt x="59" y="102"/>
                    <a:pt x="61" y="99"/>
                  </a:cubicBezTo>
                  <a:lnTo>
                    <a:pt x="17" y="2"/>
                  </a:lnTo>
                  <a:cubicBezTo>
                    <a:pt x="16" y="1"/>
                    <a:pt x="15" y="0"/>
                    <a:pt x="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1" name="Google Shape;6271;p28"/>
            <p:cNvSpPr/>
            <p:nvPr/>
          </p:nvSpPr>
          <p:spPr>
            <a:xfrm>
              <a:off x="2035555" y="4848620"/>
              <a:ext cx="9534" cy="5680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0" y="9"/>
                  </a:lnTo>
                  <a:lnTo>
                    <a:pt x="27" y="53"/>
                  </a:lnTo>
                  <a:cubicBezTo>
                    <a:pt x="35" y="18"/>
                    <a:pt x="35" y="18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2" name="Google Shape;6272;p28"/>
            <p:cNvSpPr/>
            <p:nvPr/>
          </p:nvSpPr>
          <p:spPr>
            <a:xfrm>
              <a:off x="2016134" y="4817800"/>
              <a:ext cx="10593" cy="10624"/>
            </a:xfrm>
            <a:custGeom>
              <a:avLst/>
              <a:gdLst/>
              <a:ahLst/>
              <a:cxnLst/>
              <a:rect l="l" t="t" r="r" b="b"/>
              <a:pathLst>
                <a:path w="60" h="101" extrusionOk="0">
                  <a:moveTo>
                    <a:pt x="5" y="0"/>
                  </a:moveTo>
                  <a:cubicBezTo>
                    <a:pt x="0" y="0"/>
                    <a:pt x="1" y="14"/>
                    <a:pt x="13" y="55"/>
                  </a:cubicBezTo>
                  <a:cubicBezTo>
                    <a:pt x="25" y="55"/>
                    <a:pt x="46" y="101"/>
                    <a:pt x="54" y="101"/>
                  </a:cubicBezTo>
                  <a:cubicBezTo>
                    <a:pt x="58" y="101"/>
                    <a:pt x="60" y="91"/>
                    <a:pt x="57" y="64"/>
                  </a:cubicBezTo>
                  <a:cubicBezTo>
                    <a:pt x="45" y="58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3" name="Google Shape;6273;p28"/>
            <p:cNvSpPr/>
            <p:nvPr/>
          </p:nvSpPr>
          <p:spPr>
            <a:xfrm>
              <a:off x="1946571" y="4670327"/>
              <a:ext cx="15890" cy="3787"/>
            </a:xfrm>
            <a:custGeom>
              <a:avLst/>
              <a:gdLst/>
              <a:ahLst/>
              <a:cxnLst/>
              <a:rect l="l" t="t" r="r" b="b"/>
              <a:pathLst>
                <a:path w="90" h="36" extrusionOk="0">
                  <a:moveTo>
                    <a:pt x="89" y="0"/>
                  </a:moveTo>
                  <a:lnTo>
                    <a:pt x="1" y="18"/>
                  </a:lnTo>
                  <a:lnTo>
                    <a:pt x="19" y="35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4" name="Google Shape;6274;p28"/>
            <p:cNvSpPr/>
            <p:nvPr/>
          </p:nvSpPr>
          <p:spPr>
            <a:xfrm>
              <a:off x="1770544" y="4586807"/>
              <a:ext cx="26660" cy="8310"/>
            </a:xfrm>
            <a:custGeom>
              <a:avLst/>
              <a:gdLst/>
              <a:ahLst/>
              <a:cxnLst/>
              <a:rect l="l" t="t" r="r" b="b"/>
              <a:pathLst>
                <a:path w="151" h="79" extrusionOk="0">
                  <a:moveTo>
                    <a:pt x="24" y="0"/>
                  </a:moveTo>
                  <a:cubicBezTo>
                    <a:pt x="8" y="0"/>
                    <a:pt x="0" y="11"/>
                    <a:pt x="0" y="44"/>
                  </a:cubicBezTo>
                  <a:cubicBezTo>
                    <a:pt x="22" y="63"/>
                    <a:pt x="35" y="69"/>
                    <a:pt x="45" y="69"/>
                  </a:cubicBezTo>
                  <a:cubicBezTo>
                    <a:pt x="60" y="69"/>
                    <a:pt x="64" y="53"/>
                    <a:pt x="79" y="53"/>
                  </a:cubicBezTo>
                  <a:cubicBezTo>
                    <a:pt x="89" y="53"/>
                    <a:pt x="102" y="59"/>
                    <a:pt x="124" y="79"/>
                  </a:cubicBezTo>
                  <a:cubicBezTo>
                    <a:pt x="150" y="79"/>
                    <a:pt x="62" y="17"/>
                    <a:pt x="88" y="17"/>
                  </a:cubicBezTo>
                  <a:cubicBezTo>
                    <a:pt x="59" y="9"/>
                    <a:pt x="38" y="0"/>
                    <a:pt x="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5" name="Google Shape;6275;p28"/>
            <p:cNvSpPr/>
            <p:nvPr/>
          </p:nvSpPr>
          <p:spPr>
            <a:xfrm>
              <a:off x="1786081" y="4588595"/>
              <a:ext cx="7945" cy="947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cubicBezTo>
                    <a:pt x="18" y="9"/>
                    <a:pt x="27" y="9"/>
                    <a:pt x="45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6" name="Google Shape;6276;p28"/>
            <p:cNvSpPr/>
            <p:nvPr/>
          </p:nvSpPr>
          <p:spPr>
            <a:xfrm>
              <a:off x="91488" y="5343636"/>
              <a:ext cx="4767" cy="8520"/>
            </a:xfrm>
            <a:custGeom>
              <a:avLst/>
              <a:gdLst/>
              <a:ahLst/>
              <a:cxnLst/>
              <a:rect l="l" t="t" r="r" b="b"/>
              <a:pathLst>
                <a:path w="27" h="81" extrusionOk="0">
                  <a:moveTo>
                    <a:pt x="9" y="1"/>
                  </a:moveTo>
                  <a:lnTo>
                    <a:pt x="0" y="80"/>
                  </a:lnTo>
                  <a:lnTo>
                    <a:pt x="0" y="80"/>
                  </a:lnTo>
                  <a:lnTo>
                    <a:pt x="27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7" name="Google Shape;6277;p28"/>
            <p:cNvSpPr/>
            <p:nvPr/>
          </p:nvSpPr>
          <p:spPr>
            <a:xfrm>
              <a:off x="96078" y="5359414"/>
              <a:ext cx="9534" cy="7574"/>
            </a:xfrm>
            <a:custGeom>
              <a:avLst/>
              <a:gdLst/>
              <a:ahLst/>
              <a:cxnLst/>
              <a:rect l="l" t="t" r="r" b="b"/>
              <a:pathLst>
                <a:path w="54" h="72" extrusionOk="0">
                  <a:moveTo>
                    <a:pt x="54" y="1"/>
                  </a:moveTo>
                  <a:lnTo>
                    <a:pt x="1" y="27"/>
                  </a:lnTo>
                  <a:lnTo>
                    <a:pt x="54" y="71"/>
                  </a:lnTo>
                  <a:cubicBezTo>
                    <a:pt x="54" y="54"/>
                    <a:pt x="45" y="18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8" name="Google Shape;6278;p28"/>
            <p:cNvSpPr/>
            <p:nvPr/>
          </p:nvSpPr>
          <p:spPr>
            <a:xfrm>
              <a:off x="961384" y="4525377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1"/>
                  </a:moveTo>
                  <a:lnTo>
                    <a:pt x="62" y="36"/>
                  </a:lnTo>
                  <a:lnTo>
                    <a:pt x="62" y="18"/>
                  </a:lnTo>
                  <a:cubicBezTo>
                    <a:pt x="53" y="9"/>
                    <a:pt x="36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9" name="Google Shape;6279;p28"/>
            <p:cNvSpPr/>
            <p:nvPr/>
          </p:nvSpPr>
          <p:spPr>
            <a:xfrm>
              <a:off x="789947" y="4522642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53"/>
                  </a:lnTo>
                  <a:lnTo>
                    <a:pt x="35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0" name="Google Shape;6280;p28"/>
            <p:cNvSpPr/>
            <p:nvPr/>
          </p:nvSpPr>
          <p:spPr>
            <a:xfrm>
              <a:off x="658235" y="4550517"/>
              <a:ext cx="19598" cy="4733"/>
            </a:xfrm>
            <a:custGeom>
              <a:avLst/>
              <a:gdLst/>
              <a:ahLst/>
              <a:cxnLst/>
              <a:rect l="l" t="t" r="r" b="b"/>
              <a:pathLst>
                <a:path w="111" h="45" extrusionOk="0">
                  <a:moveTo>
                    <a:pt x="110" y="0"/>
                  </a:moveTo>
                  <a:lnTo>
                    <a:pt x="110" y="0"/>
                  </a:lnTo>
                  <a:cubicBezTo>
                    <a:pt x="103" y="3"/>
                    <a:pt x="95" y="7"/>
                    <a:pt x="87" y="11"/>
                  </a:cubicBezTo>
                  <a:lnTo>
                    <a:pt x="87" y="11"/>
                  </a:lnTo>
                  <a:cubicBezTo>
                    <a:pt x="95" y="9"/>
                    <a:pt x="103" y="5"/>
                    <a:pt x="110" y="0"/>
                  </a:cubicBezTo>
                  <a:close/>
                  <a:moveTo>
                    <a:pt x="87" y="11"/>
                  </a:moveTo>
                  <a:cubicBezTo>
                    <a:pt x="42" y="27"/>
                    <a:pt x="1" y="6"/>
                    <a:pt x="31" y="44"/>
                  </a:cubicBezTo>
                  <a:cubicBezTo>
                    <a:pt x="50" y="38"/>
                    <a:pt x="69" y="23"/>
                    <a:pt x="87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1" name="Google Shape;6281;p28"/>
            <p:cNvSpPr/>
            <p:nvPr/>
          </p:nvSpPr>
          <p:spPr>
            <a:xfrm>
              <a:off x="1963167" y="5350683"/>
              <a:ext cx="8651" cy="4207"/>
            </a:xfrm>
            <a:custGeom>
              <a:avLst/>
              <a:gdLst/>
              <a:ahLst/>
              <a:cxnLst/>
              <a:rect l="l" t="t" r="r" b="b"/>
              <a:pathLst>
                <a:path w="49" h="40" extrusionOk="0">
                  <a:moveTo>
                    <a:pt x="16" y="1"/>
                  </a:moveTo>
                  <a:cubicBezTo>
                    <a:pt x="7" y="1"/>
                    <a:pt x="0" y="4"/>
                    <a:pt x="4" y="4"/>
                  </a:cubicBezTo>
                  <a:cubicBezTo>
                    <a:pt x="4" y="40"/>
                    <a:pt x="39" y="22"/>
                    <a:pt x="48" y="31"/>
                  </a:cubicBezTo>
                  <a:cubicBezTo>
                    <a:pt x="43" y="6"/>
                    <a:pt x="27" y="1"/>
                    <a:pt x="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2" name="Google Shape;6282;p28"/>
            <p:cNvSpPr/>
            <p:nvPr/>
          </p:nvSpPr>
          <p:spPr>
            <a:xfrm>
              <a:off x="1948160" y="5296301"/>
              <a:ext cx="6533" cy="6627"/>
            </a:xfrm>
            <a:custGeom>
              <a:avLst/>
              <a:gdLst/>
              <a:ahLst/>
              <a:cxnLst/>
              <a:rect l="l" t="t" r="r" b="b"/>
              <a:pathLst>
                <a:path w="37" h="63" extrusionOk="0">
                  <a:moveTo>
                    <a:pt x="1" y="0"/>
                  </a:moveTo>
                  <a:lnTo>
                    <a:pt x="18" y="53"/>
                  </a:lnTo>
                  <a:lnTo>
                    <a:pt x="36" y="6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3" name="Google Shape;6283;p28"/>
            <p:cNvSpPr/>
            <p:nvPr/>
          </p:nvSpPr>
          <p:spPr>
            <a:xfrm>
              <a:off x="1940391" y="5256330"/>
              <a:ext cx="15714" cy="29873"/>
            </a:xfrm>
            <a:custGeom>
              <a:avLst/>
              <a:gdLst/>
              <a:ahLst/>
              <a:cxnLst/>
              <a:rect l="l" t="t" r="r" b="b"/>
              <a:pathLst>
                <a:path w="89" h="284" extrusionOk="0">
                  <a:moveTo>
                    <a:pt x="54" y="1"/>
                  </a:moveTo>
                  <a:lnTo>
                    <a:pt x="54" y="1"/>
                  </a:lnTo>
                  <a:cubicBezTo>
                    <a:pt x="1" y="45"/>
                    <a:pt x="71" y="160"/>
                    <a:pt x="54" y="239"/>
                  </a:cubicBezTo>
                  <a:lnTo>
                    <a:pt x="36" y="248"/>
                  </a:lnTo>
                  <a:lnTo>
                    <a:pt x="89" y="283"/>
                  </a:lnTo>
                  <a:cubicBezTo>
                    <a:pt x="80" y="186"/>
                    <a:pt x="45" y="71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4" name="Google Shape;6284;p28"/>
            <p:cNvSpPr/>
            <p:nvPr/>
          </p:nvSpPr>
          <p:spPr>
            <a:xfrm>
              <a:off x="1967758" y="5230874"/>
              <a:ext cx="4061" cy="6101"/>
            </a:xfrm>
            <a:custGeom>
              <a:avLst/>
              <a:gdLst/>
              <a:ahLst/>
              <a:cxnLst/>
              <a:rect l="l" t="t" r="r" b="b"/>
              <a:pathLst>
                <a:path w="23" h="58" extrusionOk="0">
                  <a:moveTo>
                    <a:pt x="1" y="1"/>
                  </a:moveTo>
                  <a:cubicBezTo>
                    <a:pt x="1" y="1"/>
                    <a:pt x="5" y="11"/>
                    <a:pt x="13" y="57"/>
                  </a:cubicBezTo>
                  <a:cubicBezTo>
                    <a:pt x="13" y="57"/>
                    <a:pt x="22" y="57"/>
                    <a:pt x="22" y="48"/>
                  </a:cubicBezTo>
                  <a:cubicBezTo>
                    <a:pt x="22" y="40"/>
                    <a:pt x="22" y="31"/>
                    <a:pt x="22" y="4"/>
                  </a:cubicBezTo>
                  <a:cubicBezTo>
                    <a:pt x="18" y="7"/>
                    <a:pt x="15" y="8"/>
                    <a:pt x="13" y="8"/>
                  </a:cubicBezTo>
                  <a:cubicBezTo>
                    <a:pt x="5" y="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5" name="Google Shape;6285;p28"/>
            <p:cNvSpPr/>
            <p:nvPr/>
          </p:nvSpPr>
          <p:spPr>
            <a:xfrm>
              <a:off x="1971642" y="5235292"/>
              <a:ext cx="1942" cy="2314"/>
            </a:xfrm>
            <a:custGeom>
              <a:avLst/>
              <a:gdLst/>
              <a:ahLst/>
              <a:cxnLst/>
              <a:rect l="l" t="t" r="r" b="b"/>
              <a:pathLst>
                <a:path w="11" h="22" extrusionOk="0">
                  <a:moveTo>
                    <a:pt x="6" y="0"/>
                  </a:moveTo>
                  <a:cubicBezTo>
                    <a:pt x="5" y="0"/>
                    <a:pt x="3" y="2"/>
                    <a:pt x="0" y="6"/>
                  </a:cubicBezTo>
                  <a:cubicBezTo>
                    <a:pt x="0" y="17"/>
                    <a:pt x="1" y="21"/>
                    <a:pt x="3" y="21"/>
                  </a:cubicBezTo>
                  <a:cubicBezTo>
                    <a:pt x="6" y="21"/>
                    <a:pt x="11" y="0"/>
                    <a:pt x="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6" name="Google Shape;6286;p28"/>
            <p:cNvSpPr/>
            <p:nvPr/>
          </p:nvSpPr>
          <p:spPr>
            <a:xfrm>
              <a:off x="1966875" y="5210257"/>
              <a:ext cx="7945" cy="9993"/>
            </a:xfrm>
            <a:custGeom>
              <a:avLst/>
              <a:gdLst/>
              <a:ahLst/>
              <a:cxnLst/>
              <a:rect l="l" t="t" r="r" b="b"/>
              <a:pathLst>
                <a:path w="45" h="95" extrusionOk="0">
                  <a:moveTo>
                    <a:pt x="27" y="0"/>
                  </a:moveTo>
                  <a:cubicBezTo>
                    <a:pt x="19" y="0"/>
                    <a:pt x="10" y="14"/>
                    <a:pt x="1" y="33"/>
                  </a:cubicBezTo>
                  <a:lnTo>
                    <a:pt x="27" y="94"/>
                  </a:lnTo>
                  <a:cubicBezTo>
                    <a:pt x="35" y="79"/>
                    <a:pt x="36" y="38"/>
                    <a:pt x="42" y="38"/>
                  </a:cubicBezTo>
                  <a:cubicBezTo>
                    <a:pt x="43" y="38"/>
                    <a:pt x="44" y="39"/>
                    <a:pt x="45" y="41"/>
                  </a:cubicBezTo>
                  <a:cubicBezTo>
                    <a:pt x="41" y="12"/>
                    <a:pt x="34" y="0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7" name="Google Shape;6287;p28"/>
            <p:cNvSpPr/>
            <p:nvPr/>
          </p:nvSpPr>
          <p:spPr>
            <a:xfrm>
              <a:off x="1959106" y="5208048"/>
              <a:ext cx="1766" cy="3787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9" y="36"/>
                  </a:lnTo>
                  <a:cubicBezTo>
                    <a:pt x="9" y="27"/>
                    <a:pt x="9" y="18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8" name="Google Shape;6288;p28"/>
            <p:cNvSpPr/>
            <p:nvPr/>
          </p:nvSpPr>
          <p:spPr>
            <a:xfrm>
              <a:off x="1954869" y="5211730"/>
              <a:ext cx="9004" cy="6627"/>
            </a:xfrm>
            <a:custGeom>
              <a:avLst/>
              <a:gdLst/>
              <a:ahLst/>
              <a:cxnLst/>
              <a:rect l="l" t="t" r="r" b="b"/>
              <a:pathLst>
                <a:path w="51" h="63" extrusionOk="0">
                  <a:moveTo>
                    <a:pt x="33" y="1"/>
                  </a:moveTo>
                  <a:lnTo>
                    <a:pt x="33" y="1"/>
                  </a:lnTo>
                  <a:cubicBezTo>
                    <a:pt x="25" y="9"/>
                    <a:pt x="0" y="10"/>
                    <a:pt x="37" y="25"/>
                  </a:cubicBezTo>
                  <a:lnTo>
                    <a:pt x="37" y="25"/>
                  </a:lnTo>
                  <a:cubicBezTo>
                    <a:pt x="37" y="25"/>
                    <a:pt x="36" y="25"/>
                    <a:pt x="36" y="25"/>
                  </a:cubicBezTo>
                  <a:cubicBezTo>
                    <a:pt x="30" y="25"/>
                    <a:pt x="44" y="41"/>
                    <a:pt x="51" y="63"/>
                  </a:cubicBezTo>
                  <a:lnTo>
                    <a:pt x="41" y="27"/>
                  </a:lnTo>
                  <a:lnTo>
                    <a:pt x="41" y="27"/>
                  </a:lnTo>
                  <a:cubicBezTo>
                    <a:pt x="41" y="27"/>
                    <a:pt x="42" y="27"/>
                    <a:pt x="42" y="27"/>
                  </a:cubicBezTo>
                  <a:cubicBezTo>
                    <a:pt x="42" y="27"/>
                    <a:pt x="41" y="27"/>
                    <a:pt x="41" y="27"/>
                  </a:cubicBezTo>
                  <a:lnTo>
                    <a:pt x="41" y="27"/>
                  </a:lnTo>
                  <a:lnTo>
                    <a:pt x="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9" name="Google Shape;6289;p28"/>
            <p:cNvSpPr/>
            <p:nvPr/>
          </p:nvSpPr>
          <p:spPr>
            <a:xfrm>
              <a:off x="1955928" y="5221933"/>
              <a:ext cx="8828" cy="10729"/>
            </a:xfrm>
            <a:custGeom>
              <a:avLst/>
              <a:gdLst/>
              <a:ahLst/>
              <a:cxnLst/>
              <a:rect l="l" t="t" r="r" b="b"/>
              <a:pathLst>
                <a:path w="50" h="102" extrusionOk="0">
                  <a:moveTo>
                    <a:pt x="45" y="1"/>
                  </a:moveTo>
                  <a:cubicBezTo>
                    <a:pt x="33" y="25"/>
                    <a:pt x="29" y="52"/>
                    <a:pt x="20" y="52"/>
                  </a:cubicBezTo>
                  <a:cubicBezTo>
                    <a:pt x="16" y="52"/>
                    <a:pt x="10" y="45"/>
                    <a:pt x="1" y="27"/>
                  </a:cubicBezTo>
                  <a:lnTo>
                    <a:pt x="1" y="27"/>
                  </a:lnTo>
                  <a:cubicBezTo>
                    <a:pt x="9" y="78"/>
                    <a:pt x="20" y="101"/>
                    <a:pt x="29" y="101"/>
                  </a:cubicBezTo>
                  <a:cubicBezTo>
                    <a:pt x="41" y="101"/>
                    <a:pt x="50" y="65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0" name="Google Shape;6290;p28"/>
            <p:cNvSpPr/>
            <p:nvPr/>
          </p:nvSpPr>
          <p:spPr>
            <a:xfrm>
              <a:off x="1935801" y="5254541"/>
              <a:ext cx="6356" cy="8415"/>
            </a:xfrm>
            <a:custGeom>
              <a:avLst/>
              <a:gdLst/>
              <a:ahLst/>
              <a:cxnLst/>
              <a:rect l="l" t="t" r="r" b="b"/>
              <a:pathLst>
                <a:path w="36" h="80" extrusionOk="0">
                  <a:moveTo>
                    <a:pt x="18" y="0"/>
                  </a:moveTo>
                  <a:lnTo>
                    <a:pt x="0" y="44"/>
                  </a:lnTo>
                  <a:lnTo>
                    <a:pt x="27" y="79"/>
                  </a:lnTo>
                  <a:cubicBezTo>
                    <a:pt x="18" y="62"/>
                    <a:pt x="35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1" name="Google Shape;6291;p28"/>
            <p:cNvSpPr/>
            <p:nvPr/>
          </p:nvSpPr>
          <p:spPr>
            <a:xfrm>
              <a:off x="1959106" y="5173652"/>
              <a:ext cx="7945" cy="7574"/>
            </a:xfrm>
            <a:custGeom>
              <a:avLst/>
              <a:gdLst/>
              <a:ahLst/>
              <a:cxnLst/>
              <a:rect l="l" t="t" r="r" b="b"/>
              <a:pathLst>
                <a:path w="45" h="72" extrusionOk="0">
                  <a:moveTo>
                    <a:pt x="45" y="1"/>
                  </a:moveTo>
                  <a:cubicBezTo>
                    <a:pt x="27" y="1"/>
                    <a:pt x="9" y="27"/>
                    <a:pt x="1" y="36"/>
                  </a:cubicBezTo>
                  <a:lnTo>
                    <a:pt x="18" y="71"/>
                  </a:lnTo>
                  <a:cubicBezTo>
                    <a:pt x="18" y="54"/>
                    <a:pt x="27" y="10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2" name="Google Shape;6292;p28"/>
            <p:cNvSpPr/>
            <p:nvPr/>
          </p:nvSpPr>
          <p:spPr>
            <a:xfrm>
              <a:off x="1952927" y="5169970"/>
              <a:ext cx="6356" cy="6942"/>
            </a:xfrm>
            <a:custGeom>
              <a:avLst/>
              <a:gdLst/>
              <a:ahLst/>
              <a:cxnLst/>
              <a:rect l="l" t="t" r="r" b="b"/>
              <a:pathLst>
                <a:path w="36" h="66" extrusionOk="0">
                  <a:moveTo>
                    <a:pt x="0" y="1"/>
                  </a:moveTo>
                  <a:cubicBezTo>
                    <a:pt x="7" y="50"/>
                    <a:pt x="14" y="65"/>
                    <a:pt x="26" y="65"/>
                  </a:cubicBezTo>
                  <a:cubicBezTo>
                    <a:pt x="29" y="65"/>
                    <a:pt x="32" y="64"/>
                    <a:pt x="36" y="6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3" name="Google Shape;6293;p28"/>
            <p:cNvSpPr/>
            <p:nvPr/>
          </p:nvSpPr>
          <p:spPr>
            <a:xfrm>
              <a:off x="1946571" y="5205313"/>
              <a:ext cx="9534" cy="13043"/>
            </a:xfrm>
            <a:custGeom>
              <a:avLst/>
              <a:gdLst/>
              <a:ahLst/>
              <a:cxnLst/>
              <a:rect l="l" t="t" r="r" b="b"/>
              <a:pathLst>
                <a:path w="54" h="124" extrusionOk="0">
                  <a:moveTo>
                    <a:pt x="1" y="0"/>
                  </a:moveTo>
                  <a:lnTo>
                    <a:pt x="1" y="18"/>
                  </a:lnTo>
                  <a:lnTo>
                    <a:pt x="54" y="1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4" name="Google Shape;6294;p28"/>
            <p:cNvSpPr/>
            <p:nvPr/>
          </p:nvSpPr>
          <p:spPr>
            <a:xfrm>
              <a:off x="1959106" y="5143989"/>
              <a:ext cx="9534" cy="6627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1" y="0"/>
                  </a:moveTo>
                  <a:lnTo>
                    <a:pt x="18" y="27"/>
                  </a:lnTo>
                  <a:lnTo>
                    <a:pt x="53" y="6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5" name="Google Shape;6295;p28"/>
            <p:cNvSpPr/>
            <p:nvPr/>
          </p:nvSpPr>
          <p:spPr>
            <a:xfrm>
              <a:off x="1957517" y="5115167"/>
              <a:ext cx="9534" cy="14726"/>
            </a:xfrm>
            <a:custGeom>
              <a:avLst/>
              <a:gdLst/>
              <a:ahLst/>
              <a:cxnLst/>
              <a:rect l="l" t="t" r="r" b="b"/>
              <a:pathLst>
                <a:path w="54" h="14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36"/>
                    <a:pt x="18" y="80"/>
                    <a:pt x="1" y="133"/>
                  </a:cubicBezTo>
                  <a:cubicBezTo>
                    <a:pt x="5" y="137"/>
                    <a:pt x="9" y="139"/>
                    <a:pt x="12" y="139"/>
                  </a:cubicBezTo>
                  <a:cubicBezTo>
                    <a:pt x="27" y="139"/>
                    <a:pt x="35" y="109"/>
                    <a:pt x="46" y="109"/>
                  </a:cubicBezTo>
                  <a:cubicBezTo>
                    <a:pt x="48" y="109"/>
                    <a:pt x="51" y="111"/>
                    <a:pt x="54" y="115"/>
                  </a:cubicBezTo>
                  <a:cubicBezTo>
                    <a:pt x="45" y="71"/>
                    <a:pt x="18" y="3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6" name="Google Shape;6296;p28"/>
            <p:cNvSpPr/>
            <p:nvPr/>
          </p:nvSpPr>
          <p:spPr>
            <a:xfrm>
              <a:off x="1951338" y="5109592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1"/>
                  </a:moveTo>
                  <a:cubicBezTo>
                    <a:pt x="9" y="18"/>
                    <a:pt x="18" y="36"/>
                    <a:pt x="36" y="54"/>
                  </a:cubicBezTo>
                  <a:cubicBezTo>
                    <a:pt x="27" y="36"/>
                    <a:pt x="9" y="18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7" name="Google Shape;6297;p28"/>
            <p:cNvSpPr/>
            <p:nvPr/>
          </p:nvSpPr>
          <p:spPr>
            <a:xfrm>
              <a:off x="1951338" y="5152299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36" y="1"/>
                  </a:moveTo>
                  <a:lnTo>
                    <a:pt x="0" y="27"/>
                  </a:lnTo>
                  <a:cubicBezTo>
                    <a:pt x="9" y="36"/>
                    <a:pt x="9" y="45"/>
                    <a:pt x="9" y="54"/>
                  </a:cubicBezTo>
                  <a:cubicBezTo>
                    <a:pt x="9" y="54"/>
                    <a:pt x="36" y="36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8" name="Google Shape;6298;p28"/>
            <p:cNvSpPr/>
            <p:nvPr/>
          </p:nvSpPr>
          <p:spPr>
            <a:xfrm>
              <a:off x="1951338" y="5149564"/>
              <a:ext cx="177" cy="5680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cubicBezTo>
                    <a:pt x="0" y="27"/>
                    <a:pt x="0" y="9"/>
                    <a:pt x="0" y="0"/>
                  </a:cubicBezTo>
                  <a:cubicBezTo>
                    <a:pt x="0" y="9"/>
                    <a:pt x="0" y="27"/>
                    <a:pt x="0" y="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9" name="Google Shape;6299;p28"/>
            <p:cNvSpPr/>
            <p:nvPr/>
          </p:nvSpPr>
          <p:spPr>
            <a:xfrm>
              <a:off x="1951338" y="5157874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0" y="10"/>
                    <a:pt x="0" y="10"/>
                    <a:pt x="9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0" name="Google Shape;6300;p28"/>
            <p:cNvSpPr/>
            <p:nvPr/>
          </p:nvSpPr>
          <p:spPr>
            <a:xfrm>
              <a:off x="1935801" y="5181225"/>
              <a:ext cx="14125" cy="7468"/>
            </a:xfrm>
            <a:custGeom>
              <a:avLst/>
              <a:gdLst/>
              <a:ahLst/>
              <a:cxnLst/>
              <a:rect l="l" t="t" r="r" b="b"/>
              <a:pathLst>
                <a:path w="80" h="71" extrusionOk="0">
                  <a:moveTo>
                    <a:pt x="25" y="1"/>
                  </a:moveTo>
                  <a:cubicBezTo>
                    <a:pt x="17" y="1"/>
                    <a:pt x="8" y="10"/>
                    <a:pt x="0" y="35"/>
                  </a:cubicBezTo>
                  <a:cubicBezTo>
                    <a:pt x="8" y="42"/>
                    <a:pt x="14" y="44"/>
                    <a:pt x="21" y="44"/>
                  </a:cubicBezTo>
                  <a:cubicBezTo>
                    <a:pt x="28" y="44"/>
                    <a:pt x="34" y="42"/>
                    <a:pt x="41" y="42"/>
                  </a:cubicBezTo>
                  <a:cubicBezTo>
                    <a:pt x="51" y="42"/>
                    <a:pt x="62" y="46"/>
                    <a:pt x="75" y="64"/>
                  </a:cubicBezTo>
                  <a:lnTo>
                    <a:pt x="75" y="64"/>
                  </a:lnTo>
                  <a:cubicBezTo>
                    <a:pt x="58" y="39"/>
                    <a:pt x="42" y="1"/>
                    <a:pt x="25" y="1"/>
                  </a:cubicBezTo>
                  <a:close/>
                  <a:moveTo>
                    <a:pt x="75" y="64"/>
                  </a:moveTo>
                  <a:cubicBezTo>
                    <a:pt x="77" y="66"/>
                    <a:pt x="78" y="68"/>
                    <a:pt x="80" y="70"/>
                  </a:cubicBezTo>
                  <a:cubicBezTo>
                    <a:pt x="78" y="68"/>
                    <a:pt x="77" y="66"/>
                    <a:pt x="75" y="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1" name="Google Shape;6301;p28"/>
            <p:cNvSpPr/>
            <p:nvPr/>
          </p:nvSpPr>
          <p:spPr>
            <a:xfrm>
              <a:off x="1945158" y="5162502"/>
              <a:ext cx="6356" cy="8520"/>
            </a:xfrm>
            <a:custGeom>
              <a:avLst/>
              <a:gdLst/>
              <a:ahLst/>
              <a:cxnLst/>
              <a:rect l="l" t="t" r="r" b="b"/>
              <a:pathLst>
                <a:path w="36" h="81" extrusionOk="0">
                  <a:moveTo>
                    <a:pt x="0" y="1"/>
                  </a:moveTo>
                  <a:lnTo>
                    <a:pt x="0" y="72"/>
                  </a:lnTo>
                  <a:cubicBezTo>
                    <a:pt x="5" y="72"/>
                    <a:pt x="10" y="66"/>
                    <a:pt x="17" y="66"/>
                  </a:cubicBezTo>
                  <a:cubicBezTo>
                    <a:pt x="22" y="66"/>
                    <a:pt x="28" y="69"/>
                    <a:pt x="35" y="8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2" name="Google Shape;6302;p28"/>
            <p:cNvSpPr/>
            <p:nvPr/>
          </p:nvSpPr>
          <p:spPr>
            <a:xfrm>
              <a:off x="1941980" y="5158820"/>
              <a:ext cx="3355" cy="3787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lnTo>
                    <a:pt x="18" y="36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3" name="Google Shape;6303;p28"/>
            <p:cNvSpPr/>
            <p:nvPr/>
          </p:nvSpPr>
          <p:spPr>
            <a:xfrm>
              <a:off x="1941980" y="5112432"/>
              <a:ext cx="6356" cy="13464"/>
            </a:xfrm>
            <a:custGeom>
              <a:avLst/>
              <a:gdLst/>
              <a:ahLst/>
              <a:cxnLst/>
              <a:rect l="l" t="t" r="r" b="b"/>
              <a:pathLst>
                <a:path w="36" h="128" extrusionOk="0">
                  <a:moveTo>
                    <a:pt x="0" y="0"/>
                  </a:moveTo>
                  <a:cubicBezTo>
                    <a:pt x="0" y="35"/>
                    <a:pt x="0" y="80"/>
                    <a:pt x="9" y="124"/>
                  </a:cubicBezTo>
                  <a:cubicBezTo>
                    <a:pt x="13" y="124"/>
                    <a:pt x="19" y="127"/>
                    <a:pt x="24" y="127"/>
                  </a:cubicBezTo>
                  <a:cubicBezTo>
                    <a:pt x="30" y="127"/>
                    <a:pt x="36" y="122"/>
                    <a:pt x="36" y="97"/>
                  </a:cubicBezTo>
                  <a:cubicBezTo>
                    <a:pt x="18" y="71"/>
                    <a:pt x="9" y="3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4" name="Google Shape;6304;p28"/>
            <p:cNvSpPr/>
            <p:nvPr/>
          </p:nvSpPr>
          <p:spPr>
            <a:xfrm>
              <a:off x="1948160" y="5138414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5" name="Google Shape;6305;p28"/>
            <p:cNvSpPr/>
            <p:nvPr/>
          </p:nvSpPr>
          <p:spPr>
            <a:xfrm>
              <a:off x="1931034" y="507340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lnTo>
                    <a:pt x="1" y="9"/>
                  </a:lnTo>
                  <a:lnTo>
                    <a:pt x="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6" name="Google Shape;6306;p28"/>
            <p:cNvSpPr/>
            <p:nvPr/>
          </p:nvSpPr>
          <p:spPr>
            <a:xfrm>
              <a:off x="1941980" y="5125370"/>
              <a:ext cx="3355" cy="7574"/>
            </a:xfrm>
            <a:custGeom>
              <a:avLst/>
              <a:gdLst/>
              <a:ahLst/>
              <a:cxnLst/>
              <a:rect l="l" t="t" r="r" b="b"/>
              <a:pathLst>
                <a:path w="19" h="72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cubicBezTo>
                    <a:pt x="0" y="36"/>
                    <a:pt x="9" y="54"/>
                    <a:pt x="18" y="71"/>
                  </a:cubicBezTo>
                  <a:cubicBezTo>
                    <a:pt x="18" y="45"/>
                    <a:pt x="9" y="27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7" name="Google Shape;6307;p28"/>
            <p:cNvSpPr/>
            <p:nvPr/>
          </p:nvSpPr>
          <p:spPr>
            <a:xfrm>
              <a:off x="1943569" y="5099389"/>
              <a:ext cx="3178" cy="5680"/>
            </a:xfrm>
            <a:custGeom>
              <a:avLst/>
              <a:gdLst/>
              <a:ahLst/>
              <a:cxnLst/>
              <a:rect l="l" t="t" r="r" b="b"/>
              <a:pathLst>
                <a:path w="18" h="54" extrusionOk="0">
                  <a:moveTo>
                    <a:pt x="9" y="0"/>
                  </a:moveTo>
                  <a:cubicBezTo>
                    <a:pt x="0" y="9"/>
                    <a:pt x="0" y="36"/>
                    <a:pt x="0" y="53"/>
                  </a:cubicBezTo>
                  <a:cubicBezTo>
                    <a:pt x="9" y="36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8" name="Google Shape;6308;p28"/>
            <p:cNvSpPr/>
            <p:nvPr/>
          </p:nvSpPr>
          <p:spPr>
            <a:xfrm>
              <a:off x="1949749" y="5136520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9" y="9"/>
                    <a:pt x="9" y="9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9" name="Google Shape;6309;p28"/>
            <p:cNvSpPr/>
            <p:nvPr/>
          </p:nvSpPr>
          <p:spPr>
            <a:xfrm>
              <a:off x="1945158" y="5132839"/>
              <a:ext cx="4767" cy="5680"/>
            </a:xfrm>
            <a:custGeom>
              <a:avLst/>
              <a:gdLst/>
              <a:ahLst/>
              <a:cxnLst/>
              <a:rect l="l" t="t" r="r" b="b"/>
              <a:pathLst>
                <a:path w="27" h="54" extrusionOk="0">
                  <a:moveTo>
                    <a:pt x="0" y="0"/>
                  </a:moveTo>
                  <a:cubicBezTo>
                    <a:pt x="9" y="18"/>
                    <a:pt x="18" y="36"/>
                    <a:pt x="18" y="53"/>
                  </a:cubicBezTo>
                  <a:cubicBezTo>
                    <a:pt x="27" y="44"/>
                    <a:pt x="27" y="44"/>
                    <a:pt x="27" y="36"/>
                  </a:cubicBezTo>
                  <a:cubicBezTo>
                    <a:pt x="27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0" name="Google Shape;6310;p28"/>
            <p:cNvSpPr/>
            <p:nvPr/>
          </p:nvSpPr>
          <p:spPr>
            <a:xfrm>
              <a:off x="1887424" y="5057945"/>
              <a:ext cx="43786" cy="26612"/>
            </a:xfrm>
            <a:custGeom>
              <a:avLst/>
              <a:gdLst/>
              <a:ahLst/>
              <a:cxnLst/>
              <a:rect l="l" t="t" r="r" b="b"/>
              <a:pathLst>
                <a:path w="248" h="253" extrusionOk="0">
                  <a:moveTo>
                    <a:pt x="20" y="1"/>
                  </a:moveTo>
                  <a:cubicBezTo>
                    <a:pt x="13" y="1"/>
                    <a:pt x="7" y="2"/>
                    <a:pt x="0" y="6"/>
                  </a:cubicBezTo>
                  <a:lnTo>
                    <a:pt x="36" y="77"/>
                  </a:lnTo>
                  <a:cubicBezTo>
                    <a:pt x="36" y="77"/>
                    <a:pt x="24" y="65"/>
                    <a:pt x="16" y="65"/>
                  </a:cubicBezTo>
                  <a:cubicBezTo>
                    <a:pt x="12" y="65"/>
                    <a:pt x="9" y="68"/>
                    <a:pt x="9" y="77"/>
                  </a:cubicBezTo>
                  <a:cubicBezTo>
                    <a:pt x="36" y="77"/>
                    <a:pt x="80" y="147"/>
                    <a:pt x="62" y="227"/>
                  </a:cubicBezTo>
                  <a:cubicBezTo>
                    <a:pt x="72" y="245"/>
                    <a:pt x="88" y="252"/>
                    <a:pt x="106" y="252"/>
                  </a:cubicBezTo>
                  <a:cubicBezTo>
                    <a:pt x="150" y="252"/>
                    <a:pt x="210" y="206"/>
                    <a:pt x="248" y="156"/>
                  </a:cubicBezTo>
                  <a:cubicBezTo>
                    <a:pt x="230" y="156"/>
                    <a:pt x="221" y="156"/>
                    <a:pt x="186" y="94"/>
                  </a:cubicBezTo>
                  <a:cubicBezTo>
                    <a:pt x="178" y="116"/>
                    <a:pt x="171" y="213"/>
                    <a:pt x="148" y="213"/>
                  </a:cubicBezTo>
                  <a:cubicBezTo>
                    <a:pt x="144" y="213"/>
                    <a:pt x="139" y="209"/>
                    <a:pt x="133" y="200"/>
                  </a:cubicBezTo>
                  <a:cubicBezTo>
                    <a:pt x="97" y="112"/>
                    <a:pt x="133" y="121"/>
                    <a:pt x="142" y="77"/>
                  </a:cubicBezTo>
                  <a:lnTo>
                    <a:pt x="142" y="77"/>
                  </a:lnTo>
                  <a:cubicBezTo>
                    <a:pt x="137" y="82"/>
                    <a:pt x="132" y="85"/>
                    <a:pt x="127" y="85"/>
                  </a:cubicBezTo>
                  <a:cubicBezTo>
                    <a:pt x="99" y="85"/>
                    <a:pt x="64" y="1"/>
                    <a:pt x="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1" name="Google Shape;6311;p28"/>
            <p:cNvSpPr/>
            <p:nvPr/>
          </p:nvSpPr>
          <p:spPr>
            <a:xfrm>
              <a:off x="1932623" y="5074354"/>
              <a:ext cx="7945" cy="16725"/>
            </a:xfrm>
            <a:custGeom>
              <a:avLst/>
              <a:gdLst/>
              <a:ahLst/>
              <a:cxnLst/>
              <a:rect l="l" t="t" r="r" b="b"/>
              <a:pathLst>
                <a:path w="45" h="159" extrusionOk="0">
                  <a:moveTo>
                    <a:pt x="0" y="0"/>
                  </a:moveTo>
                  <a:lnTo>
                    <a:pt x="18" y="141"/>
                  </a:lnTo>
                  <a:lnTo>
                    <a:pt x="9" y="132"/>
                  </a:lnTo>
                  <a:lnTo>
                    <a:pt x="18" y="159"/>
                  </a:lnTo>
                  <a:cubicBezTo>
                    <a:pt x="18" y="124"/>
                    <a:pt x="27" y="97"/>
                    <a:pt x="45" y="53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2" name="Google Shape;6312;p28"/>
            <p:cNvSpPr/>
            <p:nvPr/>
          </p:nvSpPr>
          <p:spPr>
            <a:xfrm>
              <a:off x="1921676" y="5090974"/>
              <a:ext cx="22070" cy="21563"/>
            </a:xfrm>
            <a:custGeom>
              <a:avLst/>
              <a:gdLst/>
              <a:ahLst/>
              <a:cxnLst/>
              <a:rect l="l" t="t" r="r" b="b"/>
              <a:pathLst>
                <a:path w="125" h="205" extrusionOk="0">
                  <a:moveTo>
                    <a:pt x="80" y="1"/>
                  </a:moveTo>
                  <a:cubicBezTo>
                    <a:pt x="80" y="27"/>
                    <a:pt x="89" y="72"/>
                    <a:pt x="98" y="133"/>
                  </a:cubicBezTo>
                  <a:cubicBezTo>
                    <a:pt x="98" y="117"/>
                    <a:pt x="99" y="112"/>
                    <a:pt x="101" y="112"/>
                  </a:cubicBezTo>
                  <a:cubicBezTo>
                    <a:pt x="104" y="112"/>
                    <a:pt x="110" y="128"/>
                    <a:pt x="115" y="133"/>
                  </a:cubicBezTo>
                  <a:lnTo>
                    <a:pt x="80" y="1"/>
                  </a:lnTo>
                  <a:close/>
                  <a:moveTo>
                    <a:pt x="27" y="79"/>
                  </a:moveTo>
                  <a:cubicBezTo>
                    <a:pt x="19" y="79"/>
                    <a:pt x="10" y="84"/>
                    <a:pt x="1" y="98"/>
                  </a:cubicBezTo>
                  <a:cubicBezTo>
                    <a:pt x="18" y="178"/>
                    <a:pt x="45" y="151"/>
                    <a:pt x="62" y="195"/>
                  </a:cubicBezTo>
                  <a:cubicBezTo>
                    <a:pt x="54" y="154"/>
                    <a:pt x="54" y="142"/>
                    <a:pt x="57" y="142"/>
                  </a:cubicBezTo>
                  <a:cubicBezTo>
                    <a:pt x="62" y="142"/>
                    <a:pt x="75" y="165"/>
                    <a:pt x="85" y="165"/>
                  </a:cubicBezTo>
                  <a:cubicBezTo>
                    <a:pt x="91" y="165"/>
                    <a:pt x="96" y="158"/>
                    <a:pt x="98" y="133"/>
                  </a:cubicBezTo>
                  <a:cubicBezTo>
                    <a:pt x="72" y="120"/>
                    <a:pt x="51" y="79"/>
                    <a:pt x="27" y="79"/>
                  </a:cubicBezTo>
                  <a:close/>
                  <a:moveTo>
                    <a:pt x="98" y="133"/>
                  </a:moveTo>
                  <a:cubicBezTo>
                    <a:pt x="107" y="160"/>
                    <a:pt x="107" y="178"/>
                    <a:pt x="115" y="204"/>
                  </a:cubicBezTo>
                  <a:cubicBezTo>
                    <a:pt x="115" y="178"/>
                    <a:pt x="115" y="151"/>
                    <a:pt x="124" y="1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3" name="Google Shape;6313;p28"/>
            <p:cNvSpPr/>
            <p:nvPr/>
          </p:nvSpPr>
          <p:spPr>
            <a:xfrm>
              <a:off x="1921676" y="5176807"/>
              <a:ext cx="1766" cy="1578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2" y="0"/>
                  </a:moveTo>
                  <a:cubicBezTo>
                    <a:pt x="1" y="0"/>
                    <a:pt x="1" y="5"/>
                    <a:pt x="1" y="15"/>
                  </a:cubicBezTo>
                  <a:cubicBezTo>
                    <a:pt x="1" y="6"/>
                    <a:pt x="1" y="6"/>
                    <a:pt x="9" y="6"/>
                  </a:cubicBezTo>
                  <a:cubicBezTo>
                    <a:pt x="6" y="2"/>
                    <a:pt x="4" y="0"/>
                    <a:pt x="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4" name="Google Shape;6314;p28"/>
            <p:cNvSpPr/>
            <p:nvPr/>
          </p:nvSpPr>
          <p:spPr>
            <a:xfrm>
              <a:off x="1923265" y="5164290"/>
              <a:ext cx="15714" cy="17461"/>
            </a:xfrm>
            <a:custGeom>
              <a:avLst/>
              <a:gdLst/>
              <a:ahLst/>
              <a:cxnLst/>
              <a:rect l="l" t="t" r="r" b="b"/>
              <a:pathLst>
                <a:path w="89" h="166" extrusionOk="0">
                  <a:moveTo>
                    <a:pt x="87" y="1"/>
                  </a:moveTo>
                  <a:cubicBezTo>
                    <a:pt x="86" y="1"/>
                    <a:pt x="83" y="3"/>
                    <a:pt x="81" y="6"/>
                  </a:cubicBezTo>
                  <a:lnTo>
                    <a:pt x="81" y="6"/>
                  </a:lnTo>
                  <a:cubicBezTo>
                    <a:pt x="83" y="4"/>
                    <a:pt x="86" y="3"/>
                    <a:pt x="89" y="2"/>
                  </a:cubicBezTo>
                  <a:cubicBezTo>
                    <a:pt x="88" y="1"/>
                    <a:pt x="88" y="1"/>
                    <a:pt x="87" y="1"/>
                  </a:cubicBezTo>
                  <a:close/>
                  <a:moveTo>
                    <a:pt x="81" y="6"/>
                  </a:moveTo>
                  <a:lnTo>
                    <a:pt x="81" y="6"/>
                  </a:lnTo>
                  <a:cubicBezTo>
                    <a:pt x="51" y="22"/>
                    <a:pt x="34" y="40"/>
                    <a:pt x="9" y="72"/>
                  </a:cubicBezTo>
                  <a:cubicBezTo>
                    <a:pt x="9" y="81"/>
                    <a:pt x="27" y="90"/>
                    <a:pt x="27" y="125"/>
                  </a:cubicBezTo>
                  <a:cubicBezTo>
                    <a:pt x="24" y="134"/>
                    <a:pt x="21" y="137"/>
                    <a:pt x="18" y="137"/>
                  </a:cubicBezTo>
                  <a:cubicBezTo>
                    <a:pt x="12" y="137"/>
                    <a:pt x="6" y="125"/>
                    <a:pt x="0" y="125"/>
                  </a:cubicBezTo>
                  <a:cubicBezTo>
                    <a:pt x="6" y="142"/>
                    <a:pt x="18" y="165"/>
                    <a:pt x="29" y="165"/>
                  </a:cubicBezTo>
                  <a:cubicBezTo>
                    <a:pt x="36" y="165"/>
                    <a:pt x="41" y="157"/>
                    <a:pt x="45" y="134"/>
                  </a:cubicBezTo>
                  <a:lnTo>
                    <a:pt x="36" y="125"/>
                  </a:lnTo>
                  <a:cubicBezTo>
                    <a:pt x="43" y="82"/>
                    <a:pt x="67" y="23"/>
                    <a:pt x="81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5" name="Google Shape;6315;p28"/>
            <p:cNvSpPr/>
            <p:nvPr/>
          </p:nvSpPr>
          <p:spPr>
            <a:xfrm>
              <a:off x="1921676" y="5126317"/>
              <a:ext cx="9534" cy="13148"/>
            </a:xfrm>
            <a:custGeom>
              <a:avLst/>
              <a:gdLst/>
              <a:ahLst/>
              <a:cxnLst/>
              <a:rect l="l" t="t" r="r" b="b"/>
              <a:pathLst>
                <a:path w="54" h="125" extrusionOk="0">
                  <a:moveTo>
                    <a:pt x="18" y="1"/>
                  </a:moveTo>
                  <a:lnTo>
                    <a:pt x="1" y="62"/>
                  </a:lnTo>
                  <a:lnTo>
                    <a:pt x="18" y="62"/>
                  </a:lnTo>
                  <a:cubicBezTo>
                    <a:pt x="18" y="124"/>
                    <a:pt x="36" y="106"/>
                    <a:pt x="54" y="11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6" name="Google Shape;6316;p28"/>
            <p:cNvSpPr/>
            <p:nvPr/>
          </p:nvSpPr>
          <p:spPr>
            <a:xfrm>
              <a:off x="1931034" y="5066886"/>
              <a:ext cx="11123" cy="5680"/>
            </a:xfrm>
            <a:custGeom>
              <a:avLst/>
              <a:gdLst/>
              <a:ahLst/>
              <a:cxnLst/>
              <a:rect l="l" t="t" r="r" b="b"/>
              <a:pathLst>
                <a:path w="63" h="54" extrusionOk="0">
                  <a:moveTo>
                    <a:pt x="1" y="0"/>
                  </a:moveTo>
                  <a:lnTo>
                    <a:pt x="18" y="45"/>
                  </a:lnTo>
                  <a:lnTo>
                    <a:pt x="62" y="5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7" name="Google Shape;6317;p28"/>
            <p:cNvSpPr/>
            <p:nvPr/>
          </p:nvSpPr>
          <p:spPr>
            <a:xfrm>
              <a:off x="1929445" y="5052896"/>
              <a:ext cx="6533" cy="3892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10" y="1"/>
                  </a:moveTo>
                  <a:lnTo>
                    <a:pt x="1" y="36"/>
                  </a:lnTo>
                  <a:lnTo>
                    <a:pt x="36" y="36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8" name="Google Shape;6318;p28"/>
            <p:cNvSpPr/>
            <p:nvPr/>
          </p:nvSpPr>
          <p:spPr>
            <a:xfrm>
              <a:off x="860040" y="4653602"/>
              <a:ext cx="4767" cy="947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27" y="0"/>
                  </a:moveTo>
                  <a:cubicBezTo>
                    <a:pt x="23" y="0"/>
                    <a:pt x="18" y="2"/>
                    <a:pt x="14" y="5"/>
                  </a:cubicBezTo>
                  <a:lnTo>
                    <a:pt x="14" y="5"/>
                  </a:lnTo>
                  <a:lnTo>
                    <a:pt x="27" y="0"/>
                  </a:lnTo>
                  <a:close/>
                  <a:moveTo>
                    <a:pt x="14" y="5"/>
                  </a:moveTo>
                  <a:lnTo>
                    <a:pt x="1" y="9"/>
                  </a:lnTo>
                  <a:cubicBezTo>
                    <a:pt x="5" y="9"/>
                    <a:pt x="9" y="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9" name="Google Shape;6319;p28"/>
            <p:cNvSpPr/>
            <p:nvPr/>
          </p:nvSpPr>
          <p:spPr>
            <a:xfrm>
              <a:off x="902060" y="4648027"/>
              <a:ext cx="1766" cy="18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cubicBezTo>
                    <a:pt x="1" y="18"/>
                    <a:pt x="1" y="18"/>
                    <a:pt x="10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0" name="Google Shape;6320;p28"/>
            <p:cNvSpPr/>
            <p:nvPr/>
          </p:nvSpPr>
          <p:spPr>
            <a:xfrm>
              <a:off x="1666022" y="4689155"/>
              <a:ext cx="11123" cy="11886"/>
            </a:xfrm>
            <a:custGeom>
              <a:avLst/>
              <a:gdLst/>
              <a:ahLst/>
              <a:cxnLst/>
              <a:rect l="l" t="t" r="r" b="b"/>
              <a:pathLst>
                <a:path w="63" h="113" extrusionOk="0">
                  <a:moveTo>
                    <a:pt x="17" y="1"/>
                  </a:moveTo>
                  <a:cubicBezTo>
                    <a:pt x="15" y="1"/>
                    <a:pt x="12" y="3"/>
                    <a:pt x="9" y="7"/>
                  </a:cubicBezTo>
                  <a:lnTo>
                    <a:pt x="1" y="51"/>
                  </a:lnTo>
                  <a:cubicBezTo>
                    <a:pt x="27" y="68"/>
                    <a:pt x="53" y="86"/>
                    <a:pt x="62" y="112"/>
                  </a:cubicBezTo>
                  <a:cubicBezTo>
                    <a:pt x="47" y="60"/>
                    <a:pt x="32" y="1"/>
                    <a:pt x="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1" name="Google Shape;6321;p28"/>
            <p:cNvSpPr/>
            <p:nvPr/>
          </p:nvSpPr>
          <p:spPr>
            <a:xfrm>
              <a:off x="1243521" y="4639612"/>
              <a:ext cx="9534" cy="2945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4" y="1"/>
                  </a:moveTo>
                  <a:cubicBezTo>
                    <a:pt x="36" y="1"/>
                    <a:pt x="18" y="10"/>
                    <a:pt x="1" y="18"/>
                  </a:cubicBezTo>
                  <a:lnTo>
                    <a:pt x="18" y="27"/>
                  </a:lnTo>
                  <a:cubicBezTo>
                    <a:pt x="27" y="18"/>
                    <a:pt x="45" y="10"/>
                    <a:pt x="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2" name="Google Shape;6322;p28"/>
            <p:cNvSpPr/>
            <p:nvPr/>
          </p:nvSpPr>
          <p:spPr>
            <a:xfrm>
              <a:off x="1223217" y="4652655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" y="0"/>
                  </a:moveTo>
                  <a:cubicBezTo>
                    <a:pt x="6" y="6"/>
                    <a:pt x="18" y="11"/>
                    <a:pt x="32" y="18"/>
                  </a:cubicBezTo>
                  <a:lnTo>
                    <a:pt x="32" y="18"/>
                  </a:lnTo>
                  <a:lnTo>
                    <a:pt x="1" y="0"/>
                  </a:lnTo>
                  <a:close/>
                  <a:moveTo>
                    <a:pt x="32" y="18"/>
                  </a:moveTo>
                  <a:lnTo>
                    <a:pt x="63" y="36"/>
                  </a:lnTo>
                  <a:cubicBezTo>
                    <a:pt x="52" y="29"/>
                    <a:pt x="41" y="23"/>
                    <a:pt x="32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3" name="Google Shape;6323;p28"/>
            <p:cNvSpPr/>
            <p:nvPr/>
          </p:nvSpPr>
          <p:spPr>
            <a:xfrm>
              <a:off x="730624" y="4727865"/>
              <a:ext cx="7945" cy="6627"/>
            </a:xfrm>
            <a:custGeom>
              <a:avLst/>
              <a:gdLst/>
              <a:ahLst/>
              <a:cxnLst/>
              <a:rect l="l" t="t" r="r" b="b"/>
              <a:pathLst>
                <a:path w="45" h="63" extrusionOk="0">
                  <a:moveTo>
                    <a:pt x="1" y="9"/>
                  </a:moveTo>
                  <a:lnTo>
                    <a:pt x="18" y="62"/>
                  </a:lnTo>
                  <a:cubicBezTo>
                    <a:pt x="45" y="1"/>
                    <a:pt x="18" y="18"/>
                    <a:pt x="1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4" name="Google Shape;6324;p28"/>
            <p:cNvSpPr/>
            <p:nvPr/>
          </p:nvSpPr>
          <p:spPr>
            <a:xfrm>
              <a:off x="1857763" y="4890380"/>
              <a:ext cx="6356" cy="11255"/>
            </a:xfrm>
            <a:custGeom>
              <a:avLst/>
              <a:gdLst/>
              <a:ahLst/>
              <a:cxnLst/>
              <a:rect l="l" t="t" r="r" b="b"/>
              <a:pathLst>
                <a:path w="36" h="107" extrusionOk="0">
                  <a:moveTo>
                    <a:pt x="27" y="1"/>
                  </a:moveTo>
                  <a:cubicBezTo>
                    <a:pt x="18" y="54"/>
                    <a:pt x="1" y="98"/>
                    <a:pt x="36" y="107"/>
                  </a:cubicBezTo>
                  <a:cubicBezTo>
                    <a:pt x="36" y="63"/>
                    <a:pt x="36" y="27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5" name="Google Shape;6325;p28"/>
            <p:cNvSpPr/>
            <p:nvPr/>
          </p:nvSpPr>
          <p:spPr>
            <a:xfrm>
              <a:off x="863218" y="4611737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5" y="1"/>
                  </a:moveTo>
                  <a:lnTo>
                    <a:pt x="35" y="1"/>
                  </a:lnTo>
                  <a:cubicBezTo>
                    <a:pt x="9" y="10"/>
                    <a:pt x="0" y="18"/>
                    <a:pt x="9" y="27"/>
                  </a:cubicBezTo>
                  <a:cubicBezTo>
                    <a:pt x="27" y="18"/>
                    <a:pt x="35" y="10"/>
                    <a:pt x="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6" name="Google Shape;6326;p28"/>
            <p:cNvSpPr/>
            <p:nvPr/>
          </p:nvSpPr>
          <p:spPr>
            <a:xfrm>
              <a:off x="1856174" y="4877442"/>
              <a:ext cx="6533" cy="13043"/>
            </a:xfrm>
            <a:custGeom>
              <a:avLst/>
              <a:gdLst/>
              <a:ahLst/>
              <a:cxnLst/>
              <a:rect l="l" t="t" r="r" b="b"/>
              <a:pathLst>
                <a:path w="37" h="124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0" y="53"/>
                    <a:pt x="27" y="80"/>
                    <a:pt x="36" y="124"/>
                  </a:cubicBezTo>
                  <a:cubicBezTo>
                    <a:pt x="36" y="80"/>
                    <a:pt x="36" y="35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7" name="Google Shape;6327;p28"/>
            <p:cNvSpPr/>
            <p:nvPr/>
          </p:nvSpPr>
          <p:spPr>
            <a:xfrm>
              <a:off x="409467" y="5182067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8" name="Google Shape;6328;p28"/>
            <p:cNvSpPr/>
            <p:nvPr/>
          </p:nvSpPr>
          <p:spPr>
            <a:xfrm>
              <a:off x="323837" y="5316708"/>
              <a:ext cx="1589" cy="5680"/>
            </a:xfrm>
            <a:custGeom>
              <a:avLst/>
              <a:gdLst/>
              <a:ahLst/>
              <a:cxnLst/>
              <a:rect l="l" t="t" r="r" b="b"/>
              <a:pathLst>
                <a:path w="9" h="54" extrusionOk="0">
                  <a:moveTo>
                    <a:pt x="0" y="1"/>
                  </a:moveTo>
                  <a:cubicBezTo>
                    <a:pt x="0" y="19"/>
                    <a:pt x="0" y="45"/>
                    <a:pt x="9" y="54"/>
                  </a:cubicBezTo>
                  <a:cubicBezTo>
                    <a:pt x="0" y="27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9" name="Google Shape;6329;p28"/>
            <p:cNvSpPr/>
            <p:nvPr/>
          </p:nvSpPr>
          <p:spPr>
            <a:xfrm>
              <a:off x="1910730" y="4994411"/>
              <a:ext cx="1589" cy="1999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1" y="1"/>
                  </a:moveTo>
                  <a:cubicBezTo>
                    <a:pt x="4" y="14"/>
                    <a:pt x="6" y="19"/>
                    <a:pt x="7" y="19"/>
                  </a:cubicBezTo>
                  <a:cubicBezTo>
                    <a:pt x="8" y="19"/>
                    <a:pt x="6" y="6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0" name="Google Shape;6330;p28"/>
            <p:cNvSpPr/>
            <p:nvPr/>
          </p:nvSpPr>
          <p:spPr>
            <a:xfrm>
              <a:off x="1889013" y="5012083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cubicBezTo>
                    <a:pt x="9" y="9"/>
                    <a:pt x="9" y="9"/>
                    <a:pt x="18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1" name="Google Shape;6331;p28"/>
            <p:cNvSpPr/>
            <p:nvPr/>
          </p:nvSpPr>
          <p:spPr>
            <a:xfrm>
              <a:off x="1798616" y="4854195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2" name="Google Shape;6332;p28"/>
            <p:cNvSpPr/>
            <p:nvPr/>
          </p:nvSpPr>
          <p:spPr>
            <a:xfrm>
              <a:off x="1909141" y="4995358"/>
              <a:ext cx="1766" cy="473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9"/>
                    <a:pt x="1" y="18"/>
                    <a:pt x="1" y="45"/>
                  </a:cubicBezTo>
                  <a:cubicBezTo>
                    <a:pt x="10" y="27"/>
                    <a:pt x="10" y="18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3" name="Google Shape;6333;p28"/>
            <p:cNvSpPr/>
            <p:nvPr/>
          </p:nvSpPr>
          <p:spPr>
            <a:xfrm>
              <a:off x="1912319" y="4999040"/>
              <a:ext cx="3355" cy="2945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8"/>
                    <a:pt x="1" y="27"/>
                  </a:cubicBezTo>
                  <a:cubicBezTo>
                    <a:pt x="9" y="27"/>
                    <a:pt x="18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4" name="Google Shape;6334;p28"/>
            <p:cNvSpPr/>
            <p:nvPr/>
          </p:nvSpPr>
          <p:spPr>
            <a:xfrm>
              <a:off x="1909141" y="4989783"/>
              <a:ext cx="1766" cy="5680"/>
            </a:xfrm>
            <a:custGeom>
              <a:avLst/>
              <a:gdLst/>
              <a:ahLst/>
              <a:cxnLst/>
              <a:rect l="l" t="t" r="r" b="b"/>
              <a:pathLst>
                <a:path w="10" h="54" extrusionOk="0">
                  <a:moveTo>
                    <a:pt x="1" y="1"/>
                  </a:moveTo>
                  <a:cubicBezTo>
                    <a:pt x="1" y="18"/>
                    <a:pt x="1" y="36"/>
                    <a:pt x="10" y="54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10" y="36"/>
                    <a:pt x="1" y="2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5" name="Google Shape;6335;p28"/>
            <p:cNvSpPr/>
            <p:nvPr/>
          </p:nvSpPr>
          <p:spPr>
            <a:xfrm>
              <a:off x="551419" y="4935927"/>
              <a:ext cx="1766" cy="3156"/>
            </a:xfrm>
            <a:custGeom>
              <a:avLst/>
              <a:gdLst/>
              <a:ahLst/>
              <a:cxnLst/>
              <a:rect l="l" t="t" r="r" b="b"/>
              <a:pathLst>
                <a:path w="10" h="3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0" y="23"/>
                    <a:pt x="0" y="29"/>
                    <a:pt x="1" y="29"/>
                  </a:cubicBezTo>
                  <a:cubicBezTo>
                    <a:pt x="2" y="29"/>
                    <a:pt x="4" y="16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6" name="Google Shape;6336;p28"/>
            <p:cNvSpPr/>
            <p:nvPr/>
          </p:nvSpPr>
          <p:spPr>
            <a:xfrm>
              <a:off x="1519480" y="4693468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7" name="Google Shape;6337;p28"/>
            <p:cNvSpPr/>
            <p:nvPr/>
          </p:nvSpPr>
          <p:spPr>
            <a:xfrm>
              <a:off x="1500765" y="4681477"/>
              <a:ext cx="18892" cy="12097"/>
            </a:xfrm>
            <a:custGeom>
              <a:avLst/>
              <a:gdLst/>
              <a:ahLst/>
              <a:cxnLst/>
              <a:rect l="l" t="t" r="r" b="b"/>
              <a:pathLst>
                <a:path w="107" h="115" extrusionOk="0">
                  <a:moveTo>
                    <a:pt x="107" y="0"/>
                  </a:moveTo>
                  <a:lnTo>
                    <a:pt x="1" y="115"/>
                  </a:lnTo>
                  <a:cubicBezTo>
                    <a:pt x="23" y="100"/>
                    <a:pt x="41" y="94"/>
                    <a:pt x="56" y="94"/>
                  </a:cubicBezTo>
                  <a:cubicBezTo>
                    <a:pt x="76" y="94"/>
                    <a:pt x="91" y="105"/>
                    <a:pt x="107" y="115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8" name="Google Shape;6338;p28"/>
            <p:cNvSpPr/>
            <p:nvPr/>
          </p:nvSpPr>
          <p:spPr>
            <a:xfrm>
              <a:off x="319070" y="4601849"/>
              <a:ext cx="1610558" cy="754931"/>
            </a:xfrm>
            <a:custGeom>
              <a:avLst/>
              <a:gdLst/>
              <a:ahLst/>
              <a:cxnLst/>
              <a:rect l="l" t="t" r="r" b="b"/>
              <a:pathLst>
                <a:path w="9122" h="7177" extrusionOk="0">
                  <a:moveTo>
                    <a:pt x="3604" y="402"/>
                  </a:moveTo>
                  <a:cubicBezTo>
                    <a:pt x="3616" y="402"/>
                    <a:pt x="3630" y="408"/>
                    <a:pt x="3647" y="413"/>
                  </a:cubicBezTo>
                  <a:cubicBezTo>
                    <a:pt x="3634" y="419"/>
                    <a:pt x="3607" y="440"/>
                    <a:pt x="3586" y="440"/>
                  </a:cubicBezTo>
                  <a:cubicBezTo>
                    <a:pt x="3579" y="440"/>
                    <a:pt x="3572" y="437"/>
                    <a:pt x="3568" y="430"/>
                  </a:cubicBezTo>
                  <a:cubicBezTo>
                    <a:pt x="3581" y="408"/>
                    <a:pt x="3592" y="402"/>
                    <a:pt x="3604" y="402"/>
                  </a:cubicBezTo>
                  <a:close/>
                  <a:moveTo>
                    <a:pt x="3188" y="462"/>
                  </a:moveTo>
                  <a:lnTo>
                    <a:pt x="3170" y="466"/>
                  </a:lnTo>
                  <a:cubicBezTo>
                    <a:pt x="3178" y="466"/>
                    <a:pt x="3184" y="464"/>
                    <a:pt x="3188" y="462"/>
                  </a:cubicBezTo>
                  <a:close/>
                  <a:moveTo>
                    <a:pt x="5325" y="457"/>
                  </a:moveTo>
                  <a:cubicBezTo>
                    <a:pt x="5343" y="457"/>
                    <a:pt x="5369" y="466"/>
                    <a:pt x="5396" y="483"/>
                  </a:cubicBezTo>
                  <a:cubicBezTo>
                    <a:pt x="5392" y="485"/>
                    <a:pt x="5389" y="486"/>
                    <a:pt x="5385" y="486"/>
                  </a:cubicBezTo>
                  <a:cubicBezTo>
                    <a:pt x="5368" y="486"/>
                    <a:pt x="5347" y="471"/>
                    <a:pt x="5325" y="457"/>
                  </a:cubicBezTo>
                  <a:close/>
                  <a:moveTo>
                    <a:pt x="5590" y="580"/>
                  </a:moveTo>
                  <a:lnTo>
                    <a:pt x="5590" y="580"/>
                  </a:lnTo>
                  <a:cubicBezTo>
                    <a:pt x="5593" y="581"/>
                    <a:pt x="5596" y="582"/>
                    <a:pt x="5600" y="583"/>
                  </a:cubicBezTo>
                  <a:lnTo>
                    <a:pt x="5600" y="583"/>
                  </a:lnTo>
                  <a:cubicBezTo>
                    <a:pt x="5597" y="582"/>
                    <a:pt x="5594" y="581"/>
                    <a:pt x="5590" y="580"/>
                  </a:cubicBezTo>
                  <a:close/>
                  <a:moveTo>
                    <a:pt x="7173" y="736"/>
                  </a:moveTo>
                  <a:cubicBezTo>
                    <a:pt x="7175" y="736"/>
                    <a:pt x="7179" y="737"/>
                    <a:pt x="7185" y="738"/>
                  </a:cubicBezTo>
                  <a:lnTo>
                    <a:pt x="7185" y="738"/>
                  </a:lnTo>
                  <a:cubicBezTo>
                    <a:pt x="7179" y="741"/>
                    <a:pt x="7174" y="744"/>
                    <a:pt x="7170" y="748"/>
                  </a:cubicBezTo>
                  <a:cubicBezTo>
                    <a:pt x="7170" y="742"/>
                    <a:pt x="7166" y="736"/>
                    <a:pt x="7173" y="736"/>
                  </a:cubicBezTo>
                  <a:close/>
                  <a:moveTo>
                    <a:pt x="7045" y="967"/>
                  </a:moveTo>
                  <a:cubicBezTo>
                    <a:pt x="7045" y="967"/>
                    <a:pt x="7046" y="968"/>
                    <a:pt x="7047" y="969"/>
                  </a:cubicBezTo>
                  <a:cubicBezTo>
                    <a:pt x="7046" y="968"/>
                    <a:pt x="7046" y="967"/>
                    <a:pt x="7045" y="967"/>
                  </a:cubicBezTo>
                  <a:close/>
                  <a:moveTo>
                    <a:pt x="7084" y="986"/>
                  </a:moveTo>
                  <a:lnTo>
                    <a:pt x="7084" y="986"/>
                  </a:lnTo>
                  <a:cubicBezTo>
                    <a:pt x="7083" y="986"/>
                    <a:pt x="7083" y="987"/>
                    <a:pt x="7082" y="987"/>
                  </a:cubicBezTo>
                  <a:cubicBezTo>
                    <a:pt x="7083" y="987"/>
                    <a:pt x="7083" y="987"/>
                    <a:pt x="7084" y="986"/>
                  </a:cubicBezTo>
                  <a:close/>
                  <a:moveTo>
                    <a:pt x="7541" y="1402"/>
                  </a:moveTo>
                  <a:cubicBezTo>
                    <a:pt x="7542" y="1404"/>
                    <a:pt x="7545" y="1407"/>
                    <a:pt x="7548" y="1410"/>
                  </a:cubicBezTo>
                  <a:lnTo>
                    <a:pt x="7548" y="1410"/>
                  </a:lnTo>
                  <a:cubicBezTo>
                    <a:pt x="7546" y="1407"/>
                    <a:pt x="7543" y="1404"/>
                    <a:pt x="7541" y="1402"/>
                  </a:cubicBezTo>
                  <a:close/>
                  <a:moveTo>
                    <a:pt x="2160" y="1658"/>
                  </a:moveTo>
                  <a:lnTo>
                    <a:pt x="2155" y="1684"/>
                  </a:lnTo>
                  <a:cubicBezTo>
                    <a:pt x="2158" y="1674"/>
                    <a:pt x="2159" y="1665"/>
                    <a:pt x="2160" y="1658"/>
                  </a:cubicBezTo>
                  <a:close/>
                  <a:moveTo>
                    <a:pt x="1775" y="2576"/>
                  </a:moveTo>
                  <a:cubicBezTo>
                    <a:pt x="1775" y="2576"/>
                    <a:pt x="1775" y="2577"/>
                    <a:pt x="1775" y="2577"/>
                  </a:cubicBezTo>
                  <a:lnTo>
                    <a:pt x="1775" y="2577"/>
                  </a:lnTo>
                  <a:cubicBezTo>
                    <a:pt x="1775" y="2577"/>
                    <a:pt x="1775" y="2576"/>
                    <a:pt x="1775" y="2576"/>
                  </a:cubicBezTo>
                  <a:close/>
                  <a:moveTo>
                    <a:pt x="937" y="3318"/>
                  </a:moveTo>
                  <a:cubicBezTo>
                    <a:pt x="932" y="3338"/>
                    <a:pt x="930" y="3345"/>
                    <a:pt x="928" y="3345"/>
                  </a:cubicBezTo>
                  <a:cubicBezTo>
                    <a:pt x="926" y="3345"/>
                    <a:pt x="924" y="3336"/>
                    <a:pt x="919" y="3327"/>
                  </a:cubicBezTo>
                  <a:lnTo>
                    <a:pt x="937" y="3318"/>
                  </a:lnTo>
                  <a:close/>
                  <a:moveTo>
                    <a:pt x="406" y="4479"/>
                  </a:moveTo>
                  <a:cubicBezTo>
                    <a:pt x="404" y="4479"/>
                    <a:pt x="401" y="4481"/>
                    <a:pt x="398" y="4483"/>
                  </a:cubicBezTo>
                  <a:cubicBezTo>
                    <a:pt x="401" y="4482"/>
                    <a:pt x="404" y="4480"/>
                    <a:pt x="406" y="4479"/>
                  </a:cubicBezTo>
                  <a:close/>
                  <a:moveTo>
                    <a:pt x="566" y="5313"/>
                  </a:moveTo>
                  <a:cubicBezTo>
                    <a:pt x="565" y="5315"/>
                    <a:pt x="564" y="5316"/>
                    <a:pt x="563" y="5318"/>
                  </a:cubicBezTo>
                  <a:lnTo>
                    <a:pt x="563" y="5318"/>
                  </a:lnTo>
                  <a:lnTo>
                    <a:pt x="566" y="5313"/>
                  </a:lnTo>
                  <a:close/>
                  <a:moveTo>
                    <a:pt x="3843" y="1"/>
                  </a:moveTo>
                  <a:cubicBezTo>
                    <a:pt x="3796" y="1"/>
                    <a:pt x="3863" y="70"/>
                    <a:pt x="3771" y="77"/>
                  </a:cubicBezTo>
                  <a:cubicBezTo>
                    <a:pt x="3753" y="51"/>
                    <a:pt x="3797" y="7"/>
                    <a:pt x="3718" y="7"/>
                  </a:cubicBezTo>
                  <a:cubicBezTo>
                    <a:pt x="3714" y="4"/>
                    <a:pt x="3710" y="3"/>
                    <a:pt x="3704" y="3"/>
                  </a:cubicBezTo>
                  <a:cubicBezTo>
                    <a:pt x="3658" y="3"/>
                    <a:pt x="3545" y="69"/>
                    <a:pt x="3453" y="69"/>
                  </a:cubicBezTo>
                  <a:cubicBezTo>
                    <a:pt x="3434" y="69"/>
                    <a:pt x="3416" y="66"/>
                    <a:pt x="3400" y="60"/>
                  </a:cubicBezTo>
                  <a:lnTo>
                    <a:pt x="3400" y="60"/>
                  </a:lnTo>
                  <a:cubicBezTo>
                    <a:pt x="3427" y="77"/>
                    <a:pt x="3444" y="95"/>
                    <a:pt x="3400" y="121"/>
                  </a:cubicBezTo>
                  <a:cubicBezTo>
                    <a:pt x="3395" y="122"/>
                    <a:pt x="3390" y="122"/>
                    <a:pt x="3385" y="122"/>
                  </a:cubicBezTo>
                  <a:cubicBezTo>
                    <a:pt x="3335" y="122"/>
                    <a:pt x="3265" y="101"/>
                    <a:pt x="3205" y="101"/>
                  </a:cubicBezTo>
                  <a:cubicBezTo>
                    <a:pt x="3166" y="101"/>
                    <a:pt x="3131" y="110"/>
                    <a:pt x="3109" y="139"/>
                  </a:cubicBezTo>
                  <a:cubicBezTo>
                    <a:pt x="3091" y="130"/>
                    <a:pt x="3091" y="130"/>
                    <a:pt x="3091" y="121"/>
                  </a:cubicBezTo>
                  <a:cubicBezTo>
                    <a:pt x="3029" y="148"/>
                    <a:pt x="2888" y="192"/>
                    <a:pt x="2861" y="245"/>
                  </a:cubicBezTo>
                  <a:cubicBezTo>
                    <a:pt x="2846" y="224"/>
                    <a:pt x="2825" y="215"/>
                    <a:pt x="2801" y="215"/>
                  </a:cubicBezTo>
                  <a:cubicBezTo>
                    <a:pt x="2753" y="215"/>
                    <a:pt x="2693" y="248"/>
                    <a:pt x="2641" y="289"/>
                  </a:cubicBezTo>
                  <a:cubicBezTo>
                    <a:pt x="2581" y="329"/>
                    <a:pt x="2536" y="378"/>
                    <a:pt x="2503" y="378"/>
                  </a:cubicBezTo>
                  <a:cubicBezTo>
                    <a:pt x="2492" y="378"/>
                    <a:pt x="2482" y="373"/>
                    <a:pt x="2473" y="360"/>
                  </a:cubicBezTo>
                  <a:cubicBezTo>
                    <a:pt x="2411" y="395"/>
                    <a:pt x="2358" y="448"/>
                    <a:pt x="2314" y="501"/>
                  </a:cubicBezTo>
                  <a:lnTo>
                    <a:pt x="2305" y="492"/>
                  </a:lnTo>
                  <a:cubicBezTo>
                    <a:pt x="2208" y="580"/>
                    <a:pt x="2208" y="642"/>
                    <a:pt x="2208" y="695"/>
                  </a:cubicBezTo>
                  <a:cubicBezTo>
                    <a:pt x="2200" y="701"/>
                    <a:pt x="2195" y="703"/>
                    <a:pt x="2192" y="703"/>
                  </a:cubicBezTo>
                  <a:cubicBezTo>
                    <a:pt x="2185" y="703"/>
                    <a:pt x="2188" y="693"/>
                    <a:pt x="2182" y="686"/>
                  </a:cubicBezTo>
                  <a:cubicBezTo>
                    <a:pt x="2067" y="828"/>
                    <a:pt x="2067" y="854"/>
                    <a:pt x="2058" y="1013"/>
                  </a:cubicBezTo>
                  <a:lnTo>
                    <a:pt x="2014" y="1013"/>
                  </a:lnTo>
                  <a:cubicBezTo>
                    <a:pt x="2014" y="1057"/>
                    <a:pt x="1855" y="1216"/>
                    <a:pt x="1837" y="1393"/>
                  </a:cubicBezTo>
                  <a:cubicBezTo>
                    <a:pt x="1837" y="1384"/>
                    <a:pt x="1828" y="1375"/>
                    <a:pt x="1828" y="1366"/>
                  </a:cubicBezTo>
                  <a:cubicBezTo>
                    <a:pt x="1802" y="1561"/>
                    <a:pt x="1546" y="1737"/>
                    <a:pt x="1661" y="1861"/>
                  </a:cubicBezTo>
                  <a:lnTo>
                    <a:pt x="1643" y="1993"/>
                  </a:lnTo>
                  <a:cubicBezTo>
                    <a:pt x="1666" y="1950"/>
                    <a:pt x="1680" y="1935"/>
                    <a:pt x="1690" y="1935"/>
                  </a:cubicBezTo>
                  <a:cubicBezTo>
                    <a:pt x="1709" y="1935"/>
                    <a:pt x="1711" y="1994"/>
                    <a:pt x="1732" y="1994"/>
                  </a:cubicBezTo>
                  <a:cubicBezTo>
                    <a:pt x="1737" y="1994"/>
                    <a:pt x="1742" y="1991"/>
                    <a:pt x="1749" y="1984"/>
                  </a:cubicBezTo>
                  <a:lnTo>
                    <a:pt x="1749" y="1984"/>
                  </a:lnTo>
                  <a:cubicBezTo>
                    <a:pt x="1736" y="2028"/>
                    <a:pt x="1689" y="2076"/>
                    <a:pt x="1668" y="2076"/>
                  </a:cubicBezTo>
                  <a:cubicBezTo>
                    <a:pt x="1659" y="2076"/>
                    <a:pt x="1655" y="2067"/>
                    <a:pt x="1661" y="2046"/>
                  </a:cubicBezTo>
                  <a:lnTo>
                    <a:pt x="1678" y="2037"/>
                  </a:lnTo>
                  <a:cubicBezTo>
                    <a:pt x="1672" y="2032"/>
                    <a:pt x="1666" y="2029"/>
                    <a:pt x="1659" y="2029"/>
                  </a:cubicBezTo>
                  <a:cubicBezTo>
                    <a:pt x="1610" y="2029"/>
                    <a:pt x="1573" y="2190"/>
                    <a:pt x="1535" y="2190"/>
                  </a:cubicBezTo>
                  <a:cubicBezTo>
                    <a:pt x="1533" y="2190"/>
                    <a:pt x="1531" y="2189"/>
                    <a:pt x="1528" y="2187"/>
                  </a:cubicBezTo>
                  <a:cubicBezTo>
                    <a:pt x="1405" y="2488"/>
                    <a:pt x="1272" y="2735"/>
                    <a:pt x="1104" y="2982"/>
                  </a:cubicBezTo>
                  <a:lnTo>
                    <a:pt x="1175" y="2982"/>
                  </a:lnTo>
                  <a:lnTo>
                    <a:pt x="1122" y="3062"/>
                  </a:lnTo>
                  <a:cubicBezTo>
                    <a:pt x="1114" y="3067"/>
                    <a:pt x="1107" y="3070"/>
                    <a:pt x="1100" y="3070"/>
                  </a:cubicBezTo>
                  <a:cubicBezTo>
                    <a:pt x="1085" y="3070"/>
                    <a:pt x="1079" y="3052"/>
                    <a:pt x="1104" y="3009"/>
                  </a:cubicBezTo>
                  <a:lnTo>
                    <a:pt x="1104" y="3009"/>
                  </a:lnTo>
                  <a:cubicBezTo>
                    <a:pt x="1051" y="3026"/>
                    <a:pt x="1069" y="3132"/>
                    <a:pt x="1078" y="3141"/>
                  </a:cubicBezTo>
                  <a:cubicBezTo>
                    <a:pt x="1056" y="3167"/>
                    <a:pt x="1042" y="3177"/>
                    <a:pt x="1033" y="3177"/>
                  </a:cubicBezTo>
                  <a:cubicBezTo>
                    <a:pt x="1008" y="3177"/>
                    <a:pt x="1029" y="3091"/>
                    <a:pt x="1022" y="3091"/>
                  </a:cubicBezTo>
                  <a:cubicBezTo>
                    <a:pt x="1020" y="3091"/>
                    <a:pt x="1019" y="3092"/>
                    <a:pt x="1016" y="3097"/>
                  </a:cubicBezTo>
                  <a:lnTo>
                    <a:pt x="990" y="3150"/>
                  </a:lnTo>
                  <a:lnTo>
                    <a:pt x="1007" y="3141"/>
                  </a:lnTo>
                  <a:lnTo>
                    <a:pt x="1007" y="3141"/>
                  </a:lnTo>
                  <a:cubicBezTo>
                    <a:pt x="998" y="3194"/>
                    <a:pt x="1025" y="3212"/>
                    <a:pt x="972" y="3291"/>
                  </a:cubicBezTo>
                  <a:cubicBezTo>
                    <a:pt x="958" y="3308"/>
                    <a:pt x="949" y="3312"/>
                    <a:pt x="941" y="3312"/>
                  </a:cubicBezTo>
                  <a:cubicBezTo>
                    <a:pt x="934" y="3312"/>
                    <a:pt x="928" y="3309"/>
                    <a:pt x="923" y="3309"/>
                  </a:cubicBezTo>
                  <a:cubicBezTo>
                    <a:pt x="919" y="3309"/>
                    <a:pt x="915" y="3311"/>
                    <a:pt x="910" y="3318"/>
                  </a:cubicBezTo>
                  <a:cubicBezTo>
                    <a:pt x="910" y="3315"/>
                    <a:pt x="909" y="3314"/>
                    <a:pt x="909" y="3314"/>
                  </a:cubicBezTo>
                  <a:cubicBezTo>
                    <a:pt x="906" y="3314"/>
                    <a:pt x="899" y="3324"/>
                    <a:pt x="892" y="3344"/>
                  </a:cubicBezTo>
                  <a:lnTo>
                    <a:pt x="831" y="3459"/>
                  </a:lnTo>
                  <a:lnTo>
                    <a:pt x="892" y="3432"/>
                  </a:lnTo>
                  <a:lnTo>
                    <a:pt x="892" y="3432"/>
                  </a:lnTo>
                  <a:cubicBezTo>
                    <a:pt x="892" y="3481"/>
                    <a:pt x="860" y="3523"/>
                    <a:pt x="879" y="3523"/>
                  </a:cubicBezTo>
                  <a:cubicBezTo>
                    <a:pt x="883" y="3523"/>
                    <a:pt x="890" y="3521"/>
                    <a:pt x="899" y="3517"/>
                  </a:cubicBezTo>
                  <a:lnTo>
                    <a:pt x="899" y="3517"/>
                  </a:lnTo>
                  <a:cubicBezTo>
                    <a:pt x="788" y="3580"/>
                    <a:pt x="670" y="3946"/>
                    <a:pt x="627" y="3989"/>
                  </a:cubicBezTo>
                  <a:cubicBezTo>
                    <a:pt x="627" y="4077"/>
                    <a:pt x="601" y="4148"/>
                    <a:pt x="557" y="4245"/>
                  </a:cubicBezTo>
                  <a:cubicBezTo>
                    <a:pt x="562" y="4239"/>
                    <a:pt x="572" y="4235"/>
                    <a:pt x="581" y="4235"/>
                  </a:cubicBezTo>
                  <a:cubicBezTo>
                    <a:pt x="599" y="4235"/>
                    <a:pt x="616" y="4253"/>
                    <a:pt x="592" y="4307"/>
                  </a:cubicBezTo>
                  <a:cubicBezTo>
                    <a:pt x="578" y="4296"/>
                    <a:pt x="566" y="4292"/>
                    <a:pt x="555" y="4292"/>
                  </a:cubicBezTo>
                  <a:cubicBezTo>
                    <a:pt x="495" y="4292"/>
                    <a:pt x="482" y="4435"/>
                    <a:pt x="406" y="4479"/>
                  </a:cubicBezTo>
                  <a:lnTo>
                    <a:pt x="406" y="4479"/>
                  </a:lnTo>
                  <a:cubicBezTo>
                    <a:pt x="407" y="4479"/>
                    <a:pt x="408" y="4479"/>
                    <a:pt x="409" y="4479"/>
                  </a:cubicBezTo>
                  <a:cubicBezTo>
                    <a:pt x="438" y="4479"/>
                    <a:pt x="359" y="4662"/>
                    <a:pt x="406" y="4662"/>
                  </a:cubicBezTo>
                  <a:cubicBezTo>
                    <a:pt x="412" y="4662"/>
                    <a:pt x="421" y="4659"/>
                    <a:pt x="433" y="4651"/>
                  </a:cubicBezTo>
                  <a:lnTo>
                    <a:pt x="433" y="4651"/>
                  </a:lnTo>
                  <a:cubicBezTo>
                    <a:pt x="424" y="4672"/>
                    <a:pt x="416" y="4678"/>
                    <a:pt x="408" y="4678"/>
                  </a:cubicBezTo>
                  <a:cubicBezTo>
                    <a:pt x="399" y="4678"/>
                    <a:pt x="390" y="4671"/>
                    <a:pt x="379" y="4671"/>
                  </a:cubicBezTo>
                  <a:cubicBezTo>
                    <a:pt x="372" y="4671"/>
                    <a:pt x="363" y="4674"/>
                    <a:pt x="354" y="4686"/>
                  </a:cubicBezTo>
                  <a:cubicBezTo>
                    <a:pt x="336" y="4863"/>
                    <a:pt x="221" y="5039"/>
                    <a:pt x="186" y="5260"/>
                  </a:cubicBezTo>
                  <a:cubicBezTo>
                    <a:pt x="195" y="5260"/>
                    <a:pt x="206" y="5254"/>
                    <a:pt x="216" y="5254"/>
                  </a:cubicBezTo>
                  <a:cubicBezTo>
                    <a:pt x="226" y="5254"/>
                    <a:pt x="235" y="5260"/>
                    <a:pt x="239" y="5287"/>
                  </a:cubicBezTo>
                  <a:lnTo>
                    <a:pt x="142" y="5375"/>
                  </a:lnTo>
                  <a:cubicBezTo>
                    <a:pt x="142" y="5419"/>
                    <a:pt x="221" y="5428"/>
                    <a:pt x="159" y="5499"/>
                  </a:cubicBezTo>
                  <a:cubicBezTo>
                    <a:pt x="164" y="5494"/>
                    <a:pt x="173" y="5490"/>
                    <a:pt x="180" y="5490"/>
                  </a:cubicBezTo>
                  <a:cubicBezTo>
                    <a:pt x="188" y="5490"/>
                    <a:pt x="195" y="5494"/>
                    <a:pt x="195" y="5507"/>
                  </a:cubicBezTo>
                  <a:cubicBezTo>
                    <a:pt x="45" y="5905"/>
                    <a:pt x="133" y="6355"/>
                    <a:pt x="1" y="6770"/>
                  </a:cubicBezTo>
                  <a:cubicBezTo>
                    <a:pt x="10" y="6751"/>
                    <a:pt x="16" y="6744"/>
                    <a:pt x="20" y="6744"/>
                  </a:cubicBezTo>
                  <a:cubicBezTo>
                    <a:pt x="28" y="6744"/>
                    <a:pt x="30" y="6768"/>
                    <a:pt x="36" y="6797"/>
                  </a:cubicBezTo>
                  <a:cubicBezTo>
                    <a:pt x="36" y="6788"/>
                    <a:pt x="40" y="6785"/>
                    <a:pt x="46" y="6785"/>
                  </a:cubicBezTo>
                  <a:cubicBezTo>
                    <a:pt x="57" y="6785"/>
                    <a:pt x="77" y="6797"/>
                    <a:pt x="89" y="6797"/>
                  </a:cubicBezTo>
                  <a:lnTo>
                    <a:pt x="36" y="6973"/>
                  </a:lnTo>
                  <a:cubicBezTo>
                    <a:pt x="89" y="7000"/>
                    <a:pt x="45" y="7159"/>
                    <a:pt x="98" y="7176"/>
                  </a:cubicBezTo>
                  <a:lnTo>
                    <a:pt x="89" y="7123"/>
                  </a:lnTo>
                  <a:lnTo>
                    <a:pt x="89" y="7123"/>
                  </a:lnTo>
                  <a:cubicBezTo>
                    <a:pt x="99" y="7135"/>
                    <a:pt x="109" y="7139"/>
                    <a:pt x="119" y="7139"/>
                  </a:cubicBezTo>
                  <a:cubicBezTo>
                    <a:pt x="172" y="7139"/>
                    <a:pt x="231" y="7017"/>
                    <a:pt x="295" y="7017"/>
                  </a:cubicBezTo>
                  <a:cubicBezTo>
                    <a:pt x="297" y="7017"/>
                    <a:pt x="299" y="7017"/>
                    <a:pt x="301" y="7017"/>
                  </a:cubicBezTo>
                  <a:cubicBezTo>
                    <a:pt x="230" y="6938"/>
                    <a:pt x="407" y="6805"/>
                    <a:pt x="301" y="6673"/>
                  </a:cubicBezTo>
                  <a:cubicBezTo>
                    <a:pt x="304" y="6668"/>
                    <a:pt x="308" y="6665"/>
                    <a:pt x="311" y="6665"/>
                  </a:cubicBezTo>
                  <a:cubicBezTo>
                    <a:pt x="320" y="6665"/>
                    <a:pt x="328" y="6686"/>
                    <a:pt x="338" y="6686"/>
                  </a:cubicBezTo>
                  <a:cubicBezTo>
                    <a:pt x="340" y="6686"/>
                    <a:pt x="342" y="6684"/>
                    <a:pt x="345" y="6682"/>
                  </a:cubicBezTo>
                  <a:cubicBezTo>
                    <a:pt x="310" y="6655"/>
                    <a:pt x="310" y="6611"/>
                    <a:pt x="327" y="6541"/>
                  </a:cubicBezTo>
                  <a:lnTo>
                    <a:pt x="327" y="6541"/>
                  </a:lnTo>
                  <a:lnTo>
                    <a:pt x="336" y="6549"/>
                  </a:lnTo>
                  <a:cubicBezTo>
                    <a:pt x="336" y="6337"/>
                    <a:pt x="371" y="6249"/>
                    <a:pt x="424" y="6011"/>
                  </a:cubicBezTo>
                  <a:lnTo>
                    <a:pt x="424" y="6011"/>
                  </a:lnTo>
                  <a:lnTo>
                    <a:pt x="380" y="6028"/>
                  </a:lnTo>
                  <a:cubicBezTo>
                    <a:pt x="389" y="5975"/>
                    <a:pt x="407" y="5967"/>
                    <a:pt x="416" y="5949"/>
                  </a:cubicBezTo>
                  <a:cubicBezTo>
                    <a:pt x="408" y="5939"/>
                    <a:pt x="402" y="5934"/>
                    <a:pt x="397" y="5934"/>
                  </a:cubicBezTo>
                  <a:cubicBezTo>
                    <a:pt x="375" y="5934"/>
                    <a:pt x="384" y="6040"/>
                    <a:pt x="356" y="6040"/>
                  </a:cubicBezTo>
                  <a:cubicBezTo>
                    <a:pt x="351" y="6040"/>
                    <a:pt x="344" y="6036"/>
                    <a:pt x="336" y="6028"/>
                  </a:cubicBezTo>
                  <a:cubicBezTo>
                    <a:pt x="424" y="5967"/>
                    <a:pt x="389" y="5666"/>
                    <a:pt x="486" y="5640"/>
                  </a:cubicBezTo>
                  <a:cubicBezTo>
                    <a:pt x="492" y="5613"/>
                    <a:pt x="488" y="5606"/>
                    <a:pt x="480" y="5606"/>
                  </a:cubicBezTo>
                  <a:cubicBezTo>
                    <a:pt x="473" y="5606"/>
                    <a:pt x="464" y="5612"/>
                    <a:pt x="457" y="5612"/>
                  </a:cubicBezTo>
                  <a:cubicBezTo>
                    <a:pt x="449" y="5612"/>
                    <a:pt x="445" y="5605"/>
                    <a:pt x="451" y="5578"/>
                  </a:cubicBezTo>
                  <a:lnTo>
                    <a:pt x="477" y="5560"/>
                  </a:lnTo>
                  <a:lnTo>
                    <a:pt x="451" y="5534"/>
                  </a:lnTo>
                  <a:cubicBezTo>
                    <a:pt x="469" y="5490"/>
                    <a:pt x="504" y="5472"/>
                    <a:pt x="522" y="5472"/>
                  </a:cubicBezTo>
                  <a:cubicBezTo>
                    <a:pt x="522" y="5481"/>
                    <a:pt x="522" y="5507"/>
                    <a:pt x="522" y="5516"/>
                  </a:cubicBezTo>
                  <a:cubicBezTo>
                    <a:pt x="563" y="5466"/>
                    <a:pt x="550" y="5353"/>
                    <a:pt x="563" y="5318"/>
                  </a:cubicBezTo>
                  <a:lnTo>
                    <a:pt x="563" y="5318"/>
                  </a:lnTo>
                  <a:lnTo>
                    <a:pt x="530" y="5384"/>
                  </a:lnTo>
                  <a:cubicBezTo>
                    <a:pt x="557" y="5172"/>
                    <a:pt x="654" y="4934"/>
                    <a:pt x="672" y="4722"/>
                  </a:cubicBezTo>
                  <a:lnTo>
                    <a:pt x="672" y="4722"/>
                  </a:lnTo>
                  <a:lnTo>
                    <a:pt x="645" y="4730"/>
                  </a:lnTo>
                  <a:cubicBezTo>
                    <a:pt x="663" y="4572"/>
                    <a:pt x="707" y="4616"/>
                    <a:pt x="742" y="4448"/>
                  </a:cubicBezTo>
                  <a:lnTo>
                    <a:pt x="751" y="4457"/>
                  </a:lnTo>
                  <a:cubicBezTo>
                    <a:pt x="742" y="4413"/>
                    <a:pt x="751" y="4368"/>
                    <a:pt x="769" y="4324"/>
                  </a:cubicBezTo>
                  <a:cubicBezTo>
                    <a:pt x="771" y="4335"/>
                    <a:pt x="774" y="4339"/>
                    <a:pt x="779" y="4339"/>
                  </a:cubicBezTo>
                  <a:cubicBezTo>
                    <a:pt x="794" y="4339"/>
                    <a:pt x="819" y="4305"/>
                    <a:pt x="831" y="4305"/>
                  </a:cubicBezTo>
                  <a:cubicBezTo>
                    <a:pt x="836" y="4305"/>
                    <a:pt x="839" y="4310"/>
                    <a:pt x="839" y="4324"/>
                  </a:cubicBezTo>
                  <a:cubicBezTo>
                    <a:pt x="866" y="4157"/>
                    <a:pt x="839" y="4236"/>
                    <a:pt x="822" y="4104"/>
                  </a:cubicBezTo>
                  <a:lnTo>
                    <a:pt x="857" y="4095"/>
                  </a:lnTo>
                  <a:cubicBezTo>
                    <a:pt x="848" y="4051"/>
                    <a:pt x="839" y="4042"/>
                    <a:pt x="866" y="3953"/>
                  </a:cubicBezTo>
                  <a:cubicBezTo>
                    <a:pt x="866" y="3979"/>
                    <a:pt x="872" y="3985"/>
                    <a:pt x="881" y="3985"/>
                  </a:cubicBezTo>
                  <a:cubicBezTo>
                    <a:pt x="890" y="3985"/>
                    <a:pt x="902" y="3978"/>
                    <a:pt x="911" y="3978"/>
                  </a:cubicBezTo>
                  <a:cubicBezTo>
                    <a:pt x="921" y="3978"/>
                    <a:pt x="928" y="3985"/>
                    <a:pt x="928" y="4015"/>
                  </a:cubicBezTo>
                  <a:cubicBezTo>
                    <a:pt x="1060" y="3874"/>
                    <a:pt x="990" y="3742"/>
                    <a:pt x="1113" y="3706"/>
                  </a:cubicBezTo>
                  <a:cubicBezTo>
                    <a:pt x="1104" y="3683"/>
                    <a:pt x="1095" y="3675"/>
                    <a:pt x="1084" y="3675"/>
                  </a:cubicBezTo>
                  <a:cubicBezTo>
                    <a:pt x="1049" y="3675"/>
                    <a:pt x="1010" y="3785"/>
                    <a:pt x="1000" y="3785"/>
                  </a:cubicBezTo>
                  <a:cubicBezTo>
                    <a:pt x="999" y="3785"/>
                    <a:pt x="998" y="3782"/>
                    <a:pt x="998" y="3777"/>
                  </a:cubicBezTo>
                  <a:cubicBezTo>
                    <a:pt x="995" y="3780"/>
                    <a:pt x="992" y="3781"/>
                    <a:pt x="989" y="3781"/>
                  </a:cubicBezTo>
                  <a:cubicBezTo>
                    <a:pt x="965" y="3781"/>
                    <a:pt x="975" y="3683"/>
                    <a:pt x="1007" y="3636"/>
                  </a:cubicBezTo>
                  <a:cubicBezTo>
                    <a:pt x="1033" y="3592"/>
                    <a:pt x="1144" y="3600"/>
                    <a:pt x="1215" y="3484"/>
                  </a:cubicBezTo>
                  <a:lnTo>
                    <a:pt x="1215" y="3484"/>
                  </a:lnTo>
                  <a:cubicBezTo>
                    <a:pt x="1214" y="3488"/>
                    <a:pt x="1216" y="3492"/>
                    <a:pt x="1210" y="3503"/>
                  </a:cubicBezTo>
                  <a:cubicBezTo>
                    <a:pt x="1254" y="3468"/>
                    <a:pt x="1237" y="3397"/>
                    <a:pt x="1299" y="3353"/>
                  </a:cubicBezTo>
                  <a:cubicBezTo>
                    <a:pt x="1272" y="3300"/>
                    <a:pt x="1343" y="3282"/>
                    <a:pt x="1299" y="3238"/>
                  </a:cubicBezTo>
                  <a:lnTo>
                    <a:pt x="1299" y="3238"/>
                  </a:lnTo>
                  <a:lnTo>
                    <a:pt x="1237" y="3362"/>
                  </a:lnTo>
                  <a:cubicBezTo>
                    <a:pt x="1263" y="3291"/>
                    <a:pt x="1237" y="3185"/>
                    <a:pt x="1334" y="3097"/>
                  </a:cubicBezTo>
                  <a:lnTo>
                    <a:pt x="1334" y="3097"/>
                  </a:lnTo>
                  <a:cubicBezTo>
                    <a:pt x="1334" y="3115"/>
                    <a:pt x="1334" y="3150"/>
                    <a:pt x="1325" y="3185"/>
                  </a:cubicBezTo>
                  <a:cubicBezTo>
                    <a:pt x="1360" y="3159"/>
                    <a:pt x="1352" y="3115"/>
                    <a:pt x="1387" y="3088"/>
                  </a:cubicBezTo>
                  <a:lnTo>
                    <a:pt x="1387" y="3088"/>
                  </a:lnTo>
                  <a:cubicBezTo>
                    <a:pt x="1440" y="3132"/>
                    <a:pt x="1316" y="3247"/>
                    <a:pt x="1316" y="3335"/>
                  </a:cubicBezTo>
                  <a:cubicBezTo>
                    <a:pt x="1351" y="3322"/>
                    <a:pt x="1358" y="3232"/>
                    <a:pt x="1377" y="3232"/>
                  </a:cubicBezTo>
                  <a:cubicBezTo>
                    <a:pt x="1382" y="3232"/>
                    <a:pt x="1388" y="3239"/>
                    <a:pt x="1396" y="3256"/>
                  </a:cubicBezTo>
                  <a:cubicBezTo>
                    <a:pt x="1352" y="3150"/>
                    <a:pt x="1484" y="3123"/>
                    <a:pt x="1475" y="3000"/>
                  </a:cubicBezTo>
                  <a:lnTo>
                    <a:pt x="1475" y="3000"/>
                  </a:lnTo>
                  <a:lnTo>
                    <a:pt x="1510" y="3026"/>
                  </a:lnTo>
                  <a:cubicBezTo>
                    <a:pt x="1510" y="3009"/>
                    <a:pt x="1510" y="2973"/>
                    <a:pt x="1528" y="2947"/>
                  </a:cubicBezTo>
                  <a:lnTo>
                    <a:pt x="1546" y="3017"/>
                  </a:lnTo>
                  <a:cubicBezTo>
                    <a:pt x="1555" y="2920"/>
                    <a:pt x="1669" y="2894"/>
                    <a:pt x="1669" y="2806"/>
                  </a:cubicBezTo>
                  <a:lnTo>
                    <a:pt x="1669" y="2806"/>
                  </a:lnTo>
                  <a:cubicBezTo>
                    <a:pt x="1646" y="2867"/>
                    <a:pt x="1632" y="2883"/>
                    <a:pt x="1621" y="2883"/>
                  </a:cubicBezTo>
                  <a:cubicBezTo>
                    <a:pt x="1608" y="2883"/>
                    <a:pt x="1598" y="2858"/>
                    <a:pt x="1578" y="2858"/>
                  </a:cubicBezTo>
                  <a:cubicBezTo>
                    <a:pt x="1571" y="2858"/>
                    <a:pt x="1564" y="2861"/>
                    <a:pt x="1555" y="2867"/>
                  </a:cubicBezTo>
                  <a:cubicBezTo>
                    <a:pt x="1590" y="2656"/>
                    <a:pt x="1696" y="2805"/>
                    <a:pt x="1775" y="2577"/>
                  </a:cubicBezTo>
                  <a:lnTo>
                    <a:pt x="1775" y="2577"/>
                  </a:lnTo>
                  <a:cubicBezTo>
                    <a:pt x="1768" y="2597"/>
                    <a:pt x="1733" y="2639"/>
                    <a:pt x="1715" y="2639"/>
                  </a:cubicBezTo>
                  <a:cubicBezTo>
                    <a:pt x="1709" y="2639"/>
                    <a:pt x="1705" y="2634"/>
                    <a:pt x="1705" y="2620"/>
                  </a:cubicBezTo>
                  <a:cubicBezTo>
                    <a:pt x="1731" y="2585"/>
                    <a:pt x="1767" y="2532"/>
                    <a:pt x="1802" y="2514"/>
                  </a:cubicBezTo>
                  <a:cubicBezTo>
                    <a:pt x="1817" y="2465"/>
                    <a:pt x="1815" y="2451"/>
                    <a:pt x="1807" y="2451"/>
                  </a:cubicBezTo>
                  <a:cubicBezTo>
                    <a:pt x="1796" y="2451"/>
                    <a:pt x="1775" y="2472"/>
                    <a:pt x="1764" y="2472"/>
                  </a:cubicBezTo>
                  <a:cubicBezTo>
                    <a:pt x="1759" y="2472"/>
                    <a:pt x="1756" y="2467"/>
                    <a:pt x="1758" y="2452"/>
                  </a:cubicBezTo>
                  <a:cubicBezTo>
                    <a:pt x="1820" y="2426"/>
                    <a:pt x="1767" y="2382"/>
                    <a:pt x="1775" y="2320"/>
                  </a:cubicBezTo>
                  <a:lnTo>
                    <a:pt x="1775" y="2320"/>
                  </a:lnTo>
                  <a:lnTo>
                    <a:pt x="1811" y="2329"/>
                  </a:lnTo>
                  <a:cubicBezTo>
                    <a:pt x="1899" y="2187"/>
                    <a:pt x="1749" y="2258"/>
                    <a:pt x="1837" y="2126"/>
                  </a:cubicBezTo>
                  <a:lnTo>
                    <a:pt x="1837" y="2126"/>
                  </a:lnTo>
                  <a:lnTo>
                    <a:pt x="1864" y="2205"/>
                  </a:lnTo>
                  <a:lnTo>
                    <a:pt x="1881" y="2135"/>
                  </a:lnTo>
                  <a:lnTo>
                    <a:pt x="1917" y="2161"/>
                  </a:lnTo>
                  <a:cubicBezTo>
                    <a:pt x="1917" y="2073"/>
                    <a:pt x="1943" y="2046"/>
                    <a:pt x="1987" y="1976"/>
                  </a:cubicBezTo>
                  <a:lnTo>
                    <a:pt x="1987" y="1976"/>
                  </a:lnTo>
                  <a:cubicBezTo>
                    <a:pt x="1984" y="1976"/>
                    <a:pt x="1981" y="1977"/>
                    <a:pt x="1978" y="1977"/>
                  </a:cubicBezTo>
                  <a:cubicBezTo>
                    <a:pt x="1946" y="1977"/>
                    <a:pt x="1919" y="1934"/>
                    <a:pt x="1943" y="1870"/>
                  </a:cubicBezTo>
                  <a:cubicBezTo>
                    <a:pt x="1953" y="1862"/>
                    <a:pt x="1959" y="1860"/>
                    <a:pt x="1964" y="1860"/>
                  </a:cubicBezTo>
                  <a:cubicBezTo>
                    <a:pt x="1972" y="1860"/>
                    <a:pt x="1975" y="1866"/>
                    <a:pt x="1979" y="1866"/>
                  </a:cubicBezTo>
                  <a:cubicBezTo>
                    <a:pt x="1984" y="1866"/>
                    <a:pt x="1989" y="1855"/>
                    <a:pt x="2005" y="1808"/>
                  </a:cubicBezTo>
                  <a:lnTo>
                    <a:pt x="2005" y="1808"/>
                  </a:lnTo>
                  <a:cubicBezTo>
                    <a:pt x="2023" y="1843"/>
                    <a:pt x="2040" y="1878"/>
                    <a:pt x="1987" y="1905"/>
                  </a:cubicBezTo>
                  <a:cubicBezTo>
                    <a:pt x="1996" y="1914"/>
                    <a:pt x="2005" y="1940"/>
                    <a:pt x="2014" y="1949"/>
                  </a:cubicBezTo>
                  <a:cubicBezTo>
                    <a:pt x="2058" y="1905"/>
                    <a:pt x="2067" y="1825"/>
                    <a:pt x="2084" y="1790"/>
                  </a:cubicBezTo>
                  <a:lnTo>
                    <a:pt x="2084" y="1790"/>
                  </a:lnTo>
                  <a:cubicBezTo>
                    <a:pt x="2076" y="1799"/>
                    <a:pt x="2067" y="1817"/>
                    <a:pt x="2058" y="1825"/>
                  </a:cubicBezTo>
                  <a:lnTo>
                    <a:pt x="2067" y="1658"/>
                  </a:lnTo>
                  <a:cubicBezTo>
                    <a:pt x="2073" y="1654"/>
                    <a:pt x="2078" y="1652"/>
                    <a:pt x="2081" y="1652"/>
                  </a:cubicBezTo>
                  <a:cubicBezTo>
                    <a:pt x="2094" y="1652"/>
                    <a:pt x="2095" y="1671"/>
                    <a:pt x="2102" y="1684"/>
                  </a:cubicBezTo>
                  <a:cubicBezTo>
                    <a:pt x="2102" y="1658"/>
                    <a:pt x="2093" y="1631"/>
                    <a:pt x="2111" y="1587"/>
                  </a:cubicBezTo>
                  <a:cubicBezTo>
                    <a:pt x="2133" y="1609"/>
                    <a:pt x="2161" y="1619"/>
                    <a:pt x="2160" y="1658"/>
                  </a:cubicBezTo>
                  <a:lnTo>
                    <a:pt x="2160" y="1658"/>
                  </a:lnTo>
                  <a:lnTo>
                    <a:pt x="2182" y="1534"/>
                  </a:lnTo>
                  <a:cubicBezTo>
                    <a:pt x="2196" y="1534"/>
                    <a:pt x="2227" y="1500"/>
                    <a:pt x="2243" y="1500"/>
                  </a:cubicBezTo>
                  <a:cubicBezTo>
                    <a:pt x="2247" y="1500"/>
                    <a:pt x="2250" y="1502"/>
                    <a:pt x="2252" y="1508"/>
                  </a:cubicBezTo>
                  <a:cubicBezTo>
                    <a:pt x="2296" y="1437"/>
                    <a:pt x="2270" y="1296"/>
                    <a:pt x="2332" y="1207"/>
                  </a:cubicBezTo>
                  <a:cubicBezTo>
                    <a:pt x="2332" y="1199"/>
                    <a:pt x="2323" y="1190"/>
                    <a:pt x="2332" y="1163"/>
                  </a:cubicBezTo>
                  <a:cubicBezTo>
                    <a:pt x="2376" y="1075"/>
                    <a:pt x="2446" y="1022"/>
                    <a:pt x="2464" y="907"/>
                  </a:cubicBezTo>
                  <a:cubicBezTo>
                    <a:pt x="2491" y="907"/>
                    <a:pt x="2517" y="898"/>
                    <a:pt x="2544" y="898"/>
                  </a:cubicBezTo>
                  <a:cubicBezTo>
                    <a:pt x="2579" y="828"/>
                    <a:pt x="2438" y="916"/>
                    <a:pt x="2499" y="792"/>
                  </a:cubicBezTo>
                  <a:cubicBezTo>
                    <a:pt x="2513" y="767"/>
                    <a:pt x="2525" y="759"/>
                    <a:pt x="2534" y="759"/>
                  </a:cubicBezTo>
                  <a:cubicBezTo>
                    <a:pt x="2554" y="759"/>
                    <a:pt x="2568" y="793"/>
                    <a:pt x="2584" y="793"/>
                  </a:cubicBezTo>
                  <a:cubicBezTo>
                    <a:pt x="2585" y="793"/>
                    <a:pt x="2586" y="793"/>
                    <a:pt x="2588" y="792"/>
                  </a:cubicBezTo>
                  <a:cubicBezTo>
                    <a:pt x="2597" y="739"/>
                    <a:pt x="2614" y="642"/>
                    <a:pt x="2711" y="633"/>
                  </a:cubicBezTo>
                  <a:lnTo>
                    <a:pt x="2711" y="633"/>
                  </a:lnTo>
                  <a:cubicBezTo>
                    <a:pt x="2685" y="651"/>
                    <a:pt x="2667" y="660"/>
                    <a:pt x="2650" y="678"/>
                  </a:cubicBezTo>
                  <a:cubicBezTo>
                    <a:pt x="2676" y="669"/>
                    <a:pt x="2694" y="669"/>
                    <a:pt x="2720" y="669"/>
                  </a:cubicBezTo>
                  <a:cubicBezTo>
                    <a:pt x="2685" y="748"/>
                    <a:pt x="2650" y="766"/>
                    <a:pt x="2711" y="766"/>
                  </a:cubicBezTo>
                  <a:cubicBezTo>
                    <a:pt x="2641" y="669"/>
                    <a:pt x="2888" y="651"/>
                    <a:pt x="2861" y="554"/>
                  </a:cubicBezTo>
                  <a:lnTo>
                    <a:pt x="2861" y="554"/>
                  </a:lnTo>
                  <a:lnTo>
                    <a:pt x="2906" y="563"/>
                  </a:lnTo>
                  <a:cubicBezTo>
                    <a:pt x="2897" y="563"/>
                    <a:pt x="2897" y="572"/>
                    <a:pt x="2888" y="572"/>
                  </a:cubicBezTo>
                  <a:cubicBezTo>
                    <a:pt x="2896" y="574"/>
                    <a:pt x="2903" y="575"/>
                    <a:pt x="2910" y="575"/>
                  </a:cubicBezTo>
                  <a:cubicBezTo>
                    <a:pt x="2966" y="575"/>
                    <a:pt x="2926" y="473"/>
                    <a:pt x="3038" y="457"/>
                  </a:cubicBezTo>
                  <a:cubicBezTo>
                    <a:pt x="3082" y="457"/>
                    <a:pt x="3109" y="475"/>
                    <a:pt x="3091" y="492"/>
                  </a:cubicBezTo>
                  <a:lnTo>
                    <a:pt x="3170" y="448"/>
                  </a:lnTo>
                  <a:cubicBezTo>
                    <a:pt x="3196" y="448"/>
                    <a:pt x="3198" y="457"/>
                    <a:pt x="3188" y="462"/>
                  </a:cubicBezTo>
                  <a:lnTo>
                    <a:pt x="3188" y="462"/>
                  </a:lnTo>
                  <a:lnTo>
                    <a:pt x="3312" y="439"/>
                  </a:lnTo>
                  <a:lnTo>
                    <a:pt x="3312" y="448"/>
                  </a:lnTo>
                  <a:cubicBezTo>
                    <a:pt x="3329" y="422"/>
                    <a:pt x="3374" y="395"/>
                    <a:pt x="3400" y="377"/>
                  </a:cubicBezTo>
                  <a:lnTo>
                    <a:pt x="3400" y="377"/>
                  </a:lnTo>
                  <a:cubicBezTo>
                    <a:pt x="3435" y="386"/>
                    <a:pt x="3382" y="395"/>
                    <a:pt x="3391" y="404"/>
                  </a:cubicBezTo>
                  <a:lnTo>
                    <a:pt x="3471" y="369"/>
                  </a:lnTo>
                  <a:lnTo>
                    <a:pt x="3471" y="369"/>
                  </a:lnTo>
                  <a:cubicBezTo>
                    <a:pt x="3506" y="404"/>
                    <a:pt x="3444" y="430"/>
                    <a:pt x="3382" y="430"/>
                  </a:cubicBezTo>
                  <a:cubicBezTo>
                    <a:pt x="3409" y="463"/>
                    <a:pt x="3426" y="473"/>
                    <a:pt x="3442" y="473"/>
                  </a:cubicBezTo>
                  <a:cubicBezTo>
                    <a:pt x="3468" y="473"/>
                    <a:pt x="3490" y="444"/>
                    <a:pt x="3547" y="444"/>
                  </a:cubicBezTo>
                  <a:cubicBezTo>
                    <a:pt x="3566" y="444"/>
                    <a:pt x="3591" y="447"/>
                    <a:pt x="3621" y="457"/>
                  </a:cubicBezTo>
                  <a:lnTo>
                    <a:pt x="3541" y="475"/>
                  </a:lnTo>
                  <a:cubicBezTo>
                    <a:pt x="3594" y="536"/>
                    <a:pt x="3656" y="510"/>
                    <a:pt x="3736" y="545"/>
                  </a:cubicBezTo>
                  <a:cubicBezTo>
                    <a:pt x="3718" y="527"/>
                    <a:pt x="3568" y="448"/>
                    <a:pt x="3647" y="422"/>
                  </a:cubicBezTo>
                  <a:lnTo>
                    <a:pt x="3647" y="422"/>
                  </a:lnTo>
                  <a:cubicBezTo>
                    <a:pt x="3657" y="425"/>
                    <a:pt x="3668" y="427"/>
                    <a:pt x="3680" y="427"/>
                  </a:cubicBezTo>
                  <a:cubicBezTo>
                    <a:pt x="3701" y="427"/>
                    <a:pt x="3725" y="421"/>
                    <a:pt x="3753" y="404"/>
                  </a:cubicBezTo>
                  <a:cubicBezTo>
                    <a:pt x="3760" y="435"/>
                    <a:pt x="3784" y="440"/>
                    <a:pt x="3817" y="440"/>
                  </a:cubicBezTo>
                  <a:cubicBezTo>
                    <a:pt x="3830" y="440"/>
                    <a:pt x="3844" y="439"/>
                    <a:pt x="3859" y="439"/>
                  </a:cubicBezTo>
                  <a:lnTo>
                    <a:pt x="3859" y="492"/>
                  </a:lnTo>
                  <a:cubicBezTo>
                    <a:pt x="3921" y="475"/>
                    <a:pt x="3921" y="448"/>
                    <a:pt x="3956" y="422"/>
                  </a:cubicBezTo>
                  <a:cubicBezTo>
                    <a:pt x="4027" y="430"/>
                    <a:pt x="4036" y="475"/>
                    <a:pt x="4053" y="510"/>
                  </a:cubicBezTo>
                  <a:cubicBezTo>
                    <a:pt x="4059" y="510"/>
                    <a:pt x="4065" y="511"/>
                    <a:pt x="4069" y="511"/>
                  </a:cubicBezTo>
                  <a:cubicBezTo>
                    <a:pt x="4150" y="511"/>
                    <a:pt x="3990" y="439"/>
                    <a:pt x="4115" y="430"/>
                  </a:cubicBezTo>
                  <a:lnTo>
                    <a:pt x="4115" y="430"/>
                  </a:lnTo>
                  <a:cubicBezTo>
                    <a:pt x="4148" y="440"/>
                    <a:pt x="4178" y="444"/>
                    <a:pt x="4209" y="444"/>
                  </a:cubicBezTo>
                  <a:cubicBezTo>
                    <a:pt x="4261" y="444"/>
                    <a:pt x="4316" y="433"/>
                    <a:pt x="4389" y="422"/>
                  </a:cubicBezTo>
                  <a:lnTo>
                    <a:pt x="4389" y="422"/>
                  </a:lnTo>
                  <a:cubicBezTo>
                    <a:pt x="4451" y="439"/>
                    <a:pt x="4371" y="448"/>
                    <a:pt x="4398" y="466"/>
                  </a:cubicBezTo>
                  <a:lnTo>
                    <a:pt x="4460" y="430"/>
                  </a:lnTo>
                  <a:cubicBezTo>
                    <a:pt x="4477" y="430"/>
                    <a:pt x="4468" y="448"/>
                    <a:pt x="4468" y="448"/>
                  </a:cubicBezTo>
                  <a:cubicBezTo>
                    <a:pt x="4513" y="439"/>
                    <a:pt x="4477" y="395"/>
                    <a:pt x="4557" y="395"/>
                  </a:cubicBezTo>
                  <a:cubicBezTo>
                    <a:pt x="4561" y="385"/>
                    <a:pt x="4568" y="381"/>
                    <a:pt x="4578" y="381"/>
                  </a:cubicBezTo>
                  <a:cubicBezTo>
                    <a:pt x="4616" y="381"/>
                    <a:pt x="4691" y="450"/>
                    <a:pt x="4765" y="450"/>
                  </a:cubicBezTo>
                  <a:cubicBezTo>
                    <a:pt x="4781" y="450"/>
                    <a:pt x="4797" y="447"/>
                    <a:pt x="4813" y="439"/>
                  </a:cubicBezTo>
                  <a:lnTo>
                    <a:pt x="4813" y="439"/>
                  </a:lnTo>
                  <a:cubicBezTo>
                    <a:pt x="4830" y="457"/>
                    <a:pt x="4795" y="475"/>
                    <a:pt x="4795" y="492"/>
                  </a:cubicBezTo>
                  <a:cubicBezTo>
                    <a:pt x="4936" y="475"/>
                    <a:pt x="4919" y="475"/>
                    <a:pt x="5034" y="439"/>
                  </a:cubicBezTo>
                  <a:lnTo>
                    <a:pt x="5122" y="483"/>
                  </a:lnTo>
                  <a:cubicBezTo>
                    <a:pt x="5060" y="439"/>
                    <a:pt x="5157" y="404"/>
                    <a:pt x="5237" y="377"/>
                  </a:cubicBezTo>
                  <a:cubicBezTo>
                    <a:pt x="5219" y="351"/>
                    <a:pt x="5201" y="333"/>
                    <a:pt x="5184" y="324"/>
                  </a:cubicBezTo>
                  <a:lnTo>
                    <a:pt x="5316" y="316"/>
                  </a:lnTo>
                  <a:lnTo>
                    <a:pt x="5316" y="316"/>
                  </a:lnTo>
                  <a:cubicBezTo>
                    <a:pt x="5325" y="324"/>
                    <a:pt x="5316" y="342"/>
                    <a:pt x="5290" y="360"/>
                  </a:cubicBezTo>
                  <a:cubicBezTo>
                    <a:pt x="5298" y="360"/>
                    <a:pt x="5307" y="360"/>
                    <a:pt x="5316" y="351"/>
                  </a:cubicBezTo>
                  <a:lnTo>
                    <a:pt x="5316" y="351"/>
                  </a:lnTo>
                  <a:cubicBezTo>
                    <a:pt x="5351" y="377"/>
                    <a:pt x="5325" y="404"/>
                    <a:pt x="5290" y="430"/>
                  </a:cubicBezTo>
                  <a:lnTo>
                    <a:pt x="5245" y="395"/>
                  </a:lnTo>
                  <a:cubicBezTo>
                    <a:pt x="5210" y="422"/>
                    <a:pt x="5184" y="448"/>
                    <a:pt x="5184" y="483"/>
                  </a:cubicBezTo>
                  <a:cubicBezTo>
                    <a:pt x="5192" y="475"/>
                    <a:pt x="5210" y="475"/>
                    <a:pt x="5219" y="475"/>
                  </a:cubicBezTo>
                  <a:cubicBezTo>
                    <a:pt x="5210" y="483"/>
                    <a:pt x="5210" y="483"/>
                    <a:pt x="5210" y="492"/>
                  </a:cubicBezTo>
                  <a:cubicBezTo>
                    <a:pt x="5210" y="495"/>
                    <a:pt x="5212" y="496"/>
                    <a:pt x="5214" y="496"/>
                  </a:cubicBezTo>
                  <a:cubicBezTo>
                    <a:pt x="5220" y="496"/>
                    <a:pt x="5233" y="490"/>
                    <a:pt x="5245" y="483"/>
                  </a:cubicBezTo>
                  <a:lnTo>
                    <a:pt x="5263" y="545"/>
                  </a:lnTo>
                  <a:lnTo>
                    <a:pt x="5281" y="519"/>
                  </a:lnTo>
                  <a:lnTo>
                    <a:pt x="5431" y="589"/>
                  </a:lnTo>
                  <a:cubicBezTo>
                    <a:pt x="5546" y="548"/>
                    <a:pt x="5654" y="491"/>
                    <a:pt x="5819" y="491"/>
                  </a:cubicBezTo>
                  <a:cubicBezTo>
                    <a:pt x="5831" y="491"/>
                    <a:pt x="5843" y="492"/>
                    <a:pt x="5855" y="492"/>
                  </a:cubicBezTo>
                  <a:cubicBezTo>
                    <a:pt x="5802" y="527"/>
                    <a:pt x="5837" y="563"/>
                    <a:pt x="5819" y="607"/>
                  </a:cubicBezTo>
                  <a:cubicBezTo>
                    <a:pt x="5807" y="585"/>
                    <a:pt x="5784" y="578"/>
                    <a:pt x="5757" y="578"/>
                  </a:cubicBezTo>
                  <a:cubicBezTo>
                    <a:pt x="5724" y="578"/>
                    <a:pt x="5684" y="587"/>
                    <a:pt x="5643" y="587"/>
                  </a:cubicBezTo>
                  <a:cubicBezTo>
                    <a:pt x="5629" y="587"/>
                    <a:pt x="5614" y="586"/>
                    <a:pt x="5600" y="583"/>
                  </a:cubicBezTo>
                  <a:lnTo>
                    <a:pt x="5600" y="583"/>
                  </a:lnTo>
                  <a:cubicBezTo>
                    <a:pt x="5631" y="594"/>
                    <a:pt x="5616" y="617"/>
                    <a:pt x="5607" y="625"/>
                  </a:cubicBezTo>
                  <a:lnTo>
                    <a:pt x="5784" y="607"/>
                  </a:lnTo>
                  <a:lnTo>
                    <a:pt x="5784" y="607"/>
                  </a:lnTo>
                  <a:cubicBezTo>
                    <a:pt x="5766" y="642"/>
                    <a:pt x="5811" y="642"/>
                    <a:pt x="5855" y="669"/>
                  </a:cubicBezTo>
                  <a:cubicBezTo>
                    <a:pt x="5847" y="629"/>
                    <a:pt x="5872" y="620"/>
                    <a:pt x="5909" y="620"/>
                  </a:cubicBezTo>
                  <a:cubicBezTo>
                    <a:pt x="5944" y="620"/>
                    <a:pt x="5988" y="628"/>
                    <a:pt x="6024" y="628"/>
                  </a:cubicBezTo>
                  <a:cubicBezTo>
                    <a:pt x="6037" y="628"/>
                    <a:pt x="6048" y="627"/>
                    <a:pt x="6058" y="625"/>
                  </a:cubicBezTo>
                  <a:lnTo>
                    <a:pt x="6058" y="625"/>
                  </a:lnTo>
                  <a:cubicBezTo>
                    <a:pt x="6058" y="645"/>
                    <a:pt x="6047" y="666"/>
                    <a:pt x="6001" y="666"/>
                  </a:cubicBezTo>
                  <a:cubicBezTo>
                    <a:pt x="5988" y="666"/>
                    <a:pt x="5972" y="664"/>
                    <a:pt x="5952" y="660"/>
                  </a:cubicBezTo>
                  <a:lnTo>
                    <a:pt x="5952" y="660"/>
                  </a:lnTo>
                  <a:cubicBezTo>
                    <a:pt x="5969" y="677"/>
                    <a:pt x="5984" y="683"/>
                    <a:pt x="6000" y="683"/>
                  </a:cubicBezTo>
                  <a:cubicBezTo>
                    <a:pt x="6044" y="683"/>
                    <a:pt x="6084" y="632"/>
                    <a:pt x="6129" y="632"/>
                  </a:cubicBezTo>
                  <a:cubicBezTo>
                    <a:pt x="6143" y="632"/>
                    <a:pt x="6157" y="638"/>
                    <a:pt x="6173" y="651"/>
                  </a:cubicBezTo>
                  <a:cubicBezTo>
                    <a:pt x="6164" y="651"/>
                    <a:pt x="6157" y="649"/>
                    <a:pt x="6151" y="649"/>
                  </a:cubicBezTo>
                  <a:cubicBezTo>
                    <a:pt x="6144" y="649"/>
                    <a:pt x="6137" y="651"/>
                    <a:pt x="6128" y="660"/>
                  </a:cubicBezTo>
                  <a:cubicBezTo>
                    <a:pt x="6137" y="657"/>
                    <a:pt x="6147" y="656"/>
                    <a:pt x="6158" y="656"/>
                  </a:cubicBezTo>
                  <a:cubicBezTo>
                    <a:pt x="6211" y="656"/>
                    <a:pt x="6281" y="685"/>
                    <a:pt x="6265" y="701"/>
                  </a:cubicBezTo>
                  <a:lnTo>
                    <a:pt x="6265" y="701"/>
                  </a:lnTo>
                  <a:cubicBezTo>
                    <a:pt x="6258" y="699"/>
                    <a:pt x="6250" y="697"/>
                    <a:pt x="6243" y="695"/>
                  </a:cubicBezTo>
                  <a:lnTo>
                    <a:pt x="6243" y="695"/>
                  </a:lnTo>
                  <a:lnTo>
                    <a:pt x="6261" y="704"/>
                  </a:lnTo>
                  <a:cubicBezTo>
                    <a:pt x="6263" y="703"/>
                    <a:pt x="6264" y="702"/>
                    <a:pt x="6265" y="701"/>
                  </a:cubicBezTo>
                  <a:lnTo>
                    <a:pt x="6265" y="701"/>
                  </a:lnTo>
                  <a:cubicBezTo>
                    <a:pt x="6358" y="725"/>
                    <a:pt x="6498" y="757"/>
                    <a:pt x="6592" y="757"/>
                  </a:cubicBezTo>
                  <a:cubicBezTo>
                    <a:pt x="6634" y="757"/>
                    <a:pt x="6667" y="750"/>
                    <a:pt x="6682" y="734"/>
                  </a:cubicBezTo>
                  <a:lnTo>
                    <a:pt x="6682" y="734"/>
                  </a:lnTo>
                  <a:cubicBezTo>
                    <a:pt x="6671" y="750"/>
                    <a:pt x="6640" y="811"/>
                    <a:pt x="6632" y="819"/>
                  </a:cubicBezTo>
                  <a:cubicBezTo>
                    <a:pt x="6729" y="766"/>
                    <a:pt x="6826" y="713"/>
                    <a:pt x="6932" y="669"/>
                  </a:cubicBezTo>
                  <a:lnTo>
                    <a:pt x="6932" y="669"/>
                  </a:lnTo>
                  <a:cubicBezTo>
                    <a:pt x="6897" y="722"/>
                    <a:pt x="6914" y="881"/>
                    <a:pt x="6808" y="881"/>
                  </a:cubicBezTo>
                  <a:cubicBezTo>
                    <a:pt x="6835" y="898"/>
                    <a:pt x="6861" y="916"/>
                    <a:pt x="6932" y="925"/>
                  </a:cubicBezTo>
                  <a:cubicBezTo>
                    <a:pt x="6915" y="908"/>
                    <a:pt x="6914" y="827"/>
                    <a:pt x="6937" y="827"/>
                  </a:cubicBezTo>
                  <a:cubicBezTo>
                    <a:pt x="6938" y="827"/>
                    <a:pt x="6940" y="827"/>
                    <a:pt x="6941" y="828"/>
                  </a:cubicBezTo>
                  <a:cubicBezTo>
                    <a:pt x="6993" y="915"/>
                    <a:pt x="6985" y="881"/>
                    <a:pt x="7045" y="967"/>
                  </a:cubicBezTo>
                  <a:lnTo>
                    <a:pt x="7045" y="967"/>
                  </a:lnTo>
                  <a:cubicBezTo>
                    <a:pt x="7036" y="948"/>
                    <a:pt x="7084" y="893"/>
                    <a:pt x="7124" y="893"/>
                  </a:cubicBezTo>
                  <a:cubicBezTo>
                    <a:pt x="7131" y="893"/>
                    <a:pt x="7138" y="895"/>
                    <a:pt x="7144" y="898"/>
                  </a:cubicBezTo>
                  <a:cubicBezTo>
                    <a:pt x="7127" y="907"/>
                    <a:pt x="7102" y="981"/>
                    <a:pt x="7084" y="986"/>
                  </a:cubicBezTo>
                  <a:lnTo>
                    <a:pt x="7084" y="986"/>
                  </a:lnTo>
                  <a:cubicBezTo>
                    <a:pt x="7134" y="978"/>
                    <a:pt x="7183" y="970"/>
                    <a:pt x="7233" y="961"/>
                  </a:cubicBezTo>
                  <a:lnTo>
                    <a:pt x="7233" y="961"/>
                  </a:lnTo>
                  <a:cubicBezTo>
                    <a:pt x="7204" y="971"/>
                    <a:pt x="7198" y="1034"/>
                    <a:pt x="7206" y="1066"/>
                  </a:cubicBezTo>
                  <a:cubicBezTo>
                    <a:pt x="7206" y="1062"/>
                    <a:pt x="7207" y="1061"/>
                    <a:pt x="7211" y="1061"/>
                  </a:cubicBezTo>
                  <a:cubicBezTo>
                    <a:pt x="7229" y="1061"/>
                    <a:pt x="7298" y="1122"/>
                    <a:pt x="7320" y="1137"/>
                  </a:cubicBezTo>
                  <a:lnTo>
                    <a:pt x="7294" y="1084"/>
                  </a:lnTo>
                  <a:lnTo>
                    <a:pt x="7294" y="1084"/>
                  </a:lnTo>
                  <a:cubicBezTo>
                    <a:pt x="7329" y="1113"/>
                    <a:pt x="7361" y="1120"/>
                    <a:pt x="7393" y="1120"/>
                  </a:cubicBezTo>
                  <a:cubicBezTo>
                    <a:pt x="7425" y="1120"/>
                    <a:pt x="7457" y="1112"/>
                    <a:pt x="7489" y="1112"/>
                  </a:cubicBezTo>
                  <a:cubicBezTo>
                    <a:pt x="7523" y="1112"/>
                    <a:pt x="7557" y="1121"/>
                    <a:pt x="7594" y="1154"/>
                  </a:cubicBezTo>
                  <a:cubicBezTo>
                    <a:pt x="7568" y="1163"/>
                    <a:pt x="7488" y="1216"/>
                    <a:pt x="7524" y="1278"/>
                  </a:cubicBezTo>
                  <a:cubicBezTo>
                    <a:pt x="7559" y="1268"/>
                    <a:pt x="7644" y="1246"/>
                    <a:pt x="7732" y="1246"/>
                  </a:cubicBezTo>
                  <a:cubicBezTo>
                    <a:pt x="7797" y="1246"/>
                    <a:pt x="7863" y="1258"/>
                    <a:pt x="7912" y="1296"/>
                  </a:cubicBezTo>
                  <a:lnTo>
                    <a:pt x="7912" y="1331"/>
                  </a:lnTo>
                  <a:cubicBezTo>
                    <a:pt x="7939" y="1349"/>
                    <a:pt x="7974" y="1375"/>
                    <a:pt x="8000" y="1393"/>
                  </a:cubicBezTo>
                  <a:cubicBezTo>
                    <a:pt x="7903" y="1384"/>
                    <a:pt x="7674" y="1349"/>
                    <a:pt x="7568" y="1331"/>
                  </a:cubicBezTo>
                  <a:lnTo>
                    <a:pt x="7568" y="1331"/>
                  </a:lnTo>
                  <a:cubicBezTo>
                    <a:pt x="7594" y="1384"/>
                    <a:pt x="7559" y="1366"/>
                    <a:pt x="7612" y="1419"/>
                  </a:cubicBezTo>
                  <a:cubicBezTo>
                    <a:pt x="7612" y="1430"/>
                    <a:pt x="7606" y="1434"/>
                    <a:pt x="7597" y="1434"/>
                  </a:cubicBezTo>
                  <a:cubicBezTo>
                    <a:pt x="7583" y="1434"/>
                    <a:pt x="7560" y="1422"/>
                    <a:pt x="7548" y="1410"/>
                  </a:cubicBezTo>
                  <a:lnTo>
                    <a:pt x="7548" y="1410"/>
                  </a:lnTo>
                  <a:cubicBezTo>
                    <a:pt x="7581" y="1451"/>
                    <a:pt x="7614" y="1493"/>
                    <a:pt x="7638" y="1543"/>
                  </a:cubicBezTo>
                  <a:cubicBezTo>
                    <a:pt x="7646" y="1536"/>
                    <a:pt x="7654" y="1533"/>
                    <a:pt x="7663" y="1533"/>
                  </a:cubicBezTo>
                  <a:cubicBezTo>
                    <a:pt x="7703" y="1533"/>
                    <a:pt x="7755" y="1585"/>
                    <a:pt x="7789" y="1585"/>
                  </a:cubicBezTo>
                  <a:cubicBezTo>
                    <a:pt x="7795" y="1585"/>
                    <a:pt x="7801" y="1583"/>
                    <a:pt x="7806" y="1578"/>
                  </a:cubicBezTo>
                  <a:cubicBezTo>
                    <a:pt x="7744" y="1534"/>
                    <a:pt x="7691" y="1499"/>
                    <a:pt x="7638" y="1463"/>
                  </a:cubicBezTo>
                  <a:cubicBezTo>
                    <a:pt x="7649" y="1450"/>
                    <a:pt x="7671" y="1443"/>
                    <a:pt x="7698" y="1443"/>
                  </a:cubicBezTo>
                  <a:cubicBezTo>
                    <a:pt x="7761" y="1443"/>
                    <a:pt x="7854" y="1480"/>
                    <a:pt x="7903" y="1561"/>
                  </a:cubicBezTo>
                  <a:cubicBezTo>
                    <a:pt x="7903" y="1605"/>
                    <a:pt x="7806" y="1605"/>
                    <a:pt x="7797" y="1614"/>
                  </a:cubicBezTo>
                  <a:cubicBezTo>
                    <a:pt x="7824" y="1614"/>
                    <a:pt x="7894" y="1702"/>
                    <a:pt x="7886" y="1711"/>
                  </a:cubicBezTo>
                  <a:lnTo>
                    <a:pt x="7833" y="1684"/>
                  </a:lnTo>
                  <a:lnTo>
                    <a:pt x="7833" y="1684"/>
                  </a:lnTo>
                  <a:cubicBezTo>
                    <a:pt x="7859" y="1755"/>
                    <a:pt x="7965" y="1746"/>
                    <a:pt x="7956" y="1852"/>
                  </a:cubicBezTo>
                  <a:cubicBezTo>
                    <a:pt x="7973" y="1877"/>
                    <a:pt x="7942" y="1950"/>
                    <a:pt x="7969" y="1950"/>
                  </a:cubicBezTo>
                  <a:cubicBezTo>
                    <a:pt x="7970" y="1950"/>
                    <a:pt x="7972" y="1950"/>
                    <a:pt x="7974" y="1949"/>
                  </a:cubicBezTo>
                  <a:cubicBezTo>
                    <a:pt x="8008" y="1881"/>
                    <a:pt x="8164" y="1781"/>
                    <a:pt x="8223" y="1781"/>
                  </a:cubicBezTo>
                  <a:cubicBezTo>
                    <a:pt x="8226" y="1781"/>
                    <a:pt x="8228" y="1781"/>
                    <a:pt x="8230" y="1781"/>
                  </a:cubicBezTo>
                  <a:cubicBezTo>
                    <a:pt x="8239" y="1790"/>
                    <a:pt x="8256" y="1958"/>
                    <a:pt x="8248" y="2002"/>
                  </a:cubicBezTo>
                  <a:cubicBezTo>
                    <a:pt x="8239" y="2025"/>
                    <a:pt x="8221" y="2031"/>
                    <a:pt x="8200" y="2031"/>
                  </a:cubicBezTo>
                  <a:cubicBezTo>
                    <a:pt x="8175" y="2031"/>
                    <a:pt x="8146" y="2023"/>
                    <a:pt x="8122" y="2023"/>
                  </a:cubicBezTo>
                  <a:cubicBezTo>
                    <a:pt x="8103" y="2023"/>
                    <a:pt x="8088" y="2028"/>
                    <a:pt x="8080" y="2046"/>
                  </a:cubicBezTo>
                  <a:cubicBezTo>
                    <a:pt x="8083" y="2045"/>
                    <a:pt x="8087" y="2044"/>
                    <a:pt x="8091" y="2044"/>
                  </a:cubicBezTo>
                  <a:cubicBezTo>
                    <a:pt x="8107" y="2044"/>
                    <a:pt x="8127" y="2057"/>
                    <a:pt x="8142" y="2064"/>
                  </a:cubicBezTo>
                  <a:cubicBezTo>
                    <a:pt x="8142" y="2099"/>
                    <a:pt x="8089" y="2073"/>
                    <a:pt x="8124" y="2135"/>
                  </a:cubicBezTo>
                  <a:cubicBezTo>
                    <a:pt x="8126" y="2134"/>
                    <a:pt x="8127" y="2134"/>
                    <a:pt x="8129" y="2134"/>
                  </a:cubicBezTo>
                  <a:cubicBezTo>
                    <a:pt x="8162" y="2134"/>
                    <a:pt x="8172" y="2194"/>
                    <a:pt x="8178" y="2194"/>
                  </a:cubicBezTo>
                  <a:cubicBezTo>
                    <a:pt x="8181" y="2194"/>
                    <a:pt x="8183" y="2181"/>
                    <a:pt x="8186" y="2143"/>
                  </a:cubicBezTo>
                  <a:cubicBezTo>
                    <a:pt x="8230" y="2205"/>
                    <a:pt x="8203" y="2214"/>
                    <a:pt x="8239" y="2293"/>
                  </a:cubicBezTo>
                  <a:cubicBezTo>
                    <a:pt x="8243" y="2283"/>
                    <a:pt x="8253" y="2278"/>
                    <a:pt x="8267" y="2278"/>
                  </a:cubicBezTo>
                  <a:cubicBezTo>
                    <a:pt x="8310" y="2278"/>
                    <a:pt x="8390" y="2326"/>
                    <a:pt x="8424" y="2373"/>
                  </a:cubicBezTo>
                  <a:cubicBezTo>
                    <a:pt x="8407" y="2373"/>
                    <a:pt x="8398" y="2399"/>
                    <a:pt x="8389" y="2408"/>
                  </a:cubicBezTo>
                  <a:cubicBezTo>
                    <a:pt x="8433" y="2549"/>
                    <a:pt x="8433" y="2629"/>
                    <a:pt x="8477" y="2753"/>
                  </a:cubicBezTo>
                  <a:cubicBezTo>
                    <a:pt x="8469" y="2768"/>
                    <a:pt x="8468" y="2826"/>
                    <a:pt x="8450" y="2826"/>
                  </a:cubicBezTo>
                  <a:cubicBezTo>
                    <a:pt x="8447" y="2826"/>
                    <a:pt x="8445" y="2825"/>
                    <a:pt x="8442" y="2823"/>
                  </a:cubicBezTo>
                  <a:lnTo>
                    <a:pt x="8442" y="2823"/>
                  </a:lnTo>
                  <a:cubicBezTo>
                    <a:pt x="8451" y="2832"/>
                    <a:pt x="8477" y="2850"/>
                    <a:pt x="8495" y="2885"/>
                  </a:cubicBezTo>
                  <a:cubicBezTo>
                    <a:pt x="8489" y="2906"/>
                    <a:pt x="8484" y="2914"/>
                    <a:pt x="8479" y="2914"/>
                  </a:cubicBezTo>
                  <a:cubicBezTo>
                    <a:pt x="8467" y="2914"/>
                    <a:pt x="8456" y="2856"/>
                    <a:pt x="8437" y="2856"/>
                  </a:cubicBezTo>
                  <a:cubicBezTo>
                    <a:pt x="8431" y="2856"/>
                    <a:pt x="8424" y="2861"/>
                    <a:pt x="8415" y="2876"/>
                  </a:cubicBezTo>
                  <a:cubicBezTo>
                    <a:pt x="8451" y="2876"/>
                    <a:pt x="8495" y="2964"/>
                    <a:pt x="8530" y="3017"/>
                  </a:cubicBezTo>
                  <a:cubicBezTo>
                    <a:pt x="8574" y="2982"/>
                    <a:pt x="8504" y="2885"/>
                    <a:pt x="8460" y="2832"/>
                  </a:cubicBezTo>
                  <a:cubicBezTo>
                    <a:pt x="8469" y="2829"/>
                    <a:pt x="8478" y="2827"/>
                    <a:pt x="8488" y="2827"/>
                  </a:cubicBezTo>
                  <a:cubicBezTo>
                    <a:pt x="8555" y="2827"/>
                    <a:pt x="8638" y="2902"/>
                    <a:pt x="8707" y="3017"/>
                  </a:cubicBezTo>
                  <a:cubicBezTo>
                    <a:pt x="8732" y="3079"/>
                    <a:pt x="8716" y="3090"/>
                    <a:pt x="8702" y="3090"/>
                  </a:cubicBezTo>
                  <a:cubicBezTo>
                    <a:pt x="8694" y="3090"/>
                    <a:pt x="8687" y="3087"/>
                    <a:pt x="8686" y="3087"/>
                  </a:cubicBezTo>
                  <a:lnTo>
                    <a:pt x="8686" y="3087"/>
                  </a:lnTo>
                  <a:cubicBezTo>
                    <a:pt x="8686" y="3087"/>
                    <a:pt x="8687" y="3087"/>
                    <a:pt x="8689" y="3088"/>
                  </a:cubicBezTo>
                  <a:cubicBezTo>
                    <a:pt x="8733" y="3300"/>
                    <a:pt x="8857" y="3238"/>
                    <a:pt x="8848" y="3424"/>
                  </a:cubicBezTo>
                  <a:cubicBezTo>
                    <a:pt x="8837" y="3458"/>
                    <a:pt x="8820" y="3466"/>
                    <a:pt x="8802" y="3466"/>
                  </a:cubicBezTo>
                  <a:cubicBezTo>
                    <a:pt x="8787" y="3466"/>
                    <a:pt x="8771" y="3461"/>
                    <a:pt x="8757" y="3461"/>
                  </a:cubicBezTo>
                  <a:cubicBezTo>
                    <a:pt x="8748" y="3461"/>
                    <a:pt x="8740" y="3462"/>
                    <a:pt x="8733" y="3468"/>
                  </a:cubicBezTo>
                  <a:cubicBezTo>
                    <a:pt x="8698" y="3379"/>
                    <a:pt x="8733" y="3327"/>
                    <a:pt x="8716" y="3265"/>
                  </a:cubicBezTo>
                  <a:lnTo>
                    <a:pt x="8716" y="3265"/>
                  </a:lnTo>
                  <a:lnTo>
                    <a:pt x="8716" y="3344"/>
                  </a:lnTo>
                  <a:cubicBezTo>
                    <a:pt x="8689" y="3318"/>
                    <a:pt x="8663" y="3265"/>
                    <a:pt x="8663" y="3229"/>
                  </a:cubicBezTo>
                  <a:lnTo>
                    <a:pt x="8663" y="3229"/>
                  </a:lnTo>
                  <a:cubicBezTo>
                    <a:pt x="8645" y="3291"/>
                    <a:pt x="8751" y="3574"/>
                    <a:pt x="8751" y="3742"/>
                  </a:cubicBezTo>
                  <a:cubicBezTo>
                    <a:pt x="8765" y="3762"/>
                    <a:pt x="8784" y="3794"/>
                    <a:pt x="8800" y="3794"/>
                  </a:cubicBezTo>
                  <a:cubicBezTo>
                    <a:pt x="8805" y="3794"/>
                    <a:pt x="8809" y="3791"/>
                    <a:pt x="8813" y="3786"/>
                  </a:cubicBezTo>
                  <a:lnTo>
                    <a:pt x="8795" y="3742"/>
                  </a:lnTo>
                  <a:cubicBezTo>
                    <a:pt x="8800" y="3730"/>
                    <a:pt x="8806" y="3725"/>
                    <a:pt x="8811" y="3725"/>
                  </a:cubicBezTo>
                  <a:cubicBezTo>
                    <a:pt x="8830" y="3725"/>
                    <a:pt x="8851" y="3771"/>
                    <a:pt x="8860" y="3771"/>
                  </a:cubicBezTo>
                  <a:cubicBezTo>
                    <a:pt x="8864" y="3771"/>
                    <a:pt x="8866" y="3765"/>
                    <a:pt x="8866" y="3750"/>
                  </a:cubicBezTo>
                  <a:cubicBezTo>
                    <a:pt x="8910" y="3812"/>
                    <a:pt x="8963" y="3883"/>
                    <a:pt x="8963" y="3989"/>
                  </a:cubicBezTo>
                  <a:lnTo>
                    <a:pt x="8919" y="4015"/>
                  </a:lnTo>
                  <a:cubicBezTo>
                    <a:pt x="8927" y="4006"/>
                    <a:pt x="8936" y="3945"/>
                    <a:pt x="8910" y="3918"/>
                  </a:cubicBezTo>
                  <a:lnTo>
                    <a:pt x="8910" y="3918"/>
                  </a:lnTo>
                  <a:cubicBezTo>
                    <a:pt x="8945" y="3953"/>
                    <a:pt x="8875" y="4086"/>
                    <a:pt x="8954" y="4112"/>
                  </a:cubicBezTo>
                  <a:lnTo>
                    <a:pt x="8972" y="4042"/>
                  </a:lnTo>
                  <a:cubicBezTo>
                    <a:pt x="9007" y="4104"/>
                    <a:pt x="9078" y="4174"/>
                    <a:pt x="9078" y="4262"/>
                  </a:cubicBezTo>
                  <a:cubicBezTo>
                    <a:pt x="9122" y="4218"/>
                    <a:pt x="9069" y="4245"/>
                    <a:pt x="9122" y="4174"/>
                  </a:cubicBezTo>
                  <a:lnTo>
                    <a:pt x="9122" y="4174"/>
                  </a:lnTo>
                  <a:cubicBezTo>
                    <a:pt x="9115" y="4182"/>
                    <a:pt x="9109" y="4185"/>
                    <a:pt x="9104" y="4185"/>
                  </a:cubicBezTo>
                  <a:cubicBezTo>
                    <a:pt x="9070" y="4185"/>
                    <a:pt x="9070" y="4031"/>
                    <a:pt x="9038" y="4031"/>
                  </a:cubicBezTo>
                  <a:cubicBezTo>
                    <a:pt x="9034" y="4031"/>
                    <a:pt x="9028" y="4034"/>
                    <a:pt x="9022" y="4042"/>
                  </a:cubicBezTo>
                  <a:lnTo>
                    <a:pt x="9022" y="4042"/>
                  </a:lnTo>
                  <a:cubicBezTo>
                    <a:pt x="9065" y="3977"/>
                    <a:pt x="9027" y="3940"/>
                    <a:pt x="9069" y="3847"/>
                  </a:cubicBezTo>
                  <a:lnTo>
                    <a:pt x="9069" y="3847"/>
                  </a:lnTo>
                  <a:cubicBezTo>
                    <a:pt x="9060" y="3852"/>
                    <a:pt x="9054" y="3860"/>
                    <a:pt x="9049" y="3860"/>
                  </a:cubicBezTo>
                  <a:cubicBezTo>
                    <a:pt x="9043" y="3860"/>
                    <a:pt x="9038" y="3850"/>
                    <a:pt x="9033" y="3812"/>
                  </a:cubicBezTo>
                  <a:cubicBezTo>
                    <a:pt x="9025" y="3803"/>
                    <a:pt x="9016" y="3803"/>
                    <a:pt x="9016" y="3794"/>
                  </a:cubicBezTo>
                  <a:cubicBezTo>
                    <a:pt x="9007" y="3812"/>
                    <a:pt x="9007" y="3830"/>
                    <a:pt x="8998" y="3839"/>
                  </a:cubicBezTo>
                  <a:cubicBezTo>
                    <a:pt x="8954" y="3812"/>
                    <a:pt x="8927" y="3697"/>
                    <a:pt x="8901" y="3662"/>
                  </a:cubicBezTo>
                  <a:cubicBezTo>
                    <a:pt x="8898" y="3649"/>
                    <a:pt x="8899" y="3645"/>
                    <a:pt x="8901" y="3645"/>
                  </a:cubicBezTo>
                  <a:cubicBezTo>
                    <a:pt x="8905" y="3645"/>
                    <a:pt x="8913" y="3656"/>
                    <a:pt x="8922" y="3656"/>
                  </a:cubicBezTo>
                  <a:cubicBezTo>
                    <a:pt x="8927" y="3656"/>
                    <a:pt x="8932" y="3653"/>
                    <a:pt x="8936" y="3644"/>
                  </a:cubicBezTo>
                  <a:lnTo>
                    <a:pt x="8892" y="3600"/>
                  </a:lnTo>
                  <a:cubicBezTo>
                    <a:pt x="8917" y="3588"/>
                    <a:pt x="8920" y="3526"/>
                    <a:pt x="8938" y="3526"/>
                  </a:cubicBezTo>
                  <a:cubicBezTo>
                    <a:pt x="8946" y="3526"/>
                    <a:pt x="8956" y="3537"/>
                    <a:pt x="8972" y="3565"/>
                  </a:cubicBezTo>
                  <a:lnTo>
                    <a:pt x="8945" y="3477"/>
                  </a:lnTo>
                  <a:cubicBezTo>
                    <a:pt x="8954" y="3415"/>
                    <a:pt x="8945" y="3344"/>
                    <a:pt x="8919" y="3300"/>
                  </a:cubicBezTo>
                  <a:cubicBezTo>
                    <a:pt x="8919" y="3264"/>
                    <a:pt x="8872" y="3222"/>
                    <a:pt x="8873" y="3222"/>
                  </a:cubicBezTo>
                  <a:lnTo>
                    <a:pt x="8873" y="3222"/>
                  </a:lnTo>
                  <a:cubicBezTo>
                    <a:pt x="8874" y="3222"/>
                    <a:pt x="8877" y="3224"/>
                    <a:pt x="8883" y="3229"/>
                  </a:cubicBezTo>
                  <a:lnTo>
                    <a:pt x="8830" y="3097"/>
                  </a:lnTo>
                  <a:lnTo>
                    <a:pt x="8839" y="3097"/>
                  </a:lnTo>
                  <a:cubicBezTo>
                    <a:pt x="8804" y="2956"/>
                    <a:pt x="8698" y="2832"/>
                    <a:pt x="8707" y="2655"/>
                  </a:cubicBezTo>
                  <a:cubicBezTo>
                    <a:pt x="8680" y="2611"/>
                    <a:pt x="8654" y="2567"/>
                    <a:pt x="8645" y="2479"/>
                  </a:cubicBezTo>
                  <a:lnTo>
                    <a:pt x="8663" y="2461"/>
                  </a:lnTo>
                  <a:cubicBezTo>
                    <a:pt x="8636" y="2399"/>
                    <a:pt x="8627" y="2267"/>
                    <a:pt x="8592" y="2249"/>
                  </a:cubicBezTo>
                  <a:cubicBezTo>
                    <a:pt x="8645" y="2152"/>
                    <a:pt x="8486" y="1958"/>
                    <a:pt x="8451" y="1852"/>
                  </a:cubicBezTo>
                  <a:lnTo>
                    <a:pt x="8407" y="1861"/>
                  </a:lnTo>
                  <a:cubicBezTo>
                    <a:pt x="8380" y="1790"/>
                    <a:pt x="8327" y="1728"/>
                    <a:pt x="8265" y="1658"/>
                  </a:cubicBezTo>
                  <a:lnTo>
                    <a:pt x="8239" y="1684"/>
                  </a:lnTo>
                  <a:cubicBezTo>
                    <a:pt x="8168" y="1622"/>
                    <a:pt x="8150" y="1481"/>
                    <a:pt x="8062" y="1375"/>
                  </a:cubicBezTo>
                  <a:cubicBezTo>
                    <a:pt x="8080" y="1375"/>
                    <a:pt x="8097" y="1402"/>
                    <a:pt x="8106" y="1428"/>
                  </a:cubicBezTo>
                  <a:cubicBezTo>
                    <a:pt x="8080" y="1243"/>
                    <a:pt x="7850" y="1199"/>
                    <a:pt x="7788" y="1057"/>
                  </a:cubicBezTo>
                  <a:cubicBezTo>
                    <a:pt x="7756" y="1049"/>
                    <a:pt x="7738" y="1026"/>
                    <a:pt x="7729" y="1002"/>
                  </a:cubicBezTo>
                  <a:lnTo>
                    <a:pt x="7729" y="1002"/>
                  </a:lnTo>
                  <a:cubicBezTo>
                    <a:pt x="7731" y="1004"/>
                    <a:pt x="7735" y="1004"/>
                    <a:pt x="7735" y="1004"/>
                  </a:cubicBezTo>
                  <a:lnTo>
                    <a:pt x="7727" y="995"/>
                  </a:lnTo>
                  <a:lnTo>
                    <a:pt x="7727" y="995"/>
                  </a:lnTo>
                  <a:cubicBezTo>
                    <a:pt x="7727" y="995"/>
                    <a:pt x="7727" y="995"/>
                    <a:pt x="7727" y="995"/>
                  </a:cubicBezTo>
                  <a:cubicBezTo>
                    <a:pt x="7718" y="978"/>
                    <a:pt x="7709" y="960"/>
                    <a:pt x="7700" y="942"/>
                  </a:cubicBezTo>
                  <a:lnTo>
                    <a:pt x="7700" y="942"/>
                  </a:lnTo>
                  <a:cubicBezTo>
                    <a:pt x="7700" y="960"/>
                    <a:pt x="7709" y="978"/>
                    <a:pt x="7718" y="987"/>
                  </a:cubicBezTo>
                  <a:cubicBezTo>
                    <a:pt x="7691" y="969"/>
                    <a:pt x="7656" y="942"/>
                    <a:pt x="7621" y="925"/>
                  </a:cubicBezTo>
                  <a:lnTo>
                    <a:pt x="7630" y="881"/>
                  </a:lnTo>
                  <a:lnTo>
                    <a:pt x="7621" y="881"/>
                  </a:lnTo>
                  <a:cubicBezTo>
                    <a:pt x="7612" y="866"/>
                    <a:pt x="7605" y="860"/>
                    <a:pt x="7600" y="860"/>
                  </a:cubicBezTo>
                  <a:cubicBezTo>
                    <a:pt x="7589" y="860"/>
                    <a:pt x="7585" y="884"/>
                    <a:pt x="7585" y="907"/>
                  </a:cubicBezTo>
                  <a:cubicBezTo>
                    <a:pt x="7559" y="898"/>
                    <a:pt x="7541" y="898"/>
                    <a:pt x="7524" y="898"/>
                  </a:cubicBezTo>
                  <a:cubicBezTo>
                    <a:pt x="7532" y="828"/>
                    <a:pt x="7426" y="854"/>
                    <a:pt x="7418" y="775"/>
                  </a:cubicBezTo>
                  <a:cubicBezTo>
                    <a:pt x="7416" y="775"/>
                    <a:pt x="7414" y="775"/>
                    <a:pt x="7412" y="775"/>
                  </a:cubicBezTo>
                  <a:cubicBezTo>
                    <a:pt x="7378" y="775"/>
                    <a:pt x="7286" y="731"/>
                    <a:pt x="7222" y="731"/>
                  </a:cubicBezTo>
                  <a:cubicBezTo>
                    <a:pt x="7208" y="731"/>
                    <a:pt x="7196" y="733"/>
                    <a:pt x="7185" y="738"/>
                  </a:cubicBezTo>
                  <a:lnTo>
                    <a:pt x="7185" y="738"/>
                  </a:lnTo>
                  <a:cubicBezTo>
                    <a:pt x="7143" y="712"/>
                    <a:pt x="7108" y="686"/>
                    <a:pt x="7064" y="686"/>
                  </a:cubicBezTo>
                  <a:lnTo>
                    <a:pt x="7064" y="633"/>
                  </a:lnTo>
                  <a:lnTo>
                    <a:pt x="6950" y="660"/>
                  </a:lnTo>
                  <a:cubicBezTo>
                    <a:pt x="6905" y="616"/>
                    <a:pt x="6888" y="589"/>
                    <a:pt x="6958" y="572"/>
                  </a:cubicBezTo>
                  <a:lnTo>
                    <a:pt x="6958" y="572"/>
                  </a:lnTo>
                  <a:cubicBezTo>
                    <a:pt x="6934" y="573"/>
                    <a:pt x="6914" y="574"/>
                    <a:pt x="6897" y="574"/>
                  </a:cubicBezTo>
                  <a:cubicBezTo>
                    <a:pt x="6845" y="574"/>
                    <a:pt x="6825" y="568"/>
                    <a:pt x="6796" y="568"/>
                  </a:cubicBezTo>
                  <a:cubicBezTo>
                    <a:pt x="6775" y="568"/>
                    <a:pt x="6749" y="571"/>
                    <a:pt x="6702" y="580"/>
                  </a:cubicBezTo>
                  <a:lnTo>
                    <a:pt x="6720" y="545"/>
                  </a:lnTo>
                  <a:cubicBezTo>
                    <a:pt x="6713" y="544"/>
                    <a:pt x="6705" y="543"/>
                    <a:pt x="6696" y="543"/>
                  </a:cubicBezTo>
                  <a:cubicBezTo>
                    <a:pt x="6675" y="543"/>
                    <a:pt x="6650" y="546"/>
                    <a:pt x="6629" y="546"/>
                  </a:cubicBezTo>
                  <a:cubicBezTo>
                    <a:pt x="6606" y="546"/>
                    <a:pt x="6586" y="543"/>
                    <a:pt x="6579" y="527"/>
                  </a:cubicBezTo>
                  <a:cubicBezTo>
                    <a:pt x="6499" y="439"/>
                    <a:pt x="6128" y="422"/>
                    <a:pt x="5899" y="316"/>
                  </a:cubicBezTo>
                  <a:lnTo>
                    <a:pt x="5899" y="316"/>
                  </a:lnTo>
                  <a:cubicBezTo>
                    <a:pt x="5906" y="342"/>
                    <a:pt x="5903" y="352"/>
                    <a:pt x="5894" y="352"/>
                  </a:cubicBezTo>
                  <a:cubicBezTo>
                    <a:pt x="5875" y="352"/>
                    <a:pt x="5829" y="306"/>
                    <a:pt x="5798" y="306"/>
                  </a:cubicBezTo>
                  <a:cubicBezTo>
                    <a:pt x="5788" y="306"/>
                    <a:pt x="5780" y="311"/>
                    <a:pt x="5775" y="324"/>
                  </a:cubicBezTo>
                  <a:cubicBezTo>
                    <a:pt x="5766" y="298"/>
                    <a:pt x="5740" y="280"/>
                    <a:pt x="5775" y="271"/>
                  </a:cubicBezTo>
                  <a:cubicBezTo>
                    <a:pt x="5681" y="271"/>
                    <a:pt x="5628" y="230"/>
                    <a:pt x="5569" y="230"/>
                  </a:cubicBezTo>
                  <a:cubicBezTo>
                    <a:pt x="5550" y="230"/>
                    <a:pt x="5531" y="234"/>
                    <a:pt x="5510" y="245"/>
                  </a:cubicBezTo>
                  <a:cubicBezTo>
                    <a:pt x="5502" y="218"/>
                    <a:pt x="5537" y="218"/>
                    <a:pt x="5528" y="201"/>
                  </a:cubicBezTo>
                  <a:cubicBezTo>
                    <a:pt x="5522" y="201"/>
                    <a:pt x="5504" y="209"/>
                    <a:pt x="5491" y="209"/>
                  </a:cubicBezTo>
                  <a:cubicBezTo>
                    <a:pt x="5484" y="209"/>
                    <a:pt x="5478" y="207"/>
                    <a:pt x="5475" y="201"/>
                  </a:cubicBezTo>
                  <a:cubicBezTo>
                    <a:pt x="5466" y="183"/>
                    <a:pt x="5502" y="183"/>
                    <a:pt x="5519" y="174"/>
                  </a:cubicBezTo>
                  <a:cubicBezTo>
                    <a:pt x="5506" y="172"/>
                    <a:pt x="5494" y="172"/>
                    <a:pt x="5483" y="172"/>
                  </a:cubicBezTo>
                  <a:cubicBezTo>
                    <a:pt x="5390" y="172"/>
                    <a:pt x="5367" y="234"/>
                    <a:pt x="5351" y="289"/>
                  </a:cubicBezTo>
                  <a:cubicBezTo>
                    <a:pt x="5319" y="266"/>
                    <a:pt x="5294" y="255"/>
                    <a:pt x="5269" y="255"/>
                  </a:cubicBezTo>
                  <a:cubicBezTo>
                    <a:pt x="5247" y="255"/>
                    <a:pt x="5226" y="264"/>
                    <a:pt x="5201" y="280"/>
                  </a:cubicBezTo>
                  <a:cubicBezTo>
                    <a:pt x="5186" y="257"/>
                    <a:pt x="5164" y="234"/>
                    <a:pt x="5210" y="234"/>
                  </a:cubicBezTo>
                  <a:cubicBezTo>
                    <a:pt x="5217" y="234"/>
                    <a:pt x="5226" y="235"/>
                    <a:pt x="5237" y="236"/>
                  </a:cubicBezTo>
                  <a:cubicBezTo>
                    <a:pt x="5205" y="224"/>
                    <a:pt x="5084" y="189"/>
                    <a:pt x="5014" y="189"/>
                  </a:cubicBezTo>
                  <a:cubicBezTo>
                    <a:pt x="4986" y="189"/>
                    <a:pt x="4965" y="194"/>
                    <a:pt x="4963" y="210"/>
                  </a:cubicBezTo>
                  <a:cubicBezTo>
                    <a:pt x="4945" y="201"/>
                    <a:pt x="4901" y="201"/>
                    <a:pt x="4883" y="201"/>
                  </a:cubicBezTo>
                  <a:cubicBezTo>
                    <a:pt x="4786" y="192"/>
                    <a:pt x="4777" y="183"/>
                    <a:pt x="4680" y="174"/>
                  </a:cubicBezTo>
                  <a:lnTo>
                    <a:pt x="4680" y="174"/>
                  </a:lnTo>
                  <a:lnTo>
                    <a:pt x="4707" y="183"/>
                  </a:lnTo>
                  <a:cubicBezTo>
                    <a:pt x="4691" y="206"/>
                    <a:pt x="4676" y="213"/>
                    <a:pt x="4659" y="213"/>
                  </a:cubicBezTo>
                  <a:cubicBezTo>
                    <a:pt x="4631" y="213"/>
                    <a:pt x="4598" y="192"/>
                    <a:pt x="4548" y="192"/>
                  </a:cubicBezTo>
                  <a:lnTo>
                    <a:pt x="4548" y="183"/>
                  </a:lnTo>
                  <a:cubicBezTo>
                    <a:pt x="4489" y="163"/>
                    <a:pt x="4461" y="158"/>
                    <a:pt x="4443" y="158"/>
                  </a:cubicBezTo>
                  <a:cubicBezTo>
                    <a:pt x="4426" y="158"/>
                    <a:pt x="4419" y="162"/>
                    <a:pt x="4405" y="162"/>
                  </a:cubicBezTo>
                  <a:cubicBezTo>
                    <a:pt x="4388" y="162"/>
                    <a:pt x="4362" y="156"/>
                    <a:pt x="4301" y="130"/>
                  </a:cubicBezTo>
                  <a:lnTo>
                    <a:pt x="4301" y="174"/>
                  </a:lnTo>
                  <a:cubicBezTo>
                    <a:pt x="4297" y="195"/>
                    <a:pt x="4286" y="202"/>
                    <a:pt x="4272" y="202"/>
                  </a:cubicBezTo>
                  <a:cubicBezTo>
                    <a:pt x="4228" y="202"/>
                    <a:pt x="4146" y="136"/>
                    <a:pt x="4071" y="136"/>
                  </a:cubicBezTo>
                  <a:cubicBezTo>
                    <a:pt x="4062" y="136"/>
                    <a:pt x="4053" y="137"/>
                    <a:pt x="4045" y="139"/>
                  </a:cubicBezTo>
                  <a:lnTo>
                    <a:pt x="4080" y="165"/>
                  </a:lnTo>
                  <a:cubicBezTo>
                    <a:pt x="4076" y="168"/>
                    <a:pt x="4071" y="169"/>
                    <a:pt x="4066" y="169"/>
                  </a:cubicBezTo>
                  <a:cubicBezTo>
                    <a:pt x="4011" y="169"/>
                    <a:pt x="3925" y="41"/>
                    <a:pt x="3868" y="33"/>
                  </a:cubicBezTo>
                  <a:cubicBezTo>
                    <a:pt x="3859" y="24"/>
                    <a:pt x="3886" y="24"/>
                    <a:pt x="3903" y="15"/>
                  </a:cubicBezTo>
                  <a:cubicBezTo>
                    <a:pt x="3874" y="5"/>
                    <a:pt x="3855" y="1"/>
                    <a:pt x="384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9" name="Google Shape;6339;p28"/>
            <p:cNvSpPr/>
            <p:nvPr/>
          </p:nvSpPr>
          <p:spPr>
            <a:xfrm>
              <a:off x="1232575" y="4651708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1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0" name="Google Shape;6340;p28"/>
            <p:cNvSpPr/>
            <p:nvPr/>
          </p:nvSpPr>
          <p:spPr>
            <a:xfrm>
              <a:off x="729035" y="4727865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0" y="9"/>
                    <a:pt x="10" y="9"/>
                    <a:pt x="10" y="9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1" name="Google Shape;6341;p28"/>
            <p:cNvSpPr/>
            <p:nvPr/>
          </p:nvSpPr>
          <p:spPr>
            <a:xfrm>
              <a:off x="1744060" y="4816117"/>
              <a:ext cx="1589" cy="473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0"/>
                  </a:moveTo>
                  <a:lnTo>
                    <a:pt x="9" y="0"/>
                  </a:lnTo>
                  <a:cubicBezTo>
                    <a:pt x="2" y="8"/>
                    <a:pt x="0" y="15"/>
                    <a:pt x="5" y="32"/>
                  </a:cubicBezTo>
                  <a:lnTo>
                    <a:pt x="5" y="32"/>
                  </a:lnTo>
                  <a:cubicBezTo>
                    <a:pt x="4" y="22"/>
                    <a:pt x="9" y="14"/>
                    <a:pt x="9" y="0"/>
                  </a:cubicBezTo>
                  <a:close/>
                  <a:moveTo>
                    <a:pt x="5" y="32"/>
                  </a:moveTo>
                  <a:cubicBezTo>
                    <a:pt x="5" y="36"/>
                    <a:pt x="7" y="40"/>
                    <a:pt x="9" y="45"/>
                  </a:cubicBezTo>
                  <a:cubicBezTo>
                    <a:pt x="7" y="40"/>
                    <a:pt x="6" y="36"/>
                    <a:pt x="5" y="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2" name="Google Shape;6342;p28"/>
            <p:cNvSpPr/>
            <p:nvPr/>
          </p:nvSpPr>
          <p:spPr>
            <a:xfrm>
              <a:off x="1921676" y="5020393"/>
              <a:ext cx="4944" cy="7574"/>
            </a:xfrm>
            <a:custGeom>
              <a:avLst/>
              <a:gdLst/>
              <a:ahLst/>
              <a:cxnLst/>
              <a:rect l="l" t="t" r="r" b="b"/>
              <a:pathLst>
                <a:path w="28" h="72" extrusionOk="0">
                  <a:moveTo>
                    <a:pt x="1" y="1"/>
                  </a:moveTo>
                  <a:cubicBezTo>
                    <a:pt x="9" y="36"/>
                    <a:pt x="1" y="54"/>
                    <a:pt x="1" y="72"/>
                  </a:cubicBezTo>
                  <a:cubicBezTo>
                    <a:pt x="6" y="66"/>
                    <a:pt x="11" y="58"/>
                    <a:pt x="17" y="58"/>
                  </a:cubicBezTo>
                  <a:cubicBezTo>
                    <a:pt x="20" y="58"/>
                    <a:pt x="22" y="60"/>
                    <a:pt x="25" y="67"/>
                  </a:cubicBezTo>
                  <a:lnTo>
                    <a:pt x="25" y="67"/>
                  </a:lnTo>
                  <a:lnTo>
                    <a:pt x="1" y="1"/>
                  </a:lnTo>
                  <a:close/>
                  <a:moveTo>
                    <a:pt x="25" y="67"/>
                  </a:moveTo>
                  <a:lnTo>
                    <a:pt x="27" y="72"/>
                  </a:lnTo>
                  <a:cubicBezTo>
                    <a:pt x="26" y="70"/>
                    <a:pt x="26" y="68"/>
                    <a:pt x="25" y="6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3" name="Google Shape;6343;p28"/>
            <p:cNvSpPr/>
            <p:nvPr/>
          </p:nvSpPr>
          <p:spPr>
            <a:xfrm>
              <a:off x="1901372" y="5091079"/>
              <a:ext cx="4944" cy="5575"/>
            </a:xfrm>
            <a:custGeom>
              <a:avLst/>
              <a:gdLst/>
              <a:ahLst/>
              <a:cxnLst/>
              <a:rect l="l" t="t" r="r" b="b"/>
              <a:pathLst>
                <a:path w="28" h="53" extrusionOk="0">
                  <a:moveTo>
                    <a:pt x="6" y="1"/>
                  </a:moveTo>
                  <a:cubicBezTo>
                    <a:pt x="3" y="1"/>
                    <a:pt x="1" y="6"/>
                    <a:pt x="1" y="18"/>
                  </a:cubicBezTo>
                  <a:cubicBezTo>
                    <a:pt x="10" y="26"/>
                    <a:pt x="1" y="44"/>
                    <a:pt x="10" y="53"/>
                  </a:cubicBezTo>
                  <a:lnTo>
                    <a:pt x="27" y="44"/>
                  </a:lnTo>
                  <a:cubicBezTo>
                    <a:pt x="21" y="21"/>
                    <a:pt x="12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4" name="Google Shape;6344;p28"/>
            <p:cNvSpPr/>
            <p:nvPr/>
          </p:nvSpPr>
          <p:spPr>
            <a:xfrm>
              <a:off x="1899783" y="5037118"/>
              <a:ext cx="14301" cy="10308"/>
            </a:xfrm>
            <a:custGeom>
              <a:avLst/>
              <a:gdLst/>
              <a:ahLst/>
              <a:cxnLst/>
              <a:rect l="l" t="t" r="r" b="b"/>
              <a:pathLst>
                <a:path w="81" h="98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0"/>
                    <a:pt x="19" y="54"/>
                    <a:pt x="36" y="98"/>
                  </a:cubicBezTo>
                  <a:lnTo>
                    <a:pt x="36" y="89"/>
                  </a:lnTo>
                  <a:cubicBezTo>
                    <a:pt x="80" y="89"/>
                    <a:pt x="54" y="45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5" name="Google Shape;6345;p28"/>
            <p:cNvSpPr/>
            <p:nvPr/>
          </p:nvSpPr>
          <p:spPr>
            <a:xfrm>
              <a:off x="1906139" y="5048268"/>
              <a:ext cx="4767" cy="473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18"/>
                    <a:pt x="9" y="27"/>
                    <a:pt x="9" y="45"/>
                  </a:cubicBezTo>
                  <a:cubicBezTo>
                    <a:pt x="27" y="45"/>
                    <a:pt x="9" y="27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6" name="Google Shape;6346;p28"/>
            <p:cNvSpPr/>
            <p:nvPr/>
          </p:nvSpPr>
          <p:spPr>
            <a:xfrm>
              <a:off x="1899254" y="4979685"/>
              <a:ext cx="14478" cy="7468"/>
            </a:xfrm>
            <a:custGeom>
              <a:avLst/>
              <a:gdLst/>
              <a:ahLst/>
              <a:cxnLst/>
              <a:rect l="l" t="t" r="r" b="b"/>
              <a:pathLst>
                <a:path w="82" h="71" extrusionOk="0">
                  <a:moveTo>
                    <a:pt x="9" y="0"/>
                  </a:moveTo>
                  <a:cubicBezTo>
                    <a:pt x="2" y="0"/>
                    <a:pt x="0" y="12"/>
                    <a:pt x="13" y="44"/>
                  </a:cubicBezTo>
                  <a:cubicBezTo>
                    <a:pt x="13" y="70"/>
                    <a:pt x="57" y="52"/>
                    <a:pt x="48" y="70"/>
                  </a:cubicBezTo>
                  <a:cubicBezTo>
                    <a:pt x="50" y="70"/>
                    <a:pt x="51" y="70"/>
                    <a:pt x="52" y="70"/>
                  </a:cubicBezTo>
                  <a:cubicBezTo>
                    <a:pt x="82" y="70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7" name="Google Shape;6347;p28"/>
            <p:cNvSpPr/>
            <p:nvPr/>
          </p:nvSpPr>
          <p:spPr>
            <a:xfrm>
              <a:off x="1887424" y="5039011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1"/>
                  </a:moveTo>
                  <a:lnTo>
                    <a:pt x="0" y="45"/>
                  </a:lnTo>
                  <a:lnTo>
                    <a:pt x="36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8" name="Google Shape;6348;p28"/>
            <p:cNvSpPr/>
            <p:nvPr/>
          </p:nvSpPr>
          <p:spPr>
            <a:xfrm>
              <a:off x="1878067" y="5004509"/>
              <a:ext cx="4767" cy="9572"/>
            </a:xfrm>
            <a:custGeom>
              <a:avLst/>
              <a:gdLst/>
              <a:ahLst/>
              <a:cxnLst/>
              <a:rect l="l" t="t" r="r" b="b"/>
              <a:pathLst>
                <a:path w="27" h="91" extrusionOk="0">
                  <a:moveTo>
                    <a:pt x="4" y="1"/>
                  </a:moveTo>
                  <a:cubicBezTo>
                    <a:pt x="3" y="1"/>
                    <a:pt x="2" y="1"/>
                    <a:pt x="0" y="2"/>
                  </a:cubicBezTo>
                  <a:lnTo>
                    <a:pt x="9" y="72"/>
                  </a:lnTo>
                  <a:cubicBezTo>
                    <a:pt x="16" y="72"/>
                    <a:pt x="23" y="78"/>
                    <a:pt x="26" y="85"/>
                  </a:cubicBezTo>
                  <a:lnTo>
                    <a:pt x="26" y="85"/>
                  </a:lnTo>
                  <a:cubicBezTo>
                    <a:pt x="19" y="45"/>
                    <a:pt x="17" y="1"/>
                    <a:pt x="4" y="1"/>
                  </a:cubicBezTo>
                  <a:close/>
                  <a:moveTo>
                    <a:pt x="26" y="85"/>
                  </a:moveTo>
                  <a:cubicBezTo>
                    <a:pt x="26" y="87"/>
                    <a:pt x="27" y="88"/>
                    <a:pt x="27" y="90"/>
                  </a:cubicBezTo>
                  <a:cubicBezTo>
                    <a:pt x="27" y="88"/>
                    <a:pt x="26" y="87"/>
                    <a:pt x="26" y="8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9" name="Google Shape;6349;p28"/>
            <p:cNvSpPr/>
            <p:nvPr/>
          </p:nvSpPr>
          <p:spPr>
            <a:xfrm>
              <a:off x="1882657" y="5013976"/>
              <a:ext cx="3355" cy="6522"/>
            </a:xfrm>
            <a:custGeom>
              <a:avLst/>
              <a:gdLst/>
              <a:ahLst/>
              <a:cxnLst/>
              <a:rect l="l" t="t" r="r" b="b"/>
              <a:pathLst>
                <a:path w="19" h="62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27"/>
                    <a:pt x="10" y="44"/>
                    <a:pt x="19" y="62"/>
                  </a:cubicBezTo>
                  <a:cubicBezTo>
                    <a:pt x="19" y="44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0" name="Google Shape;6350;p28"/>
            <p:cNvSpPr/>
            <p:nvPr/>
          </p:nvSpPr>
          <p:spPr>
            <a:xfrm>
              <a:off x="1881245" y="5025126"/>
              <a:ext cx="1589" cy="7468"/>
            </a:xfrm>
            <a:custGeom>
              <a:avLst/>
              <a:gdLst/>
              <a:ahLst/>
              <a:cxnLst/>
              <a:rect l="l" t="t" r="r" b="b"/>
              <a:pathLst>
                <a:path w="9" h="71" extrusionOk="0">
                  <a:moveTo>
                    <a:pt x="0" y="0"/>
                  </a:moveTo>
                  <a:lnTo>
                    <a:pt x="0" y="71"/>
                  </a:lnTo>
                  <a:lnTo>
                    <a:pt x="9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1" name="Google Shape;6351;p28"/>
            <p:cNvSpPr/>
            <p:nvPr/>
          </p:nvSpPr>
          <p:spPr>
            <a:xfrm>
              <a:off x="1834810" y="4913416"/>
              <a:ext cx="10593" cy="8310"/>
            </a:xfrm>
            <a:custGeom>
              <a:avLst/>
              <a:gdLst/>
              <a:ahLst/>
              <a:cxnLst/>
              <a:rect l="l" t="t" r="r" b="b"/>
              <a:pathLst>
                <a:path w="60" h="79" extrusionOk="0">
                  <a:moveTo>
                    <a:pt x="18" y="1"/>
                  </a:moveTo>
                  <a:cubicBezTo>
                    <a:pt x="5" y="1"/>
                    <a:pt x="0" y="24"/>
                    <a:pt x="16" y="47"/>
                  </a:cubicBezTo>
                  <a:cubicBezTo>
                    <a:pt x="29" y="60"/>
                    <a:pt x="38" y="79"/>
                    <a:pt x="49" y="79"/>
                  </a:cubicBezTo>
                  <a:cubicBezTo>
                    <a:pt x="52" y="79"/>
                    <a:pt x="56" y="77"/>
                    <a:pt x="60" y="73"/>
                  </a:cubicBezTo>
                  <a:lnTo>
                    <a:pt x="25" y="2"/>
                  </a:lnTo>
                  <a:cubicBezTo>
                    <a:pt x="22" y="1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2" name="Google Shape;6352;p28"/>
            <p:cNvSpPr/>
            <p:nvPr/>
          </p:nvSpPr>
          <p:spPr>
            <a:xfrm>
              <a:off x="1831279" y="4945183"/>
              <a:ext cx="9534" cy="473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1"/>
                  </a:moveTo>
                  <a:lnTo>
                    <a:pt x="0" y="10"/>
                  </a:lnTo>
                  <a:lnTo>
                    <a:pt x="36" y="45"/>
                  </a:lnTo>
                  <a:cubicBezTo>
                    <a:pt x="36" y="18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3" name="Google Shape;6353;p28"/>
            <p:cNvSpPr/>
            <p:nvPr/>
          </p:nvSpPr>
          <p:spPr>
            <a:xfrm>
              <a:off x="1814153" y="4921200"/>
              <a:ext cx="10064" cy="8310"/>
            </a:xfrm>
            <a:custGeom>
              <a:avLst/>
              <a:gdLst/>
              <a:ahLst/>
              <a:cxnLst/>
              <a:rect l="l" t="t" r="r" b="b"/>
              <a:pathLst>
                <a:path w="57" h="79" extrusionOk="0">
                  <a:moveTo>
                    <a:pt x="5" y="0"/>
                  </a:moveTo>
                  <a:cubicBezTo>
                    <a:pt x="0" y="0"/>
                    <a:pt x="0" y="11"/>
                    <a:pt x="9" y="43"/>
                  </a:cubicBezTo>
                  <a:cubicBezTo>
                    <a:pt x="21" y="43"/>
                    <a:pt x="41" y="79"/>
                    <a:pt x="50" y="79"/>
                  </a:cubicBezTo>
                  <a:cubicBezTo>
                    <a:pt x="54" y="79"/>
                    <a:pt x="56" y="70"/>
                    <a:pt x="53" y="43"/>
                  </a:cubicBezTo>
                  <a:cubicBezTo>
                    <a:pt x="42" y="43"/>
                    <a:pt x="14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4" name="Google Shape;6354;p28"/>
            <p:cNvSpPr/>
            <p:nvPr/>
          </p:nvSpPr>
          <p:spPr>
            <a:xfrm>
              <a:off x="1758008" y="4800339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89" y="0"/>
                  </a:moveTo>
                  <a:lnTo>
                    <a:pt x="0" y="27"/>
                  </a:lnTo>
                  <a:lnTo>
                    <a:pt x="9" y="44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5" name="Google Shape;6355;p28"/>
            <p:cNvSpPr/>
            <p:nvPr/>
          </p:nvSpPr>
          <p:spPr>
            <a:xfrm>
              <a:off x="1619234" y="4727549"/>
              <a:ext cx="22070" cy="7889"/>
            </a:xfrm>
            <a:custGeom>
              <a:avLst/>
              <a:gdLst/>
              <a:ahLst/>
              <a:cxnLst/>
              <a:rect l="l" t="t" r="r" b="b"/>
              <a:pathLst>
                <a:path w="125" h="75" extrusionOk="0">
                  <a:moveTo>
                    <a:pt x="22" y="0"/>
                  </a:moveTo>
                  <a:cubicBezTo>
                    <a:pt x="11" y="0"/>
                    <a:pt x="5" y="10"/>
                    <a:pt x="1" y="39"/>
                  </a:cubicBezTo>
                  <a:cubicBezTo>
                    <a:pt x="16" y="60"/>
                    <a:pt x="27" y="66"/>
                    <a:pt x="34" y="66"/>
                  </a:cubicBezTo>
                  <a:cubicBezTo>
                    <a:pt x="46" y="66"/>
                    <a:pt x="52" y="52"/>
                    <a:pt x="63" y="52"/>
                  </a:cubicBezTo>
                  <a:cubicBezTo>
                    <a:pt x="69" y="52"/>
                    <a:pt x="77" y="58"/>
                    <a:pt x="89" y="74"/>
                  </a:cubicBezTo>
                  <a:cubicBezTo>
                    <a:pt x="124" y="74"/>
                    <a:pt x="54" y="21"/>
                    <a:pt x="80" y="21"/>
                  </a:cubicBezTo>
                  <a:cubicBezTo>
                    <a:pt x="52" y="12"/>
                    <a:pt x="34" y="0"/>
                    <a:pt x="2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6" name="Google Shape;6356;p28"/>
            <p:cNvSpPr/>
            <p:nvPr/>
          </p:nvSpPr>
          <p:spPr>
            <a:xfrm>
              <a:off x="1633359" y="4729758"/>
              <a:ext cx="4767" cy="1052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7" name="Google Shape;6357;p28"/>
            <p:cNvSpPr/>
            <p:nvPr/>
          </p:nvSpPr>
          <p:spPr>
            <a:xfrm>
              <a:off x="315892" y="5347317"/>
              <a:ext cx="4944" cy="7574"/>
            </a:xfrm>
            <a:custGeom>
              <a:avLst/>
              <a:gdLst/>
              <a:ahLst/>
              <a:cxnLst/>
              <a:rect l="l" t="t" r="r" b="b"/>
              <a:pathLst>
                <a:path w="28" h="72" extrusionOk="0">
                  <a:moveTo>
                    <a:pt x="10" y="1"/>
                  </a:moveTo>
                  <a:lnTo>
                    <a:pt x="1" y="72"/>
                  </a:lnTo>
                  <a:lnTo>
                    <a:pt x="1" y="72"/>
                  </a:lnTo>
                  <a:lnTo>
                    <a:pt x="27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8" name="Google Shape;6358;p28"/>
            <p:cNvSpPr/>
            <p:nvPr/>
          </p:nvSpPr>
          <p:spPr>
            <a:xfrm>
              <a:off x="320659" y="5360361"/>
              <a:ext cx="9534" cy="5680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1"/>
                  </a:moveTo>
                  <a:lnTo>
                    <a:pt x="0" y="18"/>
                  </a:lnTo>
                  <a:lnTo>
                    <a:pt x="53" y="54"/>
                  </a:lnTo>
                  <a:cubicBezTo>
                    <a:pt x="45" y="36"/>
                    <a:pt x="45" y="9"/>
                    <a:pt x="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9" name="Google Shape;6359;p28"/>
            <p:cNvSpPr/>
            <p:nvPr/>
          </p:nvSpPr>
          <p:spPr>
            <a:xfrm>
              <a:off x="984689" y="4653602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45" y="27"/>
                  </a:lnTo>
                  <a:lnTo>
                    <a:pt x="54" y="18"/>
                  </a:lnTo>
                  <a:cubicBezTo>
                    <a:pt x="45" y="0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0" name="Google Shape;6360;p28"/>
            <p:cNvSpPr/>
            <p:nvPr/>
          </p:nvSpPr>
          <p:spPr>
            <a:xfrm>
              <a:off x="850682" y="4655390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1"/>
                  </a:moveTo>
                  <a:lnTo>
                    <a:pt x="18" y="45"/>
                  </a:lnTo>
                  <a:lnTo>
                    <a:pt x="36" y="4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1" name="Google Shape;6361;p28"/>
            <p:cNvSpPr/>
            <p:nvPr/>
          </p:nvSpPr>
          <p:spPr>
            <a:xfrm>
              <a:off x="772291" y="4686105"/>
              <a:ext cx="14654" cy="5680"/>
            </a:xfrm>
            <a:custGeom>
              <a:avLst/>
              <a:gdLst/>
              <a:ahLst/>
              <a:cxnLst/>
              <a:rect l="l" t="t" r="r" b="b"/>
              <a:pathLst>
                <a:path w="83" h="54" extrusionOk="0">
                  <a:moveTo>
                    <a:pt x="83" y="0"/>
                  </a:moveTo>
                  <a:cubicBezTo>
                    <a:pt x="79" y="3"/>
                    <a:pt x="77" y="7"/>
                    <a:pt x="74" y="11"/>
                  </a:cubicBezTo>
                  <a:lnTo>
                    <a:pt x="74" y="11"/>
                  </a:lnTo>
                  <a:cubicBezTo>
                    <a:pt x="78" y="8"/>
                    <a:pt x="80" y="4"/>
                    <a:pt x="83" y="0"/>
                  </a:cubicBezTo>
                  <a:close/>
                  <a:moveTo>
                    <a:pt x="74" y="11"/>
                  </a:moveTo>
                  <a:cubicBezTo>
                    <a:pt x="50" y="32"/>
                    <a:pt x="0" y="22"/>
                    <a:pt x="47" y="53"/>
                  </a:cubicBezTo>
                  <a:cubicBezTo>
                    <a:pt x="62" y="46"/>
                    <a:pt x="64" y="27"/>
                    <a:pt x="74" y="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2" name="Google Shape;6362;p28"/>
            <p:cNvSpPr/>
            <p:nvPr/>
          </p:nvSpPr>
          <p:spPr>
            <a:xfrm>
              <a:off x="1683148" y="5394231"/>
              <a:ext cx="7945" cy="2419"/>
            </a:xfrm>
            <a:custGeom>
              <a:avLst/>
              <a:gdLst/>
              <a:ahLst/>
              <a:cxnLst/>
              <a:rect l="l" t="t" r="r" b="b"/>
              <a:pathLst>
                <a:path w="45" h="23" extrusionOk="0">
                  <a:moveTo>
                    <a:pt x="21" y="1"/>
                  </a:moveTo>
                  <a:cubicBezTo>
                    <a:pt x="12" y="1"/>
                    <a:pt x="5" y="5"/>
                    <a:pt x="9" y="5"/>
                  </a:cubicBezTo>
                  <a:cubicBezTo>
                    <a:pt x="1" y="23"/>
                    <a:pt x="36" y="23"/>
                    <a:pt x="45" y="23"/>
                  </a:cubicBezTo>
                  <a:cubicBezTo>
                    <a:pt x="40" y="5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3" name="Google Shape;6363;p28"/>
            <p:cNvSpPr/>
            <p:nvPr/>
          </p:nvSpPr>
          <p:spPr>
            <a:xfrm>
              <a:off x="1660019" y="5355943"/>
              <a:ext cx="7769" cy="4523"/>
            </a:xfrm>
            <a:custGeom>
              <a:avLst/>
              <a:gdLst/>
              <a:ahLst/>
              <a:cxnLst/>
              <a:rect l="l" t="t" r="r" b="b"/>
              <a:pathLst>
                <a:path w="44" h="43" extrusionOk="0">
                  <a:moveTo>
                    <a:pt x="1" y="0"/>
                  </a:moveTo>
                  <a:lnTo>
                    <a:pt x="35" y="34"/>
                  </a:lnTo>
                  <a:lnTo>
                    <a:pt x="43" y="4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4" name="Google Shape;6364;p28"/>
            <p:cNvSpPr/>
            <p:nvPr/>
          </p:nvSpPr>
          <p:spPr>
            <a:xfrm>
              <a:off x="1644129" y="5328804"/>
              <a:ext cx="22070" cy="19565"/>
            </a:xfrm>
            <a:custGeom>
              <a:avLst/>
              <a:gdLst/>
              <a:ahLst/>
              <a:cxnLst/>
              <a:rect l="l" t="t" r="r" b="b"/>
              <a:pathLst>
                <a:path w="125" h="186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45"/>
                    <a:pt x="89" y="106"/>
                    <a:pt x="80" y="159"/>
                  </a:cubicBezTo>
                  <a:lnTo>
                    <a:pt x="72" y="177"/>
                  </a:lnTo>
                  <a:lnTo>
                    <a:pt x="125" y="186"/>
                  </a:lnTo>
                  <a:cubicBezTo>
                    <a:pt x="98" y="124"/>
                    <a:pt x="45" y="53"/>
                    <a:pt x="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5" name="Google Shape;6365;p28"/>
            <p:cNvSpPr/>
            <p:nvPr/>
          </p:nvSpPr>
          <p:spPr>
            <a:xfrm>
              <a:off x="1663197" y="5309239"/>
              <a:ext cx="4590" cy="3892"/>
            </a:xfrm>
            <a:custGeom>
              <a:avLst/>
              <a:gdLst/>
              <a:ahLst/>
              <a:cxnLst/>
              <a:rect l="l" t="t" r="r" b="b"/>
              <a:pathLst>
                <a:path w="26" h="37" extrusionOk="0">
                  <a:moveTo>
                    <a:pt x="1" y="2"/>
                  </a:moveTo>
                  <a:cubicBezTo>
                    <a:pt x="1" y="2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2"/>
                  </a:cubicBezTo>
                  <a:close/>
                  <a:moveTo>
                    <a:pt x="17" y="1"/>
                  </a:moveTo>
                  <a:cubicBezTo>
                    <a:pt x="13" y="4"/>
                    <a:pt x="10" y="5"/>
                    <a:pt x="7" y="5"/>
                  </a:cubicBezTo>
                  <a:cubicBezTo>
                    <a:pt x="6" y="5"/>
                    <a:pt x="6" y="5"/>
                    <a:pt x="5" y="5"/>
                  </a:cubicBezTo>
                  <a:lnTo>
                    <a:pt x="5" y="5"/>
                  </a:lnTo>
                  <a:cubicBezTo>
                    <a:pt x="8" y="9"/>
                    <a:pt x="15" y="18"/>
                    <a:pt x="25" y="36"/>
                  </a:cubicBezTo>
                  <a:cubicBezTo>
                    <a:pt x="25" y="36"/>
                    <a:pt x="25" y="27"/>
                    <a:pt x="25" y="27"/>
                  </a:cubicBezTo>
                  <a:cubicBezTo>
                    <a:pt x="25" y="19"/>
                    <a:pt x="17" y="19"/>
                    <a:pt x="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6" name="Google Shape;6366;p28"/>
            <p:cNvSpPr/>
            <p:nvPr/>
          </p:nvSpPr>
          <p:spPr>
            <a:xfrm>
              <a:off x="1667611" y="5311238"/>
              <a:ext cx="1412" cy="1788"/>
            </a:xfrm>
            <a:custGeom>
              <a:avLst/>
              <a:gdLst/>
              <a:ahLst/>
              <a:cxnLst/>
              <a:rect l="l" t="t" r="r" b="b"/>
              <a:pathLst>
                <a:path w="8" h="17" extrusionOk="0">
                  <a:moveTo>
                    <a:pt x="5" y="1"/>
                  </a:moveTo>
                  <a:cubicBezTo>
                    <a:pt x="4" y="1"/>
                    <a:pt x="2" y="3"/>
                    <a:pt x="0" y="8"/>
                  </a:cubicBezTo>
                  <a:cubicBezTo>
                    <a:pt x="2" y="14"/>
                    <a:pt x="4" y="16"/>
                    <a:pt x="5" y="16"/>
                  </a:cubicBezTo>
                  <a:cubicBezTo>
                    <a:pt x="8" y="16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7" name="Google Shape;6367;p28"/>
            <p:cNvSpPr/>
            <p:nvPr/>
          </p:nvSpPr>
          <p:spPr>
            <a:xfrm>
              <a:off x="1656664" y="5295565"/>
              <a:ext cx="9534" cy="6416"/>
            </a:xfrm>
            <a:custGeom>
              <a:avLst/>
              <a:gdLst/>
              <a:ahLst/>
              <a:cxnLst/>
              <a:rect l="l" t="t" r="r" b="b"/>
              <a:pathLst>
                <a:path w="54" h="61" extrusionOk="0">
                  <a:moveTo>
                    <a:pt x="28" y="0"/>
                  </a:moveTo>
                  <a:cubicBezTo>
                    <a:pt x="18" y="0"/>
                    <a:pt x="11" y="10"/>
                    <a:pt x="1" y="25"/>
                  </a:cubicBezTo>
                  <a:lnTo>
                    <a:pt x="36" y="60"/>
                  </a:lnTo>
                  <a:cubicBezTo>
                    <a:pt x="44" y="45"/>
                    <a:pt x="38" y="15"/>
                    <a:pt x="49" y="15"/>
                  </a:cubicBezTo>
                  <a:cubicBezTo>
                    <a:pt x="50" y="15"/>
                    <a:pt x="52" y="15"/>
                    <a:pt x="54" y="16"/>
                  </a:cubicBezTo>
                  <a:cubicBezTo>
                    <a:pt x="42" y="5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8" name="Google Shape;6368;p28"/>
            <p:cNvSpPr/>
            <p:nvPr/>
          </p:nvSpPr>
          <p:spPr>
            <a:xfrm>
              <a:off x="1647307" y="5296301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8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9" name="Google Shape;6369;p28"/>
            <p:cNvSpPr/>
            <p:nvPr/>
          </p:nvSpPr>
          <p:spPr>
            <a:xfrm>
              <a:off x="1645718" y="5298195"/>
              <a:ext cx="11123" cy="3787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" y="18"/>
                    <a:pt x="36" y="18"/>
                  </a:cubicBezTo>
                  <a:cubicBezTo>
                    <a:pt x="18" y="18"/>
                    <a:pt x="36" y="18"/>
                    <a:pt x="63" y="35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0" name="Google Shape;6370;p28"/>
            <p:cNvSpPr/>
            <p:nvPr/>
          </p:nvSpPr>
          <p:spPr>
            <a:xfrm>
              <a:off x="1650485" y="5304611"/>
              <a:ext cx="9181" cy="7258"/>
            </a:xfrm>
            <a:custGeom>
              <a:avLst/>
              <a:gdLst/>
              <a:ahLst/>
              <a:cxnLst/>
              <a:rect l="l" t="t" r="r" b="b"/>
              <a:pathLst>
                <a:path w="52" h="69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20"/>
                    <a:pt x="27" y="38"/>
                    <a:pt x="18" y="38"/>
                  </a:cubicBezTo>
                  <a:cubicBezTo>
                    <a:pt x="13" y="38"/>
                    <a:pt x="8" y="35"/>
                    <a:pt x="0" y="27"/>
                  </a:cubicBezTo>
                  <a:lnTo>
                    <a:pt x="0" y="27"/>
                  </a:lnTo>
                  <a:cubicBezTo>
                    <a:pt x="11" y="56"/>
                    <a:pt x="23" y="69"/>
                    <a:pt x="32" y="69"/>
                  </a:cubicBezTo>
                  <a:cubicBezTo>
                    <a:pt x="45" y="69"/>
                    <a:pt x="51" y="43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1" name="Google Shape;6371;p28"/>
            <p:cNvSpPr/>
            <p:nvPr/>
          </p:nvSpPr>
          <p:spPr>
            <a:xfrm>
              <a:off x="1641127" y="5329646"/>
              <a:ext cx="4767" cy="5785"/>
            </a:xfrm>
            <a:custGeom>
              <a:avLst/>
              <a:gdLst/>
              <a:ahLst/>
              <a:cxnLst/>
              <a:rect l="l" t="t" r="r" b="b"/>
              <a:pathLst>
                <a:path w="27" h="55" extrusionOk="0">
                  <a:moveTo>
                    <a:pt x="4" y="0"/>
                  </a:moveTo>
                  <a:cubicBezTo>
                    <a:pt x="3" y="0"/>
                    <a:pt x="2" y="1"/>
                    <a:pt x="0" y="1"/>
                  </a:cubicBezTo>
                  <a:lnTo>
                    <a:pt x="0" y="37"/>
                  </a:lnTo>
                  <a:lnTo>
                    <a:pt x="24" y="53"/>
                  </a:lnTo>
                  <a:lnTo>
                    <a:pt x="24" y="53"/>
                  </a:lnTo>
                  <a:cubicBezTo>
                    <a:pt x="11" y="41"/>
                    <a:pt x="16" y="0"/>
                    <a:pt x="4" y="0"/>
                  </a:cubicBezTo>
                  <a:close/>
                  <a:moveTo>
                    <a:pt x="24" y="53"/>
                  </a:moveTo>
                  <a:cubicBezTo>
                    <a:pt x="25" y="53"/>
                    <a:pt x="26" y="54"/>
                    <a:pt x="27" y="54"/>
                  </a:cubicBezTo>
                  <a:lnTo>
                    <a:pt x="24" y="5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2" name="Google Shape;6372;p28"/>
            <p:cNvSpPr/>
            <p:nvPr/>
          </p:nvSpPr>
          <p:spPr>
            <a:xfrm>
              <a:off x="1639538" y="5273055"/>
              <a:ext cx="7945" cy="5680"/>
            </a:xfrm>
            <a:custGeom>
              <a:avLst/>
              <a:gdLst/>
              <a:ahLst/>
              <a:cxnLst/>
              <a:rect l="l" t="t" r="r" b="b"/>
              <a:pathLst>
                <a:path w="45" h="54" extrusionOk="0">
                  <a:moveTo>
                    <a:pt x="45" y="1"/>
                  </a:moveTo>
                  <a:cubicBezTo>
                    <a:pt x="36" y="1"/>
                    <a:pt x="18" y="27"/>
                    <a:pt x="0" y="27"/>
                  </a:cubicBezTo>
                  <a:lnTo>
                    <a:pt x="27" y="54"/>
                  </a:lnTo>
                  <a:cubicBezTo>
                    <a:pt x="27" y="36"/>
                    <a:pt x="27" y="9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3" name="Google Shape;6373;p28"/>
            <p:cNvSpPr/>
            <p:nvPr/>
          </p:nvSpPr>
          <p:spPr>
            <a:xfrm>
              <a:off x="1633359" y="5273055"/>
              <a:ext cx="6356" cy="3366"/>
            </a:xfrm>
            <a:custGeom>
              <a:avLst/>
              <a:gdLst/>
              <a:ahLst/>
              <a:cxnLst/>
              <a:rect l="l" t="t" r="r" b="b"/>
              <a:pathLst>
                <a:path w="36" h="32" extrusionOk="0">
                  <a:moveTo>
                    <a:pt x="0" y="1"/>
                  </a:moveTo>
                  <a:cubicBezTo>
                    <a:pt x="12" y="24"/>
                    <a:pt x="20" y="32"/>
                    <a:pt x="26" y="32"/>
                  </a:cubicBezTo>
                  <a:cubicBezTo>
                    <a:pt x="30" y="32"/>
                    <a:pt x="32" y="30"/>
                    <a:pt x="35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4" name="Google Shape;6374;p28"/>
            <p:cNvSpPr/>
            <p:nvPr/>
          </p:nvSpPr>
          <p:spPr>
            <a:xfrm>
              <a:off x="1634771" y="5296301"/>
              <a:ext cx="12712" cy="7468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1" y="0"/>
                  </a:moveTo>
                  <a:lnTo>
                    <a:pt x="10" y="18"/>
                  </a:lnTo>
                  <a:lnTo>
                    <a:pt x="72" y="71"/>
                  </a:lnTo>
                  <a:lnTo>
                    <a:pt x="72" y="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5" name="Google Shape;6375;p28"/>
            <p:cNvSpPr/>
            <p:nvPr/>
          </p:nvSpPr>
          <p:spPr>
            <a:xfrm>
              <a:off x="1633359" y="5255383"/>
              <a:ext cx="10947" cy="1999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0" y="1"/>
                  </a:moveTo>
                  <a:lnTo>
                    <a:pt x="27" y="10"/>
                  </a:lnTo>
                  <a:lnTo>
                    <a:pt x="62" y="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6" name="Google Shape;6376;p28"/>
            <p:cNvSpPr/>
            <p:nvPr/>
          </p:nvSpPr>
          <p:spPr>
            <a:xfrm>
              <a:off x="1627003" y="5236870"/>
              <a:ext cx="12712" cy="8520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" y="0"/>
                  </a:moveTo>
                  <a:lnTo>
                    <a:pt x="1" y="0"/>
                  </a:lnTo>
                  <a:cubicBezTo>
                    <a:pt x="18" y="18"/>
                    <a:pt x="27" y="44"/>
                    <a:pt x="18" y="80"/>
                  </a:cubicBezTo>
                  <a:cubicBezTo>
                    <a:pt x="21" y="81"/>
                    <a:pt x="23" y="81"/>
                    <a:pt x="25" y="81"/>
                  </a:cubicBezTo>
                  <a:cubicBezTo>
                    <a:pt x="41" y="81"/>
                    <a:pt x="46" y="58"/>
                    <a:pt x="60" y="58"/>
                  </a:cubicBezTo>
                  <a:cubicBezTo>
                    <a:pt x="63" y="58"/>
                    <a:pt x="67" y="59"/>
                    <a:pt x="71" y="62"/>
                  </a:cubicBezTo>
                  <a:cubicBezTo>
                    <a:pt x="54" y="36"/>
                    <a:pt x="27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7" name="Google Shape;6377;p28"/>
            <p:cNvSpPr/>
            <p:nvPr/>
          </p:nvSpPr>
          <p:spPr>
            <a:xfrm>
              <a:off x="1620823" y="5234030"/>
              <a:ext cx="6356" cy="2945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18" y="18"/>
                    <a:pt x="36" y="27"/>
                  </a:cubicBezTo>
                  <a:cubicBezTo>
                    <a:pt x="27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8" name="Google Shape;6378;p28"/>
            <p:cNvSpPr/>
            <p:nvPr/>
          </p:nvSpPr>
          <p:spPr>
            <a:xfrm>
              <a:off x="1628592" y="5260011"/>
              <a:ext cx="6356" cy="5680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36" y="1"/>
                  </a:moveTo>
                  <a:lnTo>
                    <a:pt x="1" y="36"/>
                  </a:lnTo>
                  <a:lnTo>
                    <a:pt x="9" y="54"/>
                  </a:lnTo>
                  <a:cubicBezTo>
                    <a:pt x="18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9" name="Google Shape;6379;p28"/>
            <p:cNvSpPr/>
            <p:nvPr/>
          </p:nvSpPr>
          <p:spPr>
            <a:xfrm>
              <a:off x="1627003" y="5260011"/>
              <a:ext cx="1766" cy="3892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"/>
                    <a:pt x="10" y="19"/>
                    <a:pt x="10" y="36"/>
                  </a:cubicBezTo>
                  <a:cubicBezTo>
                    <a:pt x="10" y="10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0" name="Google Shape;6380;p28"/>
            <p:cNvSpPr/>
            <p:nvPr/>
          </p:nvSpPr>
          <p:spPr>
            <a:xfrm>
              <a:off x="1630181" y="5264745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9"/>
                    <a:pt x="0" y="9"/>
                    <a:pt x="0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1" name="Google Shape;6381;p28"/>
            <p:cNvSpPr/>
            <p:nvPr/>
          </p:nvSpPr>
          <p:spPr>
            <a:xfrm>
              <a:off x="1620823" y="5281785"/>
              <a:ext cx="14125" cy="3576"/>
            </a:xfrm>
            <a:custGeom>
              <a:avLst/>
              <a:gdLst/>
              <a:ahLst/>
              <a:cxnLst/>
              <a:rect l="l" t="t" r="r" b="b"/>
              <a:pathLst>
                <a:path w="80" h="34" extrusionOk="0">
                  <a:moveTo>
                    <a:pt x="23" y="1"/>
                  </a:moveTo>
                  <a:cubicBezTo>
                    <a:pt x="12" y="1"/>
                    <a:pt x="4" y="9"/>
                    <a:pt x="0" y="32"/>
                  </a:cubicBezTo>
                  <a:cubicBezTo>
                    <a:pt x="4" y="33"/>
                    <a:pt x="6" y="34"/>
                    <a:pt x="9" y="34"/>
                  </a:cubicBezTo>
                  <a:cubicBezTo>
                    <a:pt x="23" y="34"/>
                    <a:pt x="33" y="22"/>
                    <a:pt x="50" y="22"/>
                  </a:cubicBezTo>
                  <a:cubicBezTo>
                    <a:pt x="58" y="22"/>
                    <a:pt x="67" y="25"/>
                    <a:pt x="80" y="32"/>
                  </a:cubicBezTo>
                  <a:cubicBezTo>
                    <a:pt x="64" y="22"/>
                    <a:pt x="41" y="1"/>
                    <a:pt x="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2" name="Google Shape;6382;p28"/>
            <p:cNvSpPr/>
            <p:nvPr/>
          </p:nvSpPr>
          <p:spPr>
            <a:xfrm>
              <a:off x="1624001" y="5269373"/>
              <a:ext cx="7945" cy="473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cubicBezTo>
                    <a:pt x="16" y="44"/>
                    <a:pt x="23" y="33"/>
                    <a:pt x="35" y="33"/>
                  </a:cubicBezTo>
                  <a:cubicBezTo>
                    <a:pt x="38" y="33"/>
                    <a:pt x="41" y="34"/>
                    <a:pt x="44" y="3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3" name="Google Shape;6383;p28"/>
            <p:cNvSpPr/>
            <p:nvPr/>
          </p:nvSpPr>
          <p:spPr>
            <a:xfrm>
              <a:off x="1620823" y="5267480"/>
              <a:ext cx="3355" cy="1999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4" name="Google Shape;6384;p28"/>
            <p:cNvSpPr/>
            <p:nvPr/>
          </p:nvSpPr>
          <p:spPr>
            <a:xfrm>
              <a:off x="1611466" y="5236870"/>
              <a:ext cx="8828" cy="8625"/>
            </a:xfrm>
            <a:custGeom>
              <a:avLst/>
              <a:gdLst/>
              <a:ahLst/>
              <a:cxnLst/>
              <a:rect l="l" t="t" r="r" b="b"/>
              <a:pathLst>
                <a:path w="50" h="82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27"/>
                    <a:pt x="9" y="53"/>
                    <a:pt x="18" y="80"/>
                  </a:cubicBezTo>
                  <a:cubicBezTo>
                    <a:pt x="25" y="80"/>
                    <a:pt x="32" y="81"/>
                    <a:pt x="38" y="81"/>
                  </a:cubicBezTo>
                  <a:cubicBezTo>
                    <a:pt x="46" y="81"/>
                    <a:pt x="50" y="78"/>
                    <a:pt x="45" y="62"/>
                  </a:cubicBezTo>
                  <a:cubicBezTo>
                    <a:pt x="27" y="44"/>
                    <a:pt x="18" y="27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5" name="Google Shape;6385;p28"/>
            <p:cNvSpPr/>
            <p:nvPr/>
          </p:nvSpPr>
          <p:spPr>
            <a:xfrm>
              <a:off x="1622412" y="5252648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6" name="Google Shape;6386;p28"/>
            <p:cNvSpPr/>
            <p:nvPr/>
          </p:nvSpPr>
          <p:spPr>
            <a:xfrm>
              <a:off x="1595929" y="5212677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7" name="Google Shape;6387;p28"/>
            <p:cNvSpPr/>
            <p:nvPr/>
          </p:nvSpPr>
          <p:spPr>
            <a:xfrm>
              <a:off x="1613055" y="5245180"/>
              <a:ext cx="6356" cy="4733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9" y="1"/>
                  </a:moveTo>
                  <a:cubicBezTo>
                    <a:pt x="9" y="1"/>
                    <a:pt x="0" y="1"/>
                    <a:pt x="9" y="10"/>
                  </a:cubicBezTo>
                  <a:cubicBezTo>
                    <a:pt x="9" y="27"/>
                    <a:pt x="18" y="36"/>
                    <a:pt x="36" y="45"/>
                  </a:cubicBezTo>
                  <a:cubicBezTo>
                    <a:pt x="27" y="36"/>
                    <a:pt x="18" y="18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8" name="Google Shape;6388;p28"/>
            <p:cNvSpPr/>
            <p:nvPr/>
          </p:nvSpPr>
          <p:spPr>
            <a:xfrm>
              <a:off x="1611466" y="5227508"/>
              <a:ext cx="3355" cy="4839"/>
            </a:xfrm>
            <a:custGeom>
              <a:avLst/>
              <a:gdLst/>
              <a:ahLst/>
              <a:cxnLst/>
              <a:rect l="l" t="t" r="r" b="b"/>
              <a:pathLst>
                <a:path w="19" h="46" extrusionOk="0">
                  <a:moveTo>
                    <a:pt x="9" y="1"/>
                  </a:moveTo>
                  <a:cubicBezTo>
                    <a:pt x="9" y="19"/>
                    <a:pt x="0" y="27"/>
                    <a:pt x="0" y="45"/>
                  </a:cubicBezTo>
                  <a:cubicBezTo>
                    <a:pt x="9" y="27"/>
                    <a:pt x="18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9" name="Google Shape;6389;p28"/>
            <p:cNvSpPr/>
            <p:nvPr/>
          </p:nvSpPr>
          <p:spPr>
            <a:xfrm>
              <a:off x="1624001" y="5251281"/>
              <a:ext cx="1412" cy="526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0" name="Google Shape;6390;p28"/>
            <p:cNvSpPr/>
            <p:nvPr/>
          </p:nvSpPr>
          <p:spPr>
            <a:xfrm>
              <a:off x="1619234" y="5249808"/>
              <a:ext cx="4944" cy="2945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8" y="27"/>
                  </a:cubicBezTo>
                  <a:cubicBezTo>
                    <a:pt x="27" y="27"/>
                    <a:pt x="27" y="19"/>
                    <a:pt x="27" y="19"/>
                  </a:cubicBezTo>
                  <a:cubicBezTo>
                    <a:pt x="18" y="10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1" name="Google Shape;6391;p28"/>
            <p:cNvSpPr/>
            <p:nvPr/>
          </p:nvSpPr>
          <p:spPr>
            <a:xfrm>
              <a:off x="1553732" y="5208048"/>
              <a:ext cx="42374" cy="16094"/>
            </a:xfrm>
            <a:custGeom>
              <a:avLst/>
              <a:gdLst/>
              <a:ahLst/>
              <a:cxnLst/>
              <a:rect l="l" t="t" r="r" b="b"/>
              <a:pathLst>
                <a:path w="240" h="153" extrusionOk="0">
                  <a:moveTo>
                    <a:pt x="28" y="1"/>
                  </a:moveTo>
                  <a:cubicBezTo>
                    <a:pt x="19" y="1"/>
                    <a:pt x="10" y="3"/>
                    <a:pt x="1" y="9"/>
                  </a:cubicBezTo>
                  <a:lnTo>
                    <a:pt x="36" y="45"/>
                  </a:lnTo>
                  <a:cubicBezTo>
                    <a:pt x="34" y="47"/>
                    <a:pt x="32" y="47"/>
                    <a:pt x="29" y="47"/>
                  </a:cubicBezTo>
                  <a:cubicBezTo>
                    <a:pt x="24" y="47"/>
                    <a:pt x="19" y="45"/>
                    <a:pt x="15" y="45"/>
                  </a:cubicBezTo>
                  <a:cubicBezTo>
                    <a:pt x="12" y="45"/>
                    <a:pt x="10" y="47"/>
                    <a:pt x="10" y="54"/>
                  </a:cubicBezTo>
                  <a:cubicBezTo>
                    <a:pt x="36" y="54"/>
                    <a:pt x="89" y="89"/>
                    <a:pt x="71" y="142"/>
                  </a:cubicBezTo>
                  <a:cubicBezTo>
                    <a:pt x="79" y="149"/>
                    <a:pt x="88" y="152"/>
                    <a:pt x="99" y="152"/>
                  </a:cubicBezTo>
                  <a:cubicBezTo>
                    <a:pt x="141" y="152"/>
                    <a:pt x="204" y="103"/>
                    <a:pt x="239" y="54"/>
                  </a:cubicBezTo>
                  <a:cubicBezTo>
                    <a:pt x="236" y="54"/>
                    <a:pt x="232" y="54"/>
                    <a:pt x="227" y="54"/>
                  </a:cubicBezTo>
                  <a:cubicBezTo>
                    <a:pt x="218" y="54"/>
                    <a:pt x="204" y="51"/>
                    <a:pt x="186" y="27"/>
                  </a:cubicBezTo>
                  <a:cubicBezTo>
                    <a:pt x="171" y="42"/>
                    <a:pt x="176" y="111"/>
                    <a:pt x="148" y="111"/>
                  </a:cubicBezTo>
                  <a:cubicBezTo>
                    <a:pt x="144" y="111"/>
                    <a:pt x="139" y="110"/>
                    <a:pt x="133" y="106"/>
                  </a:cubicBezTo>
                  <a:cubicBezTo>
                    <a:pt x="98" y="62"/>
                    <a:pt x="133" y="62"/>
                    <a:pt x="133" y="27"/>
                  </a:cubicBezTo>
                  <a:lnTo>
                    <a:pt x="133" y="27"/>
                  </a:lnTo>
                  <a:cubicBezTo>
                    <a:pt x="129" y="33"/>
                    <a:pt x="123" y="36"/>
                    <a:pt x="117" y="36"/>
                  </a:cubicBezTo>
                  <a:cubicBezTo>
                    <a:pt x="94" y="36"/>
                    <a:pt x="62" y="1"/>
                    <a:pt x="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2" name="Google Shape;6392;p28"/>
            <p:cNvSpPr/>
            <p:nvPr/>
          </p:nvSpPr>
          <p:spPr>
            <a:xfrm>
              <a:off x="1597341" y="5213623"/>
              <a:ext cx="9534" cy="10308"/>
            </a:xfrm>
            <a:custGeom>
              <a:avLst/>
              <a:gdLst/>
              <a:ahLst/>
              <a:cxnLst/>
              <a:rect l="l" t="t" r="r" b="b"/>
              <a:pathLst>
                <a:path w="54" h="98" extrusionOk="0">
                  <a:moveTo>
                    <a:pt x="1" y="1"/>
                  </a:moveTo>
                  <a:lnTo>
                    <a:pt x="27" y="89"/>
                  </a:lnTo>
                  <a:lnTo>
                    <a:pt x="19" y="80"/>
                  </a:lnTo>
                  <a:lnTo>
                    <a:pt x="36" y="98"/>
                  </a:lnTo>
                  <a:cubicBezTo>
                    <a:pt x="27" y="80"/>
                    <a:pt x="36" y="62"/>
                    <a:pt x="54" y="27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3" name="Google Shape;6393;p28"/>
            <p:cNvSpPr/>
            <p:nvPr/>
          </p:nvSpPr>
          <p:spPr>
            <a:xfrm>
              <a:off x="1591162" y="5223827"/>
              <a:ext cx="20481" cy="14095"/>
            </a:xfrm>
            <a:custGeom>
              <a:avLst/>
              <a:gdLst/>
              <a:ahLst/>
              <a:cxnLst/>
              <a:rect l="l" t="t" r="r" b="b"/>
              <a:pathLst>
                <a:path w="116" h="134" extrusionOk="0">
                  <a:moveTo>
                    <a:pt x="71" y="1"/>
                  </a:moveTo>
                  <a:cubicBezTo>
                    <a:pt x="71" y="18"/>
                    <a:pt x="80" y="45"/>
                    <a:pt x="98" y="80"/>
                  </a:cubicBezTo>
                  <a:cubicBezTo>
                    <a:pt x="98" y="71"/>
                    <a:pt x="99" y="68"/>
                    <a:pt x="100" y="68"/>
                  </a:cubicBezTo>
                  <a:cubicBezTo>
                    <a:pt x="104" y="68"/>
                    <a:pt x="110" y="80"/>
                    <a:pt x="115" y="80"/>
                  </a:cubicBezTo>
                  <a:lnTo>
                    <a:pt x="71" y="1"/>
                  </a:lnTo>
                  <a:close/>
                  <a:moveTo>
                    <a:pt x="98" y="80"/>
                  </a:moveTo>
                  <a:cubicBezTo>
                    <a:pt x="107" y="98"/>
                    <a:pt x="115" y="115"/>
                    <a:pt x="115" y="124"/>
                  </a:cubicBezTo>
                  <a:cubicBezTo>
                    <a:pt x="115" y="107"/>
                    <a:pt x="115" y="89"/>
                    <a:pt x="115" y="80"/>
                  </a:cubicBezTo>
                  <a:close/>
                  <a:moveTo>
                    <a:pt x="30" y="64"/>
                  </a:moveTo>
                  <a:cubicBezTo>
                    <a:pt x="19" y="64"/>
                    <a:pt x="10" y="68"/>
                    <a:pt x="1" y="80"/>
                  </a:cubicBezTo>
                  <a:cubicBezTo>
                    <a:pt x="18" y="133"/>
                    <a:pt x="45" y="107"/>
                    <a:pt x="71" y="133"/>
                  </a:cubicBezTo>
                  <a:cubicBezTo>
                    <a:pt x="57" y="107"/>
                    <a:pt x="55" y="100"/>
                    <a:pt x="59" y="100"/>
                  </a:cubicBezTo>
                  <a:cubicBezTo>
                    <a:pt x="63" y="100"/>
                    <a:pt x="74" y="108"/>
                    <a:pt x="83" y="108"/>
                  </a:cubicBezTo>
                  <a:cubicBezTo>
                    <a:pt x="91" y="108"/>
                    <a:pt x="98" y="102"/>
                    <a:pt x="98" y="80"/>
                  </a:cubicBezTo>
                  <a:cubicBezTo>
                    <a:pt x="74" y="80"/>
                    <a:pt x="51" y="64"/>
                    <a:pt x="30" y="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4" name="Google Shape;6394;p28"/>
            <p:cNvSpPr/>
            <p:nvPr/>
          </p:nvSpPr>
          <p:spPr>
            <a:xfrm>
              <a:off x="1605286" y="5282311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5" name="Google Shape;6395;p28"/>
            <p:cNvSpPr/>
            <p:nvPr/>
          </p:nvSpPr>
          <p:spPr>
            <a:xfrm>
              <a:off x="1606699" y="5271161"/>
              <a:ext cx="12712" cy="12938"/>
            </a:xfrm>
            <a:custGeom>
              <a:avLst/>
              <a:gdLst/>
              <a:ahLst/>
              <a:cxnLst/>
              <a:rect l="l" t="t" r="r" b="b"/>
              <a:pathLst>
                <a:path w="72" h="123" extrusionOk="0">
                  <a:moveTo>
                    <a:pt x="72" y="1"/>
                  </a:moveTo>
                  <a:cubicBezTo>
                    <a:pt x="70" y="1"/>
                    <a:pt x="68" y="3"/>
                    <a:pt x="66" y="6"/>
                  </a:cubicBezTo>
                  <a:lnTo>
                    <a:pt x="66" y="6"/>
                  </a:lnTo>
                  <a:cubicBezTo>
                    <a:pt x="68" y="4"/>
                    <a:pt x="70" y="3"/>
                    <a:pt x="72" y="1"/>
                  </a:cubicBezTo>
                  <a:close/>
                  <a:moveTo>
                    <a:pt x="66" y="6"/>
                  </a:moveTo>
                  <a:cubicBezTo>
                    <a:pt x="34" y="30"/>
                    <a:pt x="18" y="47"/>
                    <a:pt x="1" y="72"/>
                  </a:cubicBezTo>
                  <a:cubicBezTo>
                    <a:pt x="10" y="80"/>
                    <a:pt x="19" y="80"/>
                    <a:pt x="27" y="98"/>
                  </a:cubicBezTo>
                  <a:cubicBezTo>
                    <a:pt x="24" y="109"/>
                    <a:pt x="20" y="113"/>
                    <a:pt x="16" y="113"/>
                  </a:cubicBezTo>
                  <a:cubicBezTo>
                    <a:pt x="11" y="113"/>
                    <a:pt x="6" y="107"/>
                    <a:pt x="1" y="107"/>
                  </a:cubicBezTo>
                  <a:cubicBezTo>
                    <a:pt x="6" y="112"/>
                    <a:pt x="17" y="123"/>
                    <a:pt x="27" y="123"/>
                  </a:cubicBezTo>
                  <a:cubicBezTo>
                    <a:pt x="34" y="123"/>
                    <a:pt x="41" y="117"/>
                    <a:pt x="45" y="98"/>
                  </a:cubicBezTo>
                  <a:lnTo>
                    <a:pt x="36" y="98"/>
                  </a:lnTo>
                  <a:cubicBezTo>
                    <a:pt x="36" y="62"/>
                    <a:pt x="54" y="19"/>
                    <a:pt x="66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6" name="Google Shape;6396;p28"/>
            <p:cNvSpPr/>
            <p:nvPr/>
          </p:nvSpPr>
          <p:spPr>
            <a:xfrm>
              <a:off x="1595929" y="5248967"/>
              <a:ext cx="9534" cy="7048"/>
            </a:xfrm>
            <a:custGeom>
              <a:avLst/>
              <a:gdLst/>
              <a:ahLst/>
              <a:cxnLst/>
              <a:rect l="l" t="t" r="r" b="b"/>
              <a:pathLst>
                <a:path w="54" h="67" extrusionOk="0">
                  <a:moveTo>
                    <a:pt x="18" y="0"/>
                  </a:moveTo>
                  <a:lnTo>
                    <a:pt x="0" y="44"/>
                  </a:lnTo>
                  <a:lnTo>
                    <a:pt x="18" y="44"/>
                  </a:lnTo>
                  <a:cubicBezTo>
                    <a:pt x="18" y="62"/>
                    <a:pt x="24" y="66"/>
                    <a:pt x="32" y="66"/>
                  </a:cubicBezTo>
                  <a:cubicBezTo>
                    <a:pt x="40" y="66"/>
                    <a:pt x="49" y="62"/>
                    <a:pt x="53" y="62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7" name="Google Shape;6397;p28"/>
            <p:cNvSpPr/>
            <p:nvPr/>
          </p:nvSpPr>
          <p:spPr>
            <a:xfrm>
              <a:off x="1595929" y="5208995"/>
              <a:ext cx="10947" cy="2840"/>
            </a:xfrm>
            <a:custGeom>
              <a:avLst/>
              <a:gdLst/>
              <a:ahLst/>
              <a:cxnLst/>
              <a:rect l="l" t="t" r="r" b="b"/>
              <a:pathLst>
                <a:path w="62" h="27" extrusionOk="0">
                  <a:moveTo>
                    <a:pt x="0" y="0"/>
                  </a:moveTo>
                  <a:lnTo>
                    <a:pt x="27" y="27"/>
                  </a:lnTo>
                  <a:lnTo>
                    <a:pt x="62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8" name="Google Shape;6398;p28"/>
            <p:cNvSpPr/>
            <p:nvPr/>
          </p:nvSpPr>
          <p:spPr>
            <a:xfrm>
              <a:off x="1592751" y="5199738"/>
              <a:ext cx="6356" cy="2840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9" y="0"/>
                  </a:moveTo>
                  <a:lnTo>
                    <a:pt x="1" y="27"/>
                  </a:lnTo>
                  <a:lnTo>
                    <a:pt x="36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9" name="Google Shape;6399;p28"/>
            <p:cNvSpPr/>
            <p:nvPr/>
          </p:nvSpPr>
          <p:spPr>
            <a:xfrm>
              <a:off x="998814" y="4909945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0" name="Google Shape;6400;p28"/>
            <p:cNvSpPr/>
            <p:nvPr/>
          </p:nvSpPr>
          <p:spPr>
            <a:xfrm>
              <a:off x="1017529" y="4896902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1" name="Google Shape;6401;p28"/>
            <p:cNvSpPr/>
            <p:nvPr/>
          </p:nvSpPr>
          <p:spPr>
            <a:xfrm>
              <a:off x="1416547" y="4959384"/>
              <a:ext cx="8651" cy="9151"/>
            </a:xfrm>
            <a:custGeom>
              <a:avLst/>
              <a:gdLst/>
              <a:ahLst/>
              <a:cxnLst/>
              <a:rect l="l" t="t" r="r" b="b"/>
              <a:pathLst>
                <a:path w="49" h="87" extrusionOk="0">
                  <a:moveTo>
                    <a:pt x="37" y="1"/>
                  </a:moveTo>
                  <a:cubicBezTo>
                    <a:pt x="35" y="1"/>
                    <a:pt x="32" y="3"/>
                    <a:pt x="27" y="7"/>
                  </a:cubicBezTo>
                  <a:lnTo>
                    <a:pt x="1" y="33"/>
                  </a:lnTo>
                  <a:cubicBezTo>
                    <a:pt x="18" y="51"/>
                    <a:pt x="27" y="69"/>
                    <a:pt x="27" y="86"/>
                  </a:cubicBezTo>
                  <a:cubicBezTo>
                    <a:pt x="35" y="50"/>
                    <a:pt x="48" y="1"/>
                    <a:pt x="3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2" name="Google Shape;6402;p28"/>
            <p:cNvSpPr/>
            <p:nvPr/>
          </p:nvSpPr>
          <p:spPr>
            <a:xfrm>
              <a:off x="1192143" y="4858824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9"/>
                    <a:pt x="27" y="9"/>
                    <a:pt x="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3" name="Google Shape;6403;p28"/>
            <p:cNvSpPr/>
            <p:nvPr/>
          </p:nvSpPr>
          <p:spPr>
            <a:xfrm>
              <a:off x="1170250" y="4866292"/>
              <a:ext cx="3355" cy="473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" y="0"/>
                  </a:moveTo>
                  <a:cubicBezTo>
                    <a:pt x="1" y="18"/>
                    <a:pt x="9" y="27"/>
                    <a:pt x="18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4" name="Google Shape;6404;p28"/>
            <p:cNvSpPr/>
            <p:nvPr/>
          </p:nvSpPr>
          <p:spPr>
            <a:xfrm>
              <a:off x="895881" y="4976740"/>
              <a:ext cx="6356" cy="4839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" y="1"/>
                  </a:moveTo>
                  <a:lnTo>
                    <a:pt x="9" y="45"/>
                  </a:lnTo>
                  <a:cubicBezTo>
                    <a:pt x="36" y="19"/>
                    <a:pt x="18" y="19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5" name="Google Shape;6405;p28"/>
            <p:cNvSpPr/>
            <p:nvPr/>
          </p:nvSpPr>
          <p:spPr>
            <a:xfrm>
              <a:off x="1525659" y="5096549"/>
              <a:ext cx="6533" cy="8520"/>
            </a:xfrm>
            <a:custGeom>
              <a:avLst/>
              <a:gdLst/>
              <a:ahLst/>
              <a:cxnLst/>
              <a:rect l="l" t="t" r="r" b="b"/>
              <a:pathLst>
                <a:path w="37" h="81" extrusionOk="0">
                  <a:moveTo>
                    <a:pt x="27" y="1"/>
                  </a:moveTo>
                  <a:cubicBezTo>
                    <a:pt x="18" y="45"/>
                    <a:pt x="1" y="80"/>
                    <a:pt x="36" y="80"/>
                  </a:cubicBezTo>
                  <a:cubicBezTo>
                    <a:pt x="36" y="45"/>
                    <a:pt x="36" y="27"/>
                    <a:pt x="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6" name="Google Shape;6406;p28"/>
            <p:cNvSpPr/>
            <p:nvPr/>
          </p:nvSpPr>
          <p:spPr>
            <a:xfrm>
              <a:off x="958206" y="4876495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cubicBezTo>
                    <a:pt x="1" y="18"/>
                    <a:pt x="10" y="27"/>
                    <a:pt x="10" y="27"/>
                  </a:cubicBezTo>
                  <a:cubicBezTo>
                    <a:pt x="18" y="18"/>
                    <a:pt x="18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7" name="Google Shape;6407;p28"/>
            <p:cNvSpPr/>
            <p:nvPr/>
          </p:nvSpPr>
          <p:spPr>
            <a:xfrm>
              <a:off x="1525659" y="5089186"/>
              <a:ext cx="6533" cy="7468"/>
            </a:xfrm>
            <a:custGeom>
              <a:avLst/>
              <a:gdLst/>
              <a:ahLst/>
              <a:cxnLst/>
              <a:rect l="l" t="t" r="r" b="b"/>
              <a:pathLst>
                <a:path w="37" h="71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36"/>
                    <a:pt x="27" y="53"/>
                    <a:pt x="27" y="71"/>
                  </a:cubicBezTo>
                  <a:cubicBezTo>
                    <a:pt x="36" y="44"/>
                    <a:pt x="36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8" name="Google Shape;6408;p28"/>
            <p:cNvSpPr/>
            <p:nvPr/>
          </p:nvSpPr>
          <p:spPr>
            <a:xfrm>
              <a:off x="687014" y="5256330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9" name="Google Shape;6409;p28"/>
            <p:cNvSpPr/>
            <p:nvPr/>
          </p:nvSpPr>
          <p:spPr>
            <a:xfrm>
              <a:off x="612154" y="5345529"/>
              <a:ext cx="177" cy="4733"/>
            </a:xfrm>
            <a:custGeom>
              <a:avLst/>
              <a:gdLst/>
              <a:ahLst/>
              <a:cxnLst/>
              <a:rect l="l" t="t" r="r" b="b"/>
              <a:pathLst>
                <a:path w="1" h="45" extrusionOk="0">
                  <a:moveTo>
                    <a:pt x="1" y="44"/>
                  </a:moveTo>
                  <a:cubicBezTo>
                    <a:pt x="1" y="36"/>
                    <a:pt x="1" y="18"/>
                    <a:pt x="1" y="0"/>
                  </a:cubicBezTo>
                  <a:cubicBezTo>
                    <a:pt x="1" y="9"/>
                    <a:pt x="1" y="18"/>
                    <a:pt x="1" y="4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0" name="Google Shape;6410;p28"/>
            <p:cNvSpPr/>
            <p:nvPr/>
          </p:nvSpPr>
          <p:spPr>
            <a:xfrm>
              <a:off x="1572447" y="5163449"/>
              <a:ext cx="1589" cy="947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1" y="1"/>
                  </a:moveTo>
                  <a:cubicBezTo>
                    <a:pt x="4" y="7"/>
                    <a:pt x="6" y="9"/>
                    <a:pt x="7" y="9"/>
                  </a:cubicBezTo>
                  <a:cubicBezTo>
                    <a:pt x="9" y="9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1" name="Google Shape;6411;p28"/>
            <p:cNvSpPr/>
            <p:nvPr/>
          </p:nvSpPr>
          <p:spPr>
            <a:xfrm>
              <a:off x="1550730" y="5177439"/>
              <a:ext cx="4767" cy="947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27" y="9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27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2" name="Google Shape;6412;p28"/>
            <p:cNvSpPr/>
            <p:nvPr/>
          </p:nvSpPr>
          <p:spPr>
            <a:xfrm>
              <a:off x="1474281" y="5077089"/>
              <a:ext cx="1766" cy="1052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9"/>
                    <a:pt x="0" y="9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3" name="Google Shape;6413;p28"/>
            <p:cNvSpPr/>
            <p:nvPr/>
          </p:nvSpPr>
          <p:spPr>
            <a:xfrm>
              <a:off x="1570858" y="5163449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8"/>
                    <a:pt x="1" y="27"/>
                  </a:cubicBezTo>
                  <a:cubicBezTo>
                    <a:pt x="10" y="18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4" name="Google Shape;6414;p28"/>
            <p:cNvSpPr/>
            <p:nvPr/>
          </p:nvSpPr>
          <p:spPr>
            <a:xfrm>
              <a:off x="1574036" y="5165342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0"/>
                  </a:moveTo>
                  <a:cubicBezTo>
                    <a:pt x="1" y="9"/>
                    <a:pt x="1" y="18"/>
                    <a:pt x="1" y="18"/>
                  </a:cubicBezTo>
                  <a:cubicBezTo>
                    <a:pt x="9" y="18"/>
                    <a:pt x="9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5" name="Google Shape;6415;p28"/>
            <p:cNvSpPr/>
            <p:nvPr/>
          </p:nvSpPr>
          <p:spPr>
            <a:xfrm>
              <a:off x="1570858" y="5160714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10" y="18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6" name="Google Shape;6416;p28"/>
            <p:cNvSpPr/>
            <p:nvPr/>
          </p:nvSpPr>
          <p:spPr>
            <a:xfrm>
              <a:off x="735391" y="5087292"/>
              <a:ext cx="1412" cy="1893"/>
            </a:xfrm>
            <a:custGeom>
              <a:avLst/>
              <a:gdLst/>
              <a:ahLst/>
              <a:cxnLst/>
              <a:rect l="l" t="t" r="r" b="b"/>
              <a:pathLst>
                <a:path w="8" h="18" extrusionOk="0">
                  <a:moveTo>
                    <a:pt x="0" y="1"/>
                  </a:moveTo>
                  <a:cubicBezTo>
                    <a:pt x="4" y="13"/>
                    <a:pt x="6" y="17"/>
                    <a:pt x="7" y="17"/>
                  </a:cubicBezTo>
                  <a:cubicBezTo>
                    <a:pt x="7" y="17"/>
                    <a:pt x="5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7" name="Google Shape;6417;p28"/>
            <p:cNvSpPr/>
            <p:nvPr/>
          </p:nvSpPr>
          <p:spPr>
            <a:xfrm>
              <a:off x="1310613" y="4948970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8" name="Google Shape;6418;p28"/>
            <p:cNvSpPr/>
            <p:nvPr/>
          </p:nvSpPr>
          <p:spPr>
            <a:xfrm>
              <a:off x="1298077" y="4940555"/>
              <a:ext cx="23659" cy="9362"/>
            </a:xfrm>
            <a:custGeom>
              <a:avLst/>
              <a:gdLst/>
              <a:ahLst/>
              <a:cxnLst/>
              <a:rect l="l" t="t" r="r" b="b"/>
              <a:pathLst>
                <a:path w="134" h="89" extrusionOk="0">
                  <a:moveTo>
                    <a:pt x="133" y="1"/>
                  </a:moveTo>
                  <a:lnTo>
                    <a:pt x="1" y="54"/>
                  </a:lnTo>
                  <a:cubicBezTo>
                    <a:pt x="10" y="52"/>
                    <a:pt x="18" y="51"/>
                    <a:pt x="25" y="51"/>
                  </a:cubicBezTo>
                  <a:cubicBezTo>
                    <a:pt x="57" y="51"/>
                    <a:pt x="64" y="67"/>
                    <a:pt x="71" y="89"/>
                  </a:cubicBezTo>
                  <a:lnTo>
                    <a:pt x="1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9" name="Google Shape;6419;p28"/>
            <p:cNvSpPr/>
            <p:nvPr/>
          </p:nvSpPr>
          <p:spPr>
            <a:xfrm>
              <a:off x="607564" y="4829792"/>
              <a:ext cx="985367" cy="542768"/>
            </a:xfrm>
            <a:custGeom>
              <a:avLst/>
              <a:gdLst/>
              <a:ahLst/>
              <a:cxnLst/>
              <a:rect l="l" t="t" r="r" b="b"/>
              <a:pathLst>
                <a:path w="5581" h="5160" extrusionOk="0">
                  <a:moveTo>
                    <a:pt x="3320" y="374"/>
                  </a:moveTo>
                  <a:lnTo>
                    <a:pt x="3320" y="374"/>
                  </a:lnTo>
                  <a:cubicBezTo>
                    <a:pt x="3329" y="382"/>
                    <a:pt x="3338" y="391"/>
                    <a:pt x="3347" y="409"/>
                  </a:cubicBezTo>
                  <a:cubicBezTo>
                    <a:pt x="3343" y="411"/>
                    <a:pt x="3341" y="411"/>
                    <a:pt x="3338" y="411"/>
                  </a:cubicBezTo>
                  <a:cubicBezTo>
                    <a:pt x="3326" y="411"/>
                    <a:pt x="3320" y="395"/>
                    <a:pt x="3320" y="374"/>
                  </a:cubicBezTo>
                  <a:close/>
                  <a:moveTo>
                    <a:pt x="3408" y="541"/>
                  </a:moveTo>
                  <a:cubicBezTo>
                    <a:pt x="3410" y="543"/>
                    <a:pt x="3411" y="545"/>
                    <a:pt x="3413" y="546"/>
                  </a:cubicBezTo>
                  <a:lnTo>
                    <a:pt x="3413" y="546"/>
                  </a:lnTo>
                  <a:cubicBezTo>
                    <a:pt x="3411" y="545"/>
                    <a:pt x="3410" y="543"/>
                    <a:pt x="3408" y="541"/>
                  </a:cubicBezTo>
                  <a:close/>
                  <a:moveTo>
                    <a:pt x="4316" y="1111"/>
                  </a:moveTo>
                  <a:cubicBezTo>
                    <a:pt x="4316" y="1111"/>
                    <a:pt x="4317" y="1111"/>
                    <a:pt x="4317" y="1112"/>
                  </a:cubicBezTo>
                  <a:lnTo>
                    <a:pt x="4317" y="1112"/>
                  </a:lnTo>
                  <a:cubicBezTo>
                    <a:pt x="4316" y="1112"/>
                    <a:pt x="4315" y="1112"/>
                    <a:pt x="4314" y="1113"/>
                  </a:cubicBezTo>
                  <a:lnTo>
                    <a:pt x="4314" y="1113"/>
                  </a:lnTo>
                  <a:cubicBezTo>
                    <a:pt x="4314" y="1112"/>
                    <a:pt x="4315" y="1111"/>
                    <a:pt x="4316" y="1111"/>
                  </a:cubicBezTo>
                  <a:close/>
                  <a:moveTo>
                    <a:pt x="4106" y="1269"/>
                  </a:moveTo>
                  <a:cubicBezTo>
                    <a:pt x="4105" y="1271"/>
                    <a:pt x="4105" y="1273"/>
                    <a:pt x="4106" y="1274"/>
                  </a:cubicBezTo>
                  <a:cubicBezTo>
                    <a:pt x="4106" y="1272"/>
                    <a:pt x="4106" y="1270"/>
                    <a:pt x="4106" y="1269"/>
                  </a:cubicBezTo>
                  <a:close/>
                  <a:moveTo>
                    <a:pt x="1442" y="1639"/>
                  </a:moveTo>
                  <a:lnTo>
                    <a:pt x="1439" y="1645"/>
                  </a:lnTo>
                  <a:cubicBezTo>
                    <a:pt x="1440" y="1643"/>
                    <a:pt x="1441" y="1641"/>
                    <a:pt x="1442" y="1639"/>
                  </a:cubicBezTo>
                  <a:close/>
                  <a:moveTo>
                    <a:pt x="1051" y="2113"/>
                  </a:moveTo>
                  <a:cubicBezTo>
                    <a:pt x="1049" y="2117"/>
                    <a:pt x="1048" y="2120"/>
                    <a:pt x="1046" y="2123"/>
                  </a:cubicBezTo>
                  <a:lnTo>
                    <a:pt x="1046" y="2123"/>
                  </a:lnTo>
                  <a:cubicBezTo>
                    <a:pt x="1049" y="2120"/>
                    <a:pt x="1051" y="2116"/>
                    <a:pt x="1051" y="2113"/>
                  </a:cubicBezTo>
                  <a:close/>
                  <a:moveTo>
                    <a:pt x="711" y="2670"/>
                  </a:moveTo>
                  <a:cubicBezTo>
                    <a:pt x="711" y="2672"/>
                    <a:pt x="710" y="2674"/>
                    <a:pt x="707" y="2678"/>
                  </a:cubicBezTo>
                  <a:lnTo>
                    <a:pt x="707" y="2678"/>
                  </a:lnTo>
                  <a:cubicBezTo>
                    <a:pt x="708" y="2676"/>
                    <a:pt x="710" y="2673"/>
                    <a:pt x="711" y="2670"/>
                  </a:cubicBezTo>
                  <a:close/>
                  <a:moveTo>
                    <a:pt x="173" y="3365"/>
                  </a:moveTo>
                  <a:cubicBezTo>
                    <a:pt x="172" y="3365"/>
                    <a:pt x="170" y="3366"/>
                    <a:pt x="168" y="3367"/>
                  </a:cubicBezTo>
                  <a:cubicBezTo>
                    <a:pt x="170" y="3366"/>
                    <a:pt x="172" y="3366"/>
                    <a:pt x="173" y="3365"/>
                  </a:cubicBezTo>
                  <a:close/>
                  <a:moveTo>
                    <a:pt x="2829" y="0"/>
                  </a:moveTo>
                  <a:cubicBezTo>
                    <a:pt x="2794" y="0"/>
                    <a:pt x="2800" y="18"/>
                    <a:pt x="2755" y="18"/>
                  </a:cubicBezTo>
                  <a:cubicBezTo>
                    <a:pt x="2741" y="18"/>
                    <a:pt x="2721" y="17"/>
                    <a:pt x="2693" y="12"/>
                  </a:cubicBezTo>
                  <a:lnTo>
                    <a:pt x="2693" y="12"/>
                  </a:lnTo>
                  <a:lnTo>
                    <a:pt x="2711" y="47"/>
                  </a:lnTo>
                  <a:cubicBezTo>
                    <a:pt x="2717" y="73"/>
                    <a:pt x="2704" y="80"/>
                    <a:pt x="2682" y="80"/>
                  </a:cubicBezTo>
                  <a:cubicBezTo>
                    <a:pt x="2659" y="80"/>
                    <a:pt x="2626" y="72"/>
                    <a:pt x="2594" y="72"/>
                  </a:cubicBezTo>
                  <a:cubicBezTo>
                    <a:pt x="2567" y="72"/>
                    <a:pt x="2542" y="78"/>
                    <a:pt x="2525" y="100"/>
                  </a:cubicBezTo>
                  <a:lnTo>
                    <a:pt x="2561" y="109"/>
                  </a:lnTo>
                  <a:cubicBezTo>
                    <a:pt x="2557" y="119"/>
                    <a:pt x="2547" y="122"/>
                    <a:pt x="2533" y="122"/>
                  </a:cubicBezTo>
                  <a:cubicBezTo>
                    <a:pt x="2491" y="122"/>
                    <a:pt x="2416" y="89"/>
                    <a:pt x="2374" y="89"/>
                  </a:cubicBezTo>
                  <a:cubicBezTo>
                    <a:pt x="2368" y="89"/>
                    <a:pt x="2362" y="89"/>
                    <a:pt x="2358" y="91"/>
                  </a:cubicBezTo>
                  <a:cubicBezTo>
                    <a:pt x="2340" y="91"/>
                    <a:pt x="2358" y="73"/>
                    <a:pt x="2366" y="65"/>
                  </a:cubicBezTo>
                  <a:lnTo>
                    <a:pt x="2366" y="65"/>
                  </a:lnTo>
                  <a:cubicBezTo>
                    <a:pt x="2243" y="91"/>
                    <a:pt x="2384" y="118"/>
                    <a:pt x="2331" y="171"/>
                  </a:cubicBezTo>
                  <a:cubicBezTo>
                    <a:pt x="2310" y="163"/>
                    <a:pt x="2306" y="128"/>
                    <a:pt x="2282" y="128"/>
                  </a:cubicBezTo>
                  <a:cubicBezTo>
                    <a:pt x="2276" y="128"/>
                    <a:pt x="2269" y="130"/>
                    <a:pt x="2261" y="135"/>
                  </a:cubicBezTo>
                  <a:cubicBezTo>
                    <a:pt x="2216" y="144"/>
                    <a:pt x="2208" y="312"/>
                    <a:pt x="2128" y="321"/>
                  </a:cubicBezTo>
                  <a:cubicBezTo>
                    <a:pt x="2146" y="321"/>
                    <a:pt x="2172" y="330"/>
                    <a:pt x="2163" y="365"/>
                  </a:cubicBezTo>
                  <a:cubicBezTo>
                    <a:pt x="2128" y="409"/>
                    <a:pt x="2004" y="400"/>
                    <a:pt x="2022" y="480"/>
                  </a:cubicBezTo>
                  <a:lnTo>
                    <a:pt x="2004" y="480"/>
                  </a:lnTo>
                  <a:cubicBezTo>
                    <a:pt x="1987" y="515"/>
                    <a:pt x="1934" y="586"/>
                    <a:pt x="1943" y="630"/>
                  </a:cubicBezTo>
                  <a:cubicBezTo>
                    <a:pt x="1929" y="622"/>
                    <a:pt x="1917" y="619"/>
                    <a:pt x="1906" y="619"/>
                  </a:cubicBezTo>
                  <a:cubicBezTo>
                    <a:pt x="1831" y="619"/>
                    <a:pt x="1813" y="779"/>
                    <a:pt x="1756" y="779"/>
                  </a:cubicBezTo>
                  <a:cubicBezTo>
                    <a:pt x="1746" y="779"/>
                    <a:pt x="1735" y="774"/>
                    <a:pt x="1722" y="762"/>
                  </a:cubicBezTo>
                  <a:lnTo>
                    <a:pt x="1642" y="850"/>
                  </a:lnTo>
                  <a:lnTo>
                    <a:pt x="1634" y="842"/>
                  </a:lnTo>
                  <a:cubicBezTo>
                    <a:pt x="1581" y="886"/>
                    <a:pt x="1581" y="930"/>
                    <a:pt x="1581" y="965"/>
                  </a:cubicBezTo>
                  <a:cubicBezTo>
                    <a:pt x="1577" y="967"/>
                    <a:pt x="1575" y="968"/>
                    <a:pt x="1572" y="968"/>
                  </a:cubicBezTo>
                  <a:cubicBezTo>
                    <a:pt x="1563" y="968"/>
                    <a:pt x="1563" y="955"/>
                    <a:pt x="1563" y="948"/>
                  </a:cubicBezTo>
                  <a:cubicBezTo>
                    <a:pt x="1457" y="1009"/>
                    <a:pt x="1457" y="1018"/>
                    <a:pt x="1431" y="1142"/>
                  </a:cubicBezTo>
                  <a:lnTo>
                    <a:pt x="1395" y="1115"/>
                  </a:lnTo>
                  <a:cubicBezTo>
                    <a:pt x="1395" y="1151"/>
                    <a:pt x="1236" y="1195"/>
                    <a:pt x="1192" y="1310"/>
                  </a:cubicBezTo>
                  <a:cubicBezTo>
                    <a:pt x="1192" y="1301"/>
                    <a:pt x="1183" y="1301"/>
                    <a:pt x="1183" y="1283"/>
                  </a:cubicBezTo>
                  <a:cubicBezTo>
                    <a:pt x="1139" y="1416"/>
                    <a:pt x="883" y="1433"/>
                    <a:pt x="971" y="1566"/>
                  </a:cubicBezTo>
                  <a:lnTo>
                    <a:pt x="954" y="1663"/>
                  </a:lnTo>
                  <a:cubicBezTo>
                    <a:pt x="970" y="1644"/>
                    <a:pt x="982" y="1637"/>
                    <a:pt x="990" y="1637"/>
                  </a:cubicBezTo>
                  <a:cubicBezTo>
                    <a:pt x="1013" y="1637"/>
                    <a:pt x="1010" y="1693"/>
                    <a:pt x="1031" y="1693"/>
                  </a:cubicBezTo>
                  <a:cubicBezTo>
                    <a:pt x="1034" y="1693"/>
                    <a:pt x="1038" y="1692"/>
                    <a:pt x="1042" y="1689"/>
                  </a:cubicBezTo>
                  <a:lnTo>
                    <a:pt x="1042" y="1689"/>
                  </a:lnTo>
                  <a:cubicBezTo>
                    <a:pt x="1031" y="1716"/>
                    <a:pt x="996" y="1733"/>
                    <a:pt x="974" y="1733"/>
                  </a:cubicBezTo>
                  <a:cubicBezTo>
                    <a:pt x="960" y="1733"/>
                    <a:pt x="952" y="1725"/>
                    <a:pt x="963" y="1707"/>
                  </a:cubicBezTo>
                  <a:lnTo>
                    <a:pt x="971" y="1707"/>
                  </a:lnTo>
                  <a:cubicBezTo>
                    <a:pt x="964" y="1696"/>
                    <a:pt x="956" y="1692"/>
                    <a:pt x="948" y="1692"/>
                  </a:cubicBezTo>
                  <a:cubicBezTo>
                    <a:pt x="914" y="1692"/>
                    <a:pt x="878" y="1765"/>
                    <a:pt x="845" y="1765"/>
                  </a:cubicBezTo>
                  <a:cubicBezTo>
                    <a:pt x="840" y="1765"/>
                    <a:pt x="835" y="1764"/>
                    <a:pt x="830" y="1760"/>
                  </a:cubicBezTo>
                  <a:cubicBezTo>
                    <a:pt x="715" y="1945"/>
                    <a:pt x="574" y="2113"/>
                    <a:pt x="486" y="2299"/>
                  </a:cubicBezTo>
                  <a:lnTo>
                    <a:pt x="556" y="2307"/>
                  </a:lnTo>
                  <a:lnTo>
                    <a:pt x="521" y="2369"/>
                  </a:lnTo>
                  <a:cubicBezTo>
                    <a:pt x="515" y="2371"/>
                    <a:pt x="509" y="2372"/>
                    <a:pt x="504" y="2372"/>
                  </a:cubicBezTo>
                  <a:cubicBezTo>
                    <a:pt x="485" y="2372"/>
                    <a:pt x="472" y="2359"/>
                    <a:pt x="486" y="2325"/>
                  </a:cubicBezTo>
                  <a:lnTo>
                    <a:pt x="486" y="2325"/>
                  </a:lnTo>
                  <a:cubicBezTo>
                    <a:pt x="442" y="2334"/>
                    <a:pt x="486" y="2413"/>
                    <a:pt x="495" y="2422"/>
                  </a:cubicBezTo>
                  <a:cubicBezTo>
                    <a:pt x="481" y="2440"/>
                    <a:pt x="470" y="2447"/>
                    <a:pt x="463" y="2447"/>
                  </a:cubicBezTo>
                  <a:cubicBezTo>
                    <a:pt x="439" y="2447"/>
                    <a:pt x="439" y="2383"/>
                    <a:pt x="435" y="2383"/>
                  </a:cubicBezTo>
                  <a:cubicBezTo>
                    <a:pt x="434" y="2383"/>
                    <a:pt x="434" y="2385"/>
                    <a:pt x="433" y="2387"/>
                  </a:cubicBezTo>
                  <a:lnTo>
                    <a:pt x="415" y="2431"/>
                  </a:lnTo>
                  <a:lnTo>
                    <a:pt x="433" y="2422"/>
                  </a:lnTo>
                  <a:cubicBezTo>
                    <a:pt x="442" y="2466"/>
                    <a:pt x="459" y="2475"/>
                    <a:pt x="442" y="2528"/>
                  </a:cubicBezTo>
                  <a:cubicBezTo>
                    <a:pt x="430" y="2543"/>
                    <a:pt x="420" y="2547"/>
                    <a:pt x="412" y="2547"/>
                  </a:cubicBezTo>
                  <a:cubicBezTo>
                    <a:pt x="410" y="2547"/>
                    <a:pt x="408" y="2547"/>
                    <a:pt x="406" y="2547"/>
                  </a:cubicBezTo>
                  <a:lnTo>
                    <a:pt x="406" y="2547"/>
                  </a:lnTo>
                  <a:cubicBezTo>
                    <a:pt x="406" y="2564"/>
                    <a:pt x="406" y="2570"/>
                    <a:pt x="405" y="2570"/>
                  </a:cubicBezTo>
                  <a:cubicBezTo>
                    <a:pt x="404" y="2570"/>
                    <a:pt x="402" y="2563"/>
                    <a:pt x="397" y="2555"/>
                  </a:cubicBezTo>
                  <a:lnTo>
                    <a:pt x="406" y="2546"/>
                  </a:lnTo>
                  <a:lnTo>
                    <a:pt x="406" y="2546"/>
                  </a:lnTo>
                  <a:cubicBezTo>
                    <a:pt x="406" y="2546"/>
                    <a:pt x="406" y="2547"/>
                    <a:pt x="406" y="2547"/>
                  </a:cubicBezTo>
                  <a:lnTo>
                    <a:pt x="406" y="2547"/>
                  </a:lnTo>
                  <a:cubicBezTo>
                    <a:pt x="406" y="2546"/>
                    <a:pt x="406" y="2546"/>
                    <a:pt x="406" y="2546"/>
                  </a:cubicBezTo>
                  <a:lnTo>
                    <a:pt x="406" y="2546"/>
                  </a:lnTo>
                  <a:lnTo>
                    <a:pt x="406" y="2546"/>
                  </a:lnTo>
                  <a:lnTo>
                    <a:pt x="406" y="2546"/>
                  </a:lnTo>
                  <a:cubicBezTo>
                    <a:pt x="401" y="2545"/>
                    <a:pt x="397" y="2544"/>
                    <a:pt x="394" y="2544"/>
                  </a:cubicBezTo>
                  <a:cubicBezTo>
                    <a:pt x="392" y="2544"/>
                    <a:pt x="390" y="2544"/>
                    <a:pt x="389" y="2546"/>
                  </a:cubicBezTo>
                  <a:cubicBezTo>
                    <a:pt x="380" y="2546"/>
                    <a:pt x="380" y="2555"/>
                    <a:pt x="380" y="2572"/>
                  </a:cubicBezTo>
                  <a:lnTo>
                    <a:pt x="344" y="2652"/>
                  </a:lnTo>
                  <a:lnTo>
                    <a:pt x="344" y="2652"/>
                  </a:lnTo>
                  <a:lnTo>
                    <a:pt x="397" y="2634"/>
                  </a:lnTo>
                  <a:lnTo>
                    <a:pt x="397" y="2634"/>
                  </a:lnTo>
                  <a:cubicBezTo>
                    <a:pt x="412" y="2670"/>
                    <a:pt x="385" y="2701"/>
                    <a:pt x="414" y="2701"/>
                  </a:cubicBezTo>
                  <a:cubicBezTo>
                    <a:pt x="420" y="2701"/>
                    <a:pt x="429" y="2699"/>
                    <a:pt x="442" y="2696"/>
                  </a:cubicBezTo>
                  <a:lnTo>
                    <a:pt x="442" y="2696"/>
                  </a:lnTo>
                  <a:cubicBezTo>
                    <a:pt x="336" y="2722"/>
                    <a:pt x="318" y="2996"/>
                    <a:pt x="283" y="3023"/>
                  </a:cubicBezTo>
                  <a:cubicBezTo>
                    <a:pt x="300" y="3084"/>
                    <a:pt x="291" y="3137"/>
                    <a:pt x="274" y="3208"/>
                  </a:cubicBezTo>
                  <a:cubicBezTo>
                    <a:pt x="277" y="3202"/>
                    <a:pt x="286" y="3197"/>
                    <a:pt x="296" y="3197"/>
                  </a:cubicBezTo>
                  <a:cubicBezTo>
                    <a:pt x="312" y="3197"/>
                    <a:pt x="329" y="3210"/>
                    <a:pt x="318" y="3243"/>
                  </a:cubicBezTo>
                  <a:cubicBezTo>
                    <a:pt x="304" y="3237"/>
                    <a:pt x="292" y="3235"/>
                    <a:pt x="282" y="3235"/>
                  </a:cubicBezTo>
                  <a:cubicBezTo>
                    <a:pt x="221" y="3235"/>
                    <a:pt x="236" y="3338"/>
                    <a:pt x="173" y="3365"/>
                  </a:cubicBezTo>
                  <a:lnTo>
                    <a:pt x="173" y="3365"/>
                  </a:lnTo>
                  <a:cubicBezTo>
                    <a:pt x="174" y="3365"/>
                    <a:pt x="176" y="3364"/>
                    <a:pt x="177" y="3364"/>
                  </a:cubicBezTo>
                  <a:cubicBezTo>
                    <a:pt x="208" y="3364"/>
                    <a:pt x="169" y="3491"/>
                    <a:pt x="213" y="3491"/>
                  </a:cubicBezTo>
                  <a:cubicBezTo>
                    <a:pt x="219" y="3491"/>
                    <a:pt x="228" y="3488"/>
                    <a:pt x="238" y="3482"/>
                  </a:cubicBezTo>
                  <a:lnTo>
                    <a:pt x="238" y="3482"/>
                  </a:lnTo>
                  <a:cubicBezTo>
                    <a:pt x="232" y="3499"/>
                    <a:pt x="224" y="3503"/>
                    <a:pt x="215" y="3503"/>
                  </a:cubicBezTo>
                  <a:cubicBezTo>
                    <a:pt x="206" y="3503"/>
                    <a:pt x="196" y="3499"/>
                    <a:pt x="186" y="3499"/>
                  </a:cubicBezTo>
                  <a:cubicBezTo>
                    <a:pt x="177" y="3499"/>
                    <a:pt x="169" y="3501"/>
                    <a:pt x="159" y="3508"/>
                  </a:cubicBezTo>
                  <a:cubicBezTo>
                    <a:pt x="186" y="3632"/>
                    <a:pt x="97" y="3755"/>
                    <a:pt x="97" y="3897"/>
                  </a:cubicBezTo>
                  <a:cubicBezTo>
                    <a:pt x="102" y="3897"/>
                    <a:pt x="110" y="3892"/>
                    <a:pt x="120" y="3892"/>
                  </a:cubicBezTo>
                  <a:cubicBezTo>
                    <a:pt x="130" y="3892"/>
                    <a:pt x="141" y="3897"/>
                    <a:pt x="150" y="3914"/>
                  </a:cubicBezTo>
                  <a:lnTo>
                    <a:pt x="71" y="3976"/>
                  </a:lnTo>
                  <a:cubicBezTo>
                    <a:pt x="71" y="4012"/>
                    <a:pt x="150" y="4012"/>
                    <a:pt x="97" y="4056"/>
                  </a:cubicBezTo>
                  <a:cubicBezTo>
                    <a:pt x="102" y="4056"/>
                    <a:pt x="108" y="4053"/>
                    <a:pt x="115" y="4053"/>
                  </a:cubicBezTo>
                  <a:cubicBezTo>
                    <a:pt x="121" y="4053"/>
                    <a:pt x="128" y="4056"/>
                    <a:pt x="133" y="4065"/>
                  </a:cubicBezTo>
                  <a:cubicBezTo>
                    <a:pt x="35" y="4329"/>
                    <a:pt x="150" y="4621"/>
                    <a:pt x="0" y="4895"/>
                  </a:cubicBezTo>
                  <a:cubicBezTo>
                    <a:pt x="9" y="4882"/>
                    <a:pt x="16" y="4877"/>
                    <a:pt x="22" y="4877"/>
                  </a:cubicBezTo>
                  <a:cubicBezTo>
                    <a:pt x="32" y="4877"/>
                    <a:pt x="35" y="4895"/>
                    <a:pt x="35" y="4912"/>
                  </a:cubicBezTo>
                  <a:cubicBezTo>
                    <a:pt x="38" y="4906"/>
                    <a:pt x="43" y="4904"/>
                    <a:pt x="49" y="4904"/>
                  </a:cubicBezTo>
                  <a:cubicBezTo>
                    <a:pt x="61" y="4904"/>
                    <a:pt x="77" y="4912"/>
                    <a:pt x="88" y="4912"/>
                  </a:cubicBezTo>
                  <a:lnTo>
                    <a:pt x="27" y="5027"/>
                  </a:lnTo>
                  <a:cubicBezTo>
                    <a:pt x="80" y="5045"/>
                    <a:pt x="27" y="5151"/>
                    <a:pt x="80" y="5159"/>
                  </a:cubicBezTo>
                  <a:lnTo>
                    <a:pt x="71" y="5124"/>
                  </a:lnTo>
                  <a:lnTo>
                    <a:pt x="71" y="5124"/>
                  </a:lnTo>
                  <a:cubicBezTo>
                    <a:pt x="82" y="5134"/>
                    <a:pt x="95" y="5138"/>
                    <a:pt x="108" y="5138"/>
                  </a:cubicBezTo>
                  <a:cubicBezTo>
                    <a:pt x="160" y="5138"/>
                    <a:pt x="221" y="5071"/>
                    <a:pt x="283" y="5071"/>
                  </a:cubicBezTo>
                  <a:cubicBezTo>
                    <a:pt x="286" y="5071"/>
                    <a:pt x="288" y="5071"/>
                    <a:pt x="291" y="5071"/>
                  </a:cubicBezTo>
                  <a:cubicBezTo>
                    <a:pt x="230" y="5018"/>
                    <a:pt x="406" y="4930"/>
                    <a:pt x="309" y="4842"/>
                  </a:cubicBezTo>
                  <a:cubicBezTo>
                    <a:pt x="313" y="4838"/>
                    <a:pt x="316" y="4837"/>
                    <a:pt x="319" y="4837"/>
                  </a:cubicBezTo>
                  <a:cubicBezTo>
                    <a:pt x="329" y="4837"/>
                    <a:pt x="337" y="4852"/>
                    <a:pt x="348" y="4852"/>
                  </a:cubicBezTo>
                  <a:cubicBezTo>
                    <a:pt x="349" y="4852"/>
                    <a:pt x="351" y="4851"/>
                    <a:pt x="353" y="4850"/>
                  </a:cubicBezTo>
                  <a:cubicBezTo>
                    <a:pt x="318" y="4824"/>
                    <a:pt x="309" y="4797"/>
                    <a:pt x="327" y="4744"/>
                  </a:cubicBezTo>
                  <a:lnTo>
                    <a:pt x="327" y="4744"/>
                  </a:lnTo>
                  <a:lnTo>
                    <a:pt x="336" y="4753"/>
                  </a:lnTo>
                  <a:cubicBezTo>
                    <a:pt x="336" y="4612"/>
                    <a:pt x="371" y="4550"/>
                    <a:pt x="406" y="4400"/>
                  </a:cubicBezTo>
                  <a:lnTo>
                    <a:pt x="406" y="4400"/>
                  </a:lnTo>
                  <a:lnTo>
                    <a:pt x="371" y="4409"/>
                  </a:lnTo>
                  <a:cubicBezTo>
                    <a:pt x="371" y="4374"/>
                    <a:pt x="389" y="4365"/>
                    <a:pt x="397" y="4347"/>
                  </a:cubicBezTo>
                  <a:cubicBezTo>
                    <a:pt x="391" y="4343"/>
                    <a:pt x="386" y="4341"/>
                    <a:pt x="382" y="4341"/>
                  </a:cubicBezTo>
                  <a:cubicBezTo>
                    <a:pt x="357" y="4341"/>
                    <a:pt x="375" y="4415"/>
                    <a:pt x="345" y="4415"/>
                  </a:cubicBezTo>
                  <a:cubicBezTo>
                    <a:pt x="340" y="4415"/>
                    <a:pt x="334" y="4413"/>
                    <a:pt x="327" y="4409"/>
                  </a:cubicBezTo>
                  <a:cubicBezTo>
                    <a:pt x="406" y="4365"/>
                    <a:pt x="344" y="4170"/>
                    <a:pt x="442" y="4144"/>
                  </a:cubicBezTo>
                  <a:cubicBezTo>
                    <a:pt x="442" y="4126"/>
                    <a:pt x="435" y="4121"/>
                    <a:pt x="427" y="4121"/>
                  </a:cubicBezTo>
                  <a:cubicBezTo>
                    <a:pt x="419" y="4121"/>
                    <a:pt x="410" y="4126"/>
                    <a:pt x="403" y="4126"/>
                  </a:cubicBezTo>
                  <a:cubicBezTo>
                    <a:pt x="398" y="4126"/>
                    <a:pt x="395" y="4122"/>
                    <a:pt x="397" y="4109"/>
                  </a:cubicBezTo>
                  <a:lnTo>
                    <a:pt x="424" y="4091"/>
                  </a:lnTo>
                  <a:lnTo>
                    <a:pt x="397" y="4073"/>
                  </a:lnTo>
                  <a:cubicBezTo>
                    <a:pt x="397" y="4047"/>
                    <a:pt x="433" y="4029"/>
                    <a:pt x="459" y="4029"/>
                  </a:cubicBezTo>
                  <a:cubicBezTo>
                    <a:pt x="450" y="4038"/>
                    <a:pt x="459" y="4056"/>
                    <a:pt x="459" y="4065"/>
                  </a:cubicBezTo>
                  <a:cubicBezTo>
                    <a:pt x="495" y="4020"/>
                    <a:pt x="468" y="3941"/>
                    <a:pt x="477" y="3923"/>
                  </a:cubicBezTo>
                  <a:lnTo>
                    <a:pt x="477" y="3923"/>
                  </a:lnTo>
                  <a:lnTo>
                    <a:pt x="450" y="3976"/>
                  </a:lnTo>
                  <a:cubicBezTo>
                    <a:pt x="450" y="3826"/>
                    <a:pt x="503" y="3667"/>
                    <a:pt x="477" y="3526"/>
                  </a:cubicBezTo>
                  <a:lnTo>
                    <a:pt x="459" y="3526"/>
                  </a:lnTo>
                  <a:cubicBezTo>
                    <a:pt x="442" y="3420"/>
                    <a:pt x="486" y="3455"/>
                    <a:pt x="495" y="3340"/>
                  </a:cubicBezTo>
                  <a:cubicBezTo>
                    <a:pt x="486" y="3314"/>
                    <a:pt x="486" y="3287"/>
                    <a:pt x="495" y="3252"/>
                  </a:cubicBezTo>
                  <a:cubicBezTo>
                    <a:pt x="496" y="3259"/>
                    <a:pt x="499" y="3262"/>
                    <a:pt x="503" y="3262"/>
                  </a:cubicBezTo>
                  <a:cubicBezTo>
                    <a:pt x="515" y="3262"/>
                    <a:pt x="533" y="3238"/>
                    <a:pt x="546" y="3238"/>
                  </a:cubicBezTo>
                  <a:cubicBezTo>
                    <a:pt x="550" y="3238"/>
                    <a:pt x="554" y="3242"/>
                    <a:pt x="556" y="3252"/>
                  </a:cubicBezTo>
                  <a:cubicBezTo>
                    <a:pt x="548" y="3137"/>
                    <a:pt x="548" y="3190"/>
                    <a:pt x="495" y="3102"/>
                  </a:cubicBezTo>
                  <a:lnTo>
                    <a:pt x="530" y="3093"/>
                  </a:lnTo>
                  <a:cubicBezTo>
                    <a:pt x="503" y="3067"/>
                    <a:pt x="495" y="3058"/>
                    <a:pt x="503" y="2996"/>
                  </a:cubicBezTo>
                  <a:lnTo>
                    <a:pt x="503" y="2996"/>
                  </a:lnTo>
                  <a:cubicBezTo>
                    <a:pt x="506" y="3013"/>
                    <a:pt x="512" y="3017"/>
                    <a:pt x="520" y="3017"/>
                  </a:cubicBezTo>
                  <a:cubicBezTo>
                    <a:pt x="529" y="3017"/>
                    <a:pt x="541" y="3010"/>
                    <a:pt x="552" y="3010"/>
                  </a:cubicBezTo>
                  <a:cubicBezTo>
                    <a:pt x="560" y="3010"/>
                    <a:pt x="569" y="3015"/>
                    <a:pt x="574" y="3031"/>
                  </a:cubicBezTo>
                  <a:cubicBezTo>
                    <a:pt x="671" y="2943"/>
                    <a:pt x="556" y="2846"/>
                    <a:pt x="671" y="2820"/>
                  </a:cubicBezTo>
                  <a:cubicBezTo>
                    <a:pt x="658" y="2806"/>
                    <a:pt x="647" y="2801"/>
                    <a:pt x="638" y="2801"/>
                  </a:cubicBezTo>
                  <a:cubicBezTo>
                    <a:pt x="602" y="2801"/>
                    <a:pt x="592" y="2878"/>
                    <a:pt x="586" y="2878"/>
                  </a:cubicBezTo>
                  <a:cubicBezTo>
                    <a:pt x="585" y="2878"/>
                    <a:pt x="584" y="2876"/>
                    <a:pt x="583" y="2872"/>
                  </a:cubicBezTo>
                  <a:cubicBezTo>
                    <a:pt x="579" y="2874"/>
                    <a:pt x="576" y="2875"/>
                    <a:pt x="573" y="2875"/>
                  </a:cubicBezTo>
                  <a:cubicBezTo>
                    <a:pt x="546" y="2875"/>
                    <a:pt x="540" y="2807"/>
                    <a:pt x="556" y="2775"/>
                  </a:cubicBezTo>
                  <a:cubicBezTo>
                    <a:pt x="573" y="2743"/>
                    <a:pt x="665" y="2748"/>
                    <a:pt x="707" y="2678"/>
                  </a:cubicBezTo>
                  <a:lnTo>
                    <a:pt x="707" y="2678"/>
                  </a:lnTo>
                  <a:cubicBezTo>
                    <a:pt x="742" y="2652"/>
                    <a:pt x="707" y="2608"/>
                    <a:pt x="759" y="2572"/>
                  </a:cubicBezTo>
                  <a:cubicBezTo>
                    <a:pt x="715" y="2537"/>
                    <a:pt x="777" y="2528"/>
                    <a:pt x="724" y="2493"/>
                  </a:cubicBezTo>
                  <a:lnTo>
                    <a:pt x="724" y="2493"/>
                  </a:lnTo>
                  <a:lnTo>
                    <a:pt x="706" y="2581"/>
                  </a:lnTo>
                  <a:cubicBezTo>
                    <a:pt x="706" y="2528"/>
                    <a:pt x="645" y="2457"/>
                    <a:pt x="715" y="2396"/>
                  </a:cubicBezTo>
                  <a:cubicBezTo>
                    <a:pt x="733" y="2405"/>
                    <a:pt x="733" y="2431"/>
                    <a:pt x="733" y="2457"/>
                  </a:cubicBezTo>
                  <a:cubicBezTo>
                    <a:pt x="768" y="2440"/>
                    <a:pt x="742" y="2405"/>
                    <a:pt x="777" y="2396"/>
                  </a:cubicBezTo>
                  <a:lnTo>
                    <a:pt x="777" y="2396"/>
                  </a:lnTo>
                  <a:cubicBezTo>
                    <a:pt x="830" y="2422"/>
                    <a:pt x="742" y="2493"/>
                    <a:pt x="768" y="2563"/>
                  </a:cubicBezTo>
                  <a:cubicBezTo>
                    <a:pt x="796" y="2550"/>
                    <a:pt x="774" y="2486"/>
                    <a:pt x="795" y="2486"/>
                  </a:cubicBezTo>
                  <a:cubicBezTo>
                    <a:pt x="800" y="2486"/>
                    <a:pt x="808" y="2490"/>
                    <a:pt x="821" y="2502"/>
                  </a:cubicBezTo>
                  <a:cubicBezTo>
                    <a:pt x="751" y="2431"/>
                    <a:pt x="865" y="2422"/>
                    <a:pt x="830" y="2334"/>
                  </a:cubicBezTo>
                  <a:lnTo>
                    <a:pt x="830" y="2334"/>
                  </a:lnTo>
                  <a:lnTo>
                    <a:pt x="865" y="2360"/>
                  </a:lnTo>
                  <a:cubicBezTo>
                    <a:pt x="865" y="2343"/>
                    <a:pt x="857" y="2316"/>
                    <a:pt x="865" y="2307"/>
                  </a:cubicBezTo>
                  <a:lnTo>
                    <a:pt x="901" y="2360"/>
                  </a:lnTo>
                  <a:cubicBezTo>
                    <a:pt x="874" y="2290"/>
                    <a:pt x="971" y="2290"/>
                    <a:pt x="980" y="2237"/>
                  </a:cubicBezTo>
                  <a:lnTo>
                    <a:pt x="980" y="2237"/>
                  </a:lnTo>
                  <a:cubicBezTo>
                    <a:pt x="963" y="2266"/>
                    <a:pt x="951" y="2275"/>
                    <a:pt x="941" y="2275"/>
                  </a:cubicBezTo>
                  <a:cubicBezTo>
                    <a:pt x="925" y="2275"/>
                    <a:pt x="915" y="2250"/>
                    <a:pt x="892" y="2250"/>
                  </a:cubicBezTo>
                  <a:cubicBezTo>
                    <a:pt x="887" y="2250"/>
                    <a:pt x="881" y="2251"/>
                    <a:pt x="874" y="2254"/>
                  </a:cubicBezTo>
                  <a:cubicBezTo>
                    <a:pt x="891" y="2126"/>
                    <a:pt x="992" y="2230"/>
                    <a:pt x="1046" y="2123"/>
                  </a:cubicBezTo>
                  <a:lnTo>
                    <a:pt x="1046" y="2123"/>
                  </a:lnTo>
                  <a:cubicBezTo>
                    <a:pt x="1039" y="2132"/>
                    <a:pt x="1025" y="2139"/>
                    <a:pt x="1013" y="2139"/>
                  </a:cubicBezTo>
                  <a:cubicBezTo>
                    <a:pt x="1005" y="2139"/>
                    <a:pt x="998" y="2135"/>
                    <a:pt x="998" y="2122"/>
                  </a:cubicBezTo>
                  <a:cubicBezTo>
                    <a:pt x="1016" y="2104"/>
                    <a:pt x="1051" y="2087"/>
                    <a:pt x="1077" y="2078"/>
                  </a:cubicBezTo>
                  <a:cubicBezTo>
                    <a:pt x="1096" y="2044"/>
                    <a:pt x="1091" y="2037"/>
                    <a:pt x="1079" y="2037"/>
                  </a:cubicBezTo>
                  <a:cubicBezTo>
                    <a:pt x="1071" y="2037"/>
                    <a:pt x="1059" y="2041"/>
                    <a:pt x="1050" y="2041"/>
                  </a:cubicBezTo>
                  <a:cubicBezTo>
                    <a:pt x="1040" y="2041"/>
                    <a:pt x="1033" y="2038"/>
                    <a:pt x="1033" y="2025"/>
                  </a:cubicBezTo>
                  <a:cubicBezTo>
                    <a:pt x="1095" y="2025"/>
                    <a:pt x="1042" y="1981"/>
                    <a:pt x="1051" y="1937"/>
                  </a:cubicBezTo>
                  <a:lnTo>
                    <a:pt x="1051" y="1937"/>
                  </a:lnTo>
                  <a:lnTo>
                    <a:pt x="1086" y="1954"/>
                  </a:lnTo>
                  <a:cubicBezTo>
                    <a:pt x="1166" y="1884"/>
                    <a:pt x="1033" y="1884"/>
                    <a:pt x="1113" y="1822"/>
                  </a:cubicBezTo>
                  <a:lnTo>
                    <a:pt x="1113" y="1822"/>
                  </a:lnTo>
                  <a:lnTo>
                    <a:pt x="1139" y="1884"/>
                  </a:lnTo>
                  <a:lnTo>
                    <a:pt x="1157" y="1839"/>
                  </a:lnTo>
                  <a:lnTo>
                    <a:pt x="1183" y="1875"/>
                  </a:lnTo>
                  <a:cubicBezTo>
                    <a:pt x="1192" y="1813"/>
                    <a:pt x="1210" y="1804"/>
                    <a:pt x="1254" y="1769"/>
                  </a:cubicBezTo>
                  <a:cubicBezTo>
                    <a:pt x="1219" y="1760"/>
                    <a:pt x="1192" y="1716"/>
                    <a:pt x="1227" y="1680"/>
                  </a:cubicBezTo>
                  <a:cubicBezTo>
                    <a:pt x="1232" y="1680"/>
                    <a:pt x="1235" y="1679"/>
                    <a:pt x="1238" y="1679"/>
                  </a:cubicBezTo>
                  <a:cubicBezTo>
                    <a:pt x="1255" y="1679"/>
                    <a:pt x="1256" y="1689"/>
                    <a:pt x="1261" y="1689"/>
                  </a:cubicBezTo>
                  <a:cubicBezTo>
                    <a:pt x="1266" y="1689"/>
                    <a:pt x="1272" y="1684"/>
                    <a:pt x="1289" y="1663"/>
                  </a:cubicBezTo>
                  <a:lnTo>
                    <a:pt x="1289" y="1663"/>
                  </a:lnTo>
                  <a:cubicBezTo>
                    <a:pt x="1298" y="1689"/>
                    <a:pt x="1307" y="1725"/>
                    <a:pt x="1263" y="1725"/>
                  </a:cubicBezTo>
                  <a:cubicBezTo>
                    <a:pt x="1272" y="1733"/>
                    <a:pt x="1272" y="1751"/>
                    <a:pt x="1280" y="1760"/>
                  </a:cubicBezTo>
                  <a:cubicBezTo>
                    <a:pt x="1325" y="1751"/>
                    <a:pt x="1342" y="1698"/>
                    <a:pt x="1360" y="1680"/>
                  </a:cubicBezTo>
                  <a:lnTo>
                    <a:pt x="1360" y="1680"/>
                  </a:lnTo>
                  <a:cubicBezTo>
                    <a:pt x="1351" y="1689"/>
                    <a:pt x="1342" y="1698"/>
                    <a:pt x="1333" y="1698"/>
                  </a:cubicBezTo>
                  <a:lnTo>
                    <a:pt x="1360" y="1583"/>
                  </a:lnTo>
                  <a:cubicBezTo>
                    <a:pt x="1386" y="1583"/>
                    <a:pt x="1386" y="1601"/>
                    <a:pt x="1386" y="1619"/>
                  </a:cubicBezTo>
                  <a:cubicBezTo>
                    <a:pt x="1395" y="1601"/>
                    <a:pt x="1386" y="1583"/>
                    <a:pt x="1404" y="1557"/>
                  </a:cubicBezTo>
                  <a:cubicBezTo>
                    <a:pt x="1429" y="1582"/>
                    <a:pt x="1454" y="1599"/>
                    <a:pt x="1442" y="1639"/>
                  </a:cubicBezTo>
                  <a:lnTo>
                    <a:pt x="1442" y="1639"/>
                  </a:lnTo>
                  <a:lnTo>
                    <a:pt x="1475" y="1548"/>
                  </a:lnTo>
                  <a:cubicBezTo>
                    <a:pt x="1479" y="1550"/>
                    <a:pt x="1484" y="1551"/>
                    <a:pt x="1490" y="1551"/>
                  </a:cubicBezTo>
                  <a:cubicBezTo>
                    <a:pt x="1500" y="1551"/>
                    <a:pt x="1513" y="1549"/>
                    <a:pt x="1522" y="1549"/>
                  </a:cubicBezTo>
                  <a:cubicBezTo>
                    <a:pt x="1530" y="1549"/>
                    <a:pt x="1536" y="1550"/>
                    <a:pt x="1536" y="1557"/>
                  </a:cubicBezTo>
                  <a:cubicBezTo>
                    <a:pt x="1589" y="1539"/>
                    <a:pt x="1581" y="1424"/>
                    <a:pt x="1642" y="1389"/>
                  </a:cubicBezTo>
                  <a:cubicBezTo>
                    <a:pt x="1642" y="1389"/>
                    <a:pt x="1642" y="1371"/>
                    <a:pt x="1651" y="1363"/>
                  </a:cubicBezTo>
                  <a:cubicBezTo>
                    <a:pt x="1695" y="1318"/>
                    <a:pt x="1775" y="1310"/>
                    <a:pt x="1793" y="1221"/>
                  </a:cubicBezTo>
                  <a:lnTo>
                    <a:pt x="1872" y="1230"/>
                  </a:lnTo>
                  <a:cubicBezTo>
                    <a:pt x="1907" y="1177"/>
                    <a:pt x="1775" y="1221"/>
                    <a:pt x="1837" y="1124"/>
                  </a:cubicBezTo>
                  <a:cubicBezTo>
                    <a:pt x="1847" y="1107"/>
                    <a:pt x="1855" y="1101"/>
                    <a:pt x="1863" y="1101"/>
                  </a:cubicBezTo>
                  <a:cubicBezTo>
                    <a:pt x="1883" y="1101"/>
                    <a:pt x="1897" y="1142"/>
                    <a:pt x="1916" y="1142"/>
                  </a:cubicBezTo>
                  <a:cubicBezTo>
                    <a:pt x="1925" y="1089"/>
                    <a:pt x="1925" y="1001"/>
                    <a:pt x="2004" y="992"/>
                  </a:cubicBezTo>
                  <a:lnTo>
                    <a:pt x="2004" y="992"/>
                  </a:lnTo>
                  <a:cubicBezTo>
                    <a:pt x="1987" y="1009"/>
                    <a:pt x="1969" y="1018"/>
                    <a:pt x="1960" y="1036"/>
                  </a:cubicBezTo>
                  <a:lnTo>
                    <a:pt x="2013" y="1027"/>
                  </a:lnTo>
                  <a:lnTo>
                    <a:pt x="2013" y="1027"/>
                  </a:lnTo>
                  <a:cubicBezTo>
                    <a:pt x="2013" y="1107"/>
                    <a:pt x="1969" y="1124"/>
                    <a:pt x="2031" y="1124"/>
                  </a:cubicBezTo>
                  <a:cubicBezTo>
                    <a:pt x="1960" y="1036"/>
                    <a:pt x="2163" y="974"/>
                    <a:pt x="2093" y="886"/>
                  </a:cubicBezTo>
                  <a:lnTo>
                    <a:pt x="2137" y="877"/>
                  </a:lnTo>
                  <a:lnTo>
                    <a:pt x="2137" y="877"/>
                  </a:lnTo>
                  <a:cubicBezTo>
                    <a:pt x="2128" y="886"/>
                    <a:pt x="2128" y="895"/>
                    <a:pt x="2119" y="895"/>
                  </a:cubicBezTo>
                  <a:cubicBezTo>
                    <a:pt x="2208" y="895"/>
                    <a:pt x="2102" y="806"/>
                    <a:pt x="2172" y="753"/>
                  </a:cubicBezTo>
                  <a:cubicBezTo>
                    <a:pt x="2185" y="749"/>
                    <a:pt x="2199" y="745"/>
                    <a:pt x="2208" y="745"/>
                  </a:cubicBezTo>
                  <a:cubicBezTo>
                    <a:pt x="2216" y="745"/>
                    <a:pt x="2221" y="749"/>
                    <a:pt x="2216" y="762"/>
                  </a:cubicBezTo>
                  <a:lnTo>
                    <a:pt x="2243" y="700"/>
                  </a:lnTo>
                  <a:cubicBezTo>
                    <a:pt x="2248" y="695"/>
                    <a:pt x="2252" y="693"/>
                    <a:pt x="2256" y="693"/>
                  </a:cubicBezTo>
                  <a:cubicBezTo>
                    <a:pt x="2264" y="693"/>
                    <a:pt x="2267" y="706"/>
                    <a:pt x="2261" y="718"/>
                  </a:cubicBezTo>
                  <a:lnTo>
                    <a:pt x="2322" y="639"/>
                  </a:lnTo>
                  <a:cubicBezTo>
                    <a:pt x="2322" y="621"/>
                    <a:pt x="2331" y="577"/>
                    <a:pt x="2331" y="559"/>
                  </a:cubicBezTo>
                  <a:cubicBezTo>
                    <a:pt x="2335" y="558"/>
                    <a:pt x="2338" y="557"/>
                    <a:pt x="2340" y="557"/>
                  </a:cubicBezTo>
                  <a:cubicBezTo>
                    <a:pt x="2351" y="557"/>
                    <a:pt x="2334" y="577"/>
                    <a:pt x="2349" y="577"/>
                  </a:cubicBezTo>
                  <a:lnTo>
                    <a:pt x="2366" y="524"/>
                  </a:lnTo>
                  <a:cubicBezTo>
                    <a:pt x="2402" y="524"/>
                    <a:pt x="2393" y="577"/>
                    <a:pt x="2358" y="603"/>
                  </a:cubicBezTo>
                  <a:cubicBezTo>
                    <a:pt x="2378" y="611"/>
                    <a:pt x="2392" y="615"/>
                    <a:pt x="2402" y="615"/>
                  </a:cubicBezTo>
                  <a:cubicBezTo>
                    <a:pt x="2445" y="615"/>
                    <a:pt x="2398" y="545"/>
                    <a:pt x="2499" y="524"/>
                  </a:cubicBezTo>
                  <a:lnTo>
                    <a:pt x="2499" y="524"/>
                  </a:lnTo>
                  <a:lnTo>
                    <a:pt x="2472" y="568"/>
                  </a:lnTo>
                  <a:cubicBezTo>
                    <a:pt x="2487" y="573"/>
                    <a:pt x="2498" y="575"/>
                    <a:pt x="2508" y="575"/>
                  </a:cubicBezTo>
                  <a:cubicBezTo>
                    <a:pt x="2549" y="575"/>
                    <a:pt x="2564" y="541"/>
                    <a:pt x="2614" y="541"/>
                  </a:cubicBezTo>
                  <a:cubicBezTo>
                    <a:pt x="2596" y="533"/>
                    <a:pt x="2472" y="541"/>
                    <a:pt x="2490" y="480"/>
                  </a:cubicBezTo>
                  <a:lnTo>
                    <a:pt x="2490" y="480"/>
                  </a:lnTo>
                  <a:cubicBezTo>
                    <a:pt x="2482" y="495"/>
                    <a:pt x="2481" y="525"/>
                    <a:pt x="2462" y="525"/>
                  </a:cubicBezTo>
                  <a:cubicBezTo>
                    <a:pt x="2460" y="525"/>
                    <a:pt x="2458" y="525"/>
                    <a:pt x="2455" y="524"/>
                  </a:cubicBezTo>
                  <a:cubicBezTo>
                    <a:pt x="2437" y="480"/>
                    <a:pt x="2464" y="488"/>
                    <a:pt x="2490" y="480"/>
                  </a:cubicBezTo>
                  <a:lnTo>
                    <a:pt x="2490" y="480"/>
                  </a:lnTo>
                  <a:cubicBezTo>
                    <a:pt x="2490" y="480"/>
                    <a:pt x="2490" y="480"/>
                    <a:pt x="2490" y="480"/>
                  </a:cubicBezTo>
                  <a:cubicBezTo>
                    <a:pt x="2508" y="480"/>
                    <a:pt x="2525" y="471"/>
                    <a:pt x="2534" y="427"/>
                  </a:cubicBezTo>
                  <a:cubicBezTo>
                    <a:pt x="2543" y="439"/>
                    <a:pt x="2550" y="444"/>
                    <a:pt x="2557" y="444"/>
                  </a:cubicBezTo>
                  <a:cubicBezTo>
                    <a:pt x="2569" y="444"/>
                    <a:pt x="2579" y="426"/>
                    <a:pt x="2596" y="409"/>
                  </a:cubicBezTo>
                  <a:lnTo>
                    <a:pt x="2631" y="453"/>
                  </a:lnTo>
                  <a:cubicBezTo>
                    <a:pt x="2649" y="427"/>
                    <a:pt x="2631" y="400"/>
                    <a:pt x="2631" y="374"/>
                  </a:cubicBezTo>
                  <a:cubicBezTo>
                    <a:pt x="2638" y="370"/>
                    <a:pt x="2644" y="369"/>
                    <a:pt x="2650" y="369"/>
                  </a:cubicBezTo>
                  <a:cubicBezTo>
                    <a:pt x="2677" y="369"/>
                    <a:pt x="2698" y="396"/>
                    <a:pt x="2720" y="418"/>
                  </a:cubicBezTo>
                  <a:cubicBezTo>
                    <a:pt x="2764" y="400"/>
                    <a:pt x="2649" y="374"/>
                    <a:pt x="2702" y="338"/>
                  </a:cubicBezTo>
                  <a:cubicBezTo>
                    <a:pt x="2755" y="338"/>
                    <a:pt x="2764" y="303"/>
                    <a:pt x="2817" y="268"/>
                  </a:cubicBezTo>
                  <a:cubicBezTo>
                    <a:pt x="2843" y="285"/>
                    <a:pt x="2817" y="303"/>
                    <a:pt x="2826" y="312"/>
                  </a:cubicBezTo>
                  <a:cubicBezTo>
                    <a:pt x="2834" y="303"/>
                    <a:pt x="2843" y="285"/>
                    <a:pt x="2852" y="268"/>
                  </a:cubicBezTo>
                  <a:cubicBezTo>
                    <a:pt x="2852" y="268"/>
                    <a:pt x="2852" y="285"/>
                    <a:pt x="2852" y="294"/>
                  </a:cubicBezTo>
                  <a:cubicBezTo>
                    <a:pt x="2870" y="277"/>
                    <a:pt x="2852" y="232"/>
                    <a:pt x="2896" y="224"/>
                  </a:cubicBezTo>
                  <a:cubicBezTo>
                    <a:pt x="2899" y="213"/>
                    <a:pt x="2903" y="209"/>
                    <a:pt x="2907" y="209"/>
                  </a:cubicBezTo>
                  <a:cubicBezTo>
                    <a:pt x="2926" y="209"/>
                    <a:pt x="2957" y="284"/>
                    <a:pt x="2998" y="284"/>
                  </a:cubicBezTo>
                  <a:cubicBezTo>
                    <a:pt x="3005" y="284"/>
                    <a:pt x="3012" y="282"/>
                    <a:pt x="3020" y="277"/>
                  </a:cubicBezTo>
                  <a:lnTo>
                    <a:pt x="3020" y="277"/>
                  </a:lnTo>
                  <a:cubicBezTo>
                    <a:pt x="3029" y="294"/>
                    <a:pt x="3002" y="303"/>
                    <a:pt x="3002" y="330"/>
                  </a:cubicBezTo>
                  <a:cubicBezTo>
                    <a:pt x="3082" y="312"/>
                    <a:pt x="3073" y="321"/>
                    <a:pt x="3152" y="294"/>
                  </a:cubicBezTo>
                  <a:lnTo>
                    <a:pt x="3188" y="356"/>
                  </a:lnTo>
                  <a:cubicBezTo>
                    <a:pt x="3170" y="303"/>
                    <a:pt x="3241" y="285"/>
                    <a:pt x="3311" y="285"/>
                  </a:cubicBezTo>
                  <a:cubicBezTo>
                    <a:pt x="3302" y="259"/>
                    <a:pt x="3302" y="241"/>
                    <a:pt x="3302" y="232"/>
                  </a:cubicBezTo>
                  <a:lnTo>
                    <a:pt x="3302" y="232"/>
                  </a:lnTo>
                  <a:lnTo>
                    <a:pt x="3382" y="259"/>
                  </a:lnTo>
                  <a:cubicBezTo>
                    <a:pt x="3391" y="268"/>
                    <a:pt x="3373" y="277"/>
                    <a:pt x="3347" y="285"/>
                  </a:cubicBezTo>
                  <a:lnTo>
                    <a:pt x="3364" y="285"/>
                  </a:lnTo>
                  <a:cubicBezTo>
                    <a:pt x="3382" y="321"/>
                    <a:pt x="3347" y="338"/>
                    <a:pt x="3311" y="347"/>
                  </a:cubicBezTo>
                  <a:cubicBezTo>
                    <a:pt x="3311" y="330"/>
                    <a:pt x="3311" y="321"/>
                    <a:pt x="3311" y="303"/>
                  </a:cubicBezTo>
                  <a:cubicBezTo>
                    <a:pt x="3276" y="312"/>
                    <a:pt x="3241" y="338"/>
                    <a:pt x="3223" y="365"/>
                  </a:cubicBezTo>
                  <a:lnTo>
                    <a:pt x="3249" y="365"/>
                  </a:lnTo>
                  <a:cubicBezTo>
                    <a:pt x="3241" y="374"/>
                    <a:pt x="3232" y="374"/>
                    <a:pt x="3232" y="382"/>
                  </a:cubicBezTo>
                  <a:cubicBezTo>
                    <a:pt x="3232" y="382"/>
                    <a:pt x="3249" y="382"/>
                    <a:pt x="3267" y="374"/>
                  </a:cubicBezTo>
                  <a:lnTo>
                    <a:pt x="3267" y="374"/>
                  </a:lnTo>
                  <a:lnTo>
                    <a:pt x="3241" y="435"/>
                  </a:lnTo>
                  <a:lnTo>
                    <a:pt x="3241" y="435"/>
                  </a:lnTo>
                  <a:lnTo>
                    <a:pt x="3258" y="418"/>
                  </a:lnTo>
                  <a:lnTo>
                    <a:pt x="3311" y="515"/>
                  </a:lnTo>
                  <a:cubicBezTo>
                    <a:pt x="3353" y="515"/>
                    <a:pt x="3396" y="510"/>
                    <a:pt x="3440" y="510"/>
                  </a:cubicBezTo>
                  <a:cubicBezTo>
                    <a:pt x="3499" y="510"/>
                    <a:pt x="3560" y="519"/>
                    <a:pt x="3620" y="559"/>
                  </a:cubicBezTo>
                  <a:cubicBezTo>
                    <a:pt x="3567" y="568"/>
                    <a:pt x="3567" y="603"/>
                    <a:pt x="3532" y="639"/>
                  </a:cubicBezTo>
                  <a:cubicBezTo>
                    <a:pt x="3549" y="579"/>
                    <a:pt x="3458" y="593"/>
                    <a:pt x="3413" y="546"/>
                  </a:cubicBezTo>
                  <a:lnTo>
                    <a:pt x="3413" y="546"/>
                  </a:lnTo>
                  <a:cubicBezTo>
                    <a:pt x="3432" y="570"/>
                    <a:pt x="3408" y="586"/>
                    <a:pt x="3400" y="586"/>
                  </a:cubicBezTo>
                  <a:lnTo>
                    <a:pt x="3514" y="621"/>
                  </a:lnTo>
                  <a:cubicBezTo>
                    <a:pt x="3479" y="656"/>
                    <a:pt x="3506" y="665"/>
                    <a:pt x="3514" y="700"/>
                  </a:cubicBezTo>
                  <a:cubicBezTo>
                    <a:pt x="3528" y="676"/>
                    <a:pt x="3543" y="668"/>
                    <a:pt x="3558" y="668"/>
                  </a:cubicBezTo>
                  <a:cubicBezTo>
                    <a:pt x="3594" y="668"/>
                    <a:pt x="3634" y="715"/>
                    <a:pt x="3664" y="727"/>
                  </a:cubicBezTo>
                  <a:cubicBezTo>
                    <a:pt x="3655" y="736"/>
                    <a:pt x="3643" y="746"/>
                    <a:pt x="3629" y="746"/>
                  </a:cubicBezTo>
                  <a:cubicBezTo>
                    <a:pt x="3616" y="746"/>
                    <a:pt x="3601" y="739"/>
                    <a:pt x="3585" y="718"/>
                  </a:cubicBezTo>
                  <a:lnTo>
                    <a:pt x="3585" y="718"/>
                  </a:lnTo>
                  <a:cubicBezTo>
                    <a:pt x="3585" y="748"/>
                    <a:pt x="3599" y="756"/>
                    <a:pt x="3619" y="756"/>
                  </a:cubicBezTo>
                  <a:cubicBezTo>
                    <a:pt x="3638" y="756"/>
                    <a:pt x="3662" y="748"/>
                    <a:pt x="3682" y="748"/>
                  </a:cubicBezTo>
                  <a:cubicBezTo>
                    <a:pt x="3700" y="748"/>
                    <a:pt x="3715" y="755"/>
                    <a:pt x="3717" y="780"/>
                  </a:cubicBezTo>
                  <a:cubicBezTo>
                    <a:pt x="3711" y="774"/>
                    <a:pt x="3709" y="767"/>
                    <a:pt x="3703" y="767"/>
                  </a:cubicBezTo>
                  <a:cubicBezTo>
                    <a:pt x="3700" y="767"/>
                    <a:pt x="3696" y="768"/>
                    <a:pt x="3691" y="771"/>
                  </a:cubicBezTo>
                  <a:cubicBezTo>
                    <a:pt x="3735" y="780"/>
                    <a:pt x="3770" y="842"/>
                    <a:pt x="3744" y="850"/>
                  </a:cubicBezTo>
                  <a:lnTo>
                    <a:pt x="3735" y="842"/>
                  </a:lnTo>
                  <a:lnTo>
                    <a:pt x="3735" y="842"/>
                  </a:lnTo>
                  <a:cubicBezTo>
                    <a:pt x="3782" y="904"/>
                    <a:pt x="3890" y="1007"/>
                    <a:pt x="3957" y="1007"/>
                  </a:cubicBezTo>
                  <a:cubicBezTo>
                    <a:pt x="3962" y="1007"/>
                    <a:pt x="3968" y="1006"/>
                    <a:pt x="3972" y="1005"/>
                  </a:cubicBezTo>
                  <a:lnTo>
                    <a:pt x="3972" y="1005"/>
                  </a:lnTo>
                  <a:cubicBezTo>
                    <a:pt x="3952" y="1016"/>
                    <a:pt x="3910" y="1046"/>
                    <a:pt x="3903" y="1054"/>
                  </a:cubicBezTo>
                  <a:lnTo>
                    <a:pt x="4185" y="1009"/>
                  </a:lnTo>
                  <a:lnTo>
                    <a:pt x="4185" y="1009"/>
                  </a:lnTo>
                  <a:cubicBezTo>
                    <a:pt x="4138" y="1033"/>
                    <a:pt x="4070" y="1147"/>
                    <a:pt x="4006" y="1147"/>
                  </a:cubicBezTo>
                  <a:cubicBezTo>
                    <a:pt x="3998" y="1147"/>
                    <a:pt x="3990" y="1146"/>
                    <a:pt x="3982" y="1142"/>
                  </a:cubicBezTo>
                  <a:lnTo>
                    <a:pt x="3982" y="1142"/>
                  </a:lnTo>
                  <a:cubicBezTo>
                    <a:pt x="3991" y="1168"/>
                    <a:pt x="4000" y="1195"/>
                    <a:pt x="4044" y="1212"/>
                  </a:cubicBezTo>
                  <a:cubicBezTo>
                    <a:pt x="4044" y="1196"/>
                    <a:pt x="4083" y="1132"/>
                    <a:pt x="4103" y="1132"/>
                  </a:cubicBezTo>
                  <a:cubicBezTo>
                    <a:pt x="4104" y="1132"/>
                    <a:pt x="4105" y="1133"/>
                    <a:pt x="4106" y="1133"/>
                  </a:cubicBezTo>
                  <a:cubicBezTo>
                    <a:pt x="4089" y="1219"/>
                    <a:pt x="4105" y="1188"/>
                    <a:pt x="4106" y="1269"/>
                  </a:cubicBezTo>
                  <a:lnTo>
                    <a:pt x="4106" y="1269"/>
                  </a:lnTo>
                  <a:cubicBezTo>
                    <a:pt x="4111" y="1254"/>
                    <a:pt x="4155" y="1231"/>
                    <a:pt x="4183" y="1231"/>
                  </a:cubicBezTo>
                  <a:cubicBezTo>
                    <a:pt x="4192" y="1231"/>
                    <a:pt x="4199" y="1233"/>
                    <a:pt x="4203" y="1239"/>
                  </a:cubicBezTo>
                  <a:cubicBezTo>
                    <a:pt x="4194" y="1239"/>
                    <a:pt x="4132" y="1301"/>
                    <a:pt x="4124" y="1301"/>
                  </a:cubicBezTo>
                  <a:lnTo>
                    <a:pt x="4247" y="1301"/>
                  </a:lnTo>
                  <a:cubicBezTo>
                    <a:pt x="4221" y="1301"/>
                    <a:pt x="4185" y="1354"/>
                    <a:pt x="4177" y="1380"/>
                  </a:cubicBezTo>
                  <a:cubicBezTo>
                    <a:pt x="4177" y="1379"/>
                    <a:pt x="4179" y="1378"/>
                    <a:pt x="4180" y="1378"/>
                  </a:cubicBezTo>
                  <a:cubicBezTo>
                    <a:pt x="4192" y="1378"/>
                    <a:pt x="4222" y="1443"/>
                    <a:pt x="4238" y="1451"/>
                  </a:cubicBezTo>
                  <a:lnTo>
                    <a:pt x="4238" y="1407"/>
                  </a:lnTo>
                  <a:cubicBezTo>
                    <a:pt x="4257" y="1445"/>
                    <a:pt x="4290" y="1450"/>
                    <a:pt x="4324" y="1450"/>
                  </a:cubicBezTo>
                  <a:cubicBezTo>
                    <a:pt x="4337" y="1450"/>
                    <a:pt x="4351" y="1449"/>
                    <a:pt x="4364" y="1449"/>
                  </a:cubicBezTo>
                  <a:cubicBezTo>
                    <a:pt x="4397" y="1449"/>
                    <a:pt x="4429" y="1454"/>
                    <a:pt x="4450" y="1486"/>
                  </a:cubicBezTo>
                  <a:cubicBezTo>
                    <a:pt x="4424" y="1486"/>
                    <a:pt x="4336" y="1530"/>
                    <a:pt x="4353" y="1575"/>
                  </a:cubicBezTo>
                  <a:cubicBezTo>
                    <a:pt x="4385" y="1569"/>
                    <a:pt x="4465" y="1555"/>
                    <a:pt x="4542" y="1555"/>
                  </a:cubicBezTo>
                  <a:cubicBezTo>
                    <a:pt x="4596" y="1555"/>
                    <a:pt x="4647" y="1562"/>
                    <a:pt x="4680" y="1583"/>
                  </a:cubicBezTo>
                  <a:lnTo>
                    <a:pt x="4671" y="1610"/>
                  </a:lnTo>
                  <a:lnTo>
                    <a:pt x="4733" y="1654"/>
                  </a:lnTo>
                  <a:cubicBezTo>
                    <a:pt x="4645" y="1654"/>
                    <a:pt x="4459" y="1636"/>
                    <a:pt x="4371" y="1627"/>
                  </a:cubicBezTo>
                  <a:lnTo>
                    <a:pt x="4371" y="1627"/>
                  </a:lnTo>
                  <a:cubicBezTo>
                    <a:pt x="4371" y="1663"/>
                    <a:pt x="4353" y="1654"/>
                    <a:pt x="4380" y="1689"/>
                  </a:cubicBezTo>
                  <a:cubicBezTo>
                    <a:pt x="4377" y="1701"/>
                    <a:pt x="4371" y="1705"/>
                    <a:pt x="4365" y="1705"/>
                  </a:cubicBezTo>
                  <a:cubicBezTo>
                    <a:pt x="4351" y="1705"/>
                    <a:pt x="4333" y="1686"/>
                    <a:pt x="4327" y="1680"/>
                  </a:cubicBezTo>
                  <a:lnTo>
                    <a:pt x="4327" y="1680"/>
                  </a:lnTo>
                  <a:lnTo>
                    <a:pt x="4380" y="1786"/>
                  </a:lnTo>
                  <a:cubicBezTo>
                    <a:pt x="4387" y="1780"/>
                    <a:pt x="4395" y="1778"/>
                    <a:pt x="4403" y="1778"/>
                  </a:cubicBezTo>
                  <a:cubicBezTo>
                    <a:pt x="4435" y="1778"/>
                    <a:pt x="4470" y="1818"/>
                    <a:pt x="4497" y="1818"/>
                  </a:cubicBezTo>
                  <a:cubicBezTo>
                    <a:pt x="4502" y="1818"/>
                    <a:pt x="4507" y="1816"/>
                    <a:pt x="4512" y="1813"/>
                  </a:cubicBezTo>
                  <a:lnTo>
                    <a:pt x="4388" y="1725"/>
                  </a:lnTo>
                  <a:cubicBezTo>
                    <a:pt x="4403" y="1713"/>
                    <a:pt x="4427" y="1707"/>
                    <a:pt x="4455" y="1707"/>
                  </a:cubicBezTo>
                  <a:cubicBezTo>
                    <a:pt x="4513" y="1707"/>
                    <a:pt x="4585" y="1733"/>
                    <a:pt x="4609" y="1786"/>
                  </a:cubicBezTo>
                  <a:cubicBezTo>
                    <a:pt x="4600" y="1822"/>
                    <a:pt x="4512" y="1822"/>
                    <a:pt x="4494" y="1839"/>
                  </a:cubicBezTo>
                  <a:cubicBezTo>
                    <a:pt x="4521" y="1839"/>
                    <a:pt x="4574" y="1892"/>
                    <a:pt x="4556" y="1901"/>
                  </a:cubicBezTo>
                  <a:lnTo>
                    <a:pt x="4512" y="1884"/>
                  </a:lnTo>
                  <a:lnTo>
                    <a:pt x="4512" y="1884"/>
                  </a:lnTo>
                  <a:cubicBezTo>
                    <a:pt x="4521" y="1937"/>
                    <a:pt x="4618" y="1919"/>
                    <a:pt x="4600" y="1998"/>
                  </a:cubicBezTo>
                  <a:cubicBezTo>
                    <a:pt x="4600" y="2015"/>
                    <a:pt x="4562" y="2070"/>
                    <a:pt x="4586" y="2070"/>
                  </a:cubicBezTo>
                  <a:cubicBezTo>
                    <a:pt x="4587" y="2070"/>
                    <a:pt x="4589" y="2070"/>
                    <a:pt x="4592" y="2069"/>
                  </a:cubicBezTo>
                  <a:cubicBezTo>
                    <a:pt x="4636" y="2016"/>
                    <a:pt x="4812" y="1919"/>
                    <a:pt x="4865" y="1919"/>
                  </a:cubicBezTo>
                  <a:cubicBezTo>
                    <a:pt x="4865" y="1928"/>
                    <a:pt x="4856" y="2051"/>
                    <a:pt x="4839" y="2087"/>
                  </a:cubicBezTo>
                  <a:cubicBezTo>
                    <a:pt x="4821" y="2109"/>
                    <a:pt x="4788" y="2109"/>
                    <a:pt x="4756" y="2109"/>
                  </a:cubicBezTo>
                  <a:cubicBezTo>
                    <a:pt x="4724" y="2109"/>
                    <a:pt x="4693" y="2109"/>
                    <a:pt x="4680" y="2131"/>
                  </a:cubicBezTo>
                  <a:cubicBezTo>
                    <a:pt x="4682" y="2128"/>
                    <a:pt x="4687" y="2127"/>
                    <a:pt x="4691" y="2127"/>
                  </a:cubicBezTo>
                  <a:cubicBezTo>
                    <a:pt x="4703" y="2127"/>
                    <a:pt x="4718" y="2133"/>
                    <a:pt x="4724" y="2140"/>
                  </a:cubicBezTo>
                  <a:cubicBezTo>
                    <a:pt x="4724" y="2166"/>
                    <a:pt x="4680" y="2148"/>
                    <a:pt x="4706" y="2193"/>
                  </a:cubicBezTo>
                  <a:cubicBezTo>
                    <a:pt x="4711" y="2191"/>
                    <a:pt x="4714" y="2191"/>
                    <a:pt x="4718" y="2191"/>
                  </a:cubicBezTo>
                  <a:cubicBezTo>
                    <a:pt x="4744" y="2191"/>
                    <a:pt x="4746" y="2228"/>
                    <a:pt x="4750" y="2228"/>
                  </a:cubicBezTo>
                  <a:cubicBezTo>
                    <a:pt x="4752" y="2228"/>
                    <a:pt x="4754" y="2219"/>
                    <a:pt x="4759" y="2193"/>
                  </a:cubicBezTo>
                  <a:cubicBezTo>
                    <a:pt x="4795" y="2228"/>
                    <a:pt x="4768" y="2237"/>
                    <a:pt x="4786" y="2290"/>
                  </a:cubicBezTo>
                  <a:cubicBezTo>
                    <a:pt x="4793" y="2282"/>
                    <a:pt x="4808" y="2279"/>
                    <a:pt x="4826" y="2279"/>
                  </a:cubicBezTo>
                  <a:cubicBezTo>
                    <a:pt x="4870" y="2279"/>
                    <a:pt x="4935" y="2300"/>
                    <a:pt x="4954" y="2325"/>
                  </a:cubicBezTo>
                  <a:cubicBezTo>
                    <a:pt x="4945" y="2325"/>
                    <a:pt x="4927" y="2343"/>
                    <a:pt x="4918" y="2352"/>
                  </a:cubicBezTo>
                  <a:cubicBezTo>
                    <a:pt x="4954" y="2449"/>
                    <a:pt x="4945" y="2502"/>
                    <a:pt x="4980" y="2590"/>
                  </a:cubicBezTo>
                  <a:cubicBezTo>
                    <a:pt x="4964" y="2598"/>
                    <a:pt x="4963" y="2635"/>
                    <a:pt x="4942" y="2635"/>
                  </a:cubicBezTo>
                  <a:cubicBezTo>
                    <a:pt x="4940" y="2635"/>
                    <a:pt x="4938" y="2635"/>
                    <a:pt x="4936" y="2634"/>
                  </a:cubicBezTo>
                  <a:lnTo>
                    <a:pt x="4936" y="2634"/>
                  </a:lnTo>
                  <a:cubicBezTo>
                    <a:pt x="4954" y="2643"/>
                    <a:pt x="4971" y="2652"/>
                    <a:pt x="4980" y="2678"/>
                  </a:cubicBezTo>
                  <a:cubicBezTo>
                    <a:pt x="4974" y="2691"/>
                    <a:pt x="4970" y="2696"/>
                    <a:pt x="4966" y="2696"/>
                  </a:cubicBezTo>
                  <a:cubicBezTo>
                    <a:pt x="4956" y="2696"/>
                    <a:pt x="4949" y="2660"/>
                    <a:pt x="4932" y="2660"/>
                  </a:cubicBezTo>
                  <a:cubicBezTo>
                    <a:pt x="4926" y="2660"/>
                    <a:pt x="4919" y="2665"/>
                    <a:pt x="4909" y="2678"/>
                  </a:cubicBezTo>
                  <a:cubicBezTo>
                    <a:pt x="4912" y="2678"/>
                    <a:pt x="4914" y="2677"/>
                    <a:pt x="4916" y="2677"/>
                  </a:cubicBezTo>
                  <a:cubicBezTo>
                    <a:pt x="4949" y="2677"/>
                    <a:pt x="4982" y="2733"/>
                    <a:pt x="5015" y="2758"/>
                  </a:cubicBezTo>
                  <a:cubicBezTo>
                    <a:pt x="5060" y="2731"/>
                    <a:pt x="4989" y="2669"/>
                    <a:pt x="4954" y="2643"/>
                  </a:cubicBezTo>
                  <a:cubicBezTo>
                    <a:pt x="4968" y="2638"/>
                    <a:pt x="4983" y="2635"/>
                    <a:pt x="4998" y="2635"/>
                  </a:cubicBezTo>
                  <a:cubicBezTo>
                    <a:pt x="5059" y="2635"/>
                    <a:pt x="5127" y="2675"/>
                    <a:pt x="5183" y="2731"/>
                  </a:cubicBezTo>
                  <a:cubicBezTo>
                    <a:pt x="5218" y="2793"/>
                    <a:pt x="5148" y="2775"/>
                    <a:pt x="5166" y="2784"/>
                  </a:cubicBezTo>
                  <a:cubicBezTo>
                    <a:pt x="5201" y="2925"/>
                    <a:pt x="5316" y="2855"/>
                    <a:pt x="5307" y="2987"/>
                  </a:cubicBezTo>
                  <a:cubicBezTo>
                    <a:pt x="5280" y="3040"/>
                    <a:pt x="5227" y="3014"/>
                    <a:pt x="5201" y="3040"/>
                  </a:cubicBezTo>
                  <a:cubicBezTo>
                    <a:pt x="5166" y="2987"/>
                    <a:pt x="5192" y="2943"/>
                    <a:pt x="5183" y="2899"/>
                  </a:cubicBezTo>
                  <a:lnTo>
                    <a:pt x="5183" y="2899"/>
                  </a:lnTo>
                  <a:lnTo>
                    <a:pt x="5174" y="2961"/>
                  </a:lnTo>
                  <a:cubicBezTo>
                    <a:pt x="5157" y="2943"/>
                    <a:pt x="5130" y="2908"/>
                    <a:pt x="5139" y="2881"/>
                  </a:cubicBezTo>
                  <a:lnTo>
                    <a:pt x="5139" y="2881"/>
                  </a:lnTo>
                  <a:cubicBezTo>
                    <a:pt x="5113" y="2934"/>
                    <a:pt x="5210" y="3111"/>
                    <a:pt x="5210" y="3226"/>
                  </a:cubicBezTo>
                  <a:cubicBezTo>
                    <a:pt x="5230" y="3232"/>
                    <a:pt x="5245" y="3249"/>
                    <a:pt x="5259" y="3249"/>
                  </a:cubicBezTo>
                  <a:cubicBezTo>
                    <a:pt x="5263" y="3249"/>
                    <a:pt x="5267" y="3248"/>
                    <a:pt x="5271" y="3243"/>
                  </a:cubicBezTo>
                  <a:lnTo>
                    <a:pt x="5254" y="3208"/>
                  </a:lnTo>
                  <a:cubicBezTo>
                    <a:pt x="5257" y="3201"/>
                    <a:pt x="5262" y="3199"/>
                    <a:pt x="5267" y="3199"/>
                  </a:cubicBezTo>
                  <a:cubicBezTo>
                    <a:pt x="5283" y="3199"/>
                    <a:pt x="5306" y="3222"/>
                    <a:pt x="5317" y="3222"/>
                  </a:cubicBezTo>
                  <a:cubicBezTo>
                    <a:pt x="5322" y="3222"/>
                    <a:pt x="5324" y="3218"/>
                    <a:pt x="5324" y="3208"/>
                  </a:cubicBezTo>
                  <a:cubicBezTo>
                    <a:pt x="5360" y="3243"/>
                    <a:pt x="5422" y="3279"/>
                    <a:pt x="5422" y="3349"/>
                  </a:cubicBezTo>
                  <a:lnTo>
                    <a:pt x="5377" y="3376"/>
                  </a:lnTo>
                  <a:cubicBezTo>
                    <a:pt x="5386" y="3367"/>
                    <a:pt x="5395" y="3323"/>
                    <a:pt x="5369" y="3314"/>
                  </a:cubicBezTo>
                  <a:lnTo>
                    <a:pt x="5369" y="3314"/>
                  </a:lnTo>
                  <a:cubicBezTo>
                    <a:pt x="5404" y="3332"/>
                    <a:pt x="5333" y="3429"/>
                    <a:pt x="5413" y="3438"/>
                  </a:cubicBezTo>
                  <a:lnTo>
                    <a:pt x="5430" y="3376"/>
                  </a:lnTo>
                  <a:cubicBezTo>
                    <a:pt x="5466" y="3411"/>
                    <a:pt x="5536" y="3446"/>
                    <a:pt x="5545" y="3508"/>
                  </a:cubicBezTo>
                  <a:cubicBezTo>
                    <a:pt x="5581" y="3464"/>
                    <a:pt x="5536" y="3499"/>
                    <a:pt x="5581" y="3438"/>
                  </a:cubicBezTo>
                  <a:lnTo>
                    <a:pt x="5581" y="3438"/>
                  </a:lnTo>
                  <a:cubicBezTo>
                    <a:pt x="5572" y="3446"/>
                    <a:pt x="5565" y="3450"/>
                    <a:pt x="5559" y="3450"/>
                  </a:cubicBezTo>
                  <a:cubicBezTo>
                    <a:pt x="5528" y="3450"/>
                    <a:pt x="5522" y="3362"/>
                    <a:pt x="5498" y="3362"/>
                  </a:cubicBezTo>
                  <a:cubicBezTo>
                    <a:pt x="5494" y="3362"/>
                    <a:pt x="5490" y="3365"/>
                    <a:pt x="5484" y="3371"/>
                  </a:cubicBezTo>
                  <a:lnTo>
                    <a:pt x="5484" y="3371"/>
                  </a:lnTo>
                  <a:cubicBezTo>
                    <a:pt x="5522" y="3312"/>
                    <a:pt x="5486" y="3300"/>
                    <a:pt x="5519" y="3235"/>
                  </a:cubicBezTo>
                  <a:lnTo>
                    <a:pt x="5519" y="3235"/>
                  </a:lnTo>
                  <a:cubicBezTo>
                    <a:pt x="5510" y="3239"/>
                    <a:pt x="5503" y="3246"/>
                    <a:pt x="5498" y="3246"/>
                  </a:cubicBezTo>
                  <a:cubicBezTo>
                    <a:pt x="5492" y="3246"/>
                    <a:pt x="5488" y="3239"/>
                    <a:pt x="5483" y="3217"/>
                  </a:cubicBezTo>
                  <a:cubicBezTo>
                    <a:pt x="5475" y="3217"/>
                    <a:pt x="5475" y="3208"/>
                    <a:pt x="5466" y="3208"/>
                  </a:cubicBezTo>
                  <a:cubicBezTo>
                    <a:pt x="5466" y="3226"/>
                    <a:pt x="5457" y="3235"/>
                    <a:pt x="5448" y="3243"/>
                  </a:cubicBezTo>
                  <a:cubicBezTo>
                    <a:pt x="5404" y="3235"/>
                    <a:pt x="5377" y="3164"/>
                    <a:pt x="5351" y="3146"/>
                  </a:cubicBezTo>
                  <a:cubicBezTo>
                    <a:pt x="5351" y="3133"/>
                    <a:pt x="5355" y="3130"/>
                    <a:pt x="5360" y="3130"/>
                  </a:cubicBezTo>
                  <a:cubicBezTo>
                    <a:pt x="5365" y="3130"/>
                    <a:pt x="5372" y="3134"/>
                    <a:pt x="5378" y="3134"/>
                  </a:cubicBezTo>
                  <a:cubicBezTo>
                    <a:pt x="5381" y="3134"/>
                    <a:pt x="5384" y="3133"/>
                    <a:pt x="5386" y="3129"/>
                  </a:cubicBezTo>
                  <a:lnTo>
                    <a:pt x="5342" y="3102"/>
                  </a:lnTo>
                  <a:cubicBezTo>
                    <a:pt x="5368" y="3089"/>
                    <a:pt x="5375" y="3044"/>
                    <a:pt x="5394" y="3044"/>
                  </a:cubicBezTo>
                  <a:cubicBezTo>
                    <a:pt x="5401" y="3044"/>
                    <a:pt x="5410" y="3050"/>
                    <a:pt x="5422" y="3067"/>
                  </a:cubicBezTo>
                  <a:lnTo>
                    <a:pt x="5404" y="3005"/>
                  </a:lnTo>
                  <a:cubicBezTo>
                    <a:pt x="5413" y="2970"/>
                    <a:pt x="5404" y="2917"/>
                    <a:pt x="5377" y="2890"/>
                  </a:cubicBezTo>
                  <a:cubicBezTo>
                    <a:pt x="5377" y="2873"/>
                    <a:pt x="5351" y="2856"/>
                    <a:pt x="5343" y="2851"/>
                  </a:cubicBezTo>
                  <a:lnTo>
                    <a:pt x="5343" y="2851"/>
                  </a:lnTo>
                  <a:cubicBezTo>
                    <a:pt x="5344" y="2852"/>
                    <a:pt x="5347" y="2853"/>
                    <a:pt x="5351" y="2855"/>
                  </a:cubicBezTo>
                  <a:lnTo>
                    <a:pt x="5298" y="2775"/>
                  </a:lnTo>
                  <a:lnTo>
                    <a:pt x="5298" y="2767"/>
                  </a:lnTo>
                  <a:cubicBezTo>
                    <a:pt x="5271" y="2678"/>
                    <a:pt x="5174" y="2608"/>
                    <a:pt x="5210" y="2484"/>
                  </a:cubicBezTo>
                  <a:cubicBezTo>
                    <a:pt x="5183" y="2457"/>
                    <a:pt x="5166" y="2431"/>
                    <a:pt x="5157" y="2378"/>
                  </a:cubicBezTo>
                  <a:lnTo>
                    <a:pt x="5183" y="2360"/>
                  </a:lnTo>
                  <a:cubicBezTo>
                    <a:pt x="5157" y="2325"/>
                    <a:pt x="5166" y="2228"/>
                    <a:pt x="5130" y="2228"/>
                  </a:cubicBezTo>
                  <a:cubicBezTo>
                    <a:pt x="5192" y="2148"/>
                    <a:pt x="5068" y="2025"/>
                    <a:pt x="5051" y="1954"/>
                  </a:cubicBezTo>
                  <a:lnTo>
                    <a:pt x="5015" y="1972"/>
                  </a:lnTo>
                  <a:cubicBezTo>
                    <a:pt x="4998" y="1919"/>
                    <a:pt x="4962" y="1884"/>
                    <a:pt x="4918" y="1831"/>
                  </a:cubicBezTo>
                  <a:lnTo>
                    <a:pt x="4883" y="1848"/>
                  </a:lnTo>
                  <a:cubicBezTo>
                    <a:pt x="4839" y="1813"/>
                    <a:pt x="4848" y="1716"/>
                    <a:pt x="4795" y="1636"/>
                  </a:cubicBezTo>
                  <a:cubicBezTo>
                    <a:pt x="4812" y="1636"/>
                    <a:pt x="4821" y="1654"/>
                    <a:pt x="4821" y="1672"/>
                  </a:cubicBezTo>
                  <a:cubicBezTo>
                    <a:pt x="4839" y="1539"/>
                    <a:pt x="4653" y="1522"/>
                    <a:pt x="4653" y="1407"/>
                  </a:cubicBezTo>
                  <a:cubicBezTo>
                    <a:pt x="4627" y="1398"/>
                    <a:pt x="4618" y="1380"/>
                    <a:pt x="4618" y="1363"/>
                  </a:cubicBezTo>
                  <a:cubicBezTo>
                    <a:pt x="4618" y="1359"/>
                    <a:pt x="4618" y="1356"/>
                    <a:pt x="4618" y="1354"/>
                  </a:cubicBezTo>
                  <a:cubicBezTo>
                    <a:pt x="4609" y="1336"/>
                    <a:pt x="4583" y="1318"/>
                    <a:pt x="4565" y="1301"/>
                  </a:cubicBezTo>
                  <a:lnTo>
                    <a:pt x="4592" y="1274"/>
                  </a:lnTo>
                  <a:lnTo>
                    <a:pt x="4583" y="1265"/>
                  </a:lnTo>
                  <a:cubicBezTo>
                    <a:pt x="4583" y="1258"/>
                    <a:pt x="4580" y="1255"/>
                    <a:pt x="4577" y="1255"/>
                  </a:cubicBezTo>
                  <a:cubicBezTo>
                    <a:pt x="4568" y="1255"/>
                    <a:pt x="4551" y="1273"/>
                    <a:pt x="4539" y="1292"/>
                  </a:cubicBezTo>
                  <a:cubicBezTo>
                    <a:pt x="4530" y="1283"/>
                    <a:pt x="4512" y="1283"/>
                    <a:pt x="4494" y="1274"/>
                  </a:cubicBezTo>
                  <a:cubicBezTo>
                    <a:pt x="4539" y="1221"/>
                    <a:pt x="4441" y="1239"/>
                    <a:pt x="4477" y="1168"/>
                  </a:cubicBezTo>
                  <a:lnTo>
                    <a:pt x="4477" y="1168"/>
                  </a:lnTo>
                  <a:cubicBezTo>
                    <a:pt x="4475" y="1169"/>
                    <a:pt x="4474" y="1169"/>
                    <a:pt x="4472" y="1169"/>
                  </a:cubicBezTo>
                  <a:cubicBezTo>
                    <a:pt x="4441" y="1169"/>
                    <a:pt x="4389" y="1108"/>
                    <a:pt x="4338" y="1108"/>
                  </a:cubicBezTo>
                  <a:cubicBezTo>
                    <a:pt x="4333" y="1108"/>
                    <a:pt x="4328" y="1108"/>
                    <a:pt x="4323" y="1110"/>
                  </a:cubicBezTo>
                  <a:lnTo>
                    <a:pt x="4323" y="1110"/>
                  </a:lnTo>
                  <a:cubicBezTo>
                    <a:pt x="4308" y="1085"/>
                    <a:pt x="4298" y="1062"/>
                    <a:pt x="4265" y="1054"/>
                  </a:cubicBezTo>
                  <a:lnTo>
                    <a:pt x="4291" y="1009"/>
                  </a:lnTo>
                  <a:lnTo>
                    <a:pt x="4203" y="1009"/>
                  </a:lnTo>
                  <a:cubicBezTo>
                    <a:pt x="4195" y="963"/>
                    <a:pt x="4201" y="937"/>
                    <a:pt x="4238" y="937"/>
                  </a:cubicBezTo>
                  <a:cubicBezTo>
                    <a:pt x="4243" y="937"/>
                    <a:pt x="4249" y="938"/>
                    <a:pt x="4256" y="939"/>
                  </a:cubicBezTo>
                  <a:cubicBezTo>
                    <a:pt x="4150" y="903"/>
                    <a:pt x="4185" y="895"/>
                    <a:pt x="4088" y="877"/>
                  </a:cubicBezTo>
                  <a:lnTo>
                    <a:pt x="4115" y="859"/>
                  </a:lnTo>
                  <a:cubicBezTo>
                    <a:pt x="4097" y="842"/>
                    <a:pt x="4035" y="833"/>
                    <a:pt x="4044" y="806"/>
                  </a:cubicBezTo>
                  <a:cubicBezTo>
                    <a:pt x="4044" y="718"/>
                    <a:pt x="3832" y="577"/>
                    <a:pt x="3753" y="427"/>
                  </a:cubicBezTo>
                  <a:cubicBezTo>
                    <a:pt x="3743" y="448"/>
                    <a:pt x="3736" y="456"/>
                    <a:pt x="3731" y="456"/>
                  </a:cubicBezTo>
                  <a:cubicBezTo>
                    <a:pt x="3716" y="456"/>
                    <a:pt x="3715" y="390"/>
                    <a:pt x="3691" y="390"/>
                  </a:cubicBezTo>
                  <a:cubicBezTo>
                    <a:pt x="3686" y="390"/>
                    <a:pt x="3680" y="393"/>
                    <a:pt x="3673" y="400"/>
                  </a:cubicBezTo>
                  <a:cubicBezTo>
                    <a:pt x="3682" y="374"/>
                    <a:pt x="3673" y="347"/>
                    <a:pt x="3709" y="347"/>
                  </a:cubicBezTo>
                  <a:cubicBezTo>
                    <a:pt x="3634" y="314"/>
                    <a:pt x="3637" y="249"/>
                    <a:pt x="3564" y="249"/>
                  </a:cubicBezTo>
                  <a:cubicBezTo>
                    <a:pt x="3560" y="249"/>
                    <a:pt x="3555" y="250"/>
                    <a:pt x="3550" y="250"/>
                  </a:cubicBezTo>
                  <a:cubicBezTo>
                    <a:pt x="3558" y="224"/>
                    <a:pt x="3585" y="232"/>
                    <a:pt x="3585" y="215"/>
                  </a:cubicBezTo>
                  <a:cubicBezTo>
                    <a:pt x="3576" y="215"/>
                    <a:pt x="3550" y="215"/>
                    <a:pt x="3558" y="197"/>
                  </a:cubicBezTo>
                  <a:cubicBezTo>
                    <a:pt x="3558" y="190"/>
                    <a:pt x="3562" y="187"/>
                    <a:pt x="3567" y="187"/>
                  </a:cubicBezTo>
                  <a:cubicBezTo>
                    <a:pt x="3573" y="187"/>
                    <a:pt x="3584" y="192"/>
                    <a:pt x="3594" y="197"/>
                  </a:cubicBezTo>
                  <a:cubicBezTo>
                    <a:pt x="3571" y="177"/>
                    <a:pt x="3550" y="169"/>
                    <a:pt x="3531" y="169"/>
                  </a:cubicBezTo>
                  <a:cubicBezTo>
                    <a:pt x="3490" y="169"/>
                    <a:pt x="3456" y="205"/>
                    <a:pt x="3426" y="241"/>
                  </a:cubicBezTo>
                  <a:cubicBezTo>
                    <a:pt x="3414" y="205"/>
                    <a:pt x="3402" y="185"/>
                    <a:pt x="3378" y="185"/>
                  </a:cubicBezTo>
                  <a:cubicBezTo>
                    <a:pt x="3367" y="185"/>
                    <a:pt x="3354" y="189"/>
                    <a:pt x="3338" y="197"/>
                  </a:cubicBezTo>
                  <a:cubicBezTo>
                    <a:pt x="3338" y="177"/>
                    <a:pt x="3333" y="152"/>
                    <a:pt x="3349" y="152"/>
                  </a:cubicBezTo>
                  <a:cubicBezTo>
                    <a:pt x="3354" y="152"/>
                    <a:pt x="3362" y="155"/>
                    <a:pt x="3373" y="162"/>
                  </a:cubicBezTo>
                  <a:cubicBezTo>
                    <a:pt x="3358" y="140"/>
                    <a:pt x="3264" y="63"/>
                    <a:pt x="3218" y="63"/>
                  </a:cubicBezTo>
                  <a:cubicBezTo>
                    <a:pt x="3208" y="63"/>
                    <a:pt x="3201" y="66"/>
                    <a:pt x="3196" y="73"/>
                  </a:cubicBezTo>
                  <a:cubicBezTo>
                    <a:pt x="3196" y="56"/>
                    <a:pt x="3152" y="56"/>
                    <a:pt x="3143" y="56"/>
                  </a:cubicBezTo>
                  <a:cubicBezTo>
                    <a:pt x="3073" y="29"/>
                    <a:pt x="3073" y="20"/>
                    <a:pt x="2993" y="3"/>
                  </a:cubicBezTo>
                  <a:lnTo>
                    <a:pt x="2993" y="3"/>
                  </a:lnTo>
                  <a:lnTo>
                    <a:pt x="3020" y="20"/>
                  </a:lnTo>
                  <a:cubicBezTo>
                    <a:pt x="3005" y="38"/>
                    <a:pt x="2993" y="44"/>
                    <a:pt x="2982" y="44"/>
                  </a:cubicBezTo>
                  <a:cubicBezTo>
                    <a:pt x="2959" y="44"/>
                    <a:pt x="2937" y="20"/>
                    <a:pt x="2896" y="20"/>
                  </a:cubicBezTo>
                  <a:lnTo>
                    <a:pt x="2896" y="12"/>
                  </a:lnTo>
                  <a:cubicBezTo>
                    <a:pt x="2863" y="3"/>
                    <a:pt x="2843" y="0"/>
                    <a:pt x="282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0" name="Google Shape;6420;p28"/>
            <p:cNvSpPr/>
            <p:nvPr/>
          </p:nvSpPr>
          <p:spPr>
            <a:xfrm>
              <a:off x="1175017" y="4867239"/>
              <a:ext cx="1589" cy="2840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9" y="0"/>
                  </a:moveTo>
                  <a:cubicBezTo>
                    <a:pt x="0" y="0"/>
                    <a:pt x="0" y="9"/>
                    <a:pt x="0" y="26"/>
                  </a:cubicBezTo>
                  <a:cubicBezTo>
                    <a:pt x="0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1" name="Google Shape;6421;p28"/>
            <p:cNvSpPr/>
            <p:nvPr/>
          </p:nvSpPr>
          <p:spPr>
            <a:xfrm>
              <a:off x="895881" y="4975898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0"/>
                  </a:moveTo>
                  <a:lnTo>
                    <a:pt x="1" y="0"/>
                  </a:lnTo>
                  <a:lnTo>
                    <a:pt x="1" y="9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2" name="Google Shape;6422;p28"/>
            <p:cNvSpPr/>
            <p:nvPr/>
          </p:nvSpPr>
          <p:spPr>
            <a:xfrm>
              <a:off x="1430672" y="5053843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9" y="1"/>
                  </a:moveTo>
                  <a:cubicBezTo>
                    <a:pt x="0" y="1"/>
                    <a:pt x="0" y="10"/>
                    <a:pt x="9" y="27"/>
                  </a:cubicBezTo>
                  <a:cubicBezTo>
                    <a:pt x="9" y="18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3" name="Google Shape;6423;p28"/>
            <p:cNvSpPr/>
            <p:nvPr/>
          </p:nvSpPr>
          <p:spPr>
            <a:xfrm>
              <a:off x="1583393" y="5179227"/>
              <a:ext cx="4944" cy="4733"/>
            </a:xfrm>
            <a:custGeom>
              <a:avLst/>
              <a:gdLst/>
              <a:ahLst/>
              <a:cxnLst/>
              <a:rect l="l" t="t" r="r" b="b"/>
              <a:pathLst>
                <a:path w="28" h="45" extrusionOk="0">
                  <a:moveTo>
                    <a:pt x="24" y="33"/>
                  </a:moveTo>
                  <a:lnTo>
                    <a:pt x="27" y="36"/>
                  </a:lnTo>
                  <a:cubicBezTo>
                    <a:pt x="27" y="34"/>
                    <a:pt x="26" y="33"/>
                    <a:pt x="24" y="33"/>
                  </a:cubicBezTo>
                  <a:close/>
                  <a:moveTo>
                    <a:pt x="1" y="1"/>
                  </a:moveTo>
                  <a:cubicBezTo>
                    <a:pt x="9" y="18"/>
                    <a:pt x="9" y="27"/>
                    <a:pt x="1" y="45"/>
                  </a:cubicBezTo>
                  <a:cubicBezTo>
                    <a:pt x="7" y="39"/>
                    <a:pt x="17" y="32"/>
                    <a:pt x="23" y="32"/>
                  </a:cubicBezTo>
                  <a:cubicBezTo>
                    <a:pt x="24" y="32"/>
                    <a:pt x="24" y="33"/>
                    <a:pt x="24" y="33"/>
                  </a:cubicBezTo>
                  <a:lnTo>
                    <a:pt x="24" y="3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4" name="Google Shape;6424;p28"/>
            <p:cNvSpPr/>
            <p:nvPr/>
          </p:nvSpPr>
          <p:spPr>
            <a:xfrm>
              <a:off x="1569445" y="5228665"/>
              <a:ext cx="6356" cy="3682"/>
            </a:xfrm>
            <a:custGeom>
              <a:avLst/>
              <a:gdLst/>
              <a:ahLst/>
              <a:cxnLst/>
              <a:rect l="l" t="t" r="r" b="b"/>
              <a:pathLst>
                <a:path w="36" h="35" extrusionOk="0">
                  <a:moveTo>
                    <a:pt x="11" y="0"/>
                  </a:moveTo>
                  <a:cubicBezTo>
                    <a:pt x="5" y="0"/>
                    <a:pt x="0" y="5"/>
                    <a:pt x="0" y="16"/>
                  </a:cubicBezTo>
                  <a:cubicBezTo>
                    <a:pt x="9" y="25"/>
                    <a:pt x="9" y="34"/>
                    <a:pt x="18" y="34"/>
                  </a:cubicBezTo>
                  <a:lnTo>
                    <a:pt x="35" y="25"/>
                  </a:lnTo>
                  <a:cubicBezTo>
                    <a:pt x="30" y="10"/>
                    <a:pt x="19" y="0"/>
                    <a:pt x="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5" name="Google Shape;6425;p28"/>
            <p:cNvSpPr/>
            <p:nvPr/>
          </p:nvSpPr>
          <p:spPr>
            <a:xfrm>
              <a:off x="1563089" y="5192270"/>
              <a:ext cx="14301" cy="6627"/>
            </a:xfrm>
            <a:custGeom>
              <a:avLst/>
              <a:gdLst/>
              <a:ahLst/>
              <a:cxnLst/>
              <a:rect l="l" t="t" r="r" b="b"/>
              <a:pathLst>
                <a:path w="81" h="63" extrusionOk="0">
                  <a:moveTo>
                    <a:pt x="27" y="0"/>
                  </a:moveTo>
                  <a:cubicBezTo>
                    <a:pt x="1" y="18"/>
                    <a:pt x="18" y="36"/>
                    <a:pt x="36" y="62"/>
                  </a:cubicBezTo>
                  <a:cubicBezTo>
                    <a:pt x="80" y="53"/>
                    <a:pt x="54" y="27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6" name="Google Shape;6426;p28"/>
            <p:cNvSpPr/>
            <p:nvPr/>
          </p:nvSpPr>
          <p:spPr>
            <a:xfrm>
              <a:off x="1570858" y="5199738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cubicBezTo>
                    <a:pt x="1" y="9"/>
                    <a:pt x="1" y="18"/>
                    <a:pt x="10" y="27"/>
                  </a:cubicBezTo>
                  <a:cubicBezTo>
                    <a:pt x="27" y="27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7" name="Google Shape;6427;p28"/>
            <p:cNvSpPr/>
            <p:nvPr/>
          </p:nvSpPr>
          <p:spPr>
            <a:xfrm>
              <a:off x="1560794" y="5154297"/>
              <a:ext cx="14125" cy="3682"/>
            </a:xfrm>
            <a:custGeom>
              <a:avLst/>
              <a:gdLst/>
              <a:ahLst/>
              <a:cxnLst/>
              <a:rect l="l" t="t" r="r" b="b"/>
              <a:pathLst>
                <a:path w="80" h="35" extrusionOk="0">
                  <a:moveTo>
                    <a:pt x="11" y="1"/>
                  </a:moveTo>
                  <a:cubicBezTo>
                    <a:pt x="2" y="1"/>
                    <a:pt x="0" y="7"/>
                    <a:pt x="14" y="26"/>
                  </a:cubicBezTo>
                  <a:cubicBezTo>
                    <a:pt x="14" y="32"/>
                    <a:pt x="20" y="34"/>
                    <a:pt x="27" y="34"/>
                  </a:cubicBezTo>
                  <a:cubicBezTo>
                    <a:pt x="35" y="34"/>
                    <a:pt x="44" y="32"/>
                    <a:pt x="48" y="32"/>
                  </a:cubicBezTo>
                  <a:cubicBezTo>
                    <a:pt x="50" y="32"/>
                    <a:pt x="51" y="33"/>
                    <a:pt x="49" y="35"/>
                  </a:cubicBezTo>
                  <a:cubicBezTo>
                    <a:pt x="80" y="35"/>
                    <a:pt x="29" y="1"/>
                    <a:pt x="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8" name="Google Shape;6428;p28"/>
            <p:cNvSpPr/>
            <p:nvPr/>
          </p:nvSpPr>
          <p:spPr>
            <a:xfrm>
              <a:off x="1550730" y="5195952"/>
              <a:ext cx="7945" cy="2945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0" y="27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9" name="Google Shape;6429;p28"/>
            <p:cNvSpPr/>
            <p:nvPr/>
          </p:nvSpPr>
          <p:spPr>
            <a:xfrm>
              <a:off x="1541373" y="5173547"/>
              <a:ext cx="4767" cy="5785"/>
            </a:xfrm>
            <a:custGeom>
              <a:avLst/>
              <a:gdLst/>
              <a:ahLst/>
              <a:cxnLst/>
              <a:rect l="l" t="t" r="r" b="b"/>
              <a:pathLst>
                <a:path w="27" h="55" extrusionOk="0">
                  <a:moveTo>
                    <a:pt x="5" y="0"/>
                  </a:moveTo>
                  <a:cubicBezTo>
                    <a:pt x="4" y="0"/>
                    <a:pt x="2" y="1"/>
                    <a:pt x="0" y="2"/>
                  </a:cubicBezTo>
                  <a:lnTo>
                    <a:pt x="9" y="46"/>
                  </a:lnTo>
                  <a:cubicBezTo>
                    <a:pt x="18" y="46"/>
                    <a:pt x="18" y="55"/>
                    <a:pt x="27" y="55"/>
                  </a:cubicBezTo>
                  <a:cubicBezTo>
                    <a:pt x="19" y="31"/>
                    <a:pt x="18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0" name="Google Shape;6430;p28"/>
            <p:cNvSpPr/>
            <p:nvPr/>
          </p:nvSpPr>
          <p:spPr>
            <a:xfrm>
              <a:off x="1545963" y="5179227"/>
              <a:ext cx="3355" cy="3892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" y="1"/>
                  </a:moveTo>
                  <a:cubicBezTo>
                    <a:pt x="1" y="18"/>
                    <a:pt x="9" y="36"/>
                    <a:pt x="18" y="36"/>
                  </a:cubicBezTo>
                  <a:cubicBezTo>
                    <a:pt x="18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1" name="Google Shape;6431;p28"/>
            <p:cNvSpPr/>
            <p:nvPr/>
          </p:nvSpPr>
          <p:spPr>
            <a:xfrm>
              <a:off x="1544374" y="5187642"/>
              <a:ext cx="1766" cy="473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2" name="Google Shape;6432;p28"/>
            <p:cNvSpPr/>
            <p:nvPr/>
          </p:nvSpPr>
          <p:spPr>
            <a:xfrm>
              <a:off x="1502354" y="5115167"/>
              <a:ext cx="7945" cy="5575"/>
            </a:xfrm>
            <a:custGeom>
              <a:avLst/>
              <a:gdLst/>
              <a:ahLst/>
              <a:cxnLst/>
              <a:rect l="l" t="t" r="r" b="b"/>
              <a:pathLst>
                <a:path w="45" h="53" extrusionOk="0">
                  <a:moveTo>
                    <a:pt x="18" y="1"/>
                  </a:moveTo>
                  <a:cubicBezTo>
                    <a:pt x="0" y="1"/>
                    <a:pt x="0" y="18"/>
                    <a:pt x="9" y="36"/>
                  </a:cubicBezTo>
                  <a:cubicBezTo>
                    <a:pt x="21" y="42"/>
                    <a:pt x="29" y="52"/>
                    <a:pt x="36" y="52"/>
                  </a:cubicBezTo>
                  <a:cubicBezTo>
                    <a:pt x="39" y="52"/>
                    <a:pt x="42" y="50"/>
                    <a:pt x="45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3" name="Google Shape;6433;p28"/>
            <p:cNvSpPr/>
            <p:nvPr/>
          </p:nvSpPr>
          <p:spPr>
            <a:xfrm>
              <a:off x="1496174" y="5137467"/>
              <a:ext cx="9534" cy="2840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53" y="0"/>
                  </a:moveTo>
                  <a:lnTo>
                    <a:pt x="0" y="9"/>
                  </a:lnTo>
                  <a:lnTo>
                    <a:pt x="35" y="27"/>
                  </a:lnTo>
                  <a:cubicBezTo>
                    <a:pt x="35" y="9"/>
                    <a:pt x="44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4" name="Google Shape;6434;p28"/>
            <p:cNvSpPr/>
            <p:nvPr/>
          </p:nvSpPr>
          <p:spPr>
            <a:xfrm>
              <a:off x="1481873" y="5122530"/>
              <a:ext cx="8651" cy="5470"/>
            </a:xfrm>
            <a:custGeom>
              <a:avLst/>
              <a:gdLst/>
              <a:ahLst/>
              <a:cxnLst/>
              <a:rect l="l" t="t" r="r" b="b"/>
              <a:pathLst>
                <a:path w="49" h="52" extrusionOk="0">
                  <a:moveTo>
                    <a:pt x="4" y="0"/>
                  </a:moveTo>
                  <a:cubicBezTo>
                    <a:pt x="1" y="0"/>
                    <a:pt x="2" y="7"/>
                    <a:pt x="10" y="28"/>
                  </a:cubicBezTo>
                  <a:cubicBezTo>
                    <a:pt x="16" y="28"/>
                    <a:pt x="34" y="51"/>
                    <a:pt x="42" y="51"/>
                  </a:cubicBezTo>
                  <a:cubicBezTo>
                    <a:pt x="47" y="51"/>
                    <a:pt x="49" y="45"/>
                    <a:pt x="46" y="28"/>
                  </a:cubicBezTo>
                  <a:cubicBezTo>
                    <a:pt x="34" y="28"/>
                    <a:pt x="10" y="0"/>
                    <a:pt x="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5" name="Google Shape;6435;p28"/>
            <p:cNvSpPr/>
            <p:nvPr/>
          </p:nvSpPr>
          <p:spPr>
            <a:xfrm>
              <a:off x="1447798" y="5039958"/>
              <a:ext cx="15714" cy="4733"/>
            </a:xfrm>
            <a:custGeom>
              <a:avLst/>
              <a:gdLst/>
              <a:ahLst/>
              <a:cxnLst/>
              <a:rect l="l" t="t" r="r" b="b"/>
              <a:pathLst>
                <a:path w="89" h="45" extrusionOk="0">
                  <a:moveTo>
                    <a:pt x="89" y="0"/>
                  </a:moveTo>
                  <a:lnTo>
                    <a:pt x="0" y="27"/>
                  </a:lnTo>
                  <a:lnTo>
                    <a:pt x="9" y="44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6" name="Google Shape;6436;p28"/>
            <p:cNvSpPr/>
            <p:nvPr/>
          </p:nvSpPr>
          <p:spPr>
            <a:xfrm>
              <a:off x="1354223" y="4988100"/>
              <a:ext cx="15714" cy="7363"/>
            </a:xfrm>
            <a:custGeom>
              <a:avLst/>
              <a:gdLst/>
              <a:ahLst/>
              <a:cxnLst/>
              <a:rect l="l" t="t" r="r" b="b"/>
              <a:pathLst>
                <a:path w="89" h="70" extrusionOk="0">
                  <a:moveTo>
                    <a:pt x="33" y="1"/>
                  </a:moveTo>
                  <a:cubicBezTo>
                    <a:pt x="24" y="1"/>
                    <a:pt x="16" y="7"/>
                    <a:pt x="1" y="25"/>
                  </a:cubicBezTo>
                  <a:cubicBezTo>
                    <a:pt x="6" y="45"/>
                    <a:pt x="14" y="51"/>
                    <a:pt x="22" y="51"/>
                  </a:cubicBezTo>
                  <a:cubicBezTo>
                    <a:pt x="30" y="51"/>
                    <a:pt x="39" y="44"/>
                    <a:pt x="47" y="44"/>
                  </a:cubicBezTo>
                  <a:cubicBezTo>
                    <a:pt x="54" y="44"/>
                    <a:pt x="60" y="50"/>
                    <a:pt x="62" y="70"/>
                  </a:cubicBezTo>
                  <a:cubicBezTo>
                    <a:pt x="89" y="70"/>
                    <a:pt x="54" y="17"/>
                    <a:pt x="80" y="17"/>
                  </a:cubicBezTo>
                  <a:cubicBezTo>
                    <a:pt x="55" y="11"/>
                    <a:pt x="44" y="1"/>
                    <a:pt x="3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7" name="Google Shape;6437;p28"/>
            <p:cNvSpPr/>
            <p:nvPr/>
          </p:nvSpPr>
          <p:spPr>
            <a:xfrm>
              <a:off x="1368347" y="4990730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cubicBezTo>
                    <a:pt x="0" y="0"/>
                    <a:pt x="9" y="0"/>
                    <a:pt x="18" y="9"/>
                  </a:cubicBez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8" name="Google Shape;6438;p28"/>
            <p:cNvSpPr/>
            <p:nvPr/>
          </p:nvSpPr>
          <p:spPr>
            <a:xfrm>
              <a:off x="599619" y="5365936"/>
              <a:ext cx="6533" cy="3787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19" y="1"/>
                  </a:moveTo>
                  <a:lnTo>
                    <a:pt x="1" y="36"/>
                  </a:lnTo>
                  <a:lnTo>
                    <a:pt x="36" y="9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9" name="Google Shape;6439;p28"/>
            <p:cNvSpPr/>
            <p:nvPr/>
          </p:nvSpPr>
          <p:spPr>
            <a:xfrm>
              <a:off x="604386" y="5374351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9"/>
                  </a:lnTo>
                  <a:lnTo>
                    <a:pt x="53" y="35"/>
                  </a:lnTo>
                  <a:cubicBezTo>
                    <a:pt x="45" y="27"/>
                    <a:pt x="45" y="9"/>
                    <a:pt x="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0" name="Google Shape;6440;p28"/>
            <p:cNvSpPr/>
            <p:nvPr/>
          </p:nvSpPr>
          <p:spPr>
            <a:xfrm>
              <a:off x="1065905" y="4880177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35" y="1"/>
                  </a:moveTo>
                  <a:cubicBezTo>
                    <a:pt x="18" y="1"/>
                    <a:pt x="9" y="1"/>
                    <a:pt x="0" y="9"/>
                  </a:cubicBezTo>
                  <a:lnTo>
                    <a:pt x="35" y="18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1" name="Google Shape;6441;p28"/>
            <p:cNvSpPr/>
            <p:nvPr/>
          </p:nvSpPr>
          <p:spPr>
            <a:xfrm>
              <a:off x="992634" y="4914573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0" y="0"/>
                  </a:moveTo>
                  <a:lnTo>
                    <a:pt x="44" y="36"/>
                  </a:lnTo>
                  <a:lnTo>
                    <a:pt x="44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2" name="Google Shape;6442;p28"/>
            <p:cNvSpPr/>
            <p:nvPr/>
          </p:nvSpPr>
          <p:spPr>
            <a:xfrm>
              <a:off x="940726" y="4952652"/>
              <a:ext cx="14654" cy="4733"/>
            </a:xfrm>
            <a:custGeom>
              <a:avLst/>
              <a:gdLst/>
              <a:ahLst/>
              <a:cxnLst/>
              <a:rect l="l" t="t" r="r" b="b"/>
              <a:pathLst>
                <a:path w="83" h="45" extrusionOk="0">
                  <a:moveTo>
                    <a:pt x="82" y="0"/>
                  </a:moveTo>
                  <a:lnTo>
                    <a:pt x="82" y="0"/>
                  </a:lnTo>
                  <a:cubicBezTo>
                    <a:pt x="77" y="3"/>
                    <a:pt x="72" y="8"/>
                    <a:pt x="67" y="13"/>
                  </a:cubicBezTo>
                  <a:lnTo>
                    <a:pt x="67" y="13"/>
                  </a:lnTo>
                  <a:cubicBezTo>
                    <a:pt x="73" y="10"/>
                    <a:pt x="78" y="6"/>
                    <a:pt x="82" y="0"/>
                  </a:cubicBezTo>
                  <a:close/>
                  <a:moveTo>
                    <a:pt x="67" y="13"/>
                  </a:moveTo>
                  <a:lnTo>
                    <a:pt x="67" y="13"/>
                  </a:lnTo>
                  <a:cubicBezTo>
                    <a:pt x="39" y="29"/>
                    <a:pt x="1" y="15"/>
                    <a:pt x="38" y="44"/>
                  </a:cubicBezTo>
                  <a:cubicBezTo>
                    <a:pt x="50" y="38"/>
                    <a:pt x="58" y="24"/>
                    <a:pt x="6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3" name="Google Shape;6443;p28"/>
            <p:cNvSpPr/>
            <p:nvPr/>
          </p:nvSpPr>
          <p:spPr>
            <a:xfrm>
              <a:off x="1417606" y="5357941"/>
              <a:ext cx="6886" cy="2525"/>
            </a:xfrm>
            <a:custGeom>
              <a:avLst/>
              <a:gdLst/>
              <a:ahLst/>
              <a:cxnLst/>
              <a:rect l="l" t="t" r="r" b="b"/>
              <a:pathLst>
                <a:path w="39" h="24" extrusionOk="0">
                  <a:moveTo>
                    <a:pt x="10" y="1"/>
                  </a:moveTo>
                  <a:cubicBezTo>
                    <a:pt x="4" y="1"/>
                    <a:pt x="0" y="3"/>
                    <a:pt x="4" y="6"/>
                  </a:cubicBezTo>
                  <a:cubicBezTo>
                    <a:pt x="4" y="15"/>
                    <a:pt x="30" y="24"/>
                    <a:pt x="39" y="24"/>
                  </a:cubicBezTo>
                  <a:cubicBezTo>
                    <a:pt x="39" y="7"/>
                    <a:pt x="21" y="1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4" name="Google Shape;6444;p28"/>
            <p:cNvSpPr/>
            <p:nvPr/>
          </p:nvSpPr>
          <p:spPr>
            <a:xfrm>
              <a:off x="1407190" y="5336273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18" y="27"/>
                  </a:lnTo>
                  <a:lnTo>
                    <a:pt x="27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5" name="Google Shape;6445;p28"/>
            <p:cNvSpPr/>
            <p:nvPr/>
          </p:nvSpPr>
          <p:spPr>
            <a:xfrm>
              <a:off x="1399421" y="5322283"/>
              <a:ext cx="15714" cy="10308"/>
            </a:xfrm>
            <a:custGeom>
              <a:avLst/>
              <a:gdLst/>
              <a:ahLst/>
              <a:cxnLst/>
              <a:rect l="l" t="t" r="r" b="b"/>
              <a:pathLst>
                <a:path w="89" h="98" extrusionOk="0">
                  <a:moveTo>
                    <a:pt x="62" y="1"/>
                  </a:moveTo>
                  <a:lnTo>
                    <a:pt x="62" y="1"/>
                  </a:lnTo>
                  <a:cubicBezTo>
                    <a:pt x="1" y="18"/>
                    <a:pt x="71" y="54"/>
                    <a:pt x="54" y="80"/>
                  </a:cubicBezTo>
                  <a:lnTo>
                    <a:pt x="36" y="89"/>
                  </a:lnTo>
                  <a:lnTo>
                    <a:pt x="89" y="98"/>
                  </a:lnTo>
                  <a:cubicBezTo>
                    <a:pt x="80" y="71"/>
                    <a:pt x="45" y="27"/>
                    <a:pt x="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6" name="Google Shape;6446;p28"/>
            <p:cNvSpPr/>
            <p:nvPr/>
          </p:nvSpPr>
          <p:spPr>
            <a:xfrm>
              <a:off x="1428200" y="5311974"/>
              <a:ext cx="2648" cy="2104"/>
            </a:xfrm>
            <a:custGeom>
              <a:avLst/>
              <a:gdLst/>
              <a:ahLst/>
              <a:cxnLst/>
              <a:rect l="l" t="t" r="r" b="b"/>
              <a:pathLst>
                <a:path w="15" h="20" extrusionOk="0">
                  <a:moveTo>
                    <a:pt x="1" y="0"/>
                  </a:moveTo>
                  <a:cubicBezTo>
                    <a:pt x="0" y="0"/>
                    <a:pt x="2" y="2"/>
                    <a:pt x="5" y="3"/>
                  </a:cubicBezTo>
                  <a:lnTo>
                    <a:pt x="5" y="3"/>
                  </a:lnTo>
                  <a:cubicBezTo>
                    <a:pt x="3" y="1"/>
                    <a:pt x="2" y="0"/>
                    <a:pt x="1" y="0"/>
                  </a:cubicBezTo>
                  <a:close/>
                  <a:moveTo>
                    <a:pt x="14" y="1"/>
                  </a:moveTo>
                  <a:cubicBezTo>
                    <a:pt x="11" y="3"/>
                    <a:pt x="9" y="3"/>
                    <a:pt x="7" y="3"/>
                  </a:cubicBezTo>
                  <a:cubicBezTo>
                    <a:pt x="6" y="3"/>
                    <a:pt x="5" y="3"/>
                    <a:pt x="5" y="3"/>
                  </a:cubicBezTo>
                  <a:lnTo>
                    <a:pt x="5" y="3"/>
                  </a:lnTo>
                  <a:cubicBezTo>
                    <a:pt x="7" y="6"/>
                    <a:pt x="10" y="11"/>
                    <a:pt x="14" y="19"/>
                  </a:cubicBezTo>
                  <a:cubicBezTo>
                    <a:pt x="14" y="19"/>
                    <a:pt x="14" y="10"/>
                    <a:pt x="1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7" name="Google Shape;6447;p28"/>
            <p:cNvSpPr/>
            <p:nvPr/>
          </p:nvSpPr>
          <p:spPr>
            <a:xfrm>
              <a:off x="1430672" y="5313447"/>
              <a:ext cx="2295" cy="1157"/>
            </a:xfrm>
            <a:custGeom>
              <a:avLst/>
              <a:gdLst/>
              <a:ahLst/>
              <a:cxnLst/>
              <a:rect l="l" t="t" r="r" b="b"/>
              <a:pathLst>
                <a:path w="13" h="11" extrusionOk="0">
                  <a:moveTo>
                    <a:pt x="8" y="0"/>
                  </a:moveTo>
                  <a:cubicBezTo>
                    <a:pt x="6" y="0"/>
                    <a:pt x="4" y="1"/>
                    <a:pt x="0" y="5"/>
                  </a:cubicBezTo>
                  <a:cubicBezTo>
                    <a:pt x="2" y="9"/>
                    <a:pt x="4" y="10"/>
                    <a:pt x="6" y="10"/>
                  </a:cubicBezTo>
                  <a:cubicBezTo>
                    <a:pt x="10" y="10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8" name="Google Shape;6448;p28"/>
            <p:cNvSpPr/>
            <p:nvPr/>
          </p:nvSpPr>
          <p:spPr>
            <a:xfrm>
              <a:off x="1425905" y="5304506"/>
              <a:ext cx="9534" cy="3050"/>
            </a:xfrm>
            <a:custGeom>
              <a:avLst/>
              <a:gdLst/>
              <a:ahLst/>
              <a:cxnLst/>
              <a:rect l="l" t="t" r="r" b="b"/>
              <a:pathLst>
                <a:path w="54" h="29" extrusionOk="0">
                  <a:moveTo>
                    <a:pt x="34" y="0"/>
                  </a:moveTo>
                  <a:cubicBezTo>
                    <a:pt x="25" y="0"/>
                    <a:pt x="16" y="6"/>
                    <a:pt x="1" y="11"/>
                  </a:cubicBezTo>
                  <a:lnTo>
                    <a:pt x="27" y="28"/>
                  </a:lnTo>
                  <a:cubicBezTo>
                    <a:pt x="42" y="28"/>
                    <a:pt x="38" y="9"/>
                    <a:pt x="48" y="9"/>
                  </a:cubicBezTo>
                  <a:cubicBezTo>
                    <a:pt x="49" y="9"/>
                    <a:pt x="51" y="9"/>
                    <a:pt x="54" y="11"/>
                  </a:cubicBezTo>
                  <a:cubicBezTo>
                    <a:pt x="46" y="3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9" name="Google Shape;6449;p28"/>
            <p:cNvSpPr/>
            <p:nvPr/>
          </p:nvSpPr>
          <p:spPr>
            <a:xfrm>
              <a:off x="1418136" y="5304611"/>
              <a:ext cx="3355" cy="1052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0" name="Google Shape;6450;p28"/>
            <p:cNvSpPr/>
            <p:nvPr/>
          </p:nvSpPr>
          <p:spPr>
            <a:xfrm>
              <a:off x="1414958" y="5305558"/>
              <a:ext cx="9534" cy="1999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" y="9"/>
                    <a:pt x="36" y="9"/>
                  </a:cubicBezTo>
                  <a:cubicBezTo>
                    <a:pt x="19" y="9"/>
                    <a:pt x="36" y="18"/>
                    <a:pt x="54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1" name="Google Shape;6451;p28"/>
            <p:cNvSpPr/>
            <p:nvPr/>
          </p:nvSpPr>
          <p:spPr>
            <a:xfrm>
              <a:off x="1414958" y="5309239"/>
              <a:ext cx="9887" cy="4313"/>
            </a:xfrm>
            <a:custGeom>
              <a:avLst/>
              <a:gdLst/>
              <a:ahLst/>
              <a:cxnLst/>
              <a:rect l="l" t="t" r="r" b="b"/>
              <a:pathLst>
                <a:path w="56" h="41" extrusionOk="0">
                  <a:moveTo>
                    <a:pt x="45" y="1"/>
                  </a:moveTo>
                  <a:lnTo>
                    <a:pt x="45" y="1"/>
                  </a:lnTo>
                  <a:cubicBezTo>
                    <a:pt x="39" y="13"/>
                    <a:pt x="33" y="26"/>
                    <a:pt x="20" y="26"/>
                  </a:cubicBezTo>
                  <a:cubicBezTo>
                    <a:pt x="15" y="26"/>
                    <a:pt x="9" y="24"/>
                    <a:pt x="1" y="19"/>
                  </a:cubicBezTo>
                  <a:lnTo>
                    <a:pt x="1" y="19"/>
                  </a:lnTo>
                  <a:cubicBezTo>
                    <a:pt x="8" y="33"/>
                    <a:pt x="20" y="40"/>
                    <a:pt x="30" y="40"/>
                  </a:cubicBezTo>
                  <a:cubicBezTo>
                    <a:pt x="45" y="40"/>
                    <a:pt x="55" y="27"/>
                    <a:pt x="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2" name="Google Shape;6452;p28"/>
            <p:cNvSpPr/>
            <p:nvPr/>
          </p:nvSpPr>
          <p:spPr>
            <a:xfrm>
              <a:off x="1396243" y="5322283"/>
              <a:ext cx="6533" cy="2945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9" y="1"/>
                  </a:moveTo>
                  <a:lnTo>
                    <a:pt x="1" y="18"/>
                  </a:lnTo>
                  <a:lnTo>
                    <a:pt x="19" y="27"/>
                  </a:lnTo>
                  <a:cubicBezTo>
                    <a:pt x="10" y="18"/>
                    <a:pt x="36" y="1"/>
                    <a:pt x="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3" name="Google Shape;6453;p28"/>
            <p:cNvSpPr/>
            <p:nvPr/>
          </p:nvSpPr>
          <p:spPr>
            <a:xfrm>
              <a:off x="1418136" y="5291673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45" y="0"/>
                  </a:moveTo>
                  <a:cubicBezTo>
                    <a:pt x="39" y="0"/>
                    <a:pt x="35" y="2"/>
                    <a:pt x="32" y="6"/>
                  </a:cubicBezTo>
                  <a:lnTo>
                    <a:pt x="32" y="6"/>
                  </a:lnTo>
                  <a:cubicBezTo>
                    <a:pt x="37" y="3"/>
                    <a:pt x="41" y="0"/>
                    <a:pt x="45" y="0"/>
                  </a:cubicBezTo>
                  <a:close/>
                  <a:moveTo>
                    <a:pt x="32" y="6"/>
                  </a:moveTo>
                  <a:cubicBezTo>
                    <a:pt x="23" y="11"/>
                    <a:pt x="12" y="18"/>
                    <a:pt x="1" y="18"/>
                  </a:cubicBezTo>
                  <a:lnTo>
                    <a:pt x="18" y="36"/>
                  </a:lnTo>
                  <a:cubicBezTo>
                    <a:pt x="24" y="24"/>
                    <a:pt x="26" y="12"/>
                    <a:pt x="32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4" name="Google Shape;6454;p28"/>
            <p:cNvSpPr/>
            <p:nvPr/>
          </p:nvSpPr>
          <p:spPr>
            <a:xfrm>
              <a:off x="1413546" y="5291673"/>
              <a:ext cx="4767" cy="2525"/>
            </a:xfrm>
            <a:custGeom>
              <a:avLst/>
              <a:gdLst/>
              <a:ahLst/>
              <a:cxnLst/>
              <a:rect l="l" t="t" r="r" b="b"/>
              <a:pathLst>
                <a:path w="27" h="24" extrusionOk="0">
                  <a:moveTo>
                    <a:pt x="0" y="0"/>
                  </a:moveTo>
                  <a:cubicBezTo>
                    <a:pt x="0" y="17"/>
                    <a:pt x="7" y="23"/>
                    <a:pt x="15" y="23"/>
                  </a:cubicBezTo>
                  <a:cubicBezTo>
                    <a:pt x="19" y="23"/>
                    <a:pt x="23" y="21"/>
                    <a:pt x="27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5" name="Google Shape;6455;p28"/>
            <p:cNvSpPr/>
            <p:nvPr/>
          </p:nvSpPr>
          <p:spPr>
            <a:xfrm>
              <a:off x="1405601" y="5305558"/>
              <a:ext cx="11123" cy="2945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63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6" name="Google Shape;6456;p28"/>
            <p:cNvSpPr/>
            <p:nvPr/>
          </p:nvSpPr>
          <p:spPr>
            <a:xfrm>
              <a:off x="1419725" y="5282311"/>
              <a:ext cx="7945" cy="1052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0" y="1"/>
                  </a:moveTo>
                  <a:lnTo>
                    <a:pt x="45" y="10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7" name="Google Shape;6457;p28"/>
            <p:cNvSpPr/>
            <p:nvPr/>
          </p:nvSpPr>
          <p:spPr>
            <a:xfrm>
              <a:off x="1418136" y="5272108"/>
              <a:ext cx="9534" cy="473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9" y="10"/>
                    <a:pt x="18" y="27"/>
                    <a:pt x="1" y="45"/>
                  </a:cubicBezTo>
                  <a:cubicBezTo>
                    <a:pt x="23" y="45"/>
                    <a:pt x="33" y="25"/>
                    <a:pt x="46" y="25"/>
                  </a:cubicBezTo>
                  <a:cubicBezTo>
                    <a:pt x="49" y="25"/>
                    <a:pt x="51" y="26"/>
                    <a:pt x="54" y="27"/>
                  </a:cubicBezTo>
                  <a:cubicBezTo>
                    <a:pt x="45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8" name="Google Shape;6458;p28"/>
            <p:cNvSpPr/>
            <p:nvPr/>
          </p:nvSpPr>
          <p:spPr>
            <a:xfrm>
              <a:off x="1411957" y="5271161"/>
              <a:ext cx="6356" cy="1052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0"/>
                    <a:pt x="36" y="10"/>
                  </a:cubicBezTo>
                  <a:cubicBezTo>
                    <a:pt x="27" y="10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9" name="Google Shape;6459;p28"/>
            <p:cNvSpPr/>
            <p:nvPr/>
          </p:nvSpPr>
          <p:spPr>
            <a:xfrm>
              <a:off x="1411957" y="5285151"/>
              <a:ext cx="6356" cy="2840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18"/>
                  </a:lnTo>
                  <a:lnTo>
                    <a:pt x="0" y="27"/>
                  </a:lnTo>
                  <a:cubicBezTo>
                    <a:pt x="9" y="27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0" name="Google Shape;6460;p28"/>
            <p:cNvSpPr/>
            <p:nvPr/>
          </p:nvSpPr>
          <p:spPr>
            <a:xfrm>
              <a:off x="1411957" y="5285151"/>
              <a:ext cx="177" cy="1999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1" name="Google Shape;6461;p28"/>
            <p:cNvSpPr/>
            <p:nvPr/>
          </p:nvSpPr>
          <p:spPr>
            <a:xfrm>
              <a:off x="1411957" y="5287886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2" name="Google Shape;6462;p28"/>
            <p:cNvSpPr/>
            <p:nvPr/>
          </p:nvSpPr>
          <p:spPr>
            <a:xfrm>
              <a:off x="1396243" y="5297563"/>
              <a:ext cx="14301" cy="1893"/>
            </a:xfrm>
            <a:custGeom>
              <a:avLst/>
              <a:gdLst/>
              <a:ahLst/>
              <a:cxnLst/>
              <a:rect l="l" t="t" r="r" b="b"/>
              <a:pathLst>
                <a:path w="81" h="18" extrusionOk="0">
                  <a:moveTo>
                    <a:pt x="32" y="1"/>
                  </a:moveTo>
                  <a:cubicBezTo>
                    <a:pt x="22" y="1"/>
                    <a:pt x="11" y="4"/>
                    <a:pt x="1" y="15"/>
                  </a:cubicBezTo>
                  <a:cubicBezTo>
                    <a:pt x="7" y="17"/>
                    <a:pt x="12" y="17"/>
                    <a:pt x="17" y="17"/>
                  </a:cubicBezTo>
                  <a:cubicBezTo>
                    <a:pt x="31" y="17"/>
                    <a:pt x="43" y="12"/>
                    <a:pt x="60" y="12"/>
                  </a:cubicBezTo>
                  <a:cubicBezTo>
                    <a:pt x="66" y="12"/>
                    <a:pt x="73" y="13"/>
                    <a:pt x="80" y="15"/>
                  </a:cubicBezTo>
                  <a:cubicBezTo>
                    <a:pt x="64" y="9"/>
                    <a:pt x="48" y="1"/>
                    <a:pt x="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3" name="Google Shape;6463;p28"/>
            <p:cNvSpPr/>
            <p:nvPr/>
          </p:nvSpPr>
          <p:spPr>
            <a:xfrm>
              <a:off x="1405601" y="5290726"/>
              <a:ext cx="4944" cy="284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3" y="15"/>
                  </a:moveTo>
                  <a:lnTo>
                    <a:pt x="27" y="18"/>
                  </a:lnTo>
                  <a:cubicBezTo>
                    <a:pt x="26" y="16"/>
                    <a:pt x="24" y="15"/>
                    <a:pt x="23" y="15"/>
                  </a:cubicBezTo>
                  <a:close/>
                  <a:moveTo>
                    <a:pt x="1" y="0"/>
                  </a:moveTo>
                  <a:lnTo>
                    <a:pt x="1" y="27"/>
                  </a:lnTo>
                  <a:cubicBezTo>
                    <a:pt x="7" y="21"/>
                    <a:pt x="13" y="14"/>
                    <a:pt x="20" y="14"/>
                  </a:cubicBezTo>
                  <a:cubicBezTo>
                    <a:pt x="21" y="14"/>
                    <a:pt x="22" y="15"/>
                    <a:pt x="23" y="15"/>
                  </a:cubicBezTo>
                  <a:lnTo>
                    <a:pt x="23" y="1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4" name="Google Shape;6464;p28"/>
            <p:cNvSpPr/>
            <p:nvPr/>
          </p:nvSpPr>
          <p:spPr>
            <a:xfrm>
              <a:off x="1402599" y="5289780"/>
              <a:ext cx="3178" cy="1052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18" y="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5" name="Google Shape;6465;p28"/>
            <p:cNvSpPr/>
            <p:nvPr/>
          </p:nvSpPr>
          <p:spPr>
            <a:xfrm>
              <a:off x="1402599" y="5274001"/>
              <a:ext cx="7945" cy="3787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9" y="0"/>
                  </a:moveTo>
                  <a:cubicBezTo>
                    <a:pt x="0" y="9"/>
                    <a:pt x="0" y="27"/>
                    <a:pt x="9" y="36"/>
                  </a:cubicBezTo>
                  <a:cubicBezTo>
                    <a:pt x="18" y="36"/>
                    <a:pt x="44" y="36"/>
                    <a:pt x="36" y="27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6" name="Google Shape;6466;p28"/>
            <p:cNvSpPr/>
            <p:nvPr/>
          </p:nvSpPr>
          <p:spPr>
            <a:xfrm>
              <a:off x="1408779" y="5281470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cubicBezTo>
                    <a:pt x="1" y="0"/>
                    <a:pt x="1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7" name="Google Shape;6467;p28"/>
            <p:cNvSpPr/>
            <p:nvPr/>
          </p:nvSpPr>
          <p:spPr>
            <a:xfrm>
              <a:off x="1394831" y="5261905"/>
              <a:ext cx="1589" cy="1052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0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8" name="Google Shape;6468;p28"/>
            <p:cNvSpPr/>
            <p:nvPr/>
          </p:nvSpPr>
          <p:spPr>
            <a:xfrm>
              <a:off x="1402599" y="5277683"/>
              <a:ext cx="3178" cy="2945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0" y="18"/>
                    <a:pt x="9" y="18"/>
                    <a:pt x="18" y="27"/>
                  </a:cubicBezTo>
                  <a:cubicBezTo>
                    <a:pt x="18" y="18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9" name="Google Shape;6469;p28"/>
            <p:cNvSpPr/>
            <p:nvPr/>
          </p:nvSpPr>
          <p:spPr>
            <a:xfrm>
              <a:off x="1405601" y="5268426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0" name="Google Shape;6470;p28"/>
            <p:cNvSpPr/>
            <p:nvPr/>
          </p:nvSpPr>
          <p:spPr>
            <a:xfrm>
              <a:off x="1410368" y="5280523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1" name="Google Shape;6471;p28"/>
            <p:cNvSpPr/>
            <p:nvPr/>
          </p:nvSpPr>
          <p:spPr>
            <a:xfrm>
              <a:off x="1405601" y="5280523"/>
              <a:ext cx="4944" cy="1052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0"/>
                  </a:moveTo>
                  <a:cubicBezTo>
                    <a:pt x="10" y="0"/>
                    <a:pt x="19" y="9"/>
                    <a:pt x="19" y="9"/>
                  </a:cubicBezTo>
                  <a:cubicBezTo>
                    <a:pt x="27" y="9"/>
                    <a:pt x="27" y="9"/>
                    <a:pt x="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2" name="Google Shape;6472;p28"/>
            <p:cNvSpPr/>
            <p:nvPr/>
          </p:nvSpPr>
          <p:spPr>
            <a:xfrm>
              <a:off x="1355812" y="5261905"/>
              <a:ext cx="39196" cy="9467"/>
            </a:xfrm>
            <a:custGeom>
              <a:avLst/>
              <a:gdLst/>
              <a:ahLst/>
              <a:cxnLst/>
              <a:rect l="l" t="t" r="r" b="b"/>
              <a:pathLst>
                <a:path w="222" h="90" extrusionOk="0">
                  <a:moveTo>
                    <a:pt x="168" y="1"/>
                  </a:moveTo>
                  <a:cubicBezTo>
                    <a:pt x="160" y="17"/>
                    <a:pt x="152" y="55"/>
                    <a:pt x="124" y="55"/>
                  </a:cubicBezTo>
                  <a:cubicBezTo>
                    <a:pt x="121" y="55"/>
                    <a:pt x="118" y="54"/>
                    <a:pt x="115" y="54"/>
                  </a:cubicBezTo>
                  <a:cubicBezTo>
                    <a:pt x="89" y="36"/>
                    <a:pt x="115" y="27"/>
                    <a:pt x="133" y="9"/>
                  </a:cubicBezTo>
                  <a:lnTo>
                    <a:pt x="133" y="9"/>
                  </a:lnTo>
                  <a:cubicBezTo>
                    <a:pt x="122" y="18"/>
                    <a:pt x="111" y="20"/>
                    <a:pt x="99" y="20"/>
                  </a:cubicBezTo>
                  <a:cubicBezTo>
                    <a:pt x="85" y="20"/>
                    <a:pt x="71" y="17"/>
                    <a:pt x="54" y="17"/>
                  </a:cubicBezTo>
                  <a:cubicBezTo>
                    <a:pt x="40" y="17"/>
                    <a:pt x="26" y="19"/>
                    <a:pt x="9" y="27"/>
                  </a:cubicBezTo>
                  <a:lnTo>
                    <a:pt x="36" y="45"/>
                  </a:lnTo>
                  <a:cubicBezTo>
                    <a:pt x="27" y="45"/>
                    <a:pt x="9" y="45"/>
                    <a:pt x="0" y="54"/>
                  </a:cubicBezTo>
                  <a:cubicBezTo>
                    <a:pt x="9" y="52"/>
                    <a:pt x="17" y="50"/>
                    <a:pt x="25" y="50"/>
                  </a:cubicBezTo>
                  <a:cubicBezTo>
                    <a:pt x="49" y="50"/>
                    <a:pt x="65" y="62"/>
                    <a:pt x="45" y="89"/>
                  </a:cubicBezTo>
                  <a:cubicBezTo>
                    <a:pt x="47" y="90"/>
                    <a:pt x="50" y="90"/>
                    <a:pt x="53" y="90"/>
                  </a:cubicBezTo>
                  <a:cubicBezTo>
                    <a:pt x="94" y="90"/>
                    <a:pt x="180" y="42"/>
                    <a:pt x="221" y="9"/>
                  </a:cubicBezTo>
                  <a:cubicBezTo>
                    <a:pt x="217" y="9"/>
                    <a:pt x="210" y="12"/>
                    <a:pt x="201" y="12"/>
                  </a:cubicBezTo>
                  <a:cubicBezTo>
                    <a:pt x="192" y="12"/>
                    <a:pt x="181" y="9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3" name="Google Shape;6473;p28"/>
            <p:cNvSpPr/>
            <p:nvPr/>
          </p:nvSpPr>
          <p:spPr>
            <a:xfrm>
              <a:off x="1396243" y="5261905"/>
              <a:ext cx="8122" cy="5680"/>
            </a:xfrm>
            <a:custGeom>
              <a:avLst/>
              <a:gdLst/>
              <a:ahLst/>
              <a:cxnLst/>
              <a:rect l="l" t="t" r="r" b="b"/>
              <a:pathLst>
                <a:path w="46" h="54" extrusionOk="0">
                  <a:moveTo>
                    <a:pt x="1" y="1"/>
                  </a:moveTo>
                  <a:lnTo>
                    <a:pt x="10" y="45"/>
                  </a:lnTo>
                  <a:lnTo>
                    <a:pt x="10" y="54"/>
                  </a:lnTo>
                  <a:cubicBezTo>
                    <a:pt x="19" y="45"/>
                    <a:pt x="27" y="27"/>
                    <a:pt x="45" y="9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4" name="Google Shape;6474;p28"/>
            <p:cNvSpPr/>
            <p:nvPr/>
          </p:nvSpPr>
          <p:spPr>
            <a:xfrm>
              <a:off x="1385473" y="5267480"/>
              <a:ext cx="20304" cy="7574"/>
            </a:xfrm>
            <a:custGeom>
              <a:avLst/>
              <a:gdLst/>
              <a:ahLst/>
              <a:cxnLst/>
              <a:rect l="l" t="t" r="r" b="b"/>
              <a:pathLst>
                <a:path w="115" h="72" extrusionOk="0">
                  <a:moveTo>
                    <a:pt x="71" y="1"/>
                  </a:moveTo>
                  <a:cubicBezTo>
                    <a:pt x="71" y="9"/>
                    <a:pt x="80" y="18"/>
                    <a:pt x="88" y="36"/>
                  </a:cubicBezTo>
                  <a:cubicBezTo>
                    <a:pt x="91" y="33"/>
                    <a:pt x="93" y="32"/>
                    <a:pt x="95" y="32"/>
                  </a:cubicBezTo>
                  <a:cubicBezTo>
                    <a:pt x="98" y="32"/>
                    <a:pt x="100" y="36"/>
                    <a:pt x="106" y="36"/>
                  </a:cubicBezTo>
                  <a:lnTo>
                    <a:pt x="71" y="1"/>
                  </a:lnTo>
                  <a:close/>
                  <a:moveTo>
                    <a:pt x="115" y="27"/>
                  </a:moveTo>
                  <a:lnTo>
                    <a:pt x="106" y="36"/>
                  </a:lnTo>
                  <a:lnTo>
                    <a:pt x="88" y="36"/>
                  </a:lnTo>
                  <a:cubicBezTo>
                    <a:pt x="97" y="45"/>
                    <a:pt x="97" y="54"/>
                    <a:pt x="106" y="62"/>
                  </a:cubicBezTo>
                  <a:cubicBezTo>
                    <a:pt x="106" y="54"/>
                    <a:pt x="106" y="45"/>
                    <a:pt x="115" y="27"/>
                  </a:cubicBezTo>
                  <a:close/>
                  <a:moveTo>
                    <a:pt x="88" y="36"/>
                  </a:moveTo>
                  <a:lnTo>
                    <a:pt x="88" y="36"/>
                  </a:lnTo>
                  <a:cubicBezTo>
                    <a:pt x="80" y="38"/>
                    <a:pt x="72" y="39"/>
                    <a:pt x="65" y="39"/>
                  </a:cubicBezTo>
                  <a:cubicBezTo>
                    <a:pt x="58" y="39"/>
                    <a:pt x="51" y="38"/>
                    <a:pt x="44" y="38"/>
                  </a:cubicBezTo>
                  <a:cubicBezTo>
                    <a:pt x="31" y="38"/>
                    <a:pt x="18" y="40"/>
                    <a:pt x="0" y="54"/>
                  </a:cubicBezTo>
                  <a:cubicBezTo>
                    <a:pt x="5" y="67"/>
                    <a:pt x="13" y="69"/>
                    <a:pt x="23" y="69"/>
                  </a:cubicBezTo>
                  <a:cubicBezTo>
                    <a:pt x="28" y="69"/>
                    <a:pt x="34" y="69"/>
                    <a:pt x="39" y="69"/>
                  </a:cubicBezTo>
                  <a:cubicBezTo>
                    <a:pt x="44" y="69"/>
                    <a:pt x="49" y="69"/>
                    <a:pt x="53" y="71"/>
                  </a:cubicBezTo>
                  <a:cubicBezTo>
                    <a:pt x="47" y="59"/>
                    <a:pt x="48" y="56"/>
                    <a:pt x="53" y="56"/>
                  </a:cubicBezTo>
                  <a:cubicBezTo>
                    <a:pt x="57" y="56"/>
                    <a:pt x="61" y="57"/>
                    <a:pt x="67" y="57"/>
                  </a:cubicBezTo>
                  <a:cubicBezTo>
                    <a:pt x="75" y="57"/>
                    <a:pt x="85" y="54"/>
                    <a:pt x="88" y="3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5" name="Google Shape;6475;p28"/>
            <p:cNvSpPr/>
            <p:nvPr/>
          </p:nvSpPr>
          <p:spPr>
            <a:xfrm>
              <a:off x="1382295" y="5299036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cubicBezTo>
                    <a:pt x="0" y="1"/>
                    <a:pt x="9" y="1"/>
                    <a:pt x="9" y="1"/>
                  </a:cubicBezTo>
                  <a:cubicBezTo>
                    <a:pt x="9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6" name="Google Shape;6476;p28"/>
            <p:cNvSpPr/>
            <p:nvPr/>
          </p:nvSpPr>
          <p:spPr>
            <a:xfrm>
              <a:off x="1383884" y="5291673"/>
              <a:ext cx="15714" cy="7784"/>
            </a:xfrm>
            <a:custGeom>
              <a:avLst/>
              <a:gdLst/>
              <a:ahLst/>
              <a:cxnLst/>
              <a:rect l="l" t="t" r="r" b="b"/>
              <a:pathLst>
                <a:path w="89" h="74" extrusionOk="0">
                  <a:moveTo>
                    <a:pt x="89" y="0"/>
                  </a:moveTo>
                  <a:cubicBezTo>
                    <a:pt x="86" y="0"/>
                    <a:pt x="80" y="4"/>
                    <a:pt x="74" y="9"/>
                  </a:cubicBezTo>
                  <a:lnTo>
                    <a:pt x="74" y="9"/>
                  </a:lnTo>
                  <a:cubicBezTo>
                    <a:pt x="79" y="7"/>
                    <a:pt x="84" y="4"/>
                    <a:pt x="89" y="0"/>
                  </a:cubicBezTo>
                  <a:close/>
                  <a:moveTo>
                    <a:pt x="74" y="9"/>
                  </a:moveTo>
                  <a:lnTo>
                    <a:pt x="74" y="9"/>
                  </a:lnTo>
                  <a:cubicBezTo>
                    <a:pt x="52" y="22"/>
                    <a:pt x="31" y="32"/>
                    <a:pt x="9" y="53"/>
                  </a:cubicBezTo>
                  <a:cubicBezTo>
                    <a:pt x="18" y="53"/>
                    <a:pt x="27" y="53"/>
                    <a:pt x="27" y="62"/>
                  </a:cubicBezTo>
                  <a:cubicBezTo>
                    <a:pt x="22" y="66"/>
                    <a:pt x="18" y="66"/>
                    <a:pt x="14" y="66"/>
                  </a:cubicBezTo>
                  <a:cubicBezTo>
                    <a:pt x="9" y="66"/>
                    <a:pt x="5" y="66"/>
                    <a:pt x="0" y="71"/>
                  </a:cubicBezTo>
                  <a:cubicBezTo>
                    <a:pt x="5" y="71"/>
                    <a:pt x="14" y="73"/>
                    <a:pt x="22" y="73"/>
                  </a:cubicBezTo>
                  <a:cubicBezTo>
                    <a:pt x="31" y="73"/>
                    <a:pt x="40" y="71"/>
                    <a:pt x="44" y="62"/>
                  </a:cubicBezTo>
                  <a:lnTo>
                    <a:pt x="36" y="53"/>
                  </a:lnTo>
                  <a:cubicBezTo>
                    <a:pt x="42" y="41"/>
                    <a:pt x="60" y="21"/>
                    <a:pt x="74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7" name="Google Shape;6477;p28"/>
            <p:cNvSpPr/>
            <p:nvPr/>
          </p:nvSpPr>
          <p:spPr>
            <a:xfrm>
              <a:off x="1382295" y="5281470"/>
              <a:ext cx="9534" cy="3787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27" y="0"/>
                  </a:moveTo>
                  <a:lnTo>
                    <a:pt x="0" y="27"/>
                  </a:lnTo>
                  <a:lnTo>
                    <a:pt x="18" y="18"/>
                  </a:lnTo>
                  <a:cubicBezTo>
                    <a:pt x="18" y="31"/>
                    <a:pt x="25" y="35"/>
                    <a:pt x="32" y="35"/>
                  </a:cubicBezTo>
                  <a:cubicBezTo>
                    <a:pt x="40" y="35"/>
                    <a:pt x="49" y="31"/>
                    <a:pt x="53" y="27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8" name="Google Shape;6478;p28"/>
            <p:cNvSpPr/>
            <p:nvPr/>
          </p:nvSpPr>
          <p:spPr>
            <a:xfrm>
              <a:off x="1394831" y="5260011"/>
              <a:ext cx="10947" cy="1052"/>
            </a:xfrm>
            <a:custGeom>
              <a:avLst/>
              <a:gdLst/>
              <a:ahLst/>
              <a:cxnLst/>
              <a:rect l="l" t="t" r="r" b="b"/>
              <a:pathLst>
                <a:path w="62" h="10" extrusionOk="0">
                  <a:moveTo>
                    <a:pt x="0" y="1"/>
                  </a:moveTo>
                  <a:lnTo>
                    <a:pt x="27" y="10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9" name="Google Shape;6479;p28"/>
            <p:cNvSpPr/>
            <p:nvPr/>
          </p:nvSpPr>
          <p:spPr>
            <a:xfrm>
              <a:off x="1394831" y="5255383"/>
              <a:ext cx="6356" cy="1052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lnTo>
                    <a:pt x="0" y="10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0" name="Google Shape;6480;p28"/>
            <p:cNvSpPr/>
            <p:nvPr/>
          </p:nvSpPr>
          <p:spPr>
            <a:xfrm>
              <a:off x="1076675" y="5142095"/>
              <a:ext cx="177" cy="1052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9"/>
                  </a:lnTo>
                  <a:cubicBezTo>
                    <a:pt x="1" y="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1" name="Google Shape;6481;p28"/>
            <p:cNvSpPr/>
            <p:nvPr/>
          </p:nvSpPr>
          <p:spPr>
            <a:xfrm>
              <a:off x="1086033" y="5138414"/>
              <a:ext cx="177" cy="1893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lnTo>
                    <a:pt x="1" y="0"/>
                  </a:lnTo>
                  <a:cubicBezTo>
                    <a:pt x="1" y="9"/>
                    <a:pt x="1" y="18"/>
                    <a:pt x="1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2" name="Google Shape;6482;p28"/>
            <p:cNvSpPr/>
            <p:nvPr/>
          </p:nvSpPr>
          <p:spPr>
            <a:xfrm>
              <a:off x="1319971" y="5141569"/>
              <a:ext cx="8828" cy="5259"/>
            </a:xfrm>
            <a:custGeom>
              <a:avLst/>
              <a:gdLst/>
              <a:ahLst/>
              <a:cxnLst/>
              <a:rect l="l" t="t" r="r" b="b"/>
              <a:pathLst>
                <a:path w="50" h="50" extrusionOk="0">
                  <a:moveTo>
                    <a:pt x="40" y="1"/>
                  </a:moveTo>
                  <a:cubicBezTo>
                    <a:pt x="38" y="1"/>
                    <a:pt x="33" y="2"/>
                    <a:pt x="27" y="6"/>
                  </a:cubicBezTo>
                  <a:lnTo>
                    <a:pt x="0" y="23"/>
                  </a:lnTo>
                  <a:cubicBezTo>
                    <a:pt x="9" y="32"/>
                    <a:pt x="9" y="41"/>
                    <a:pt x="0" y="50"/>
                  </a:cubicBezTo>
                  <a:cubicBezTo>
                    <a:pt x="22" y="28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3" name="Google Shape;6483;p28"/>
            <p:cNvSpPr/>
            <p:nvPr/>
          </p:nvSpPr>
          <p:spPr>
            <a:xfrm>
              <a:off x="1181197" y="5114221"/>
              <a:ext cx="1766" cy="3892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9" y="1"/>
                  </a:moveTo>
                  <a:lnTo>
                    <a:pt x="0" y="27"/>
                  </a:lnTo>
                  <a:lnTo>
                    <a:pt x="0" y="36"/>
                  </a:lnTo>
                  <a:cubicBezTo>
                    <a:pt x="0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4" name="Google Shape;6484;p28"/>
            <p:cNvSpPr/>
            <p:nvPr/>
          </p:nvSpPr>
          <p:spPr>
            <a:xfrm>
              <a:off x="1173428" y="5129999"/>
              <a:ext cx="3178" cy="2945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0" y="10"/>
                    <a:pt x="9" y="18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5" name="Google Shape;6485;p28"/>
            <p:cNvSpPr/>
            <p:nvPr/>
          </p:nvSpPr>
          <p:spPr>
            <a:xfrm>
              <a:off x="1036244" y="5165342"/>
              <a:ext cx="6356" cy="3787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27" y="36"/>
                  </a:lnTo>
                  <a:cubicBezTo>
                    <a:pt x="36" y="27"/>
                    <a:pt x="18" y="1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6" name="Google Shape;6486;p28"/>
            <p:cNvSpPr/>
            <p:nvPr/>
          </p:nvSpPr>
          <p:spPr>
            <a:xfrm>
              <a:off x="1358460" y="5207102"/>
              <a:ext cx="5297" cy="4944"/>
            </a:xfrm>
            <a:custGeom>
              <a:avLst/>
              <a:gdLst/>
              <a:ahLst/>
              <a:cxnLst/>
              <a:rect l="l" t="t" r="r" b="b"/>
              <a:pathLst>
                <a:path w="30" h="47" extrusionOk="0">
                  <a:moveTo>
                    <a:pt x="30" y="1"/>
                  </a:moveTo>
                  <a:lnTo>
                    <a:pt x="30" y="1"/>
                  </a:lnTo>
                  <a:cubicBezTo>
                    <a:pt x="22" y="24"/>
                    <a:pt x="1" y="47"/>
                    <a:pt x="13" y="47"/>
                  </a:cubicBezTo>
                  <a:cubicBezTo>
                    <a:pt x="15" y="47"/>
                    <a:pt x="17" y="46"/>
                    <a:pt x="21" y="45"/>
                  </a:cubicBezTo>
                  <a:cubicBezTo>
                    <a:pt x="30" y="27"/>
                    <a:pt x="30" y="10"/>
                    <a:pt x="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7" name="Google Shape;6487;p28"/>
            <p:cNvSpPr/>
            <p:nvPr/>
          </p:nvSpPr>
          <p:spPr>
            <a:xfrm>
              <a:off x="1053370" y="5104017"/>
              <a:ext cx="1766" cy="2945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0" y="1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8" name="Google Shape;6488;p28"/>
            <p:cNvSpPr/>
            <p:nvPr/>
          </p:nvSpPr>
          <p:spPr>
            <a:xfrm>
              <a:off x="1360402" y="5203420"/>
              <a:ext cx="6533" cy="3787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10" y="0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9" y="27"/>
                    <a:pt x="19" y="36"/>
                  </a:cubicBezTo>
                  <a:cubicBezTo>
                    <a:pt x="27" y="27"/>
                    <a:pt x="36" y="9"/>
                    <a:pt x="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9" name="Google Shape;6489;p28"/>
            <p:cNvSpPr/>
            <p:nvPr/>
          </p:nvSpPr>
          <p:spPr>
            <a:xfrm>
              <a:off x="937901" y="5293461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0" name="Google Shape;6490;p28"/>
            <p:cNvSpPr/>
            <p:nvPr/>
          </p:nvSpPr>
          <p:spPr>
            <a:xfrm>
              <a:off x="866219" y="5332486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0" y="1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1" name="Google Shape;6491;p28"/>
            <p:cNvSpPr/>
            <p:nvPr/>
          </p:nvSpPr>
          <p:spPr>
            <a:xfrm>
              <a:off x="1385473" y="5237817"/>
              <a:ext cx="1412" cy="421"/>
            </a:xfrm>
            <a:custGeom>
              <a:avLst/>
              <a:gdLst/>
              <a:ahLst/>
              <a:cxnLst/>
              <a:rect l="l" t="t" r="r" b="b"/>
              <a:pathLst>
                <a:path w="8" h="4" extrusionOk="0">
                  <a:moveTo>
                    <a:pt x="0" y="0"/>
                  </a:moveTo>
                  <a:cubicBezTo>
                    <a:pt x="3" y="3"/>
                    <a:pt x="5" y="4"/>
                    <a:pt x="6" y="4"/>
                  </a:cubicBezTo>
                  <a:cubicBezTo>
                    <a:pt x="8" y="4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2" name="Google Shape;6492;p28"/>
            <p:cNvSpPr/>
            <p:nvPr/>
          </p:nvSpPr>
          <p:spPr>
            <a:xfrm>
              <a:off x="1361991" y="5248020"/>
              <a:ext cx="3355" cy="1052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0"/>
                  </a:moveTo>
                  <a:cubicBezTo>
                    <a:pt x="18" y="0"/>
                    <a:pt x="10" y="0"/>
                    <a:pt x="1" y="9"/>
                  </a:cubicBezTo>
                  <a:cubicBezTo>
                    <a:pt x="10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3" name="Google Shape;6493;p28"/>
            <p:cNvSpPr/>
            <p:nvPr/>
          </p:nvSpPr>
          <p:spPr>
            <a:xfrm>
              <a:off x="1316792" y="5203420"/>
              <a:ext cx="1766" cy="105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4" name="Google Shape;6494;p28"/>
            <p:cNvSpPr/>
            <p:nvPr/>
          </p:nvSpPr>
          <p:spPr>
            <a:xfrm>
              <a:off x="1383884" y="5238658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9" y="1"/>
                    <a:pt x="0" y="10"/>
                    <a:pt x="0" y="19"/>
                  </a:cubicBez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5" name="Google Shape;6495;p28"/>
            <p:cNvSpPr/>
            <p:nvPr/>
          </p:nvSpPr>
          <p:spPr>
            <a:xfrm>
              <a:off x="1386886" y="5239605"/>
              <a:ext cx="1589" cy="526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6" name="Google Shape;6496;p28"/>
            <p:cNvSpPr/>
            <p:nvPr/>
          </p:nvSpPr>
          <p:spPr>
            <a:xfrm>
              <a:off x="1385473" y="5236870"/>
              <a:ext cx="177" cy="1893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7" name="Google Shape;6497;p28"/>
            <p:cNvSpPr/>
            <p:nvPr/>
          </p:nvSpPr>
          <p:spPr>
            <a:xfrm>
              <a:off x="961384" y="5214570"/>
              <a:ext cx="1412" cy="1157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8"/>
                    <a:pt x="6" y="11"/>
                    <a:pt x="7" y="11"/>
                  </a:cubicBezTo>
                  <a:cubicBezTo>
                    <a:pt x="8" y="11"/>
                    <a:pt x="6" y="5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8" name="Google Shape;6498;p28"/>
            <p:cNvSpPr/>
            <p:nvPr/>
          </p:nvSpPr>
          <p:spPr>
            <a:xfrm>
              <a:off x="1241932" y="5144935"/>
              <a:ext cx="177" cy="94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1" y="9"/>
                  </a:moveTo>
                  <a:lnTo>
                    <a:pt x="1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9" name="Google Shape;6499;p28"/>
            <p:cNvSpPr/>
            <p:nvPr/>
          </p:nvSpPr>
          <p:spPr>
            <a:xfrm>
              <a:off x="1235753" y="5137467"/>
              <a:ext cx="18892" cy="8415"/>
            </a:xfrm>
            <a:custGeom>
              <a:avLst/>
              <a:gdLst/>
              <a:ahLst/>
              <a:cxnLst/>
              <a:rect l="l" t="t" r="r" b="b"/>
              <a:pathLst>
                <a:path w="107" h="80" extrusionOk="0">
                  <a:moveTo>
                    <a:pt x="106" y="0"/>
                  </a:moveTo>
                  <a:lnTo>
                    <a:pt x="106" y="0"/>
                  </a:lnTo>
                  <a:cubicBezTo>
                    <a:pt x="71" y="27"/>
                    <a:pt x="36" y="53"/>
                    <a:pt x="0" y="80"/>
                  </a:cubicBezTo>
                  <a:cubicBezTo>
                    <a:pt x="18" y="67"/>
                    <a:pt x="29" y="62"/>
                    <a:pt x="35" y="62"/>
                  </a:cubicBezTo>
                  <a:cubicBezTo>
                    <a:pt x="40" y="62"/>
                    <a:pt x="40" y="67"/>
                    <a:pt x="36" y="71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0" name="Google Shape;6500;p28"/>
            <p:cNvSpPr/>
            <p:nvPr/>
          </p:nvSpPr>
          <p:spPr>
            <a:xfrm>
              <a:off x="861629" y="5090764"/>
              <a:ext cx="533380" cy="253923"/>
            </a:xfrm>
            <a:custGeom>
              <a:avLst/>
              <a:gdLst/>
              <a:ahLst/>
              <a:cxnLst/>
              <a:rect l="l" t="t" r="r" b="b"/>
              <a:pathLst>
                <a:path w="3021" h="2414" extrusionOk="0">
                  <a:moveTo>
                    <a:pt x="1828" y="321"/>
                  </a:moveTo>
                  <a:cubicBezTo>
                    <a:pt x="1837" y="321"/>
                    <a:pt x="1846" y="321"/>
                    <a:pt x="1855" y="330"/>
                  </a:cubicBezTo>
                  <a:cubicBezTo>
                    <a:pt x="1851" y="336"/>
                    <a:pt x="1848" y="339"/>
                    <a:pt x="1844" y="339"/>
                  </a:cubicBezTo>
                  <a:cubicBezTo>
                    <a:pt x="1839" y="339"/>
                    <a:pt x="1834" y="332"/>
                    <a:pt x="1828" y="321"/>
                  </a:cubicBezTo>
                  <a:close/>
                  <a:moveTo>
                    <a:pt x="1351" y="427"/>
                  </a:moveTo>
                  <a:cubicBezTo>
                    <a:pt x="1351" y="429"/>
                    <a:pt x="1350" y="431"/>
                    <a:pt x="1350" y="434"/>
                  </a:cubicBezTo>
                  <a:lnTo>
                    <a:pt x="1350" y="434"/>
                  </a:lnTo>
                  <a:cubicBezTo>
                    <a:pt x="1351" y="431"/>
                    <a:pt x="1351" y="429"/>
                    <a:pt x="1351" y="427"/>
                  </a:cubicBezTo>
                  <a:close/>
                  <a:moveTo>
                    <a:pt x="1243" y="466"/>
                  </a:moveTo>
                  <a:lnTo>
                    <a:pt x="1243" y="466"/>
                  </a:lnTo>
                  <a:cubicBezTo>
                    <a:pt x="1240" y="467"/>
                    <a:pt x="1238" y="469"/>
                    <a:pt x="1237" y="471"/>
                  </a:cubicBezTo>
                  <a:cubicBezTo>
                    <a:pt x="1240" y="471"/>
                    <a:pt x="1242" y="469"/>
                    <a:pt x="1243" y="466"/>
                  </a:cubicBezTo>
                  <a:close/>
                  <a:moveTo>
                    <a:pt x="2192" y="565"/>
                  </a:moveTo>
                  <a:cubicBezTo>
                    <a:pt x="2191" y="566"/>
                    <a:pt x="2191" y="567"/>
                    <a:pt x="2190" y="568"/>
                  </a:cubicBezTo>
                  <a:cubicBezTo>
                    <a:pt x="2191" y="567"/>
                    <a:pt x="2192" y="566"/>
                    <a:pt x="2192" y="565"/>
                  </a:cubicBezTo>
                  <a:close/>
                  <a:moveTo>
                    <a:pt x="2217" y="762"/>
                  </a:moveTo>
                  <a:cubicBezTo>
                    <a:pt x="2217" y="763"/>
                    <a:pt x="2217" y="763"/>
                    <a:pt x="2217" y="764"/>
                  </a:cubicBezTo>
                  <a:lnTo>
                    <a:pt x="2217" y="764"/>
                  </a:lnTo>
                  <a:lnTo>
                    <a:pt x="2217" y="762"/>
                  </a:lnTo>
                  <a:close/>
                  <a:moveTo>
                    <a:pt x="918" y="810"/>
                  </a:moveTo>
                  <a:lnTo>
                    <a:pt x="919" y="815"/>
                  </a:lnTo>
                  <a:cubicBezTo>
                    <a:pt x="919" y="814"/>
                    <a:pt x="918" y="812"/>
                    <a:pt x="918" y="810"/>
                  </a:cubicBezTo>
                  <a:close/>
                  <a:moveTo>
                    <a:pt x="874" y="824"/>
                  </a:moveTo>
                  <a:lnTo>
                    <a:pt x="874" y="824"/>
                  </a:lnTo>
                  <a:cubicBezTo>
                    <a:pt x="873" y="826"/>
                    <a:pt x="872" y="828"/>
                    <a:pt x="871" y="831"/>
                  </a:cubicBezTo>
                  <a:lnTo>
                    <a:pt x="871" y="831"/>
                  </a:lnTo>
                  <a:cubicBezTo>
                    <a:pt x="873" y="830"/>
                    <a:pt x="874" y="828"/>
                    <a:pt x="874" y="824"/>
                  </a:cubicBezTo>
                  <a:close/>
                  <a:moveTo>
                    <a:pt x="769" y="1036"/>
                  </a:moveTo>
                  <a:cubicBezTo>
                    <a:pt x="768" y="1036"/>
                    <a:pt x="768" y="1037"/>
                    <a:pt x="768" y="1037"/>
                  </a:cubicBezTo>
                  <a:lnTo>
                    <a:pt x="768" y="1037"/>
                  </a:lnTo>
                  <a:cubicBezTo>
                    <a:pt x="768" y="1037"/>
                    <a:pt x="769" y="1036"/>
                    <a:pt x="769" y="1036"/>
                  </a:cubicBezTo>
                  <a:close/>
                  <a:moveTo>
                    <a:pt x="292" y="1169"/>
                  </a:moveTo>
                  <a:cubicBezTo>
                    <a:pt x="292" y="1176"/>
                    <a:pt x="290" y="1179"/>
                    <a:pt x="288" y="1179"/>
                  </a:cubicBezTo>
                  <a:cubicBezTo>
                    <a:pt x="284" y="1179"/>
                    <a:pt x="279" y="1174"/>
                    <a:pt x="274" y="1169"/>
                  </a:cubicBezTo>
                  <a:close/>
                  <a:moveTo>
                    <a:pt x="2571" y="1212"/>
                  </a:moveTo>
                  <a:cubicBezTo>
                    <a:pt x="2571" y="1212"/>
                    <a:pt x="2570" y="1213"/>
                    <a:pt x="2570" y="1213"/>
                  </a:cubicBezTo>
                  <a:cubicBezTo>
                    <a:pt x="2570" y="1213"/>
                    <a:pt x="2570" y="1213"/>
                    <a:pt x="2570" y="1213"/>
                  </a:cubicBezTo>
                  <a:lnTo>
                    <a:pt x="2570" y="1213"/>
                  </a:lnTo>
                  <a:cubicBezTo>
                    <a:pt x="2570" y="1213"/>
                    <a:pt x="2571" y="1212"/>
                    <a:pt x="2571" y="1212"/>
                  </a:cubicBezTo>
                  <a:close/>
                  <a:moveTo>
                    <a:pt x="2570" y="1213"/>
                  </a:moveTo>
                  <a:lnTo>
                    <a:pt x="2570" y="1213"/>
                  </a:lnTo>
                  <a:cubicBezTo>
                    <a:pt x="2565" y="1216"/>
                    <a:pt x="2559" y="1219"/>
                    <a:pt x="2552" y="1221"/>
                  </a:cubicBezTo>
                  <a:cubicBezTo>
                    <a:pt x="2561" y="1221"/>
                    <a:pt x="2579" y="1221"/>
                    <a:pt x="2587" y="1230"/>
                  </a:cubicBezTo>
                  <a:cubicBezTo>
                    <a:pt x="2578" y="1242"/>
                    <a:pt x="2573" y="1246"/>
                    <a:pt x="2568" y="1246"/>
                  </a:cubicBezTo>
                  <a:cubicBezTo>
                    <a:pt x="2561" y="1246"/>
                    <a:pt x="2558" y="1233"/>
                    <a:pt x="2546" y="1233"/>
                  </a:cubicBezTo>
                  <a:cubicBezTo>
                    <a:pt x="2540" y="1233"/>
                    <a:pt x="2531" y="1237"/>
                    <a:pt x="2517" y="1248"/>
                  </a:cubicBezTo>
                  <a:cubicBezTo>
                    <a:pt x="2525" y="1244"/>
                    <a:pt x="2533" y="1242"/>
                    <a:pt x="2541" y="1242"/>
                  </a:cubicBezTo>
                  <a:cubicBezTo>
                    <a:pt x="2565" y="1242"/>
                    <a:pt x="2585" y="1259"/>
                    <a:pt x="2605" y="1266"/>
                  </a:cubicBezTo>
                  <a:cubicBezTo>
                    <a:pt x="2649" y="1239"/>
                    <a:pt x="2597" y="1222"/>
                    <a:pt x="2570" y="1213"/>
                  </a:cubicBezTo>
                  <a:close/>
                  <a:moveTo>
                    <a:pt x="2903" y="1302"/>
                  </a:moveTo>
                  <a:cubicBezTo>
                    <a:pt x="2904" y="1302"/>
                    <a:pt x="2901" y="1309"/>
                    <a:pt x="2897" y="1319"/>
                  </a:cubicBezTo>
                  <a:cubicBezTo>
                    <a:pt x="2900" y="1307"/>
                    <a:pt x="2903" y="1302"/>
                    <a:pt x="2903" y="1302"/>
                  </a:cubicBezTo>
                  <a:close/>
                  <a:moveTo>
                    <a:pt x="132" y="1539"/>
                  </a:moveTo>
                  <a:cubicBezTo>
                    <a:pt x="130" y="1539"/>
                    <a:pt x="127" y="1539"/>
                    <a:pt x="124" y="1539"/>
                  </a:cubicBezTo>
                  <a:cubicBezTo>
                    <a:pt x="128" y="1539"/>
                    <a:pt x="132" y="1539"/>
                    <a:pt x="135" y="1539"/>
                  </a:cubicBezTo>
                  <a:lnTo>
                    <a:pt x="135" y="1539"/>
                  </a:lnTo>
                  <a:cubicBezTo>
                    <a:pt x="134" y="1539"/>
                    <a:pt x="133" y="1539"/>
                    <a:pt x="132" y="1539"/>
                  </a:cubicBezTo>
                  <a:close/>
                  <a:moveTo>
                    <a:pt x="1337" y="0"/>
                  </a:moveTo>
                  <a:cubicBezTo>
                    <a:pt x="1318" y="0"/>
                    <a:pt x="1354" y="68"/>
                    <a:pt x="1325" y="82"/>
                  </a:cubicBezTo>
                  <a:cubicBezTo>
                    <a:pt x="1316" y="56"/>
                    <a:pt x="1325" y="12"/>
                    <a:pt x="1289" y="12"/>
                  </a:cubicBezTo>
                  <a:cubicBezTo>
                    <a:pt x="1288" y="11"/>
                    <a:pt x="1287" y="10"/>
                    <a:pt x="1286" y="10"/>
                  </a:cubicBezTo>
                  <a:cubicBezTo>
                    <a:pt x="1270" y="10"/>
                    <a:pt x="1244" y="83"/>
                    <a:pt x="1207" y="83"/>
                  </a:cubicBezTo>
                  <a:cubicBezTo>
                    <a:pt x="1199" y="83"/>
                    <a:pt x="1192" y="80"/>
                    <a:pt x="1184" y="74"/>
                  </a:cubicBezTo>
                  <a:lnTo>
                    <a:pt x="1184" y="74"/>
                  </a:lnTo>
                  <a:cubicBezTo>
                    <a:pt x="1201" y="100"/>
                    <a:pt x="1210" y="118"/>
                    <a:pt x="1201" y="135"/>
                  </a:cubicBezTo>
                  <a:cubicBezTo>
                    <a:pt x="1198" y="138"/>
                    <a:pt x="1194" y="138"/>
                    <a:pt x="1190" y="138"/>
                  </a:cubicBezTo>
                  <a:cubicBezTo>
                    <a:pt x="1171" y="138"/>
                    <a:pt x="1143" y="123"/>
                    <a:pt x="1124" y="123"/>
                  </a:cubicBezTo>
                  <a:cubicBezTo>
                    <a:pt x="1110" y="123"/>
                    <a:pt x="1101" y="132"/>
                    <a:pt x="1104" y="162"/>
                  </a:cubicBezTo>
                  <a:cubicBezTo>
                    <a:pt x="1095" y="153"/>
                    <a:pt x="1095" y="153"/>
                    <a:pt x="1086" y="144"/>
                  </a:cubicBezTo>
                  <a:cubicBezTo>
                    <a:pt x="1078" y="171"/>
                    <a:pt x="1033" y="206"/>
                    <a:pt x="1042" y="241"/>
                  </a:cubicBezTo>
                  <a:cubicBezTo>
                    <a:pt x="1024" y="218"/>
                    <a:pt x="1011" y="209"/>
                    <a:pt x="1000" y="209"/>
                  </a:cubicBezTo>
                  <a:cubicBezTo>
                    <a:pt x="968" y="209"/>
                    <a:pt x="960" y="287"/>
                    <a:pt x="933" y="287"/>
                  </a:cubicBezTo>
                  <a:cubicBezTo>
                    <a:pt x="925" y="287"/>
                    <a:pt x="914" y="279"/>
                    <a:pt x="901" y="259"/>
                  </a:cubicBezTo>
                  <a:cubicBezTo>
                    <a:pt x="883" y="277"/>
                    <a:pt x="874" y="286"/>
                    <a:pt x="857" y="303"/>
                  </a:cubicBezTo>
                  <a:lnTo>
                    <a:pt x="848" y="294"/>
                  </a:lnTo>
                  <a:cubicBezTo>
                    <a:pt x="813" y="312"/>
                    <a:pt x="822" y="347"/>
                    <a:pt x="830" y="383"/>
                  </a:cubicBezTo>
                  <a:cubicBezTo>
                    <a:pt x="822" y="383"/>
                    <a:pt x="813" y="365"/>
                    <a:pt x="813" y="356"/>
                  </a:cubicBezTo>
                  <a:cubicBezTo>
                    <a:pt x="751" y="383"/>
                    <a:pt x="742" y="391"/>
                    <a:pt x="760" y="471"/>
                  </a:cubicBezTo>
                  <a:lnTo>
                    <a:pt x="724" y="444"/>
                  </a:lnTo>
                  <a:lnTo>
                    <a:pt x="724" y="444"/>
                  </a:lnTo>
                  <a:cubicBezTo>
                    <a:pt x="733" y="471"/>
                    <a:pt x="618" y="471"/>
                    <a:pt x="618" y="542"/>
                  </a:cubicBezTo>
                  <a:cubicBezTo>
                    <a:pt x="618" y="542"/>
                    <a:pt x="610" y="533"/>
                    <a:pt x="610" y="524"/>
                  </a:cubicBezTo>
                  <a:cubicBezTo>
                    <a:pt x="610" y="603"/>
                    <a:pt x="424" y="586"/>
                    <a:pt x="539" y="692"/>
                  </a:cubicBezTo>
                  <a:lnTo>
                    <a:pt x="548" y="745"/>
                  </a:lnTo>
                  <a:cubicBezTo>
                    <a:pt x="554" y="738"/>
                    <a:pt x="560" y="736"/>
                    <a:pt x="566" y="736"/>
                  </a:cubicBezTo>
                  <a:cubicBezTo>
                    <a:pt x="589" y="736"/>
                    <a:pt x="605" y="781"/>
                    <a:pt x="631" y="781"/>
                  </a:cubicBezTo>
                  <a:cubicBezTo>
                    <a:pt x="632" y="781"/>
                    <a:pt x="634" y="780"/>
                    <a:pt x="636" y="780"/>
                  </a:cubicBezTo>
                  <a:lnTo>
                    <a:pt x="636" y="780"/>
                  </a:lnTo>
                  <a:cubicBezTo>
                    <a:pt x="632" y="789"/>
                    <a:pt x="614" y="793"/>
                    <a:pt x="599" y="793"/>
                  </a:cubicBezTo>
                  <a:cubicBezTo>
                    <a:pt x="583" y="793"/>
                    <a:pt x="570" y="789"/>
                    <a:pt x="574" y="780"/>
                  </a:cubicBezTo>
                  <a:lnTo>
                    <a:pt x="583" y="780"/>
                  </a:lnTo>
                  <a:cubicBezTo>
                    <a:pt x="568" y="767"/>
                    <a:pt x="557" y="763"/>
                    <a:pt x="548" y="763"/>
                  </a:cubicBezTo>
                  <a:cubicBezTo>
                    <a:pt x="524" y="763"/>
                    <a:pt x="514" y="794"/>
                    <a:pt x="493" y="794"/>
                  </a:cubicBezTo>
                  <a:cubicBezTo>
                    <a:pt x="488" y="794"/>
                    <a:pt x="483" y="792"/>
                    <a:pt x="477" y="789"/>
                  </a:cubicBezTo>
                  <a:cubicBezTo>
                    <a:pt x="433" y="877"/>
                    <a:pt x="354" y="957"/>
                    <a:pt x="309" y="1045"/>
                  </a:cubicBezTo>
                  <a:lnTo>
                    <a:pt x="371" y="1054"/>
                  </a:lnTo>
                  <a:lnTo>
                    <a:pt x="354" y="1089"/>
                  </a:lnTo>
                  <a:cubicBezTo>
                    <a:pt x="336" y="1089"/>
                    <a:pt x="301" y="1080"/>
                    <a:pt x="318" y="1054"/>
                  </a:cubicBezTo>
                  <a:cubicBezTo>
                    <a:pt x="274" y="1054"/>
                    <a:pt x="327" y="1107"/>
                    <a:pt x="336" y="1107"/>
                  </a:cubicBezTo>
                  <a:cubicBezTo>
                    <a:pt x="329" y="1113"/>
                    <a:pt x="323" y="1116"/>
                    <a:pt x="317" y="1116"/>
                  </a:cubicBezTo>
                  <a:cubicBezTo>
                    <a:pt x="295" y="1116"/>
                    <a:pt x="279" y="1078"/>
                    <a:pt x="275" y="1078"/>
                  </a:cubicBezTo>
                  <a:cubicBezTo>
                    <a:pt x="274" y="1078"/>
                    <a:pt x="274" y="1078"/>
                    <a:pt x="274" y="1080"/>
                  </a:cubicBezTo>
                  <a:lnTo>
                    <a:pt x="265" y="1098"/>
                  </a:lnTo>
                  <a:lnTo>
                    <a:pt x="274" y="1098"/>
                  </a:lnTo>
                  <a:cubicBezTo>
                    <a:pt x="292" y="1124"/>
                    <a:pt x="318" y="1133"/>
                    <a:pt x="309" y="1160"/>
                  </a:cubicBezTo>
                  <a:cubicBezTo>
                    <a:pt x="306" y="1162"/>
                    <a:pt x="302" y="1162"/>
                    <a:pt x="297" y="1162"/>
                  </a:cubicBezTo>
                  <a:cubicBezTo>
                    <a:pt x="286" y="1162"/>
                    <a:pt x="274" y="1157"/>
                    <a:pt x="268" y="1157"/>
                  </a:cubicBezTo>
                  <a:cubicBezTo>
                    <a:pt x="266" y="1157"/>
                    <a:pt x="265" y="1158"/>
                    <a:pt x="265" y="1160"/>
                  </a:cubicBezTo>
                  <a:cubicBezTo>
                    <a:pt x="256" y="1160"/>
                    <a:pt x="256" y="1160"/>
                    <a:pt x="256" y="1169"/>
                  </a:cubicBezTo>
                  <a:lnTo>
                    <a:pt x="239" y="1204"/>
                  </a:lnTo>
                  <a:lnTo>
                    <a:pt x="292" y="1204"/>
                  </a:lnTo>
                  <a:cubicBezTo>
                    <a:pt x="301" y="1230"/>
                    <a:pt x="274" y="1239"/>
                    <a:pt x="327" y="1248"/>
                  </a:cubicBezTo>
                  <a:cubicBezTo>
                    <a:pt x="324" y="1248"/>
                    <a:pt x="322" y="1248"/>
                    <a:pt x="319" y="1248"/>
                  </a:cubicBezTo>
                  <a:cubicBezTo>
                    <a:pt x="239" y="1248"/>
                    <a:pt x="247" y="1381"/>
                    <a:pt x="221" y="1389"/>
                  </a:cubicBezTo>
                  <a:cubicBezTo>
                    <a:pt x="248" y="1425"/>
                    <a:pt x="239" y="1442"/>
                    <a:pt x="221" y="1478"/>
                  </a:cubicBezTo>
                  <a:cubicBezTo>
                    <a:pt x="223" y="1476"/>
                    <a:pt x="226" y="1475"/>
                    <a:pt x="230" y="1475"/>
                  </a:cubicBezTo>
                  <a:cubicBezTo>
                    <a:pt x="247" y="1475"/>
                    <a:pt x="281" y="1490"/>
                    <a:pt x="274" y="1504"/>
                  </a:cubicBezTo>
                  <a:cubicBezTo>
                    <a:pt x="251" y="1494"/>
                    <a:pt x="235" y="1491"/>
                    <a:pt x="223" y="1491"/>
                  </a:cubicBezTo>
                  <a:cubicBezTo>
                    <a:pt x="184" y="1491"/>
                    <a:pt x="192" y="1534"/>
                    <a:pt x="135" y="1539"/>
                  </a:cubicBezTo>
                  <a:lnTo>
                    <a:pt x="135" y="1539"/>
                  </a:lnTo>
                  <a:cubicBezTo>
                    <a:pt x="174" y="1542"/>
                    <a:pt x="127" y="1611"/>
                    <a:pt x="192" y="1611"/>
                  </a:cubicBezTo>
                  <a:cubicBezTo>
                    <a:pt x="195" y="1611"/>
                    <a:pt x="199" y="1610"/>
                    <a:pt x="203" y="1610"/>
                  </a:cubicBezTo>
                  <a:lnTo>
                    <a:pt x="203" y="1610"/>
                  </a:lnTo>
                  <a:cubicBezTo>
                    <a:pt x="200" y="1614"/>
                    <a:pt x="196" y="1615"/>
                    <a:pt x="191" y="1615"/>
                  </a:cubicBezTo>
                  <a:cubicBezTo>
                    <a:pt x="179" y="1615"/>
                    <a:pt x="165" y="1605"/>
                    <a:pt x="149" y="1605"/>
                  </a:cubicBezTo>
                  <a:cubicBezTo>
                    <a:pt x="144" y="1605"/>
                    <a:pt x="138" y="1606"/>
                    <a:pt x="133" y="1610"/>
                  </a:cubicBezTo>
                  <a:cubicBezTo>
                    <a:pt x="159" y="1672"/>
                    <a:pt x="71" y="1716"/>
                    <a:pt x="71" y="1787"/>
                  </a:cubicBezTo>
                  <a:cubicBezTo>
                    <a:pt x="89" y="1795"/>
                    <a:pt x="106" y="1787"/>
                    <a:pt x="133" y="1804"/>
                  </a:cubicBezTo>
                  <a:lnTo>
                    <a:pt x="53" y="1822"/>
                  </a:lnTo>
                  <a:cubicBezTo>
                    <a:pt x="53" y="1840"/>
                    <a:pt x="133" y="1857"/>
                    <a:pt x="80" y="1866"/>
                  </a:cubicBezTo>
                  <a:cubicBezTo>
                    <a:pt x="89" y="1866"/>
                    <a:pt x="106" y="1866"/>
                    <a:pt x="115" y="1875"/>
                  </a:cubicBezTo>
                  <a:cubicBezTo>
                    <a:pt x="18" y="1999"/>
                    <a:pt x="133" y="2149"/>
                    <a:pt x="0" y="2281"/>
                  </a:cubicBezTo>
                  <a:cubicBezTo>
                    <a:pt x="10" y="2274"/>
                    <a:pt x="17" y="2271"/>
                    <a:pt x="21" y="2271"/>
                  </a:cubicBezTo>
                  <a:cubicBezTo>
                    <a:pt x="27" y="2271"/>
                    <a:pt x="27" y="2279"/>
                    <a:pt x="27" y="2290"/>
                  </a:cubicBezTo>
                  <a:cubicBezTo>
                    <a:pt x="30" y="2287"/>
                    <a:pt x="35" y="2286"/>
                    <a:pt x="41" y="2286"/>
                  </a:cubicBezTo>
                  <a:cubicBezTo>
                    <a:pt x="53" y="2286"/>
                    <a:pt x="71" y="2290"/>
                    <a:pt x="89" y="2290"/>
                  </a:cubicBezTo>
                  <a:lnTo>
                    <a:pt x="36" y="2343"/>
                  </a:lnTo>
                  <a:cubicBezTo>
                    <a:pt x="89" y="2352"/>
                    <a:pt x="36" y="2414"/>
                    <a:pt x="89" y="2414"/>
                  </a:cubicBezTo>
                  <a:lnTo>
                    <a:pt x="80" y="2396"/>
                  </a:lnTo>
                  <a:lnTo>
                    <a:pt x="80" y="2396"/>
                  </a:lnTo>
                  <a:cubicBezTo>
                    <a:pt x="88" y="2398"/>
                    <a:pt x="96" y="2399"/>
                    <a:pt x="104" y="2399"/>
                  </a:cubicBezTo>
                  <a:cubicBezTo>
                    <a:pt x="161" y="2399"/>
                    <a:pt x="231" y="2352"/>
                    <a:pt x="301" y="2352"/>
                  </a:cubicBezTo>
                  <a:cubicBezTo>
                    <a:pt x="230" y="2334"/>
                    <a:pt x="398" y="2290"/>
                    <a:pt x="301" y="2255"/>
                  </a:cubicBezTo>
                  <a:cubicBezTo>
                    <a:pt x="304" y="2253"/>
                    <a:pt x="308" y="2252"/>
                    <a:pt x="311" y="2252"/>
                  </a:cubicBezTo>
                  <a:cubicBezTo>
                    <a:pt x="319" y="2252"/>
                    <a:pt x="326" y="2257"/>
                    <a:pt x="335" y="2257"/>
                  </a:cubicBezTo>
                  <a:cubicBezTo>
                    <a:pt x="338" y="2257"/>
                    <a:pt x="341" y="2256"/>
                    <a:pt x="345" y="2255"/>
                  </a:cubicBezTo>
                  <a:cubicBezTo>
                    <a:pt x="309" y="2246"/>
                    <a:pt x="301" y="2237"/>
                    <a:pt x="318" y="2210"/>
                  </a:cubicBezTo>
                  <a:lnTo>
                    <a:pt x="318" y="2210"/>
                  </a:lnTo>
                  <a:lnTo>
                    <a:pt x="327" y="2219"/>
                  </a:lnTo>
                  <a:cubicBezTo>
                    <a:pt x="318" y="2149"/>
                    <a:pt x="362" y="2131"/>
                    <a:pt x="389" y="2060"/>
                  </a:cubicBezTo>
                  <a:lnTo>
                    <a:pt x="345" y="2060"/>
                  </a:lnTo>
                  <a:cubicBezTo>
                    <a:pt x="354" y="2051"/>
                    <a:pt x="371" y="2043"/>
                    <a:pt x="380" y="2043"/>
                  </a:cubicBezTo>
                  <a:cubicBezTo>
                    <a:pt x="369" y="2038"/>
                    <a:pt x="361" y="2036"/>
                    <a:pt x="356" y="2036"/>
                  </a:cubicBezTo>
                  <a:cubicBezTo>
                    <a:pt x="337" y="2036"/>
                    <a:pt x="353" y="2064"/>
                    <a:pt x="328" y="2064"/>
                  </a:cubicBezTo>
                  <a:cubicBezTo>
                    <a:pt x="323" y="2064"/>
                    <a:pt x="317" y="2063"/>
                    <a:pt x="309" y="2060"/>
                  </a:cubicBezTo>
                  <a:cubicBezTo>
                    <a:pt x="389" y="2051"/>
                    <a:pt x="318" y="1954"/>
                    <a:pt x="415" y="1954"/>
                  </a:cubicBezTo>
                  <a:cubicBezTo>
                    <a:pt x="420" y="1941"/>
                    <a:pt x="409" y="1941"/>
                    <a:pt x="397" y="1941"/>
                  </a:cubicBezTo>
                  <a:cubicBezTo>
                    <a:pt x="384" y="1941"/>
                    <a:pt x="371" y="1941"/>
                    <a:pt x="371" y="1928"/>
                  </a:cubicBezTo>
                  <a:lnTo>
                    <a:pt x="398" y="1928"/>
                  </a:lnTo>
                  <a:lnTo>
                    <a:pt x="371" y="1919"/>
                  </a:lnTo>
                  <a:cubicBezTo>
                    <a:pt x="380" y="1901"/>
                    <a:pt x="407" y="1901"/>
                    <a:pt x="433" y="1901"/>
                  </a:cubicBezTo>
                  <a:cubicBezTo>
                    <a:pt x="424" y="1910"/>
                    <a:pt x="433" y="1910"/>
                    <a:pt x="433" y="1919"/>
                  </a:cubicBezTo>
                  <a:cubicBezTo>
                    <a:pt x="468" y="1901"/>
                    <a:pt x="433" y="1866"/>
                    <a:pt x="442" y="1857"/>
                  </a:cubicBezTo>
                  <a:lnTo>
                    <a:pt x="442" y="1857"/>
                  </a:lnTo>
                  <a:lnTo>
                    <a:pt x="424" y="1875"/>
                  </a:lnTo>
                  <a:cubicBezTo>
                    <a:pt x="415" y="1813"/>
                    <a:pt x="468" y="1742"/>
                    <a:pt x="433" y="1672"/>
                  </a:cubicBezTo>
                  <a:lnTo>
                    <a:pt x="415" y="1672"/>
                  </a:lnTo>
                  <a:cubicBezTo>
                    <a:pt x="389" y="1610"/>
                    <a:pt x="442" y="1636"/>
                    <a:pt x="442" y="1584"/>
                  </a:cubicBezTo>
                  <a:lnTo>
                    <a:pt x="451" y="1584"/>
                  </a:lnTo>
                  <a:cubicBezTo>
                    <a:pt x="433" y="1575"/>
                    <a:pt x="424" y="1557"/>
                    <a:pt x="433" y="1539"/>
                  </a:cubicBezTo>
                  <a:lnTo>
                    <a:pt x="433" y="1539"/>
                  </a:lnTo>
                  <a:cubicBezTo>
                    <a:pt x="438" y="1545"/>
                    <a:pt x="445" y="1546"/>
                    <a:pt x="452" y="1546"/>
                  </a:cubicBezTo>
                  <a:cubicBezTo>
                    <a:pt x="460" y="1546"/>
                    <a:pt x="469" y="1544"/>
                    <a:pt x="477" y="1544"/>
                  </a:cubicBezTo>
                  <a:cubicBezTo>
                    <a:pt x="487" y="1544"/>
                    <a:pt x="497" y="1547"/>
                    <a:pt x="504" y="1557"/>
                  </a:cubicBezTo>
                  <a:cubicBezTo>
                    <a:pt x="477" y="1495"/>
                    <a:pt x="477" y="1522"/>
                    <a:pt x="424" y="1469"/>
                  </a:cubicBezTo>
                  <a:lnTo>
                    <a:pt x="459" y="1469"/>
                  </a:lnTo>
                  <a:cubicBezTo>
                    <a:pt x="433" y="1451"/>
                    <a:pt x="424" y="1442"/>
                    <a:pt x="424" y="1416"/>
                  </a:cubicBezTo>
                  <a:lnTo>
                    <a:pt x="424" y="1416"/>
                  </a:lnTo>
                  <a:cubicBezTo>
                    <a:pt x="442" y="1442"/>
                    <a:pt x="468" y="1416"/>
                    <a:pt x="495" y="1451"/>
                  </a:cubicBezTo>
                  <a:cubicBezTo>
                    <a:pt x="578" y="1418"/>
                    <a:pt x="473" y="1353"/>
                    <a:pt x="549" y="1353"/>
                  </a:cubicBezTo>
                  <a:cubicBezTo>
                    <a:pt x="554" y="1353"/>
                    <a:pt x="559" y="1353"/>
                    <a:pt x="565" y="1354"/>
                  </a:cubicBezTo>
                  <a:cubicBezTo>
                    <a:pt x="546" y="1341"/>
                    <a:pt x="533" y="1337"/>
                    <a:pt x="523" y="1337"/>
                  </a:cubicBezTo>
                  <a:cubicBezTo>
                    <a:pt x="498" y="1337"/>
                    <a:pt x="498" y="1368"/>
                    <a:pt x="492" y="1368"/>
                  </a:cubicBezTo>
                  <a:cubicBezTo>
                    <a:pt x="490" y="1368"/>
                    <a:pt x="488" y="1366"/>
                    <a:pt x="486" y="1363"/>
                  </a:cubicBezTo>
                  <a:cubicBezTo>
                    <a:pt x="484" y="1364"/>
                    <a:pt x="481" y="1364"/>
                    <a:pt x="479" y="1364"/>
                  </a:cubicBezTo>
                  <a:cubicBezTo>
                    <a:pt x="455" y="1364"/>
                    <a:pt x="435" y="1326"/>
                    <a:pt x="451" y="1310"/>
                  </a:cubicBezTo>
                  <a:cubicBezTo>
                    <a:pt x="459" y="1292"/>
                    <a:pt x="565" y="1319"/>
                    <a:pt x="574" y="1274"/>
                  </a:cubicBezTo>
                  <a:cubicBezTo>
                    <a:pt x="574" y="1283"/>
                    <a:pt x="583" y="1283"/>
                    <a:pt x="583" y="1283"/>
                  </a:cubicBezTo>
                  <a:cubicBezTo>
                    <a:pt x="610" y="1283"/>
                    <a:pt x="565" y="1248"/>
                    <a:pt x="601" y="1239"/>
                  </a:cubicBezTo>
                  <a:cubicBezTo>
                    <a:pt x="557" y="1213"/>
                    <a:pt x="618" y="1221"/>
                    <a:pt x="557" y="1186"/>
                  </a:cubicBezTo>
                  <a:lnTo>
                    <a:pt x="557" y="1230"/>
                  </a:lnTo>
                  <a:cubicBezTo>
                    <a:pt x="548" y="1204"/>
                    <a:pt x="486" y="1151"/>
                    <a:pt x="530" y="1133"/>
                  </a:cubicBezTo>
                  <a:lnTo>
                    <a:pt x="530" y="1133"/>
                  </a:lnTo>
                  <a:cubicBezTo>
                    <a:pt x="548" y="1142"/>
                    <a:pt x="557" y="1160"/>
                    <a:pt x="565" y="1169"/>
                  </a:cubicBezTo>
                  <a:cubicBezTo>
                    <a:pt x="583" y="1169"/>
                    <a:pt x="557" y="1142"/>
                    <a:pt x="583" y="1142"/>
                  </a:cubicBezTo>
                  <a:cubicBezTo>
                    <a:pt x="645" y="1169"/>
                    <a:pt x="574" y="1195"/>
                    <a:pt x="610" y="1239"/>
                  </a:cubicBezTo>
                  <a:cubicBezTo>
                    <a:pt x="637" y="1239"/>
                    <a:pt x="606" y="1202"/>
                    <a:pt x="620" y="1202"/>
                  </a:cubicBezTo>
                  <a:cubicBezTo>
                    <a:pt x="624" y="1202"/>
                    <a:pt x="631" y="1205"/>
                    <a:pt x="645" y="1213"/>
                  </a:cubicBezTo>
                  <a:cubicBezTo>
                    <a:pt x="574" y="1160"/>
                    <a:pt x="671" y="1177"/>
                    <a:pt x="627" y="1124"/>
                  </a:cubicBezTo>
                  <a:lnTo>
                    <a:pt x="627" y="1124"/>
                  </a:lnTo>
                  <a:lnTo>
                    <a:pt x="663" y="1142"/>
                  </a:lnTo>
                  <a:cubicBezTo>
                    <a:pt x="654" y="1133"/>
                    <a:pt x="645" y="1116"/>
                    <a:pt x="645" y="1107"/>
                  </a:cubicBezTo>
                  <a:lnTo>
                    <a:pt x="645" y="1107"/>
                  </a:lnTo>
                  <a:lnTo>
                    <a:pt x="689" y="1142"/>
                  </a:lnTo>
                  <a:cubicBezTo>
                    <a:pt x="663" y="1107"/>
                    <a:pt x="742" y="1124"/>
                    <a:pt x="733" y="1089"/>
                  </a:cubicBezTo>
                  <a:lnTo>
                    <a:pt x="733" y="1089"/>
                  </a:lnTo>
                  <a:cubicBezTo>
                    <a:pt x="728" y="1102"/>
                    <a:pt x="721" y="1107"/>
                    <a:pt x="713" y="1107"/>
                  </a:cubicBezTo>
                  <a:cubicBezTo>
                    <a:pt x="696" y="1107"/>
                    <a:pt x="675" y="1088"/>
                    <a:pt x="653" y="1088"/>
                  </a:cubicBezTo>
                  <a:cubicBezTo>
                    <a:pt x="651" y="1088"/>
                    <a:pt x="648" y="1088"/>
                    <a:pt x="645" y="1089"/>
                  </a:cubicBezTo>
                  <a:cubicBezTo>
                    <a:pt x="639" y="1061"/>
                    <a:pt x="652" y="1054"/>
                    <a:pt x="671" y="1054"/>
                  </a:cubicBezTo>
                  <a:cubicBezTo>
                    <a:pt x="690" y="1054"/>
                    <a:pt x="714" y="1060"/>
                    <a:pt x="734" y="1060"/>
                  </a:cubicBezTo>
                  <a:cubicBezTo>
                    <a:pt x="751" y="1060"/>
                    <a:pt x="765" y="1055"/>
                    <a:pt x="768" y="1037"/>
                  </a:cubicBezTo>
                  <a:lnTo>
                    <a:pt x="768" y="1037"/>
                  </a:lnTo>
                  <a:cubicBezTo>
                    <a:pt x="767" y="1042"/>
                    <a:pt x="756" y="1046"/>
                    <a:pt x="745" y="1046"/>
                  </a:cubicBezTo>
                  <a:cubicBezTo>
                    <a:pt x="737" y="1046"/>
                    <a:pt x="728" y="1044"/>
                    <a:pt x="724" y="1036"/>
                  </a:cubicBezTo>
                  <a:cubicBezTo>
                    <a:pt x="733" y="1027"/>
                    <a:pt x="751" y="1018"/>
                    <a:pt x="777" y="1018"/>
                  </a:cubicBezTo>
                  <a:cubicBezTo>
                    <a:pt x="786" y="983"/>
                    <a:pt x="733" y="1010"/>
                    <a:pt x="724" y="983"/>
                  </a:cubicBezTo>
                  <a:lnTo>
                    <a:pt x="724" y="983"/>
                  </a:lnTo>
                  <a:cubicBezTo>
                    <a:pt x="730" y="984"/>
                    <a:pt x="734" y="984"/>
                    <a:pt x="738" y="984"/>
                  </a:cubicBezTo>
                  <a:cubicBezTo>
                    <a:pt x="765" y="984"/>
                    <a:pt x="716" y="954"/>
                    <a:pt x="716" y="930"/>
                  </a:cubicBezTo>
                  <a:lnTo>
                    <a:pt x="716" y="930"/>
                  </a:lnTo>
                  <a:lnTo>
                    <a:pt x="751" y="948"/>
                  </a:lnTo>
                  <a:cubicBezTo>
                    <a:pt x="795" y="921"/>
                    <a:pt x="680" y="895"/>
                    <a:pt x="733" y="868"/>
                  </a:cubicBezTo>
                  <a:lnTo>
                    <a:pt x="733" y="868"/>
                  </a:lnTo>
                  <a:lnTo>
                    <a:pt x="769" y="912"/>
                  </a:lnTo>
                  <a:lnTo>
                    <a:pt x="769" y="886"/>
                  </a:lnTo>
                  <a:lnTo>
                    <a:pt x="804" y="921"/>
                  </a:lnTo>
                  <a:cubicBezTo>
                    <a:pt x="786" y="877"/>
                    <a:pt x="795" y="877"/>
                    <a:pt x="822" y="859"/>
                  </a:cubicBezTo>
                  <a:cubicBezTo>
                    <a:pt x="795" y="851"/>
                    <a:pt x="760" y="824"/>
                    <a:pt x="777" y="806"/>
                  </a:cubicBezTo>
                  <a:cubicBezTo>
                    <a:pt x="795" y="806"/>
                    <a:pt x="801" y="818"/>
                    <a:pt x="805" y="818"/>
                  </a:cubicBezTo>
                  <a:cubicBezTo>
                    <a:pt x="808" y="818"/>
                    <a:pt x="810" y="815"/>
                    <a:pt x="813" y="806"/>
                  </a:cubicBezTo>
                  <a:cubicBezTo>
                    <a:pt x="827" y="821"/>
                    <a:pt x="847" y="835"/>
                    <a:pt x="830" y="835"/>
                  </a:cubicBezTo>
                  <a:cubicBezTo>
                    <a:pt x="826" y="835"/>
                    <a:pt x="821" y="835"/>
                    <a:pt x="813" y="833"/>
                  </a:cubicBezTo>
                  <a:lnTo>
                    <a:pt x="813" y="833"/>
                  </a:lnTo>
                  <a:lnTo>
                    <a:pt x="839" y="868"/>
                  </a:lnTo>
                  <a:cubicBezTo>
                    <a:pt x="868" y="868"/>
                    <a:pt x="867" y="844"/>
                    <a:pt x="871" y="831"/>
                  </a:cubicBezTo>
                  <a:lnTo>
                    <a:pt x="871" y="831"/>
                  </a:lnTo>
                  <a:cubicBezTo>
                    <a:pt x="868" y="833"/>
                    <a:pt x="862" y="833"/>
                    <a:pt x="857" y="833"/>
                  </a:cubicBezTo>
                  <a:lnTo>
                    <a:pt x="839" y="762"/>
                  </a:lnTo>
                  <a:lnTo>
                    <a:pt x="839" y="762"/>
                  </a:lnTo>
                  <a:cubicBezTo>
                    <a:pt x="857" y="771"/>
                    <a:pt x="866" y="780"/>
                    <a:pt x="866" y="789"/>
                  </a:cubicBezTo>
                  <a:lnTo>
                    <a:pt x="866" y="789"/>
                  </a:lnTo>
                  <a:cubicBezTo>
                    <a:pt x="866" y="780"/>
                    <a:pt x="857" y="762"/>
                    <a:pt x="866" y="754"/>
                  </a:cubicBezTo>
                  <a:cubicBezTo>
                    <a:pt x="882" y="770"/>
                    <a:pt x="912" y="793"/>
                    <a:pt x="918" y="810"/>
                  </a:cubicBezTo>
                  <a:lnTo>
                    <a:pt x="918" y="810"/>
                  </a:lnTo>
                  <a:lnTo>
                    <a:pt x="910" y="762"/>
                  </a:lnTo>
                  <a:lnTo>
                    <a:pt x="910" y="762"/>
                  </a:lnTo>
                  <a:cubicBezTo>
                    <a:pt x="927" y="771"/>
                    <a:pt x="954" y="771"/>
                    <a:pt x="963" y="789"/>
                  </a:cubicBezTo>
                  <a:cubicBezTo>
                    <a:pt x="989" y="780"/>
                    <a:pt x="945" y="701"/>
                    <a:pt x="980" y="701"/>
                  </a:cubicBezTo>
                  <a:cubicBezTo>
                    <a:pt x="980" y="692"/>
                    <a:pt x="980" y="692"/>
                    <a:pt x="980" y="683"/>
                  </a:cubicBezTo>
                  <a:cubicBezTo>
                    <a:pt x="998" y="665"/>
                    <a:pt x="1042" y="683"/>
                    <a:pt x="1033" y="630"/>
                  </a:cubicBezTo>
                  <a:lnTo>
                    <a:pt x="1033" y="630"/>
                  </a:lnTo>
                  <a:lnTo>
                    <a:pt x="1086" y="656"/>
                  </a:lnTo>
                  <a:cubicBezTo>
                    <a:pt x="1095" y="630"/>
                    <a:pt x="1025" y="621"/>
                    <a:pt x="1033" y="577"/>
                  </a:cubicBezTo>
                  <a:cubicBezTo>
                    <a:pt x="1037" y="569"/>
                    <a:pt x="1042" y="566"/>
                    <a:pt x="1046" y="566"/>
                  </a:cubicBezTo>
                  <a:cubicBezTo>
                    <a:pt x="1062" y="566"/>
                    <a:pt x="1081" y="605"/>
                    <a:pt x="1095" y="612"/>
                  </a:cubicBezTo>
                  <a:cubicBezTo>
                    <a:pt x="1088" y="590"/>
                    <a:pt x="1074" y="536"/>
                    <a:pt x="1102" y="536"/>
                  </a:cubicBezTo>
                  <a:cubicBezTo>
                    <a:pt x="1107" y="536"/>
                    <a:pt x="1114" y="538"/>
                    <a:pt x="1122" y="542"/>
                  </a:cubicBezTo>
                  <a:cubicBezTo>
                    <a:pt x="1122" y="568"/>
                    <a:pt x="1113" y="559"/>
                    <a:pt x="1113" y="568"/>
                  </a:cubicBezTo>
                  <a:lnTo>
                    <a:pt x="1139" y="586"/>
                  </a:lnTo>
                  <a:cubicBezTo>
                    <a:pt x="1157" y="639"/>
                    <a:pt x="1131" y="639"/>
                    <a:pt x="1175" y="665"/>
                  </a:cubicBezTo>
                  <a:cubicBezTo>
                    <a:pt x="1113" y="568"/>
                    <a:pt x="1219" y="612"/>
                    <a:pt x="1166" y="515"/>
                  </a:cubicBezTo>
                  <a:lnTo>
                    <a:pt x="1166" y="515"/>
                  </a:lnTo>
                  <a:lnTo>
                    <a:pt x="1184" y="533"/>
                  </a:lnTo>
                  <a:cubicBezTo>
                    <a:pt x="1184" y="533"/>
                    <a:pt x="1184" y="542"/>
                    <a:pt x="1184" y="542"/>
                  </a:cubicBezTo>
                  <a:cubicBezTo>
                    <a:pt x="1189" y="546"/>
                    <a:pt x="1193" y="548"/>
                    <a:pt x="1196" y="548"/>
                  </a:cubicBezTo>
                  <a:cubicBezTo>
                    <a:pt x="1211" y="548"/>
                    <a:pt x="1162" y="462"/>
                    <a:pt x="1192" y="462"/>
                  </a:cubicBezTo>
                  <a:lnTo>
                    <a:pt x="1192" y="462"/>
                  </a:lnTo>
                  <a:cubicBezTo>
                    <a:pt x="1210" y="462"/>
                    <a:pt x="1219" y="471"/>
                    <a:pt x="1219" y="489"/>
                  </a:cubicBezTo>
                  <a:lnTo>
                    <a:pt x="1237" y="453"/>
                  </a:lnTo>
                  <a:cubicBezTo>
                    <a:pt x="1242" y="453"/>
                    <a:pt x="1244" y="461"/>
                    <a:pt x="1243" y="466"/>
                  </a:cubicBezTo>
                  <a:lnTo>
                    <a:pt x="1243" y="466"/>
                  </a:lnTo>
                  <a:cubicBezTo>
                    <a:pt x="1252" y="459"/>
                    <a:pt x="1265" y="453"/>
                    <a:pt x="1272" y="453"/>
                  </a:cubicBezTo>
                  <a:cubicBezTo>
                    <a:pt x="1272" y="436"/>
                    <a:pt x="1272" y="409"/>
                    <a:pt x="1281" y="391"/>
                  </a:cubicBezTo>
                  <a:lnTo>
                    <a:pt x="1281" y="391"/>
                  </a:lnTo>
                  <a:cubicBezTo>
                    <a:pt x="1289" y="409"/>
                    <a:pt x="1272" y="409"/>
                    <a:pt x="1281" y="418"/>
                  </a:cubicBezTo>
                  <a:lnTo>
                    <a:pt x="1298" y="383"/>
                  </a:lnTo>
                  <a:lnTo>
                    <a:pt x="1298" y="383"/>
                  </a:lnTo>
                  <a:cubicBezTo>
                    <a:pt x="1307" y="409"/>
                    <a:pt x="1298" y="444"/>
                    <a:pt x="1289" y="444"/>
                  </a:cubicBezTo>
                  <a:cubicBezTo>
                    <a:pt x="1305" y="475"/>
                    <a:pt x="1312" y="485"/>
                    <a:pt x="1316" y="485"/>
                  </a:cubicBezTo>
                  <a:cubicBezTo>
                    <a:pt x="1323" y="485"/>
                    <a:pt x="1318" y="450"/>
                    <a:pt x="1332" y="450"/>
                  </a:cubicBezTo>
                  <a:cubicBezTo>
                    <a:pt x="1336" y="450"/>
                    <a:pt x="1342" y="453"/>
                    <a:pt x="1351" y="462"/>
                  </a:cubicBezTo>
                  <a:lnTo>
                    <a:pt x="1342" y="480"/>
                  </a:lnTo>
                  <a:cubicBezTo>
                    <a:pt x="1369" y="542"/>
                    <a:pt x="1369" y="515"/>
                    <a:pt x="1395" y="550"/>
                  </a:cubicBezTo>
                  <a:cubicBezTo>
                    <a:pt x="1395" y="534"/>
                    <a:pt x="1349" y="470"/>
                    <a:pt x="1350" y="434"/>
                  </a:cubicBezTo>
                  <a:lnTo>
                    <a:pt x="1350" y="434"/>
                  </a:lnTo>
                  <a:cubicBezTo>
                    <a:pt x="1349" y="441"/>
                    <a:pt x="1345" y="450"/>
                    <a:pt x="1340" y="450"/>
                  </a:cubicBezTo>
                  <a:cubicBezTo>
                    <a:pt x="1338" y="450"/>
                    <a:pt x="1336" y="449"/>
                    <a:pt x="1334" y="444"/>
                  </a:cubicBezTo>
                  <a:cubicBezTo>
                    <a:pt x="1334" y="422"/>
                    <a:pt x="1336" y="416"/>
                    <a:pt x="1339" y="416"/>
                  </a:cubicBezTo>
                  <a:cubicBezTo>
                    <a:pt x="1342" y="416"/>
                    <a:pt x="1347" y="422"/>
                    <a:pt x="1351" y="427"/>
                  </a:cubicBezTo>
                  <a:cubicBezTo>
                    <a:pt x="1351" y="427"/>
                    <a:pt x="1351" y="427"/>
                    <a:pt x="1351" y="427"/>
                  </a:cubicBezTo>
                  <a:lnTo>
                    <a:pt x="1351" y="427"/>
                  </a:lnTo>
                  <a:cubicBezTo>
                    <a:pt x="1355" y="430"/>
                    <a:pt x="1358" y="432"/>
                    <a:pt x="1361" y="432"/>
                  </a:cubicBezTo>
                  <a:cubicBezTo>
                    <a:pt x="1367" y="432"/>
                    <a:pt x="1372" y="426"/>
                    <a:pt x="1378" y="409"/>
                  </a:cubicBezTo>
                  <a:cubicBezTo>
                    <a:pt x="1383" y="435"/>
                    <a:pt x="1388" y="443"/>
                    <a:pt x="1395" y="443"/>
                  </a:cubicBezTo>
                  <a:cubicBezTo>
                    <a:pt x="1400" y="443"/>
                    <a:pt x="1406" y="439"/>
                    <a:pt x="1413" y="436"/>
                  </a:cubicBezTo>
                  <a:lnTo>
                    <a:pt x="1413" y="489"/>
                  </a:lnTo>
                  <a:cubicBezTo>
                    <a:pt x="1431" y="471"/>
                    <a:pt x="1422" y="444"/>
                    <a:pt x="1431" y="418"/>
                  </a:cubicBezTo>
                  <a:cubicBezTo>
                    <a:pt x="1448" y="427"/>
                    <a:pt x="1457" y="462"/>
                    <a:pt x="1466" y="497"/>
                  </a:cubicBezTo>
                  <a:cubicBezTo>
                    <a:pt x="1468" y="498"/>
                    <a:pt x="1469" y="498"/>
                    <a:pt x="1470" y="498"/>
                  </a:cubicBezTo>
                  <a:cubicBezTo>
                    <a:pt x="1487" y="498"/>
                    <a:pt x="1442" y="435"/>
                    <a:pt x="1475" y="418"/>
                  </a:cubicBezTo>
                  <a:lnTo>
                    <a:pt x="1475" y="418"/>
                  </a:lnTo>
                  <a:cubicBezTo>
                    <a:pt x="1482" y="423"/>
                    <a:pt x="1488" y="425"/>
                    <a:pt x="1493" y="425"/>
                  </a:cubicBezTo>
                  <a:cubicBezTo>
                    <a:pt x="1508" y="425"/>
                    <a:pt x="1520" y="409"/>
                    <a:pt x="1546" y="383"/>
                  </a:cubicBezTo>
                  <a:cubicBezTo>
                    <a:pt x="1563" y="400"/>
                    <a:pt x="1546" y="418"/>
                    <a:pt x="1546" y="436"/>
                  </a:cubicBezTo>
                  <a:lnTo>
                    <a:pt x="1563" y="391"/>
                  </a:lnTo>
                  <a:cubicBezTo>
                    <a:pt x="1572" y="391"/>
                    <a:pt x="1563" y="400"/>
                    <a:pt x="1563" y="409"/>
                  </a:cubicBezTo>
                  <a:cubicBezTo>
                    <a:pt x="1581" y="391"/>
                    <a:pt x="1572" y="356"/>
                    <a:pt x="1590" y="347"/>
                  </a:cubicBezTo>
                  <a:cubicBezTo>
                    <a:pt x="1591" y="336"/>
                    <a:pt x="1594" y="332"/>
                    <a:pt x="1597" y="332"/>
                  </a:cubicBezTo>
                  <a:cubicBezTo>
                    <a:pt x="1608" y="332"/>
                    <a:pt x="1627" y="384"/>
                    <a:pt x="1648" y="384"/>
                  </a:cubicBezTo>
                  <a:cubicBezTo>
                    <a:pt x="1655" y="384"/>
                    <a:pt x="1662" y="379"/>
                    <a:pt x="1669" y="365"/>
                  </a:cubicBezTo>
                  <a:lnTo>
                    <a:pt x="1669" y="365"/>
                  </a:lnTo>
                  <a:cubicBezTo>
                    <a:pt x="1678" y="383"/>
                    <a:pt x="1660" y="400"/>
                    <a:pt x="1660" y="418"/>
                  </a:cubicBezTo>
                  <a:cubicBezTo>
                    <a:pt x="1704" y="383"/>
                    <a:pt x="1696" y="391"/>
                    <a:pt x="1740" y="339"/>
                  </a:cubicBezTo>
                  <a:lnTo>
                    <a:pt x="1766" y="374"/>
                  </a:lnTo>
                  <a:cubicBezTo>
                    <a:pt x="1749" y="330"/>
                    <a:pt x="1775" y="286"/>
                    <a:pt x="1802" y="250"/>
                  </a:cubicBezTo>
                  <a:cubicBezTo>
                    <a:pt x="1802" y="233"/>
                    <a:pt x="1793" y="215"/>
                    <a:pt x="1793" y="206"/>
                  </a:cubicBezTo>
                  <a:lnTo>
                    <a:pt x="1837" y="180"/>
                  </a:lnTo>
                  <a:lnTo>
                    <a:pt x="1837" y="180"/>
                  </a:lnTo>
                  <a:cubicBezTo>
                    <a:pt x="1837" y="188"/>
                    <a:pt x="1828" y="206"/>
                    <a:pt x="1819" y="224"/>
                  </a:cubicBezTo>
                  <a:lnTo>
                    <a:pt x="1828" y="215"/>
                  </a:lnTo>
                  <a:lnTo>
                    <a:pt x="1828" y="215"/>
                  </a:lnTo>
                  <a:cubicBezTo>
                    <a:pt x="1846" y="233"/>
                    <a:pt x="1828" y="268"/>
                    <a:pt x="1819" y="294"/>
                  </a:cubicBezTo>
                  <a:lnTo>
                    <a:pt x="1810" y="259"/>
                  </a:lnTo>
                  <a:cubicBezTo>
                    <a:pt x="1793" y="294"/>
                    <a:pt x="1784" y="330"/>
                    <a:pt x="1784" y="356"/>
                  </a:cubicBezTo>
                  <a:cubicBezTo>
                    <a:pt x="1784" y="347"/>
                    <a:pt x="1793" y="347"/>
                    <a:pt x="1793" y="347"/>
                  </a:cubicBezTo>
                  <a:cubicBezTo>
                    <a:pt x="1793" y="356"/>
                    <a:pt x="1793" y="356"/>
                    <a:pt x="1793" y="365"/>
                  </a:cubicBezTo>
                  <a:cubicBezTo>
                    <a:pt x="1793" y="367"/>
                    <a:pt x="1793" y="367"/>
                    <a:pt x="1793" y="367"/>
                  </a:cubicBezTo>
                  <a:cubicBezTo>
                    <a:pt x="1793" y="367"/>
                    <a:pt x="1794" y="354"/>
                    <a:pt x="1802" y="347"/>
                  </a:cubicBezTo>
                  <a:lnTo>
                    <a:pt x="1802" y="409"/>
                  </a:lnTo>
                  <a:lnTo>
                    <a:pt x="1810" y="383"/>
                  </a:lnTo>
                  <a:lnTo>
                    <a:pt x="1855" y="427"/>
                  </a:lnTo>
                  <a:cubicBezTo>
                    <a:pt x="1899" y="374"/>
                    <a:pt x="1943" y="286"/>
                    <a:pt x="1996" y="277"/>
                  </a:cubicBezTo>
                  <a:lnTo>
                    <a:pt x="1996" y="277"/>
                  </a:lnTo>
                  <a:cubicBezTo>
                    <a:pt x="1978" y="312"/>
                    <a:pt x="1987" y="339"/>
                    <a:pt x="1969" y="391"/>
                  </a:cubicBezTo>
                  <a:cubicBezTo>
                    <a:pt x="1969" y="377"/>
                    <a:pt x="1967" y="371"/>
                    <a:pt x="1962" y="371"/>
                  </a:cubicBezTo>
                  <a:cubicBezTo>
                    <a:pt x="1952" y="371"/>
                    <a:pt x="1934" y="394"/>
                    <a:pt x="1917" y="394"/>
                  </a:cubicBezTo>
                  <a:cubicBezTo>
                    <a:pt x="1914" y="394"/>
                    <a:pt x="1911" y="394"/>
                    <a:pt x="1908" y="391"/>
                  </a:cubicBezTo>
                  <a:lnTo>
                    <a:pt x="1908" y="391"/>
                  </a:lnTo>
                  <a:cubicBezTo>
                    <a:pt x="1916" y="400"/>
                    <a:pt x="1908" y="427"/>
                    <a:pt x="1908" y="436"/>
                  </a:cubicBezTo>
                  <a:lnTo>
                    <a:pt x="1961" y="391"/>
                  </a:lnTo>
                  <a:lnTo>
                    <a:pt x="1961" y="391"/>
                  </a:lnTo>
                  <a:cubicBezTo>
                    <a:pt x="1952" y="436"/>
                    <a:pt x="1969" y="427"/>
                    <a:pt x="1969" y="444"/>
                  </a:cubicBezTo>
                  <a:cubicBezTo>
                    <a:pt x="1978" y="365"/>
                    <a:pt x="2014" y="400"/>
                    <a:pt x="2040" y="374"/>
                  </a:cubicBezTo>
                  <a:lnTo>
                    <a:pt x="2040" y="374"/>
                  </a:lnTo>
                  <a:cubicBezTo>
                    <a:pt x="2032" y="397"/>
                    <a:pt x="2025" y="420"/>
                    <a:pt x="2011" y="420"/>
                  </a:cubicBezTo>
                  <a:cubicBezTo>
                    <a:pt x="2009" y="420"/>
                    <a:pt x="2007" y="419"/>
                    <a:pt x="2005" y="418"/>
                  </a:cubicBezTo>
                  <a:lnTo>
                    <a:pt x="2005" y="418"/>
                  </a:lnTo>
                  <a:cubicBezTo>
                    <a:pt x="2006" y="431"/>
                    <a:pt x="2009" y="436"/>
                    <a:pt x="2013" y="436"/>
                  </a:cubicBezTo>
                  <a:cubicBezTo>
                    <a:pt x="2026" y="436"/>
                    <a:pt x="2047" y="377"/>
                    <a:pt x="2059" y="377"/>
                  </a:cubicBezTo>
                  <a:cubicBezTo>
                    <a:pt x="2063" y="377"/>
                    <a:pt x="2065" y="381"/>
                    <a:pt x="2067" y="391"/>
                  </a:cubicBezTo>
                  <a:cubicBezTo>
                    <a:pt x="2062" y="391"/>
                    <a:pt x="2060" y="389"/>
                    <a:pt x="2059" y="389"/>
                  </a:cubicBezTo>
                  <a:cubicBezTo>
                    <a:pt x="2058" y="389"/>
                    <a:pt x="2058" y="391"/>
                    <a:pt x="2058" y="400"/>
                  </a:cubicBezTo>
                  <a:cubicBezTo>
                    <a:pt x="2062" y="394"/>
                    <a:pt x="2067" y="391"/>
                    <a:pt x="2071" y="391"/>
                  </a:cubicBezTo>
                  <a:cubicBezTo>
                    <a:pt x="2082" y="391"/>
                    <a:pt x="2088" y="414"/>
                    <a:pt x="2075" y="427"/>
                  </a:cubicBezTo>
                  <a:cubicBezTo>
                    <a:pt x="2089" y="436"/>
                    <a:pt x="2109" y="446"/>
                    <a:pt x="2132" y="446"/>
                  </a:cubicBezTo>
                  <a:cubicBezTo>
                    <a:pt x="2152" y="446"/>
                    <a:pt x="2174" y="439"/>
                    <a:pt x="2199" y="418"/>
                  </a:cubicBezTo>
                  <a:lnTo>
                    <a:pt x="2199" y="418"/>
                  </a:lnTo>
                  <a:cubicBezTo>
                    <a:pt x="2190" y="427"/>
                    <a:pt x="2137" y="480"/>
                    <a:pt x="2128" y="489"/>
                  </a:cubicBezTo>
                  <a:cubicBezTo>
                    <a:pt x="2190" y="436"/>
                    <a:pt x="2270" y="400"/>
                    <a:pt x="2349" y="365"/>
                  </a:cubicBezTo>
                  <a:lnTo>
                    <a:pt x="2349" y="365"/>
                  </a:lnTo>
                  <a:cubicBezTo>
                    <a:pt x="2296" y="409"/>
                    <a:pt x="2199" y="515"/>
                    <a:pt x="2155" y="515"/>
                  </a:cubicBezTo>
                  <a:cubicBezTo>
                    <a:pt x="2155" y="533"/>
                    <a:pt x="2146" y="542"/>
                    <a:pt x="2172" y="542"/>
                  </a:cubicBezTo>
                  <a:cubicBezTo>
                    <a:pt x="2181" y="533"/>
                    <a:pt x="2227" y="479"/>
                    <a:pt x="2241" y="479"/>
                  </a:cubicBezTo>
                  <a:cubicBezTo>
                    <a:pt x="2242" y="479"/>
                    <a:pt x="2243" y="479"/>
                    <a:pt x="2243" y="480"/>
                  </a:cubicBezTo>
                  <a:cubicBezTo>
                    <a:pt x="2209" y="532"/>
                    <a:pt x="2225" y="516"/>
                    <a:pt x="2192" y="565"/>
                  </a:cubicBezTo>
                  <a:lnTo>
                    <a:pt x="2192" y="565"/>
                  </a:lnTo>
                  <a:cubicBezTo>
                    <a:pt x="2206" y="547"/>
                    <a:pt x="2266" y="514"/>
                    <a:pt x="2283" y="514"/>
                  </a:cubicBezTo>
                  <a:cubicBezTo>
                    <a:pt x="2285" y="514"/>
                    <a:pt x="2286" y="514"/>
                    <a:pt x="2287" y="515"/>
                  </a:cubicBezTo>
                  <a:cubicBezTo>
                    <a:pt x="2278" y="524"/>
                    <a:pt x="2208" y="568"/>
                    <a:pt x="2199" y="568"/>
                  </a:cubicBezTo>
                  <a:cubicBezTo>
                    <a:pt x="2231" y="568"/>
                    <a:pt x="2256" y="561"/>
                    <a:pt x="2287" y="553"/>
                  </a:cubicBezTo>
                  <a:lnTo>
                    <a:pt x="2287" y="553"/>
                  </a:lnTo>
                  <a:cubicBezTo>
                    <a:pt x="2265" y="562"/>
                    <a:pt x="2223" y="597"/>
                    <a:pt x="2208" y="612"/>
                  </a:cubicBezTo>
                  <a:cubicBezTo>
                    <a:pt x="2211" y="609"/>
                    <a:pt x="2213" y="608"/>
                    <a:pt x="2215" y="608"/>
                  </a:cubicBezTo>
                  <a:cubicBezTo>
                    <a:pt x="2223" y="608"/>
                    <a:pt x="2220" y="639"/>
                    <a:pt x="2234" y="639"/>
                  </a:cubicBezTo>
                  <a:lnTo>
                    <a:pt x="2243" y="621"/>
                  </a:lnTo>
                  <a:cubicBezTo>
                    <a:pt x="2245" y="630"/>
                    <a:pt x="2255" y="633"/>
                    <a:pt x="2268" y="633"/>
                  </a:cubicBezTo>
                  <a:cubicBezTo>
                    <a:pt x="2294" y="633"/>
                    <a:pt x="2333" y="622"/>
                    <a:pt x="2361" y="622"/>
                  </a:cubicBezTo>
                  <a:cubicBezTo>
                    <a:pt x="2378" y="622"/>
                    <a:pt x="2391" y="626"/>
                    <a:pt x="2393" y="639"/>
                  </a:cubicBezTo>
                  <a:cubicBezTo>
                    <a:pt x="2376" y="648"/>
                    <a:pt x="2278" y="674"/>
                    <a:pt x="2278" y="701"/>
                  </a:cubicBezTo>
                  <a:cubicBezTo>
                    <a:pt x="2321" y="693"/>
                    <a:pt x="2444" y="669"/>
                    <a:pt x="2518" y="669"/>
                  </a:cubicBezTo>
                  <a:cubicBezTo>
                    <a:pt x="2536" y="669"/>
                    <a:pt x="2551" y="671"/>
                    <a:pt x="2561" y="674"/>
                  </a:cubicBezTo>
                  <a:lnTo>
                    <a:pt x="2534" y="692"/>
                  </a:lnTo>
                  <a:lnTo>
                    <a:pt x="2579" y="709"/>
                  </a:lnTo>
                  <a:cubicBezTo>
                    <a:pt x="2508" y="718"/>
                    <a:pt x="2340" y="727"/>
                    <a:pt x="2278" y="727"/>
                  </a:cubicBezTo>
                  <a:cubicBezTo>
                    <a:pt x="2261" y="754"/>
                    <a:pt x="2252" y="745"/>
                    <a:pt x="2261" y="762"/>
                  </a:cubicBezTo>
                  <a:cubicBezTo>
                    <a:pt x="2253" y="770"/>
                    <a:pt x="2244" y="773"/>
                    <a:pt x="2236" y="773"/>
                  </a:cubicBezTo>
                  <a:cubicBezTo>
                    <a:pt x="2226" y="773"/>
                    <a:pt x="2218" y="768"/>
                    <a:pt x="2217" y="764"/>
                  </a:cubicBezTo>
                  <a:lnTo>
                    <a:pt x="2217" y="764"/>
                  </a:lnTo>
                  <a:lnTo>
                    <a:pt x="2225" y="824"/>
                  </a:lnTo>
                  <a:cubicBezTo>
                    <a:pt x="2236" y="818"/>
                    <a:pt x="2246" y="815"/>
                    <a:pt x="2255" y="815"/>
                  </a:cubicBezTo>
                  <a:cubicBezTo>
                    <a:pt x="2276" y="815"/>
                    <a:pt x="2294" y="828"/>
                    <a:pt x="2313" y="828"/>
                  </a:cubicBezTo>
                  <a:cubicBezTo>
                    <a:pt x="2319" y="828"/>
                    <a:pt x="2325" y="827"/>
                    <a:pt x="2331" y="824"/>
                  </a:cubicBezTo>
                  <a:lnTo>
                    <a:pt x="2252" y="789"/>
                  </a:lnTo>
                  <a:cubicBezTo>
                    <a:pt x="2275" y="777"/>
                    <a:pt x="2310" y="771"/>
                    <a:pt x="2343" y="771"/>
                  </a:cubicBezTo>
                  <a:cubicBezTo>
                    <a:pt x="2385" y="771"/>
                    <a:pt x="2424" y="782"/>
                    <a:pt x="2429" y="806"/>
                  </a:cubicBezTo>
                  <a:cubicBezTo>
                    <a:pt x="2411" y="824"/>
                    <a:pt x="2331" y="833"/>
                    <a:pt x="2314" y="842"/>
                  </a:cubicBezTo>
                  <a:cubicBezTo>
                    <a:pt x="2331" y="842"/>
                    <a:pt x="2358" y="868"/>
                    <a:pt x="2349" y="877"/>
                  </a:cubicBezTo>
                  <a:lnTo>
                    <a:pt x="2314" y="868"/>
                  </a:lnTo>
                  <a:lnTo>
                    <a:pt x="2314" y="868"/>
                  </a:lnTo>
                  <a:cubicBezTo>
                    <a:pt x="2305" y="895"/>
                    <a:pt x="2402" y="877"/>
                    <a:pt x="2358" y="921"/>
                  </a:cubicBezTo>
                  <a:cubicBezTo>
                    <a:pt x="2358" y="929"/>
                    <a:pt x="2314" y="967"/>
                    <a:pt x="2326" y="967"/>
                  </a:cubicBezTo>
                  <a:cubicBezTo>
                    <a:pt x="2327" y="967"/>
                    <a:pt x="2329" y="966"/>
                    <a:pt x="2331" y="965"/>
                  </a:cubicBezTo>
                  <a:cubicBezTo>
                    <a:pt x="2384" y="930"/>
                    <a:pt x="2568" y="851"/>
                    <a:pt x="2622" y="842"/>
                  </a:cubicBezTo>
                  <a:lnTo>
                    <a:pt x="2622" y="842"/>
                  </a:lnTo>
                  <a:cubicBezTo>
                    <a:pt x="2612" y="845"/>
                    <a:pt x="2578" y="913"/>
                    <a:pt x="2561" y="939"/>
                  </a:cubicBezTo>
                  <a:cubicBezTo>
                    <a:pt x="2517" y="965"/>
                    <a:pt x="2437" y="957"/>
                    <a:pt x="2402" y="983"/>
                  </a:cubicBezTo>
                  <a:lnTo>
                    <a:pt x="2446" y="983"/>
                  </a:lnTo>
                  <a:cubicBezTo>
                    <a:pt x="2437" y="1001"/>
                    <a:pt x="2402" y="1001"/>
                    <a:pt x="2411" y="1018"/>
                  </a:cubicBezTo>
                  <a:cubicBezTo>
                    <a:pt x="2418" y="1016"/>
                    <a:pt x="2423" y="1015"/>
                    <a:pt x="2428" y="1015"/>
                  </a:cubicBezTo>
                  <a:cubicBezTo>
                    <a:pt x="2446" y="1015"/>
                    <a:pt x="2443" y="1032"/>
                    <a:pt x="2447" y="1032"/>
                  </a:cubicBezTo>
                  <a:cubicBezTo>
                    <a:pt x="2449" y="1032"/>
                    <a:pt x="2453" y="1026"/>
                    <a:pt x="2464" y="1010"/>
                  </a:cubicBezTo>
                  <a:lnTo>
                    <a:pt x="2464" y="1010"/>
                  </a:lnTo>
                  <a:cubicBezTo>
                    <a:pt x="2482" y="1018"/>
                    <a:pt x="2455" y="1036"/>
                    <a:pt x="2473" y="1054"/>
                  </a:cubicBezTo>
                  <a:cubicBezTo>
                    <a:pt x="2488" y="1043"/>
                    <a:pt x="2528" y="1039"/>
                    <a:pt x="2564" y="1039"/>
                  </a:cubicBezTo>
                  <a:cubicBezTo>
                    <a:pt x="2589" y="1039"/>
                    <a:pt x="2612" y="1041"/>
                    <a:pt x="2623" y="1045"/>
                  </a:cubicBezTo>
                  <a:cubicBezTo>
                    <a:pt x="2605" y="1054"/>
                    <a:pt x="2587" y="1063"/>
                    <a:pt x="2579" y="1071"/>
                  </a:cubicBezTo>
                  <a:cubicBezTo>
                    <a:pt x="2596" y="1116"/>
                    <a:pt x="2579" y="1142"/>
                    <a:pt x="2596" y="1186"/>
                  </a:cubicBezTo>
                  <a:cubicBezTo>
                    <a:pt x="2590" y="1192"/>
                    <a:pt x="2584" y="1203"/>
                    <a:pt x="2571" y="1212"/>
                  </a:cubicBezTo>
                  <a:lnTo>
                    <a:pt x="2571" y="1212"/>
                  </a:lnTo>
                  <a:cubicBezTo>
                    <a:pt x="2597" y="1201"/>
                    <a:pt x="2625" y="1197"/>
                    <a:pt x="2654" y="1197"/>
                  </a:cubicBezTo>
                  <a:cubicBezTo>
                    <a:pt x="2694" y="1197"/>
                    <a:pt x="2733" y="1206"/>
                    <a:pt x="2764" y="1221"/>
                  </a:cubicBezTo>
                  <a:cubicBezTo>
                    <a:pt x="2791" y="1248"/>
                    <a:pt x="2729" y="1248"/>
                    <a:pt x="2738" y="1257"/>
                  </a:cubicBezTo>
                  <a:cubicBezTo>
                    <a:pt x="2746" y="1319"/>
                    <a:pt x="2870" y="1257"/>
                    <a:pt x="2844" y="1327"/>
                  </a:cubicBezTo>
                  <a:cubicBezTo>
                    <a:pt x="2808" y="1363"/>
                    <a:pt x="2764" y="1363"/>
                    <a:pt x="2729" y="1380"/>
                  </a:cubicBezTo>
                  <a:cubicBezTo>
                    <a:pt x="2702" y="1363"/>
                    <a:pt x="2746" y="1327"/>
                    <a:pt x="2738" y="1310"/>
                  </a:cubicBezTo>
                  <a:lnTo>
                    <a:pt x="2738" y="1310"/>
                  </a:lnTo>
                  <a:lnTo>
                    <a:pt x="2720" y="1336"/>
                  </a:lnTo>
                  <a:cubicBezTo>
                    <a:pt x="2702" y="1336"/>
                    <a:pt x="2685" y="1327"/>
                    <a:pt x="2693" y="1310"/>
                  </a:cubicBezTo>
                  <a:lnTo>
                    <a:pt x="2693" y="1310"/>
                  </a:lnTo>
                  <a:cubicBezTo>
                    <a:pt x="2667" y="1345"/>
                    <a:pt x="2729" y="1416"/>
                    <a:pt x="2711" y="1478"/>
                  </a:cubicBezTo>
                  <a:cubicBezTo>
                    <a:pt x="2723" y="1478"/>
                    <a:pt x="2739" y="1481"/>
                    <a:pt x="2750" y="1481"/>
                  </a:cubicBezTo>
                  <a:cubicBezTo>
                    <a:pt x="2756" y="1481"/>
                    <a:pt x="2761" y="1480"/>
                    <a:pt x="2764" y="1478"/>
                  </a:cubicBezTo>
                  <a:lnTo>
                    <a:pt x="2755" y="1460"/>
                  </a:lnTo>
                  <a:cubicBezTo>
                    <a:pt x="2763" y="1452"/>
                    <a:pt x="2772" y="1449"/>
                    <a:pt x="2779" y="1449"/>
                  </a:cubicBezTo>
                  <a:cubicBezTo>
                    <a:pt x="2789" y="1449"/>
                    <a:pt x="2797" y="1453"/>
                    <a:pt x="2804" y="1453"/>
                  </a:cubicBezTo>
                  <a:cubicBezTo>
                    <a:pt x="2810" y="1453"/>
                    <a:pt x="2814" y="1450"/>
                    <a:pt x="2817" y="1442"/>
                  </a:cubicBezTo>
                  <a:cubicBezTo>
                    <a:pt x="2852" y="1460"/>
                    <a:pt x="2897" y="1469"/>
                    <a:pt x="2888" y="1504"/>
                  </a:cubicBezTo>
                  <a:lnTo>
                    <a:pt x="2856" y="1517"/>
                  </a:lnTo>
                  <a:lnTo>
                    <a:pt x="2856" y="1517"/>
                  </a:lnTo>
                  <a:cubicBezTo>
                    <a:pt x="2864" y="1509"/>
                    <a:pt x="2865" y="1495"/>
                    <a:pt x="2852" y="1495"/>
                  </a:cubicBezTo>
                  <a:cubicBezTo>
                    <a:pt x="2869" y="1495"/>
                    <a:pt x="2808" y="1549"/>
                    <a:pt x="2858" y="1549"/>
                  </a:cubicBezTo>
                  <a:cubicBezTo>
                    <a:pt x="2861" y="1549"/>
                    <a:pt x="2865" y="1549"/>
                    <a:pt x="2870" y="1548"/>
                  </a:cubicBezTo>
                  <a:lnTo>
                    <a:pt x="2897" y="1513"/>
                  </a:lnTo>
                  <a:cubicBezTo>
                    <a:pt x="2923" y="1531"/>
                    <a:pt x="2985" y="1531"/>
                    <a:pt x="2985" y="1566"/>
                  </a:cubicBezTo>
                  <a:cubicBezTo>
                    <a:pt x="3020" y="1531"/>
                    <a:pt x="2976" y="1557"/>
                    <a:pt x="3020" y="1522"/>
                  </a:cubicBezTo>
                  <a:lnTo>
                    <a:pt x="3020" y="1522"/>
                  </a:lnTo>
                  <a:cubicBezTo>
                    <a:pt x="3010" y="1529"/>
                    <a:pt x="3002" y="1532"/>
                    <a:pt x="2997" y="1532"/>
                  </a:cubicBezTo>
                  <a:cubicBezTo>
                    <a:pt x="2976" y="1532"/>
                    <a:pt x="2984" y="1490"/>
                    <a:pt x="2966" y="1490"/>
                  </a:cubicBezTo>
                  <a:cubicBezTo>
                    <a:pt x="2963" y="1490"/>
                    <a:pt x="2959" y="1491"/>
                    <a:pt x="2955" y="1494"/>
                  </a:cubicBezTo>
                  <a:lnTo>
                    <a:pt x="2955" y="1494"/>
                  </a:lnTo>
                  <a:cubicBezTo>
                    <a:pt x="2985" y="1468"/>
                    <a:pt x="2954" y="1464"/>
                    <a:pt x="2994" y="1425"/>
                  </a:cubicBezTo>
                  <a:cubicBezTo>
                    <a:pt x="2989" y="1425"/>
                    <a:pt x="2981" y="1430"/>
                    <a:pt x="2975" y="1430"/>
                  </a:cubicBezTo>
                  <a:cubicBezTo>
                    <a:pt x="2970" y="1430"/>
                    <a:pt x="2967" y="1427"/>
                    <a:pt x="2967" y="1416"/>
                  </a:cubicBezTo>
                  <a:lnTo>
                    <a:pt x="2949" y="1416"/>
                  </a:lnTo>
                  <a:cubicBezTo>
                    <a:pt x="2949" y="1425"/>
                    <a:pt x="2941" y="1433"/>
                    <a:pt x="2932" y="1442"/>
                  </a:cubicBezTo>
                  <a:cubicBezTo>
                    <a:pt x="2897" y="1442"/>
                    <a:pt x="2879" y="1407"/>
                    <a:pt x="2861" y="1407"/>
                  </a:cubicBezTo>
                  <a:cubicBezTo>
                    <a:pt x="2861" y="1398"/>
                    <a:pt x="2866" y="1398"/>
                    <a:pt x="2871" y="1398"/>
                  </a:cubicBezTo>
                  <a:cubicBezTo>
                    <a:pt x="2877" y="1398"/>
                    <a:pt x="2883" y="1398"/>
                    <a:pt x="2888" y="1389"/>
                  </a:cubicBezTo>
                  <a:lnTo>
                    <a:pt x="2861" y="1380"/>
                  </a:lnTo>
                  <a:cubicBezTo>
                    <a:pt x="2874" y="1376"/>
                    <a:pt x="2885" y="1363"/>
                    <a:pt x="2897" y="1354"/>
                  </a:cubicBezTo>
                  <a:lnTo>
                    <a:pt x="2897" y="1354"/>
                  </a:lnTo>
                  <a:cubicBezTo>
                    <a:pt x="2905" y="1354"/>
                    <a:pt x="2905" y="1354"/>
                    <a:pt x="2914" y="1346"/>
                  </a:cubicBezTo>
                  <a:lnTo>
                    <a:pt x="2914" y="1346"/>
                  </a:lnTo>
                  <a:cubicBezTo>
                    <a:pt x="2914" y="1346"/>
                    <a:pt x="2915" y="1346"/>
                    <a:pt x="2915" y="1346"/>
                  </a:cubicBezTo>
                  <a:cubicBezTo>
                    <a:pt x="2920" y="1346"/>
                    <a:pt x="2926" y="1348"/>
                    <a:pt x="2932" y="1354"/>
                  </a:cubicBezTo>
                  <a:lnTo>
                    <a:pt x="2923" y="1319"/>
                  </a:lnTo>
                  <a:cubicBezTo>
                    <a:pt x="2941" y="1301"/>
                    <a:pt x="2941" y="1274"/>
                    <a:pt x="2914" y="1266"/>
                  </a:cubicBezTo>
                  <a:cubicBezTo>
                    <a:pt x="2923" y="1248"/>
                    <a:pt x="2870" y="1248"/>
                    <a:pt x="2897" y="1248"/>
                  </a:cubicBezTo>
                  <a:lnTo>
                    <a:pt x="2861" y="1221"/>
                  </a:lnTo>
                  <a:lnTo>
                    <a:pt x="2870" y="1213"/>
                  </a:lnTo>
                  <a:cubicBezTo>
                    <a:pt x="2852" y="1169"/>
                    <a:pt x="2773" y="1151"/>
                    <a:pt x="2817" y="1080"/>
                  </a:cubicBezTo>
                  <a:cubicBezTo>
                    <a:pt x="2808" y="1071"/>
                    <a:pt x="2791" y="1063"/>
                    <a:pt x="2791" y="1036"/>
                  </a:cubicBezTo>
                  <a:lnTo>
                    <a:pt x="2817" y="1018"/>
                  </a:lnTo>
                  <a:cubicBezTo>
                    <a:pt x="2801" y="1002"/>
                    <a:pt x="2822" y="956"/>
                    <a:pt x="2798" y="956"/>
                  </a:cubicBezTo>
                  <a:cubicBezTo>
                    <a:pt x="2796" y="956"/>
                    <a:pt x="2793" y="956"/>
                    <a:pt x="2791" y="957"/>
                  </a:cubicBezTo>
                  <a:cubicBezTo>
                    <a:pt x="2870" y="904"/>
                    <a:pt x="2782" y="859"/>
                    <a:pt x="2782" y="824"/>
                  </a:cubicBezTo>
                  <a:lnTo>
                    <a:pt x="2738" y="842"/>
                  </a:lnTo>
                  <a:cubicBezTo>
                    <a:pt x="2738" y="815"/>
                    <a:pt x="2711" y="798"/>
                    <a:pt x="2685" y="780"/>
                  </a:cubicBezTo>
                  <a:lnTo>
                    <a:pt x="2658" y="798"/>
                  </a:lnTo>
                  <a:cubicBezTo>
                    <a:pt x="2614" y="789"/>
                    <a:pt x="2658" y="727"/>
                    <a:pt x="2640" y="692"/>
                  </a:cubicBezTo>
                  <a:cubicBezTo>
                    <a:pt x="2649" y="692"/>
                    <a:pt x="2649" y="701"/>
                    <a:pt x="2649" y="709"/>
                  </a:cubicBezTo>
                  <a:cubicBezTo>
                    <a:pt x="2711" y="639"/>
                    <a:pt x="2552" y="648"/>
                    <a:pt x="2596" y="577"/>
                  </a:cubicBezTo>
                  <a:cubicBezTo>
                    <a:pt x="2579" y="577"/>
                    <a:pt x="2579" y="568"/>
                    <a:pt x="2579" y="550"/>
                  </a:cubicBezTo>
                  <a:lnTo>
                    <a:pt x="2579" y="550"/>
                  </a:lnTo>
                  <a:lnTo>
                    <a:pt x="2587" y="559"/>
                  </a:lnTo>
                  <a:cubicBezTo>
                    <a:pt x="2587" y="559"/>
                    <a:pt x="2587" y="550"/>
                    <a:pt x="2587" y="550"/>
                  </a:cubicBezTo>
                  <a:cubicBezTo>
                    <a:pt x="2587" y="542"/>
                    <a:pt x="2587" y="533"/>
                    <a:pt x="2596" y="524"/>
                  </a:cubicBezTo>
                  <a:lnTo>
                    <a:pt x="2596" y="524"/>
                  </a:lnTo>
                  <a:cubicBezTo>
                    <a:pt x="2587" y="533"/>
                    <a:pt x="2587" y="542"/>
                    <a:pt x="2579" y="550"/>
                  </a:cubicBezTo>
                  <a:cubicBezTo>
                    <a:pt x="2579" y="542"/>
                    <a:pt x="2570" y="533"/>
                    <a:pt x="2552" y="524"/>
                  </a:cubicBezTo>
                  <a:lnTo>
                    <a:pt x="2587" y="497"/>
                  </a:lnTo>
                  <a:cubicBezTo>
                    <a:pt x="2590" y="492"/>
                    <a:pt x="2589" y="490"/>
                    <a:pt x="2585" y="490"/>
                  </a:cubicBezTo>
                  <a:cubicBezTo>
                    <a:pt x="2577" y="490"/>
                    <a:pt x="2556" y="503"/>
                    <a:pt x="2543" y="515"/>
                  </a:cubicBezTo>
                  <a:cubicBezTo>
                    <a:pt x="2534" y="515"/>
                    <a:pt x="2517" y="506"/>
                    <a:pt x="2508" y="506"/>
                  </a:cubicBezTo>
                  <a:cubicBezTo>
                    <a:pt x="2561" y="471"/>
                    <a:pt x="2473" y="489"/>
                    <a:pt x="2526" y="444"/>
                  </a:cubicBezTo>
                  <a:lnTo>
                    <a:pt x="2526" y="444"/>
                  </a:lnTo>
                  <a:cubicBezTo>
                    <a:pt x="2524" y="445"/>
                    <a:pt x="2522" y="445"/>
                    <a:pt x="2520" y="445"/>
                  </a:cubicBezTo>
                  <a:cubicBezTo>
                    <a:pt x="2501" y="445"/>
                    <a:pt x="2481" y="416"/>
                    <a:pt x="2444" y="416"/>
                  </a:cubicBezTo>
                  <a:cubicBezTo>
                    <a:pt x="2432" y="416"/>
                    <a:pt x="2418" y="419"/>
                    <a:pt x="2402" y="427"/>
                  </a:cubicBezTo>
                  <a:cubicBezTo>
                    <a:pt x="2411" y="418"/>
                    <a:pt x="2411" y="418"/>
                    <a:pt x="2420" y="418"/>
                  </a:cubicBezTo>
                  <a:cubicBezTo>
                    <a:pt x="2420" y="400"/>
                    <a:pt x="2411" y="383"/>
                    <a:pt x="2393" y="383"/>
                  </a:cubicBezTo>
                  <a:lnTo>
                    <a:pt x="2429" y="347"/>
                  </a:lnTo>
                  <a:lnTo>
                    <a:pt x="2429" y="347"/>
                  </a:lnTo>
                  <a:cubicBezTo>
                    <a:pt x="2402" y="356"/>
                    <a:pt x="2376" y="356"/>
                    <a:pt x="2349" y="365"/>
                  </a:cubicBezTo>
                  <a:cubicBezTo>
                    <a:pt x="2358" y="330"/>
                    <a:pt x="2367" y="312"/>
                    <a:pt x="2411" y="303"/>
                  </a:cubicBezTo>
                  <a:cubicBezTo>
                    <a:pt x="2351" y="303"/>
                    <a:pt x="2356" y="288"/>
                    <a:pt x="2329" y="288"/>
                  </a:cubicBezTo>
                  <a:cubicBezTo>
                    <a:pt x="2320" y="288"/>
                    <a:pt x="2307" y="290"/>
                    <a:pt x="2287" y="294"/>
                  </a:cubicBezTo>
                  <a:lnTo>
                    <a:pt x="2314" y="268"/>
                  </a:lnTo>
                  <a:cubicBezTo>
                    <a:pt x="2309" y="266"/>
                    <a:pt x="2303" y="265"/>
                    <a:pt x="2297" y="265"/>
                  </a:cubicBezTo>
                  <a:cubicBezTo>
                    <a:pt x="2290" y="265"/>
                    <a:pt x="2283" y="266"/>
                    <a:pt x="2277" y="266"/>
                  </a:cubicBezTo>
                  <a:cubicBezTo>
                    <a:pt x="2265" y="266"/>
                    <a:pt x="2256" y="263"/>
                    <a:pt x="2261" y="250"/>
                  </a:cubicBezTo>
                  <a:cubicBezTo>
                    <a:pt x="2261" y="171"/>
                    <a:pt x="2102" y="162"/>
                    <a:pt x="2031" y="91"/>
                  </a:cubicBezTo>
                  <a:cubicBezTo>
                    <a:pt x="2031" y="121"/>
                    <a:pt x="2028" y="131"/>
                    <a:pt x="2024" y="131"/>
                  </a:cubicBezTo>
                  <a:cubicBezTo>
                    <a:pt x="2017" y="131"/>
                    <a:pt x="2004" y="98"/>
                    <a:pt x="1995" y="98"/>
                  </a:cubicBezTo>
                  <a:cubicBezTo>
                    <a:pt x="1992" y="98"/>
                    <a:pt x="1989" y="103"/>
                    <a:pt x="1987" y="118"/>
                  </a:cubicBezTo>
                  <a:cubicBezTo>
                    <a:pt x="1987" y="91"/>
                    <a:pt x="1969" y="82"/>
                    <a:pt x="1987" y="65"/>
                  </a:cubicBezTo>
                  <a:lnTo>
                    <a:pt x="1987" y="65"/>
                  </a:lnTo>
                  <a:cubicBezTo>
                    <a:pt x="1981" y="67"/>
                    <a:pt x="1976" y="68"/>
                    <a:pt x="1971" y="68"/>
                  </a:cubicBezTo>
                  <a:cubicBezTo>
                    <a:pt x="1951" y="68"/>
                    <a:pt x="1940" y="52"/>
                    <a:pt x="1926" y="52"/>
                  </a:cubicBezTo>
                  <a:cubicBezTo>
                    <a:pt x="1918" y="52"/>
                    <a:pt x="1910" y="57"/>
                    <a:pt x="1899" y="74"/>
                  </a:cubicBezTo>
                  <a:cubicBezTo>
                    <a:pt x="1899" y="56"/>
                    <a:pt x="1908" y="47"/>
                    <a:pt x="1908" y="29"/>
                  </a:cubicBezTo>
                  <a:lnTo>
                    <a:pt x="1908" y="29"/>
                  </a:lnTo>
                  <a:cubicBezTo>
                    <a:pt x="1908" y="36"/>
                    <a:pt x="1899" y="42"/>
                    <a:pt x="1894" y="42"/>
                  </a:cubicBezTo>
                  <a:cubicBezTo>
                    <a:pt x="1891" y="42"/>
                    <a:pt x="1890" y="41"/>
                    <a:pt x="1890" y="38"/>
                  </a:cubicBezTo>
                  <a:cubicBezTo>
                    <a:pt x="1890" y="21"/>
                    <a:pt x="1899" y="21"/>
                    <a:pt x="1908" y="12"/>
                  </a:cubicBezTo>
                  <a:cubicBezTo>
                    <a:pt x="1905" y="11"/>
                    <a:pt x="1903" y="11"/>
                    <a:pt x="1900" y="11"/>
                  </a:cubicBezTo>
                  <a:cubicBezTo>
                    <a:pt x="1862" y="11"/>
                    <a:pt x="1854" y="78"/>
                    <a:pt x="1846" y="144"/>
                  </a:cubicBezTo>
                  <a:cubicBezTo>
                    <a:pt x="1838" y="129"/>
                    <a:pt x="1832" y="122"/>
                    <a:pt x="1826" y="122"/>
                  </a:cubicBezTo>
                  <a:cubicBezTo>
                    <a:pt x="1819" y="122"/>
                    <a:pt x="1812" y="133"/>
                    <a:pt x="1802" y="153"/>
                  </a:cubicBezTo>
                  <a:cubicBezTo>
                    <a:pt x="1793" y="135"/>
                    <a:pt x="1784" y="109"/>
                    <a:pt x="1810" y="100"/>
                  </a:cubicBezTo>
                  <a:cubicBezTo>
                    <a:pt x="1800" y="100"/>
                    <a:pt x="1773" y="89"/>
                    <a:pt x="1751" y="89"/>
                  </a:cubicBezTo>
                  <a:cubicBezTo>
                    <a:pt x="1735" y="89"/>
                    <a:pt x="1722" y="95"/>
                    <a:pt x="1722" y="118"/>
                  </a:cubicBezTo>
                  <a:cubicBezTo>
                    <a:pt x="1718" y="110"/>
                    <a:pt x="1715" y="108"/>
                    <a:pt x="1711" y="108"/>
                  </a:cubicBezTo>
                  <a:cubicBezTo>
                    <a:pt x="1706" y="108"/>
                    <a:pt x="1701" y="113"/>
                    <a:pt x="1696" y="118"/>
                  </a:cubicBezTo>
                  <a:cubicBezTo>
                    <a:pt x="1669" y="109"/>
                    <a:pt x="1660" y="109"/>
                    <a:pt x="1634" y="109"/>
                  </a:cubicBezTo>
                  <a:lnTo>
                    <a:pt x="1643" y="118"/>
                  </a:lnTo>
                  <a:cubicBezTo>
                    <a:pt x="1635" y="143"/>
                    <a:pt x="1630" y="151"/>
                    <a:pt x="1624" y="151"/>
                  </a:cubicBezTo>
                  <a:cubicBezTo>
                    <a:pt x="1615" y="151"/>
                    <a:pt x="1605" y="135"/>
                    <a:pt x="1590" y="135"/>
                  </a:cubicBezTo>
                  <a:cubicBezTo>
                    <a:pt x="1570" y="119"/>
                    <a:pt x="1561" y="114"/>
                    <a:pt x="1554" y="114"/>
                  </a:cubicBezTo>
                  <a:cubicBezTo>
                    <a:pt x="1547" y="114"/>
                    <a:pt x="1544" y="121"/>
                    <a:pt x="1537" y="121"/>
                  </a:cubicBezTo>
                  <a:cubicBezTo>
                    <a:pt x="1530" y="121"/>
                    <a:pt x="1521" y="117"/>
                    <a:pt x="1501" y="100"/>
                  </a:cubicBezTo>
                  <a:lnTo>
                    <a:pt x="1501" y="100"/>
                  </a:lnTo>
                  <a:lnTo>
                    <a:pt x="1510" y="144"/>
                  </a:lnTo>
                  <a:cubicBezTo>
                    <a:pt x="1510" y="163"/>
                    <a:pt x="1507" y="170"/>
                    <a:pt x="1502" y="170"/>
                  </a:cubicBezTo>
                  <a:cubicBezTo>
                    <a:pt x="1489" y="170"/>
                    <a:pt x="1460" y="120"/>
                    <a:pt x="1436" y="120"/>
                  </a:cubicBezTo>
                  <a:cubicBezTo>
                    <a:pt x="1431" y="120"/>
                    <a:pt x="1426" y="122"/>
                    <a:pt x="1422" y="127"/>
                  </a:cubicBezTo>
                  <a:lnTo>
                    <a:pt x="1440" y="153"/>
                  </a:lnTo>
                  <a:cubicBezTo>
                    <a:pt x="1438" y="155"/>
                    <a:pt x="1436" y="156"/>
                    <a:pt x="1435" y="156"/>
                  </a:cubicBezTo>
                  <a:cubicBezTo>
                    <a:pt x="1415" y="156"/>
                    <a:pt x="1376" y="38"/>
                    <a:pt x="1351" y="29"/>
                  </a:cubicBezTo>
                  <a:cubicBezTo>
                    <a:pt x="1342" y="21"/>
                    <a:pt x="1351" y="21"/>
                    <a:pt x="1360" y="12"/>
                  </a:cubicBezTo>
                  <a:cubicBezTo>
                    <a:pt x="1349" y="4"/>
                    <a:pt x="1342" y="0"/>
                    <a:pt x="13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1" name="Google Shape;6501;p28"/>
            <p:cNvSpPr/>
            <p:nvPr/>
          </p:nvSpPr>
          <p:spPr>
            <a:xfrm>
              <a:off x="1175017" y="5128211"/>
              <a:ext cx="1589" cy="2840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9" y="0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2" name="Google Shape;6502;p28"/>
            <p:cNvSpPr/>
            <p:nvPr/>
          </p:nvSpPr>
          <p:spPr>
            <a:xfrm>
              <a:off x="1036244" y="5165342"/>
              <a:ext cx="177" cy="10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3" name="Google Shape;6503;p28"/>
            <p:cNvSpPr/>
            <p:nvPr/>
          </p:nvSpPr>
          <p:spPr>
            <a:xfrm>
              <a:off x="1284129" y="5195005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0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4" name="Google Shape;6504;p28"/>
            <p:cNvSpPr/>
            <p:nvPr/>
          </p:nvSpPr>
          <p:spPr>
            <a:xfrm>
              <a:off x="1391653" y="5245180"/>
              <a:ext cx="3355" cy="2945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0" y="1"/>
                  </a:moveTo>
                  <a:cubicBezTo>
                    <a:pt x="9" y="10"/>
                    <a:pt x="0" y="18"/>
                    <a:pt x="0" y="27"/>
                  </a:cubicBezTo>
                  <a:cubicBezTo>
                    <a:pt x="6" y="22"/>
                    <a:pt x="11" y="16"/>
                    <a:pt x="15" y="15"/>
                  </a:cubicBezTo>
                  <a:lnTo>
                    <a:pt x="15" y="15"/>
                  </a:lnTo>
                  <a:lnTo>
                    <a:pt x="18" y="18"/>
                  </a:lnTo>
                  <a:cubicBezTo>
                    <a:pt x="18" y="16"/>
                    <a:pt x="17" y="15"/>
                    <a:pt x="16" y="15"/>
                  </a:cubicBezTo>
                  <a:cubicBezTo>
                    <a:pt x="16" y="15"/>
                    <a:pt x="15" y="15"/>
                    <a:pt x="15" y="15"/>
                  </a:cubicBezTo>
                  <a:lnTo>
                    <a:pt x="15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5" name="Google Shape;6505;p28"/>
            <p:cNvSpPr/>
            <p:nvPr/>
          </p:nvSpPr>
          <p:spPr>
            <a:xfrm>
              <a:off x="1366758" y="5273265"/>
              <a:ext cx="4767" cy="1788"/>
            </a:xfrm>
            <a:custGeom>
              <a:avLst/>
              <a:gdLst/>
              <a:ahLst/>
              <a:cxnLst/>
              <a:rect l="l" t="t" r="r" b="b"/>
              <a:pathLst>
                <a:path w="27" h="17" extrusionOk="0">
                  <a:moveTo>
                    <a:pt x="10" y="1"/>
                  </a:moveTo>
                  <a:cubicBezTo>
                    <a:pt x="5" y="1"/>
                    <a:pt x="0" y="3"/>
                    <a:pt x="0" y="7"/>
                  </a:cubicBezTo>
                  <a:cubicBezTo>
                    <a:pt x="0" y="16"/>
                    <a:pt x="0" y="16"/>
                    <a:pt x="9" y="16"/>
                  </a:cubicBezTo>
                  <a:lnTo>
                    <a:pt x="27" y="7"/>
                  </a:lnTo>
                  <a:cubicBezTo>
                    <a:pt x="22" y="3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6" name="Google Shape;6506;p28"/>
            <p:cNvSpPr/>
            <p:nvPr/>
          </p:nvSpPr>
          <p:spPr>
            <a:xfrm>
              <a:off x="1370113" y="5254541"/>
              <a:ext cx="12006" cy="2840"/>
            </a:xfrm>
            <a:custGeom>
              <a:avLst/>
              <a:gdLst/>
              <a:ahLst/>
              <a:cxnLst/>
              <a:rect l="l" t="t" r="r" b="b"/>
              <a:pathLst>
                <a:path w="68" h="27" extrusionOk="0">
                  <a:moveTo>
                    <a:pt x="25" y="0"/>
                  </a:moveTo>
                  <a:cubicBezTo>
                    <a:pt x="0" y="8"/>
                    <a:pt x="7" y="17"/>
                    <a:pt x="23" y="25"/>
                  </a:cubicBezTo>
                  <a:lnTo>
                    <a:pt x="23" y="25"/>
                  </a:lnTo>
                  <a:cubicBezTo>
                    <a:pt x="67" y="17"/>
                    <a:pt x="42" y="8"/>
                    <a:pt x="25" y="0"/>
                  </a:cubicBezTo>
                  <a:close/>
                  <a:moveTo>
                    <a:pt x="23" y="25"/>
                  </a:moveTo>
                  <a:cubicBezTo>
                    <a:pt x="21" y="26"/>
                    <a:pt x="19" y="26"/>
                    <a:pt x="17" y="27"/>
                  </a:cubicBezTo>
                  <a:lnTo>
                    <a:pt x="25" y="27"/>
                  </a:lnTo>
                  <a:cubicBezTo>
                    <a:pt x="25" y="26"/>
                    <a:pt x="24" y="26"/>
                    <a:pt x="23" y="2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7" name="Google Shape;6507;p28"/>
            <p:cNvSpPr/>
            <p:nvPr/>
          </p:nvSpPr>
          <p:spPr>
            <a:xfrm>
              <a:off x="1374527" y="5258223"/>
              <a:ext cx="4767" cy="1052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27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8" name="Google Shape;6508;p28"/>
            <p:cNvSpPr/>
            <p:nvPr/>
          </p:nvSpPr>
          <p:spPr>
            <a:xfrm>
              <a:off x="1376645" y="5234451"/>
              <a:ext cx="12712" cy="1788"/>
            </a:xfrm>
            <a:custGeom>
              <a:avLst/>
              <a:gdLst/>
              <a:ahLst/>
              <a:cxnLst/>
              <a:rect l="l" t="t" r="r" b="b"/>
              <a:pathLst>
                <a:path w="72" h="17" extrusionOk="0">
                  <a:moveTo>
                    <a:pt x="21" y="0"/>
                  </a:moveTo>
                  <a:cubicBezTo>
                    <a:pt x="9" y="0"/>
                    <a:pt x="1" y="4"/>
                    <a:pt x="15" y="14"/>
                  </a:cubicBezTo>
                  <a:cubicBezTo>
                    <a:pt x="13" y="16"/>
                    <a:pt x="14" y="17"/>
                    <a:pt x="16" y="17"/>
                  </a:cubicBezTo>
                  <a:cubicBezTo>
                    <a:pt x="23" y="17"/>
                    <a:pt x="42" y="12"/>
                    <a:pt x="49" y="12"/>
                  </a:cubicBezTo>
                  <a:cubicBezTo>
                    <a:pt x="51" y="12"/>
                    <a:pt x="52" y="13"/>
                    <a:pt x="50" y="14"/>
                  </a:cubicBezTo>
                  <a:cubicBezTo>
                    <a:pt x="72" y="9"/>
                    <a:pt x="41" y="0"/>
                    <a:pt x="2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9" name="Google Shape;6509;p28"/>
            <p:cNvSpPr/>
            <p:nvPr/>
          </p:nvSpPr>
          <p:spPr>
            <a:xfrm>
              <a:off x="1357401" y="5257276"/>
              <a:ext cx="6356" cy="1999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36" y="1"/>
                  </a:moveTo>
                  <a:lnTo>
                    <a:pt x="0" y="9"/>
                  </a:lnTo>
                  <a:lnTo>
                    <a:pt x="0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0" name="Google Shape;6510;p28"/>
            <p:cNvSpPr/>
            <p:nvPr/>
          </p:nvSpPr>
          <p:spPr>
            <a:xfrm>
              <a:off x="1354223" y="5247073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9" y="18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1" name="Google Shape;6511;p28"/>
            <p:cNvSpPr/>
            <p:nvPr/>
          </p:nvSpPr>
          <p:spPr>
            <a:xfrm>
              <a:off x="1357401" y="5249808"/>
              <a:ext cx="1766" cy="1999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9" y="19"/>
                  </a:cubicBezTo>
                  <a:cubicBezTo>
                    <a:pt x="9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2" name="Google Shape;6512;p28"/>
            <p:cNvSpPr/>
            <p:nvPr/>
          </p:nvSpPr>
          <p:spPr>
            <a:xfrm>
              <a:off x="1352634" y="5254541"/>
              <a:ext cx="1766" cy="284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lnTo>
                    <a:pt x="1" y="27"/>
                  </a:lnTo>
                  <a:lnTo>
                    <a:pt x="10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3" name="Google Shape;6513;p28"/>
            <p:cNvSpPr/>
            <p:nvPr/>
          </p:nvSpPr>
          <p:spPr>
            <a:xfrm>
              <a:off x="1332329" y="5220145"/>
              <a:ext cx="6533" cy="2630"/>
            </a:xfrm>
            <a:custGeom>
              <a:avLst/>
              <a:gdLst/>
              <a:ahLst/>
              <a:cxnLst/>
              <a:rect l="l" t="t" r="r" b="b"/>
              <a:pathLst>
                <a:path w="37" h="25" extrusionOk="0">
                  <a:moveTo>
                    <a:pt x="19" y="0"/>
                  </a:moveTo>
                  <a:cubicBezTo>
                    <a:pt x="1" y="9"/>
                    <a:pt x="1" y="18"/>
                    <a:pt x="10" y="18"/>
                  </a:cubicBezTo>
                  <a:cubicBezTo>
                    <a:pt x="14" y="22"/>
                    <a:pt x="19" y="25"/>
                    <a:pt x="23" y="25"/>
                  </a:cubicBezTo>
                  <a:cubicBezTo>
                    <a:pt x="27" y="25"/>
                    <a:pt x="32" y="22"/>
                    <a:pt x="36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4" name="Google Shape;6514;p28"/>
            <p:cNvSpPr/>
            <p:nvPr/>
          </p:nvSpPr>
          <p:spPr>
            <a:xfrm>
              <a:off x="1321560" y="5232242"/>
              <a:ext cx="7945" cy="18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lnTo>
                    <a:pt x="0" y="18"/>
                  </a:lnTo>
                  <a:lnTo>
                    <a:pt x="27" y="18"/>
                  </a:lnTo>
                  <a:cubicBezTo>
                    <a:pt x="27" y="9"/>
                    <a:pt x="35" y="9"/>
                    <a:pt x="4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5" name="Google Shape;6515;p28"/>
            <p:cNvSpPr/>
            <p:nvPr/>
          </p:nvSpPr>
          <p:spPr>
            <a:xfrm>
              <a:off x="1310790" y="5226982"/>
              <a:ext cx="7769" cy="2209"/>
            </a:xfrm>
            <a:custGeom>
              <a:avLst/>
              <a:gdLst/>
              <a:ahLst/>
              <a:cxnLst/>
              <a:rect l="l" t="t" r="r" b="b"/>
              <a:pathLst>
                <a:path w="44" h="21" extrusionOk="0">
                  <a:moveTo>
                    <a:pt x="12" y="0"/>
                  </a:moveTo>
                  <a:cubicBezTo>
                    <a:pt x="4" y="0"/>
                    <a:pt x="1" y="3"/>
                    <a:pt x="8" y="15"/>
                  </a:cubicBezTo>
                  <a:cubicBezTo>
                    <a:pt x="18" y="15"/>
                    <a:pt x="28" y="21"/>
                    <a:pt x="35" y="21"/>
                  </a:cubicBezTo>
                  <a:cubicBezTo>
                    <a:pt x="40" y="21"/>
                    <a:pt x="43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6" name="Google Shape;6516;p28"/>
            <p:cNvSpPr/>
            <p:nvPr/>
          </p:nvSpPr>
          <p:spPr>
            <a:xfrm>
              <a:off x="1304257" y="5184802"/>
              <a:ext cx="14301" cy="2945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1" y="27"/>
                  </a:moveTo>
                  <a:lnTo>
                    <a:pt x="1" y="27"/>
                  </a:lnTo>
                  <a:lnTo>
                    <a:pt x="8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7" name="Google Shape;6517;p28"/>
            <p:cNvSpPr/>
            <p:nvPr/>
          </p:nvSpPr>
          <p:spPr>
            <a:xfrm>
              <a:off x="1249348" y="5161660"/>
              <a:ext cx="11476" cy="3787"/>
            </a:xfrm>
            <a:custGeom>
              <a:avLst/>
              <a:gdLst/>
              <a:ahLst/>
              <a:cxnLst/>
              <a:rect l="l" t="t" r="r" b="b"/>
              <a:pathLst>
                <a:path w="65" h="36" extrusionOk="0">
                  <a:moveTo>
                    <a:pt x="40" y="0"/>
                  </a:moveTo>
                  <a:cubicBezTo>
                    <a:pt x="34" y="0"/>
                    <a:pt x="25" y="4"/>
                    <a:pt x="3" y="18"/>
                  </a:cubicBezTo>
                  <a:cubicBezTo>
                    <a:pt x="1" y="27"/>
                    <a:pt x="3" y="30"/>
                    <a:pt x="7" y="30"/>
                  </a:cubicBezTo>
                  <a:cubicBezTo>
                    <a:pt x="14" y="30"/>
                    <a:pt x="27" y="23"/>
                    <a:pt x="34" y="23"/>
                  </a:cubicBezTo>
                  <a:cubicBezTo>
                    <a:pt x="38" y="23"/>
                    <a:pt x="41" y="26"/>
                    <a:pt x="38" y="35"/>
                  </a:cubicBezTo>
                  <a:cubicBezTo>
                    <a:pt x="56" y="35"/>
                    <a:pt x="47" y="9"/>
                    <a:pt x="65" y="9"/>
                  </a:cubicBezTo>
                  <a:cubicBezTo>
                    <a:pt x="52" y="4"/>
                    <a:pt x="47" y="0"/>
                    <a:pt x="4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8" name="Google Shape;6518;p28"/>
            <p:cNvSpPr/>
            <p:nvPr/>
          </p:nvSpPr>
          <p:spPr>
            <a:xfrm>
              <a:off x="1260647" y="5162502"/>
              <a:ext cx="3355" cy="105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" y="1"/>
                  </a:moveTo>
                  <a:cubicBezTo>
                    <a:pt x="10" y="1"/>
                    <a:pt x="10" y="1"/>
                    <a:pt x="18" y="1"/>
                  </a:cubicBezTo>
                  <a:cubicBezTo>
                    <a:pt x="10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9" name="Google Shape;6519;p28"/>
            <p:cNvSpPr/>
            <p:nvPr/>
          </p:nvSpPr>
          <p:spPr>
            <a:xfrm>
              <a:off x="856862" y="5342689"/>
              <a:ext cx="4944" cy="1999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0" name="Google Shape;6520;p28"/>
            <p:cNvSpPr/>
            <p:nvPr/>
          </p:nvSpPr>
          <p:spPr>
            <a:xfrm>
              <a:off x="861629" y="5346476"/>
              <a:ext cx="9534" cy="18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53" y="0"/>
                  </a:moveTo>
                  <a:lnTo>
                    <a:pt x="0" y="9"/>
                  </a:lnTo>
                  <a:lnTo>
                    <a:pt x="50" y="17"/>
                  </a:lnTo>
                  <a:lnTo>
                    <a:pt x="50" y="17"/>
                  </a:lnTo>
                  <a:cubicBezTo>
                    <a:pt x="45" y="15"/>
                    <a:pt x="46" y="8"/>
                    <a:pt x="53" y="0"/>
                  </a:cubicBezTo>
                  <a:close/>
                  <a:moveTo>
                    <a:pt x="50" y="17"/>
                  </a:moveTo>
                  <a:cubicBezTo>
                    <a:pt x="51" y="18"/>
                    <a:pt x="52" y="18"/>
                    <a:pt x="53" y="18"/>
                  </a:cubicBezTo>
                  <a:lnTo>
                    <a:pt x="50" y="1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1" name="Google Shape;6521;p28"/>
            <p:cNvSpPr/>
            <p:nvPr/>
          </p:nvSpPr>
          <p:spPr>
            <a:xfrm>
              <a:off x="1107926" y="5143042"/>
              <a:ext cx="3355" cy="284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lnTo>
                    <a:pt x="18" y="18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2" name="Google Shape;6522;p28"/>
            <p:cNvSpPr/>
            <p:nvPr/>
          </p:nvSpPr>
          <p:spPr>
            <a:xfrm>
              <a:off x="1073674" y="5143989"/>
              <a:ext cx="6356" cy="3787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0" y="0"/>
                  </a:moveTo>
                  <a:lnTo>
                    <a:pt x="27" y="36"/>
                  </a:lnTo>
                  <a:lnTo>
                    <a:pt x="36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3" name="Google Shape;6523;p28"/>
            <p:cNvSpPr/>
            <p:nvPr/>
          </p:nvSpPr>
          <p:spPr>
            <a:xfrm>
              <a:off x="1058490" y="5160398"/>
              <a:ext cx="6003" cy="2209"/>
            </a:xfrm>
            <a:custGeom>
              <a:avLst/>
              <a:gdLst/>
              <a:ahLst/>
              <a:cxnLst/>
              <a:rect l="l" t="t" r="r" b="b"/>
              <a:pathLst>
                <a:path w="34" h="21" extrusionOk="0">
                  <a:moveTo>
                    <a:pt x="33" y="3"/>
                  </a:moveTo>
                  <a:cubicBezTo>
                    <a:pt x="30" y="3"/>
                    <a:pt x="28" y="5"/>
                    <a:pt x="27" y="8"/>
                  </a:cubicBezTo>
                  <a:lnTo>
                    <a:pt x="27" y="8"/>
                  </a:lnTo>
                  <a:cubicBezTo>
                    <a:pt x="30" y="7"/>
                    <a:pt x="32" y="6"/>
                    <a:pt x="33" y="3"/>
                  </a:cubicBezTo>
                  <a:close/>
                  <a:moveTo>
                    <a:pt x="3" y="1"/>
                  </a:moveTo>
                  <a:cubicBezTo>
                    <a:pt x="0" y="1"/>
                    <a:pt x="3" y="5"/>
                    <a:pt x="16" y="21"/>
                  </a:cubicBezTo>
                  <a:cubicBezTo>
                    <a:pt x="22" y="21"/>
                    <a:pt x="23" y="13"/>
                    <a:pt x="27" y="8"/>
                  </a:cubicBezTo>
                  <a:lnTo>
                    <a:pt x="27" y="8"/>
                  </a:lnTo>
                  <a:cubicBezTo>
                    <a:pt x="26" y="8"/>
                    <a:pt x="26" y="8"/>
                    <a:pt x="25" y="8"/>
                  </a:cubicBezTo>
                  <a:cubicBezTo>
                    <a:pt x="17" y="8"/>
                    <a:pt x="6" y="1"/>
                    <a:pt x="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524" name="Google Shape;6524;p28"/>
          <p:cNvGrpSpPr/>
          <p:nvPr/>
        </p:nvGrpSpPr>
        <p:grpSpPr>
          <a:xfrm>
            <a:off x="9904441" y="-550002"/>
            <a:ext cx="2538081" cy="2021796"/>
            <a:chOff x="7428330" y="-412502"/>
            <a:chExt cx="1903561" cy="1516347"/>
          </a:xfrm>
        </p:grpSpPr>
        <p:sp>
          <p:nvSpPr>
            <p:cNvPr id="6525" name="Google Shape;6525;p28"/>
            <p:cNvSpPr/>
            <p:nvPr/>
          </p:nvSpPr>
          <p:spPr>
            <a:xfrm rot="-6049856">
              <a:off x="8152471" y="-247395"/>
              <a:ext cx="1393" cy="2710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lnTo>
                    <a:pt x="9" y="18"/>
                  </a:ln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6" name="Google Shape;6526;p28"/>
            <p:cNvSpPr/>
            <p:nvPr/>
          </p:nvSpPr>
          <p:spPr>
            <a:xfrm rot="-6049856">
              <a:off x="8127361" y="-239449"/>
              <a:ext cx="3902" cy="1054"/>
            </a:xfrm>
            <a:custGeom>
              <a:avLst/>
              <a:gdLst/>
              <a:ahLst/>
              <a:cxnLst/>
              <a:rect l="l" t="t" r="r" b="b"/>
              <a:pathLst>
                <a:path w="28" h="7" extrusionOk="0">
                  <a:moveTo>
                    <a:pt x="1" y="0"/>
                  </a:moveTo>
                  <a:cubicBezTo>
                    <a:pt x="10" y="5"/>
                    <a:pt x="16" y="7"/>
                    <a:pt x="21" y="7"/>
                  </a:cubicBezTo>
                  <a:cubicBezTo>
                    <a:pt x="25" y="7"/>
                    <a:pt x="27" y="5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7" name="Google Shape;6527;p28"/>
            <p:cNvSpPr/>
            <p:nvPr/>
          </p:nvSpPr>
          <p:spPr>
            <a:xfrm rot="-6049856">
              <a:off x="7720287" y="-70547"/>
              <a:ext cx="13099" cy="9636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lnTo>
                    <a:pt x="94" y="0"/>
                  </a:lnTo>
                  <a:cubicBezTo>
                    <a:pt x="54" y="32"/>
                    <a:pt x="1" y="64"/>
                    <a:pt x="28" y="64"/>
                  </a:cubicBezTo>
                  <a:cubicBezTo>
                    <a:pt x="31" y="64"/>
                    <a:pt x="35" y="63"/>
                    <a:pt x="41" y="62"/>
                  </a:cubicBezTo>
                  <a:lnTo>
                    <a:pt x="94" y="53"/>
                  </a:lnTo>
                  <a:cubicBezTo>
                    <a:pt x="85" y="36"/>
                    <a:pt x="85" y="18"/>
                    <a:pt x="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8" name="Google Shape;6528;p28"/>
            <p:cNvSpPr/>
            <p:nvPr/>
          </p:nvSpPr>
          <p:spPr>
            <a:xfrm rot="-6049856">
              <a:off x="7942818" y="-163999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0" y="9"/>
                    <a:pt x="27" y="18"/>
                    <a:pt x="36" y="27"/>
                  </a:cubicBezTo>
                  <a:cubicBezTo>
                    <a:pt x="36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9" name="Google Shape;6529;p28"/>
            <p:cNvSpPr/>
            <p:nvPr/>
          </p:nvSpPr>
          <p:spPr>
            <a:xfrm rot="-6049856">
              <a:off x="7946512" y="-194706"/>
              <a:ext cx="5156" cy="6776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0"/>
                  </a:moveTo>
                  <a:lnTo>
                    <a:pt x="1" y="44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0" name="Google Shape;6530;p28"/>
            <p:cNvSpPr/>
            <p:nvPr/>
          </p:nvSpPr>
          <p:spPr>
            <a:xfrm rot="-6049856">
              <a:off x="8272777" y="-285029"/>
              <a:ext cx="7525" cy="4668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5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1" name="Google Shape;6531;p28"/>
            <p:cNvSpPr/>
            <p:nvPr/>
          </p:nvSpPr>
          <p:spPr>
            <a:xfrm rot="-6049856">
              <a:off x="7519621" y="-37179"/>
              <a:ext cx="10033" cy="9486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27" y="1"/>
                  </a:moveTo>
                  <a:cubicBezTo>
                    <a:pt x="9" y="27"/>
                    <a:pt x="1" y="45"/>
                    <a:pt x="1" y="63"/>
                  </a:cubicBezTo>
                  <a:cubicBezTo>
                    <a:pt x="27" y="27"/>
                    <a:pt x="71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2" name="Google Shape;6532;p28"/>
            <p:cNvSpPr/>
            <p:nvPr/>
          </p:nvSpPr>
          <p:spPr>
            <a:xfrm rot="-6049856">
              <a:off x="8156748" y="-172741"/>
              <a:ext cx="5156" cy="2710"/>
            </a:xfrm>
            <a:custGeom>
              <a:avLst/>
              <a:gdLst/>
              <a:ahLst/>
              <a:cxnLst/>
              <a:rect l="l" t="t" r="r" b="b"/>
              <a:pathLst>
                <a:path w="37" h="18" extrusionOk="0">
                  <a:moveTo>
                    <a:pt x="1" y="0"/>
                  </a:moveTo>
                  <a:cubicBezTo>
                    <a:pt x="10" y="18"/>
                    <a:pt x="27" y="18"/>
                    <a:pt x="36" y="18"/>
                  </a:cubicBezTo>
                  <a:cubicBezTo>
                    <a:pt x="27" y="9"/>
                    <a:pt x="1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3" name="Google Shape;6533;p28"/>
            <p:cNvSpPr/>
            <p:nvPr/>
          </p:nvSpPr>
          <p:spPr>
            <a:xfrm rot="-6049856">
              <a:off x="7532453" y="-34431"/>
              <a:ext cx="7525" cy="12046"/>
            </a:xfrm>
            <a:custGeom>
              <a:avLst/>
              <a:gdLst/>
              <a:ahLst/>
              <a:cxnLst/>
              <a:rect l="l" t="t" r="r" b="b"/>
              <a:pathLst>
                <a:path w="54" h="80" extrusionOk="0">
                  <a:moveTo>
                    <a:pt x="36" y="1"/>
                  </a:moveTo>
                  <a:cubicBezTo>
                    <a:pt x="18" y="27"/>
                    <a:pt x="0" y="53"/>
                    <a:pt x="36" y="80"/>
                  </a:cubicBezTo>
                  <a:cubicBezTo>
                    <a:pt x="44" y="80"/>
                    <a:pt x="44" y="71"/>
                    <a:pt x="53" y="71"/>
                  </a:cubicBezTo>
                  <a:cubicBezTo>
                    <a:pt x="44" y="45"/>
                    <a:pt x="36" y="27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4" name="Google Shape;6534;p28"/>
            <p:cNvSpPr/>
            <p:nvPr/>
          </p:nvSpPr>
          <p:spPr>
            <a:xfrm rot="-6049856">
              <a:off x="8732400" y="-370673"/>
              <a:ext cx="139" cy="1355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5" name="Google Shape;6535;p28"/>
            <p:cNvSpPr/>
            <p:nvPr/>
          </p:nvSpPr>
          <p:spPr>
            <a:xfrm rot="-6049856">
              <a:off x="8876827" y="-330326"/>
              <a:ext cx="1254" cy="6776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0" y="0"/>
                  </a:moveTo>
                  <a:cubicBezTo>
                    <a:pt x="0" y="9"/>
                    <a:pt x="0" y="18"/>
                    <a:pt x="9" y="44"/>
                  </a:cubicBezTo>
                  <a:cubicBezTo>
                    <a:pt x="9" y="36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6" name="Google Shape;6536;p28"/>
            <p:cNvSpPr/>
            <p:nvPr/>
          </p:nvSpPr>
          <p:spPr>
            <a:xfrm rot="-6049856">
              <a:off x="7561296" y="-81653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7" name="Google Shape;6537;p28"/>
            <p:cNvSpPr/>
            <p:nvPr/>
          </p:nvSpPr>
          <p:spPr>
            <a:xfrm rot="-6049856">
              <a:off x="8492128" y="-301852"/>
              <a:ext cx="2508" cy="3011"/>
            </a:xfrm>
            <a:custGeom>
              <a:avLst/>
              <a:gdLst/>
              <a:ahLst/>
              <a:cxnLst/>
              <a:rect l="l" t="t" r="r" b="b"/>
              <a:pathLst>
                <a:path w="18" h="2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8" y="17"/>
                    <a:pt x="12" y="19"/>
                    <a:pt x="14" y="19"/>
                  </a:cubicBezTo>
                  <a:cubicBezTo>
                    <a:pt x="17" y="19"/>
                    <a:pt x="15" y="12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8" name="Google Shape;6538;p28"/>
            <p:cNvSpPr/>
            <p:nvPr/>
          </p:nvSpPr>
          <p:spPr>
            <a:xfrm rot="-6049856">
              <a:off x="7782417" y="-160955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0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9" name="Google Shape;6539;p28"/>
            <p:cNvSpPr/>
            <p:nvPr/>
          </p:nvSpPr>
          <p:spPr>
            <a:xfrm rot="-6049856">
              <a:off x="7777458" y="-159501"/>
              <a:ext cx="25919" cy="10841"/>
            </a:xfrm>
            <a:custGeom>
              <a:avLst/>
              <a:gdLst/>
              <a:ahLst/>
              <a:cxnLst/>
              <a:rect l="l" t="t" r="r" b="b"/>
              <a:pathLst>
                <a:path w="186" h="72" extrusionOk="0">
                  <a:moveTo>
                    <a:pt x="141" y="0"/>
                  </a:moveTo>
                  <a:lnTo>
                    <a:pt x="0" y="27"/>
                  </a:lnTo>
                  <a:lnTo>
                    <a:pt x="186" y="71"/>
                  </a:lnTo>
                  <a:cubicBezTo>
                    <a:pt x="124" y="36"/>
                    <a:pt x="133" y="18"/>
                    <a:pt x="14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0" name="Google Shape;6540;p28"/>
            <p:cNvSpPr/>
            <p:nvPr/>
          </p:nvSpPr>
          <p:spPr>
            <a:xfrm rot="-6049856">
              <a:off x="8109119" y="-947817"/>
              <a:ext cx="139069" cy="1486577"/>
            </a:xfrm>
            <a:custGeom>
              <a:avLst/>
              <a:gdLst/>
              <a:ahLst/>
              <a:cxnLst/>
              <a:rect l="l" t="t" r="r" b="b"/>
              <a:pathLst>
                <a:path w="998" h="9873" extrusionOk="0">
                  <a:moveTo>
                    <a:pt x="698" y="2097"/>
                  </a:moveTo>
                  <a:lnTo>
                    <a:pt x="707" y="2102"/>
                  </a:lnTo>
                  <a:cubicBezTo>
                    <a:pt x="705" y="2100"/>
                    <a:pt x="702" y="2098"/>
                    <a:pt x="698" y="2097"/>
                  </a:cubicBezTo>
                  <a:close/>
                  <a:moveTo>
                    <a:pt x="715" y="2129"/>
                  </a:moveTo>
                  <a:lnTo>
                    <a:pt x="715" y="2129"/>
                  </a:lnTo>
                  <a:cubicBezTo>
                    <a:pt x="715" y="2129"/>
                    <a:pt x="714" y="2130"/>
                    <a:pt x="714" y="2130"/>
                  </a:cubicBezTo>
                  <a:lnTo>
                    <a:pt x="714" y="2130"/>
                  </a:lnTo>
                  <a:cubicBezTo>
                    <a:pt x="714" y="2130"/>
                    <a:pt x="715" y="2129"/>
                    <a:pt x="715" y="2129"/>
                  </a:cubicBezTo>
                  <a:close/>
                  <a:moveTo>
                    <a:pt x="645" y="2756"/>
                  </a:moveTo>
                  <a:lnTo>
                    <a:pt x="645" y="2756"/>
                  </a:lnTo>
                  <a:cubicBezTo>
                    <a:pt x="643" y="2757"/>
                    <a:pt x="641" y="2758"/>
                    <a:pt x="640" y="2760"/>
                  </a:cubicBezTo>
                  <a:lnTo>
                    <a:pt x="640" y="2760"/>
                  </a:lnTo>
                  <a:cubicBezTo>
                    <a:pt x="641" y="2763"/>
                    <a:pt x="642" y="2766"/>
                    <a:pt x="643" y="2768"/>
                  </a:cubicBezTo>
                  <a:lnTo>
                    <a:pt x="643" y="2768"/>
                  </a:lnTo>
                  <a:cubicBezTo>
                    <a:pt x="644" y="2765"/>
                    <a:pt x="645" y="2761"/>
                    <a:pt x="645" y="2756"/>
                  </a:cubicBezTo>
                  <a:close/>
                  <a:moveTo>
                    <a:pt x="643" y="2768"/>
                  </a:moveTo>
                  <a:cubicBezTo>
                    <a:pt x="642" y="2778"/>
                    <a:pt x="641" y="2782"/>
                    <a:pt x="654" y="2782"/>
                  </a:cubicBezTo>
                  <a:cubicBezTo>
                    <a:pt x="649" y="2778"/>
                    <a:pt x="646" y="2773"/>
                    <a:pt x="643" y="2768"/>
                  </a:cubicBezTo>
                  <a:close/>
                  <a:moveTo>
                    <a:pt x="803" y="4754"/>
                  </a:moveTo>
                  <a:lnTo>
                    <a:pt x="804" y="4760"/>
                  </a:lnTo>
                  <a:cubicBezTo>
                    <a:pt x="804" y="4758"/>
                    <a:pt x="803" y="4756"/>
                    <a:pt x="803" y="4754"/>
                  </a:cubicBezTo>
                  <a:close/>
                  <a:moveTo>
                    <a:pt x="910" y="6641"/>
                  </a:moveTo>
                  <a:cubicBezTo>
                    <a:pt x="910" y="6643"/>
                    <a:pt x="911" y="6645"/>
                    <a:pt x="911" y="6647"/>
                  </a:cubicBezTo>
                  <a:lnTo>
                    <a:pt x="911" y="6647"/>
                  </a:lnTo>
                  <a:cubicBezTo>
                    <a:pt x="911" y="6645"/>
                    <a:pt x="910" y="6643"/>
                    <a:pt x="910" y="6641"/>
                  </a:cubicBezTo>
                  <a:close/>
                  <a:moveTo>
                    <a:pt x="373" y="8128"/>
                  </a:moveTo>
                  <a:cubicBezTo>
                    <a:pt x="370" y="8129"/>
                    <a:pt x="366" y="8131"/>
                    <a:pt x="362" y="8133"/>
                  </a:cubicBezTo>
                  <a:cubicBezTo>
                    <a:pt x="366" y="8131"/>
                    <a:pt x="370" y="8130"/>
                    <a:pt x="373" y="8128"/>
                  </a:cubicBezTo>
                  <a:close/>
                  <a:moveTo>
                    <a:pt x="918" y="8619"/>
                  </a:moveTo>
                  <a:lnTo>
                    <a:pt x="918" y="8619"/>
                  </a:lnTo>
                  <a:cubicBezTo>
                    <a:pt x="917" y="8620"/>
                    <a:pt x="916" y="8623"/>
                    <a:pt x="915" y="8625"/>
                  </a:cubicBezTo>
                  <a:lnTo>
                    <a:pt x="915" y="8625"/>
                  </a:lnTo>
                  <a:lnTo>
                    <a:pt x="918" y="8619"/>
                  </a:lnTo>
                  <a:close/>
                  <a:moveTo>
                    <a:pt x="124" y="1"/>
                  </a:moveTo>
                  <a:cubicBezTo>
                    <a:pt x="97" y="36"/>
                    <a:pt x="88" y="89"/>
                    <a:pt x="106" y="116"/>
                  </a:cubicBezTo>
                  <a:cubicBezTo>
                    <a:pt x="99" y="136"/>
                    <a:pt x="141" y="168"/>
                    <a:pt x="138" y="168"/>
                  </a:cubicBezTo>
                  <a:cubicBezTo>
                    <a:pt x="138" y="168"/>
                    <a:pt x="133" y="166"/>
                    <a:pt x="124" y="160"/>
                  </a:cubicBezTo>
                  <a:lnTo>
                    <a:pt x="124" y="160"/>
                  </a:lnTo>
                  <a:lnTo>
                    <a:pt x="159" y="257"/>
                  </a:lnTo>
                  <a:lnTo>
                    <a:pt x="150" y="257"/>
                  </a:lnTo>
                  <a:cubicBezTo>
                    <a:pt x="141" y="354"/>
                    <a:pt x="239" y="442"/>
                    <a:pt x="150" y="548"/>
                  </a:cubicBezTo>
                  <a:cubicBezTo>
                    <a:pt x="159" y="584"/>
                    <a:pt x="177" y="610"/>
                    <a:pt x="168" y="663"/>
                  </a:cubicBezTo>
                  <a:lnTo>
                    <a:pt x="124" y="681"/>
                  </a:lnTo>
                  <a:cubicBezTo>
                    <a:pt x="133" y="716"/>
                    <a:pt x="80" y="796"/>
                    <a:pt x="124" y="813"/>
                  </a:cubicBezTo>
                  <a:cubicBezTo>
                    <a:pt x="0" y="857"/>
                    <a:pt x="97" y="1007"/>
                    <a:pt x="80" y="1078"/>
                  </a:cubicBezTo>
                  <a:lnTo>
                    <a:pt x="141" y="1078"/>
                  </a:lnTo>
                  <a:cubicBezTo>
                    <a:pt x="141" y="1131"/>
                    <a:pt x="159" y="1175"/>
                    <a:pt x="186" y="1237"/>
                  </a:cubicBezTo>
                  <a:lnTo>
                    <a:pt x="239" y="1228"/>
                  </a:lnTo>
                  <a:lnTo>
                    <a:pt x="239" y="1228"/>
                  </a:lnTo>
                  <a:cubicBezTo>
                    <a:pt x="283" y="1281"/>
                    <a:pt x="203" y="1361"/>
                    <a:pt x="203" y="1440"/>
                  </a:cubicBezTo>
                  <a:cubicBezTo>
                    <a:pt x="186" y="1440"/>
                    <a:pt x="194" y="1422"/>
                    <a:pt x="203" y="1405"/>
                  </a:cubicBezTo>
                  <a:lnTo>
                    <a:pt x="203" y="1405"/>
                  </a:lnTo>
                  <a:cubicBezTo>
                    <a:pt x="88" y="1502"/>
                    <a:pt x="292" y="1608"/>
                    <a:pt x="212" y="1696"/>
                  </a:cubicBezTo>
                  <a:cubicBezTo>
                    <a:pt x="230" y="1723"/>
                    <a:pt x="221" y="1731"/>
                    <a:pt x="212" y="1749"/>
                  </a:cubicBezTo>
                  <a:cubicBezTo>
                    <a:pt x="212" y="1749"/>
                    <a:pt x="212" y="1749"/>
                    <a:pt x="203" y="1740"/>
                  </a:cubicBezTo>
                  <a:cubicBezTo>
                    <a:pt x="203" y="1749"/>
                    <a:pt x="203" y="1749"/>
                    <a:pt x="203" y="1749"/>
                  </a:cubicBezTo>
                  <a:cubicBezTo>
                    <a:pt x="194" y="1767"/>
                    <a:pt x="186" y="1776"/>
                    <a:pt x="177" y="1784"/>
                  </a:cubicBezTo>
                  <a:cubicBezTo>
                    <a:pt x="194" y="1776"/>
                    <a:pt x="203" y="1767"/>
                    <a:pt x="203" y="1758"/>
                  </a:cubicBezTo>
                  <a:cubicBezTo>
                    <a:pt x="212" y="1776"/>
                    <a:pt x="212" y="1802"/>
                    <a:pt x="230" y="1829"/>
                  </a:cubicBezTo>
                  <a:lnTo>
                    <a:pt x="177" y="1837"/>
                  </a:lnTo>
                  <a:cubicBezTo>
                    <a:pt x="177" y="1837"/>
                    <a:pt x="177" y="1837"/>
                    <a:pt x="177" y="1846"/>
                  </a:cubicBezTo>
                  <a:cubicBezTo>
                    <a:pt x="164" y="1855"/>
                    <a:pt x="170" y="1860"/>
                    <a:pt x="186" y="1860"/>
                  </a:cubicBezTo>
                  <a:cubicBezTo>
                    <a:pt x="201" y="1860"/>
                    <a:pt x="225" y="1855"/>
                    <a:pt x="247" y="1846"/>
                  </a:cubicBezTo>
                  <a:cubicBezTo>
                    <a:pt x="256" y="1864"/>
                    <a:pt x="265" y="1873"/>
                    <a:pt x="283" y="1882"/>
                  </a:cubicBezTo>
                  <a:cubicBezTo>
                    <a:pt x="186" y="1899"/>
                    <a:pt x="309" y="1943"/>
                    <a:pt x="212" y="1979"/>
                  </a:cubicBezTo>
                  <a:cubicBezTo>
                    <a:pt x="265" y="1996"/>
                    <a:pt x="256" y="2102"/>
                    <a:pt x="353" y="2111"/>
                  </a:cubicBezTo>
                  <a:cubicBezTo>
                    <a:pt x="349" y="2116"/>
                    <a:pt x="345" y="2118"/>
                    <a:pt x="341" y="2118"/>
                  </a:cubicBezTo>
                  <a:cubicBezTo>
                    <a:pt x="338" y="2118"/>
                    <a:pt x="336" y="2116"/>
                    <a:pt x="336" y="2111"/>
                  </a:cubicBezTo>
                  <a:lnTo>
                    <a:pt x="336" y="2111"/>
                  </a:lnTo>
                  <a:cubicBezTo>
                    <a:pt x="327" y="2138"/>
                    <a:pt x="309" y="2164"/>
                    <a:pt x="345" y="2191"/>
                  </a:cubicBezTo>
                  <a:lnTo>
                    <a:pt x="274" y="2208"/>
                  </a:lnTo>
                  <a:lnTo>
                    <a:pt x="371" y="2261"/>
                  </a:lnTo>
                  <a:cubicBezTo>
                    <a:pt x="343" y="2289"/>
                    <a:pt x="322" y="2307"/>
                    <a:pt x="297" y="2307"/>
                  </a:cubicBezTo>
                  <a:cubicBezTo>
                    <a:pt x="283" y="2307"/>
                    <a:pt x="267" y="2301"/>
                    <a:pt x="247" y="2288"/>
                  </a:cubicBezTo>
                  <a:lnTo>
                    <a:pt x="247" y="2288"/>
                  </a:lnTo>
                  <a:cubicBezTo>
                    <a:pt x="327" y="2367"/>
                    <a:pt x="274" y="2358"/>
                    <a:pt x="362" y="2429"/>
                  </a:cubicBezTo>
                  <a:lnTo>
                    <a:pt x="318" y="2429"/>
                  </a:lnTo>
                  <a:cubicBezTo>
                    <a:pt x="318" y="2456"/>
                    <a:pt x="380" y="2500"/>
                    <a:pt x="345" y="2517"/>
                  </a:cubicBezTo>
                  <a:cubicBezTo>
                    <a:pt x="256" y="2579"/>
                    <a:pt x="336" y="2818"/>
                    <a:pt x="256" y="2976"/>
                  </a:cubicBezTo>
                  <a:cubicBezTo>
                    <a:pt x="276" y="2971"/>
                    <a:pt x="290" y="2969"/>
                    <a:pt x="298" y="2969"/>
                  </a:cubicBezTo>
                  <a:cubicBezTo>
                    <a:pt x="348" y="2969"/>
                    <a:pt x="218" y="3048"/>
                    <a:pt x="309" y="3056"/>
                  </a:cubicBezTo>
                  <a:cubicBezTo>
                    <a:pt x="288" y="3061"/>
                    <a:pt x="273" y="3070"/>
                    <a:pt x="258" y="3070"/>
                  </a:cubicBezTo>
                  <a:cubicBezTo>
                    <a:pt x="249" y="3070"/>
                    <a:pt x="240" y="3066"/>
                    <a:pt x="230" y="3056"/>
                  </a:cubicBezTo>
                  <a:lnTo>
                    <a:pt x="230" y="3056"/>
                  </a:lnTo>
                  <a:cubicBezTo>
                    <a:pt x="265" y="3135"/>
                    <a:pt x="177" y="3180"/>
                    <a:pt x="265" y="3233"/>
                  </a:cubicBezTo>
                  <a:cubicBezTo>
                    <a:pt x="261" y="3234"/>
                    <a:pt x="257" y="3234"/>
                    <a:pt x="254" y="3234"/>
                  </a:cubicBezTo>
                  <a:cubicBezTo>
                    <a:pt x="237" y="3234"/>
                    <a:pt x="224" y="3222"/>
                    <a:pt x="211" y="3222"/>
                  </a:cubicBezTo>
                  <a:cubicBezTo>
                    <a:pt x="208" y="3222"/>
                    <a:pt x="206" y="3222"/>
                    <a:pt x="203" y="3224"/>
                  </a:cubicBezTo>
                  <a:cubicBezTo>
                    <a:pt x="212" y="3233"/>
                    <a:pt x="230" y="3250"/>
                    <a:pt x="212" y="3259"/>
                  </a:cubicBezTo>
                  <a:cubicBezTo>
                    <a:pt x="209" y="3261"/>
                    <a:pt x="206" y="3261"/>
                    <a:pt x="203" y="3261"/>
                  </a:cubicBezTo>
                  <a:cubicBezTo>
                    <a:pt x="191" y="3261"/>
                    <a:pt x="182" y="3247"/>
                    <a:pt x="168" y="3233"/>
                  </a:cubicBezTo>
                  <a:lnTo>
                    <a:pt x="168" y="3233"/>
                  </a:lnTo>
                  <a:cubicBezTo>
                    <a:pt x="177" y="3321"/>
                    <a:pt x="274" y="3321"/>
                    <a:pt x="371" y="3330"/>
                  </a:cubicBezTo>
                  <a:cubicBezTo>
                    <a:pt x="327" y="3374"/>
                    <a:pt x="336" y="3391"/>
                    <a:pt x="398" y="3418"/>
                  </a:cubicBezTo>
                  <a:cubicBezTo>
                    <a:pt x="378" y="3428"/>
                    <a:pt x="361" y="3440"/>
                    <a:pt x="348" y="3440"/>
                  </a:cubicBezTo>
                  <a:cubicBezTo>
                    <a:pt x="338" y="3440"/>
                    <a:pt x="331" y="3433"/>
                    <a:pt x="327" y="3409"/>
                  </a:cubicBezTo>
                  <a:lnTo>
                    <a:pt x="327" y="3409"/>
                  </a:lnTo>
                  <a:cubicBezTo>
                    <a:pt x="318" y="3436"/>
                    <a:pt x="283" y="3586"/>
                    <a:pt x="353" y="3586"/>
                  </a:cubicBezTo>
                  <a:cubicBezTo>
                    <a:pt x="336" y="3595"/>
                    <a:pt x="353" y="3621"/>
                    <a:pt x="362" y="3630"/>
                  </a:cubicBezTo>
                  <a:cubicBezTo>
                    <a:pt x="362" y="3701"/>
                    <a:pt x="353" y="3701"/>
                    <a:pt x="362" y="3762"/>
                  </a:cubicBezTo>
                  <a:lnTo>
                    <a:pt x="371" y="3745"/>
                  </a:lnTo>
                  <a:cubicBezTo>
                    <a:pt x="468" y="3771"/>
                    <a:pt x="398" y="3798"/>
                    <a:pt x="406" y="3851"/>
                  </a:cubicBezTo>
                  <a:lnTo>
                    <a:pt x="398" y="3851"/>
                  </a:lnTo>
                  <a:cubicBezTo>
                    <a:pt x="336" y="3965"/>
                    <a:pt x="433" y="3895"/>
                    <a:pt x="353" y="4018"/>
                  </a:cubicBezTo>
                  <a:lnTo>
                    <a:pt x="415" y="4010"/>
                  </a:lnTo>
                  <a:lnTo>
                    <a:pt x="415" y="4010"/>
                  </a:lnTo>
                  <a:cubicBezTo>
                    <a:pt x="539" y="4018"/>
                    <a:pt x="345" y="4107"/>
                    <a:pt x="389" y="4177"/>
                  </a:cubicBezTo>
                  <a:lnTo>
                    <a:pt x="424" y="4151"/>
                  </a:lnTo>
                  <a:lnTo>
                    <a:pt x="424" y="4151"/>
                  </a:lnTo>
                  <a:cubicBezTo>
                    <a:pt x="468" y="4186"/>
                    <a:pt x="256" y="4257"/>
                    <a:pt x="247" y="4292"/>
                  </a:cubicBezTo>
                  <a:cubicBezTo>
                    <a:pt x="246" y="4294"/>
                    <a:pt x="244" y="4295"/>
                    <a:pt x="242" y="4295"/>
                  </a:cubicBezTo>
                  <a:cubicBezTo>
                    <a:pt x="235" y="4295"/>
                    <a:pt x="228" y="4282"/>
                    <a:pt x="221" y="4274"/>
                  </a:cubicBezTo>
                  <a:lnTo>
                    <a:pt x="221" y="4274"/>
                  </a:lnTo>
                  <a:cubicBezTo>
                    <a:pt x="189" y="4318"/>
                    <a:pt x="200" y="4324"/>
                    <a:pt x="224" y="4324"/>
                  </a:cubicBezTo>
                  <a:cubicBezTo>
                    <a:pt x="233" y="4324"/>
                    <a:pt x="244" y="4323"/>
                    <a:pt x="255" y="4323"/>
                  </a:cubicBezTo>
                  <a:cubicBezTo>
                    <a:pt x="279" y="4323"/>
                    <a:pt x="303" y="4328"/>
                    <a:pt x="309" y="4354"/>
                  </a:cubicBezTo>
                  <a:cubicBezTo>
                    <a:pt x="303" y="4355"/>
                    <a:pt x="296" y="4356"/>
                    <a:pt x="289" y="4356"/>
                  </a:cubicBezTo>
                  <a:cubicBezTo>
                    <a:pt x="277" y="4356"/>
                    <a:pt x="265" y="4355"/>
                    <a:pt x="254" y="4355"/>
                  </a:cubicBezTo>
                  <a:cubicBezTo>
                    <a:pt x="230" y="4355"/>
                    <a:pt x="208" y="4360"/>
                    <a:pt x="203" y="4389"/>
                  </a:cubicBezTo>
                  <a:cubicBezTo>
                    <a:pt x="177" y="4407"/>
                    <a:pt x="336" y="4522"/>
                    <a:pt x="265" y="4592"/>
                  </a:cubicBezTo>
                  <a:cubicBezTo>
                    <a:pt x="280" y="4582"/>
                    <a:pt x="299" y="4572"/>
                    <a:pt x="315" y="4572"/>
                  </a:cubicBezTo>
                  <a:cubicBezTo>
                    <a:pt x="326" y="4572"/>
                    <a:pt x="337" y="4577"/>
                    <a:pt x="345" y="4592"/>
                  </a:cubicBezTo>
                  <a:cubicBezTo>
                    <a:pt x="362" y="4645"/>
                    <a:pt x="230" y="4734"/>
                    <a:pt x="336" y="4778"/>
                  </a:cubicBezTo>
                  <a:cubicBezTo>
                    <a:pt x="327" y="4778"/>
                    <a:pt x="318" y="4787"/>
                    <a:pt x="309" y="4787"/>
                  </a:cubicBezTo>
                  <a:cubicBezTo>
                    <a:pt x="336" y="4822"/>
                    <a:pt x="353" y="4910"/>
                    <a:pt x="406" y="4928"/>
                  </a:cubicBezTo>
                  <a:cubicBezTo>
                    <a:pt x="212" y="4972"/>
                    <a:pt x="503" y="5166"/>
                    <a:pt x="327" y="5175"/>
                  </a:cubicBezTo>
                  <a:lnTo>
                    <a:pt x="336" y="5290"/>
                  </a:lnTo>
                  <a:lnTo>
                    <a:pt x="318" y="5290"/>
                  </a:lnTo>
                  <a:cubicBezTo>
                    <a:pt x="309" y="5369"/>
                    <a:pt x="353" y="5396"/>
                    <a:pt x="398" y="5414"/>
                  </a:cubicBezTo>
                  <a:cubicBezTo>
                    <a:pt x="389" y="5422"/>
                    <a:pt x="382" y="5425"/>
                    <a:pt x="375" y="5425"/>
                  </a:cubicBezTo>
                  <a:cubicBezTo>
                    <a:pt x="369" y="5425"/>
                    <a:pt x="362" y="5422"/>
                    <a:pt x="353" y="5422"/>
                  </a:cubicBezTo>
                  <a:cubicBezTo>
                    <a:pt x="327" y="5537"/>
                    <a:pt x="327" y="5546"/>
                    <a:pt x="424" y="5634"/>
                  </a:cubicBezTo>
                  <a:lnTo>
                    <a:pt x="362" y="5643"/>
                  </a:lnTo>
                  <a:cubicBezTo>
                    <a:pt x="398" y="5670"/>
                    <a:pt x="274" y="5811"/>
                    <a:pt x="345" y="5917"/>
                  </a:cubicBezTo>
                  <a:cubicBezTo>
                    <a:pt x="345" y="5917"/>
                    <a:pt x="327" y="5917"/>
                    <a:pt x="318" y="5908"/>
                  </a:cubicBezTo>
                  <a:lnTo>
                    <a:pt x="318" y="5908"/>
                  </a:lnTo>
                  <a:cubicBezTo>
                    <a:pt x="389" y="6032"/>
                    <a:pt x="168" y="6199"/>
                    <a:pt x="380" y="6244"/>
                  </a:cubicBezTo>
                  <a:lnTo>
                    <a:pt x="433" y="6323"/>
                  </a:lnTo>
                  <a:cubicBezTo>
                    <a:pt x="438" y="6289"/>
                    <a:pt x="450" y="6279"/>
                    <a:pt x="465" y="6279"/>
                  </a:cubicBezTo>
                  <a:cubicBezTo>
                    <a:pt x="488" y="6279"/>
                    <a:pt x="519" y="6306"/>
                    <a:pt x="540" y="6306"/>
                  </a:cubicBezTo>
                  <a:cubicBezTo>
                    <a:pt x="546" y="6306"/>
                    <a:pt x="552" y="6304"/>
                    <a:pt x="556" y="6296"/>
                  </a:cubicBezTo>
                  <a:lnTo>
                    <a:pt x="556" y="6296"/>
                  </a:lnTo>
                  <a:cubicBezTo>
                    <a:pt x="570" y="6323"/>
                    <a:pt x="529" y="6369"/>
                    <a:pt x="504" y="6369"/>
                  </a:cubicBezTo>
                  <a:cubicBezTo>
                    <a:pt x="495" y="6369"/>
                    <a:pt x="488" y="6363"/>
                    <a:pt x="486" y="6349"/>
                  </a:cubicBezTo>
                  <a:lnTo>
                    <a:pt x="495" y="6341"/>
                  </a:lnTo>
                  <a:cubicBezTo>
                    <a:pt x="489" y="6340"/>
                    <a:pt x="483" y="6339"/>
                    <a:pt x="479" y="6339"/>
                  </a:cubicBezTo>
                  <a:cubicBezTo>
                    <a:pt x="396" y="6339"/>
                    <a:pt x="455" y="6473"/>
                    <a:pt x="380" y="6473"/>
                  </a:cubicBezTo>
                  <a:cubicBezTo>
                    <a:pt x="398" y="6676"/>
                    <a:pt x="336" y="6879"/>
                    <a:pt x="336" y="7074"/>
                  </a:cubicBezTo>
                  <a:lnTo>
                    <a:pt x="424" y="7047"/>
                  </a:lnTo>
                  <a:lnTo>
                    <a:pt x="415" y="7118"/>
                  </a:lnTo>
                  <a:cubicBezTo>
                    <a:pt x="407" y="7125"/>
                    <a:pt x="395" y="7131"/>
                    <a:pt x="383" y="7131"/>
                  </a:cubicBezTo>
                  <a:cubicBezTo>
                    <a:pt x="367" y="7131"/>
                    <a:pt x="353" y="7121"/>
                    <a:pt x="353" y="7091"/>
                  </a:cubicBezTo>
                  <a:lnTo>
                    <a:pt x="353" y="7091"/>
                  </a:lnTo>
                  <a:cubicBezTo>
                    <a:pt x="309" y="7118"/>
                    <a:pt x="398" y="7171"/>
                    <a:pt x="415" y="7179"/>
                  </a:cubicBezTo>
                  <a:cubicBezTo>
                    <a:pt x="406" y="7203"/>
                    <a:pt x="394" y="7212"/>
                    <a:pt x="382" y="7212"/>
                  </a:cubicBezTo>
                  <a:cubicBezTo>
                    <a:pt x="355" y="7212"/>
                    <a:pt x="327" y="7167"/>
                    <a:pt x="320" y="7167"/>
                  </a:cubicBezTo>
                  <a:cubicBezTo>
                    <a:pt x="319" y="7167"/>
                    <a:pt x="318" y="7168"/>
                    <a:pt x="318" y="7171"/>
                  </a:cubicBezTo>
                  <a:lnTo>
                    <a:pt x="318" y="7206"/>
                  </a:lnTo>
                  <a:lnTo>
                    <a:pt x="336" y="7197"/>
                  </a:lnTo>
                  <a:cubicBezTo>
                    <a:pt x="371" y="7232"/>
                    <a:pt x="406" y="7232"/>
                    <a:pt x="406" y="7294"/>
                  </a:cubicBezTo>
                  <a:cubicBezTo>
                    <a:pt x="389" y="7330"/>
                    <a:pt x="353" y="7312"/>
                    <a:pt x="345" y="7321"/>
                  </a:cubicBezTo>
                  <a:cubicBezTo>
                    <a:pt x="336" y="7321"/>
                    <a:pt x="336" y="7330"/>
                    <a:pt x="345" y="7347"/>
                  </a:cubicBezTo>
                  <a:lnTo>
                    <a:pt x="336" y="7436"/>
                  </a:lnTo>
                  <a:lnTo>
                    <a:pt x="406" y="7400"/>
                  </a:lnTo>
                  <a:cubicBezTo>
                    <a:pt x="431" y="7425"/>
                    <a:pt x="421" y="7454"/>
                    <a:pt x="437" y="7454"/>
                  </a:cubicBezTo>
                  <a:cubicBezTo>
                    <a:pt x="443" y="7454"/>
                    <a:pt x="452" y="7450"/>
                    <a:pt x="468" y="7441"/>
                  </a:cubicBezTo>
                  <a:lnTo>
                    <a:pt x="468" y="7441"/>
                  </a:lnTo>
                  <a:cubicBezTo>
                    <a:pt x="366" y="7511"/>
                    <a:pt x="441" y="7754"/>
                    <a:pt x="406" y="7789"/>
                  </a:cubicBezTo>
                  <a:cubicBezTo>
                    <a:pt x="459" y="7842"/>
                    <a:pt x="459" y="7895"/>
                    <a:pt x="459" y="7956"/>
                  </a:cubicBezTo>
                  <a:cubicBezTo>
                    <a:pt x="463" y="7949"/>
                    <a:pt x="480" y="7943"/>
                    <a:pt x="498" y="7943"/>
                  </a:cubicBezTo>
                  <a:cubicBezTo>
                    <a:pt x="521" y="7943"/>
                    <a:pt x="544" y="7953"/>
                    <a:pt x="539" y="7983"/>
                  </a:cubicBezTo>
                  <a:cubicBezTo>
                    <a:pt x="528" y="7982"/>
                    <a:pt x="519" y="7981"/>
                    <a:pt x="510" y="7981"/>
                  </a:cubicBezTo>
                  <a:cubicBezTo>
                    <a:pt x="395" y="7981"/>
                    <a:pt x="456" y="8083"/>
                    <a:pt x="373" y="8128"/>
                  </a:cubicBezTo>
                  <a:lnTo>
                    <a:pt x="373" y="8128"/>
                  </a:lnTo>
                  <a:cubicBezTo>
                    <a:pt x="376" y="8127"/>
                    <a:pt x="378" y="8127"/>
                    <a:pt x="380" y="8127"/>
                  </a:cubicBezTo>
                  <a:cubicBezTo>
                    <a:pt x="417" y="8127"/>
                    <a:pt x="399" y="8242"/>
                    <a:pt x="451" y="8242"/>
                  </a:cubicBezTo>
                  <a:cubicBezTo>
                    <a:pt x="460" y="8242"/>
                    <a:pt x="472" y="8238"/>
                    <a:pt x="486" y="8230"/>
                  </a:cubicBezTo>
                  <a:lnTo>
                    <a:pt x="486" y="8230"/>
                  </a:lnTo>
                  <a:cubicBezTo>
                    <a:pt x="482" y="8248"/>
                    <a:pt x="471" y="8252"/>
                    <a:pt x="457" y="8252"/>
                  </a:cubicBezTo>
                  <a:cubicBezTo>
                    <a:pt x="449" y="8252"/>
                    <a:pt x="440" y="8250"/>
                    <a:pt x="430" y="8250"/>
                  </a:cubicBezTo>
                  <a:cubicBezTo>
                    <a:pt x="416" y="8250"/>
                    <a:pt x="401" y="8253"/>
                    <a:pt x="389" y="8266"/>
                  </a:cubicBezTo>
                  <a:cubicBezTo>
                    <a:pt x="450" y="8380"/>
                    <a:pt x="353" y="8513"/>
                    <a:pt x="380" y="8645"/>
                  </a:cubicBezTo>
                  <a:cubicBezTo>
                    <a:pt x="390" y="8645"/>
                    <a:pt x="406" y="8639"/>
                    <a:pt x="422" y="8639"/>
                  </a:cubicBezTo>
                  <a:cubicBezTo>
                    <a:pt x="435" y="8639"/>
                    <a:pt x="448" y="8643"/>
                    <a:pt x="459" y="8654"/>
                  </a:cubicBezTo>
                  <a:lnTo>
                    <a:pt x="362" y="8725"/>
                  </a:lnTo>
                  <a:cubicBezTo>
                    <a:pt x="371" y="8751"/>
                    <a:pt x="477" y="8751"/>
                    <a:pt x="406" y="8804"/>
                  </a:cubicBezTo>
                  <a:cubicBezTo>
                    <a:pt x="417" y="8799"/>
                    <a:pt x="431" y="8790"/>
                    <a:pt x="442" y="8790"/>
                  </a:cubicBezTo>
                  <a:cubicBezTo>
                    <a:pt x="450" y="8790"/>
                    <a:pt x="456" y="8794"/>
                    <a:pt x="459" y="8804"/>
                  </a:cubicBezTo>
                  <a:cubicBezTo>
                    <a:pt x="362" y="9069"/>
                    <a:pt x="556" y="9343"/>
                    <a:pt x="371" y="9616"/>
                  </a:cubicBezTo>
                  <a:cubicBezTo>
                    <a:pt x="386" y="9604"/>
                    <a:pt x="396" y="9599"/>
                    <a:pt x="403" y="9599"/>
                  </a:cubicBezTo>
                  <a:cubicBezTo>
                    <a:pt x="415" y="9599"/>
                    <a:pt x="415" y="9617"/>
                    <a:pt x="415" y="9634"/>
                  </a:cubicBezTo>
                  <a:cubicBezTo>
                    <a:pt x="418" y="9628"/>
                    <a:pt x="427" y="9626"/>
                    <a:pt x="437" y="9626"/>
                  </a:cubicBezTo>
                  <a:cubicBezTo>
                    <a:pt x="448" y="9626"/>
                    <a:pt x="462" y="9628"/>
                    <a:pt x="475" y="9628"/>
                  </a:cubicBezTo>
                  <a:cubicBezTo>
                    <a:pt x="482" y="9628"/>
                    <a:pt x="489" y="9627"/>
                    <a:pt x="495" y="9625"/>
                  </a:cubicBezTo>
                  <a:lnTo>
                    <a:pt x="495" y="9625"/>
                  </a:lnTo>
                  <a:lnTo>
                    <a:pt x="424" y="9740"/>
                  </a:lnTo>
                  <a:cubicBezTo>
                    <a:pt x="503" y="9767"/>
                    <a:pt x="433" y="9864"/>
                    <a:pt x="503" y="9873"/>
                  </a:cubicBezTo>
                  <a:lnTo>
                    <a:pt x="486" y="9837"/>
                  </a:lnTo>
                  <a:lnTo>
                    <a:pt x="486" y="9837"/>
                  </a:lnTo>
                  <a:cubicBezTo>
                    <a:pt x="503" y="9847"/>
                    <a:pt x="520" y="9850"/>
                    <a:pt x="538" y="9850"/>
                  </a:cubicBezTo>
                  <a:cubicBezTo>
                    <a:pt x="615" y="9850"/>
                    <a:pt x="693" y="9775"/>
                    <a:pt x="783" y="9775"/>
                  </a:cubicBezTo>
                  <a:cubicBezTo>
                    <a:pt x="787" y="9775"/>
                    <a:pt x="791" y="9775"/>
                    <a:pt x="795" y="9775"/>
                  </a:cubicBezTo>
                  <a:cubicBezTo>
                    <a:pt x="698" y="9722"/>
                    <a:pt x="945" y="9625"/>
                    <a:pt x="795" y="9546"/>
                  </a:cubicBezTo>
                  <a:cubicBezTo>
                    <a:pt x="800" y="9542"/>
                    <a:pt x="805" y="9541"/>
                    <a:pt x="810" y="9541"/>
                  </a:cubicBezTo>
                  <a:cubicBezTo>
                    <a:pt x="822" y="9541"/>
                    <a:pt x="830" y="9551"/>
                    <a:pt x="842" y="9551"/>
                  </a:cubicBezTo>
                  <a:cubicBezTo>
                    <a:pt x="846" y="9551"/>
                    <a:pt x="851" y="9550"/>
                    <a:pt x="857" y="9546"/>
                  </a:cubicBezTo>
                  <a:cubicBezTo>
                    <a:pt x="813" y="9528"/>
                    <a:pt x="804" y="9502"/>
                    <a:pt x="821" y="9449"/>
                  </a:cubicBezTo>
                  <a:lnTo>
                    <a:pt x="821" y="9449"/>
                  </a:lnTo>
                  <a:lnTo>
                    <a:pt x="830" y="9458"/>
                  </a:lnTo>
                  <a:cubicBezTo>
                    <a:pt x="821" y="9316"/>
                    <a:pt x="865" y="9254"/>
                    <a:pt x="892" y="9096"/>
                  </a:cubicBezTo>
                  <a:lnTo>
                    <a:pt x="892" y="9096"/>
                  </a:lnTo>
                  <a:lnTo>
                    <a:pt x="839" y="9113"/>
                  </a:lnTo>
                  <a:cubicBezTo>
                    <a:pt x="848" y="9078"/>
                    <a:pt x="865" y="9069"/>
                    <a:pt x="874" y="9051"/>
                  </a:cubicBezTo>
                  <a:cubicBezTo>
                    <a:pt x="864" y="9047"/>
                    <a:pt x="856" y="9045"/>
                    <a:pt x="850" y="9045"/>
                  </a:cubicBezTo>
                  <a:cubicBezTo>
                    <a:pt x="811" y="9045"/>
                    <a:pt x="849" y="9119"/>
                    <a:pt x="805" y="9119"/>
                  </a:cubicBezTo>
                  <a:cubicBezTo>
                    <a:pt x="798" y="9119"/>
                    <a:pt x="789" y="9117"/>
                    <a:pt x="777" y="9113"/>
                  </a:cubicBezTo>
                  <a:cubicBezTo>
                    <a:pt x="892" y="9069"/>
                    <a:pt x="777" y="8875"/>
                    <a:pt x="901" y="8839"/>
                  </a:cubicBezTo>
                  <a:cubicBezTo>
                    <a:pt x="901" y="8826"/>
                    <a:pt x="895" y="8822"/>
                    <a:pt x="887" y="8822"/>
                  </a:cubicBezTo>
                  <a:cubicBezTo>
                    <a:pt x="878" y="8822"/>
                    <a:pt x="866" y="8827"/>
                    <a:pt x="856" y="8827"/>
                  </a:cubicBezTo>
                  <a:cubicBezTo>
                    <a:pt x="846" y="8827"/>
                    <a:pt x="839" y="8822"/>
                    <a:pt x="839" y="8804"/>
                  </a:cubicBezTo>
                  <a:lnTo>
                    <a:pt x="874" y="8795"/>
                  </a:lnTo>
                  <a:lnTo>
                    <a:pt x="830" y="8778"/>
                  </a:lnTo>
                  <a:cubicBezTo>
                    <a:pt x="830" y="8751"/>
                    <a:pt x="874" y="8733"/>
                    <a:pt x="910" y="8725"/>
                  </a:cubicBezTo>
                  <a:lnTo>
                    <a:pt x="910" y="8725"/>
                  </a:lnTo>
                  <a:cubicBezTo>
                    <a:pt x="901" y="8733"/>
                    <a:pt x="918" y="8751"/>
                    <a:pt x="918" y="8760"/>
                  </a:cubicBezTo>
                  <a:cubicBezTo>
                    <a:pt x="951" y="8720"/>
                    <a:pt x="910" y="8651"/>
                    <a:pt x="915" y="8625"/>
                  </a:cubicBezTo>
                  <a:lnTo>
                    <a:pt x="915" y="8625"/>
                  </a:lnTo>
                  <a:lnTo>
                    <a:pt x="892" y="8672"/>
                  </a:lnTo>
                  <a:cubicBezTo>
                    <a:pt x="857" y="8530"/>
                    <a:pt x="901" y="8354"/>
                    <a:pt x="821" y="8221"/>
                  </a:cubicBezTo>
                  <a:lnTo>
                    <a:pt x="795" y="8230"/>
                  </a:lnTo>
                  <a:cubicBezTo>
                    <a:pt x="751" y="8124"/>
                    <a:pt x="830" y="8142"/>
                    <a:pt x="804" y="8027"/>
                  </a:cubicBezTo>
                  <a:lnTo>
                    <a:pt x="804" y="8027"/>
                  </a:lnTo>
                  <a:lnTo>
                    <a:pt x="804" y="8036"/>
                  </a:lnTo>
                  <a:cubicBezTo>
                    <a:pt x="777" y="8009"/>
                    <a:pt x="768" y="7983"/>
                    <a:pt x="768" y="7948"/>
                  </a:cubicBezTo>
                  <a:lnTo>
                    <a:pt x="768" y="7948"/>
                  </a:lnTo>
                  <a:cubicBezTo>
                    <a:pt x="774" y="7954"/>
                    <a:pt x="780" y="7956"/>
                    <a:pt x="786" y="7956"/>
                  </a:cubicBezTo>
                  <a:cubicBezTo>
                    <a:pt x="807" y="7956"/>
                    <a:pt x="826" y="7921"/>
                    <a:pt x="848" y="7921"/>
                  </a:cubicBezTo>
                  <a:cubicBezTo>
                    <a:pt x="854" y="7921"/>
                    <a:pt x="859" y="7924"/>
                    <a:pt x="865" y="7930"/>
                  </a:cubicBezTo>
                  <a:cubicBezTo>
                    <a:pt x="804" y="7815"/>
                    <a:pt x="821" y="7877"/>
                    <a:pt x="724" y="7806"/>
                  </a:cubicBezTo>
                  <a:lnTo>
                    <a:pt x="760" y="7789"/>
                  </a:lnTo>
                  <a:cubicBezTo>
                    <a:pt x="724" y="7762"/>
                    <a:pt x="707" y="7762"/>
                    <a:pt x="689" y="7700"/>
                  </a:cubicBezTo>
                  <a:lnTo>
                    <a:pt x="689" y="7700"/>
                  </a:lnTo>
                  <a:cubicBezTo>
                    <a:pt x="697" y="7711"/>
                    <a:pt x="706" y="7714"/>
                    <a:pt x="714" y="7714"/>
                  </a:cubicBezTo>
                  <a:cubicBezTo>
                    <a:pt x="732" y="7714"/>
                    <a:pt x="750" y="7699"/>
                    <a:pt x="770" y="7699"/>
                  </a:cubicBezTo>
                  <a:cubicBezTo>
                    <a:pt x="780" y="7699"/>
                    <a:pt x="792" y="7704"/>
                    <a:pt x="804" y="7718"/>
                  </a:cubicBezTo>
                  <a:cubicBezTo>
                    <a:pt x="901" y="7594"/>
                    <a:pt x="707" y="7541"/>
                    <a:pt x="848" y="7480"/>
                  </a:cubicBezTo>
                  <a:cubicBezTo>
                    <a:pt x="830" y="7472"/>
                    <a:pt x="816" y="7469"/>
                    <a:pt x="805" y="7469"/>
                  </a:cubicBezTo>
                  <a:cubicBezTo>
                    <a:pt x="744" y="7469"/>
                    <a:pt x="768" y="7562"/>
                    <a:pt x="756" y="7562"/>
                  </a:cubicBezTo>
                  <a:cubicBezTo>
                    <a:pt x="754" y="7562"/>
                    <a:pt x="753" y="7561"/>
                    <a:pt x="751" y="7559"/>
                  </a:cubicBezTo>
                  <a:cubicBezTo>
                    <a:pt x="745" y="7563"/>
                    <a:pt x="740" y="7565"/>
                    <a:pt x="734" y="7565"/>
                  </a:cubicBezTo>
                  <a:cubicBezTo>
                    <a:pt x="701" y="7565"/>
                    <a:pt x="664" y="7508"/>
                    <a:pt x="671" y="7471"/>
                  </a:cubicBezTo>
                  <a:cubicBezTo>
                    <a:pt x="671" y="7436"/>
                    <a:pt x="828" y="7409"/>
                    <a:pt x="821" y="7314"/>
                  </a:cubicBezTo>
                  <a:lnTo>
                    <a:pt x="821" y="7314"/>
                  </a:lnTo>
                  <a:cubicBezTo>
                    <a:pt x="823" y="7321"/>
                    <a:pt x="830" y="7321"/>
                    <a:pt x="830" y="7330"/>
                  </a:cubicBezTo>
                  <a:cubicBezTo>
                    <a:pt x="857" y="7294"/>
                    <a:pt x="786" y="7259"/>
                    <a:pt x="839" y="7215"/>
                  </a:cubicBezTo>
                  <a:cubicBezTo>
                    <a:pt x="760" y="7188"/>
                    <a:pt x="839" y="7153"/>
                    <a:pt x="742" y="7153"/>
                  </a:cubicBezTo>
                  <a:lnTo>
                    <a:pt x="768" y="7241"/>
                  </a:lnTo>
                  <a:cubicBezTo>
                    <a:pt x="742" y="7188"/>
                    <a:pt x="636" y="7144"/>
                    <a:pt x="680" y="7056"/>
                  </a:cubicBezTo>
                  <a:lnTo>
                    <a:pt x="680" y="7056"/>
                  </a:lnTo>
                  <a:cubicBezTo>
                    <a:pt x="707" y="7065"/>
                    <a:pt x="724" y="7091"/>
                    <a:pt x="742" y="7109"/>
                  </a:cubicBezTo>
                  <a:cubicBezTo>
                    <a:pt x="768" y="7082"/>
                    <a:pt x="724" y="7056"/>
                    <a:pt x="751" y="7029"/>
                  </a:cubicBezTo>
                  <a:lnTo>
                    <a:pt x="751" y="7029"/>
                  </a:lnTo>
                  <a:cubicBezTo>
                    <a:pt x="848" y="7038"/>
                    <a:pt x="777" y="7144"/>
                    <a:pt x="848" y="7197"/>
                  </a:cubicBezTo>
                  <a:cubicBezTo>
                    <a:pt x="878" y="7174"/>
                    <a:pt x="804" y="7112"/>
                    <a:pt x="845" y="7112"/>
                  </a:cubicBezTo>
                  <a:cubicBezTo>
                    <a:pt x="851" y="7112"/>
                    <a:pt x="861" y="7114"/>
                    <a:pt x="874" y="7118"/>
                  </a:cubicBezTo>
                  <a:cubicBezTo>
                    <a:pt x="751" y="7082"/>
                    <a:pt x="892" y="7021"/>
                    <a:pt x="795" y="6959"/>
                  </a:cubicBezTo>
                  <a:lnTo>
                    <a:pt x="848" y="6959"/>
                  </a:lnTo>
                  <a:cubicBezTo>
                    <a:pt x="839" y="6950"/>
                    <a:pt x="813" y="6932"/>
                    <a:pt x="813" y="6915"/>
                  </a:cubicBezTo>
                  <a:lnTo>
                    <a:pt x="813" y="6915"/>
                  </a:lnTo>
                  <a:lnTo>
                    <a:pt x="883" y="6941"/>
                  </a:lnTo>
                  <a:cubicBezTo>
                    <a:pt x="821" y="6897"/>
                    <a:pt x="936" y="6844"/>
                    <a:pt x="901" y="6791"/>
                  </a:cubicBezTo>
                  <a:lnTo>
                    <a:pt x="901" y="6791"/>
                  </a:lnTo>
                  <a:cubicBezTo>
                    <a:pt x="905" y="6841"/>
                    <a:pt x="892" y="6850"/>
                    <a:pt x="872" y="6850"/>
                  </a:cubicBezTo>
                  <a:cubicBezTo>
                    <a:pt x="861" y="6850"/>
                    <a:pt x="847" y="6847"/>
                    <a:pt x="834" y="6847"/>
                  </a:cubicBezTo>
                  <a:cubicBezTo>
                    <a:pt x="821" y="6847"/>
                    <a:pt x="807" y="6850"/>
                    <a:pt x="795" y="6862"/>
                  </a:cubicBezTo>
                  <a:cubicBezTo>
                    <a:pt x="717" y="6731"/>
                    <a:pt x="938" y="6781"/>
                    <a:pt x="911" y="6647"/>
                  </a:cubicBezTo>
                  <a:lnTo>
                    <a:pt x="911" y="6647"/>
                  </a:lnTo>
                  <a:cubicBezTo>
                    <a:pt x="912" y="6663"/>
                    <a:pt x="892" y="6692"/>
                    <a:pt x="873" y="6692"/>
                  </a:cubicBezTo>
                  <a:cubicBezTo>
                    <a:pt x="867" y="6692"/>
                    <a:pt x="862" y="6690"/>
                    <a:pt x="857" y="6685"/>
                  </a:cubicBezTo>
                  <a:cubicBezTo>
                    <a:pt x="865" y="6659"/>
                    <a:pt x="883" y="6614"/>
                    <a:pt x="910" y="6597"/>
                  </a:cubicBezTo>
                  <a:cubicBezTo>
                    <a:pt x="907" y="6566"/>
                    <a:pt x="901" y="6557"/>
                    <a:pt x="892" y="6557"/>
                  </a:cubicBezTo>
                  <a:cubicBezTo>
                    <a:pt x="878" y="6557"/>
                    <a:pt x="857" y="6586"/>
                    <a:pt x="837" y="6586"/>
                  </a:cubicBezTo>
                  <a:cubicBezTo>
                    <a:pt x="832" y="6586"/>
                    <a:pt x="826" y="6584"/>
                    <a:pt x="821" y="6579"/>
                  </a:cubicBezTo>
                  <a:cubicBezTo>
                    <a:pt x="892" y="6544"/>
                    <a:pt x="795" y="6526"/>
                    <a:pt x="768" y="6482"/>
                  </a:cubicBezTo>
                  <a:lnTo>
                    <a:pt x="821" y="6482"/>
                  </a:lnTo>
                  <a:cubicBezTo>
                    <a:pt x="857" y="6376"/>
                    <a:pt x="707" y="6455"/>
                    <a:pt x="751" y="6358"/>
                  </a:cubicBezTo>
                  <a:lnTo>
                    <a:pt x="751" y="6358"/>
                  </a:lnTo>
                  <a:lnTo>
                    <a:pt x="830" y="6394"/>
                  </a:lnTo>
                  <a:lnTo>
                    <a:pt x="830" y="6394"/>
                  </a:lnTo>
                  <a:lnTo>
                    <a:pt x="804" y="6349"/>
                  </a:lnTo>
                  <a:lnTo>
                    <a:pt x="874" y="6358"/>
                  </a:lnTo>
                  <a:cubicBezTo>
                    <a:pt x="821" y="6296"/>
                    <a:pt x="830" y="6279"/>
                    <a:pt x="848" y="6226"/>
                  </a:cubicBezTo>
                  <a:lnTo>
                    <a:pt x="848" y="6226"/>
                  </a:lnTo>
                  <a:cubicBezTo>
                    <a:pt x="840" y="6230"/>
                    <a:pt x="832" y="6231"/>
                    <a:pt x="822" y="6231"/>
                  </a:cubicBezTo>
                  <a:cubicBezTo>
                    <a:pt x="789" y="6231"/>
                    <a:pt x="749" y="6208"/>
                    <a:pt x="742" y="6173"/>
                  </a:cubicBezTo>
                  <a:cubicBezTo>
                    <a:pt x="754" y="6161"/>
                    <a:pt x="763" y="6159"/>
                    <a:pt x="771" y="6159"/>
                  </a:cubicBezTo>
                  <a:cubicBezTo>
                    <a:pt x="775" y="6159"/>
                    <a:pt x="778" y="6160"/>
                    <a:pt x="780" y="6160"/>
                  </a:cubicBezTo>
                  <a:cubicBezTo>
                    <a:pt x="788" y="6160"/>
                    <a:pt x="790" y="6155"/>
                    <a:pt x="786" y="6120"/>
                  </a:cubicBezTo>
                  <a:lnTo>
                    <a:pt x="786" y="6120"/>
                  </a:lnTo>
                  <a:cubicBezTo>
                    <a:pt x="830" y="6138"/>
                    <a:pt x="874" y="6146"/>
                    <a:pt x="821" y="6182"/>
                  </a:cubicBezTo>
                  <a:cubicBezTo>
                    <a:pt x="839" y="6182"/>
                    <a:pt x="857" y="6199"/>
                    <a:pt x="874" y="6199"/>
                  </a:cubicBezTo>
                  <a:cubicBezTo>
                    <a:pt x="910" y="6164"/>
                    <a:pt x="883" y="6111"/>
                    <a:pt x="883" y="6085"/>
                  </a:cubicBezTo>
                  <a:lnTo>
                    <a:pt x="883" y="6085"/>
                  </a:lnTo>
                  <a:cubicBezTo>
                    <a:pt x="874" y="6093"/>
                    <a:pt x="874" y="6102"/>
                    <a:pt x="865" y="6111"/>
                  </a:cubicBezTo>
                  <a:lnTo>
                    <a:pt x="786" y="6014"/>
                  </a:lnTo>
                  <a:cubicBezTo>
                    <a:pt x="793" y="6007"/>
                    <a:pt x="800" y="6004"/>
                    <a:pt x="806" y="6004"/>
                  </a:cubicBezTo>
                  <a:cubicBezTo>
                    <a:pt x="817" y="6004"/>
                    <a:pt x="828" y="6012"/>
                    <a:pt x="839" y="6023"/>
                  </a:cubicBezTo>
                  <a:cubicBezTo>
                    <a:pt x="830" y="5996"/>
                    <a:pt x="804" y="5987"/>
                    <a:pt x="804" y="5952"/>
                  </a:cubicBezTo>
                  <a:lnTo>
                    <a:pt x="804" y="5952"/>
                  </a:lnTo>
                  <a:cubicBezTo>
                    <a:pt x="848" y="5961"/>
                    <a:pt x="892" y="5961"/>
                    <a:pt x="918" y="6005"/>
                  </a:cubicBezTo>
                  <a:lnTo>
                    <a:pt x="865" y="5908"/>
                  </a:lnTo>
                  <a:cubicBezTo>
                    <a:pt x="880" y="5901"/>
                    <a:pt x="907" y="5869"/>
                    <a:pt x="926" y="5869"/>
                  </a:cubicBezTo>
                  <a:cubicBezTo>
                    <a:pt x="930" y="5869"/>
                    <a:pt x="933" y="5870"/>
                    <a:pt x="936" y="5873"/>
                  </a:cubicBezTo>
                  <a:cubicBezTo>
                    <a:pt x="963" y="5811"/>
                    <a:pt x="848" y="5740"/>
                    <a:pt x="883" y="5670"/>
                  </a:cubicBezTo>
                  <a:cubicBezTo>
                    <a:pt x="874" y="5661"/>
                    <a:pt x="865" y="5661"/>
                    <a:pt x="857" y="5643"/>
                  </a:cubicBezTo>
                  <a:cubicBezTo>
                    <a:pt x="865" y="5572"/>
                    <a:pt x="918" y="5519"/>
                    <a:pt x="857" y="5440"/>
                  </a:cubicBezTo>
                  <a:lnTo>
                    <a:pt x="936" y="5396"/>
                  </a:lnTo>
                  <a:cubicBezTo>
                    <a:pt x="932" y="5382"/>
                    <a:pt x="925" y="5378"/>
                    <a:pt x="915" y="5378"/>
                  </a:cubicBezTo>
                  <a:cubicBezTo>
                    <a:pt x="896" y="5378"/>
                    <a:pt x="868" y="5397"/>
                    <a:pt x="842" y="5397"/>
                  </a:cubicBezTo>
                  <a:cubicBezTo>
                    <a:pt x="824" y="5397"/>
                    <a:pt x="806" y="5386"/>
                    <a:pt x="795" y="5352"/>
                  </a:cubicBezTo>
                  <a:cubicBezTo>
                    <a:pt x="780" y="5311"/>
                    <a:pt x="805" y="5308"/>
                    <a:pt x="834" y="5308"/>
                  </a:cubicBezTo>
                  <a:cubicBezTo>
                    <a:pt x="839" y="5308"/>
                    <a:pt x="844" y="5309"/>
                    <a:pt x="849" y="5309"/>
                  </a:cubicBezTo>
                  <a:cubicBezTo>
                    <a:pt x="866" y="5309"/>
                    <a:pt x="883" y="5308"/>
                    <a:pt x="892" y="5299"/>
                  </a:cubicBezTo>
                  <a:cubicBezTo>
                    <a:pt x="848" y="5263"/>
                    <a:pt x="760" y="5202"/>
                    <a:pt x="830" y="5131"/>
                  </a:cubicBezTo>
                  <a:lnTo>
                    <a:pt x="830" y="5131"/>
                  </a:lnTo>
                  <a:cubicBezTo>
                    <a:pt x="848" y="5157"/>
                    <a:pt x="830" y="5175"/>
                    <a:pt x="839" y="5193"/>
                  </a:cubicBezTo>
                  <a:lnTo>
                    <a:pt x="883" y="5140"/>
                  </a:lnTo>
                  <a:cubicBezTo>
                    <a:pt x="938" y="5182"/>
                    <a:pt x="942" y="5216"/>
                    <a:pt x="960" y="5216"/>
                  </a:cubicBezTo>
                  <a:cubicBezTo>
                    <a:pt x="968" y="5216"/>
                    <a:pt x="979" y="5209"/>
                    <a:pt x="998" y="5193"/>
                  </a:cubicBezTo>
                  <a:cubicBezTo>
                    <a:pt x="839" y="5193"/>
                    <a:pt x="980" y="4999"/>
                    <a:pt x="821" y="4999"/>
                  </a:cubicBezTo>
                  <a:lnTo>
                    <a:pt x="857" y="4963"/>
                  </a:lnTo>
                  <a:lnTo>
                    <a:pt x="857" y="4963"/>
                  </a:lnTo>
                  <a:cubicBezTo>
                    <a:pt x="848" y="4972"/>
                    <a:pt x="857" y="4972"/>
                    <a:pt x="857" y="4981"/>
                  </a:cubicBezTo>
                  <a:cubicBezTo>
                    <a:pt x="936" y="4910"/>
                    <a:pt x="742" y="4937"/>
                    <a:pt x="760" y="4848"/>
                  </a:cubicBezTo>
                  <a:cubicBezTo>
                    <a:pt x="772" y="4829"/>
                    <a:pt x="785" y="4815"/>
                    <a:pt x="801" y="4815"/>
                  </a:cubicBezTo>
                  <a:cubicBezTo>
                    <a:pt x="807" y="4815"/>
                    <a:pt x="814" y="4817"/>
                    <a:pt x="821" y="4822"/>
                  </a:cubicBezTo>
                  <a:lnTo>
                    <a:pt x="777" y="4760"/>
                  </a:lnTo>
                  <a:cubicBezTo>
                    <a:pt x="777" y="4748"/>
                    <a:pt x="783" y="4743"/>
                    <a:pt x="789" y="4743"/>
                  </a:cubicBezTo>
                  <a:cubicBezTo>
                    <a:pt x="794" y="4743"/>
                    <a:pt x="800" y="4748"/>
                    <a:pt x="803" y="4754"/>
                  </a:cubicBezTo>
                  <a:lnTo>
                    <a:pt x="803" y="4754"/>
                  </a:lnTo>
                  <a:lnTo>
                    <a:pt x="786" y="4663"/>
                  </a:lnTo>
                  <a:lnTo>
                    <a:pt x="795" y="4663"/>
                  </a:lnTo>
                  <a:cubicBezTo>
                    <a:pt x="768" y="4645"/>
                    <a:pt x="724" y="4619"/>
                    <a:pt x="715" y="4601"/>
                  </a:cubicBezTo>
                  <a:cubicBezTo>
                    <a:pt x="720" y="4594"/>
                    <a:pt x="724" y="4591"/>
                    <a:pt x="727" y="4591"/>
                  </a:cubicBezTo>
                  <a:cubicBezTo>
                    <a:pt x="734" y="4591"/>
                    <a:pt x="738" y="4610"/>
                    <a:pt x="751" y="4610"/>
                  </a:cubicBezTo>
                  <a:lnTo>
                    <a:pt x="707" y="4557"/>
                  </a:lnTo>
                  <a:cubicBezTo>
                    <a:pt x="716" y="4551"/>
                    <a:pt x="725" y="4549"/>
                    <a:pt x="734" y="4549"/>
                  </a:cubicBezTo>
                  <a:cubicBezTo>
                    <a:pt x="767" y="4549"/>
                    <a:pt x="793" y="4582"/>
                    <a:pt x="786" y="4610"/>
                  </a:cubicBezTo>
                  <a:cubicBezTo>
                    <a:pt x="945" y="4557"/>
                    <a:pt x="742" y="4566"/>
                    <a:pt x="839" y="4451"/>
                  </a:cubicBezTo>
                  <a:lnTo>
                    <a:pt x="839" y="4451"/>
                  </a:lnTo>
                  <a:lnTo>
                    <a:pt x="857" y="4504"/>
                  </a:lnTo>
                  <a:cubicBezTo>
                    <a:pt x="945" y="4469"/>
                    <a:pt x="918" y="4433"/>
                    <a:pt x="971" y="4372"/>
                  </a:cubicBezTo>
                  <a:lnTo>
                    <a:pt x="971" y="4372"/>
                  </a:lnTo>
                  <a:cubicBezTo>
                    <a:pt x="944" y="4379"/>
                    <a:pt x="872" y="4452"/>
                    <a:pt x="821" y="4452"/>
                  </a:cubicBezTo>
                  <a:cubicBezTo>
                    <a:pt x="807" y="4452"/>
                    <a:pt x="795" y="4446"/>
                    <a:pt x="786" y="4433"/>
                  </a:cubicBezTo>
                  <a:cubicBezTo>
                    <a:pt x="804" y="4416"/>
                    <a:pt x="804" y="4389"/>
                    <a:pt x="768" y="4363"/>
                  </a:cubicBezTo>
                  <a:cubicBezTo>
                    <a:pt x="830" y="4363"/>
                    <a:pt x="813" y="4327"/>
                    <a:pt x="813" y="4292"/>
                  </a:cubicBezTo>
                  <a:lnTo>
                    <a:pt x="883" y="4292"/>
                  </a:lnTo>
                  <a:cubicBezTo>
                    <a:pt x="865" y="4248"/>
                    <a:pt x="830" y="4257"/>
                    <a:pt x="795" y="4230"/>
                  </a:cubicBezTo>
                  <a:cubicBezTo>
                    <a:pt x="795" y="4177"/>
                    <a:pt x="857" y="4169"/>
                    <a:pt x="901" y="4160"/>
                  </a:cubicBezTo>
                  <a:cubicBezTo>
                    <a:pt x="905" y="4140"/>
                    <a:pt x="902" y="4133"/>
                    <a:pt x="894" y="4133"/>
                  </a:cubicBezTo>
                  <a:cubicBezTo>
                    <a:pt x="879" y="4133"/>
                    <a:pt x="849" y="4156"/>
                    <a:pt x="825" y="4156"/>
                  </a:cubicBezTo>
                  <a:cubicBezTo>
                    <a:pt x="811" y="4156"/>
                    <a:pt x="800" y="4148"/>
                    <a:pt x="795" y="4124"/>
                  </a:cubicBezTo>
                  <a:cubicBezTo>
                    <a:pt x="821" y="4054"/>
                    <a:pt x="795" y="4010"/>
                    <a:pt x="742" y="3939"/>
                  </a:cubicBezTo>
                  <a:cubicBezTo>
                    <a:pt x="750" y="3925"/>
                    <a:pt x="758" y="3921"/>
                    <a:pt x="766" y="3921"/>
                  </a:cubicBezTo>
                  <a:cubicBezTo>
                    <a:pt x="780" y="3921"/>
                    <a:pt x="793" y="3934"/>
                    <a:pt x="804" y="3934"/>
                  </a:cubicBezTo>
                  <a:cubicBezTo>
                    <a:pt x="807" y="3934"/>
                    <a:pt x="810" y="3933"/>
                    <a:pt x="813" y="3930"/>
                  </a:cubicBezTo>
                  <a:lnTo>
                    <a:pt x="751" y="3895"/>
                  </a:lnTo>
                  <a:cubicBezTo>
                    <a:pt x="751" y="3886"/>
                    <a:pt x="755" y="3884"/>
                    <a:pt x="761" y="3884"/>
                  </a:cubicBezTo>
                  <a:cubicBezTo>
                    <a:pt x="766" y="3884"/>
                    <a:pt x="773" y="3886"/>
                    <a:pt x="777" y="3886"/>
                  </a:cubicBezTo>
                  <a:cubicBezTo>
                    <a:pt x="760" y="3851"/>
                    <a:pt x="707" y="3886"/>
                    <a:pt x="680" y="3833"/>
                  </a:cubicBezTo>
                  <a:cubicBezTo>
                    <a:pt x="601" y="3815"/>
                    <a:pt x="804" y="3718"/>
                    <a:pt x="707" y="3656"/>
                  </a:cubicBezTo>
                  <a:cubicBezTo>
                    <a:pt x="711" y="3652"/>
                    <a:pt x="716" y="3650"/>
                    <a:pt x="722" y="3650"/>
                  </a:cubicBezTo>
                  <a:cubicBezTo>
                    <a:pt x="735" y="3650"/>
                    <a:pt x="750" y="3658"/>
                    <a:pt x="765" y="3658"/>
                  </a:cubicBezTo>
                  <a:cubicBezTo>
                    <a:pt x="769" y="3658"/>
                    <a:pt x="773" y="3658"/>
                    <a:pt x="777" y="3656"/>
                  </a:cubicBezTo>
                  <a:cubicBezTo>
                    <a:pt x="715" y="3577"/>
                    <a:pt x="733" y="3586"/>
                    <a:pt x="654" y="3515"/>
                  </a:cubicBezTo>
                  <a:lnTo>
                    <a:pt x="698" y="3453"/>
                  </a:lnTo>
                  <a:lnTo>
                    <a:pt x="698" y="3453"/>
                  </a:lnTo>
                  <a:cubicBezTo>
                    <a:pt x="684" y="3465"/>
                    <a:pt x="669" y="3470"/>
                    <a:pt x="653" y="3470"/>
                  </a:cubicBezTo>
                  <a:cubicBezTo>
                    <a:pt x="609" y="3470"/>
                    <a:pt x="560" y="3431"/>
                    <a:pt x="521" y="3391"/>
                  </a:cubicBezTo>
                  <a:cubicBezTo>
                    <a:pt x="495" y="3409"/>
                    <a:pt x="468" y="3427"/>
                    <a:pt x="459" y="3436"/>
                  </a:cubicBezTo>
                  <a:lnTo>
                    <a:pt x="415" y="3356"/>
                  </a:lnTo>
                  <a:cubicBezTo>
                    <a:pt x="419" y="3353"/>
                    <a:pt x="426" y="3350"/>
                    <a:pt x="435" y="3350"/>
                  </a:cubicBezTo>
                  <a:cubicBezTo>
                    <a:pt x="447" y="3350"/>
                    <a:pt x="465" y="3355"/>
                    <a:pt x="486" y="3365"/>
                  </a:cubicBezTo>
                  <a:cubicBezTo>
                    <a:pt x="477" y="3356"/>
                    <a:pt x="477" y="3356"/>
                    <a:pt x="468" y="3347"/>
                  </a:cubicBezTo>
                  <a:cubicBezTo>
                    <a:pt x="479" y="3336"/>
                    <a:pt x="493" y="3331"/>
                    <a:pt x="509" y="3331"/>
                  </a:cubicBezTo>
                  <a:cubicBezTo>
                    <a:pt x="532" y="3331"/>
                    <a:pt x="557" y="3341"/>
                    <a:pt x="583" y="3356"/>
                  </a:cubicBezTo>
                  <a:cubicBezTo>
                    <a:pt x="565" y="3365"/>
                    <a:pt x="548" y="3374"/>
                    <a:pt x="530" y="3383"/>
                  </a:cubicBezTo>
                  <a:cubicBezTo>
                    <a:pt x="583" y="3400"/>
                    <a:pt x="627" y="3418"/>
                    <a:pt x="671" y="3418"/>
                  </a:cubicBezTo>
                  <a:cubicBezTo>
                    <a:pt x="662" y="3409"/>
                    <a:pt x="662" y="3400"/>
                    <a:pt x="654" y="3391"/>
                  </a:cubicBezTo>
                  <a:cubicBezTo>
                    <a:pt x="659" y="3391"/>
                    <a:pt x="669" y="3395"/>
                    <a:pt x="678" y="3395"/>
                  </a:cubicBezTo>
                  <a:cubicBezTo>
                    <a:pt x="682" y="3395"/>
                    <a:pt x="686" y="3394"/>
                    <a:pt x="689" y="3391"/>
                  </a:cubicBezTo>
                  <a:cubicBezTo>
                    <a:pt x="689" y="3391"/>
                    <a:pt x="680" y="3383"/>
                    <a:pt x="654" y="3374"/>
                  </a:cubicBezTo>
                  <a:lnTo>
                    <a:pt x="742" y="3347"/>
                  </a:lnTo>
                  <a:lnTo>
                    <a:pt x="707" y="3347"/>
                  </a:lnTo>
                  <a:lnTo>
                    <a:pt x="760" y="3241"/>
                  </a:lnTo>
                  <a:cubicBezTo>
                    <a:pt x="671" y="3162"/>
                    <a:pt x="548" y="3100"/>
                    <a:pt x="503" y="2985"/>
                  </a:cubicBezTo>
                  <a:lnTo>
                    <a:pt x="503" y="2985"/>
                  </a:lnTo>
                  <a:cubicBezTo>
                    <a:pt x="527" y="2994"/>
                    <a:pt x="547" y="2997"/>
                    <a:pt x="565" y="2997"/>
                  </a:cubicBezTo>
                  <a:cubicBezTo>
                    <a:pt x="602" y="2997"/>
                    <a:pt x="633" y="2985"/>
                    <a:pt x="680" y="2985"/>
                  </a:cubicBezTo>
                  <a:cubicBezTo>
                    <a:pt x="601" y="3021"/>
                    <a:pt x="715" y="3082"/>
                    <a:pt x="707" y="3144"/>
                  </a:cubicBezTo>
                  <a:cubicBezTo>
                    <a:pt x="711" y="3125"/>
                    <a:pt x="722" y="3119"/>
                    <a:pt x="733" y="3119"/>
                  </a:cubicBezTo>
                  <a:cubicBezTo>
                    <a:pt x="742" y="3119"/>
                    <a:pt x="752" y="3123"/>
                    <a:pt x="760" y="3127"/>
                  </a:cubicBezTo>
                  <a:lnTo>
                    <a:pt x="689" y="3012"/>
                  </a:lnTo>
                  <a:cubicBezTo>
                    <a:pt x="742" y="3012"/>
                    <a:pt x="733" y="2985"/>
                    <a:pt x="751" y="2959"/>
                  </a:cubicBezTo>
                  <a:lnTo>
                    <a:pt x="751" y="2959"/>
                  </a:lnTo>
                  <a:cubicBezTo>
                    <a:pt x="738" y="2962"/>
                    <a:pt x="728" y="2963"/>
                    <a:pt x="718" y="2963"/>
                  </a:cubicBezTo>
                  <a:cubicBezTo>
                    <a:pt x="643" y="2963"/>
                    <a:pt x="667" y="2875"/>
                    <a:pt x="636" y="2835"/>
                  </a:cubicBezTo>
                  <a:cubicBezTo>
                    <a:pt x="642" y="2834"/>
                    <a:pt x="648" y="2833"/>
                    <a:pt x="654" y="2833"/>
                  </a:cubicBezTo>
                  <a:cubicBezTo>
                    <a:pt x="684" y="2833"/>
                    <a:pt x="714" y="2853"/>
                    <a:pt x="707" y="2897"/>
                  </a:cubicBezTo>
                  <a:cubicBezTo>
                    <a:pt x="793" y="2837"/>
                    <a:pt x="575" y="2818"/>
                    <a:pt x="640" y="2760"/>
                  </a:cubicBezTo>
                  <a:lnTo>
                    <a:pt x="640" y="2760"/>
                  </a:lnTo>
                  <a:cubicBezTo>
                    <a:pt x="630" y="2729"/>
                    <a:pt x="646" y="2691"/>
                    <a:pt x="669" y="2691"/>
                  </a:cubicBezTo>
                  <a:cubicBezTo>
                    <a:pt x="673" y="2691"/>
                    <a:pt x="676" y="2692"/>
                    <a:pt x="680" y="2694"/>
                  </a:cubicBezTo>
                  <a:lnTo>
                    <a:pt x="680" y="2703"/>
                  </a:lnTo>
                  <a:cubicBezTo>
                    <a:pt x="698" y="2614"/>
                    <a:pt x="680" y="2429"/>
                    <a:pt x="574" y="2420"/>
                  </a:cubicBezTo>
                  <a:cubicBezTo>
                    <a:pt x="592" y="2420"/>
                    <a:pt x="698" y="2429"/>
                    <a:pt x="715" y="2429"/>
                  </a:cubicBezTo>
                  <a:lnTo>
                    <a:pt x="380" y="2279"/>
                  </a:lnTo>
                  <a:lnTo>
                    <a:pt x="380" y="2279"/>
                  </a:lnTo>
                  <a:cubicBezTo>
                    <a:pt x="391" y="2281"/>
                    <a:pt x="404" y="2282"/>
                    <a:pt x="419" y="2282"/>
                  </a:cubicBezTo>
                  <a:cubicBezTo>
                    <a:pt x="471" y="2282"/>
                    <a:pt x="545" y="2271"/>
                    <a:pt x="607" y="2271"/>
                  </a:cubicBezTo>
                  <a:cubicBezTo>
                    <a:pt x="656" y="2271"/>
                    <a:pt x="698" y="2278"/>
                    <a:pt x="715" y="2305"/>
                  </a:cubicBezTo>
                  <a:cubicBezTo>
                    <a:pt x="733" y="2288"/>
                    <a:pt x="742" y="2261"/>
                    <a:pt x="715" y="2217"/>
                  </a:cubicBezTo>
                  <a:cubicBezTo>
                    <a:pt x="702" y="2224"/>
                    <a:pt x="638" y="2241"/>
                    <a:pt x="604" y="2241"/>
                  </a:cubicBezTo>
                  <a:cubicBezTo>
                    <a:pt x="593" y="2241"/>
                    <a:pt x="585" y="2239"/>
                    <a:pt x="583" y="2235"/>
                  </a:cubicBezTo>
                  <a:cubicBezTo>
                    <a:pt x="671" y="2182"/>
                    <a:pt x="628" y="2199"/>
                    <a:pt x="714" y="2130"/>
                  </a:cubicBezTo>
                  <a:lnTo>
                    <a:pt x="714" y="2130"/>
                  </a:lnTo>
                  <a:cubicBezTo>
                    <a:pt x="708" y="2134"/>
                    <a:pt x="695" y="2136"/>
                    <a:pt x="680" y="2136"/>
                  </a:cubicBezTo>
                  <a:cubicBezTo>
                    <a:pt x="633" y="2136"/>
                    <a:pt x="559" y="2119"/>
                    <a:pt x="565" y="2094"/>
                  </a:cubicBezTo>
                  <a:cubicBezTo>
                    <a:pt x="574" y="2094"/>
                    <a:pt x="607" y="2091"/>
                    <a:pt x="639" y="2091"/>
                  </a:cubicBezTo>
                  <a:cubicBezTo>
                    <a:pt x="663" y="2091"/>
                    <a:pt x="686" y="2093"/>
                    <a:pt x="698" y="2097"/>
                  </a:cubicBezTo>
                  <a:lnTo>
                    <a:pt x="698" y="2097"/>
                  </a:lnTo>
                  <a:lnTo>
                    <a:pt x="584" y="2020"/>
                  </a:lnTo>
                  <a:lnTo>
                    <a:pt x="584" y="2020"/>
                  </a:lnTo>
                  <a:cubicBezTo>
                    <a:pt x="591" y="2024"/>
                    <a:pt x="601" y="2025"/>
                    <a:pt x="612" y="2025"/>
                  </a:cubicBezTo>
                  <a:cubicBezTo>
                    <a:pt x="649" y="2025"/>
                    <a:pt x="700" y="2009"/>
                    <a:pt x="724" y="1996"/>
                  </a:cubicBezTo>
                  <a:lnTo>
                    <a:pt x="724" y="1996"/>
                  </a:lnTo>
                  <a:cubicBezTo>
                    <a:pt x="723" y="1997"/>
                    <a:pt x="722" y="1997"/>
                    <a:pt x="720" y="1997"/>
                  </a:cubicBezTo>
                  <a:cubicBezTo>
                    <a:pt x="700" y="1997"/>
                    <a:pt x="724" y="1924"/>
                    <a:pt x="715" y="1899"/>
                  </a:cubicBezTo>
                  <a:lnTo>
                    <a:pt x="715" y="1899"/>
                  </a:lnTo>
                  <a:lnTo>
                    <a:pt x="680" y="1935"/>
                  </a:lnTo>
                  <a:cubicBezTo>
                    <a:pt x="698" y="1837"/>
                    <a:pt x="495" y="1846"/>
                    <a:pt x="495" y="1749"/>
                  </a:cubicBezTo>
                  <a:lnTo>
                    <a:pt x="495" y="1749"/>
                  </a:lnTo>
                  <a:cubicBezTo>
                    <a:pt x="507" y="1753"/>
                    <a:pt x="544" y="1759"/>
                    <a:pt x="581" y="1759"/>
                  </a:cubicBezTo>
                  <a:cubicBezTo>
                    <a:pt x="625" y="1759"/>
                    <a:pt x="671" y="1751"/>
                    <a:pt x="680" y="1723"/>
                  </a:cubicBezTo>
                  <a:cubicBezTo>
                    <a:pt x="618" y="1705"/>
                    <a:pt x="353" y="1634"/>
                    <a:pt x="300" y="1546"/>
                  </a:cubicBezTo>
                  <a:lnTo>
                    <a:pt x="336" y="1528"/>
                  </a:lnTo>
                  <a:lnTo>
                    <a:pt x="292" y="1467"/>
                  </a:lnTo>
                  <a:lnTo>
                    <a:pt x="292" y="1467"/>
                  </a:lnTo>
                  <a:cubicBezTo>
                    <a:pt x="398" y="1502"/>
                    <a:pt x="618" y="1617"/>
                    <a:pt x="698" y="1679"/>
                  </a:cubicBezTo>
                  <a:cubicBezTo>
                    <a:pt x="733" y="1634"/>
                    <a:pt x="742" y="1661"/>
                    <a:pt x="742" y="1608"/>
                  </a:cubicBezTo>
                  <a:cubicBezTo>
                    <a:pt x="748" y="1605"/>
                    <a:pt x="753" y="1604"/>
                    <a:pt x="758" y="1604"/>
                  </a:cubicBezTo>
                  <a:cubicBezTo>
                    <a:pt x="782" y="1604"/>
                    <a:pt x="795" y="1637"/>
                    <a:pt x="795" y="1652"/>
                  </a:cubicBezTo>
                  <a:lnTo>
                    <a:pt x="821" y="1528"/>
                  </a:lnTo>
                  <a:lnTo>
                    <a:pt x="821" y="1528"/>
                  </a:lnTo>
                  <a:cubicBezTo>
                    <a:pt x="818" y="1529"/>
                    <a:pt x="815" y="1529"/>
                    <a:pt x="812" y="1529"/>
                  </a:cubicBezTo>
                  <a:cubicBezTo>
                    <a:pt x="745" y="1529"/>
                    <a:pt x="739" y="1440"/>
                    <a:pt x="679" y="1440"/>
                  </a:cubicBezTo>
                  <a:cubicBezTo>
                    <a:pt x="677" y="1440"/>
                    <a:pt x="674" y="1440"/>
                    <a:pt x="671" y="1440"/>
                  </a:cubicBezTo>
                  <a:lnTo>
                    <a:pt x="760" y="1573"/>
                  </a:lnTo>
                  <a:cubicBezTo>
                    <a:pt x="755" y="1573"/>
                    <a:pt x="751" y="1573"/>
                    <a:pt x="747" y="1573"/>
                  </a:cubicBezTo>
                  <a:cubicBezTo>
                    <a:pt x="665" y="1573"/>
                    <a:pt x="530" y="1497"/>
                    <a:pt x="539" y="1414"/>
                  </a:cubicBezTo>
                  <a:cubicBezTo>
                    <a:pt x="548" y="1406"/>
                    <a:pt x="563" y="1404"/>
                    <a:pt x="580" y="1404"/>
                  </a:cubicBezTo>
                  <a:cubicBezTo>
                    <a:pt x="626" y="1404"/>
                    <a:pt x="687" y="1422"/>
                    <a:pt x="707" y="1422"/>
                  </a:cubicBezTo>
                  <a:cubicBezTo>
                    <a:pt x="680" y="1414"/>
                    <a:pt x="654" y="1334"/>
                    <a:pt x="671" y="1325"/>
                  </a:cubicBezTo>
                  <a:lnTo>
                    <a:pt x="671" y="1325"/>
                  </a:lnTo>
                  <a:lnTo>
                    <a:pt x="715" y="1369"/>
                  </a:lnTo>
                  <a:cubicBezTo>
                    <a:pt x="742" y="1317"/>
                    <a:pt x="609" y="1290"/>
                    <a:pt x="680" y="1228"/>
                  </a:cubicBezTo>
                  <a:cubicBezTo>
                    <a:pt x="689" y="1202"/>
                    <a:pt x="786" y="1158"/>
                    <a:pt x="742" y="1158"/>
                  </a:cubicBezTo>
                  <a:cubicBezTo>
                    <a:pt x="677" y="1181"/>
                    <a:pt x="534" y="1197"/>
                    <a:pt x="425" y="1197"/>
                  </a:cubicBezTo>
                  <a:cubicBezTo>
                    <a:pt x="370" y="1197"/>
                    <a:pt x="324" y="1193"/>
                    <a:pt x="300" y="1184"/>
                  </a:cubicBezTo>
                  <a:cubicBezTo>
                    <a:pt x="309" y="1175"/>
                    <a:pt x="380" y="1078"/>
                    <a:pt x="424" y="1052"/>
                  </a:cubicBezTo>
                  <a:cubicBezTo>
                    <a:pt x="437" y="1045"/>
                    <a:pt x="452" y="1042"/>
                    <a:pt x="467" y="1042"/>
                  </a:cubicBezTo>
                  <a:cubicBezTo>
                    <a:pt x="521" y="1042"/>
                    <a:pt x="584" y="1075"/>
                    <a:pt x="632" y="1075"/>
                  </a:cubicBezTo>
                  <a:cubicBezTo>
                    <a:pt x="643" y="1075"/>
                    <a:pt x="653" y="1073"/>
                    <a:pt x="662" y="1069"/>
                  </a:cubicBezTo>
                  <a:cubicBezTo>
                    <a:pt x="636" y="1069"/>
                    <a:pt x="609" y="1052"/>
                    <a:pt x="601" y="1043"/>
                  </a:cubicBezTo>
                  <a:cubicBezTo>
                    <a:pt x="618" y="1016"/>
                    <a:pt x="671" y="1052"/>
                    <a:pt x="654" y="999"/>
                  </a:cubicBezTo>
                  <a:cubicBezTo>
                    <a:pt x="598" y="992"/>
                    <a:pt x="624" y="948"/>
                    <a:pt x="621" y="948"/>
                  </a:cubicBezTo>
                  <a:lnTo>
                    <a:pt x="621" y="948"/>
                  </a:lnTo>
                  <a:cubicBezTo>
                    <a:pt x="620" y="948"/>
                    <a:pt x="613" y="957"/>
                    <a:pt x="592" y="981"/>
                  </a:cubicBezTo>
                  <a:cubicBezTo>
                    <a:pt x="565" y="937"/>
                    <a:pt x="601" y="928"/>
                    <a:pt x="601" y="875"/>
                  </a:cubicBezTo>
                  <a:lnTo>
                    <a:pt x="601" y="875"/>
                  </a:lnTo>
                  <a:cubicBezTo>
                    <a:pt x="594" y="877"/>
                    <a:pt x="587" y="878"/>
                    <a:pt x="579" y="878"/>
                  </a:cubicBezTo>
                  <a:cubicBezTo>
                    <a:pt x="519" y="878"/>
                    <a:pt x="421" y="826"/>
                    <a:pt x="398" y="787"/>
                  </a:cubicBezTo>
                  <a:cubicBezTo>
                    <a:pt x="415" y="787"/>
                    <a:pt x="442" y="778"/>
                    <a:pt x="459" y="769"/>
                  </a:cubicBezTo>
                  <a:cubicBezTo>
                    <a:pt x="459" y="672"/>
                    <a:pt x="495" y="628"/>
                    <a:pt x="495" y="539"/>
                  </a:cubicBezTo>
                  <a:cubicBezTo>
                    <a:pt x="509" y="532"/>
                    <a:pt x="530" y="500"/>
                    <a:pt x="557" y="500"/>
                  </a:cubicBezTo>
                  <a:cubicBezTo>
                    <a:pt x="563" y="500"/>
                    <a:pt x="568" y="501"/>
                    <a:pt x="574" y="504"/>
                  </a:cubicBezTo>
                  <a:cubicBezTo>
                    <a:pt x="556" y="487"/>
                    <a:pt x="530" y="478"/>
                    <a:pt x="530" y="451"/>
                  </a:cubicBezTo>
                  <a:cubicBezTo>
                    <a:pt x="544" y="441"/>
                    <a:pt x="552" y="437"/>
                    <a:pt x="558" y="437"/>
                  </a:cubicBezTo>
                  <a:cubicBezTo>
                    <a:pt x="577" y="437"/>
                    <a:pt x="565" y="479"/>
                    <a:pt x="594" y="479"/>
                  </a:cubicBezTo>
                  <a:cubicBezTo>
                    <a:pt x="602" y="479"/>
                    <a:pt x="612" y="476"/>
                    <a:pt x="627" y="469"/>
                  </a:cubicBezTo>
                  <a:cubicBezTo>
                    <a:pt x="574" y="469"/>
                    <a:pt x="556" y="398"/>
                    <a:pt x="530" y="363"/>
                  </a:cubicBezTo>
                  <a:lnTo>
                    <a:pt x="530" y="363"/>
                  </a:lnTo>
                  <a:cubicBezTo>
                    <a:pt x="459" y="372"/>
                    <a:pt x="512" y="451"/>
                    <a:pt x="548" y="487"/>
                  </a:cubicBezTo>
                  <a:cubicBezTo>
                    <a:pt x="542" y="487"/>
                    <a:pt x="537" y="487"/>
                    <a:pt x="531" y="487"/>
                  </a:cubicBezTo>
                  <a:cubicBezTo>
                    <a:pt x="439" y="487"/>
                    <a:pt x="342" y="420"/>
                    <a:pt x="292" y="336"/>
                  </a:cubicBezTo>
                  <a:cubicBezTo>
                    <a:pt x="277" y="298"/>
                    <a:pt x="296" y="291"/>
                    <a:pt x="316" y="291"/>
                  </a:cubicBezTo>
                  <a:cubicBezTo>
                    <a:pt x="328" y="291"/>
                    <a:pt x="339" y="294"/>
                    <a:pt x="344" y="294"/>
                  </a:cubicBezTo>
                  <a:cubicBezTo>
                    <a:pt x="345" y="294"/>
                    <a:pt x="346" y="293"/>
                    <a:pt x="345" y="292"/>
                  </a:cubicBezTo>
                  <a:cubicBezTo>
                    <a:pt x="353" y="151"/>
                    <a:pt x="168" y="177"/>
                    <a:pt x="239" y="63"/>
                  </a:cubicBezTo>
                  <a:lnTo>
                    <a:pt x="1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1" name="Google Shape;6541;p28"/>
            <p:cNvSpPr/>
            <p:nvPr/>
          </p:nvSpPr>
          <p:spPr>
            <a:xfrm rot="-6049856">
              <a:off x="7447252" y="-80734"/>
              <a:ext cx="14771" cy="50742"/>
            </a:xfrm>
            <a:custGeom>
              <a:avLst/>
              <a:gdLst/>
              <a:ahLst/>
              <a:cxnLst/>
              <a:rect l="l" t="t" r="r" b="b"/>
              <a:pathLst>
                <a:path w="106" h="337" extrusionOk="0">
                  <a:moveTo>
                    <a:pt x="106" y="1"/>
                  </a:moveTo>
                  <a:cubicBezTo>
                    <a:pt x="102" y="9"/>
                    <a:pt x="98" y="18"/>
                    <a:pt x="95" y="27"/>
                  </a:cubicBezTo>
                  <a:lnTo>
                    <a:pt x="95" y="27"/>
                  </a:lnTo>
                  <a:lnTo>
                    <a:pt x="106" y="1"/>
                  </a:lnTo>
                  <a:close/>
                  <a:moveTo>
                    <a:pt x="95" y="27"/>
                  </a:moveTo>
                  <a:lnTo>
                    <a:pt x="35" y="177"/>
                  </a:lnTo>
                  <a:cubicBezTo>
                    <a:pt x="62" y="239"/>
                    <a:pt x="0" y="265"/>
                    <a:pt x="0" y="310"/>
                  </a:cubicBezTo>
                  <a:lnTo>
                    <a:pt x="27" y="257"/>
                  </a:lnTo>
                  <a:cubicBezTo>
                    <a:pt x="53" y="274"/>
                    <a:pt x="71" y="318"/>
                    <a:pt x="53" y="336"/>
                  </a:cubicBezTo>
                  <a:cubicBezTo>
                    <a:pt x="102" y="304"/>
                    <a:pt x="61" y="136"/>
                    <a:pt x="95" y="2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2" name="Google Shape;6542;p28"/>
            <p:cNvSpPr/>
            <p:nvPr/>
          </p:nvSpPr>
          <p:spPr>
            <a:xfrm rot="-6049856">
              <a:off x="8092415" y="-234681"/>
              <a:ext cx="13656" cy="8131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54" y="1"/>
                  </a:moveTo>
                  <a:lnTo>
                    <a:pt x="54" y="1"/>
                  </a:lnTo>
                  <a:cubicBezTo>
                    <a:pt x="27" y="27"/>
                    <a:pt x="1" y="36"/>
                    <a:pt x="63" y="54"/>
                  </a:cubicBezTo>
                  <a:cubicBezTo>
                    <a:pt x="98" y="45"/>
                    <a:pt x="63" y="9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3" name="Google Shape;6543;p28"/>
            <p:cNvSpPr/>
            <p:nvPr/>
          </p:nvSpPr>
          <p:spPr>
            <a:xfrm rot="-6049856">
              <a:off x="7929304" y="-178920"/>
              <a:ext cx="5017" cy="6926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9"/>
                    <a:pt x="0" y="36"/>
                    <a:pt x="9" y="45"/>
                  </a:cubicBezTo>
                  <a:cubicBezTo>
                    <a:pt x="27" y="27"/>
                    <a:pt x="36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4" name="Google Shape;6544;p28"/>
            <p:cNvSpPr/>
            <p:nvPr/>
          </p:nvSpPr>
          <p:spPr>
            <a:xfrm rot="-6049856">
              <a:off x="8532920" y="-257416"/>
              <a:ext cx="2926" cy="3011"/>
            </a:xfrm>
            <a:custGeom>
              <a:avLst/>
              <a:gdLst/>
              <a:ahLst/>
              <a:cxnLst/>
              <a:rect l="l" t="t" r="r" b="b"/>
              <a:pathLst>
                <a:path w="21" h="20" extrusionOk="0">
                  <a:moveTo>
                    <a:pt x="9" y="1"/>
                  </a:moveTo>
                  <a:lnTo>
                    <a:pt x="0" y="19"/>
                  </a:lnTo>
                  <a:cubicBezTo>
                    <a:pt x="7" y="19"/>
                    <a:pt x="13" y="20"/>
                    <a:pt x="16" y="20"/>
                  </a:cubicBezTo>
                  <a:cubicBezTo>
                    <a:pt x="21" y="20"/>
                    <a:pt x="19" y="17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5" name="Google Shape;6545;p28"/>
            <p:cNvSpPr/>
            <p:nvPr/>
          </p:nvSpPr>
          <p:spPr>
            <a:xfrm rot="-6049856">
              <a:off x="7944975" y="-188297"/>
              <a:ext cx="3762" cy="1054"/>
            </a:xfrm>
            <a:custGeom>
              <a:avLst/>
              <a:gdLst/>
              <a:ahLst/>
              <a:cxnLst/>
              <a:rect l="l" t="t" r="r" b="b"/>
              <a:pathLst>
                <a:path w="27" h="7" extrusionOk="0">
                  <a:moveTo>
                    <a:pt x="0" y="0"/>
                  </a:moveTo>
                  <a:cubicBezTo>
                    <a:pt x="4" y="5"/>
                    <a:pt x="9" y="7"/>
                    <a:pt x="13" y="7"/>
                  </a:cubicBezTo>
                  <a:cubicBezTo>
                    <a:pt x="18" y="7"/>
                    <a:pt x="22" y="5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6" name="Google Shape;6546;p28"/>
            <p:cNvSpPr/>
            <p:nvPr/>
          </p:nvSpPr>
          <p:spPr>
            <a:xfrm rot="-6049856">
              <a:off x="8274936" y="-278257"/>
              <a:ext cx="1254" cy="151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7" name="Google Shape;6547;p28"/>
            <p:cNvSpPr/>
            <p:nvPr/>
          </p:nvSpPr>
          <p:spPr>
            <a:xfrm rot="-6049856">
              <a:off x="7596352" y="-121228"/>
              <a:ext cx="3762" cy="542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27" y="0"/>
                  </a:moveTo>
                  <a:cubicBezTo>
                    <a:pt x="18" y="18"/>
                    <a:pt x="9" y="27"/>
                    <a:pt x="0" y="35"/>
                  </a:cubicBezTo>
                  <a:cubicBezTo>
                    <a:pt x="9" y="35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8" name="Google Shape;6548;p28"/>
            <p:cNvSpPr/>
            <p:nvPr/>
          </p:nvSpPr>
          <p:spPr>
            <a:xfrm rot="-6049856">
              <a:off x="7498967" y="-66886"/>
              <a:ext cx="6131" cy="8884"/>
            </a:xfrm>
            <a:custGeom>
              <a:avLst/>
              <a:gdLst/>
              <a:ahLst/>
              <a:cxnLst/>
              <a:rect l="l" t="t" r="r" b="b"/>
              <a:pathLst>
                <a:path w="44" h="59" extrusionOk="0">
                  <a:moveTo>
                    <a:pt x="10" y="0"/>
                  </a:moveTo>
                  <a:cubicBezTo>
                    <a:pt x="7" y="0"/>
                    <a:pt x="4" y="1"/>
                    <a:pt x="1" y="3"/>
                  </a:cubicBezTo>
                  <a:lnTo>
                    <a:pt x="18" y="56"/>
                  </a:lnTo>
                  <a:cubicBezTo>
                    <a:pt x="21" y="57"/>
                    <a:pt x="24" y="58"/>
                    <a:pt x="27" y="58"/>
                  </a:cubicBezTo>
                  <a:cubicBezTo>
                    <a:pt x="39" y="58"/>
                    <a:pt x="43" y="42"/>
                    <a:pt x="36" y="20"/>
                  </a:cubicBezTo>
                  <a:cubicBezTo>
                    <a:pt x="29" y="13"/>
                    <a:pt x="22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9" name="Google Shape;6549;p28"/>
            <p:cNvSpPr/>
            <p:nvPr/>
          </p:nvSpPr>
          <p:spPr>
            <a:xfrm rot="-6049856">
              <a:off x="7466796" y="-77073"/>
              <a:ext cx="10033" cy="4216"/>
            </a:xfrm>
            <a:custGeom>
              <a:avLst/>
              <a:gdLst/>
              <a:ahLst/>
              <a:cxnLst/>
              <a:rect l="l" t="t" r="r" b="b"/>
              <a:pathLst>
                <a:path w="72" h="28" extrusionOk="0">
                  <a:moveTo>
                    <a:pt x="45" y="1"/>
                  </a:moveTo>
                  <a:cubicBezTo>
                    <a:pt x="27" y="19"/>
                    <a:pt x="18" y="19"/>
                    <a:pt x="0" y="27"/>
                  </a:cubicBezTo>
                  <a:lnTo>
                    <a:pt x="71" y="27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0" name="Google Shape;6550;p28"/>
            <p:cNvSpPr/>
            <p:nvPr/>
          </p:nvSpPr>
          <p:spPr>
            <a:xfrm rot="-6049856">
              <a:off x="7488902" y="-91084"/>
              <a:ext cx="7803" cy="8884"/>
            </a:xfrm>
            <a:custGeom>
              <a:avLst/>
              <a:gdLst/>
              <a:ahLst/>
              <a:cxnLst/>
              <a:rect l="l" t="t" r="r" b="b"/>
              <a:pathLst>
                <a:path w="56" h="59" extrusionOk="0">
                  <a:moveTo>
                    <a:pt x="17" y="1"/>
                  </a:moveTo>
                  <a:cubicBezTo>
                    <a:pt x="12" y="1"/>
                    <a:pt x="6" y="7"/>
                    <a:pt x="0" y="24"/>
                  </a:cubicBezTo>
                  <a:cubicBezTo>
                    <a:pt x="13" y="24"/>
                    <a:pt x="38" y="58"/>
                    <a:pt x="49" y="58"/>
                  </a:cubicBezTo>
                  <a:cubicBezTo>
                    <a:pt x="54" y="58"/>
                    <a:pt x="56" y="52"/>
                    <a:pt x="53" y="33"/>
                  </a:cubicBezTo>
                  <a:cubicBezTo>
                    <a:pt x="41" y="27"/>
                    <a:pt x="29" y="1"/>
                    <a:pt x="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1" name="Google Shape;6551;p28"/>
            <p:cNvSpPr/>
            <p:nvPr/>
          </p:nvSpPr>
          <p:spPr>
            <a:xfrm rot="-6049856">
              <a:off x="7605705" y="-87948"/>
              <a:ext cx="17279" cy="150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124" y="9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2" name="Google Shape;6552;p28"/>
            <p:cNvSpPr/>
            <p:nvPr/>
          </p:nvSpPr>
          <p:spPr>
            <a:xfrm rot="-6049856">
              <a:off x="7697207" y="-157210"/>
              <a:ext cx="17418" cy="1234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45" y="1"/>
                  </a:moveTo>
                  <a:cubicBezTo>
                    <a:pt x="28" y="1"/>
                    <a:pt x="24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80"/>
                    <a:pt x="98" y="75"/>
                  </a:cubicBezTo>
                  <a:cubicBezTo>
                    <a:pt x="124" y="13"/>
                    <a:pt x="18" y="57"/>
                    <a:pt x="54" y="4"/>
                  </a:cubicBezTo>
                  <a:cubicBezTo>
                    <a:pt x="50" y="2"/>
                    <a:pt x="47" y="1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3" name="Google Shape;6553;p28"/>
            <p:cNvSpPr/>
            <p:nvPr/>
          </p:nvSpPr>
          <p:spPr>
            <a:xfrm rot="-6049856">
              <a:off x="7704955" y="-142521"/>
              <a:ext cx="2508" cy="2861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9" y="10"/>
                    <a:pt x="18" y="10"/>
                    <a:pt x="18" y="18"/>
                  </a:cubicBez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4" name="Google Shape;6554;p28"/>
            <p:cNvSpPr/>
            <p:nvPr/>
          </p:nvSpPr>
          <p:spPr>
            <a:xfrm rot="-6049856">
              <a:off x="8903967" y="-326524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1"/>
                  </a:moveTo>
                  <a:lnTo>
                    <a:pt x="1" y="36"/>
                  </a:lnTo>
                  <a:lnTo>
                    <a:pt x="45" y="9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5" name="Google Shape;6555;p28"/>
            <p:cNvSpPr/>
            <p:nvPr/>
          </p:nvSpPr>
          <p:spPr>
            <a:xfrm rot="-6049856">
              <a:off x="8911080" y="-336403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1" y="0"/>
                  </a:moveTo>
                  <a:lnTo>
                    <a:pt x="1" y="18"/>
                  </a:lnTo>
                  <a:lnTo>
                    <a:pt x="71" y="36"/>
                  </a:lnTo>
                  <a:cubicBezTo>
                    <a:pt x="63" y="27"/>
                    <a:pt x="54" y="9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6" name="Google Shape;6556;p28"/>
            <p:cNvSpPr/>
            <p:nvPr/>
          </p:nvSpPr>
          <p:spPr>
            <a:xfrm rot="-6049856">
              <a:off x="8073043" y="-247787"/>
              <a:ext cx="6271" cy="5571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27" y="1"/>
                  </a:moveTo>
                  <a:cubicBezTo>
                    <a:pt x="1" y="10"/>
                    <a:pt x="1" y="19"/>
                    <a:pt x="1" y="36"/>
                  </a:cubicBezTo>
                  <a:lnTo>
                    <a:pt x="45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7" name="Google Shape;6557;p28"/>
            <p:cNvSpPr/>
            <p:nvPr/>
          </p:nvSpPr>
          <p:spPr>
            <a:xfrm rot="-6049856">
              <a:off x="8153028" y="-254596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71" y="0"/>
                  </a:moveTo>
                  <a:lnTo>
                    <a:pt x="0" y="27"/>
                  </a:lnTo>
                  <a:lnTo>
                    <a:pt x="71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8" name="Google Shape;6558;p28"/>
            <p:cNvSpPr/>
            <p:nvPr/>
          </p:nvSpPr>
          <p:spPr>
            <a:xfrm rot="-6049856">
              <a:off x="8215221" y="-283676"/>
              <a:ext cx="8361" cy="9636"/>
            </a:xfrm>
            <a:custGeom>
              <a:avLst/>
              <a:gdLst/>
              <a:ahLst/>
              <a:cxnLst/>
              <a:rect l="l" t="t" r="r" b="b"/>
              <a:pathLst>
                <a:path w="60" h="64" extrusionOk="0">
                  <a:moveTo>
                    <a:pt x="51" y="0"/>
                  </a:moveTo>
                  <a:cubicBezTo>
                    <a:pt x="48" y="6"/>
                    <a:pt x="48" y="13"/>
                    <a:pt x="49" y="19"/>
                  </a:cubicBezTo>
                  <a:lnTo>
                    <a:pt x="49" y="19"/>
                  </a:lnTo>
                  <a:cubicBezTo>
                    <a:pt x="52" y="14"/>
                    <a:pt x="52" y="7"/>
                    <a:pt x="51" y="0"/>
                  </a:cubicBezTo>
                  <a:close/>
                  <a:moveTo>
                    <a:pt x="49" y="19"/>
                  </a:moveTo>
                  <a:lnTo>
                    <a:pt x="49" y="19"/>
                  </a:lnTo>
                  <a:cubicBezTo>
                    <a:pt x="39" y="47"/>
                    <a:pt x="0" y="64"/>
                    <a:pt x="34" y="64"/>
                  </a:cubicBezTo>
                  <a:cubicBezTo>
                    <a:pt x="40" y="64"/>
                    <a:pt x="49" y="63"/>
                    <a:pt x="60" y="62"/>
                  </a:cubicBezTo>
                  <a:cubicBezTo>
                    <a:pt x="60" y="50"/>
                    <a:pt x="52" y="34"/>
                    <a:pt x="49" y="1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9" name="Google Shape;6559;p28"/>
            <p:cNvSpPr/>
            <p:nvPr/>
          </p:nvSpPr>
          <p:spPr>
            <a:xfrm rot="-6049856">
              <a:off x="8412667" y="676753"/>
              <a:ext cx="1393" cy="4216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cubicBezTo>
                    <a:pt x="1" y="5"/>
                    <a:pt x="3" y="10"/>
                    <a:pt x="5" y="14"/>
                  </a:cubicBezTo>
                  <a:lnTo>
                    <a:pt x="1" y="1"/>
                  </a:lnTo>
                  <a:close/>
                  <a:moveTo>
                    <a:pt x="5" y="14"/>
                  </a:moveTo>
                  <a:lnTo>
                    <a:pt x="10" y="27"/>
                  </a:lnTo>
                  <a:cubicBezTo>
                    <a:pt x="10" y="23"/>
                    <a:pt x="7" y="18"/>
                    <a:pt x="5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0" name="Google Shape;6560;p28"/>
            <p:cNvSpPr/>
            <p:nvPr/>
          </p:nvSpPr>
          <p:spPr>
            <a:xfrm rot="-6049856">
              <a:off x="8386947" y="685436"/>
              <a:ext cx="3762" cy="1205"/>
            </a:xfrm>
            <a:custGeom>
              <a:avLst/>
              <a:gdLst/>
              <a:ahLst/>
              <a:cxnLst/>
              <a:rect l="l" t="t" r="r" b="b"/>
              <a:pathLst>
                <a:path w="27" h="8" extrusionOk="0">
                  <a:moveTo>
                    <a:pt x="0" y="1"/>
                  </a:moveTo>
                  <a:cubicBezTo>
                    <a:pt x="9" y="5"/>
                    <a:pt x="16" y="7"/>
                    <a:pt x="20" y="7"/>
                  </a:cubicBezTo>
                  <a:cubicBezTo>
                    <a:pt x="25" y="7"/>
                    <a:pt x="27" y="5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1" name="Google Shape;6561;p28"/>
            <p:cNvSpPr/>
            <p:nvPr/>
          </p:nvSpPr>
          <p:spPr>
            <a:xfrm rot="-6049856">
              <a:off x="7967767" y="847990"/>
              <a:ext cx="13099" cy="9636"/>
            </a:xfrm>
            <a:custGeom>
              <a:avLst/>
              <a:gdLst/>
              <a:ahLst/>
              <a:cxnLst/>
              <a:rect l="l" t="t" r="r" b="b"/>
              <a:pathLst>
                <a:path w="94" h="64" extrusionOk="0">
                  <a:moveTo>
                    <a:pt x="94" y="0"/>
                  </a:moveTo>
                  <a:cubicBezTo>
                    <a:pt x="62" y="25"/>
                    <a:pt x="0" y="63"/>
                    <a:pt x="30" y="63"/>
                  </a:cubicBezTo>
                  <a:cubicBezTo>
                    <a:pt x="33" y="63"/>
                    <a:pt x="36" y="63"/>
                    <a:pt x="41" y="62"/>
                  </a:cubicBezTo>
                  <a:lnTo>
                    <a:pt x="94" y="53"/>
                  </a:lnTo>
                  <a:cubicBezTo>
                    <a:pt x="85" y="27"/>
                    <a:pt x="85" y="9"/>
                    <a:pt x="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2" name="Google Shape;6562;p28"/>
            <p:cNvSpPr/>
            <p:nvPr/>
          </p:nvSpPr>
          <p:spPr>
            <a:xfrm rot="-6049856">
              <a:off x="8196391" y="758338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cubicBezTo>
                    <a:pt x="18" y="9"/>
                    <a:pt x="27" y="18"/>
                    <a:pt x="36" y="27"/>
                  </a:cubicBezTo>
                  <a:cubicBezTo>
                    <a:pt x="45" y="27"/>
                    <a:pt x="45" y="18"/>
                    <a:pt x="54" y="18"/>
                  </a:cubicBezTo>
                  <a:cubicBezTo>
                    <a:pt x="36" y="9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3" name="Google Shape;6563;p28"/>
            <p:cNvSpPr/>
            <p:nvPr/>
          </p:nvSpPr>
          <p:spPr>
            <a:xfrm rot="-6049856">
              <a:off x="8201498" y="727445"/>
              <a:ext cx="5017" cy="6776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0"/>
                  </a:moveTo>
                  <a:lnTo>
                    <a:pt x="1" y="45"/>
                  </a:lnTo>
                  <a:cubicBezTo>
                    <a:pt x="18" y="36"/>
                    <a:pt x="27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4" name="Google Shape;6564;p28"/>
            <p:cNvSpPr/>
            <p:nvPr/>
          </p:nvSpPr>
          <p:spPr>
            <a:xfrm rot="-6049856">
              <a:off x="8536671" y="641576"/>
              <a:ext cx="7525" cy="4668"/>
            </a:xfrm>
            <a:custGeom>
              <a:avLst/>
              <a:gdLst/>
              <a:ahLst/>
              <a:cxnLst/>
              <a:rect l="l" t="t" r="r" b="b"/>
              <a:pathLst>
                <a:path w="54" h="31" extrusionOk="0">
                  <a:moveTo>
                    <a:pt x="34" y="0"/>
                  </a:moveTo>
                  <a:cubicBezTo>
                    <a:pt x="24" y="0"/>
                    <a:pt x="13" y="4"/>
                    <a:pt x="1" y="4"/>
                  </a:cubicBezTo>
                  <a:lnTo>
                    <a:pt x="54" y="30"/>
                  </a:lnTo>
                  <a:cubicBezTo>
                    <a:pt x="54" y="6"/>
                    <a:pt x="46" y="0"/>
                    <a:pt x="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5" name="Google Shape;6565;p28"/>
            <p:cNvSpPr/>
            <p:nvPr/>
          </p:nvSpPr>
          <p:spPr>
            <a:xfrm rot="-6049856">
              <a:off x="7761657" y="876775"/>
              <a:ext cx="9894" cy="10690"/>
            </a:xfrm>
            <a:custGeom>
              <a:avLst/>
              <a:gdLst/>
              <a:ahLst/>
              <a:cxnLst/>
              <a:rect l="l" t="t" r="r" b="b"/>
              <a:pathLst>
                <a:path w="71" h="71" extrusionOk="0">
                  <a:moveTo>
                    <a:pt x="27" y="0"/>
                  </a:moveTo>
                  <a:cubicBezTo>
                    <a:pt x="9" y="27"/>
                    <a:pt x="0" y="45"/>
                    <a:pt x="0" y="71"/>
                  </a:cubicBezTo>
                  <a:cubicBezTo>
                    <a:pt x="27" y="36"/>
                    <a:pt x="71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6" name="Google Shape;6566;p28"/>
            <p:cNvSpPr/>
            <p:nvPr/>
          </p:nvSpPr>
          <p:spPr>
            <a:xfrm rot="-6049856">
              <a:off x="8415748" y="753014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19"/>
                    <a:pt x="18" y="19"/>
                    <a:pt x="27" y="19"/>
                  </a:cubicBezTo>
                  <a:cubicBezTo>
                    <a:pt x="27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7" name="Google Shape;6567;p28"/>
            <p:cNvSpPr/>
            <p:nvPr/>
          </p:nvSpPr>
          <p:spPr>
            <a:xfrm rot="-6049856">
              <a:off x="7775843" y="880606"/>
              <a:ext cx="6271" cy="12196"/>
            </a:xfrm>
            <a:custGeom>
              <a:avLst/>
              <a:gdLst/>
              <a:ahLst/>
              <a:cxnLst/>
              <a:rect l="l" t="t" r="r" b="b"/>
              <a:pathLst>
                <a:path w="45" h="81" extrusionOk="0">
                  <a:moveTo>
                    <a:pt x="36" y="1"/>
                  </a:moveTo>
                  <a:lnTo>
                    <a:pt x="36" y="1"/>
                  </a:lnTo>
                  <a:cubicBezTo>
                    <a:pt x="10" y="19"/>
                    <a:pt x="1" y="54"/>
                    <a:pt x="36" y="80"/>
                  </a:cubicBezTo>
                  <a:cubicBezTo>
                    <a:pt x="36" y="72"/>
                    <a:pt x="36" y="72"/>
                    <a:pt x="45" y="63"/>
                  </a:cubicBezTo>
                  <a:cubicBezTo>
                    <a:pt x="36" y="45"/>
                    <a:pt x="27" y="19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8" name="Google Shape;6568;p28"/>
            <p:cNvSpPr/>
            <p:nvPr/>
          </p:nvSpPr>
          <p:spPr>
            <a:xfrm rot="-6049856">
              <a:off x="9006813" y="564512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cubicBezTo>
                    <a:pt x="10" y="9"/>
                    <a:pt x="10" y="9"/>
                    <a:pt x="1" y="9"/>
                  </a:cubicBezTo>
                  <a:cubicBezTo>
                    <a:pt x="10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9" name="Google Shape;6569;p28"/>
            <p:cNvSpPr/>
            <p:nvPr/>
          </p:nvSpPr>
          <p:spPr>
            <a:xfrm rot="-6049856">
              <a:off x="9153548" y="607804"/>
              <a:ext cx="139" cy="5421"/>
            </a:xfrm>
            <a:custGeom>
              <a:avLst/>
              <a:gdLst/>
              <a:ahLst/>
              <a:cxnLst/>
              <a:rect l="l" t="t" r="r" b="b"/>
              <a:pathLst>
                <a:path w="1" h="36" extrusionOk="0">
                  <a:moveTo>
                    <a:pt x="1" y="35"/>
                  </a:moveTo>
                  <a:cubicBezTo>
                    <a:pt x="1" y="27"/>
                    <a:pt x="1" y="18"/>
                    <a:pt x="1" y="0"/>
                  </a:cubicBezTo>
                  <a:cubicBezTo>
                    <a:pt x="1" y="9"/>
                    <a:pt x="1" y="18"/>
                    <a:pt x="1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0" name="Google Shape;6570;p28"/>
            <p:cNvSpPr/>
            <p:nvPr/>
          </p:nvSpPr>
          <p:spPr>
            <a:xfrm rot="-6049856">
              <a:off x="7671350" y="906420"/>
              <a:ext cx="139" cy="2861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cubicBezTo>
                    <a:pt x="0" y="0"/>
                    <a:pt x="0" y="18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1" name="Google Shape;6571;p28"/>
            <p:cNvSpPr/>
            <p:nvPr/>
          </p:nvSpPr>
          <p:spPr>
            <a:xfrm rot="-6049856">
              <a:off x="7651303" y="879857"/>
              <a:ext cx="3902" cy="150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"/>
                    <a:pt x="18" y="10"/>
                    <a:pt x="27" y="10"/>
                  </a:cubicBezTo>
                  <a:cubicBezTo>
                    <a:pt x="18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2" name="Google Shape;6572;p28"/>
            <p:cNvSpPr/>
            <p:nvPr/>
          </p:nvSpPr>
          <p:spPr>
            <a:xfrm rot="-6049856">
              <a:off x="7805277" y="833591"/>
              <a:ext cx="1115" cy="753"/>
            </a:xfrm>
            <a:custGeom>
              <a:avLst/>
              <a:gdLst/>
              <a:ahLst/>
              <a:cxnLst/>
              <a:rect l="l" t="t" r="r" b="b"/>
              <a:pathLst>
                <a:path w="8" h="5" extrusionOk="0">
                  <a:moveTo>
                    <a:pt x="6" y="1"/>
                  </a:moveTo>
                  <a:lnTo>
                    <a:pt x="6" y="1"/>
                  </a:lnTo>
                  <a:cubicBezTo>
                    <a:pt x="5" y="1"/>
                    <a:pt x="3" y="2"/>
                    <a:pt x="0" y="5"/>
                  </a:cubicBezTo>
                  <a:cubicBezTo>
                    <a:pt x="6" y="5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3" name="Google Shape;6573;p28"/>
            <p:cNvSpPr/>
            <p:nvPr/>
          </p:nvSpPr>
          <p:spPr>
            <a:xfrm rot="-6049856">
              <a:off x="7669041" y="903474"/>
              <a:ext cx="2508" cy="4216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9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4" name="Google Shape;6574;p28"/>
            <p:cNvSpPr/>
            <p:nvPr/>
          </p:nvSpPr>
          <p:spPr>
            <a:xfrm rot="-6049856">
              <a:off x="7666102" y="907184"/>
              <a:ext cx="2648" cy="2861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8" y="1"/>
                  </a:moveTo>
                  <a:cubicBezTo>
                    <a:pt x="9" y="1"/>
                    <a:pt x="1" y="1"/>
                    <a:pt x="9" y="19"/>
                  </a:cubicBezTo>
                  <a:cubicBezTo>
                    <a:pt x="18" y="19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5" name="Google Shape;6575;p28"/>
            <p:cNvSpPr/>
            <p:nvPr/>
          </p:nvSpPr>
          <p:spPr>
            <a:xfrm rot="-6049856">
              <a:off x="7674524" y="903774"/>
              <a:ext cx="1393" cy="542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0"/>
                  </a:moveTo>
                  <a:cubicBezTo>
                    <a:pt x="0" y="9"/>
                    <a:pt x="9" y="18"/>
                    <a:pt x="9" y="35"/>
                  </a:cubicBezTo>
                  <a:cubicBezTo>
                    <a:pt x="9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6" name="Google Shape;6576;p28"/>
            <p:cNvSpPr/>
            <p:nvPr/>
          </p:nvSpPr>
          <p:spPr>
            <a:xfrm rot="-6049856">
              <a:off x="8761032" y="629163"/>
              <a:ext cx="2090" cy="2710"/>
            </a:xfrm>
            <a:custGeom>
              <a:avLst/>
              <a:gdLst/>
              <a:ahLst/>
              <a:cxnLst/>
              <a:rect l="l" t="t" r="r" b="b"/>
              <a:pathLst>
                <a:path w="15" h="18" extrusionOk="0">
                  <a:moveTo>
                    <a:pt x="0" y="1"/>
                  </a:moveTo>
                  <a:lnTo>
                    <a:pt x="0" y="1"/>
                  </a:lnTo>
                  <a:cubicBezTo>
                    <a:pt x="8" y="13"/>
                    <a:pt x="13" y="17"/>
                    <a:pt x="13" y="17"/>
                  </a:cubicBezTo>
                  <a:cubicBezTo>
                    <a:pt x="14" y="17"/>
                    <a:pt x="1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7" name="Google Shape;6577;p28"/>
            <p:cNvSpPr/>
            <p:nvPr/>
          </p:nvSpPr>
          <p:spPr>
            <a:xfrm rot="-6049856">
              <a:off x="8032795" y="758305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9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8" name="Google Shape;6578;p28"/>
            <p:cNvSpPr/>
            <p:nvPr/>
          </p:nvSpPr>
          <p:spPr>
            <a:xfrm rot="-6049856">
              <a:off x="8027762" y="759849"/>
              <a:ext cx="25919" cy="10690"/>
            </a:xfrm>
            <a:custGeom>
              <a:avLst/>
              <a:gdLst/>
              <a:ahLst/>
              <a:cxnLst/>
              <a:rect l="l" t="t" r="r" b="b"/>
              <a:pathLst>
                <a:path w="186" h="71" extrusionOk="0">
                  <a:moveTo>
                    <a:pt x="142" y="0"/>
                  </a:moveTo>
                  <a:lnTo>
                    <a:pt x="0" y="18"/>
                  </a:lnTo>
                  <a:lnTo>
                    <a:pt x="186" y="71"/>
                  </a:lnTo>
                  <a:cubicBezTo>
                    <a:pt x="124" y="35"/>
                    <a:pt x="133" y="18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9" name="Google Shape;6579;p28"/>
            <p:cNvSpPr/>
            <p:nvPr/>
          </p:nvSpPr>
          <p:spPr>
            <a:xfrm rot="-6049856">
              <a:off x="8346264" y="-67470"/>
              <a:ext cx="125691" cy="1575715"/>
            </a:xfrm>
            <a:custGeom>
              <a:avLst/>
              <a:gdLst/>
              <a:ahLst/>
              <a:cxnLst/>
              <a:rect l="l" t="t" r="r" b="b"/>
              <a:pathLst>
                <a:path w="902" h="10465" extrusionOk="0">
                  <a:moveTo>
                    <a:pt x="680" y="2516"/>
                  </a:moveTo>
                  <a:lnTo>
                    <a:pt x="681" y="2517"/>
                  </a:lnTo>
                  <a:cubicBezTo>
                    <a:pt x="680" y="2517"/>
                    <a:pt x="680" y="2517"/>
                    <a:pt x="680" y="2516"/>
                  </a:cubicBezTo>
                  <a:close/>
                  <a:moveTo>
                    <a:pt x="690" y="2544"/>
                  </a:moveTo>
                  <a:cubicBezTo>
                    <a:pt x="688" y="2545"/>
                    <a:pt x="687" y="2546"/>
                    <a:pt x="686" y="2547"/>
                  </a:cubicBezTo>
                  <a:lnTo>
                    <a:pt x="686" y="2547"/>
                  </a:lnTo>
                  <a:cubicBezTo>
                    <a:pt x="687" y="2546"/>
                    <a:pt x="689" y="2545"/>
                    <a:pt x="690" y="2544"/>
                  </a:cubicBezTo>
                  <a:close/>
                  <a:moveTo>
                    <a:pt x="715" y="5225"/>
                  </a:moveTo>
                  <a:lnTo>
                    <a:pt x="716" y="5237"/>
                  </a:lnTo>
                  <a:cubicBezTo>
                    <a:pt x="719" y="5232"/>
                    <a:pt x="718" y="5228"/>
                    <a:pt x="715" y="5225"/>
                  </a:cubicBezTo>
                  <a:close/>
                  <a:moveTo>
                    <a:pt x="798" y="6496"/>
                  </a:moveTo>
                  <a:lnTo>
                    <a:pt x="804" y="6508"/>
                  </a:lnTo>
                  <a:cubicBezTo>
                    <a:pt x="803" y="6504"/>
                    <a:pt x="800" y="6500"/>
                    <a:pt x="798" y="6496"/>
                  </a:cubicBezTo>
                  <a:close/>
                  <a:moveTo>
                    <a:pt x="787" y="7162"/>
                  </a:moveTo>
                  <a:cubicBezTo>
                    <a:pt x="787" y="7164"/>
                    <a:pt x="788" y="7167"/>
                    <a:pt x="788" y="7169"/>
                  </a:cubicBezTo>
                  <a:lnTo>
                    <a:pt x="788" y="7169"/>
                  </a:lnTo>
                  <a:cubicBezTo>
                    <a:pt x="788" y="7167"/>
                    <a:pt x="788" y="7164"/>
                    <a:pt x="787" y="7162"/>
                  </a:cubicBezTo>
                  <a:close/>
                  <a:moveTo>
                    <a:pt x="208" y="8675"/>
                  </a:moveTo>
                  <a:cubicBezTo>
                    <a:pt x="204" y="8676"/>
                    <a:pt x="200" y="8677"/>
                    <a:pt x="195" y="8680"/>
                  </a:cubicBezTo>
                  <a:cubicBezTo>
                    <a:pt x="200" y="8679"/>
                    <a:pt x="204" y="8677"/>
                    <a:pt x="208" y="8675"/>
                  </a:cubicBezTo>
                  <a:close/>
                  <a:moveTo>
                    <a:pt x="743" y="9184"/>
                  </a:moveTo>
                  <a:lnTo>
                    <a:pt x="743" y="9184"/>
                  </a:lnTo>
                  <a:cubicBezTo>
                    <a:pt x="741" y="9185"/>
                    <a:pt x="740" y="9187"/>
                    <a:pt x="740" y="9190"/>
                  </a:cubicBezTo>
                  <a:lnTo>
                    <a:pt x="740" y="9190"/>
                  </a:lnTo>
                  <a:lnTo>
                    <a:pt x="743" y="9184"/>
                  </a:lnTo>
                  <a:close/>
                  <a:moveTo>
                    <a:pt x="222" y="1"/>
                  </a:moveTo>
                  <a:cubicBezTo>
                    <a:pt x="124" y="36"/>
                    <a:pt x="177" y="71"/>
                    <a:pt x="98" y="124"/>
                  </a:cubicBezTo>
                  <a:cubicBezTo>
                    <a:pt x="110" y="124"/>
                    <a:pt x="120" y="121"/>
                    <a:pt x="127" y="121"/>
                  </a:cubicBezTo>
                  <a:cubicBezTo>
                    <a:pt x="135" y="121"/>
                    <a:pt x="138" y="126"/>
                    <a:pt x="133" y="151"/>
                  </a:cubicBezTo>
                  <a:cubicBezTo>
                    <a:pt x="142" y="160"/>
                    <a:pt x="151" y="160"/>
                    <a:pt x="151" y="160"/>
                  </a:cubicBezTo>
                  <a:cubicBezTo>
                    <a:pt x="151" y="169"/>
                    <a:pt x="151" y="169"/>
                    <a:pt x="151" y="169"/>
                  </a:cubicBezTo>
                  <a:cubicBezTo>
                    <a:pt x="160" y="169"/>
                    <a:pt x="160" y="169"/>
                    <a:pt x="160" y="160"/>
                  </a:cubicBezTo>
                  <a:cubicBezTo>
                    <a:pt x="169" y="151"/>
                    <a:pt x="177" y="142"/>
                    <a:pt x="195" y="142"/>
                  </a:cubicBezTo>
                  <a:cubicBezTo>
                    <a:pt x="248" y="160"/>
                    <a:pt x="248" y="239"/>
                    <a:pt x="275" y="266"/>
                  </a:cubicBezTo>
                  <a:cubicBezTo>
                    <a:pt x="272" y="273"/>
                    <a:pt x="269" y="276"/>
                    <a:pt x="265" y="276"/>
                  </a:cubicBezTo>
                  <a:cubicBezTo>
                    <a:pt x="257" y="276"/>
                    <a:pt x="245" y="264"/>
                    <a:pt x="231" y="264"/>
                  </a:cubicBezTo>
                  <a:cubicBezTo>
                    <a:pt x="228" y="264"/>
                    <a:pt x="225" y="265"/>
                    <a:pt x="222" y="266"/>
                  </a:cubicBezTo>
                  <a:lnTo>
                    <a:pt x="266" y="310"/>
                  </a:lnTo>
                  <a:cubicBezTo>
                    <a:pt x="229" y="310"/>
                    <a:pt x="201" y="344"/>
                    <a:pt x="175" y="344"/>
                  </a:cubicBezTo>
                  <a:cubicBezTo>
                    <a:pt x="164" y="344"/>
                    <a:pt x="153" y="338"/>
                    <a:pt x="142" y="319"/>
                  </a:cubicBezTo>
                  <a:lnTo>
                    <a:pt x="142" y="381"/>
                  </a:lnTo>
                  <a:cubicBezTo>
                    <a:pt x="116" y="416"/>
                    <a:pt x="98" y="460"/>
                    <a:pt x="124" y="495"/>
                  </a:cubicBezTo>
                  <a:cubicBezTo>
                    <a:pt x="118" y="516"/>
                    <a:pt x="154" y="548"/>
                    <a:pt x="153" y="548"/>
                  </a:cubicBezTo>
                  <a:cubicBezTo>
                    <a:pt x="153" y="548"/>
                    <a:pt x="150" y="545"/>
                    <a:pt x="142" y="539"/>
                  </a:cubicBezTo>
                  <a:lnTo>
                    <a:pt x="142" y="539"/>
                  </a:lnTo>
                  <a:lnTo>
                    <a:pt x="169" y="637"/>
                  </a:lnTo>
                  <a:lnTo>
                    <a:pt x="160" y="637"/>
                  </a:lnTo>
                  <a:cubicBezTo>
                    <a:pt x="151" y="734"/>
                    <a:pt x="248" y="831"/>
                    <a:pt x="151" y="937"/>
                  </a:cubicBezTo>
                  <a:cubicBezTo>
                    <a:pt x="169" y="972"/>
                    <a:pt x="177" y="1007"/>
                    <a:pt x="169" y="1060"/>
                  </a:cubicBezTo>
                  <a:lnTo>
                    <a:pt x="116" y="1069"/>
                  </a:lnTo>
                  <a:cubicBezTo>
                    <a:pt x="133" y="1105"/>
                    <a:pt x="72" y="1193"/>
                    <a:pt x="124" y="1202"/>
                  </a:cubicBezTo>
                  <a:cubicBezTo>
                    <a:pt x="1" y="1246"/>
                    <a:pt x="98" y="1405"/>
                    <a:pt x="72" y="1475"/>
                  </a:cubicBezTo>
                  <a:lnTo>
                    <a:pt x="133" y="1475"/>
                  </a:lnTo>
                  <a:cubicBezTo>
                    <a:pt x="133" y="1528"/>
                    <a:pt x="142" y="1573"/>
                    <a:pt x="169" y="1634"/>
                  </a:cubicBezTo>
                  <a:lnTo>
                    <a:pt x="222" y="1634"/>
                  </a:lnTo>
                  <a:cubicBezTo>
                    <a:pt x="266" y="1687"/>
                    <a:pt x="186" y="1767"/>
                    <a:pt x="195" y="1846"/>
                  </a:cubicBezTo>
                  <a:cubicBezTo>
                    <a:pt x="169" y="1846"/>
                    <a:pt x="177" y="1820"/>
                    <a:pt x="186" y="1811"/>
                  </a:cubicBezTo>
                  <a:lnTo>
                    <a:pt x="186" y="1811"/>
                  </a:lnTo>
                  <a:cubicBezTo>
                    <a:pt x="72" y="1908"/>
                    <a:pt x="275" y="2014"/>
                    <a:pt x="186" y="2111"/>
                  </a:cubicBezTo>
                  <a:cubicBezTo>
                    <a:pt x="204" y="2129"/>
                    <a:pt x="204" y="2146"/>
                    <a:pt x="186" y="2164"/>
                  </a:cubicBezTo>
                  <a:cubicBezTo>
                    <a:pt x="177" y="2173"/>
                    <a:pt x="169" y="2182"/>
                    <a:pt x="160" y="2199"/>
                  </a:cubicBezTo>
                  <a:cubicBezTo>
                    <a:pt x="169" y="2191"/>
                    <a:pt x="177" y="2182"/>
                    <a:pt x="186" y="2173"/>
                  </a:cubicBezTo>
                  <a:cubicBezTo>
                    <a:pt x="186" y="2191"/>
                    <a:pt x="195" y="2217"/>
                    <a:pt x="204" y="2244"/>
                  </a:cubicBezTo>
                  <a:lnTo>
                    <a:pt x="151" y="2252"/>
                  </a:lnTo>
                  <a:cubicBezTo>
                    <a:pt x="141" y="2267"/>
                    <a:pt x="150" y="2274"/>
                    <a:pt x="168" y="2274"/>
                  </a:cubicBezTo>
                  <a:cubicBezTo>
                    <a:pt x="182" y="2274"/>
                    <a:pt x="202" y="2269"/>
                    <a:pt x="222" y="2261"/>
                  </a:cubicBezTo>
                  <a:cubicBezTo>
                    <a:pt x="230" y="2279"/>
                    <a:pt x="239" y="2288"/>
                    <a:pt x="257" y="2297"/>
                  </a:cubicBezTo>
                  <a:cubicBezTo>
                    <a:pt x="160" y="2314"/>
                    <a:pt x="283" y="2367"/>
                    <a:pt x="186" y="2394"/>
                  </a:cubicBezTo>
                  <a:cubicBezTo>
                    <a:pt x="230" y="2411"/>
                    <a:pt x="222" y="2526"/>
                    <a:pt x="319" y="2535"/>
                  </a:cubicBezTo>
                  <a:cubicBezTo>
                    <a:pt x="313" y="2535"/>
                    <a:pt x="307" y="2539"/>
                    <a:pt x="304" y="2539"/>
                  </a:cubicBezTo>
                  <a:cubicBezTo>
                    <a:pt x="302" y="2539"/>
                    <a:pt x="301" y="2538"/>
                    <a:pt x="301" y="2535"/>
                  </a:cubicBezTo>
                  <a:lnTo>
                    <a:pt x="301" y="2535"/>
                  </a:lnTo>
                  <a:cubicBezTo>
                    <a:pt x="292" y="2561"/>
                    <a:pt x="283" y="2588"/>
                    <a:pt x="310" y="2614"/>
                  </a:cubicBezTo>
                  <a:lnTo>
                    <a:pt x="239" y="2623"/>
                  </a:lnTo>
                  <a:lnTo>
                    <a:pt x="336" y="2685"/>
                  </a:lnTo>
                  <a:cubicBezTo>
                    <a:pt x="310" y="2711"/>
                    <a:pt x="290" y="2728"/>
                    <a:pt x="267" y="2728"/>
                  </a:cubicBezTo>
                  <a:cubicBezTo>
                    <a:pt x="251" y="2728"/>
                    <a:pt x="234" y="2721"/>
                    <a:pt x="213" y="2703"/>
                  </a:cubicBezTo>
                  <a:lnTo>
                    <a:pt x="213" y="2703"/>
                  </a:lnTo>
                  <a:cubicBezTo>
                    <a:pt x="292" y="2800"/>
                    <a:pt x="239" y="2782"/>
                    <a:pt x="328" y="2862"/>
                  </a:cubicBezTo>
                  <a:lnTo>
                    <a:pt x="283" y="2853"/>
                  </a:lnTo>
                  <a:lnTo>
                    <a:pt x="283" y="2853"/>
                  </a:lnTo>
                  <a:cubicBezTo>
                    <a:pt x="283" y="2879"/>
                    <a:pt x="345" y="2923"/>
                    <a:pt x="301" y="2941"/>
                  </a:cubicBezTo>
                  <a:cubicBezTo>
                    <a:pt x="213" y="3003"/>
                    <a:pt x="292" y="3250"/>
                    <a:pt x="213" y="3409"/>
                  </a:cubicBezTo>
                  <a:cubicBezTo>
                    <a:pt x="228" y="3406"/>
                    <a:pt x="238" y="3405"/>
                    <a:pt x="246" y="3405"/>
                  </a:cubicBezTo>
                  <a:cubicBezTo>
                    <a:pt x="306" y="3405"/>
                    <a:pt x="163" y="3489"/>
                    <a:pt x="257" y="3489"/>
                  </a:cubicBezTo>
                  <a:cubicBezTo>
                    <a:pt x="233" y="3495"/>
                    <a:pt x="217" y="3509"/>
                    <a:pt x="201" y="3509"/>
                  </a:cubicBezTo>
                  <a:cubicBezTo>
                    <a:pt x="193" y="3509"/>
                    <a:pt x="186" y="3506"/>
                    <a:pt x="177" y="3497"/>
                  </a:cubicBezTo>
                  <a:lnTo>
                    <a:pt x="177" y="3497"/>
                  </a:lnTo>
                  <a:cubicBezTo>
                    <a:pt x="204" y="3577"/>
                    <a:pt x="124" y="3621"/>
                    <a:pt x="213" y="3674"/>
                  </a:cubicBezTo>
                  <a:cubicBezTo>
                    <a:pt x="208" y="3675"/>
                    <a:pt x="203" y="3676"/>
                    <a:pt x="199" y="3676"/>
                  </a:cubicBezTo>
                  <a:cubicBezTo>
                    <a:pt x="179" y="3676"/>
                    <a:pt x="169" y="3663"/>
                    <a:pt x="153" y="3663"/>
                  </a:cubicBezTo>
                  <a:cubicBezTo>
                    <a:pt x="150" y="3663"/>
                    <a:pt x="146" y="3664"/>
                    <a:pt x="142" y="3665"/>
                  </a:cubicBezTo>
                  <a:cubicBezTo>
                    <a:pt x="151" y="3674"/>
                    <a:pt x="177" y="3692"/>
                    <a:pt x="160" y="3701"/>
                  </a:cubicBezTo>
                  <a:cubicBezTo>
                    <a:pt x="155" y="3702"/>
                    <a:pt x="151" y="3703"/>
                    <a:pt x="147" y="3703"/>
                  </a:cubicBezTo>
                  <a:cubicBezTo>
                    <a:pt x="130" y="3703"/>
                    <a:pt x="123" y="3688"/>
                    <a:pt x="116" y="3674"/>
                  </a:cubicBezTo>
                  <a:lnTo>
                    <a:pt x="116" y="3674"/>
                  </a:lnTo>
                  <a:cubicBezTo>
                    <a:pt x="116" y="3762"/>
                    <a:pt x="222" y="3771"/>
                    <a:pt x="310" y="3771"/>
                  </a:cubicBezTo>
                  <a:cubicBezTo>
                    <a:pt x="266" y="3815"/>
                    <a:pt x="275" y="3842"/>
                    <a:pt x="336" y="3868"/>
                  </a:cubicBezTo>
                  <a:cubicBezTo>
                    <a:pt x="322" y="3878"/>
                    <a:pt x="306" y="3887"/>
                    <a:pt x="292" y="3887"/>
                  </a:cubicBezTo>
                  <a:cubicBezTo>
                    <a:pt x="280" y="3887"/>
                    <a:pt x="270" y="3880"/>
                    <a:pt x="266" y="3859"/>
                  </a:cubicBezTo>
                  <a:lnTo>
                    <a:pt x="266" y="3859"/>
                  </a:lnTo>
                  <a:cubicBezTo>
                    <a:pt x="257" y="3886"/>
                    <a:pt x="222" y="4036"/>
                    <a:pt x="292" y="4036"/>
                  </a:cubicBezTo>
                  <a:cubicBezTo>
                    <a:pt x="275" y="4045"/>
                    <a:pt x="283" y="4080"/>
                    <a:pt x="292" y="4089"/>
                  </a:cubicBezTo>
                  <a:cubicBezTo>
                    <a:pt x="292" y="4151"/>
                    <a:pt x="283" y="4160"/>
                    <a:pt x="292" y="4221"/>
                  </a:cubicBezTo>
                  <a:lnTo>
                    <a:pt x="301" y="4204"/>
                  </a:lnTo>
                  <a:cubicBezTo>
                    <a:pt x="398" y="4230"/>
                    <a:pt x="319" y="4257"/>
                    <a:pt x="336" y="4310"/>
                  </a:cubicBezTo>
                  <a:lnTo>
                    <a:pt x="328" y="4310"/>
                  </a:lnTo>
                  <a:cubicBezTo>
                    <a:pt x="257" y="4425"/>
                    <a:pt x="354" y="4354"/>
                    <a:pt x="283" y="4478"/>
                  </a:cubicBezTo>
                  <a:lnTo>
                    <a:pt x="336" y="4469"/>
                  </a:lnTo>
                  <a:lnTo>
                    <a:pt x="336" y="4469"/>
                  </a:lnTo>
                  <a:cubicBezTo>
                    <a:pt x="460" y="4478"/>
                    <a:pt x="266" y="4575"/>
                    <a:pt x="310" y="4636"/>
                  </a:cubicBezTo>
                  <a:lnTo>
                    <a:pt x="345" y="4619"/>
                  </a:lnTo>
                  <a:lnTo>
                    <a:pt x="345" y="4619"/>
                  </a:lnTo>
                  <a:cubicBezTo>
                    <a:pt x="389" y="4654"/>
                    <a:pt x="177" y="4716"/>
                    <a:pt x="160" y="4760"/>
                  </a:cubicBezTo>
                  <a:cubicBezTo>
                    <a:pt x="151" y="4760"/>
                    <a:pt x="151" y="4742"/>
                    <a:pt x="142" y="4734"/>
                  </a:cubicBezTo>
                  <a:cubicBezTo>
                    <a:pt x="106" y="4777"/>
                    <a:pt x="117" y="4783"/>
                    <a:pt x="141" y="4783"/>
                  </a:cubicBezTo>
                  <a:cubicBezTo>
                    <a:pt x="151" y="4783"/>
                    <a:pt x="163" y="4782"/>
                    <a:pt x="174" y="4782"/>
                  </a:cubicBezTo>
                  <a:cubicBezTo>
                    <a:pt x="199" y="4782"/>
                    <a:pt x="224" y="4787"/>
                    <a:pt x="230" y="4813"/>
                  </a:cubicBezTo>
                  <a:cubicBezTo>
                    <a:pt x="219" y="4817"/>
                    <a:pt x="208" y="4819"/>
                    <a:pt x="197" y="4819"/>
                  </a:cubicBezTo>
                  <a:cubicBezTo>
                    <a:pt x="185" y="4819"/>
                    <a:pt x="174" y="4817"/>
                    <a:pt x="164" y="4817"/>
                  </a:cubicBezTo>
                  <a:cubicBezTo>
                    <a:pt x="144" y="4817"/>
                    <a:pt x="129" y="4822"/>
                    <a:pt x="124" y="4848"/>
                  </a:cubicBezTo>
                  <a:cubicBezTo>
                    <a:pt x="89" y="4875"/>
                    <a:pt x="248" y="4990"/>
                    <a:pt x="177" y="5060"/>
                  </a:cubicBezTo>
                  <a:cubicBezTo>
                    <a:pt x="193" y="5050"/>
                    <a:pt x="211" y="5040"/>
                    <a:pt x="227" y="5040"/>
                  </a:cubicBezTo>
                  <a:cubicBezTo>
                    <a:pt x="239" y="5040"/>
                    <a:pt x="249" y="5045"/>
                    <a:pt x="257" y="5060"/>
                  </a:cubicBezTo>
                  <a:cubicBezTo>
                    <a:pt x="266" y="5113"/>
                    <a:pt x="142" y="5202"/>
                    <a:pt x="239" y="5246"/>
                  </a:cubicBezTo>
                  <a:cubicBezTo>
                    <a:pt x="230" y="5255"/>
                    <a:pt x="222" y="5255"/>
                    <a:pt x="213" y="5255"/>
                  </a:cubicBezTo>
                  <a:cubicBezTo>
                    <a:pt x="239" y="5299"/>
                    <a:pt x="257" y="5387"/>
                    <a:pt x="310" y="5413"/>
                  </a:cubicBezTo>
                  <a:cubicBezTo>
                    <a:pt x="116" y="5449"/>
                    <a:pt x="407" y="5652"/>
                    <a:pt x="222" y="5652"/>
                  </a:cubicBezTo>
                  <a:lnTo>
                    <a:pt x="239" y="5776"/>
                  </a:lnTo>
                  <a:lnTo>
                    <a:pt x="213" y="5776"/>
                  </a:lnTo>
                  <a:cubicBezTo>
                    <a:pt x="204" y="5846"/>
                    <a:pt x="248" y="5881"/>
                    <a:pt x="292" y="5908"/>
                  </a:cubicBezTo>
                  <a:cubicBezTo>
                    <a:pt x="289" y="5914"/>
                    <a:pt x="285" y="5916"/>
                    <a:pt x="281" y="5916"/>
                  </a:cubicBezTo>
                  <a:cubicBezTo>
                    <a:pt x="273" y="5916"/>
                    <a:pt x="263" y="5908"/>
                    <a:pt x="257" y="5908"/>
                  </a:cubicBezTo>
                  <a:lnTo>
                    <a:pt x="257" y="5908"/>
                  </a:lnTo>
                  <a:cubicBezTo>
                    <a:pt x="213" y="6023"/>
                    <a:pt x="222" y="6032"/>
                    <a:pt x="310" y="6129"/>
                  </a:cubicBezTo>
                  <a:lnTo>
                    <a:pt x="257" y="6138"/>
                  </a:lnTo>
                  <a:cubicBezTo>
                    <a:pt x="292" y="6164"/>
                    <a:pt x="160" y="6305"/>
                    <a:pt x="230" y="6411"/>
                  </a:cubicBezTo>
                  <a:cubicBezTo>
                    <a:pt x="222" y="6411"/>
                    <a:pt x="213" y="6411"/>
                    <a:pt x="204" y="6402"/>
                  </a:cubicBezTo>
                  <a:lnTo>
                    <a:pt x="204" y="6402"/>
                  </a:lnTo>
                  <a:cubicBezTo>
                    <a:pt x="275" y="6526"/>
                    <a:pt x="45" y="6703"/>
                    <a:pt x="257" y="6747"/>
                  </a:cubicBezTo>
                  <a:lnTo>
                    <a:pt x="310" y="6826"/>
                  </a:lnTo>
                  <a:cubicBezTo>
                    <a:pt x="316" y="6792"/>
                    <a:pt x="327" y="6782"/>
                    <a:pt x="340" y="6782"/>
                  </a:cubicBezTo>
                  <a:cubicBezTo>
                    <a:pt x="362" y="6782"/>
                    <a:pt x="391" y="6810"/>
                    <a:pt x="414" y="6810"/>
                  </a:cubicBezTo>
                  <a:cubicBezTo>
                    <a:pt x="421" y="6810"/>
                    <a:pt x="428" y="6807"/>
                    <a:pt x="434" y="6800"/>
                  </a:cubicBezTo>
                  <a:lnTo>
                    <a:pt x="434" y="6800"/>
                  </a:lnTo>
                  <a:cubicBezTo>
                    <a:pt x="447" y="6833"/>
                    <a:pt x="406" y="6880"/>
                    <a:pt x="380" y="6880"/>
                  </a:cubicBezTo>
                  <a:cubicBezTo>
                    <a:pt x="372" y="6880"/>
                    <a:pt x="365" y="6875"/>
                    <a:pt x="363" y="6862"/>
                  </a:cubicBezTo>
                  <a:lnTo>
                    <a:pt x="372" y="6853"/>
                  </a:lnTo>
                  <a:cubicBezTo>
                    <a:pt x="366" y="6852"/>
                    <a:pt x="361" y="6851"/>
                    <a:pt x="356" y="6851"/>
                  </a:cubicBezTo>
                  <a:cubicBezTo>
                    <a:pt x="273" y="6851"/>
                    <a:pt x="332" y="6985"/>
                    <a:pt x="257" y="6985"/>
                  </a:cubicBezTo>
                  <a:cubicBezTo>
                    <a:pt x="266" y="7197"/>
                    <a:pt x="204" y="7400"/>
                    <a:pt x="195" y="7594"/>
                  </a:cubicBezTo>
                  <a:lnTo>
                    <a:pt x="283" y="7568"/>
                  </a:lnTo>
                  <a:lnTo>
                    <a:pt x="283" y="7568"/>
                  </a:lnTo>
                  <a:lnTo>
                    <a:pt x="275" y="7639"/>
                  </a:lnTo>
                  <a:cubicBezTo>
                    <a:pt x="267" y="7646"/>
                    <a:pt x="254" y="7652"/>
                    <a:pt x="242" y="7652"/>
                  </a:cubicBezTo>
                  <a:cubicBezTo>
                    <a:pt x="227" y="7652"/>
                    <a:pt x="213" y="7642"/>
                    <a:pt x="213" y="7612"/>
                  </a:cubicBezTo>
                  <a:lnTo>
                    <a:pt x="213" y="7612"/>
                  </a:lnTo>
                  <a:cubicBezTo>
                    <a:pt x="169" y="7639"/>
                    <a:pt x="257" y="7700"/>
                    <a:pt x="275" y="7700"/>
                  </a:cubicBezTo>
                  <a:cubicBezTo>
                    <a:pt x="265" y="7727"/>
                    <a:pt x="253" y="7737"/>
                    <a:pt x="241" y="7737"/>
                  </a:cubicBezTo>
                  <a:cubicBezTo>
                    <a:pt x="213" y="7737"/>
                    <a:pt x="184" y="7688"/>
                    <a:pt x="172" y="7688"/>
                  </a:cubicBezTo>
                  <a:cubicBezTo>
                    <a:pt x="171" y="7688"/>
                    <a:pt x="169" y="7689"/>
                    <a:pt x="169" y="7692"/>
                  </a:cubicBezTo>
                  <a:lnTo>
                    <a:pt x="177" y="7727"/>
                  </a:lnTo>
                  <a:lnTo>
                    <a:pt x="186" y="7718"/>
                  </a:lnTo>
                  <a:cubicBezTo>
                    <a:pt x="222" y="7753"/>
                    <a:pt x="257" y="7753"/>
                    <a:pt x="257" y="7815"/>
                  </a:cubicBezTo>
                  <a:cubicBezTo>
                    <a:pt x="239" y="7851"/>
                    <a:pt x="204" y="7833"/>
                    <a:pt x="204" y="7851"/>
                  </a:cubicBezTo>
                  <a:cubicBezTo>
                    <a:pt x="195" y="7851"/>
                    <a:pt x="195" y="7851"/>
                    <a:pt x="195" y="7868"/>
                  </a:cubicBezTo>
                  <a:lnTo>
                    <a:pt x="186" y="7956"/>
                  </a:lnTo>
                  <a:lnTo>
                    <a:pt x="186" y="7956"/>
                  </a:lnTo>
                  <a:lnTo>
                    <a:pt x="257" y="7921"/>
                  </a:lnTo>
                  <a:cubicBezTo>
                    <a:pt x="282" y="7952"/>
                    <a:pt x="272" y="7984"/>
                    <a:pt x="291" y="7984"/>
                  </a:cubicBezTo>
                  <a:cubicBezTo>
                    <a:pt x="299" y="7984"/>
                    <a:pt x="311" y="7979"/>
                    <a:pt x="330" y="7969"/>
                  </a:cubicBezTo>
                  <a:lnTo>
                    <a:pt x="330" y="7969"/>
                  </a:lnTo>
                  <a:cubicBezTo>
                    <a:pt x="216" y="8037"/>
                    <a:pt x="292" y="8293"/>
                    <a:pt x="257" y="8327"/>
                  </a:cubicBezTo>
                  <a:cubicBezTo>
                    <a:pt x="301" y="8380"/>
                    <a:pt x="301" y="8433"/>
                    <a:pt x="292" y="8495"/>
                  </a:cubicBezTo>
                  <a:cubicBezTo>
                    <a:pt x="300" y="8488"/>
                    <a:pt x="317" y="8482"/>
                    <a:pt x="335" y="8482"/>
                  </a:cubicBezTo>
                  <a:cubicBezTo>
                    <a:pt x="360" y="8482"/>
                    <a:pt x="386" y="8494"/>
                    <a:pt x="381" y="8530"/>
                  </a:cubicBezTo>
                  <a:cubicBezTo>
                    <a:pt x="366" y="8528"/>
                    <a:pt x="354" y="8527"/>
                    <a:pt x="343" y="8527"/>
                  </a:cubicBezTo>
                  <a:cubicBezTo>
                    <a:pt x="241" y="8527"/>
                    <a:pt x="294" y="8630"/>
                    <a:pt x="208" y="8675"/>
                  </a:cubicBezTo>
                  <a:lnTo>
                    <a:pt x="208" y="8675"/>
                  </a:lnTo>
                  <a:cubicBezTo>
                    <a:pt x="210" y="8674"/>
                    <a:pt x="211" y="8674"/>
                    <a:pt x="213" y="8674"/>
                  </a:cubicBezTo>
                  <a:cubicBezTo>
                    <a:pt x="250" y="8674"/>
                    <a:pt x="232" y="8789"/>
                    <a:pt x="284" y="8789"/>
                  </a:cubicBezTo>
                  <a:cubicBezTo>
                    <a:pt x="293" y="8789"/>
                    <a:pt x="305" y="8786"/>
                    <a:pt x="319" y="8778"/>
                  </a:cubicBezTo>
                  <a:lnTo>
                    <a:pt x="319" y="8778"/>
                  </a:lnTo>
                  <a:cubicBezTo>
                    <a:pt x="315" y="8796"/>
                    <a:pt x="306" y="8799"/>
                    <a:pt x="293" y="8799"/>
                  </a:cubicBezTo>
                  <a:cubicBezTo>
                    <a:pt x="285" y="8799"/>
                    <a:pt x="277" y="8798"/>
                    <a:pt x="267" y="8798"/>
                  </a:cubicBezTo>
                  <a:cubicBezTo>
                    <a:pt x="253" y="8798"/>
                    <a:pt x="237" y="8800"/>
                    <a:pt x="222" y="8813"/>
                  </a:cubicBezTo>
                  <a:cubicBezTo>
                    <a:pt x="283" y="8928"/>
                    <a:pt x="186" y="9060"/>
                    <a:pt x="204" y="9201"/>
                  </a:cubicBezTo>
                  <a:cubicBezTo>
                    <a:pt x="219" y="9201"/>
                    <a:pt x="234" y="9196"/>
                    <a:pt x="251" y="9196"/>
                  </a:cubicBezTo>
                  <a:cubicBezTo>
                    <a:pt x="264" y="9196"/>
                    <a:pt x="277" y="9199"/>
                    <a:pt x="292" y="9210"/>
                  </a:cubicBezTo>
                  <a:lnTo>
                    <a:pt x="186" y="9281"/>
                  </a:lnTo>
                  <a:cubicBezTo>
                    <a:pt x="195" y="9316"/>
                    <a:pt x="310" y="9307"/>
                    <a:pt x="230" y="9360"/>
                  </a:cubicBezTo>
                  <a:cubicBezTo>
                    <a:pt x="241" y="9355"/>
                    <a:pt x="254" y="9350"/>
                    <a:pt x="265" y="9350"/>
                  </a:cubicBezTo>
                  <a:cubicBezTo>
                    <a:pt x="273" y="9350"/>
                    <a:pt x="280" y="9353"/>
                    <a:pt x="283" y="9360"/>
                  </a:cubicBezTo>
                  <a:cubicBezTo>
                    <a:pt x="186" y="9634"/>
                    <a:pt x="363" y="9917"/>
                    <a:pt x="177" y="10199"/>
                  </a:cubicBezTo>
                  <a:cubicBezTo>
                    <a:pt x="191" y="10182"/>
                    <a:pt x="201" y="10176"/>
                    <a:pt x="208" y="10176"/>
                  </a:cubicBezTo>
                  <a:cubicBezTo>
                    <a:pt x="218" y="10176"/>
                    <a:pt x="222" y="10192"/>
                    <a:pt x="222" y="10208"/>
                  </a:cubicBezTo>
                  <a:cubicBezTo>
                    <a:pt x="225" y="10202"/>
                    <a:pt x="231" y="10200"/>
                    <a:pt x="240" y="10200"/>
                  </a:cubicBezTo>
                  <a:cubicBezTo>
                    <a:pt x="258" y="10200"/>
                    <a:pt x="283" y="10208"/>
                    <a:pt x="301" y="10208"/>
                  </a:cubicBezTo>
                  <a:lnTo>
                    <a:pt x="222" y="10323"/>
                  </a:lnTo>
                  <a:cubicBezTo>
                    <a:pt x="301" y="10349"/>
                    <a:pt x="230" y="10446"/>
                    <a:pt x="301" y="10464"/>
                  </a:cubicBezTo>
                  <a:lnTo>
                    <a:pt x="292" y="10429"/>
                  </a:lnTo>
                  <a:lnTo>
                    <a:pt x="292" y="10429"/>
                  </a:lnTo>
                  <a:cubicBezTo>
                    <a:pt x="307" y="10436"/>
                    <a:pt x="321" y="10439"/>
                    <a:pt x="337" y="10439"/>
                  </a:cubicBezTo>
                  <a:cubicBezTo>
                    <a:pt x="412" y="10439"/>
                    <a:pt x="497" y="10366"/>
                    <a:pt x="588" y="10366"/>
                  </a:cubicBezTo>
                  <a:cubicBezTo>
                    <a:pt x="593" y="10366"/>
                    <a:pt x="597" y="10367"/>
                    <a:pt x="601" y="10367"/>
                  </a:cubicBezTo>
                  <a:cubicBezTo>
                    <a:pt x="495" y="10305"/>
                    <a:pt x="743" y="10217"/>
                    <a:pt x="601" y="10129"/>
                  </a:cubicBezTo>
                  <a:cubicBezTo>
                    <a:pt x="607" y="10125"/>
                    <a:pt x="611" y="10124"/>
                    <a:pt x="616" y="10124"/>
                  </a:cubicBezTo>
                  <a:cubicBezTo>
                    <a:pt x="630" y="10124"/>
                    <a:pt x="639" y="10139"/>
                    <a:pt x="655" y="10139"/>
                  </a:cubicBezTo>
                  <a:cubicBezTo>
                    <a:pt x="657" y="10139"/>
                    <a:pt x="660" y="10138"/>
                    <a:pt x="663" y="10137"/>
                  </a:cubicBezTo>
                  <a:cubicBezTo>
                    <a:pt x="619" y="10111"/>
                    <a:pt x="610" y="10084"/>
                    <a:pt x="628" y="10031"/>
                  </a:cubicBezTo>
                  <a:lnTo>
                    <a:pt x="628" y="10031"/>
                  </a:lnTo>
                  <a:lnTo>
                    <a:pt x="645" y="10040"/>
                  </a:lnTo>
                  <a:cubicBezTo>
                    <a:pt x="628" y="9899"/>
                    <a:pt x="681" y="9837"/>
                    <a:pt x="707" y="9678"/>
                  </a:cubicBezTo>
                  <a:lnTo>
                    <a:pt x="707" y="9678"/>
                  </a:lnTo>
                  <a:lnTo>
                    <a:pt x="654" y="9687"/>
                  </a:lnTo>
                  <a:cubicBezTo>
                    <a:pt x="663" y="9652"/>
                    <a:pt x="681" y="9643"/>
                    <a:pt x="690" y="9625"/>
                  </a:cubicBezTo>
                  <a:cubicBezTo>
                    <a:pt x="680" y="9621"/>
                    <a:pt x="673" y="9619"/>
                    <a:pt x="667" y="9619"/>
                  </a:cubicBezTo>
                  <a:cubicBezTo>
                    <a:pt x="632" y="9619"/>
                    <a:pt x="666" y="9693"/>
                    <a:pt x="620" y="9693"/>
                  </a:cubicBezTo>
                  <a:cubicBezTo>
                    <a:pt x="613" y="9693"/>
                    <a:pt x="604" y="9691"/>
                    <a:pt x="592" y="9687"/>
                  </a:cubicBezTo>
                  <a:cubicBezTo>
                    <a:pt x="707" y="9643"/>
                    <a:pt x="592" y="9449"/>
                    <a:pt x="725" y="9413"/>
                  </a:cubicBezTo>
                  <a:cubicBezTo>
                    <a:pt x="725" y="9397"/>
                    <a:pt x="719" y="9392"/>
                    <a:pt x="711" y="9392"/>
                  </a:cubicBezTo>
                  <a:cubicBezTo>
                    <a:pt x="701" y="9392"/>
                    <a:pt x="687" y="9399"/>
                    <a:pt x="677" y="9399"/>
                  </a:cubicBezTo>
                  <a:cubicBezTo>
                    <a:pt x="669" y="9399"/>
                    <a:pt x="663" y="9395"/>
                    <a:pt x="663" y="9378"/>
                  </a:cubicBezTo>
                  <a:lnTo>
                    <a:pt x="698" y="9360"/>
                  </a:lnTo>
                  <a:lnTo>
                    <a:pt x="654" y="9352"/>
                  </a:lnTo>
                  <a:cubicBezTo>
                    <a:pt x="663" y="9316"/>
                    <a:pt x="698" y="9299"/>
                    <a:pt x="734" y="9299"/>
                  </a:cubicBezTo>
                  <a:cubicBezTo>
                    <a:pt x="725" y="9307"/>
                    <a:pt x="743" y="9316"/>
                    <a:pt x="743" y="9325"/>
                  </a:cubicBezTo>
                  <a:cubicBezTo>
                    <a:pt x="783" y="9285"/>
                    <a:pt x="735" y="9215"/>
                    <a:pt x="740" y="9190"/>
                  </a:cubicBezTo>
                  <a:lnTo>
                    <a:pt x="740" y="9190"/>
                  </a:lnTo>
                  <a:lnTo>
                    <a:pt x="716" y="9237"/>
                  </a:lnTo>
                  <a:cubicBezTo>
                    <a:pt x="690" y="9095"/>
                    <a:pt x="734" y="8919"/>
                    <a:pt x="663" y="8778"/>
                  </a:cubicBezTo>
                  <a:lnTo>
                    <a:pt x="637" y="8786"/>
                  </a:lnTo>
                  <a:cubicBezTo>
                    <a:pt x="584" y="8680"/>
                    <a:pt x="663" y="8698"/>
                    <a:pt x="637" y="8583"/>
                  </a:cubicBezTo>
                  <a:lnTo>
                    <a:pt x="645" y="8583"/>
                  </a:lnTo>
                  <a:cubicBezTo>
                    <a:pt x="619" y="8566"/>
                    <a:pt x="610" y="8530"/>
                    <a:pt x="610" y="8504"/>
                  </a:cubicBezTo>
                  <a:lnTo>
                    <a:pt x="610" y="8504"/>
                  </a:lnTo>
                  <a:cubicBezTo>
                    <a:pt x="615" y="8507"/>
                    <a:pt x="620" y="8509"/>
                    <a:pt x="624" y="8509"/>
                  </a:cubicBezTo>
                  <a:cubicBezTo>
                    <a:pt x="646" y="8509"/>
                    <a:pt x="665" y="8474"/>
                    <a:pt x="686" y="8474"/>
                  </a:cubicBezTo>
                  <a:cubicBezTo>
                    <a:pt x="693" y="8474"/>
                    <a:pt x="700" y="8477"/>
                    <a:pt x="707" y="8486"/>
                  </a:cubicBezTo>
                  <a:cubicBezTo>
                    <a:pt x="654" y="8371"/>
                    <a:pt x="663" y="8424"/>
                    <a:pt x="566" y="8354"/>
                  </a:cubicBezTo>
                  <a:lnTo>
                    <a:pt x="610" y="8336"/>
                  </a:lnTo>
                  <a:cubicBezTo>
                    <a:pt x="566" y="8310"/>
                    <a:pt x="548" y="8301"/>
                    <a:pt x="539" y="8248"/>
                  </a:cubicBezTo>
                  <a:lnTo>
                    <a:pt x="539" y="8248"/>
                  </a:lnTo>
                  <a:cubicBezTo>
                    <a:pt x="547" y="8257"/>
                    <a:pt x="554" y="8261"/>
                    <a:pt x="562" y="8261"/>
                  </a:cubicBezTo>
                  <a:cubicBezTo>
                    <a:pt x="578" y="8261"/>
                    <a:pt x="595" y="8243"/>
                    <a:pt x="615" y="8243"/>
                  </a:cubicBezTo>
                  <a:cubicBezTo>
                    <a:pt x="627" y="8243"/>
                    <a:pt x="639" y="8248"/>
                    <a:pt x="654" y="8265"/>
                  </a:cubicBezTo>
                  <a:cubicBezTo>
                    <a:pt x="751" y="8142"/>
                    <a:pt x="557" y="8080"/>
                    <a:pt x="698" y="8018"/>
                  </a:cubicBezTo>
                  <a:cubicBezTo>
                    <a:pt x="681" y="8011"/>
                    <a:pt x="666" y="8007"/>
                    <a:pt x="655" y="8007"/>
                  </a:cubicBezTo>
                  <a:cubicBezTo>
                    <a:pt x="595" y="8007"/>
                    <a:pt x="618" y="8101"/>
                    <a:pt x="606" y="8101"/>
                  </a:cubicBezTo>
                  <a:cubicBezTo>
                    <a:pt x="605" y="8101"/>
                    <a:pt x="603" y="8100"/>
                    <a:pt x="601" y="8098"/>
                  </a:cubicBezTo>
                  <a:cubicBezTo>
                    <a:pt x="596" y="8102"/>
                    <a:pt x="590" y="8104"/>
                    <a:pt x="584" y="8104"/>
                  </a:cubicBezTo>
                  <a:cubicBezTo>
                    <a:pt x="551" y="8104"/>
                    <a:pt x="514" y="8047"/>
                    <a:pt x="522" y="8009"/>
                  </a:cubicBezTo>
                  <a:cubicBezTo>
                    <a:pt x="531" y="7974"/>
                    <a:pt x="681" y="7948"/>
                    <a:pt x="681" y="7851"/>
                  </a:cubicBezTo>
                  <a:cubicBezTo>
                    <a:pt x="681" y="7859"/>
                    <a:pt x="690" y="7859"/>
                    <a:pt x="690" y="7868"/>
                  </a:cubicBezTo>
                  <a:cubicBezTo>
                    <a:pt x="716" y="7833"/>
                    <a:pt x="645" y="7798"/>
                    <a:pt x="698" y="7745"/>
                  </a:cubicBezTo>
                  <a:cubicBezTo>
                    <a:pt x="619" y="7727"/>
                    <a:pt x="698" y="7692"/>
                    <a:pt x="601" y="7683"/>
                  </a:cubicBezTo>
                  <a:lnTo>
                    <a:pt x="601" y="7683"/>
                  </a:lnTo>
                  <a:lnTo>
                    <a:pt x="628" y="7771"/>
                  </a:lnTo>
                  <a:cubicBezTo>
                    <a:pt x="601" y="7718"/>
                    <a:pt x="495" y="7674"/>
                    <a:pt x="548" y="7586"/>
                  </a:cubicBezTo>
                  <a:lnTo>
                    <a:pt x="548" y="7586"/>
                  </a:lnTo>
                  <a:cubicBezTo>
                    <a:pt x="566" y="7594"/>
                    <a:pt x="592" y="7621"/>
                    <a:pt x="601" y="7639"/>
                  </a:cubicBezTo>
                  <a:cubicBezTo>
                    <a:pt x="628" y="7612"/>
                    <a:pt x="584" y="7594"/>
                    <a:pt x="610" y="7568"/>
                  </a:cubicBezTo>
                  <a:lnTo>
                    <a:pt x="610" y="7568"/>
                  </a:lnTo>
                  <a:cubicBezTo>
                    <a:pt x="707" y="7577"/>
                    <a:pt x="637" y="7674"/>
                    <a:pt x="707" y="7727"/>
                  </a:cubicBezTo>
                  <a:cubicBezTo>
                    <a:pt x="737" y="7704"/>
                    <a:pt x="666" y="7650"/>
                    <a:pt x="707" y="7650"/>
                  </a:cubicBezTo>
                  <a:cubicBezTo>
                    <a:pt x="715" y="7650"/>
                    <a:pt x="726" y="7652"/>
                    <a:pt x="743" y="7656"/>
                  </a:cubicBezTo>
                  <a:cubicBezTo>
                    <a:pt x="610" y="7612"/>
                    <a:pt x="751" y="7559"/>
                    <a:pt x="654" y="7488"/>
                  </a:cubicBezTo>
                  <a:lnTo>
                    <a:pt x="654" y="7488"/>
                  </a:lnTo>
                  <a:lnTo>
                    <a:pt x="716" y="7497"/>
                  </a:lnTo>
                  <a:cubicBezTo>
                    <a:pt x="707" y="7480"/>
                    <a:pt x="681" y="7462"/>
                    <a:pt x="681" y="7444"/>
                  </a:cubicBezTo>
                  <a:lnTo>
                    <a:pt x="681" y="7444"/>
                  </a:lnTo>
                  <a:lnTo>
                    <a:pt x="751" y="7480"/>
                  </a:lnTo>
                  <a:cubicBezTo>
                    <a:pt x="690" y="7427"/>
                    <a:pt x="804" y="7374"/>
                    <a:pt x="778" y="7321"/>
                  </a:cubicBezTo>
                  <a:lnTo>
                    <a:pt x="778" y="7321"/>
                  </a:lnTo>
                  <a:cubicBezTo>
                    <a:pt x="778" y="7370"/>
                    <a:pt x="762" y="7379"/>
                    <a:pt x="741" y="7379"/>
                  </a:cubicBezTo>
                  <a:cubicBezTo>
                    <a:pt x="730" y="7379"/>
                    <a:pt x="716" y="7377"/>
                    <a:pt x="703" y="7377"/>
                  </a:cubicBezTo>
                  <a:cubicBezTo>
                    <a:pt x="689" y="7377"/>
                    <a:pt x="675" y="7379"/>
                    <a:pt x="663" y="7391"/>
                  </a:cubicBezTo>
                  <a:cubicBezTo>
                    <a:pt x="594" y="7261"/>
                    <a:pt x="806" y="7310"/>
                    <a:pt x="788" y="7169"/>
                  </a:cubicBezTo>
                  <a:lnTo>
                    <a:pt x="788" y="7169"/>
                  </a:lnTo>
                  <a:cubicBezTo>
                    <a:pt x="788" y="7190"/>
                    <a:pt x="767" y="7218"/>
                    <a:pt x="746" y="7218"/>
                  </a:cubicBezTo>
                  <a:cubicBezTo>
                    <a:pt x="738" y="7218"/>
                    <a:pt x="731" y="7214"/>
                    <a:pt x="725" y="7206"/>
                  </a:cubicBezTo>
                  <a:cubicBezTo>
                    <a:pt x="734" y="7179"/>
                    <a:pt x="760" y="7144"/>
                    <a:pt x="787" y="7126"/>
                  </a:cubicBezTo>
                  <a:cubicBezTo>
                    <a:pt x="784" y="7096"/>
                    <a:pt x="778" y="7086"/>
                    <a:pt x="769" y="7086"/>
                  </a:cubicBezTo>
                  <a:cubicBezTo>
                    <a:pt x="755" y="7086"/>
                    <a:pt x="736" y="7111"/>
                    <a:pt x="717" y="7111"/>
                  </a:cubicBezTo>
                  <a:cubicBezTo>
                    <a:pt x="711" y="7111"/>
                    <a:pt x="705" y="7108"/>
                    <a:pt x="698" y="7100"/>
                  </a:cubicBezTo>
                  <a:cubicBezTo>
                    <a:pt x="769" y="7065"/>
                    <a:pt x="672" y="7047"/>
                    <a:pt x="645" y="7003"/>
                  </a:cubicBezTo>
                  <a:lnTo>
                    <a:pt x="707" y="7003"/>
                  </a:lnTo>
                  <a:cubicBezTo>
                    <a:pt x="743" y="6888"/>
                    <a:pt x="584" y="6976"/>
                    <a:pt x="628" y="6870"/>
                  </a:cubicBezTo>
                  <a:lnTo>
                    <a:pt x="628" y="6870"/>
                  </a:lnTo>
                  <a:lnTo>
                    <a:pt x="707" y="6915"/>
                  </a:lnTo>
                  <a:lnTo>
                    <a:pt x="707" y="6915"/>
                  </a:lnTo>
                  <a:lnTo>
                    <a:pt x="690" y="6862"/>
                  </a:lnTo>
                  <a:lnTo>
                    <a:pt x="751" y="6870"/>
                  </a:lnTo>
                  <a:cubicBezTo>
                    <a:pt x="707" y="6817"/>
                    <a:pt x="716" y="6800"/>
                    <a:pt x="734" y="6738"/>
                  </a:cubicBezTo>
                  <a:lnTo>
                    <a:pt x="734" y="6738"/>
                  </a:lnTo>
                  <a:cubicBezTo>
                    <a:pt x="726" y="6742"/>
                    <a:pt x="717" y="6743"/>
                    <a:pt x="708" y="6743"/>
                  </a:cubicBezTo>
                  <a:cubicBezTo>
                    <a:pt x="674" y="6743"/>
                    <a:pt x="635" y="6720"/>
                    <a:pt x="628" y="6685"/>
                  </a:cubicBezTo>
                  <a:cubicBezTo>
                    <a:pt x="640" y="6673"/>
                    <a:pt x="650" y="6671"/>
                    <a:pt x="659" y="6671"/>
                  </a:cubicBezTo>
                  <a:cubicBezTo>
                    <a:pt x="664" y="6671"/>
                    <a:pt x="668" y="6672"/>
                    <a:pt x="671" y="6672"/>
                  </a:cubicBezTo>
                  <a:cubicBezTo>
                    <a:pt x="681" y="6672"/>
                    <a:pt x="685" y="6667"/>
                    <a:pt x="681" y="6632"/>
                  </a:cubicBezTo>
                  <a:lnTo>
                    <a:pt x="681" y="6632"/>
                  </a:lnTo>
                  <a:cubicBezTo>
                    <a:pt x="716" y="6650"/>
                    <a:pt x="760" y="6667"/>
                    <a:pt x="707" y="6694"/>
                  </a:cubicBezTo>
                  <a:cubicBezTo>
                    <a:pt x="725" y="6703"/>
                    <a:pt x="743" y="6711"/>
                    <a:pt x="760" y="6711"/>
                  </a:cubicBezTo>
                  <a:cubicBezTo>
                    <a:pt x="796" y="6676"/>
                    <a:pt x="769" y="6623"/>
                    <a:pt x="769" y="6597"/>
                  </a:cubicBezTo>
                  <a:lnTo>
                    <a:pt x="769" y="6597"/>
                  </a:lnTo>
                  <a:cubicBezTo>
                    <a:pt x="769" y="6606"/>
                    <a:pt x="760" y="6623"/>
                    <a:pt x="751" y="6623"/>
                  </a:cubicBezTo>
                  <a:lnTo>
                    <a:pt x="672" y="6517"/>
                  </a:lnTo>
                  <a:cubicBezTo>
                    <a:pt x="677" y="6512"/>
                    <a:pt x="683" y="6510"/>
                    <a:pt x="688" y="6510"/>
                  </a:cubicBezTo>
                  <a:cubicBezTo>
                    <a:pt x="701" y="6510"/>
                    <a:pt x="713" y="6520"/>
                    <a:pt x="725" y="6526"/>
                  </a:cubicBezTo>
                  <a:cubicBezTo>
                    <a:pt x="725" y="6508"/>
                    <a:pt x="698" y="6491"/>
                    <a:pt x="690" y="6464"/>
                  </a:cubicBezTo>
                  <a:lnTo>
                    <a:pt x="690" y="6464"/>
                  </a:lnTo>
                  <a:cubicBezTo>
                    <a:pt x="729" y="6472"/>
                    <a:pt x="776" y="6466"/>
                    <a:pt x="798" y="6496"/>
                  </a:cubicBezTo>
                  <a:lnTo>
                    <a:pt x="798" y="6496"/>
                  </a:lnTo>
                  <a:lnTo>
                    <a:pt x="751" y="6411"/>
                  </a:lnTo>
                  <a:cubicBezTo>
                    <a:pt x="774" y="6404"/>
                    <a:pt x="802" y="6372"/>
                    <a:pt x="821" y="6372"/>
                  </a:cubicBezTo>
                  <a:cubicBezTo>
                    <a:pt x="825" y="6372"/>
                    <a:pt x="828" y="6373"/>
                    <a:pt x="831" y="6376"/>
                  </a:cubicBezTo>
                  <a:cubicBezTo>
                    <a:pt x="857" y="6323"/>
                    <a:pt x="734" y="6243"/>
                    <a:pt x="769" y="6173"/>
                  </a:cubicBezTo>
                  <a:cubicBezTo>
                    <a:pt x="760" y="6164"/>
                    <a:pt x="751" y="6155"/>
                    <a:pt x="751" y="6146"/>
                  </a:cubicBezTo>
                  <a:cubicBezTo>
                    <a:pt x="760" y="6076"/>
                    <a:pt x="813" y="6014"/>
                    <a:pt x="751" y="5934"/>
                  </a:cubicBezTo>
                  <a:lnTo>
                    <a:pt x="831" y="5890"/>
                  </a:lnTo>
                  <a:cubicBezTo>
                    <a:pt x="827" y="5877"/>
                    <a:pt x="820" y="5872"/>
                    <a:pt x="811" y="5872"/>
                  </a:cubicBezTo>
                  <a:cubicBezTo>
                    <a:pt x="793" y="5872"/>
                    <a:pt x="768" y="5891"/>
                    <a:pt x="744" y="5891"/>
                  </a:cubicBezTo>
                  <a:cubicBezTo>
                    <a:pt x="726" y="5891"/>
                    <a:pt x="710" y="5881"/>
                    <a:pt x="698" y="5846"/>
                  </a:cubicBezTo>
                  <a:cubicBezTo>
                    <a:pt x="683" y="5806"/>
                    <a:pt x="709" y="5803"/>
                    <a:pt x="738" y="5803"/>
                  </a:cubicBezTo>
                  <a:cubicBezTo>
                    <a:pt x="743" y="5803"/>
                    <a:pt x="748" y="5803"/>
                    <a:pt x="753" y="5803"/>
                  </a:cubicBezTo>
                  <a:cubicBezTo>
                    <a:pt x="770" y="5803"/>
                    <a:pt x="787" y="5802"/>
                    <a:pt x="796" y="5793"/>
                  </a:cubicBezTo>
                  <a:cubicBezTo>
                    <a:pt x="751" y="5758"/>
                    <a:pt x="663" y="5687"/>
                    <a:pt x="734" y="5625"/>
                  </a:cubicBezTo>
                  <a:lnTo>
                    <a:pt x="734" y="5625"/>
                  </a:lnTo>
                  <a:cubicBezTo>
                    <a:pt x="751" y="5643"/>
                    <a:pt x="734" y="5661"/>
                    <a:pt x="743" y="5687"/>
                  </a:cubicBezTo>
                  <a:lnTo>
                    <a:pt x="787" y="5634"/>
                  </a:lnTo>
                  <a:cubicBezTo>
                    <a:pt x="841" y="5677"/>
                    <a:pt x="846" y="5711"/>
                    <a:pt x="863" y="5711"/>
                  </a:cubicBezTo>
                  <a:cubicBezTo>
                    <a:pt x="871" y="5711"/>
                    <a:pt x="882" y="5704"/>
                    <a:pt x="902" y="5687"/>
                  </a:cubicBezTo>
                  <a:cubicBezTo>
                    <a:pt x="743" y="5687"/>
                    <a:pt x="884" y="5493"/>
                    <a:pt x="725" y="5484"/>
                  </a:cubicBezTo>
                  <a:lnTo>
                    <a:pt x="760" y="5449"/>
                  </a:lnTo>
                  <a:cubicBezTo>
                    <a:pt x="760" y="5458"/>
                    <a:pt x="769" y="5458"/>
                    <a:pt x="769" y="5466"/>
                  </a:cubicBezTo>
                  <a:cubicBezTo>
                    <a:pt x="849" y="5405"/>
                    <a:pt x="654" y="5422"/>
                    <a:pt x="672" y="5334"/>
                  </a:cubicBezTo>
                  <a:cubicBezTo>
                    <a:pt x="685" y="5308"/>
                    <a:pt x="698" y="5292"/>
                    <a:pt x="714" y="5292"/>
                  </a:cubicBezTo>
                  <a:cubicBezTo>
                    <a:pt x="720" y="5292"/>
                    <a:pt x="727" y="5294"/>
                    <a:pt x="734" y="5299"/>
                  </a:cubicBezTo>
                  <a:lnTo>
                    <a:pt x="690" y="5237"/>
                  </a:lnTo>
                  <a:cubicBezTo>
                    <a:pt x="690" y="5225"/>
                    <a:pt x="697" y="5220"/>
                    <a:pt x="704" y="5220"/>
                  </a:cubicBezTo>
                  <a:cubicBezTo>
                    <a:pt x="708" y="5220"/>
                    <a:pt x="712" y="5222"/>
                    <a:pt x="715" y="5225"/>
                  </a:cubicBezTo>
                  <a:lnTo>
                    <a:pt x="715" y="5225"/>
                  </a:lnTo>
                  <a:lnTo>
                    <a:pt x="707" y="5140"/>
                  </a:lnTo>
                  <a:cubicBezTo>
                    <a:pt x="681" y="5122"/>
                    <a:pt x="645" y="5087"/>
                    <a:pt x="628" y="5078"/>
                  </a:cubicBezTo>
                  <a:cubicBezTo>
                    <a:pt x="635" y="5070"/>
                    <a:pt x="640" y="5068"/>
                    <a:pt x="643" y="5068"/>
                  </a:cubicBezTo>
                  <a:cubicBezTo>
                    <a:pt x="650" y="5068"/>
                    <a:pt x="651" y="5079"/>
                    <a:pt x="658" y="5079"/>
                  </a:cubicBezTo>
                  <a:cubicBezTo>
                    <a:pt x="659" y="5079"/>
                    <a:pt x="661" y="5079"/>
                    <a:pt x="663" y="5078"/>
                  </a:cubicBezTo>
                  <a:lnTo>
                    <a:pt x="628" y="5025"/>
                  </a:lnTo>
                  <a:cubicBezTo>
                    <a:pt x="636" y="5020"/>
                    <a:pt x="644" y="5018"/>
                    <a:pt x="652" y="5018"/>
                  </a:cubicBezTo>
                  <a:cubicBezTo>
                    <a:pt x="684" y="5018"/>
                    <a:pt x="707" y="5058"/>
                    <a:pt x="707" y="5087"/>
                  </a:cubicBezTo>
                  <a:cubicBezTo>
                    <a:pt x="866" y="5034"/>
                    <a:pt x="663" y="5043"/>
                    <a:pt x="760" y="4928"/>
                  </a:cubicBezTo>
                  <a:lnTo>
                    <a:pt x="760" y="4928"/>
                  </a:lnTo>
                  <a:lnTo>
                    <a:pt x="778" y="4981"/>
                  </a:lnTo>
                  <a:cubicBezTo>
                    <a:pt x="866" y="4946"/>
                    <a:pt x="840" y="4901"/>
                    <a:pt x="893" y="4848"/>
                  </a:cubicBezTo>
                  <a:lnTo>
                    <a:pt x="893" y="4848"/>
                  </a:lnTo>
                  <a:cubicBezTo>
                    <a:pt x="872" y="4855"/>
                    <a:pt x="798" y="4921"/>
                    <a:pt x="746" y="4921"/>
                  </a:cubicBezTo>
                  <a:cubicBezTo>
                    <a:pt x="731" y="4921"/>
                    <a:pt x="717" y="4915"/>
                    <a:pt x="707" y="4901"/>
                  </a:cubicBezTo>
                  <a:cubicBezTo>
                    <a:pt x="725" y="4884"/>
                    <a:pt x="725" y="4866"/>
                    <a:pt x="698" y="4831"/>
                  </a:cubicBezTo>
                  <a:cubicBezTo>
                    <a:pt x="751" y="4831"/>
                    <a:pt x="734" y="4795"/>
                    <a:pt x="734" y="4760"/>
                  </a:cubicBezTo>
                  <a:lnTo>
                    <a:pt x="813" y="4760"/>
                  </a:lnTo>
                  <a:cubicBezTo>
                    <a:pt x="787" y="4716"/>
                    <a:pt x="751" y="4725"/>
                    <a:pt x="716" y="4698"/>
                  </a:cubicBezTo>
                  <a:cubicBezTo>
                    <a:pt x="725" y="4645"/>
                    <a:pt x="778" y="4636"/>
                    <a:pt x="831" y="4628"/>
                  </a:cubicBezTo>
                  <a:cubicBezTo>
                    <a:pt x="833" y="4607"/>
                    <a:pt x="828" y="4601"/>
                    <a:pt x="819" y="4601"/>
                  </a:cubicBezTo>
                  <a:cubicBezTo>
                    <a:pt x="803" y="4601"/>
                    <a:pt x="774" y="4621"/>
                    <a:pt x="753" y="4621"/>
                  </a:cubicBezTo>
                  <a:cubicBezTo>
                    <a:pt x="739" y="4621"/>
                    <a:pt x="728" y="4612"/>
                    <a:pt x="725" y="4583"/>
                  </a:cubicBezTo>
                  <a:cubicBezTo>
                    <a:pt x="751" y="4522"/>
                    <a:pt x="716" y="4478"/>
                    <a:pt x="672" y="4398"/>
                  </a:cubicBezTo>
                  <a:cubicBezTo>
                    <a:pt x="680" y="4384"/>
                    <a:pt x="688" y="4380"/>
                    <a:pt x="696" y="4380"/>
                  </a:cubicBezTo>
                  <a:cubicBezTo>
                    <a:pt x="710" y="4380"/>
                    <a:pt x="723" y="4393"/>
                    <a:pt x="734" y="4393"/>
                  </a:cubicBezTo>
                  <a:cubicBezTo>
                    <a:pt x="737" y="4393"/>
                    <a:pt x="740" y="4392"/>
                    <a:pt x="743" y="4389"/>
                  </a:cubicBezTo>
                  <a:lnTo>
                    <a:pt x="681" y="4345"/>
                  </a:lnTo>
                  <a:cubicBezTo>
                    <a:pt x="681" y="4342"/>
                    <a:pt x="683" y="4341"/>
                    <a:pt x="686" y="4341"/>
                  </a:cubicBezTo>
                  <a:cubicBezTo>
                    <a:pt x="692" y="4341"/>
                    <a:pt x="701" y="4345"/>
                    <a:pt x="707" y="4345"/>
                  </a:cubicBezTo>
                  <a:cubicBezTo>
                    <a:pt x="690" y="4310"/>
                    <a:pt x="637" y="4336"/>
                    <a:pt x="619" y="4283"/>
                  </a:cubicBezTo>
                  <a:cubicBezTo>
                    <a:pt x="531" y="4274"/>
                    <a:pt x="734" y="4177"/>
                    <a:pt x="645" y="4116"/>
                  </a:cubicBezTo>
                  <a:cubicBezTo>
                    <a:pt x="651" y="4110"/>
                    <a:pt x="658" y="4108"/>
                    <a:pt x="666" y="4108"/>
                  </a:cubicBezTo>
                  <a:cubicBezTo>
                    <a:pt x="681" y="4108"/>
                    <a:pt x="698" y="4116"/>
                    <a:pt x="716" y="4116"/>
                  </a:cubicBezTo>
                  <a:cubicBezTo>
                    <a:pt x="654" y="4027"/>
                    <a:pt x="672" y="4036"/>
                    <a:pt x="592" y="3965"/>
                  </a:cubicBezTo>
                  <a:lnTo>
                    <a:pt x="637" y="3904"/>
                  </a:lnTo>
                  <a:lnTo>
                    <a:pt x="637" y="3904"/>
                  </a:lnTo>
                  <a:cubicBezTo>
                    <a:pt x="624" y="3914"/>
                    <a:pt x="610" y="3919"/>
                    <a:pt x="596" y="3919"/>
                  </a:cubicBezTo>
                  <a:cubicBezTo>
                    <a:pt x="551" y="3919"/>
                    <a:pt x="500" y="3873"/>
                    <a:pt x="460" y="3833"/>
                  </a:cubicBezTo>
                  <a:cubicBezTo>
                    <a:pt x="434" y="3851"/>
                    <a:pt x="407" y="3868"/>
                    <a:pt x="398" y="3877"/>
                  </a:cubicBezTo>
                  <a:lnTo>
                    <a:pt x="354" y="3789"/>
                  </a:lnTo>
                  <a:cubicBezTo>
                    <a:pt x="359" y="3786"/>
                    <a:pt x="364" y="3785"/>
                    <a:pt x="370" y="3785"/>
                  </a:cubicBezTo>
                  <a:cubicBezTo>
                    <a:pt x="386" y="3785"/>
                    <a:pt x="405" y="3794"/>
                    <a:pt x="425" y="3806"/>
                  </a:cubicBezTo>
                  <a:cubicBezTo>
                    <a:pt x="416" y="3798"/>
                    <a:pt x="416" y="3798"/>
                    <a:pt x="407" y="3789"/>
                  </a:cubicBezTo>
                  <a:cubicBezTo>
                    <a:pt x="418" y="3778"/>
                    <a:pt x="432" y="3773"/>
                    <a:pt x="448" y="3773"/>
                  </a:cubicBezTo>
                  <a:cubicBezTo>
                    <a:pt x="471" y="3773"/>
                    <a:pt x="496" y="3782"/>
                    <a:pt x="522" y="3798"/>
                  </a:cubicBezTo>
                  <a:cubicBezTo>
                    <a:pt x="504" y="3806"/>
                    <a:pt x="495" y="3815"/>
                    <a:pt x="478" y="3824"/>
                  </a:cubicBezTo>
                  <a:cubicBezTo>
                    <a:pt x="514" y="3846"/>
                    <a:pt x="556" y="3862"/>
                    <a:pt x="595" y="3862"/>
                  </a:cubicBezTo>
                  <a:cubicBezTo>
                    <a:pt x="603" y="3862"/>
                    <a:pt x="611" y="3861"/>
                    <a:pt x="619" y="3859"/>
                  </a:cubicBezTo>
                  <a:cubicBezTo>
                    <a:pt x="610" y="3859"/>
                    <a:pt x="601" y="3842"/>
                    <a:pt x="601" y="3833"/>
                  </a:cubicBezTo>
                  <a:lnTo>
                    <a:pt x="601" y="3833"/>
                  </a:lnTo>
                  <a:cubicBezTo>
                    <a:pt x="610" y="3842"/>
                    <a:pt x="619" y="3842"/>
                    <a:pt x="628" y="3842"/>
                  </a:cubicBezTo>
                  <a:cubicBezTo>
                    <a:pt x="637" y="3833"/>
                    <a:pt x="619" y="3833"/>
                    <a:pt x="601" y="3815"/>
                  </a:cubicBezTo>
                  <a:lnTo>
                    <a:pt x="681" y="3798"/>
                  </a:lnTo>
                  <a:lnTo>
                    <a:pt x="654" y="3789"/>
                  </a:lnTo>
                  <a:lnTo>
                    <a:pt x="707" y="3683"/>
                  </a:lnTo>
                  <a:cubicBezTo>
                    <a:pt x="619" y="3603"/>
                    <a:pt x="495" y="3542"/>
                    <a:pt x="460" y="3418"/>
                  </a:cubicBezTo>
                  <a:lnTo>
                    <a:pt x="460" y="3418"/>
                  </a:lnTo>
                  <a:cubicBezTo>
                    <a:pt x="482" y="3427"/>
                    <a:pt x="501" y="3430"/>
                    <a:pt x="519" y="3430"/>
                  </a:cubicBezTo>
                  <a:cubicBezTo>
                    <a:pt x="544" y="3430"/>
                    <a:pt x="570" y="3425"/>
                    <a:pt x="603" y="3425"/>
                  </a:cubicBezTo>
                  <a:cubicBezTo>
                    <a:pt x="613" y="3425"/>
                    <a:pt x="624" y="3425"/>
                    <a:pt x="637" y="3427"/>
                  </a:cubicBezTo>
                  <a:cubicBezTo>
                    <a:pt x="557" y="3453"/>
                    <a:pt x="672" y="3515"/>
                    <a:pt x="654" y="3586"/>
                  </a:cubicBezTo>
                  <a:cubicBezTo>
                    <a:pt x="659" y="3566"/>
                    <a:pt x="672" y="3560"/>
                    <a:pt x="684" y="3560"/>
                  </a:cubicBezTo>
                  <a:cubicBezTo>
                    <a:pt x="694" y="3560"/>
                    <a:pt x="703" y="3564"/>
                    <a:pt x="707" y="3568"/>
                  </a:cubicBezTo>
                  <a:lnTo>
                    <a:pt x="637" y="3453"/>
                  </a:lnTo>
                  <a:cubicBezTo>
                    <a:pt x="698" y="3453"/>
                    <a:pt x="681" y="3427"/>
                    <a:pt x="707" y="3400"/>
                  </a:cubicBezTo>
                  <a:lnTo>
                    <a:pt x="707" y="3400"/>
                  </a:lnTo>
                  <a:cubicBezTo>
                    <a:pt x="699" y="3402"/>
                    <a:pt x="691" y="3402"/>
                    <a:pt x="684" y="3402"/>
                  </a:cubicBezTo>
                  <a:cubicBezTo>
                    <a:pt x="597" y="3402"/>
                    <a:pt x="625" y="3309"/>
                    <a:pt x="592" y="3268"/>
                  </a:cubicBezTo>
                  <a:cubicBezTo>
                    <a:pt x="598" y="3266"/>
                    <a:pt x="604" y="3266"/>
                    <a:pt x="610" y="3266"/>
                  </a:cubicBezTo>
                  <a:cubicBezTo>
                    <a:pt x="641" y="3266"/>
                    <a:pt x="671" y="3285"/>
                    <a:pt x="663" y="3330"/>
                  </a:cubicBezTo>
                  <a:cubicBezTo>
                    <a:pt x="751" y="3268"/>
                    <a:pt x="522" y="3250"/>
                    <a:pt x="601" y="3188"/>
                  </a:cubicBezTo>
                  <a:lnTo>
                    <a:pt x="601" y="3188"/>
                  </a:lnTo>
                  <a:cubicBezTo>
                    <a:pt x="601" y="3206"/>
                    <a:pt x="592" y="3206"/>
                    <a:pt x="619" y="3215"/>
                  </a:cubicBezTo>
                  <a:cubicBezTo>
                    <a:pt x="587" y="3183"/>
                    <a:pt x="606" y="3115"/>
                    <a:pt x="635" y="3115"/>
                  </a:cubicBezTo>
                  <a:cubicBezTo>
                    <a:pt x="639" y="3115"/>
                    <a:pt x="642" y="3116"/>
                    <a:pt x="645" y="3118"/>
                  </a:cubicBezTo>
                  <a:lnTo>
                    <a:pt x="645" y="3135"/>
                  </a:lnTo>
                  <a:cubicBezTo>
                    <a:pt x="654" y="3047"/>
                    <a:pt x="645" y="2853"/>
                    <a:pt x="548" y="2844"/>
                  </a:cubicBezTo>
                  <a:cubicBezTo>
                    <a:pt x="557" y="2844"/>
                    <a:pt x="663" y="2853"/>
                    <a:pt x="690" y="2862"/>
                  </a:cubicBezTo>
                  <a:lnTo>
                    <a:pt x="345" y="2694"/>
                  </a:lnTo>
                  <a:lnTo>
                    <a:pt x="345" y="2694"/>
                  </a:lnTo>
                  <a:cubicBezTo>
                    <a:pt x="359" y="2697"/>
                    <a:pt x="377" y="2698"/>
                    <a:pt x="395" y="2698"/>
                  </a:cubicBezTo>
                  <a:cubicBezTo>
                    <a:pt x="444" y="2698"/>
                    <a:pt x="504" y="2691"/>
                    <a:pt x="558" y="2691"/>
                  </a:cubicBezTo>
                  <a:cubicBezTo>
                    <a:pt x="616" y="2691"/>
                    <a:pt x="667" y="2699"/>
                    <a:pt x="690" y="2729"/>
                  </a:cubicBezTo>
                  <a:cubicBezTo>
                    <a:pt x="698" y="2712"/>
                    <a:pt x="716" y="2685"/>
                    <a:pt x="681" y="2641"/>
                  </a:cubicBezTo>
                  <a:cubicBezTo>
                    <a:pt x="675" y="2647"/>
                    <a:pt x="619" y="2661"/>
                    <a:pt x="582" y="2661"/>
                  </a:cubicBezTo>
                  <a:cubicBezTo>
                    <a:pt x="565" y="2661"/>
                    <a:pt x="551" y="2658"/>
                    <a:pt x="548" y="2650"/>
                  </a:cubicBezTo>
                  <a:cubicBezTo>
                    <a:pt x="644" y="2598"/>
                    <a:pt x="602" y="2614"/>
                    <a:pt x="686" y="2547"/>
                  </a:cubicBezTo>
                  <a:lnTo>
                    <a:pt x="686" y="2547"/>
                  </a:lnTo>
                  <a:cubicBezTo>
                    <a:pt x="678" y="2552"/>
                    <a:pt x="663" y="2555"/>
                    <a:pt x="647" y="2555"/>
                  </a:cubicBezTo>
                  <a:cubicBezTo>
                    <a:pt x="599" y="2555"/>
                    <a:pt x="533" y="2534"/>
                    <a:pt x="539" y="2508"/>
                  </a:cubicBezTo>
                  <a:lnTo>
                    <a:pt x="539" y="2508"/>
                  </a:lnTo>
                  <a:cubicBezTo>
                    <a:pt x="548" y="2513"/>
                    <a:pt x="581" y="2513"/>
                    <a:pt x="613" y="2513"/>
                  </a:cubicBezTo>
                  <a:cubicBezTo>
                    <a:pt x="643" y="2513"/>
                    <a:pt x="672" y="2513"/>
                    <a:pt x="680" y="2516"/>
                  </a:cubicBezTo>
                  <a:lnTo>
                    <a:pt x="680" y="2516"/>
                  </a:lnTo>
                  <a:lnTo>
                    <a:pt x="559" y="2436"/>
                  </a:lnTo>
                  <a:lnTo>
                    <a:pt x="559" y="2436"/>
                  </a:lnTo>
                  <a:cubicBezTo>
                    <a:pt x="568" y="2440"/>
                    <a:pt x="580" y="2442"/>
                    <a:pt x="594" y="2442"/>
                  </a:cubicBezTo>
                  <a:cubicBezTo>
                    <a:pt x="630" y="2442"/>
                    <a:pt x="675" y="2429"/>
                    <a:pt x="698" y="2411"/>
                  </a:cubicBezTo>
                  <a:lnTo>
                    <a:pt x="698" y="2411"/>
                  </a:lnTo>
                  <a:cubicBezTo>
                    <a:pt x="697" y="2412"/>
                    <a:pt x="696" y="2412"/>
                    <a:pt x="695" y="2412"/>
                  </a:cubicBezTo>
                  <a:cubicBezTo>
                    <a:pt x="675" y="2412"/>
                    <a:pt x="706" y="2339"/>
                    <a:pt x="690" y="2314"/>
                  </a:cubicBezTo>
                  <a:lnTo>
                    <a:pt x="690" y="2314"/>
                  </a:lnTo>
                  <a:lnTo>
                    <a:pt x="663" y="2350"/>
                  </a:lnTo>
                  <a:cubicBezTo>
                    <a:pt x="681" y="2252"/>
                    <a:pt x="478" y="2252"/>
                    <a:pt x="478" y="2155"/>
                  </a:cubicBezTo>
                  <a:lnTo>
                    <a:pt x="478" y="2155"/>
                  </a:lnTo>
                  <a:cubicBezTo>
                    <a:pt x="491" y="2160"/>
                    <a:pt x="533" y="2166"/>
                    <a:pt x="574" y="2166"/>
                  </a:cubicBezTo>
                  <a:cubicBezTo>
                    <a:pt x="615" y="2166"/>
                    <a:pt x="654" y="2160"/>
                    <a:pt x="663" y="2138"/>
                  </a:cubicBezTo>
                  <a:cubicBezTo>
                    <a:pt x="601" y="2111"/>
                    <a:pt x="336" y="2032"/>
                    <a:pt x="283" y="1943"/>
                  </a:cubicBezTo>
                  <a:lnTo>
                    <a:pt x="328" y="1926"/>
                  </a:lnTo>
                  <a:lnTo>
                    <a:pt x="283" y="1864"/>
                  </a:lnTo>
                  <a:lnTo>
                    <a:pt x="283" y="1864"/>
                  </a:lnTo>
                  <a:cubicBezTo>
                    <a:pt x="381" y="1908"/>
                    <a:pt x="601" y="2023"/>
                    <a:pt x="681" y="2085"/>
                  </a:cubicBezTo>
                  <a:cubicBezTo>
                    <a:pt x="716" y="2049"/>
                    <a:pt x="725" y="2076"/>
                    <a:pt x="725" y="2014"/>
                  </a:cubicBezTo>
                  <a:cubicBezTo>
                    <a:pt x="730" y="2012"/>
                    <a:pt x="734" y="2010"/>
                    <a:pt x="739" y="2010"/>
                  </a:cubicBezTo>
                  <a:cubicBezTo>
                    <a:pt x="765" y="2010"/>
                    <a:pt x="778" y="2052"/>
                    <a:pt x="778" y="2067"/>
                  </a:cubicBezTo>
                  <a:lnTo>
                    <a:pt x="804" y="1935"/>
                  </a:lnTo>
                  <a:lnTo>
                    <a:pt x="804" y="1935"/>
                  </a:lnTo>
                  <a:cubicBezTo>
                    <a:pt x="801" y="1935"/>
                    <a:pt x="798" y="1935"/>
                    <a:pt x="795" y="1935"/>
                  </a:cubicBezTo>
                  <a:cubicBezTo>
                    <a:pt x="725" y="1935"/>
                    <a:pt x="722" y="1837"/>
                    <a:pt x="663" y="1837"/>
                  </a:cubicBezTo>
                  <a:lnTo>
                    <a:pt x="743" y="1979"/>
                  </a:lnTo>
                  <a:cubicBezTo>
                    <a:pt x="739" y="1979"/>
                    <a:pt x="735" y="1979"/>
                    <a:pt x="731" y="1979"/>
                  </a:cubicBezTo>
                  <a:cubicBezTo>
                    <a:pt x="650" y="1979"/>
                    <a:pt x="514" y="1895"/>
                    <a:pt x="531" y="1811"/>
                  </a:cubicBezTo>
                  <a:cubicBezTo>
                    <a:pt x="539" y="1805"/>
                    <a:pt x="551" y="1802"/>
                    <a:pt x="566" y="1802"/>
                  </a:cubicBezTo>
                  <a:cubicBezTo>
                    <a:pt x="606" y="1802"/>
                    <a:pt x="662" y="1821"/>
                    <a:pt x="689" y="1821"/>
                  </a:cubicBezTo>
                  <a:cubicBezTo>
                    <a:pt x="693" y="1821"/>
                    <a:pt x="696" y="1821"/>
                    <a:pt x="698" y="1820"/>
                  </a:cubicBezTo>
                  <a:cubicBezTo>
                    <a:pt x="672" y="1811"/>
                    <a:pt x="645" y="1740"/>
                    <a:pt x="663" y="1731"/>
                  </a:cubicBezTo>
                  <a:lnTo>
                    <a:pt x="663" y="1731"/>
                  </a:lnTo>
                  <a:lnTo>
                    <a:pt x="707" y="1767"/>
                  </a:lnTo>
                  <a:cubicBezTo>
                    <a:pt x="734" y="1714"/>
                    <a:pt x="601" y="1687"/>
                    <a:pt x="681" y="1626"/>
                  </a:cubicBezTo>
                  <a:cubicBezTo>
                    <a:pt x="681" y="1599"/>
                    <a:pt x="778" y="1564"/>
                    <a:pt x="734" y="1555"/>
                  </a:cubicBezTo>
                  <a:lnTo>
                    <a:pt x="734" y="1555"/>
                  </a:lnTo>
                  <a:cubicBezTo>
                    <a:pt x="680" y="1576"/>
                    <a:pt x="556" y="1588"/>
                    <a:pt x="450" y="1588"/>
                  </a:cubicBezTo>
                  <a:cubicBezTo>
                    <a:pt x="381" y="1588"/>
                    <a:pt x="320" y="1583"/>
                    <a:pt x="292" y="1573"/>
                  </a:cubicBezTo>
                  <a:cubicBezTo>
                    <a:pt x="301" y="1564"/>
                    <a:pt x="381" y="1467"/>
                    <a:pt x="425" y="1440"/>
                  </a:cubicBezTo>
                  <a:cubicBezTo>
                    <a:pt x="437" y="1434"/>
                    <a:pt x="450" y="1432"/>
                    <a:pt x="463" y="1432"/>
                  </a:cubicBezTo>
                  <a:cubicBezTo>
                    <a:pt x="514" y="1432"/>
                    <a:pt x="572" y="1466"/>
                    <a:pt x="619" y="1466"/>
                  </a:cubicBezTo>
                  <a:cubicBezTo>
                    <a:pt x="632" y="1466"/>
                    <a:pt x="644" y="1464"/>
                    <a:pt x="654" y="1458"/>
                  </a:cubicBezTo>
                  <a:cubicBezTo>
                    <a:pt x="637" y="1458"/>
                    <a:pt x="610" y="1440"/>
                    <a:pt x="601" y="1431"/>
                  </a:cubicBezTo>
                  <a:cubicBezTo>
                    <a:pt x="619" y="1414"/>
                    <a:pt x="663" y="1440"/>
                    <a:pt x="654" y="1396"/>
                  </a:cubicBezTo>
                  <a:cubicBezTo>
                    <a:pt x="597" y="1390"/>
                    <a:pt x="627" y="1342"/>
                    <a:pt x="618" y="1342"/>
                  </a:cubicBezTo>
                  <a:cubicBezTo>
                    <a:pt x="615" y="1342"/>
                    <a:pt x="606" y="1350"/>
                    <a:pt x="584" y="1369"/>
                  </a:cubicBezTo>
                  <a:cubicBezTo>
                    <a:pt x="566" y="1325"/>
                    <a:pt x="601" y="1325"/>
                    <a:pt x="601" y="1264"/>
                  </a:cubicBezTo>
                  <a:lnTo>
                    <a:pt x="601" y="1264"/>
                  </a:lnTo>
                  <a:cubicBezTo>
                    <a:pt x="595" y="1266"/>
                    <a:pt x="588" y="1267"/>
                    <a:pt x="580" y="1267"/>
                  </a:cubicBezTo>
                  <a:cubicBezTo>
                    <a:pt x="520" y="1267"/>
                    <a:pt x="422" y="1213"/>
                    <a:pt x="398" y="1166"/>
                  </a:cubicBezTo>
                  <a:lnTo>
                    <a:pt x="398" y="1166"/>
                  </a:lnTo>
                  <a:cubicBezTo>
                    <a:pt x="404" y="1168"/>
                    <a:pt x="409" y="1169"/>
                    <a:pt x="414" y="1169"/>
                  </a:cubicBezTo>
                  <a:cubicBezTo>
                    <a:pt x="435" y="1169"/>
                    <a:pt x="453" y="1158"/>
                    <a:pt x="460" y="1158"/>
                  </a:cubicBezTo>
                  <a:cubicBezTo>
                    <a:pt x="469" y="1060"/>
                    <a:pt x="504" y="1007"/>
                    <a:pt x="504" y="919"/>
                  </a:cubicBezTo>
                  <a:cubicBezTo>
                    <a:pt x="519" y="912"/>
                    <a:pt x="540" y="880"/>
                    <a:pt x="567" y="880"/>
                  </a:cubicBezTo>
                  <a:cubicBezTo>
                    <a:pt x="572" y="880"/>
                    <a:pt x="578" y="881"/>
                    <a:pt x="584" y="884"/>
                  </a:cubicBezTo>
                  <a:cubicBezTo>
                    <a:pt x="566" y="866"/>
                    <a:pt x="539" y="857"/>
                    <a:pt x="539" y="831"/>
                  </a:cubicBezTo>
                  <a:cubicBezTo>
                    <a:pt x="553" y="821"/>
                    <a:pt x="562" y="817"/>
                    <a:pt x="568" y="817"/>
                  </a:cubicBezTo>
                  <a:cubicBezTo>
                    <a:pt x="587" y="817"/>
                    <a:pt x="574" y="859"/>
                    <a:pt x="604" y="859"/>
                  </a:cubicBezTo>
                  <a:cubicBezTo>
                    <a:pt x="611" y="859"/>
                    <a:pt x="622" y="856"/>
                    <a:pt x="637" y="849"/>
                  </a:cubicBezTo>
                  <a:cubicBezTo>
                    <a:pt x="584" y="849"/>
                    <a:pt x="566" y="778"/>
                    <a:pt x="539" y="743"/>
                  </a:cubicBezTo>
                  <a:lnTo>
                    <a:pt x="539" y="743"/>
                  </a:lnTo>
                  <a:cubicBezTo>
                    <a:pt x="469" y="751"/>
                    <a:pt x="522" y="831"/>
                    <a:pt x="557" y="866"/>
                  </a:cubicBezTo>
                  <a:cubicBezTo>
                    <a:pt x="460" y="866"/>
                    <a:pt x="354" y="804"/>
                    <a:pt x="301" y="707"/>
                  </a:cubicBezTo>
                  <a:cubicBezTo>
                    <a:pt x="292" y="667"/>
                    <a:pt x="310" y="659"/>
                    <a:pt x="328" y="659"/>
                  </a:cubicBezTo>
                  <a:cubicBezTo>
                    <a:pt x="342" y="659"/>
                    <a:pt x="356" y="664"/>
                    <a:pt x="356" y="664"/>
                  </a:cubicBezTo>
                  <a:cubicBezTo>
                    <a:pt x="357" y="664"/>
                    <a:pt x="356" y="664"/>
                    <a:pt x="354" y="663"/>
                  </a:cubicBezTo>
                  <a:cubicBezTo>
                    <a:pt x="372" y="522"/>
                    <a:pt x="177" y="539"/>
                    <a:pt x="257" y="425"/>
                  </a:cubicBezTo>
                  <a:cubicBezTo>
                    <a:pt x="278" y="409"/>
                    <a:pt x="300" y="405"/>
                    <a:pt x="320" y="405"/>
                  </a:cubicBezTo>
                  <a:cubicBezTo>
                    <a:pt x="354" y="405"/>
                    <a:pt x="385" y="417"/>
                    <a:pt x="412" y="417"/>
                  </a:cubicBezTo>
                  <a:cubicBezTo>
                    <a:pt x="416" y="417"/>
                    <a:pt x="420" y="417"/>
                    <a:pt x="425" y="416"/>
                  </a:cubicBezTo>
                  <a:lnTo>
                    <a:pt x="425" y="416"/>
                  </a:lnTo>
                  <a:cubicBezTo>
                    <a:pt x="451" y="469"/>
                    <a:pt x="381" y="504"/>
                    <a:pt x="389" y="548"/>
                  </a:cubicBezTo>
                  <a:lnTo>
                    <a:pt x="416" y="495"/>
                  </a:lnTo>
                  <a:cubicBezTo>
                    <a:pt x="434" y="513"/>
                    <a:pt x="451" y="557"/>
                    <a:pt x="434" y="584"/>
                  </a:cubicBezTo>
                  <a:cubicBezTo>
                    <a:pt x="495" y="539"/>
                    <a:pt x="442" y="345"/>
                    <a:pt x="495" y="230"/>
                  </a:cubicBezTo>
                  <a:cubicBezTo>
                    <a:pt x="481" y="216"/>
                    <a:pt x="467" y="190"/>
                    <a:pt x="448" y="190"/>
                  </a:cubicBezTo>
                  <a:cubicBezTo>
                    <a:pt x="443" y="190"/>
                    <a:pt x="439" y="192"/>
                    <a:pt x="434" y="195"/>
                  </a:cubicBezTo>
                  <a:lnTo>
                    <a:pt x="442" y="230"/>
                  </a:lnTo>
                  <a:cubicBezTo>
                    <a:pt x="434" y="236"/>
                    <a:pt x="426" y="238"/>
                    <a:pt x="420" y="238"/>
                  </a:cubicBezTo>
                  <a:cubicBezTo>
                    <a:pt x="392" y="238"/>
                    <a:pt x="376" y="201"/>
                    <a:pt x="360" y="201"/>
                  </a:cubicBezTo>
                  <a:cubicBezTo>
                    <a:pt x="355" y="201"/>
                    <a:pt x="350" y="204"/>
                    <a:pt x="345" y="213"/>
                  </a:cubicBezTo>
                  <a:cubicBezTo>
                    <a:pt x="310" y="160"/>
                    <a:pt x="248" y="116"/>
                    <a:pt x="283" y="45"/>
                  </a:cubicBezTo>
                  <a:lnTo>
                    <a:pt x="354" y="36"/>
                  </a:lnTo>
                  <a:lnTo>
                    <a:pt x="22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0" name="Google Shape;6580;p28"/>
            <p:cNvSpPr/>
            <p:nvPr/>
          </p:nvSpPr>
          <p:spPr>
            <a:xfrm rot="-6049856">
              <a:off x="7628575" y="899946"/>
              <a:ext cx="14910" cy="16864"/>
            </a:xfrm>
            <a:custGeom>
              <a:avLst/>
              <a:gdLst/>
              <a:ahLst/>
              <a:cxnLst/>
              <a:rect l="l" t="t" r="r" b="b"/>
              <a:pathLst>
                <a:path w="107" h="112" extrusionOk="0">
                  <a:moveTo>
                    <a:pt x="24" y="0"/>
                  </a:moveTo>
                  <a:cubicBezTo>
                    <a:pt x="18" y="0"/>
                    <a:pt x="10" y="2"/>
                    <a:pt x="1" y="5"/>
                  </a:cubicBezTo>
                  <a:lnTo>
                    <a:pt x="54" y="53"/>
                  </a:lnTo>
                  <a:lnTo>
                    <a:pt x="54" y="53"/>
                  </a:lnTo>
                  <a:cubicBezTo>
                    <a:pt x="53" y="26"/>
                    <a:pt x="51" y="0"/>
                    <a:pt x="24" y="0"/>
                  </a:cubicBezTo>
                  <a:close/>
                  <a:moveTo>
                    <a:pt x="54" y="53"/>
                  </a:moveTo>
                  <a:cubicBezTo>
                    <a:pt x="54" y="82"/>
                    <a:pt x="52" y="111"/>
                    <a:pt x="76" y="111"/>
                  </a:cubicBezTo>
                  <a:cubicBezTo>
                    <a:pt x="83" y="111"/>
                    <a:pt x="93" y="109"/>
                    <a:pt x="107" y="102"/>
                  </a:cubicBezTo>
                  <a:lnTo>
                    <a:pt x="54" y="5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1" name="Google Shape;6581;p28"/>
            <p:cNvSpPr/>
            <p:nvPr/>
          </p:nvSpPr>
          <p:spPr>
            <a:xfrm rot="-6049856">
              <a:off x="7633612" y="869580"/>
              <a:ext cx="17279" cy="20026"/>
            </a:xfrm>
            <a:custGeom>
              <a:avLst/>
              <a:gdLst/>
              <a:ahLst/>
              <a:cxnLst/>
              <a:rect l="l" t="t" r="r" b="b"/>
              <a:pathLst>
                <a:path w="124" h="133" extrusionOk="0">
                  <a:moveTo>
                    <a:pt x="35" y="1"/>
                  </a:moveTo>
                  <a:lnTo>
                    <a:pt x="53" y="71"/>
                  </a:lnTo>
                  <a:cubicBezTo>
                    <a:pt x="27" y="71"/>
                    <a:pt x="9" y="115"/>
                    <a:pt x="27" y="133"/>
                  </a:cubicBezTo>
                  <a:cubicBezTo>
                    <a:pt x="0" y="106"/>
                    <a:pt x="124" y="36"/>
                    <a:pt x="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2" name="Google Shape;6582;p28"/>
            <p:cNvSpPr/>
            <p:nvPr/>
          </p:nvSpPr>
          <p:spPr>
            <a:xfrm rot="-6049856">
              <a:off x="8350583" y="689030"/>
              <a:ext cx="14910" cy="9486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27"/>
                    <a:pt x="0" y="45"/>
                    <a:pt x="71" y="62"/>
                  </a:cubicBezTo>
                  <a:cubicBezTo>
                    <a:pt x="106" y="45"/>
                    <a:pt x="62" y="18"/>
                    <a:pt x="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3" name="Google Shape;6583;p28"/>
            <p:cNvSpPr/>
            <p:nvPr/>
          </p:nvSpPr>
          <p:spPr>
            <a:xfrm rot="-6049856">
              <a:off x="8183380" y="741442"/>
              <a:ext cx="5017" cy="8131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0" y="18"/>
                    <a:pt x="0" y="35"/>
                    <a:pt x="0" y="53"/>
                  </a:cubicBezTo>
                  <a:cubicBezTo>
                    <a:pt x="27" y="35"/>
                    <a:pt x="35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4" name="Google Shape;6584;p28"/>
            <p:cNvSpPr/>
            <p:nvPr/>
          </p:nvSpPr>
          <p:spPr>
            <a:xfrm rot="-6049856">
              <a:off x="7705898" y="892893"/>
              <a:ext cx="2508" cy="3614"/>
            </a:xfrm>
            <a:custGeom>
              <a:avLst/>
              <a:gdLst/>
              <a:ahLst/>
              <a:cxnLst/>
              <a:rect l="l" t="t" r="r" b="b"/>
              <a:pathLst>
                <a:path w="18" h="24" extrusionOk="0">
                  <a:moveTo>
                    <a:pt x="17" y="1"/>
                  </a:moveTo>
                  <a:cubicBezTo>
                    <a:pt x="5" y="17"/>
                    <a:pt x="0" y="24"/>
                    <a:pt x="1" y="24"/>
                  </a:cubicBezTo>
                  <a:cubicBezTo>
                    <a:pt x="1" y="24"/>
                    <a:pt x="8" y="15"/>
                    <a:pt x="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5" name="Google Shape;6585;p28"/>
            <p:cNvSpPr/>
            <p:nvPr/>
          </p:nvSpPr>
          <p:spPr>
            <a:xfrm rot="-6049856">
              <a:off x="7693981" y="889814"/>
              <a:ext cx="5017" cy="6475"/>
            </a:xfrm>
            <a:custGeom>
              <a:avLst/>
              <a:gdLst/>
              <a:ahLst/>
              <a:cxnLst/>
              <a:rect l="l" t="t" r="r" b="b"/>
              <a:pathLst>
                <a:path w="36" h="43" extrusionOk="0">
                  <a:moveTo>
                    <a:pt x="13" y="0"/>
                  </a:moveTo>
                  <a:cubicBezTo>
                    <a:pt x="9" y="0"/>
                    <a:pt x="5" y="3"/>
                    <a:pt x="0" y="7"/>
                  </a:cubicBezTo>
                  <a:cubicBezTo>
                    <a:pt x="9" y="7"/>
                    <a:pt x="9" y="25"/>
                    <a:pt x="9" y="42"/>
                  </a:cubicBezTo>
                  <a:cubicBezTo>
                    <a:pt x="27" y="34"/>
                    <a:pt x="36" y="25"/>
                    <a:pt x="18" y="7"/>
                  </a:cubicBezTo>
                  <a:cubicBezTo>
                    <a:pt x="18" y="3"/>
                    <a:pt x="16" y="0"/>
                    <a:pt x="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6" name="Google Shape;6586;p28"/>
            <p:cNvSpPr/>
            <p:nvPr/>
          </p:nvSpPr>
          <p:spPr>
            <a:xfrm rot="-6049856">
              <a:off x="8800510" y="673665"/>
              <a:ext cx="4041" cy="4065"/>
            </a:xfrm>
            <a:custGeom>
              <a:avLst/>
              <a:gdLst/>
              <a:ahLst/>
              <a:cxnLst/>
              <a:rect l="l" t="t" r="r" b="b"/>
              <a:pathLst>
                <a:path w="29" h="27" extrusionOk="0">
                  <a:moveTo>
                    <a:pt x="18" y="1"/>
                  </a:moveTo>
                  <a:lnTo>
                    <a:pt x="1" y="18"/>
                  </a:lnTo>
                  <a:cubicBezTo>
                    <a:pt x="9" y="22"/>
                    <a:pt x="16" y="26"/>
                    <a:pt x="21" y="26"/>
                  </a:cubicBezTo>
                  <a:cubicBezTo>
                    <a:pt x="27" y="26"/>
                    <a:pt x="28" y="2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7" name="Google Shape;6587;p28"/>
            <p:cNvSpPr/>
            <p:nvPr/>
          </p:nvSpPr>
          <p:spPr>
            <a:xfrm rot="-6049856">
              <a:off x="8199156" y="733304"/>
              <a:ext cx="3902" cy="2409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9"/>
                    <a:pt x="10" y="9"/>
                    <a:pt x="1" y="9"/>
                  </a:cubicBezTo>
                  <a:cubicBezTo>
                    <a:pt x="5" y="13"/>
                    <a:pt x="8" y="15"/>
                    <a:pt x="12" y="15"/>
                  </a:cubicBezTo>
                  <a:cubicBezTo>
                    <a:pt x="17" y="15"/>
                    <a:pt x="22" y="1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8" name="Google Shape;6588;p28"/>
            <p:cNvSpPr/>
            <p:nvPr/>
          </p:nvSpPr>
          <p:spPr>
            <a:xfrm rot="-6049856">
              <a:off x="8538182" y="647928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" y="9"/>
                    <a:pt x="10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9" name="Google Shape;6589;p28"/>
            <p:cNvSpPr/>
            <p:nvPr/>
          </p:nvSpPr>
          <p:spPr>
            <a:xfrm rot="-6049856">
              <a:off x="7842696" y="795651"/>
              <a:ext cx="3762" cy="4065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27" y="0"/>
                  </a:moveTo>
                  <a:cubicBezTo>
                    <a:pt x="18" y="9"/>
                    <a:pt x="9" y="18"/>
                    <a:pt x="0" y="27"/>
                  </a:cubicBezTo>
                  <a:cubicBezTo>
                    <a:pt x="9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0" name="Google Shape;6590;p28"/>
            <p:cNvSpPr/>
            <p:nvPr/>
          </p:nvSpPr>
          <p:spPr>
            <a:xfrm rot="-6049856">
              <a:off x="7677462" y="900484"/>
              <a:ext cx="12263" cy="7378"/>
            </a:xfrm>
            <a:custGeom>
              <a:avLst/>
              <a:gdLst/>
              <a:ahLst/>
              <a:cxnLst/>
              <a:rect l="l" t="t" r="r" b="b"/>
              <a:pathLst>
                <a:path w="88" h="49" extrusionOk="0">
                  <a:moveTo>
                    <a:pt x="24" y="0"/>
                  </a:moveTo>
                  <a:cubicBezTo>
                    <a:pt x="0" y="0"/>
                    <a:pt x="51" y="48"/>
                    <a:pt x="73" y="48"/>
                  </a:cubicBezTo>
                  <a:cubicBezTo>
                    <a:pt x="82" y="48"/>
                    <a:pt x="86" y="41"/>
                    <a:pt x="79" y="20"/>
                  </a:cubicBezTo>
                  <a:cubicBezTo>
                    <a:pt x="87" y="2"/>
                    <a:pt x="17" y="11"/>
                    <a:pt x="34" y="2"/>
                  </a:cubicBezTo>
                  <a:cubicBezTo>
                    <a:pt x="30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1" name="Google Shape;6591;p28"/>
            <p:cNvSpPr/>
            <p:nvPr/>
          </p:nvSpPr>
          <p:spPr>
            <a:xfrm rot="-6049856">
              <a:off x="7653602" y="865279"/>
              <a:ext cx="5017" cy="10841"/>
            </a:xfrm>
            <a:custGeom>
              <a:avLst/>
              <a:gdLst/>
              <a:ahLst/>
              <a:cxnLst/>
              <a:rect l="l" t="t" r="r" b="b"/>
              <a:pathLst>
                <a:path w="36" h="72" extrusionOk="0">
                  <a:moveTo>
                    <a:pt x="9" y="1"/>
                  </a:moveTo>
                  <a:cubicBezTo>
                    <a:pt x="9" y="36"/>
                    <a:pt x="0" y="72"/>
                    <a:pt x="18" y="72"/>
                  </a:cubicBezTo>
                  <a:lnTo>
                    <a:pt x="36" y="19"/>
                  </a:lnTo>
                  <a:cubicBezTo>
                    <a:pt x="27" y="19"/>
                    <a:pt x="18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2" name="Google Shape;6592;p28"/>
            <p:cNvSpPr/>
            <p:nvPr/>
          </p:nvSpPr>
          <p:spPr>
            <a:xfrm rot="-6049856">
              <a:off x="7647170" y="870652"/>
              <a:ext cx="2648" cy="5421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0" y="1"/>
                  </a:moveTo>
                  <a:cubicBezTo>
                    <a:pt x="0" y="9"/>
                    <a:pt x="9" y="27"/>
                    <a:pt x="9" y="36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3" name="Google Shape;6593;p28"/>
            <p:cNvSpPr/>
            <p:nvPr/>
          </p:nvSpPr>
          <p:spPr>
            <a:xfrm rot="-6049856">
              <a:off x="7741281" y="847598"/>
              <a:ext cx="6271" cy="8582"/>
            </a:xfrm>
            <a:custGeom>
              <a:avLst/>
              <a:gdLst/>
              <a:ahLst/>
              <a:cxnLst/>
              <a:rect l="l" t="t" r="r" b="b"/>
              <a:pathLst>
                <a:path w="45" h="57" extrusionOk="0">
                  <a:moveTo>
                    <a:pt x="9" y="1"/>
                  </a:moveTo>
                  <a:cubicBezTo>
                    <a:pt x="7" y="1"/>
                    <a:pt x="4" y="2"/>
                    <a:pt x="0" y="3"/>
                  </a:cubicBezTo>
                  <a:lnTo>
                    <a:pt x="9" y="56"/>
                  </a:lnTo>
                  <a:cubicBezTo>
                    <a:pt x="36" y="56"/>
                    <a:pt x="44" y="47"/>
                    <a:pt x="36" y="21"/>
                  </a:cubicBezTo>
                  <a:cubicBezTo>
                    <a:pt x="28" y="14"/>
                    <a:pt x="2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4" name="Google Shape;6594;p28"/>
            <p:cNvSpPr/>
            <p:nvPr/>
          </p:nvSpPr>
          <p:spPr>
            <a:xfrm rot="-6049856">
              <a:off x="7709498" y="837431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44" y="0"/>
                  </a:moveTo>
                  <a:cubicBezTo>
                    <a:pt x="35" y="9"/>
                    <a:pt x="18" y="18"/>
                    <a:pt x="0" y="27"/>
                  </a:cubicBezTo>
                  <a:lnTo>
                    <a:pt x="71" y="2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5" name="Google Shape;6595;p28"/>
            <p:cNvSpPr/>
            <p:nvPr/>
          </p:nvSpPr>
          <p:spPr>
            <a:xfrm rot="-6049856">
              <a:off x="7732156" y="823088"/>
              <a:ext cx="7525" cy="9636"/>
            </a:xfrm>
            <a:custGeom>
              <a:avLst/>
              <a:gdLst/>
              <a:ahLst/>
              <a:cxnLst/>
              <a:rect l="l" t="t" r="r" b="b"/>
              <a:pathLst>
                <a:path w="54" h="64" extrusionOk="0">
                  <a:moveTo>
                    <a:pt x="18" y="0"/>
                  </a:moveTo>
                  <a:cubicBezTo>
                    <a:pt x="12" y="0"/>
                    <a:pt x="7" y="6"/>
                    <a:pt x="1" y="23"/>
                  </a:cubicBezTo>
                  <a:cubicBezTo>
                    <a:pt x="13" y="29"/>
                    <a:pt x="33" y="63"/>
                    <a:pt x="44" y="63"/>
                  </a:cubicBezTo>
                  <a:cubicBezTo>
                    <a:pt x="50" y="63"/>
                    <a:pt x="54" y="55"/>
                    <a:pt x="54" y="32"/>
                  </a:cubicBezTo>
                  <a:cubicBezTo>
                    <a:pt x="42" y="26"/>
                    <a:pt x="30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6" name="Google Shape;6596;p28"/>
            <p:cNvSpPr/>
            <p:nvPr/>
          </p:nvSpPr>
          <p:spPr>
            <a:xfrm rot="-6049856">
              <a:off x="7852071" y="829065"/>
              <a:ext cx="16164" cy="1506"/>
            </a:xfrm>
            <a:custGeom>
              <a:avLst/>
              <a:gdLst/>
              <a:ahLst/>
              <a:cxnLst/>
              <a:rect l="l" t="t" r="r" b="b"/>
              <a:pathLst>
                <a:path w="116" h="10" extrusionOk="0">
                  <a:moveTo>
                    <a:pt x="1" y="1"/>
                  </a:moveTo>
                  <a:lnTo>
                    <a:pt x="116" y="10"/>
                  </a:lnTo>
                  <a:lnTo>
                    <a:pt x="11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7" name="Google Shape;6597;p28"/>
            <p:cNvSpPr/>
            <p:nvPr/>
          </p:nvSpPr>
          <p:spPr>
            <a:xfrm rot="-6049856">
              <a:off x="7946018" y="761072"/>
              <a:ext cx="17418" cy="12347"/>
            </a:xfrm>
            <a:custGeom>
              <a:avLst/>
              <a:gdLst/>
              <a:ahLst/>
              <a:cxnLst/>
              <a:rect l="l" t="t" r="r" b="b"/>
              <a:pathLst>
                <a:path w="125" h="82" extrusionOk="0">
                  <a:moveTo>
                    <a:pt x="51" y="1"/>
                  </a:moveTo>
                  <a:cubicBezTo>
                    <a:pt x="29" y="1"/>
                    <a:pt x="25" y="40"/>
                    <a:pt x="6" y="40"/>
                  </a:cubicBezTo>
                  <a:cubicBezTo>
                    <a:pt x="4" y="40"/>
                    <a:pt x="3" y="40"/>
                    <a:pt x="1" y="39"/>
                  </a:cubicBezTo>
                  <a:lnTo>
                    <a:pt x="1" y="39"/>
                  </a:lnTo>
                  <a:cubicBezTo>
                    <a:pt x="27" y="65"/>
                    <a:pt x="24" y="82"/>
                    <a:pt x="52" y="82"/>
                  </a:cubicBezTo>
                  <a:cubicBezTo>
                    <a:pt x="62" y="82"/>
                    <a:pt x="77" y="79"/>
                    <a:pt x="98" y="75"/>
                  </a:cubicBezTo>
                  <a:cubicBezTo>
                    <a:pt x="125" y="13"/>
                    <a:pt x="27" y="66"/>
                    <a:pt x="63" y="4"/>
                  </a:cubicBezTo>
                  <a:cubicBezTo>
                    <a:pt x="58" y="2"/>
                    <a:pt x="54" y="1"/>
                    <a:pt x="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8" name="Google Shape;6598;p28"/>
            <p:cNvSpPr/>
            <p:nvPr/>
          </p:nvSpPr>
          <p:spPr>
            <a:xfrm rot="-6049856">
              <a:off x="7953101" y="775211"/>
              <a:ext cx="2508" cy="4216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9" name="Google Shape;6599;p28"/>
            <p:cNvSpPr/>
            <p:nvPr/>
          </p:nvSpPr>
          <p:spPr>
            <a:xfrm rot="-6049856">
              <a:off x="9180901" y="611348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27" y="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44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0" name="Google Shape;6600;p28"/>
            <p:cNvSpPr/>
            <p:nvPr/>
          </p:nvSpPr>
          <p:spPr>
            <a:xfrm rot="-6049856">
              <a:off x="9188762" y="601769"/>
              <a:ext cx="11287" cy="5571"/>
            </a:xfrm>
            <a:custGeom>
              <a:avLst/>
              <a:gdLst/>
              <a:ahLst/>
              <a:cxnLst/>
              <a:rect l="l" t="t" r="r" b="b"/>
              <a:pathLst>
                <a:path w="81" h="37" extrusionOk="0">
                  <a:moveTo>
                    <a:pt x="80" y="1"/>
                  </a:moveTo>
                  <a:lnTo>
                    <a:pt x="1" y="10"/>
                  </a:lnTo>
                  <a:lnTo>
                    <a:pt x="71" y="36"/>
                  </a:lnTo>
                  <a:cubicBezTo>
                    <a:pt x="71" y="27"/>
                    <a:pt x="62" y="10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1" name="Google Shape;6601;p28"/>
            <p:cNvSpPr/>
            <p:nvPr/>
          </p:nvSpPr>
          <p:spPr>
            <a:xfrm rot="-6049856">
              <a:off x="8332311" y="675948"/>
              <a:ext cx="6271" cy="5421"/>
            </a:xfrm>
            <a:custGeom>
              <a:avLst/>
              <a:gdLst/>
              <a:ahLst/>
              <a:cxnLst/>
              <a:rect l="l" t="t" r="r" b="b"/>
              <a:pathLst>
                <a:path w="45" h="36" extrusionOk="0">
                  <a:moveTo>
                    <a:pt x="18" y="1"/>
                  </a:moveTo>
                  <a:cubicBezTo>
                    <a:pt x="0" y="9"/>
                    <a:pt x="0" y="18"/>
                    <a:pt x="0" y="36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2" name="Google Shape;6602;p28"/>
            <p:cNvSpPr/>
            <p:nvPr/>
          </p:nvSpPr>
          <p:spPr>
            <a:xfrm rot="-6049856">
              <a:off x="8413377" y="672070"/>
              <a:ext cx="10033" cy="2861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71" y="1"/>
                  </a:moveTo>
                  <a:lnTo>
                    <a:pt x="1" y="19"/>
                  </a:lnTo>
                  <a:lnTo>
                    <a:pt x="71" y="10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3" name="Google Shape;6603;p28"/>
            <p:cNvSpPr/>
            <p:nvPr/>
          </p:nvSpPr>
          <p:spPr>
            <a:xfrm rot="-6049856">
              <a:off x="8476409" y="644847"/>
              <a:ext cx="11566" cy="9486"/>
            </a:xfrm>
            <a:custGeom>
              <a:avLst/>
              <a:gdLst/>
              <a:ahLst/>
              <a:cxnLst/>
              <a:rect l="l" t="t" r="r" b="b"/>
              <a:pathLst>
                <a:path w="83" h="63" extrusionOk="0">
                  <a:moveTo>
                    <a:pt x="74" y="1"/>
                  </a:moveTo>
                  <a:cubicBezTo>
                    <a:pt x="74" y="3"/>
                    <a:pt x="74" y="6"/>
                    <a:pt x="74" y="9"/>
                  </a:cubicBezTo>
                  <a:lnTo>
                    <a:pt x="74" y="9"/>
                  </a:lnTo>
                  <a:cubicBezTo>
                    <a:pt x="75" y="7"/>
                    <a:pt x="74" y="4"/>
                    <a:pt x="74" y="1"/>
                  </a:cubicBezTo>
                  <a:close/>
                  <a:moveTo>
                    <a:pt x="74" y="9"/>
                  </a:moveTo>
                  <a:cubicBezTo>
                    <a:pt x="72" y="47"/>
                    <a:pt x="0" y="62"/>
                    <a:pt x="83" y="62"/>
                  </a:cubicBezTo>
                  <a:cubicBezTo>
                    <a:pt x="83" y="47"/>
                    <a:pt x="76" y="26"/>
                    <a:pt x="74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4" name="Google Shape;6604;p28"/>
            <p:cNvSpPr/>
            <p:nvPr/>
          </p:nvSpPr>
          <p:spPr>
            <a:xfrm rot="-6049856">
              <a:off x="8919884" y="-168290"/>
              <a:ext cx="8221" cy="2560"/>
            </a:xfrm>
            <a:custGeom>
              <a:avLst/>
              <a:gdLst/>
              <a:ahLst/>
              <a:cxnLst/>
              <a:rect l="l" t="t" r="r" b="b"/>
              <a:pathLst>
                <a:path w="59" h="17" extrusionOk="0">
                  <a:moveTo>
                    <a:pt x="31" y="0"/>
                  </a:moveTo>
                  <a:cubicBezTo>
                    <a:pt x="16" y="0"/>
                    <a:pt x="0" y="6"/>
                    <a:pt x="5" y="6"/>
                  </a:cubicBezTo>
                  <a:cubicBezTo>
                    <a:pt x="5" y="15"/>
                    <a:pt x="17" y="17"/>
                    <a:pt x="29" y="17"/>
                  </a:cubicBezTo>
                  <a:cubicBezTo>
                    <a:pt x="41" y="17"/>
                    <a:pt x="54" y="15"/>
                    <a:pt x="58" y="15"/>
                  </a:cubicBezTo>
                  <a:cubicBezTo>
                    <a:pt x="55" y="3"/>
                    <a:pt x="43" y="0"/>
                    <a:pt x="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5" name="Google Shape;6605;p28"/>
            <p:cNvSpPr/>
            <p:nvPr/>
          </p:nvSpPr>
          <p:spPr>
            <a:xfrm rot="-6049856">
              <a:off x="8883203" y="-141710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0" y="1"/>
                  </a:moveTo>
                  <a:lnTo>
                    <a:pt x="27" y="36"/>
                  </a:lnTo>
                  <a:lnTo>
                    <a:pt x="53" y="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6" name="Google Shape;6606;p28"/>
            <p:cNvSpPr/>
            <p:nvPr/>
          </p:nvSpPr>
          <p:spPr>
            <a:xfrm rot="-6049856">
              <a:off x="8857511" y="-142558"/>
              <a:ext cx="16164" cy="24091"/>
            </a:xfrm>
            <a:custGeom>
              <a:avLst/>
              <a:gdLst/>
              <a:ahLst/>
              <a:cxnLst/>
              <a:rect l="l" t="t" r="r" b="b"/>
              <a:pathLst>
                <a:path w="116" h="160" extrusionOk="0">
                  <a:moveTo>
                    <a:pt x="80" y="1"/>
                  </a:moveTo>
                  <a:lnTo>
                    <a:pt x="80" y="1"/>
                  </a:lnTo>
                  <a:cubicBezTo>
                    <a:pt x="1" y="27"/>
                    <a:pt x="98" y="89"/>
                    <a:pt x="71" y="133"/>
                  </a:cubicBezTo>
                  <a:lnTo>
                    <a:pt x="54" y="142"/>
                  </a:lnTo>
                  <a:lnTo>
                    <a:pt x="115" y="160"/>
                  </a:lnTo>
                  <a:cubicBezTo>
                    <a:pt x="107" y="107"/>
                    <a:pt x="62" y="45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7" name="Google Shape;6607;p28"/>
            <p:cNvSpPr/>
            <p:nvPr/>
          </p:nvSpPr>
          <p:spPr>
            <a:xfrm rot="-6049856">
              <a:off x="8829260" y="-152630"/>
              <a:ext cx="3623" cy="4668"/>
            </a:xfrm>
            <a:custGeom>
              <a:avLst/>
              <a:gdLst/>
              <a:ahLst/>
              <a:cxnLst/>
              <a:rect l="l" t="t" r="r" b="b"/>
              <a:pathLst>
                <a:path w="26" h="31" extrusionOk="0">
                  <a:moveTo>
                    <a:pt x="2" y="1"/>
                  </a:moveTo>
                  <a:cubicBezTo>
                    <a:pt x="1" y="1"/>
                    <a:pt x="2" y="2"/>
                    <a:pt x="5" y="4"/>
                  </a:cubicBezTo>
                  <a:lnTo>
                    <a:pt x="5" y="4"/>
                  </a:lnTo>
                  <a:cubicBezTo>
                    <a:pt x="3" y="1"/>
                    <a:pt x="2" y="1"/>
                    <a:pt x="2" y="1"/>
                  </a:cubicBezTo>
                  <a:close/>
                  <a:moveTo>
                    <a:pt x="5" y="4"/>
                  </a:moveTo>
                  <a:cubicBezTo>
                    <a:pt x="7" y="7"/>
                    <a:pt x="12" y="15"/>
                    <a:pt x="17" y="31"/>
                  </a:cubicBezTo>
                  <a:lnTo>
                    <a:pt x="26" y="31"/>
                  </a:lnTo>
                  <a:cubicBezTo>
                    <a:pt x="26" y="22"/>
                    <a:pt x="26" y="13"/>
                    <a:pt x="26" y="4"/>
                  </a:cubicBezTo>
                  <a:cubicBezTo>
                    <a:pt x="21" y="5"/>
                    <a:pt x="18" y="6"/>
                    <a:pt x="15" y="6"/>
                  </a:cubicBezTo>
                  <a:cubicBezTo>
                    <a:pt x="10" y="6"/>
                    <a:pt x="7" y="5"/>
                    <a:pt x="5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8" name="Google Shape;6608;p28"/>
            <p:cNvSpPr/>
            <p:nvPr/>
          </p:nvSpPr>
          <p:spPr>
            <a:xfrm rot="-6049856">
              <a:off x="8830607" y="-154397"/>
              <a:ext cx="2369" cy="2108"/>
            </a:xfrm>
            <a:custGeom>
              <a:avLst/>
              <a:gdLst/>
              <a:ahLst/>
              <a:cxnLst/>
              <a:rect l="l" t="t" r="r" b="b"/>
              <a:pathLst>
                <a:path w="17" h="14" extrusionOk="0">
                  <a:moveTo>
                    <a:pt x="10" y="1"/>
                  </a:moveTo>
                  <a:cubicBezTo>
                    <a:pt x="8" y="1"/>
                    <a:pt x="5" y="2"/>
                    <a:pt x="1" y="5"/>
                  </a:cubicBezTo>
                  <a:cubicBezTo>
                    <a:pt x="1" y="11"/>
                    <a:pt x="2" y="14"/>
                    <a:pt x="4" y="14"/>
                  </a:cubicBezTo>
                  <a:cubicBezTo>
                    <a:pt x="9" y="14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9" name="Google Shape;6609;p28"/>
            <p:cNvSpPr/>
            <p:nvPr/>
          </p:nvSpPr>
          <p:spPr>
            <a:xfrm rot="-6049856">
              <a:off x="8810994" y="-154367"/>
              <a:ext cx="9894" cy="7830"/>
            </a:xfrm>
            <a:custGeom>
              <a:avLst/>
              <a:gdLst/>
              <a:ahLst/>
              <a:cxnLst/>
              <a:rect l="l" t="t" r="r" b="b"/>
              <a:pathLst>
                <a:path w="71" h="52" extrusionOk="0">
                  <a:moveTo>
                    <a:pt x="42" y="1"/>
                  </a:moveTo>
                  <a:cubicBezTo>
                    <a:pt x="31" y="1"/>
                    <a:pt x="18" y="7"/>
                    <a:pt x="0" y="16"/>
                  </a:cubicBezTo>
                  <a:lnTo>
                    <a:pt x="35" y="51"/>
                  </a:lnTo>
                  <a:cubicBezTo>
                    <a:pt x="50" y="44"/>
                    <a:pt x="52" y="20"/>
                    <a:pt x="62" y="20"/>
                  </a:cubicBezTo>
                  <a:cubicBezTo>
                    <a:pt x="65" y="20"/>
                    <a:pt x="67" y="21"/>
                    <a:pt x="71" y="25"/>
                  </a:cubicBezTo>
                  <a:cubicBezTo>
                    <a:pt x="62" y="7"/>
                    <a:pt x="53" y="1"/>
                    <a:pt x="4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0" name="Google Shape;6610;p28"/>
            <p:cNvSpPr/>
            <p:nvPr/>
          </p:nvSpPr>
          <p:spPr>
            <a:xfrm rot="-6049856">
              <a:off x="8812193" y="-139608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18" y="18"/>
                  </a:lnTo>
                  <a:cubicBezTo>
                    <a:pt x="27" y="9"/>
                    <a:pt x="27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1" name="Google Shape;6611;p28"/>
            <p:cNvSpPr/>
            <p:nvPr/>
          </p:nvSpPr>
          <p:spPr>
            <a:xfrm rot="-6049856">
              <a:off x="8813094" y="-141022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45" y="0"/>
                  </a:moveTo>
                  <a:cubicBezTo>
                    <a:pt x="27" y="0"/>
                    <a:pt x="1" y="0"/>
                    <a:pt x="54" y="18"/>
                  </a:cubicBezTo>
                  <a:cubicBezTo>
                    <a:pt x="47" y="16"/>
                    <a:pt x="43" y="14"/>
                    <a:pt x="43" y="14"/>
                  </a:cubicBezTo>
                  <a:lnTo>
                    <a:pt x="43" y="14"/>
                  </a:lnTo>
                  <a:cubicBezTo>
                    <a:pt x="41" y="14"/>
                    <a:pt x="59" y="23"/>
                    <a:pt x="71" y="3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2" name="Google Shape;6612;p28"/>
            <p:cNvSpPr/>
            <p:nvPr/>
          </p:nvSpPr>
          <p:spPr>
            <a:xfrm rot="-6049856">
              <a:off x="8823369" y="-144120"/>
              <a:ext cx="8918" cy="9034"/>
            </a:xfrm>
            <a:custGeom>
              <a:avLst/>
              <a:gdLst/>
              <a:ahLst/>
              <a:cxnLst/>
              <a:rect l="l" t="t" r="r" b="b"/>
              <a:pathLst>
                <a:path w="64" h="60" extrusionOk="0">
                  <a:moveTo>
                    <a:pt x="54" y="0"/>
                  </a:moveTo>
                  <a:lnTo>
                    <a:pt x="54" y="0"/>
                  </a:lnTo>
                  <a:cubicBezTo>
                    <a:pt x="42" y="17"/>
                    <a:pt x="35" y="31"/>
                    <a:pt x="23" y="31"/>
                  </a:cubicBezTo>
                  <a:cubicBezTo>
                    <a:pt x="17" y="31"/>
                    <a:pt x="10" y="27"/>
                    <a:pt x="1" y="18"/>
                  </a:cubicBezTo>
                  <a:lnTo>
                    <a:pt x="1" y="18"/>
                  </a:lnTo>
                  <a:cubicBezTo>
                    <a:pt x="5" y="46"/>
                    <a:pt x="20" y="59"/>
                    <a:pt x="33" y="59"/>
                  </a:cubicBezTo>
                  <a:cubicBezTo>
                    <a:pt x="49" y="59"/>
                    <a:pt x="64" y="39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3" name="Google Shape;6613;p28"/>
            <p:cNvSpPr/>
            <p:nvPr/>
          </p:nvSpPr>
          <p:spPr>
            <a:xfrm rot="-6049856">
              <a:off x="8854390" y="-123791"/>
              <a:ext cx="7525" cy="8131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27" y="1"/>
                  </a:moveTo>
                  <a:lnTo>
                    <a:pt x="0" y="27"/>
                  </a:lnTo>
                  <a:lnTo>
                    <a:pt x="36" y="54"/>
                  </a:lnTo>
                  <a:cubicBezTo>
                    <a:pt x="18" y="36"/>
                    <a:pt x="53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4" name="Google Shape;6614;p28"/>
            <p:cNvSpPr/>
            <p:nvPr/>
          </p:nvSpPr>
          <p:spPr>
            <a:xfrm rot="-6049856">
              <a:off x="8782350" y="-143337"/>
              <a:ext cx="10033" cy="6776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71" y="0"/>
                  </a:moveTo>
                  <a:cubicBezTo>
                    <a:pt x="68" y="0"/>
                    <a:pt x="64" y="1"/>
                    <a:pt x="61" y="2"/>
                  </a:cubicBezTo>
                  <a:lnTo>
                    <a:pt x="61" y="2"/>
                  </a:lnTo>
                  <a:cubicBezTo>
                    <a:pt x="65" y="1"/>
                    <a:pt x="68" y="0"/>
                    <a:pt x="71" y="0"/>
                  </a:cubicBezTo>
                  <a:close/>
                  <a:moveTo>
                    <a:pt x="61" y="2"/>
                  </a:moveTo>
                  <a:cubicBezTo>
                    <a:pt x="44" y="6"/>
                    <a:pt x="23" y="18"/>
                    <a:pt x="1" y="18"/>
                  </a:cubicBezTo>
                  <a:lnTo>
                    <a:pt x="27" y="44"/>
                  </a:lnTo>
                  <a:cubicBezTo>
                    <a:pt x="35" y="29"/>
                    <a:pt x="43" y="7"/>
                    <a:pt x="61" y="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5" name="Google Shape;6615;p28"/>
            <p:cNvSpPr/>
            <p:nvPr/>
          </p:nvSpPr>
          <p:spPr>
            <a:xfrm rot="-6049856">
              <a:off x="8782919" y="-134769"/>
              <a:ext cx="5017" cy="542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36"/>
                    <a:pt x="18" y="36"/>
                    <a:pt x="36" y="36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6" name="Google Shape;6616;p28"/>
            <p:cNvSpPr/>
            <p:nvPr/>
          </p:nvSpPr>
          <p:spPr>
            <a:xfrm rot="-6049856">
              <a:off x="8812348" y="-133574"/>
              <a:ext cx="9894" cy="10841"/>
            </a:xfrm>
            <a:custGeom>
              <a:avLst/>
              <a:gdLst/>
              <a:ahLst/>
              <a:cxnLst/>
              <a:rect l="l" t="t" r="r" b="b"/>
              <a:pathLst>
                <a:path w="71" h="72" extrusionOk="0">
                  <a:moveTo>
                    <a:pt x="0" y="1"/>
                  </a:moveTo>
                  <a:lnTo>
                    <a:pt x="9" y="19"/>
                  </a:lnTo>
                  <a:lnTo>
                    <a:pt x="71" y="7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7" name="Google Shape;6617;p28"/>
            <p:cNvSpPr/>
            <p:nvPr/>
          </p:nvSpPr>
          <p:spPr>
            <a:xfrm rot="-6049856">
              <a:off x="8757018" y="-144055"/>
              <a:ext cx="10033" cy="5421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1" y="0"/>
                  </a:moveTo>
                  <a:lnTo>
                    <a:pt x="27" y="18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8" name="Google Shape;6618;p28"/>
            <p:cNvSpPr/>
            <p:nvPr/>
          </p:nvSpPr>
          <p:spPr>
            <a:xfrm rot="-6049856">
              <a:off x="8736738" y="-145146"/>
              <a:ext cx="11287" cy="11293"/>
            </a:xfrm>
            <a:custGeom>
              <a:avLst/>
              <a:gdLst/>
              <a:ahLst/>
              <a:cxnLst/>
              <a:rect l="l" t="t" r="r" b="b"/>
              <a:pathLst>
                <a:path w="81" h="75" extrusionOk="0">
                  <a:moveTo>
                    <a:pt x="18" y="0"/>
                  </a:moveTo>
                  <a:cubicBezTo>
                    <a:pt x="36" y="18"/>
                    <a:pt x="36" y="44"/>
                    <a:pt x="1" y="71"/>
                  </a:cubicBezTo>
                  <a:cubicBezTo>
                    <a:pt x="7" y="74"/>
                    <a:pt x="13" y="75"/>
                    <a:pt x="18" y="75"/>
                  </a:cubicBezTo>
                  <a:cubicBezTo>
                    <a:pt x="39" y="75"/>
                    <a:pt x="57" y="58"/>
                    <a:pt x="70" y="58"/>
                  </a:cubicBezTo>
                  <a:cubicBezTo>
                    <a:pt x="74" y="58"/>
                    <a:pt x="77" y="59"/>
                    <a:pt x="80" y="62"/>
                  </a:cubicBezTo>
                  <a:cubicBezTo>
                    <a:pt x="80" y="35"/>
                    <a:pt x="45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9" name="Google Shape;6619;p28"/>
            <p:cNvSpPr/>
            <p:nvPr/>
          </p:nvSpPr>
          <p:spPr>
            <a:xfrm rot="-6049856">
              <a:off x="8732774" y="-135323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8"/>
                    <a:pt x="18" y="27"/>
                    <a:pt x="35" y="36"/>
                  </a:cubicBezTo>
                  <a:cubicBezTo>
                    <a:pt x="27" y="27"/>
                    <a:pt x="18" y="18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0" name="Google Shape;6620;p28"/>
            <p:cNvSpPr/>
            <p:nvPr/>
          </p:nvSpPr>
          <p:spPr>
            <a:xfrm rot="-6049856">
              <a:off x="8766848" y="-134488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3" y="0"/>
                  </a:moveTo>
                  <a:lnTo>
                    <a:pt x="0" y="18"/>
                  </a:lnTo>
                  <a:lnTo>
                    <a:pt x="0" y="36"/>
                  </a:lnTo>
                  <a:cubicBezTo>
                    <a:pt x="18" y="27"/>
                    <a:pt x="44" y="27"/>
                    <a:pt x="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1" name="Google Shape;6621;p28"/>
            <p:cNvSpPr/>
            <p:nvPr/>
          </p:nvSpPr>
          <p:spPr>
            <a:xfrm rot="-6049856">
              <a:off x="8768647" y="-130441"/>
              <a:ext cx="139" cy="5571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6"/>
                  </a:moveTo>
                  <a:lnTo>
                    <a:pt x="0" y="36"/>
                  </a:lnTo>
                  <a:cubicBezTo>
                    <a:pt x="0" y="18"/>
                    <a:pt x="0" y="10"/>
                    <a:pt x="0" y="1"/>
                  </a:cubicBezTo>
                  <a:cubicBezTo>
                    <a:pt x="0" y="10"/>
                    <a:pt x="0" y="18"/>
                    <a:pt x="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2" name="Google Shape;6622;p28"/>
            <p:cNvSpPr/>
            <p:nvPr/>
          </p:nvSpPr>
          <p:spPr>
            <a:xfrm rot="-6049856">
              <a:off x="8773823" y="-128721"/>
              <a:ext cx="139" cy="15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3" name="Google Shape;6623;p28"/>
            <p:cNvSpPr/>
            <p:nvPr/>
          </p:nvSpPr>
          <p:spPr>
            <a:xfrm rot="-6049856">
              <a:off x="8790501" y="-121590"/>
              <a:ext cx="13656" cy="5722"/>
            </a:xfrm>
            <a:custGeom>
              <a:avLst/>
              <a:gdLst/>
              <a:ahLst/>
              <a:cxnLst/>
              <a:rect l="l" t="t" r="r" b="b"/>
              <a:pathLst>
                <a:path w="98" h="38" extrusionOk="0">
                  <a:moveTo>
                    <a:pt x="33" y="1"/>
                  </a:moveTo>
                  <a:cubicBezTo>
                    <a:pt x="22" y="1"/>
                    <a:pt x="11" y="6"/>
                    <a:pt x="0" y="20"/>
                  </a:cubicBezTo>
                  <a:cubicBezTo>
                    <a:pt x="11" y="25"/>
                    <a:pt x="20" y="27"/>
                    <a:pt x="28" y="27"/>
                  </a:cubicBezTo>
                  <a:cubicBezTo>
                    <a:pt x="37" y="27"/>
                    <a:pt x="46" y="25"/>
                    <a:pt x="55" y="25"/>
                  </a:cubicBezTo>
                  <a:cubicBezTo>
                    <a:pt x="67" y="25"/>
                    <a:pt x="80" y="27"/>
                    <a:pt x="97" y="38"/>
                  </a:cubicBezTo>
                  <a:cubicBezTo>
                    <a:pt x="79" y="25"/>
                    <a:pt x="57" y="1"/>
                    <a:pt x="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4" name="Google Shape;6624;p28"/>
            <p:cNvSpPr/>
            <p:nvPr/>
          </p:nvSpPr>
          <p:spPr>
            <a:xfrm rot="-6049856">
              <a:off x="8777956" y="-126459"/>
              <a:ext cx="6271" cy="6776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10" y="0"/>
                  </a:moveTo>
                  <a:lnTo>
                    <a:pt x="1" y="44"/>
                  </a:lnTo>
                  <a:cubicBezTo>
                    <a:pt x="12" y="44"/>
                    <a:pt x="24" y="41"/>
                    <a:pt x="33" y="41"/>
                  </a:cubicBezTo>
                  <a:cubicBezTo>
                    <a:pt x="38" y="41"/>
                    <a:pt x="42" y="42"/>
                    <a:pt x="45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5" name="Google Shape;6625;p28"/>
            <p:cNvSpPr/>
            <p:nvPr/>
          </p:nvSpPr>
          <p:spPr>
            <a:xfrm rot="-6049856">
              <a:off x="8775014" y="-121229"/>
              <a:ext cx="3902" cy="2861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9" y="18"/>
                  </a:lnTo>
                  <a:lnTo>
                    <a:pt x="27" y="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6" name="Google Shape;6626;p28"/>
            <p:cNvSpPr/>
            <p:nvPr/>
          </p:nvSpPr>
          <p:spPr>
            <a:xfrm rot="-6049856">
              <a:off x="8739683" y="-127487"/>
              <a:ext cx="6271" cy="10992"/>
            </a:xfrm>
            <a:custGeom>
              <a:avLst/>
              <a:gdLst/>
              <a:ahLst/>
              <a:cxnLst/>
              <a:rect l="l" t="t" r="r" b="b"/>
              <a:pathLst>
                <a:path w="45" h="73" extrusionOk="0">
                  <a:moveTo>
                    <a:pt x="10" y="0"/>
                  </a:moveTo>
                  <a:cubicBezTo>
                    <a:pt x="1" y="27"/>
                    <a:pt x="1" y="45"/>
                    <a:pt x="1" y="71"/>
                  </a:cubicBezTo>
                  <a:cubicBezTo>
                    <a:pt x="8" y="71"/>
                    <a:pt x="16" y="72"/>
                    <a:pt x="24" y="72"/>
                  </a:cubicBezTo>
                  <a:cubicBezTo>
                    <a:pt x="35" y="72"/>
                    <a:pt x="45" y="69"/>
                    <a:pt x="45" y="53"/>
                  </a:cubicBezTo>
                  <a:cubicBezTo>
                    <a:pt x="19" y="36"/>
                    <a:pt x="19" y="18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7" name="Google Shape;6627;p28"/>
            <p:cNvSpPr/>
            <p:nvPr/>
          </p:nvSpPr>
          <p:spPr>
            <a:xfrm rot="-6049856">
              <a:off x="8757637" y="-125106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9" y="1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8" name="Google Shape;6628;p28"/>
            <p:cNvSpPr/>
            <p:nvPr/>
          </p:nvSpPr>
          <p:spPr>
            <a:xfrm rot="-6049856">
              <a:off x="8706861" y="-112296"/>
              <a:ext cx="1254" cy="150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9" y="9"/>
                    <a:pt x="0" y="9"/>
                    <a:pt x="0" y="9"/>
                  </a:cubicBezTo>
                  <a:lnTo>
                    <a:pt x="9" y="9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9" name="Google Shape;6629;p28"/>
            <p:cNvSpPr/>
            <p:nvPr/>
          </p:nvSpPr>
          <p:spPr>
            <a:xfrm rot="-6049856">
              <a:off x="8749382" y="-122628"/>
              <a:ext cx="3762" cy="5421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9" y="0"/>
                  </a:moveTo>
                  <a:cubicBezTo>
                    <a:pt x="0" y="18"/>
                    <a:pt x="9" y="27"/>
                    <a:pt x="27" y="35"/>
                  </a:cubicBez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0" name="Google Shape;6630;p28"/>
            <p:cNvSpPr/>
            <p:nvPr/>
          </p:nvSpPr>
          <p:spPr>
            <a:xfrm rot="-6049856">
              <a:off x="8725658" y="-125765"/>
              <a:ext cx="5017" cy="4216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0"/>
                    <a:pt x="0" y="18"/>
                    <a:pt x="0" y="27"/>
                  </a:cubicBezTo>
                  <a:cubicBezTo>
                    <a:pt x="9" y="18"/>
                    <a:pt x="35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1" name="Google Shape;6631;p28"/>
            <p:cNvSpPr/>
            <p:nvPr/>
          </p:nvSpPr>
          <p:spPr>
            <a:xfrm rot="-6049856">
              <a:off x="8755034" y="-128899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9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0"/>
                    <a:pt x="1" y="9"/>
                    <a:pt x="1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2" name="Google Shape;6632;p28"/>
            <p:cNvSpPr/>
            <p:nvPr/>
          </p:nvSpPr>
          <p:spPr>
            <a:xfrm rot="-6049856">
              <a:off x="8753133" y="-127793"/>
              <a:ext cx="5017" cy="5421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1" y="0"/>
                  </a:moveTo>
                  <a:cubicBezTo>
                    <a:pt x="1" y="18"/>
                    <a:pt x="10" y="27"/>
                    <a:pt x="18" y="36"/>
                  </a:cubicBezTo>
                  <a:cubicBezTo>
                    <a:pt x="18" y="27"/>
                    <a:pt x="27" y="27"/>
                    <a:pt x="36" y="27"/>
                  </a:cubicBezTo>
                  <a:cubicBezTo>
                    <a:pt x="27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3" name="Google Shape;6633;p28"/>
            <p:cNvSpPr/>
            <p:nvPr/>
          </p:nvSpPr>
          <p:spPr>
            <a:xfrm rot="-6049856">
              <a:off x="8686277" y="-99754"/>
              <a:ext cx="44452" cy="22284"/>
            </a:xfrm>
            <a:custGeom>
              <a:avLst/>
              <a:gdLst/>
              <a:ahLst/>
              <a:cxnLst/>
              <a:rect l="l" t="t" r="r" b="b"/>
              <a:pathLst>
                <a:path w="319" h="148" extrusionOk="0">
                  <a:moveTo>
                    <a:pt x="41" y="1"/>
                  </a:moveTo>
                  <a:cubicBezTo>
                    <a:pt x="34" y="1"/>
                    <a:pt x="26" y="2"/>
                    <a:pt x="18" y="3"/>
                  </a:cubicBezTo>
                  <a:lnTo>
                    <a:pt x="53" y="47"/>
                  </a:lnTo>
                  <a:cubicBezTo>
                    <a:pt x="41" y="47"/>
                    <a:pt x="30" y="40"/>
                    <a:pt x="18" y="40"/>
                  </a:cubicBezTo>
                  <a:cubicBezTo>
                    <a:pt x="12" y="40"/>
                    <a:pt x="6" y="41"/>
                    <a:pt x="0" y="47"/>
                  </a:cubicBezTo>
                  <a:cubicBezTo>
                    <a:pt x="44" y="47"/>
                    <a:pt x="97" y="92"/>
                    <a:pt x="44" y="127"/>
                  </a:cubicBezTo>
                  <a:cubicBezTo>
                    <a:pt x="56" y="142"/>
                    <a:pt x="81" y="147"/>
                    <a:pt x="111" y="147"/>
                  </a:cubicBezTo>
                  <a:cubicBezTo>
                    <a:pt x="173" y="147"/>
                    <a:pt x="259" y="124"/>
                    <a:pt x="318" y="100"/>
                  </a:cubicBezTo>
                  <a:cubicBezTo>
                    <a:pt x="300" y="100"/>
                    <a:pt x="283" y="100"/>
                    <a:pt x="247" y="65"/>
                  </a:cubicBezTo>
                  <a:cubicBezTo>
                    <a:pt x="226" y="72"/>
                    <a:pt x="204" y="127"/>
                    <a:pt x="172" y="127"/>
                  </a:cubicBezTo>
                  <a:cubicBezTo>
                    <a:pt x="166" y="127"/>
                    <a:pt x="158" y="124"/>
                    <a:pt x="150" y="118"/>
                  </a:cubicBezTo>
                  <a:cubicBezTo>
                    <a:pt x="124" y="65"/>
                    <a:pt x="168" y="74"/>
                    <a:pt x="186" y="47"/>
                  </a:cubicBezTo>
                  <a:lnTo>
                    <a:pt x="186" y="47"/>
                  </a:lnTo>
                  <a:cubicBezTo>
                    <a:pt x="179" y="51"/>
                    <a:pt x="172" y="52"/>
                    <a:pt x="166" y="52"/>
                  </a:cubicBezTo>
                  <a:cubicBezTo>
                    <a:pt x="129" y="52"/>
                    <a:pt x="101" y="1"/>
                    <a:pt x="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4" name="Google Shape;6634;p28"/>
            <p:cNvSpPr/>
            <p:nvPr/>
          </p:nvSpPr>
          <p:spPr>
            <a:xfrm rot="-6049856">
              <a:off x="8709647" y="-123243"/>
              <a:ext cx="8640" cy="13401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9" y="0"/>
                  </a:moveTo>
                  <a:lnTo>
                    <a:pt x="9" y="80"/>
                  </a:lnTo>
                  <a:lnTo>
                    <a:pt x="0" y="71"/>
                  </a:lnTo>
                  <a:lnTo>
                    <a:pt x="9" y="89"/>
                  </a:lnTo>
                  <a:cubicBezTo>
                    <a:pt x="18" y="71"/>
                    <a:pt x="27" y="53"/>
                    <a:pt x="62" y="27"/>
                  </a:cubicBezTo>
                  <a:cubicBezTo>
                    <a:pt x="44" y="9"/>
                    <a:pt x="27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5" name="Google Shape;6635;p28"/>
            <p:cNvSpPr/>
            <p:nvPr/>
          </p:nvSpPr>
          <p:spPr>
            <a:xfrm rot="-6049856">
              <a:off x="8719794" y="-117882"/>
              <a:ext cx="22296" cy="17466"/>
            </a:xfrm>
            <a:custGeom>
              <a:avLst/>
              <a:gdLst/>
              <a:ahLst/>
              <a:cxnLst/>
              <a:rect l="l" t="t" r="r" b="b"/>
              <a:pathLst>
                <a:path w="160" h="116" extrusionOk="0">
                  <a:moveTo>
                    <a:pt x="133" y="1"/>
                  </a:moveTo>
                  <a:cubicBezTo>
                    <a:pt x="124" y="18"/>
                    <a:pt x="124" y="36"/>
                    <a:pt x="133" y="71"/>
                  </a:cubicBezTo>
                  <a:cubicBezTo>
                    <a:pt x="136" y="66"/>
                    <a:pt x="138" y="64"/>
                    <a:pt x="141" y="64"/>
                  </a:cubicBezTo>
                  <a:cubicBezTo>
                    <a:pt x="146" y="64"/>
                    <a:pt x="151" y="74"/>
                    <a:pt x="151" y="80"/>
                  </a:cubicBezTo>
                  <a:cubicBezTo>
                    <a:pt x="151" y="80"/>
                    <a:pt x="142" y="71"/>
                    <a:pt x="133" y="71"/>
                  </a:cubicBezTo>
                  <a:cubicBezTo>
                    <a:pt x="94" y="65"/>
                    <a:pt x="74" y="44"/>
                    <a:pt x="42" y="44"/>
                  </a:cubicBezTo>
                  <a:cubicBezTo>
                    <a:pt x="30" y="44"/>
                    <a:pt x="17" y="47"/>
                    <a:pt x="0" y="54"/>
                  </a:cubicBezTo>
                  <a:cubicBezTo>
                    <a:pt x="9" y="98"/>
                    <a:pt x="45" y="80"/>
                    <a:pt x="71" y="107"/>
                  </a:cubicBezTo>
                  <a:cubicBezTo>
                    <a:pt x="66" y="86"/>
                    <a:pt x="66" y="80"/>
                    <a:pt x="70" y="80"/>
                  </a:cubicBezTo>
                  <a:cubicBezTo>
                    <a:pt x="75" y="80"/>
                    <a:pt x="87" y="93"/>
                    <a:pt x="100" y="93"/>
                  </a:cubicBezTo>
                  <a:cubicBezTo>
                    <a:pt x="109" y="93"/>
                    <a:pt x="117" y="88"/>
                    <a:pt x="124" y="71"/>
                  </a:cubicBezTo>
                  <a:cubicBezTo>
                    <a:pt x="133" y="89"/>
                    <a:pt x="142" y="107"/>
                    <a:pt x="142" y="115"/>
                  </a:cubicBezTo>
                  <a:cubicBezTo>
                    <a:pt x="150" y="99"/>
                    <a:pt x="150" y="90"/>
                    <a:pt x="158" y="75"/>
                  </a:cubicBezTo>
                  <a:lnTo>
                    <a:pt x="158" y="75"/>
                  </a:lnTo>
                  <a:lnTo>
                    <a:pt x="159" y="80"/>
                  </a:lnTo>
                  <a:cubicBezTo>
                    <a:pt x="159" y="80"/>
                    <a:pt x="159" y="80"/>
                    <a:pt x="159" y="71"/>
                  </a:cubicBezTo>
                  <a:cubicBezTo>
                    <a:pt x="159" y="73"/>
                    <a:pt x="158" y="74"/>
                    <a:pt x="158" y="75"/>
                  </a:cubicBezTo>
                  <a:lnTo>
                    <a:pt x="158" y="75"/>
                  </a:lnTo>
                  <a:lnTo>
                    <a:pt x="1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6" name="Google Shape;6636;p28"/>
            <p:cNvSpPr/>
            <p:nvPr/>
          </p:nvSpPr>
          <p:spPr>
            <a:xfrm rot="-6049856">
              <a:off x="8795250" y="-96433"/>
              <a:ext cx="1393" cy="1054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0" y="2"/>
                    <a:pt x="0" y="7"/>
                  </a:cubicBezTo>
                  <a:lnTo>
                    <a:pt x="9" y="7"/>
                  </a:lnTo>
                  <a:cubicBezTo>
                    <a:pt x="9" y="2"/>
                    <a:pt x="7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7" name="Google Shape;6637;p28"/>
            <p:cNvSpPr/>
            <p:nvPr/>
          </p:nvSpPr>
          <p:spPr>
            <a:xfrm rot="-6049856">
              <a:off x="8780022" y="-112771"/>
              <a:ext cx="19787" cy="14756"/>
            </a:xfrm>
            <a:custGeom>
              <a:avLst/>
              <a:gdLst/>
              <a:ahLst/>
              <a:cxnLst/>
              <a:rect l="l" t="t" r="r" b="b"/>
              <a:pathLst>
                <a:path w="142" h="98" extrusionOk="0">
                  <a:moveTo>
                    <a:pt x="142" y="0"/>
                  </a:moveTo>
                  <a:cubicBezTo>
                    <a:pt x="140" y="0"/>
                    <a:pt x="137" y="1"/>
                    <a:pt x="134" y="3"/>
                  </a:cubicBezTo>
                  <a:lnTo>
                    <a:pt x="134" y="3"/>
                  </a:lnTo>
                  <a:cubicBezTo>
                    <a:pt x="136" y="2"/>
                    <a:pt x="139" y="1"/>
                    <a:pt x="142" y="0"/>
                  </a:cubicBezTo>
                  <a:close/>
                  <a:moveTo>
                    <a:pt x="134" y="3"/>
                  </a:moveTo>
                  <a:cubicBezTo>
                    <a:pt x="93" y="19"/>
                    <a:pt x="59" y="28"/>
                    <a:pt x="18" y="44"/>
                  </a:cubicBezTo>
                  <a:cubicBezTo>
                    <a:pt x="27" y="53"/>
                    <a:pt x="53" y="53"/>
                    <a:pt x="44" y="71"/>
                  </a:cubicBezTo>
                  <a:cubicBezTo>
                    <a:pt x="38" y="77"/>
                    <a:pt x="33" y="79"/>
                    <a:pt x="28" y="79"/>
                  </a:cubicBezTo>
                  <a:cubicBezTo>
                    <a:pt x="22" y="79"/>
                    <a:pt x="17" y="77"/>
                    <a:pt x="11" y="77"/>
                  </a:cubicBezTo>
                  <a:cubicBezTo>
                    <a:pt x="8" y="77"/>
                    <a:pt x="4" y="78"/>
                    <a:pt x="0" y="80"/>
                  </a:cubicBezTo>
                  <a:cubicBezTo>
                    <a:pt x="11" y="85"/>
                    <a:pt x="26" y="97"/>
                    <a:pt x="39" y="97"/>
                  </a:cubicBezTo>
                  <a:cubicBezTo>
                    <a:pt x="48" y="97"/>
                    <a:pt x="55" y="93"/>
                    <a:pt x="62" y="80"/>
                  </a:cubicBezTo>
                  <a:lnTo>
                    <a:pt x="53" y="71"/>
                  </a:lnTo>
                  <a:cubicBezTo>
                    <a:pt x="68" y="48"/>
                    <a:pt x="114" y="14"/>
                    <a:pt x="134" y="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8" name="Google Shape;6638;p28"/>
            <p:cNvSpPr/>
            <p:nvPr/>
          </p:nvSpPr>
          <p:spPr>
            <a:xfrm rot="-6049856">
              <a:off x="8752645" y="-105845"/>
              <a:ext cx="10033" cy="10690"/>
            </a:xfrm>
            <a:custGeom>
              <a:avLst/>
              <a:gdLst/>
              <a:ahLst/>
              <a:cxnLst/>
              <a:rect l="l" t="t" r="r" b="b"/>
              <a:pathLst>
                <a:path w="72" h="71" extrusionOk="0">
                  <a:moveTo>
                    <a:pt x="45" y="0"/>
                  </a:moveTo>
                  <a:lnTo>
                    <a:pt x="0" y="35"/>
                  </a:lnTo>
                  <a:lnTo>
                    <a:pt x="27" y="35"/>
                  </a:lnTo>
                  <a:cubicBezTo>
                    <a:pt x="18" y="71"/>
                    <a:pt x="45" y="62"/>
                    <a:pt x="71" y="71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9" name="Google Shape;6639;p28"/>
            <p:cNvSpPr/>
            <p:nvPr/>
          </p:nvSpPr>
          <p:spPr>
            <a:xfrm rot="-6049856">
              <a:off x="8697439" y="-119653"/>
              <a:ext cx="11287" cy="5421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1" y="0"/>
                  </a:moveTo>
                  <a:lnTo>
                    <a:pt x="27" y="27"/>
                  </a:lnTo>
                  <a:lnTo>
                    <a:pt x="80" y="3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0" name="Google Shape;6640;p28"/>
            <p:cNvSpPr/>
            <p:nvPr/>
          </p:nvSpPr>
          <p:spPr>
            <a:xfrm rot="-6049856">
              <a:off x="8688190" y="-116124"/>
              <a:ext cx="6271" cy="2861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18" y="1"/>
                  </a:moveTo>
                  <a:lnTo>
                    <a:pt x="1" y="18"/>
                  </a:lnTo>
                  <a:lnTo>
                    <a:pt x="45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1" name="Google Shape;6641;p28"/>
            <p:cNvSpPr/>
            <p:nvPr/>
          </p:nvSpPr>
          <p:spPr>
            <a:xfrm rot="-6049856">
              <a:off x="8024285" y="125951"/>
              <a:ext cx="2648" cy="2710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8" y="18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2" name="Google Shape;6642;p28"/>
            <p:cNvSpPr/>
            <p:nvPr/>
          </p:nvSpPr>
          <p:spPr>
            <a:xfrm rot="-6049856">
              <a:off x="8044445" y="120519"/>
              <a:ext cx="2648" cy="753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3" y="0"/>
                  </a:moveTo>
                  <a:cubicBezTo>
                    <a:pt x="1" y="0"/>
                    <a:pt x="0" y="1"/>
                    <a:pt x="0" y="4"/>
                  </a:cubicBezTo>
                  <a:lnTo>
                    <a:pt x="18" y="4"/>
                  </a:lnTo>
                  <a:cubicBezTo>
                    <a:pt x="12" y="4"/>
                    <a:pt x="6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3" name="Google Shape;6643;p28"/>
            <p:cNvSpPr/>
            <p:nvPr/>
          </p:nvSpPr>
          <p:spPr>
            <a:xfrm rot="-6049856">
              <a:off x="8381236" y="-52931"/>
              <a:ext cx="16164" cy="9486"/>
            </a:xfrm>
            <a:custGeom>
              <a:avLst/>
              <a:gdLst/>
              <a:ahLst/>
              <a:cxnLst/>
              <a:rect l="l" t="t" r="r" b="b"/>
              <a:pathLst>
                <a:path w="116" h="63" extrusionOk="0">
                  <a:moveTo>
                    <a:pt x="62" y="1"/>
                  </a:moveTo>
                  <a:lnTo>
                    <a:pt x="9" y="18"/>
                  </a:lnTo>
                  <a:cubicBezTo>
                    <a:pt x="18" y="36"/>
                    <a:pt x="18" y="45"/>
                    <a:pt x="0" y="62"/>
                  </a:cubicBezTo>
                  <a:cubicBezTo>
                    <a:pt x="45" y="36"/>
                    <a:pt x="115" y="1"/>
                    <a:pt x="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4" name="Google Shape;6644;p28"/>
            <p:cNvSpPr/>
            <p:nvPr/>
          </p:nvSpPr>
          <p:spPr>
            <a:xfrm rot="-6049856">
              <a:off x="8198442" y="44491"/>
              <a:ext cx="7525" cy="2861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18" y="1"/>
                  </a:moveTo>
                  <a:cubicBezTo>
                    <a:pt x="10" y="1"/>
                    <a:pt x="10" y="1"/>
                    <a:pt x="1" y="10"/>
                  </a:cubicBezTo>
                  <a:cubicBezTo>
                    <a:pt x="18" y="10"/>
                    <a:pt x="36" y="19"/>
                    <a:pt x="54" y="19"/>
                  </a:cubicBezTo>
                  <a:cubicBezTo>
                    <a:pt x="45" y="19"/>
                    <a:pt x="27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5" name="Google Shape;6645;p28"/>
            <p:cNvSpPr/>
            <p:nvPr/>
          </p:nvSpPr>
          <p:spPr>
            <a:xfrm rot="-6049856">
              <a:off x="8198504" y="72164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36" y="1"/>
                  </a:moveTo>
                  <a:cubicBezTo>
                    <a:pt x="18" y="10"/>
                    <a:pt x="9" y="27"/>
                    <a:pt x="0" y="36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6" name="Google Shape;6646;p28"/>
            <p:cNvSpPr/>
            <p:nvPr/>
          </p:nvSpPr>
          <p:spPr>
            <a:xfrm rot="-6049856">
              <a:off x="7915245" y="160938"/>
              <a:ext cx="7525" cy="3463"/>
            </a:xfrm>
            <a:custGeom>
              <a:avLst/>
              <a:gdLst/>
              <a:ahLst/>
              <a:cxnLst/>
              <a:rect l="l" t="t" r="r" b="b"/>
              <a:pathLst>
                <a:path w="54" h="23" extrusionOk="0">
                  <a:moveTo>
                    <a:pt x="0" y="0"/>
                  </a:moveTo>
                  <a:cubicBezTo>
                    <a:pt x="0" y="18"/>
                    <a:pt x="7" y="22"/>
                    <a:pt x="17" y="22"/>
                  </a:cubicBezTo>
                  <a:cubicBezTo>
                    <a:pt x="27" y="22"/>
                    <a:pt x="40" y="18"/>
                    <a:pt x="53" y="1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7" name="Google Shape;6647;p28"/>
            <p:cNvSpPr/>
            <p:nvPr/>
          </p:nvSpPr>
          <p:spPr>
            <a:xfrm rot="-6049856">
              <a:off x="8559831" y="-83392"/>
              <a:ext cx="10033" cy="9486"/>
            </a:xfrm>
            <a:custGeom>
              <a:avLst/>
              <a:gdLst/>
              <a:ahLst/>
              <a:cxnLst/>
              <a:rect l="l" t="t" r="r" b="b"/>
              <a:pathLst>
                <a:path w="72" h="63" extrusionOk="0">
                  <a:moveTo>
                    <a:pt x="71" y="1"/>
                  </a:moveTo>
                  <a:cubicBezTo>
                    <a:pt x="45" y="36"/>
                    <a:pt x="0" y="63"/>
                    <a:pt x="45" y="63"/>
                  </a:cubicBezTo>
                  <a:cubicBezTo>
                    <a:pt x="62" y="36"/>
                    <a:pt x="71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8" name="Google Shape;6648;p28"/>
            <p:cNvSpPr/>
            <p:nvPr/>
          </p:nvSpPr>
          <p:spPr>
            <a:xfrm rot="-6049856">
              <a:off x="8013582" y="51972"/>
              <a:ext cx="3902" cy="2861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cubicBezTo>
                    <a:pt x="9" y="18"/>
                    <a:pt x="18" y="18"/>
                    <a:pt x="27" y="18"/>
                  </a:cubicBezTo>
                  <a:cubicBezTo>
                    <a:pt x="18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9" name="Google Shape;6649;p28"/>
            <p:cNvSpPr/>
            <p:nvPr/>
          </p:nvSpPr>
          <p:spPr>
            <a:xfrm rot="-6049856">
              <a:off x="8550764" y="-87660"/>
              <a:ext cx="7525" cy="9486"/>
            </a:xfrm>
            <a:custGeom>
              <a:avLst/>
              <a:gdLst/>
              <a:ahLst/>
              <a:cxnLst/>
              <a:rect l="l" t="t" r="r" b="b"/>
              <a:pathLst>
                <a:path w="54" h="63" extrusionOk="0">
                  <a:moveTo>
                    <a:pt x="9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45"/>
                    <a:pt x="18" y="63"/>
                  </a:cubicBezTo>
                  <a:cubicBezTo>
                    <a:pt x="36" y="45"/>
                    <a:pt x="53" y="1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0" name="Google Shape;6650;p28"/>
            <p:cNvSpPr/>
            <p:nvPr/>
          </p:nvSpPr>
          <p:spPr>
            <a:xfrm rot="-6049856">
              <a:off x="7522880" y="244522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1" name="Google Shape;6651;p28"/>
            <p:cNvSpPr/>
            <p:nvPr/>
          </p:nvSpPr>
          <p:spPr>
            <a:xfrm rot="-6049856">
              <a:off x="8644567" y="-105347"/>
              <a:ext cx="139" cy="2861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8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2" name="Google Shape;6652;p28"/>
            <p:cNvSpPr/>
            <p:nvPr/>
          </p:nvSpPr>
          <p:spPr>
            <a:xfrm rot="-6049856">
              <a:off x="8660704" y="-77401"/>
              <a:ext cx="3902" cy="1506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0"/>
                  </a:moveTo>
                  <a:cubicBezTo>
                    <a:pt x="27" y="10"/>
                    <a:pt x="18" y="1"/>
                    <a:pt x="1" y="1"/>
                  </a:cubicBezTo>
                  <a:cubicBezTo>
                    <a:pt x="18" y="1"/>
                    <a:pt x="27" y="10"/>
                    <a:pt x="27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3" name="Google Shape;6653;p28"/>
            <p:cNvSpPr/>
            <p:nvPr/>
          </p:nvSpPr>
          <p:spPr>
            <a:xfrm rot="-6049856">
              <a:off x="8533781" y="-31255"/>
              <a:ext cx="1672" cy="1054"/>
            </a:xfrm>
            <a:custGeom>
              <a:avLst/>
              <a:gdLst/>
              <a:ahLst/>
              <a:cxnLst/>
              <a:rect l="l" t="t" r="r" b="b"/>
              <a:pathLst>
                <a:path w="12" h="7" extrusionOk="0">
                  <a:moveTo>
                    <a:pt x="11" y="0"/>
                  </a:moveTo>
                  <a:cubicBezTo>
                    <a:pt x="2" y="5"/>
                    <a:pt x="0" y="7"/>
                    <a:pt x="1" y="7"/>
                  </a:cubicBezTo>
                  <a:cubicBezTo>
                    <a:pt x="2" y="7"/>
                    <a:pt x="7" y="5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4" name="Google Shape;6654;p28"/>
            <p:cNvSpPr/>
            <p:nvPr/>
          </p:nvSpPr>
          <p:spPr>
            <a:xfrm rot="-6049856">
              <a:off x="8645115" y="-103138"/>
              <a:ext cx="2648" cy="2861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9" y="1"/>
                  </a:moveTo>
                  <a:cubicBezTo>
                    <a:pt x="10" y="1"/>
                    <a:pt x="10" y="9"/>
                    <a:pt x="1" y="18"/>
                  </a:cubicBezTo>
                  <a:cubicBezTo>
                    <a:pt x="10" y="18"/>
                    <a:pt x="19" y="9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5" name="Google Shape;6655;p28"/>
            <p:cNvSpPr/>
            <p:nvPr/>
          </p:nvSpPr>
          <p:spPr>
            <a:xfrm rot="-6049856">
              <a:off x="8647341" y="-105479"/>
              <a:ext cx="2090" cy="2259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9" y="0"/>
                  </a:moveTo>
                  <a:cubicBezTo>
                    <a:pt x="9" y="9"/>
                    <a:pt x="9" y="9"/>
                    <a:pt x="1" y="9"/>
                  </a:cubicBezTo>
                  <a:cubicBezTo>
                    <a:pt x="4" y="13"/>
                    <a:pt x="8" y="15"/>
                    <a:pt x="10" y="15"/>
                  </a:cubicBezTo>
                  <a:cubicBezTo>
                    <a:pt x="14" y="15"/>
                    <a:pt x="15" y="11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6" name="Google Shape;6656;p28"/>
            <p:cNvSpPr/>
            <p:nvPr/>
          </p:nvSpPr>
          <p:spPr>
            <a:xfrm rot="-6049856">
              <a:off x="8642135" y="-104965"/>
              <a:ext cx="1393" cy="4065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18"/>
                    <a:pt x="9" y="18"/>
                  </a:cubicBezTo>
                  <a:cubicBezTo>
                    <a:pt x="9" y="18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7" name="Google Shape;6657;p28"/>
            <p:cNvSpPr/>
            <p:nvPr/>
          </p:nvSpPr>
          <p:spPr>
            <a:xfrm rot="-6049856">
              <a:off x="7729073" y="177762"/>
              <a:ext cx="2090" cy="1656"/>
            </a:xfrm>
            <a:custGeom>
              <a:avLst/>
              <a:gdLst/>
              <a:ahLst/>
              <a:cxnLst/>
              <a:rect l="l" t="t" r="r" b="b"/>
              <a:pathLst>
                <a:path w="15" h="11" extrusionOk="0">
                  <a:moveTo>
                    <a:pt x="2" y="0"/>
                  </a:moveTo>
                  <a:cubicBezTo>
                    <a:pt x="0" y="0"/>
                    <a:pt x="5" y="5"/>
                    <a:pt x="15" y="10"/>
                  </a:cubicBezTo>
                  <a:cubicBezTo>
                    <a:pt x="7" y="3"/>
                    <a:pt x="3" y="0"/>
                    <a:pt x="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8" name="Google Shape;6658;p28"/>
            <p:cNvSpPr/>
            <p:nvPr/>
          </p:nvSpPr>
          <p:spPr>
            <a:xfrm rot="-6049856">
              <a:off x="8345652" y="45983"/>
              <a:ext cx="139" cy="15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9" name="Google Shape;6659;p28"/>
            <p:cNvSpPr/>
            <p:nvPr/>
          </p:nvSpPr>
          <p:spPr>
            <a:xfrm rot="-6049856">
              <a:off x="8326080" y="34870"/>
              <a:ext cx="27312" cy="9486"/>
            </a:xfrm>
            <a:custGeom>
              <a:avLst/>
              <a:gdLst/>
              <a:ahLst/>
              <a:cxnLst/>
              <a:rect l="l" t="t" r="r" b="b"/>
              <a:pathLst>
                <a:path w="196" h="63" extrusionOk="0">
                  <a:moveTo>
                    <a:pt x="1" y="1"/>
                  </a:moveTo>
                  <a:cubicBezTo>
                    <a:pt x="71" y="19"/>
                    <a:pt x="63" y="36"/>
                    <a:pt x="45" y="63"/>
                  </a:cubicBezTo>
                  <a:lnTo>
                    <a:pt x="195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0" name="Google Shape;6660;p28"/>
            <p:cNvSpPr/>
            <p:nvPr/>
          </p:nvSpPr>
          <p:spPr>
            <a:xfrm rot="-6049856">
              <a:off x="8027235" y="-544846"/>
              <a:ext cx="149520" cy="1216605"/>
            </a:xfrm>
            <a:custGeom>
              <a:avLst/>
              <a:gdLst/>
              <a:ahLst/>
              <a:cxnLst/>
              <a:rect l="l" t="t" r="r" b="b"/>
              <a:pathLst>
                <a:path w="1073" h="8080" extrusionOk="0">
                  <a:moveTo>
                    <a:pt x="43" y="160"/>
                  </a:moveTo>
                  <a:lnTo>
                    <a:pt x="40" y="168"/>
                  </a:lnTo>
                  <a:cubicBezTo>
                    <a:pt x="42" y="166"/>
                    <a:pt x="43" y="164"/>
                    <a:pt x="43" y="160"/>
                  </a:cubicBezTo>
                  <a:close/>
                  <a:moveTo>
                    <a:pt x="605" y="575"/>
                  </a:moveTo>
                  <a:lnTo>
                    <a:pt x="605" y="575"/>
                  </a:lnTo>
                  <a:cubicBezTo>
                    <a:pt x="603" y="575"/>
                    <a:pt x="601" y="576"/>
                    <a:pt x="599" y="577"/>
                  </a:cubicBezTo>
                  <a:lnTo>
                    <a:pt x="599" y="577"/>
                  </a:lnTo>
                  <a:cubicBezTo>
                    <a:pt x="601" y="576"/>
                    <a:pt x="603" y="576"/>
                    <a:pt x="605" y="575"/>
                  </a:cubicBezTo>
                  <a:close/>
                  <a:moveTo>
                    <a:pt x="74" y="1885"/>
                  </a:moveTo>
                  <a:lnTo>
                    <a:pt x="74" y="1885"/>
                  </a:lnTo>
                  <a:cubicBezTo>
                    <a:pt x="74" y="1887"/>
                    <a:pt x="74" y="1889"/>
                    <a:pt x="75" y="1890"/>
                  </a:cubicBezTo>
                  <a:cubicBezTo>
                    <a:pt x="74" y="1889"/>
                    <a:pt x="74" y="1887"/>
                    <a:pt x="74" y="1885"/>
                  </a:cubicBezTo>
                  <a:close/>
                  <a:moveTo>
                    <a:pt x="66" y="2447"/>
                  </a:moveTo>
                  <a:cubicBezTo>
                    <a:pt x="66" y="2447"/>
                    <a:pt x="67" y="2448"/>
                    <a:pt x="67" y="2448"/>
                  </a:cubicBezTo>
                  <a:lnTo>
                    <a:pt x="67" y="2448"/>
                  </a:lnTo>
                  <a:lnTo>
                    <a:pt x="66" y="2447"/>
                  </a:lnTo>
                  <a:close/>
                  <a:moveTo>
                    <a:pt x="207" y="3524"/>
                  </a:moveTo>
                  <a:lnTo>
                    <a:pt x="207" y="3524"/>
                  </a:lnTo>
                  <a:cubicBezTo>
                    <a:pt x="207" y="3526"/>
                    <a:pt x="208" y="3528"/>
                    <a:pt x="208" y="3530"/>
                  </a:cubicBezTo>
                  <a:lnTo>
                    <a:pt x="208" y="3530"/>
                  </a:lnTo>
                  <a:lnTo>
                    <a:pt x="207" y="3524"/>
                  </a:lnTo>
                  <a:close/>
                  <a:moveTo>
                    <a:pt x="342" y="5809"/>
                  </a:moveTo>
                  <a:cubicBezTo>
                    <a:pt x="341" y="5810"/>
                    <a:pt x="340" y="5810"/>
                    <a:pt x="340" y="5811"/>
                  </a:cubicBezTo>
                  <a:cubicBezTo>
                    <a:pt x="340" y="5810"/>
                    <a:pt x="341" y="5810"/>
                    <a:pt x="342" y="5809"/>
                  </a:cubicBezTo>
                  <a:close/>
                  <a:moveTo>
                    <a:pt x="543" y="1"/>
                  </a:moveTo>
                  <a:lnTo>
                    <a:pt x="128" y="18"/>
                  </a:lnTo>
                  <a:cubicBezTo>
                    <a:pt x="119" y="54"/>
                    <a:pt x="75" y="71"/>
                    <a:pt x="48" y="71"/>
                  </a:cubicBezTo>
                  <a:cubicBezTo>
                    <a:pt x="48" y="62"/>
                    <a:pt x="40" y="54"/>
                    <a:pt x="40" y="45"/>
                  </a:cubicBezTo>
                  <a:lnTo>
                    <a:pt x="40" y="45"/>
                  </a:lnTo>
                  <a:cubicBezTo>
                    <a:pt x="0" y="76"/>
                    <a:pt x="44" y="135"/>
                    <a:pt x="43" y="160"/>
                  </a:cubicBezTo>
                  <a:lnTo>
                    <a:pt x="43" y="160"/>
                  </a:lnTo>
                  <a:lnTo>
                    <a:pt x="57" y="124"/>
                  </a:lnTo>
                  <a:cubicBezTo>
                    <a:pt x="101" y="239"/>
                    <a:pt x="57" y="398"/>
                    <a:pt x="137" y="513"/>
                  </a:cubicBezTo>
                  <a:lnTo>
                    <a:pt x="163" y="504"/>
                  </a:lnTo>
                  <a:lnTo>
                    <a:pt x="163" y="504"/>
                  </a:lnTo>
                  <a:cubicBezTo>
                    <a:pt x="216" y="592"/>
                    <a:pt x="137" y="575"/>
                    <a:pt x="163" y="672"/>
                  </a:cubicBezTo>
                  <a:lnTo>
                    <a:pt x="154" y="672"/>
                  </a:lnTo>
                  <a:cubicBezTo>
                    <a:pt x="181" y="689"/>
                    <a:pt x="198" y="716"/>
                    <a:pt x="198" y="742"/>
                  </a:cubicBezTo>
                  <a:cubicBezTo>
                    <a:pt x="193" y="738"/>
                    <a:pt x="188" y="737"/>
                    <a:pt x="183" y="737"/>
                  </a:cubicBezTo>
                  <a:cubicBezTo>
                    <a:pt x="161" y="737"/>
                    <a:pt x="142" y="769"/>
                    <a:pt x="120" y="769"/>
                  </a:cubicBezTo>
                  <a:cubicBezTo>
                    <a:pt x="114" y="769"/>
                    <a:pt x="108" y="767"/>
                    <a:pt x="101" y="760"/>
                  </a:cubicBezTo>
                  <a:lnTo>
                    <a:pt x="101" y="760"/>
                  </a:lnTo>
                  <a:cubicBezTo>
                    <a:pt x="154" y="857"/>
                    <a:pt x="146" y="813"/>
                    <a:pt x="243" y="875"/>
                  </a:cubicBezTo>
                  <a:lnTo>
                    <a:pt x="198" y="884"/>
                  </a:lnTo>
                  <a:cubicBezTo>
                    <a:pt x="243" y="910"/>
                    <a:pt x="260" y="910"/>
                    <a:pt x="278" y="954"/>
                  </a:cubicBezTo>
                  <a:cubicBezTo>
                    <a:pt x="268" y="947"/>
                    <a:pt x="260" y="944"/>
                    <a:pt x="253" y="944"/>
                  </a:cubicBezTo>
                  <a:cubicBezTo>
                    <a:pt x="234" y="944"/>
                    <a:pt x="218" y="961"/>
                    <a:pt x="198" y="961"/>
                  </a:cubicBezTo>
                  <a:cubicBezTo>
                    <a:pt x="188" y="961"/>
                    <a:pt x="177" y="957"/>
                    <a:pt x="163" y="945"/>
                  </a:cubicBezTo>
                  <a:lnTo>
                    <a:pt x="163" y="945"/>
                  </a:lnTo>
                  <a:cubicBezTo>
                    <a:pt x="66" y="1060"/>
                    <a:pt x="260" y="1104"/>
                    <a:pt x="128" y="1157"/>
                  </a:cubicBezTo>
                  <a:cubicBezTo>
                    <a:pt x="145" y="1163"/>
                    <a:pt x="158" y="1166"/>
                    <a:pt x="169" y="1166"/>
                  </a:cubicBezTo>
                  <a:cubicBezTo>
                    <a:pt x="229" y="1166"/>
                    <a:pt x="201" y="1083"/>
                    <a:pt x="211" y="1083"/>
                  </a:cubicBezTo>
                  <a:lnTo>
                    <a:pt x="211" y="1083"/>
                  </a:lnTo>
                  <a:cubicBezTo>
                    <a:pt x="212" y="1083"/>
                    <a:pt x="214" y="1084"/>
                    <a:pt x="216" y="1087"/>
                  </a:cubicBezTo>
                  <a:cubicBezTo>
                    <a:pt x="224" y="1082"/>
                    <a:pt x="231" y="1080"/>
                    <a:pt x="239" y="1080"/>
                  </a:cubicBezTo>
                  <a:cubicBezTo>
                    <a:pt x="276" y="1080"/>
                    <a:pt x="310" y="1128"/>
                    <a:pt x="296" y="1157"/>
                  </a:cubicBezTo>
                  <a:cubicBezTo>
                    <a:pt x="296" y="1192"/>
                    <a:pt x="148" y="1219"/>
                    <a:pt x="154" y="1305"/>
                  </a:cubicBezTo>
                  <a:lnTo>
                    <a:pt x="154" y="1305"/>
                  </a:lnTo>
                  <a:cubicBezTo>
                    <a:pt x="153" y="1299"/>
                    <a:pt x="146" y="1298"/>
                    <a:pt x="146" y="1290"/>
                  </a:cubicBezTo>
                  <a:lnTo>
                    <a:pt x="146" y="1290"/>
                  </a:lnTo>
                  <a:cubicBezTo>
                    <a:pt x="110" y="1325"/>
                    <a:pt x="190" y="1352"/>
                    <a:pt x="137" y="1387"/>
                  </a:cubicBezTo>
                  <a:cubicBezTo>
                    <a:pt x="216" y="1405"/>
                    <a:pt x="137" y="1440"/>
                    <a:pt x="234" y="1440"/>
                  </a:cubicBezTo>
                  <a:lnTo>
                    <a:pt x="207" y="1369"/>
                  </a:lnTo>
                  <a:lnTo>
                    <a:pt x="207" y="1369"/>
                  </a:lnTo>
                  <a:cubicBezTo>
                    <a:pt x="234" y="1405"/>
                    <a:pt x="340" y="1449"/>
                    <a:pt x="296" y="1519"/>
                  </a:cubicBezTo>
                  <a:cubicBezTo>
                    <a:pt x="278" y="1511"/>
                    <a:pt x="251" y="1493"/>
                    <a:pt x="234" y="1475"/>
                  </a:cubicBezTo>
                  <a:lnTo>
                    <a:pt x="234" y="1475"/>
                  </a:lnTo>
                  <a:cubicBezTo>
                    <a:pt x="207" y="1502"/>
                    <a:pt x="251" y="1519"/>
                    <a:pt x="225" y="1546"/>
                  </a:cubicBezTo>
                  <a:cubicBezTo>
                    <a:pt x="128" y="1537"/>
                    <a:pt x="198" y="1449"/>
                    <a:pt x="128" y="1405"/>
                  </a:cubicBezTo>
                  <a:lnTo>
                    <a:pt x="128" y="1405"/>
                  </a:lnTo>
                  <a:cubicBezTo>
                    <a:pt x="97" y="1428"/>
                    <a:pt x="175" y="1478"/>
                    <a:pt x="122" y="1478"/>
                  </a:cubicBezTo>
                  <a:cubicBezTo>
                    <a:pt x="115" y="1478"/>
                    <a:pt x="105" y="1477"/>
                    <a:pt x="93" y="1475"/>
                  </a:cubicBezTo>
                  <a:lnTo>
                    <a:pt x="93" y="1475"/>
                  </a:lnTo>
                  <a:cubicBezTo>
                    <a:pt x="225" y="1502"/>
                    <a:pt x="84" y="1555"/>
                    <a:pt x="181" y="1608"/>
                  </a:cubicBezTo>
                  <a:lnTo>
                    <a:pt x="128" y="1608"/>
                  </a:lnTo>
                  <a:cubicBezTo>
                    <a:pt x="137" y="1617"/>
                    <a:pt x="163" y="1634"/>
                    <a:pt x="163" y="1652"/>
                  </a:cubicBezTo>
                  <a:lnTo>
                    <a:pt x="93" y="1625"/>
                  </a:lnTo>
                  <a:lnTo>
                    <a:pt x="93" y="1625"/>
                  </a:lnTo>
                  <a:cubicBezTo>
                    <a:pt x="154" y="1669"/>
                    <a:pt x="40" y="1714"/>
                    <a:pt x="75" y="1758"/>
                  </a:cubicBezTo>
                  <a:cubicBezTo>
                    <a:pt x="75" y="1709"/>
                    <a:pt x="93" y="1703"/>
                    <a:pt x="115" y="1703"/>
                  </a:cubicBezTo>
                  <a:cubicBezTo>
                    <a:pt x="123" y="1703"/>
                    <a:pt x="132" y="1704"/>
                    <a:pt x="141" y="1704"/>
                  </a:cubicBezTo>
                  <a:cubicBezTo>
                    <a:pt x="155" y="1704"/>
                    <a:pt x="170" y="1701"/>
                    <a:pt x="181" y="1687"/>
                  </a:cubicBezTo>
                  <a:lnTo>
                    <a:pt x="181" y="1687"/>
                  </a:lnTo>
                  <a:cubicBezTo>
                    <a:pt x="259" y="1800"/>
                    <a:pt x="46" y="1768"/>
                    <a:pt x="74" y="1885"/>
                  </a:cubicBezTo>
                  <a:lnTo>
                    <a:pt x="74" y="1885"/>
                  </a:lnTo>
                  <a:cubicBezTo>
                    <a:pt x="72" y="1869"/>
                    <a:pt x="92" y="1839"/>
                    <a:pt x="112" y="1839"/>
                  </a:cubicBezTo>
                  <a:cubicBezTo>
                    <a:pt x="117" y="1839"/>
                    <a:pt x="123" y="1841"/>
                    <a:pt x="128" y="1846"/>
                  </a:cubicBezTo>
                  <a:cubicBezTo>
                    <a:pt x="119" y="1873"/>
                    <a:pt x="101" y="1908"/>
                    <a:pt x="66" y="1926"/>
                  </a:cubicBezTo>
                  <a:cubicBezTo>
                    <a:pt x="71" y="1950"/>
                    <a:pt x="79" y="1958"/>
                    <a:pt x="89" y="1958"/>
                  </a:cubicBezTo>
                  <a:cubicBezTo>
                    <a:pt x="105" y="1958"/>
                    <a:pt x="125" y="1935"/>
                    <a:pt x="145" y="1935"/>
                  </a:cubicBezTo>
                  <a:cubicBezTo>
                    <a:pt x="151" y="1935"/>
                    <a:pt x="157" y="1937"/>
                    <a:pt x="163" y="1943"/>
                  </a:cubicBezTo>
                  <a:cubicBezTo>
                    <a:pt x="93" y="1970"/>
                    <a:pt x="190" y="1979"/>
                    <a:pt x="216" y="2014"/>
                  </a:cubicBezTo>
                  <a:lnTo>
                    <a:pt x="154" y="2023"/>
                  </a:lnTo>
                  <a:cubicBezTo>
                    <a:pt x="128" y="2120"/>
                    <a:pt x="278" y="2040"/>
                    <a:pt x="234" y="2129"/>
                  </a:cubicBezTo>
                  <a:lnTo>
                    <a:pt x="154" y="2093"/>
                  </a:lnTo>
                  <a:lnTo>
                    <a:pt x="181" y="2137"/>
                  </a:lnTo>
                  <a:lnTo>
                    <a:pt x="110" y="2137"/>
                  </a:lnTo>
                  <a:cubicBezTo>
                    <a:pt x="163" y="2182"/>
                    <a:pt x="154" y="2199"/>
                    <a:pt x="137" y="2243"/>
                  </a:cubicBezTo>
                  <a:cubicBezTo>
                    <a:pt x="143" y="2242"/>
                    <a:pt x="150" y="2241"/>
                    <a:pt x="157" y="2241"/>
                  </a:cubicBezTo>
                  <a:cubicBezTo>
                    <a:pt x="194" y="2241"/>
                    <a:pt x="243" y="2258"/>
                    <a:pt x="243" y="2288"/>
                  </a:cubicBezTo>
                  <a:cubicBezTo>
                    <a:pt x="207" y="2323"/>
                    <a:pt x="190" y="2279"/>
                    <a:pt x="198" y="2341"/>
                  </a:cubicBezTo>
                  <a:cubicBezTo>
                    <a:pt x="163" y="2323"/>
                    <a:pt x="119" y="2314"/>
                    <a:pt x="172" y="2279"/>
                  </a:cubicBezTo>
                  <a:cubicBezTo>
                    <a:pt x="146" y="2279"/>
                    <a:pt x="128" y="2270"/>
                    <a:pt x="110" y="2270"/>
                  </a:cubicBezTo>
                  <a:cubicBezTo>
                    <a:pt x="75" y="2305"/>
                    <a:pt x="110" y="2349"/>
                    <a:pt x="110" y="2367"/>
                  </a:cubicBezTo>
                  <a:cubicBezTo>
                    <a:pt x="110" y="2358"/>
                    <a:pt x="110" y="2349"/>
                    <a:pt x="119" y="2349"/>
                  </a:cubicBezTo>
                  <a:lnTo>
                    <a:pt x="207" y="2429"/>
                  </a:lnTo>
                  <a:cubicBezTo>
                    <a:pt x="196" y="2436"/>
                    <a:pt x="186" y="2439"/>
                    <a:pt x="178" y="2439"/>
                  </a:cubicBezTo>
                  <a:cubicBezTo>
                    <a:pt x="166" y="2439"/>
                    <a:pt x="156" y="2434"/>
                    <a:pt x="146" y="2429"/>
                  </a:cubicBezTo>
                  <a:lnTo>
                    <a:pt x="146" y="2429"/>
                  </a:lnTo>
                  <a:cubicBezTo>
                    <a:pt x="154" y="2447"/>
                    <a:pt x="181" y="2455"/>
                    <a:pt x="190" y="2482"/>
                  </a:cubicBezTo>
                  <a:cubicBezTo>
                    <a:pt x="146" y="2473"/>
                    <a:pt x="94" y="2482"/>
                    <a:pt x="67" y="2448"/>
                  </a:cubicBezTo>
                  <a:lnTo>
                    <a:pt x="67" y="2448"/>
                  </a:lnTo>
                  <a:lnTo>
                    <a:pt x="128" y="2526"/>
                  </a:lnTo>
                  <a:cubicBezTo>
                    <a:pt x="104" y="2534"/>
                    <a:pt x="81" y="2563"/>
                    <a:pt x="63" y="2563"/>
                  </a:cubicBezTo>
                  <a:cubicBezTo>
                    <a:pt x="61" y="2563"/>
                    <a:pt x="59" y="2562"/>
                    <a:pt x="57" y="2561"/>
                  </a:cubicBezTo>
                  <a:lnTo>
                    <a:pt x="57" y="2561"/>
                  </a:lnTo>
                  <a:cubicBezTo>
                    <a:pt x="31" y="2605"/>
                    <a:pt x="146" y="2667"/>
                    <a:pt x="119" y="2729"/>
                  </a:cubicBezTo>
                  <a:cubicBezTo>
                    <a:pt x="128" y="2738"/>
                    <a:pt x="137" y="2738"/>
                    <a:pt x="146" y="2756"/>
                  </a:cubicBezTo>
                  <a:cubicBezTo>
                    <a:pt x="137" y="2817"/>
                    <a:pt x="75" y="2870"/>
                    <a:pt x="146" y="2932"/>
                  </a:cubicBezTo>
                  <a:lnTo>
                    <a:pt x="66" y="2976"/>
                  </a:lnTo>
                  <a:cubicBezTo>
                    <a:pt x="70" y="2987"/>
                    <a:pt x="76" y="2991"/>
                    <a:pt x="84" y="2991"/>
                  </a:cubicBezTo>
                  <a:cubicBezTo>
                    <a:pt x="103" y="2991"/>
                    <a:pt x="132" y="2968"/>
                    <a:pt x="158" y="2968"/>
                  </a:cubicBezTo>
                  <a:cubicBezTo>
                    <a:pt x="173" y="2968"/>
                    <a:pt x="188" y="2976"/>
                    <a:pt x="198" y="3003"/>
                  </a:cubicBezTo>
                  <a:cubicBezTo>
                    <a:pt x="234" y="3065"/>
                    <a:pt x="128" y="3029"/>
                    <a:pt x="110" y="3056"/>
                  </a:cubicBezTo>
                  <a:cubicBezTo>
                    <a:pt x="154" y="3082"/>
                    <a:pt x="243" y="3135"/>
                    <a:pt x="172" y="3197"/>
                  </a:cubicBezTo>
                  <a:cubicBezTo>
                    <a:pt x="154" y="3179"/>
                    <a:pt x="172" y="3162"/>
                    <a:pt x="163" y="3144"/>
                  </a:cubicBezTo>
                  <a:lnTo>
                    <a:pt x="163" y="3144"/>
                  </a:lnTo>
                  <a:lnTo>
                    <a:pt x="119" y="3188"/>
                  </a:lnTo>
                  <a:cubicBezTo>
                    <a:pt x="63" y="3157"/>
                    <a:pt x="60" y="3126"/>
                    <a:pt x="41" y="3126"/>
                  </a:cubicBezTo>
                  <a:cubicBezTo>
                    <a:pt x="33" y="3126"/>
                    <a:pt x="22" y="3131"/>
                    <a:pt x="4" y="3144"/>
                  </a:cubicBezTo>
                  <a:cubicBezTo>
                    <a:pt x="163" y="3144"/>
                    <a:pt x="22" y="3321"/>
                    <a:pt x="190" y="3321"/>
                  </a:cubicBezTo>
                  <a:lnTo>
                    <a:pt x="154" y="3347"/>
                  </a:lnTo>
                  <a:cubicBezTo>
                    <a:pt x="154" y="3338"/>
                    <a:pt x="146" y="3338"/>
                    <a:pt x="146" y="3329"/>
                  </a:cubicBezTo>
                  <a:lnTo>
                    <a:pt x="146" y="3329"/>
                  </a:lnTo>
                  <a:cubicBezTo>
                    <a:pt x="75" y="3391"/>
                    <a:pt x="269" y="3365"/>
                    <a:pt x="243" y="3444"/>
                  </a:cubicBezTo>
                  <a:cubicBezTo>
                    <a:pt x="236" y="3463"/>
                    <a:pt x="221" y="3478"/>
                    <a:pt x="206" y="3478"/>
                  </a:cubicBezTo>
                  <a:cubicBezTo>
                    <a:pt x="200" y="3478"/>
                    <a:pt x="195" y="3476"/>
                    <a:pt x="190" y="3471"/>
                  </a:cubicBezTo>
                  <a:lnTo>
                    <a:pt x="190" y="3471"/>
                  </a:lnTo>
                  <a:lnTo>
                    <a:pt x="234" y="3524"/>
                  </a:lnTo>
                  <a:cubicBezTo>
                    <a:pt x="234" y="3533"/>
                    <a:pt x="227" y="3537"/>
                    <a:pt x="221" y="3537"/>
                  </a:cubicBezTo>
                  <a:cubicBezTo>
                    <a:pt x="216" y="3537"/>
                    <a:pt x="211" y="3535"/>
                    <a:pt x="208" y="3530"/>
                  </a:cubicBezTo>
                  <a:lnTo>
                    <a:pt x="208" y="3530"/>
                  </a:lnTo>
                  <a:lnTo>
                    <a:pt x="225" y="3612"/>
                  </a:lnTo>
                  <a:lnTo>
                    <a:pt x="216" y="3612"/>
                  </a:lnTo>
                  <a:cubicBezTo>
                    <a:pt x="243" y="3621"/>
                    <a:pt x="287" y="3647"/>
                    <a:pt x="304" y="3656"/>
                  </a:cubicBezTo>
                  <a:cubicBezTo>
                    <a:pt x="297" y="3664"/>
                    <a:pt x="292" y="3666"/>
                    <a:pt x="289" y="3666"/>
                  </a:cubicBezTo>
                  <a:cubicBezTo>
                    <a:pt x="282" y="3666"/>
                    <a:pt x="280" y="3655"/>
                    <a:pt x="268" y="3655"/>
                  </a:cubicBezTo>
                  <a:cubicBezTo>
                    <a:pt x="266" y="3655"/>
                    <a:pt x="263" y="3655"/>
                    <a:pt x="260" y="3656"/>
                  </a:cubicBezTo>
                  <a:lnTo>
                    <a:pt x="304" y="3700"/>
                  </a:lnTo>
                  <a:cubicBezTo>
                    <a:pt x="295" y="3706"/>
                    <a:pt x="286" y="3709"/>
                    <a:pt x="277" y="3709"/>
                  </a:cubicBezTo>
                  <a:cubicBezTo>
                    <a:pt x="247" y="3709"/>
                    <a:pt x="225" y="3677"/>
                    <a:pt x="225" y="3656"/>
                  </a:cubicBezTo>
                  <a:lnTo>
                    <a:pt x="225" y="3656"/>
                  </a:lnTo>
                  <a:cubicBezTo>
                    <a:pt x="66" y="3709"/>
                    <a:pt x="269" y="3692"/>
                    <a:pt x="181" y="3789"/>
                  </a:cubicBezTo>
                  <a:lnTo>
                    <a:pt x="154" y="3744"/>
                  </a:lnTo>
                  <a:cubicBezTo>
                    <a:pt x="66" y="3780"/>
                    <a:pt x="101" y="3815"/>
                    <a:pt x="48" y="3868"/>
                  </a:cubicBezTo>
                  <a:cubicBezTo>
                    <a:pt x="70" y="3861"/>
                    <a:pt x="150" y="3795"/>
                    <a:pt x="199" y="3795"/>
                  </a:cubicBezTo>
                  <a:cubicBezTo>
                    <a:pt x="209" y="3795"/>
                    <a:pt x="218" y="3798"/>
                    <a:pt x="225" y="3806"/>
                  </a:cubicBezTo>
                  <a:cubicBezTo>
                    <a:pt x="216" y="3824"/>
                    <a:pt x="216" y="3842"/>
                    <a:pt x="243" y="3868"/>
                  </a:cubicBezTo>
                  <a:cubicBezTo>
                    <a:pt x="190" y="3877"/>
                    <a:pt x="207" y="3903"/>
                    <a:pt x="207" y="3939"/>
                  </a:cubicBezTo>
                  <a:lnTo>
                    <a:pt x="128" y="3939"/>
                  </a:lnTo>
                  <a:cubicBezTo>
                    <a:pt x="154" y="3974"/>
                    <a:pt x="190" y="3965"/>
                    <a:pt x="225" y="3992"/>
                  </a:cubicBezTo>
                  <a:cubicBezTo>
                    <a:pt x="225" y="4027"/>
                    <a:pt x="163" y="4045"/>
                    <a:pt x="119" y="4054"/>
                  </a:cubicBezTo>
                  <a:cubicBezTo>
                    <a:pt x="117" y="4071"/>
                    <a:pt x="121" y="4076"/>
                    <a:pt x="129" y="4076"/>
                  </a:cubicBezTo>
                  <a:cubicBezTo>
                    <a:pt x="144" y="4076"/>
                    <a:pt x="175" y="4052"/>
                    <a:pt x="198" y="4052"/>
                  </a:cubicBezTo>
                  <a:cubicBezTo>
                    <a:pt x="210" y="4052"/>
                    <a:pt x="220" y="4059"/>
                    <a:pt x="225" y="4080"/>
                  </a:cubicBezTo>
                  <a:cubicBezTo>
                    <a:pt x="198" y="4142"/>
                    <a:pt x="234" y="4177"/>
                    <a:pt x="278" y="4239"/>
                  </a:cubicBezTo>
                  <a:cubicBezTo>
                    <a:pt x="269" y="4254"/>
                    <a:pt x="261" y="4259"/>
                    <a:pt x="253" y="4259"/>
                  </a:cubicBezTo>
                  <a:cubicBezTo>
                    <a:pt x="241" y="4259"/>
                    <a:pt x="231" y="4247"/>
                    <a:pt x="221" y="4247"/>
                  </a:cubicBezTo>
                  <a:cubicBezTo>
                    <a:pt x="220" y="4247"/>
                    <a:pt x="218" y="4247"/>
                    <a:pt x="216" y="4248"/>
                  </a:cubicBezTo>
                  <a:lnTo>
                    <a:pt x="278" y="4283"/>
                  </a:lnTo>
                  <a:cubicBezTo>
                    <a:pt x="274" y="4288"/>
                    <a:pt x="267" y="4290"/>
                    <a:pt x="260" y="4290"/>
                  </a:cubicBezTo>
                  <a:cubicBezTo>
                    <a:pt x="254" y="4290"/>
                    <a:pt x="247" y="4288"/>
                    <a:pt x="243" y="4283"/>
                  </a:cubicBezTo>
                  <a:lnTo>
                    <a:pt x="243" y="4283"/>
                  </a:lnTo>
                  <a:cubicBezTo>
                    <a:pt x="269" y="4318"/>
                    <a:pt x="322" y="4283"/>
                    <a:pt x="340" y="4327"/>
                  </a:cubicBezTo>
                  <a:cubicBezTo>
                    <a:pt x="428" y="4336"/>
                    <a:pt x="225" y="4424"/>
                    <a:pt x="322" y="4477"/>
                  </a:cubicBezTo>
                  <a:cubicBezTo>
                    <a:pt x="316" y="4483"/>
                    <a:pt x="309" y="4485"/>
                    <a:pt x="302" y="4485"/>
                  </a:cubicBezTo>
                  <a:cubicBezTo>
                    <a:pt x="287" y="4485"/>
                    <a:pt x="269" y="4477"/>
                    <a:pt x="251" y="4477"/>
                  </a:cubicBezTo>
                  <a:cubicBezTo>
                    <a:pt x="313" y="4557"/>
                    <a:pt x="296" y="4548"/>
                    <a:pt x="384" y="4601"/>
                  </a:cubicBezTo>
                  <a:lnTo>
                    <a:pt x="331" y="4663"/>
                  </a:lnTo>
                  <a:cubicBezTo>
                    <a:pt x="349" y="4650"/>
                    <a:pt x="367" y="4645"/>
                    <a:pt x="385" y="4645"/>
                  </a:cubicBezTo>
                  <a:cubicBezTo>
                    <a:pt x="429" y="4645"/>
                    <a:pt x="473" y="4676"/>
                    <a:pt x="516" y="4707"/>
                  </a:cubicBezTo>
                  <a:cubicBezTo>
                    <a:pt x="543" y="4689"/>
                    <a:pt x="561" y="4680"/>
                    <a:pt x="578" y="4672"/>
                  </a:cubicBezTo>
                  <a:lnTo>
                    <a:pt x="622" y="4742"/>
                  </a:lnTo>
                  <a:cubicBezTo>
                    <a:pt x="617" y="4745"/>
                    <a:pt x="611" y="4746"/>
                    <a:pt x="605" y="4746"/>
                  </a:cubicBezTo>
                  <a:cubicBezTo>
                    <a:pt x="589" y="4746"/>
                    <a:pt x="570" y="4740"/>
                    <a:pt x="552" y="4733"/>
                  </a:cubicBezTo>
                  <a:lnTo>
                    <a:pt x="552" y="4733"/>
                  </a:lnTo>
                  <a:cubicBezTo>
                    <a:pt x="552" y="4742"/>
                    <a:pt x="561" y="4742"/>
                    <a:pt x="569" y="4742"/>
                  </a:cubicBezTo>
                  <a:cubicBezTo>
                    <a:pt x="557" y="4754"/>
                    <a:pt x="542" y="4759"/>
                    <a:pt x="524" y="4759"/>
                  </a:cubicBezTo>
                  <a:cubicBezTo>
                    <a:pt x="503" y="4759"/>
                    <a:pt x="479" y="4752"/>
                    <a:pt x="455" y="4742"/>
                  </a:cubicBezTo>
                  <a:cubicBezTo>
                    <a:pt x="472" y="4733"/>
                    <a:pt x="481" y="4725"/>
                    <a:pt x="499" y="4716"/>
                  </a:cubicBezTo>
                  <a:cubicBezTo>
                    <a:pt x="455" y="4698"/>
                    <a:pt x="402" y="4689"/>
                    <a:pt x="357" y="4689"/>
                  </a:cubicBezTo>
                  <a:cubicBezTo>
                    <a:pt x="366" y="4698"/>
                    <a:pt x="375" y="4707"/>
                    <a:pt x="375" y="4716"/>
                  </a:cubicBezTo>
                  <a:cubicBezTo>
                    <a:pt x="366" y="4707"/>
                    <a:pt x="357" y="4707"/>
                    <a:pt x="349" y="4707"/>
                  </a:cubicBezTo>
                  <a:cubicBezTo>
                    <a:pt x="340" y="4716"/>
                    <a:pt x="357" y="4716"/>
                    <a:pt x="375" y="4733"/>
                  </a:cubicBezTo>
                  <a:lnTo>
                    <a:pt x="296" y="4751"/>
                  </a:lnTo>
                  <a:lnTo>
                    <a:pt x="322" y="4751"/>
                  </a:lnTo>
                  <a:lnTo>
                    <a:pt x="278" y="4848"/>
                  </a:lnTo>
                  <a:cubicBezTo>
                    <a:pt x="366" y="4910"/>
                    <a:pt x="490" y="4963"/>
                    <a:pt x="534" y="5069"/>
                  </a:cubicBezTo>
                  <a:cubicBezTo>
                    <a:pt x="506" y="5059"/>
                    <a:pt x="484" y="5055"/>
                    <a:pt x="463" y="5055"/>
                  </a:cubicBezTo>
                  <a:cubicBezTo>
                    <a:pt x="430" y="5055"/>
                    <a:pt x="400" y="5064"/>
                    <a:pt x="357" y="5069"/>
                  </a:cubicBezTo>
                  <a:cubicBezTo>
                    <a:pt x="428" y="5034"/>
                    <a:pt x="322" y="4989"/>
                    <a:pt x="331" y="4928"/>
                  </a:cubicBezTo>
                  <a:lnTo>
                    <a:pt x="331" y="4928"/>
                  </a:lnTo>
                  <a:cubicBezTo>
                    <a:pt x="326" y="4947"/>
                    <a:pt x="313" y="4953"/>
                    <a:pt x="301" y="4953"/>
                  </a:cubicBezTo>
                  <a:cubicBezTo>
                    <a:pt x="291" y="4953"/>
                    <a:pt x="282" y="4949"/>
                    <a:pt x="278" y="4945"/>
                  </a:cubicBezTo>
                  <a:lnTo>
                    <a:pt x="278" y="4945"/>
                  </a:lnTo>
                  <a:lnTo>
                    <a:pt x="349" y="5042"/>
                  </a:lnTo>
                  <a:cubicBezTo>
                    <a:pt x="296" y="5042"/>
                    <a:pt x="304" y="5060"/>
                    <a:pt x="287" y="5087"/>
                  </a:cubicBezTo>
                  <a:cubicBezTo>
                    <a:pt x="297" y="5085"/>
                    <a:pt x="306" y="5084"/>
                    <a:pt x="314" y="5084"/>
                  </a:cubicBezTo>
                  <a:cubicBezTo>
                    <a:pt x="396" y="5084"/>
                    <a:pt x="369" y="5161"/>
                    <a:pt x="402" y="5201"/>
                  </a:cubicBezTo>
                  <a:cubicBezTo>
                    <a:pt x="366" y="5201"/>
                    <a:pt x="322" y="5193"/>
                    <a:pt x="331" y="5148"/>
                  </a:cubicBezTo>
                  <a:lnTo>
                    <a:pt x="331" y="5148"/>
                  </a:lnTo>
                  <a:cubicBezTo>
                    <a:pt x="243" y="5201"/>
                    <a:pt x="472" y="5210"/>
                    <a:pt x="402" y="5263"/>
                  </a:cubicBezTo>
                  <a:cubicBezTo>
                    <a:pt x="402" y="5254"/>
                    <a:pt x="402" y="5246"/>
                    <a:pt x="384" y="5246"/>
                  </a:cubicBezTo>
                  <a:cubicBezTo>
                    <a:pt x="417" y="5262"/>
                    <a:pt x="396" y="5326"/>
                    <a:pt x="364" y="5326"/>
                  </a:cubicBezTo>
                  <a:cubicBezTo>
                    <a:pt x="362" y="5326"/>
                    <a:pt x="359" y="5326"/>
                    <a:pt x="357" y="5325"/>
                  </a:cubicBezTo>
                  <a:lnTo>
                    <a:pt x="357" y="5307"/>
                  </a:lnTo>
                  <a:lnTo>
                    <a:pt x="357" y="5307"/>
                  </a:lnTo>
                  <a:cubicBezTo>
                    <a:pt x="349" y="5387"/>
                    <a:pt x="366" y="5546"/>
                    <a:pt x="472" y="5555"/>
                  </a:cubicBezTo>
                  <a:cubicBezTo>
                    <a:pt x="455" y="5555"/>
                    <a:pt x="349" y="5546"/>
                    <a:pt x="331" y="5546"/>
                  </a:cubicBezTo>
                  <a:lnTo>
                    <a:pt x="675" y="5669"/>
                  </a:lnTo>
                  <a:cubicBezTo>
                    <a:pt x="668" y="5669"/>
                    <a:pt x="660" y="5668"/>
                    <a:pt x="652" y="5668"/>
                  </a:cubicBezTo>
                  <a:cubicBezTo>
                    <a:pt x="595" y="5668"/>
                    <a:pt x="512" y="5682"/>
                    <a:pt x="442" y="5682"/>
                  </a:cubicBezTo>
                  <a:cubicBezTo>
                    <a:pt x="393" y="5682"/>
                    <a:pt x="351" y="5675"/>
                    <a:pt x="331" y="5652"/>
                  </a:cubicBezTo>
                  <a:lnTo>
                    <a:pt x="331" y="5652"/>
                  </a:lnTo>
                  <a:cubicBezTo>
                    <a:pt x="322" y="5669"/>
                    <a:pt x="304" y="5696"/>
                    <a:pt x="340" y="5731"/>
                  </a:cubicBezTo>
                  <a:cubicBezTo>
                    <a:pt x="346" y="5724"/>
                    <a:pt x="414" y="5708"/>
                    <a:pt x="450" y="5708"/>
                  </a:cubicBezTo>
                  <a:cubicBezTo>
                    <a:pt x="462" y="5708"/>
                    <a:pt x="470" y="5709"/>
                    <a:pt x="472" y="5714"/>
                  </a:cubicBezTo>
                  <a:cubicBezTo>
                    <a:pt x="376" y="5766"/>
                    <a:pt x="418" y="5749"/>
                    <a:pt x="342" y="5809"/>
                  </a:cubicBezTo>
                  <a:lnTo>
                    <a:pt x="342" y="5809"/>
                  </a:lnTo>
                  <a:cubicBezTo>
                    <a:pt x="348" y="5805"/>
                    <a:pt x="361" y="5804"/>
                    <a:pt x="376" y="5804"/>
                  </a:cubicBezTo>
                  <a:cubicBezTo>
                    <a:pt x="421" y="5804"/>
                    <a:pt x="490" y="5818"/>
                    <a:pt x="490" y="5837"/>
                  </a:cubicBezTo>
                  <a:cubicBezTo>
                    <a:pt x="478" y="5837"/>
                    <a:pt x="423" y="5841"/>
                    <a:pt x="383" y="5841"/>
                  </a:cubicBezTo>
                  <a:cubicBezTo>
                    <a:pt x="362" y="5841"/>
                    <a:pt x="346" y="5840"/>
                    <a:pt x="340" y="5837"/>
                  </a:cubicBezTo>
                  <a:lnTo>
                    <a:pt x="340" y="5837"/>
                  </a:lnTo>
                  <a:lnTo>
                    <a:pt x="475" y="5905"/>
                  </a:lnTo>
                  <a:lnTo>
                    <a:pt x="475" y="5905"/>
                  </a:lnTo>
                  <a:cubicBezTo>
                    <a:pt x="467" y="5902"/>
                    <a:pt x="457" y="5900"/>
                    <a:pt x="445" y="5900"/>
                  </a:cubicBezTo>
                  <a:cubicBezTo>
                    <a:pt x="407" y="5900"/>
                    <a:pt x="356" y="5913"/>
                    <a:pt x="331" y="5925"/>
                  </a:cubicBezTo>
                  <a:cubicBezTo>
                    <a:pt x="332" y="5925"/>
                    <a:pt x="334" y="5925"/>
                    <a:pt x="335" y="5925"/>
                  </a:cubicBezTo>
                  <a:cubicBezTo>
                    <a:pt x="354" y="5925"/>
                    <a:pt x="332" y="5988"/>
                    <a:pt x="349" y="6005"/>
                  </a:cubicBezTo>
                  <a:lnTo>
                    <a:pt x="375" y="5978"/>
                  </a:lnTo>
                  <a:lnTo>
                    <a:pt x="375" y="5978"/>
                  </a:lnTo>
                  <a:cubicBezTo>
                    <a:pt x="357" y="6058"/>
                    <a:pt x="561" y="6049"/>
                    <a:pt x="561" y="6137"/>
                  </a:cubicBezTo>
                  <a:cubicBezTo>
                    <a:pt x="549" y="6133"/>
                    <a:pt x="514" y="6129"/>
                    <a:pt x="477" y="6129"/>
                  </a:cubicBezTo>
                  <a:cubicBezTo>
                    <a:pt x="432" y="6129"/>
                    <a:pt x="385" y="6135"/>
                    <a:pt x="375" y="6155"/>
                  </a:cubicBezTo>
                  <a:cubicBezTo>
                    <a:pt x="446" y="6173"/>
                    <a:pt x="711" y="6234"/>
                    <a:pt x="764" y="6305"/>
                  </a:cubicBezTo>
                  <a:lnTo>
                    <a:pt x="728" y="6323"/>
                  </a:lnTo>
                  <a:lnTo>
                    <a:pt x="772" y="6376"/>
                  </a:lnTo>
                  <a:cubicBezTo>
                    <a:pt x="666" y="6340"/>
                    <a:pt x="446" y="6252"/>
                    <a:pt x="357" y="6199"/>
                  </a:cubicBezTo>
                  <a:cubicBezTo>
                    <a:pt x="331" y="6234"/>
                    <a:pt x="313" y="6217"/>
                    <a:pt x="322" y="6261"/>
                  </a:cubicBezTo>
                  <a:cubicBezTo>
                    <a:pt x="316" y="6264"/>
                    <a:pt x="311" y="6265"/>
                    <a:pt x="306" y="6265"/>
                  </a:cubicBezTo>
                  <a:cubicBezTo>
                    <a:pt x="281" y="6265"/>
                    <a:pt x="268" y="6233"/>
                    <a:pt x="260" y="6226"/>
                  </a:cubicBezTo>
                  <a:lnTo>
                    <a:pt x="243" y="6332"/>
                  </a:lnTo>
                  <a:cubicBezTo>
                    <a:pt x="246" y="6331"/>
                    <a:pt x="250" y="6331"/>
                    <a:pt x="253" y="6331"/>
                  </a:cubicBezTo>
                  <a:cubicBezTo>
                    <a:pt x="322" y="6331"/>
                    <a:pt x="325" y="6411"/>
                    <a:pt x="393" y="6411"/>
                  </a:cubicBezTo>
                  <a:lnTo>
                    <a:pt x="304" y="6296"/>
                  </a:lnTo>
                  <a:cubicBezTo>
                    <a:pt x="310" y="6296"/>
                    <a:pt x="315" y="6295"/>
                    <a:pt x="321" y="6295"/>
                  </a:cubicBezTo>
                  <a:cubicBezTo>
                    <a:pt x="402" y="6295"/>
                    <a:pt x="533" y="6354"/>
                    <a:pt x="525" y="6429"/>
                  </a:cubicBezTo>
                  <a:cubicBezTo>
                    <a:pt x="515" y="6436"/>
                    <a:pt x="500" y="6439"/>
                    <a:pt x="482" y="6439"/>
                  </a:cubicBezTo>
                  <a:cubicBezTo>
                    <a:pt x="444" y="6439"/>
                    <a:pt x="395" y="6427"/>
                    <a:pt x="370" y="6427"/>
                  </a:cubicBezTo>
                  <a:cubicBezTo>
                    <a:pt x="365" y="6427"/>
                    <a:pt x="360" y="6428"/>
                    <a:pt x="357" y="6429"/>
                  </a:cubicBezTo>
                  <a:cubicBezTo>
                    <a:pt x="384" y="6438"/>
                    <a:pt x="410" y="6499"/>
                    <a:pt x="393" y="6508"/>
                  </a:cubicBezTo>
                  <a:lnTo>
                    <a:pt x="349" y="6473"/>
                  </a:lnTo>
                  <a:lnTo>
                    <a:pt x="349" y="6473"/>
                  </a:lnTo>
                  <a:cubicBezTo>
                    <a:pt x="322" y="6517"/>
                    <a:pt x="455" y="6544"/>
                    <a:pt x="384" y="6597"/>
                  </a:cubicBezTo>
                  <a:cubicBezTo>
                    <a:pt x="375" y="6614"/>
                    <a:pt x="278" y="6649"/>
                    <a:pt x="331" y="6658"/>
                  </a:cubicBezTo>
                  <a:cubicBezTo>
                    <a:pt x="396" y="6632"/>
                    <a:pt x="560" y="6616"/>
                    <a:pt x="671" y="6616"/>
                  </a:cubicBezTo>
                  <a:cubicBezTo>
                    <a:pt x="711" y="6616"/>
                    <a:pt x="745" y="6618"/>
                    <a:pt x="764" y="6623"/>
                  </a:cubicBezTo>
                  <a:cubicBezTo>
                    <a:pt x="764" y="6623"/>
                    <a:pt x="684" y="6720"/>
                    <a:pt x="640" y="6738"/>
                  </a:cubicBezTo>
                  <a:cubicBezTo>
                    <a:pt x="625" y="6745"/>
                    <a:pt x="609" y="6748"/>
                    <a:pt x="593" y="6748"/>
                  </a:cubicBezTo>
                  <a:cubicBezTo>
                    <a:pt x="543" y="6748"/>
                    <a:pt x="489" y="6723"/>
                    <a:pt x="444" y="6723"/>
                  </a:cubicBezTo>
                  <a:cubicBezTo>
                    <a:pt x="432" y="6723"/>
                    <a:pt x="421" y="6725"/>
                    <a:pt x="410" y="6729"/>
                  </a:cubicBezTo>
                  <a:cubicBezTo>
                    <a:pt x="428" y="6729"/>
                    <a:pt x="463" y="6747"/>
                    <a:pt x="472" y="6755"/>
                  </a:cubicBezTo>
                  <a:cubicBezTo>
                    <a:pt x="455" y="6773"/>
                    <a:pt x="402" y="6747"/>
                    <a:pt x="410" y="6791"/>
                  </a:cubicBezTo>
                  <a:cubicBezTo>
                    <a:pt x="468" y="6791"/>
                    <a:pt x="442" y="6832"/>
                    <a:pt x="450" y="6832"/>
                  </a:cubicBezTo>
                  <a:cubicBezTo>
                    <a:pt x="453" y="6832"/>
                    <a:pt x="461" y="6826"/>
                    <a:pt x="481" y="6808"/>
                  </a:cubicBezTo>
                  <a:lnTo>
                    <a:pt x="481" y="6808"/>
                  </a:lnTo>
                  <a:cubicBezTo>
                    <a:pt x="508" y="6844"/>
                    <a:pt x="463" y="6853"/>
                    <a:pt x="472" y="6897"/>
                  </a:cubicBezTo>
                  <a:cubicBezTo>
                    <a:pt x="479" y="6894"/>
                    <a:pt x="488" y="6893"/>
                    <a:pt x="497" y="6893"/>
                  </a:cubicBezTo>
                  <a:cubicBezTo>
                    <a:pt x="557" y="6893"/>
                    <a:pt x="652" y="6937"/>
                    <a:pt x="675" y="6967"/>
                  </a:cubicBezTo>
                  <a:cubicBezTo>
                    <a:pt x="658" y="6967"/>
                    <a:pt x="631" y="6976"/>
                    <a:pt x="613" y="6985"/>
                  </a:cubicBezTo>
                  <a:cubicBezTo>
                    <a:pt x="613" y="7064"/>
                    <a:pt x="578" y="7109"/>
                    <a:pt x="578" y="7188"/>
                  </a:cubicBezTo>
                  <a:cubicBezTo>
                    <a:pt x="562" y="7196"/>
                    <a:pt x="547" y="7225"/>
                    <a:pt x="519" y="7225"/>
                  </a:cubicBezTo>
                  <a:cubicBezTo>
                    <a:pt x="515" y="7225"/>
                    <a:pt x="511" y="7224"/>
                    <a:pt x="508" y="7223"/>
                  </a:cubicBezTo>
                  <a:lnTo>
                    <a:pt x="508" y="7223"/>
                  </a:lnTo>
                  <a:cubicBezTo>
                    <a:pt x="516" y="7232"/>
                    <a:pt x="543" y="7241"/>
                    <a:pt x="552" y="7268"/>
                  </a:cubicBezTo>
                  <a:cubicBezTo>
                    <a:pt x="538" y="7276"/>
                    <a:pt x="529" y="7279"/>
                    <a:pt x="523" y="7279"/>
                  </a:cubicBezTo>
                  <a:cubicBezTo>
                    <a:pt x="502" y="7279"/>
                    <a:pt x="512" y="7242"/>
                    <a:pt x="484" y="7242"/>
                  </a:cubicBezTo>
                  <a:cubicBezTo>
                    <a:pt x="477" y="7242"/>
                    <a:pt x="467" y="7244"/>
                    <a:pt x="455" y="7250"/>
                  </a:cubicBezTo>
                  <a:cubicBezTo>
                    <a:pt x="499" y="7250"/>
                    <a:pt x="525" y="7312"/>
                    <a:pt x="552" y="7338"/>
                  </a:cubicBezTo>
                  <a:cubicBezTo>
                    <a:pt x="622" y="7329"/>
                    <a:pt x="561" y="7259"/>
                    <a:pt x="534" y="7232"/>
                  </a:cubicBezTo>
                  <a:cubicBezTo>
                    <a:pt x="541" y="7232"/>
                    <a:pt x="548" y="7231"/>
                    <a:pt x="555" y="7231"/>
                  </a:cubicBezTo>
                  <a:cubicBezTo>
                    <a:pt x="646" y="7231"/>
                    <a:pt x="741" y="7282"/>
                    <a:pt x="790" y="7356"/>
                  </a:cubicBezTo>
                  <a:cubicBezTo>
                    <a:pt x="806" y="7394"/>
                    <a:pt x="779" y="7398"/>
                    <a:pt x="758" y="7398"/>
                  </a:cubicBezTo>
                  <a:cubicBezTo>
                    <a:pt x="751" y="7398"/>
                    <a:pt x="745" y="7398"/>
                    <a:pt x="741" y="7398"/>
                  </a:cubicBezTo>
                  <a:cubicBezTo>
                    <a:pt x="737" y="7398"/>
                    <a:pt x="735" y="7398"/>
                    <a:pt x="737" y="7400"/>
                  </a:cubicBezTo>
                  <a:cubicBezTo>
                    <a:pt x="728" y="7515"/>
                    <a:pt x="923" y="7488"/>
                    <a:pt x="852" y="7594"/>
                  </a:cubicBezTo>
                  <a:cubicBezTo>
                    <a:pt x="827" y="7612"/>
                    <a:pt x="802" y="7617"/>
                    <a:pt x="778" y="7617"/>
                  </a:cubicBezTo>
                  <a:cubicBezTo>
                    <a:pt x="750" y="7617"/>
                    <a:pt x="724" y="7610"/>
                    <a:pt x="701" y="7610"/>
                  </a:cubicBezTo>
                  <a:cubicBezTo>
                    <a:pt x="695" y="7610"/>
                    <a:pt x="689" y="7611"/>
                    <a:pt x="684" y="7612"/>
                  </a:cubicBezTo>
                  <a:cubicBezTo>
                    <a:pt x="658" y="7559"/>
                    <a:pt x="719" y="7532"/>
                    <a:pt x="711" y="7497"/>
                  </a:cubicBezTo>
                  <a:lnTo>
                    <a:pt x="711" y="7497"/>
                  </a:lnTo>
                  <a:lnTo>
                    <a:pt x="684" y="7541"/>
                  </a:lnTo>
                  <a:cubicBezTo>
                    <a:pt x="666" y="7524"/>
                    <a:pt x="649" y="7488"/>
                    <a:pt x="666" y="7471"/>
                  </a:cubicBezTo>
                  <a:lnTo>
                    <a:pt x="666" y="7471"/>
                  </a:lnTo>
                  <a:cubicBezTo>
                    <a:pt x="605" y="7506"/>
                    <a:pt x="658" y="7674"/>
                    <a:pt x="613" y="7771"/>
                  </a:cubicBezTo>
                  <a:cubicBezTo>
                    <a:pt x="628" y="7778"/>
                    <a:pt x="648" y="7802"/>
                    <a:pt x="669" y="7802"/>
                  </a:cubicBezTo>
                  <a:cubicBezTo>
                    <a:pt x="674" y="7802"/>
                    <a:pt x="679" y="7801"/>
                    <a:pt x="684" y="7797"/>
                  </a:cubicBezTo>
                  <a:lnTo>
                    <a:pt x="675" y="7771"/>
                  </a:lnTo>
                  <a:cubicBezTo>
                    <a:pt x="683" y="7765"/>
                    <a:pt x="690" y="7762"/>
                    <a:pt x="697" y="7762"/>
                  </a:cubicBezTo>
                  <a:cubicBezTo>
                    <a:pt x="720" y="7762"/>
                    <a:pt x="738" y="7792"/>
                    <a:pt x="751" y="7792"/>
                  </a:cubicBezTo>
                  <a:cubicBezTo>
                    <a:pt x="756" y="7792"/>
                    <a:pt x="760" y="7789"/>
                    <a:pt x="764" y="7780"/>
                  </a:cubicBezTo>
                  <a:cubicBezTo>
                    <a:pt x="808" y="7824"/>
                    <a:pt x="861" y="7859"/>
                    <a:pt x="834" y="7921"/>
                  </a:cubicBezTo>
                  <a:lnTo>
                    <a:pt x="771" y="7929"/>
                  </a:lnTo>
                  <a:lnTo>
                    <a:pt x="771" y="7929"/>
                  </a:lnTo>
                  <a:cubicBezTo>
                    <a:pt x="793" y="7923"/>
                    <a:pt x="805" y="7893"/>
                    <a:pt x="781" y="7877"/>
                  </a:cubicBezTo>
                  <a:lnTo>
                    <a:pt x="781" y="7877"/>
                  </a:lnTo>
                  <a:cubicBezTo>
                    <a:pt x="798" y="7889"/>
                    <a:pt x="780" y="7909"/>
                    <a:pt x="765" y="7930"/>
                  </a:cubicBezTo>
                  <a:lnTo>
                    <a:pt x="765" y="7930"/>
                  </a:lnTo>
                  <a:lnTo>
                    <a:pt x="764" y="7930"/>
                  </a:lnTo>
                  <a:cubicBezTo>
                    <a:pt x="764" y="7930"/>
                    <a:pt x="764" y="7930"/>
                    <a:pt x="765" y="7930"/>
                  </a:cubicBezTo>
                  <a:lnTo>
                    <a:pt x="765" y="7930"/>
                  </a:lnTo>
                  <a:cubicBezTo>
                    <a:pt x="747" y="7953"/>
                    <a:pt x="734" y="7977"/>
                    <a:pt x="781" y="7992"/>
                  </a:cubicBezTo>
                  <a:lnTo>
                    <a:pt x="834" y="7947"/>
                  </a:lnTo>
                  <a:cubicBezTo>
                    <a:pt x="870" y="7983"/>
                    <a:pt x="949" y="8027"/>
                    <a:pt x="931" y="8080"/>
                  </a:cubicBezTo>
                  <a:cubicBezTo>
                    <a:pt x="1002" y="8053"/>
                    <a:pt x="923" y="8071"/>
                    <a:pt x="1002" y="8036"/>
                  </a:cubicBezTo>
                  <a:lnTo>
                    <a:pt x="1002" y="8036"/>
                  </a:lnTo>
                  <a:cubicBezTo>
                    <a:pt x="994" y="8038"/>
                    <a:pt x="988" y="8039"/>
                    <a:pt x="983" y="8039"/>
                  </a:cubicBezTo>
                  <a:cubicBezTo>
                    <a:pt x="929" y="8039"/>
                    <a:pt x="974" y="7945"/>
                    <a:pt x="930" y="7945"/>
                  </a:cubicBezTo>
                  <a:cubicBezTo>
                    <a:pt x="927" y="7945"/>
                    <a:pt x="922" y="7946"/>
                    <a:pt x="917" y="7948"/>
                  </a:cubicBezTo>
                  <a:lnTo>
                    <a:pt x="917" y="7948"/>
                  </a:lnTo>
                  <a:cubicBezTo>
                    <a:pt x="984" y="7916"/>
                    <a:pt x="938" y="7891"/>
                    <a:pt x="1011" y="7850"/>
                  </a:cubicBezTo>
                  <a:cubicBezTo>
                    <a:pt x="1003" y="7850"/>
                    <a:pt x="993" y="7854"/>
                    <a:pt x="986" y="7854"/>
                  </a:cubicBezTo>
                  <a:cubicBezTo>
                    <a:pt x="977" y="7854"/>
                    <a:pt x="971" y="7848"/>
                    <a:pt x="976" y="7824"/>
                  </a:cubicBezTo>
                  <a:cubicBezTo>
                    <a:pt x="976" y="7824"/>
                    <a:pt x="967" y="7815"/>
                    <a:pt x="958" y="7815"/>
                  </a:cubicBezTo>
                  <a:cubicBezTo>
                    <a:pt x="949" y="7824"/>
                    <a:pt x="931" y="7833"/>
                    <a:pt x="923" y="7842"/>
                  </a:cubicBezTo>
                  <a:cubicBezTo>
                    <a:pt x="870" y="7824"/>
                    <a:pt x="861" y="7753"/>
                    <a:pt x="834" y="7736"/>
                  </a:cubicBezTo>
                  <a:cubicBezTo>
                    <a:pt x="837" y="7728"/>
                    <a:pt x="840" y="7725"/>
                    <a:pt x="844" y="7725"/>
                  </a:cubicBezTo>
                  <a:cubicBezTo>
                    <a:pt x="851" y="7725"/>
                    <a:pt x="860" y="7732"/>
                    <a:pt x="871" y="7732"/>
                  </a:cubicBezTo>
                  <a:cubicBezTo>
                    <a:pt x="876" y="7732"/>
                    <a:pt x="881" y="7731"/>
                    <a:pt x="887" y="7727"/>
                  </a:cubicBezTo>
                  <a:lnTo>
                    <a:pt x="843" y="7700"/>
                  </a:lnTo>
                  <a:cubicBezTo>
                    <a:pt x="880" y="7694"/>
                    <a:pt x="909" y="7661"/>
                    <a:pt x="935" y="7661"/>
                  </a:cubicBezTo>
                  <a:cubicBezTo>
                    <a:pt x="946" y="7661"/>
                    <a:pt x="956" y="7667"/>
                    <a:pt x="967" y="7683"/>
                  </a:cubicBezTo>
                  <a:lnTo>
                    <a:pt x="967" y="7630"/>
                  </a:lnTo>
                  <a:cubicBezTo>
                    <a:pt x="993" y="7603"/>
                    <a:pt x="1002" y="7559"/>
                    <a:pt x="976" y="7532"/>
                  </a:cubicBezTo>
                  <a:cubicBezTo>
                    <a:pt x="984" y="7519"/>
                    <a:pt x="969" y="7504"/>
                    <a:pt x="957" y="7495"/>
                  </a:cubicBezTo>
                  <a:lnTo>
                    <a:pt x="957" y="7495"/>
                  </a:lnTo>
                  <a:lnTo>
                    <a:pt x="923" y="7418"/>
                  </a:lnTo>
                  <a:lnTo>
                    <a:pt x="940" y="7409"/>
                  </a:lnTo>
                  <a:cubicBezTo>
                    <a:pt x="940" y="7329"/>
                    <a:pt x="843" y="7250"/>
                    <a:pt x="931" y="7153"/>
                  </a:cubicBezTo>
                  <a:cubicBezTo>
                    <a:pt x="923" y="7126"/>
                    <a:pt x="905" y="7100"/>
                    <a:pt x="914" y="7056"/>
                  </a:cubicBezTo>
                  <a:lnTo>
                    <a:pt x="958" y="7047"/>
                  </a:lnTo>
                  <a:cubicBezTo>
                    <a:pt x="940" y="7012"/>
                    <a:pt x="1002" y="6941"/>
                    <a:pt x="958" y="6923"/>
                  </a:cubicBezTo>
                  <a:cubicBezTo>
                    <a:pt x="1073" y="6888"/>
                    <a:pt x="976" y="6755"/>
                    <a:pt x="993" y="6694"/>
                  </a:cubicBezTo>
                  <a:lnTo>
                    <a:pt x="931" y="6694"/>
                  </a:lnTo>
                  <a:cubicBezTo>
                    <a:pt x="931" y="6658"/>
                    <a:pt x="914" y="6614"/>
                    <a:pt x="887" y="6561"/>
                  </a:cubicBezTo>
                  <a:lnTo>
                    <a:pt x="834" y="6570"/>
                  </a:lnTo>
                  <a:cubicBezTo>
                    <a:pt x="790" y="6526"/>
                    <a:pt x="870" y="6455"/>
                    <a:pt x="861" y="6385"/>
                  </a:cubicBezTo>
                  <a:cubicBezTo>
                    <a:pt x="878" y="6385"/>
                    <a:pt x="878" y="6402"/>
                    <a:pt x="870" y="6420"/>
                  </a:cubicBezTo>
                  <a:cubicBezTo>
                    <a:pt x="984" y="6332"/>
                    <a:pt x="772" y="6243"/>
                    <a:pt x="852" y="6164"/>
                  </a:cubicBezTo>
                  <a:cubicBezTo>
                    <a:pt x="834" y="6146"/>
                    <a:pt x="843" y="6129"/>
                    <a:pt x="852" y="6120"/>
                  </a:cubicBezTo>
                  <a:lnTo>
                    <a:pt x="861" y="6120"/>
                  </a:lnTo>
                  <a:cubicBezTo>
                    <a:pt x="861" y="6120"/>
                    <a:pt x="861" y="6120"/>
                    <a:pt x="861" y="6111"/>
                  </a:cubicBezTo>
                  <a:cubicBezTo>
                    <a:pt x="870" y="6102"/>
                    <a:pt x="878" y="6093"/>
                    <a:pt x="887" y="6084"/>
                  </a:cubicBezTo>
                  <a:lnTo>
                    <a:pt x="887" y="6084"/>
                  </a:lnTo>
                  <a:cubicBezTo>
                    <a:pt x="870" y="6093"/>
                    <a:pt x="861" y="6102"/>
                    <a:pt x="852" y="6111"/>
                  </a:cubicBezTo>
                  <a:cubicBezTo>
                    <a:pt x="852" y="6093"/>
                    <a:pt x="843" y="6076"/>
                    <a:pt x="834" y="6049"/>
                  </a:cubicBezTo>
                  <a:lnTo>
                    <a:pt x="887" y="6040"/>
                  </a:lnTo>
                  <a:cubicBezTo>
                    <a:pt x="887" y="6031"/>
                    <a:pt x="887" y="6031"/>
                    <a:pt x="887" y="6031"/>
                  </a:cubicBezTo>
                  <a:cubicBezTo>
                    <a:pt x="896" y="6023"/>
                    <a:pt x="889" y="6018"/>
                    <a:pt x="875" y="6018"/>
                  </a:cubicBezTo>
                  <a:cubicBezTo>
                    <a:pt x="861" y="6018"/>
                    <a:pt x="839" y="6023"/>
                    <a:pt x="817" y="6031"/>
                  </a:cubicBezTo>
                  <a:cubicBezTo>
                    <a:pt x="808" y="6014"/>
                    <a:pt x="799" y="6005"/>
                    <a:pt x="781" y="6005"/>
                  </a:cubicBezTo>
                  <a:cubicBezTo>
                    <a:pt x="870" y="5978"/>
                    <a:pt x="746" y="5943"/>
                    <a:pt x="843" y="5917"/>
                  </a:cubicBezTo>
                  <a:cubicBezTo>
                    <a:pt x="799" y="5908"/>
                    <a:pt x="808" y="5811"/>
                    <a:pt x="702" y="5802"/>
                  </a:cubicBezTo>
                  <a:cubicBezTo>
                    <a:pt x="714" y="5802"/>
                    <a:pt x="717" y="5798"/>
                    <a:pt x="721" y="5798"/>
                  </a:cubicBezTo>
                  <a:cubicBezTo>
                    <a:pt x="723" y="5798"/>
                    <a:pt x="725" y="5799"/>
                    <a:pt x="728" y="5802"/>
                  </a:cubicBezTo>
                  <a:cubicBezTo>
                    <a:pt x="737" y="5775"/>
                    <a:pt x="746" y="5758"/>
                    <a:pt x="719" y="5731"/>
                  </a:cubicBezTo>
                  <a:lnTo>
                    <a:pt x="790" y="5722"/>
                  </a:lnTo>
                  <a:lnTo>
                    <a:pt x="684" y="5669"/>
                  </a:lnTo>
                  <a:cubicBezTo>
                    <a:pt x="711" y="5648"/>
                    <a:pt x="731" y="5636"/>
                    <a:pt x="757" y="5636"/>
                  </a:cubicBezTo>
                  <a:cubicBezTo>
                    <a:pt x="773" y="5636"/>
                    <a:pt x="792" y="5641"/>
                    <a:pt x="817" y="5652"/>
                  </a:cubicBezTo>
                  <a:cubicBezTo>
                    <a:pt x="728" y="5581"/>
                    <a:pt x="772" y="5590"/>
                    <a:pt x="693" y="5528"/>
                  </a:cubicBezTo>
                  <a:lnTo>
                    <a:pt x="737" y="5528"/>
                  </a:lnTo>
                  <a:cubicBezTo>
                    <a:pt x="728" y="5502"/>
                    <a:pt x="666" y="5466"/>
                    <a:pt x="711" y="5457"/>
                  </a:cubicBezTo>
                  <a:cubicBezTo>
                    <a:pt x="790" y="5396"/>
                    <a:pt x="711" y="5193"/>
                    <a:pt x="781" y="5051"/>
                  </a:cubicBezTo>
                  <a:lnTo>
                    <a:pt x="781" y="5051"/>
                  </a:lnTo>
                  <a:cubicBezTo>
                    <a:pt x="761" y="5057"/>
                    <a:pt x="748" y="5059"/>
                    <a:pt x="741" y="5059"/>
                  </a:cubicBezTo>
                  <a:cubicBezTo>
                    <a:pt x="701" y="5059"/>
                    <a:pt x="827" y="4989"/>
                    <a:pt x="737" y="4989"/>
                  </a:cubicBezTo>
                  <a:cubicBezTo>
                    <a:pt x="761" y="4983"/>
                    <a:pt x="777" y="4969"/>
                    <a:pt x="793" y="4969"/>
                  </a:cubicBezTo>
                  <a:cubicBezTo>
                    <a:pt x="801" y="4969"/>
                    <a:pt x="808" y="4972"/>
                    <a:pt x="817" y="4981"/>
                  </a:cubicBezTo>
                  <a:cubicBezTo>
                    <a:pt x="781" y="4910"/>
                    <a:pt x="861" y="4875"/>
                    <a:pt x="772" y="4831"/>
                  </a:cubicBezTo>
                  <a:cubicBezTo>
                    <a:pt x="780" y="4829"/>
                    <a:pt x="786" y="4828"/>
                    <a:pt x="792" y="4828"/>
                  </a:cubicBezTo>
                  <a:cubicBezTo>
                    <a:pt x="807" y="4828"/>
                    <a:pt x="816" y="4833"/>
                    <a:pt x="828" y="4833"/>
                  </a:cubicBezTo>
                  <a:cubicBezTo>
                    <a:pt x="833" y="4833"/>
                    <a:pt x="837" y="4832"/>
                    <a:pt x="843" y="4831"/>
                  </a:cubicBezTo>
                  <a:cubicBezTo>
                    <a:pt x="834" y="4831"/>
                    <a:pt x="808" y="4813"/>
                    <a:pt x="825" y="4804"/>
                  </a:cubicBezTo>
                  <a:cubicBezTo>
                    <a:pt x="830" y="4802"/>
                    <a:pt x="835" y="4802"/>
                    <a:pt x="839" y="4802"/>
                  </a:cubicBezTo>
                  <a:cubicBezTo>
                    <a:pt x="855" y="4802"/>
                    <a:pt x="862" y="4815"/>
                    <a:pt x="870" y="4822"/>
                  </a:cubicBezTo>
                  <a:cubicBezTo>
                    <a:pt x="861" y="4751"/>
                    <a:pt x="764" y="4751"/>
                    <a:pt x="666" y="4751"/>
                  </a:cubicBezTo>
                  <a:cubicBezTo>
                    <a:pt x="711" y="4707"/>
                    <a:pt x="702" y="4689"/>
                    <a:pt x="640" y="4672"/>
                  </a:cubicBezTo>
                  <a:cubicBezTo>
                    <a:pt x="659" y="4662"/>
                    <a:pt x="675" y="4653"/>
                    <a:pt x="689" y="4653"/>
                  </a:cubicBezTo>
                  <a:cubicBezTo>
                    <a:pt x="701" y="4653"/>
                    <a:pt x="711" y="4660"/>
                    <a:pt x="719" y="4680"/>
                  </a:cubicBezTo>
                  <a:cubicBezTo>
                    <a:pt x="719" y="4654"/>
                    <a:pt x="755" y="4522"/>
                    <a:pt x="675" y="4522"/>
                  </a:cubicBezTo>
                  <a:cubicBezTo>
                    <a:pt x="693" y="4513"/>
                    <a:pt x="684" y="4486"/>
                    <a:pt x="675" y="4486"/>
                  </a:cubicBezTo>
                  <a:cubicBezTo>
                    <a:pt x="675" y="4433"/>
                    <a:pt x="684" y="4424"/>
                    <a:pt x="675" y="4371"/>
                  </a:cubicBezTo>
                  <a:lnTo>
                    <a:pt x="658" y="4389"/>
                  </a:lnTo>
                  <a:cubicBezTo>
                    <a:pt x="569" y="4371"/>
                    <a:pt x="640" y="4345"/>
                    <a:pt x="622" y="4301"/>
                  </a:cubicBezTo>
                  <a:lnTo>
                    <a:pt x="631" y="4301"/>
                  </a:lnTo>
                  <a:cubicBezTo>
                    <a:pt x="693" y="4195"/>
                    <a:pt x="605" y="4257"/>
                    <a:pt x="675" y="4151"/>
                  </a:cubicBezTo>
                  <a:lnTo>
                    <a:pt x="675" y="4151"/>
                  </a:lnTo>
                  <a:lnTo>
                    <a:pt x="613" y="4159"/>
                  </a:lnTo>
                  <a:cubicBezTo>
                    <a:pt x="499" y="4159"/>
                    <a:pt x="684" y="4071"/>
                    <a:pt x="631" y="4018"/>
                  </a:cubicBezTo>
                  <a:lnTo>
                    <a:pt x="631" y="4018"/>
                  </a:lnTo>
                  <a:lnTo>
                    <a:pt x="605" y="4036"/>
                  </a:lnTo>
                  <a:cubicBezTo>
                    <a:pt x="561" y="4009"/>
                    <a:pt x="764" y="3939"/>
                    <a:pt x="781" y="3912"/>
                  </a:cubicBezTo>
                  <a:cubicBezTo>
                    <a:pt x="783" y="3911"/>
                    <a:pt x="785" y="3910"/>
                    <a:pt x="786" y="3910"/>
                  </a:cubicBezTo>
                  <a:cubicBezTo>
                    <a:pt x="793" y="3910"/>
                    <a:pt x="801" y="3923"/>
                    <a:pt x="808" y="3930"/>
                  </a:cubicBezTo>
                  <a:cubicBezTo>
                    <a:pt x="839" y="3890"/>
                    <a:pt x="827" y="3884"/>
                    <a:pt x="802" y="3884"/>
                  </a:cubicBezTo>
                  <a:cubicBezTo>
                    <a:pt x="791" y="3884"/>
                    <a:pt x="778" y="3886"/>
                    <a:pt x="765" y="3886"/>
                  </a:cubicBezTo>
                  <a:cubicBezTo>
                    <a:pt x="741" y="3886"/>
                    <a:pt x="717" y="3882"/>
                    <a:pt x="711" y="3859"/>
                  </a:cubicBezTo>
                  <a:cubicBezTo>
                    <a:pt x="755" y="3850"/>
                    <a:pt x="817" y="3868"/>
                    <a:pt x="817" y="3824"/>
                  </a:cubicBezTo>
                  <a:cubicBezTo>
                    <a:pt x="852" y="3806"/>
                    <a:pt x="684" y="3709"/>
                    <a:pt x="755" y="3656"/>
                  </a:cubicBezTo>
                  <a:lnTo>
                    <a:pt x="755" y="3656"/>
                  </a:lnTo>
                  <a:cubicBezTo>
                    <a:pt x="739" y="3662"/>
                    <a:pt x="723" y="3670"/>
                    <a:pt x="706" y="3670"/>
                  </a:cubicBezTo>
                  <a:cubicBezTo>
                    <a:pt x="696" y="3670"/>
                    <a:pt x="686" y="3667"/>
                    <a:pt x="675" y="3656"/>
                  </a:cubicBezTo>
                  <a:cubicBezTo>
                    <a:pt x="658" y="3612"/>
                    <a:pt x="781" y="3533"/>
                    <a:pt x="684" y="3497"/>
                  </a:cubicBezTo>
                  <a:cubicBezTo>
                    <a:pt x="693" y="3488"/>
                    <a:pt x="702" y="3488"/>
                    <a:pt x="711" y="3488"/>
                  </a:cubicBezTo>
                  <a:cubicBezTo>
                    <a:pt x="684" y="3453"/>
                    <a:pt x="666" y="3374"/>
                    <a:pt x="613" y="3356"/>
                  </a:cubicBezTo>
                  <a:cubicBezTo>
                    <a:pt x="808" y="3321"/>
                    <a:pt x="508" y="3153"/>
                    <a:pt x="684" y="3144"/>
                  </a:cubicBezTo>
                  <a:lnTo>
                    <a:pt x="675" y="3047"/>
                  </a:lnTo>
                  <a:lnTo>
                    <a:pt x="693" y="3047"/>
                  </a:lnTo>
                  <a:cubicBezTo>
                    <a:pt x="702" y="2976"/>
                    <a:pt x="658" y="2959"/>
                    <a:pt x="613" y="2941"/>
                  </a:cubicBezTo>
                  <a:cubicBezTo>
                    <a:pt x="618" y="2932"/>
                    <a:pt x="625" y="2930"/>
                    <a:pt x="631" y="2930"/>
                  </a:cubicBezTo>
                  <a:cubicBezTo>
                    <a:pt x="638" y="2930"/>
                    <a:pt x="644" y="2932"/>
                    <a:pt x="649" y="2932"/>
                  </a:cubicBezTo>
                  <a:cubicBezTo>
                    <a:pt x="684" y="2835"/>
                    <a:pt x="675" y="2826"/>
                    <a:pt x="578" y="2747"/>
                  </a:cubicBezTo>
                  <a:lnTo>
                    <a:pt x="640" y="2738"/>
                  </a:lnTo>
                  <a:cubicBezTo>
                    <a:pt x="605" y="2720"/>
                    <a:pt x="728" y="2597"/>
                    <a:pt x="649" y="2499"/>
                  </a:cubicBezTo>
                  <a:cubicBezTo>
                    <a:pt x="658" y="2499"/>
                    <a:pt x="666" y="2508"/>
                    <a:pt x="675" y="2508"/>
                  </a:cubicBezTo>
                  <a:cubicBezTo>
                    <a:pt x="605" y="2411"/>
                    <a:pt x="834" y="2252"/>
                    <a:pt x="613" y="2217"/>
                  </a:cubicBezTo>
                  <a:lnTo>
                    <a:pt x="561" y="2146"/>
                  </a:lnTo>
                  <a:cubicBezTo>
                    <a:pt x="558" y="2179"/>
                    <a:pt x="546" y="2189"/>
                    <a:pt x="532" y="2189"/>
                  </a:cubicBezTo>
                  <a:cubicBezTo>
                    <a:pt x="511" y="2189"/>
                    <a:pt x="483" y="2170"/>
                    <a:pt x="461" y="2170"/>
                  </a:cubicBezTo>
                  <a:cubicBezTo>
                    <a:pt x="452" y="2170"/>
                    <a:pt x="444" y="2173"/>
                    <a:pt x="437" y="2182"/>
                  </a:cubicBezTo>
                  <a:cubicBezTo>
                    <a:pt x="424" y="2155"/>
                    <a:pt x="465" y="2113"/>
                    <a:pt x="491" y="2113"/>
                  </a:cubicBezTo>
                  <a:cubicBezTo>
                    <a:pt x="499" y="2113"/>
                    <a:pt x="505" y="2118"/>
                    <a:pt x="508" y="2129"/>
                  </a:cubicBezTo>
                  <a:lnTo>
                    <a:pt x="499" y="2137"/>
                  </a:lnTo>
                  <a:cubicBezTo>
                    <a:pt x="502" y="2138"/>
                    <a:pt x="506" y="2138"/>
                    <a:pt x="509" y="2138"/>
                  </a:cubicBezTo>
                  <a:cubicBezTo>
                    <a:pt x="600" y="2138"/>
                    <a:pt x="536" y="2023"/>
                    <a:pt x="605" y="2023"/>
                  </a:cubicBezTo>
                  <a:cubicBezTo>
                    <a:pt x="596" y="1837"/>
                    <a:pt x="649" y="1661"/>
                    <a:pt x="649" y="1493"/>
                  </a:cubicBezTo>
                  <a:lnTo>
                    <a:pt x="649" y="1493"/>
                  </a:lnTo>
                  <a:lnTo>
                    <a:pt x="561" y="1519"/>
                  </a:lnTo>
                  <a:lnTo>
                    <a:pt x="561" y="1458"/>
                  </a:lnTo>
                  <a:cubicBezTo>
                    <a:pt x="571" y="1450"/>
                    <a:pt x="585" y="1446"/>
                    <a:pt x="598" y="1446"/>
                  </a:cubicBezTo>
                  <a:cubicBezTo>
                    <a:pt x="616" y="1446"/>
                    <a:pt x="631" y="1455"/>
                    <a:pt x="631" y="1475"/>
                  </a:cubicBezTo>
                  <a:cubicBezTo>
                    <a:pt x="675" y="1458"/>
                    <a:pt x="587" y="1413"/>
                    <a:pt x="569" y="1413"/>
                  </a:cubicBezTo>
                  <a:cubicBezTo>
                    <a:pt x="577" y="1388"/>
                    <a:pt x="588" y="1379"/>
                    <a:pt x="600" y="1379"/>
                  </a:cubicBezTo>
                  <a:cubicBezTo>
                    <a:pt x="626" y="1379"/>
                    <a:pt x="656" y="1418"/>
                    <a:pt x="664" y="1418"/>
                  </a:cubicBezTo>
                  <a:cubicBezTo>
                    <a:pt x="666" y="1418"/>
                    <a:pt x="666" y="1416"/>
                    <a:pt x="666" y="1413"/>
                  </a:cubicBezTo>
                  <a:lnTo>
                    <a:pt x="658" y="1378"/>
                  </a:lnTo>
                  <a:lnTo>
                    <a:pt x="649" y="1387"/>
                  </a:lnTo>
                  <a:cubicBezTo>
                    <a:pt x="613" y="1360"/>
                    <a:pt x="578" y="1360"/>
                    <a:pt x="578" y="1307"/>
                  </a:cubicBezTo>
                  <a:cubicBezTo>
                    <a:pt x="596" y="1281"/>
                    <a:pt x="631" y="1290"/>
                    <a:pt x="631" y="1281"/>
                  </a:cubicBezTo>
                  <a:cubicBezTo>
                    <a:pt x="640" y="1281"/>
                    <a:pt x="640" y="1272"/>
                    <a:pt x="631" y="1263"/>
                  </a:cubicBezTo>
                  <a:lnTo>
                    <a:pt x="640" y="1184"/>
                  </a:lnTo>
                  <a:lnTo>
                    <a:pt x="640" y="1184"/>
                  </a:lnTo>
                  <a:lnTo>
                    <a:pt x="569" y="1219"/>
                  </a:lnTo>
                  <a:cubicBezTo>
                    <a:pt x="544" y="1194"/>
                    <a:pt x="555" y="1169"/>
                    <a:pt x="538" y="1169"/>
                  </a:cubicBezTo>
                  <a:cubicBezTo>
                    <a:pt x="532" y="1169"/>
                    <a:pt x="521" y="1173"/>
                    <a:pt x="503" y="1182"/>
                  </a:cubicBezTo>
                  <a:lnTo>
                    <a:pt x="503" y="1182"/>
                  </a:lnTo>
                  <a:cubicBezTo>
                    <a:pt x="611" y="1125"/>
                    <a:pt x="526" y="910"/>
                    <a:pt x="561" y="875"/>
                  </a:cubicBezTo>
                  <a:cubicBezTo>
                    <a:pt x="508" y="831"/>
                    <a:pt x="508" y="787"/>
                    <a:pt x="516" y="734"/>
                  </a:cubicBezTo>
                  <a:lnTo>
                    <a:pt x="516" y="734"/>
                  </a:lnTo>
                  <a:cubicBezTo>
                    <a:pt x="508" y="738"/>
                    <a:pt x="489" y="744"/>
                    <a:pt x="470" y="744"/>
                  </a:cubicBezTo>
                  <a:cubicBezTo>
                    <a:pt x="448" y="744"/>
                    <a:pt x="428" y="736"/>
                    <a:pt x="428" y="707"/>
                  </a:cubicBezTo>
                  <a:lnTo>
                    <a:pt x="428" y="707"/>
                  </a:lnTo>
                  <a:cubicBezTo>
                    <a:pt x="440" y="708"/>
                    <a:pt x="451" y="709"/>
                    <a:pt x="460" y="709"/>
                  </a:cubicBezTo>
                  <a:cubicBezTo>
                    <a:pt x="572" y="709"/>
                    <a:pt x="509" y="619"/>
                    <a:pt x="599" y="577"/>
                  </a:cubicBezTo>
                  <a:lnTo>
                    <a:pt x="599" y="577"/>
                  </a:lnTo>
                  <a:cubicBezTo>
                    <a:pt x="595" y="579"/>
                    <a:pt x="591" y="580"/>
                    <a:pt x="587" y="580"/>
                  </a:cubicBezTo>
                  <a:cubicBezTo>
                    <a:pt x="548" y="580"/>
                    <a:pt x="562" y="485"/>
                    <a:pt x="514" y="485"/>
                  </a:cubicBezTo>
                  <a:cubicBezTo>
                    <a:pt x="505" y="485"/>
                    <a:pt x="494" y="488"/>
                    <a:pt x="481" y="495"/>
                  </a:cubicBezTo>
                  <a:cubicBezTo>
                    <a:pt x="485" y="477"/>
                    <a:pt x="499" y="477"/>
                    <a:pt x="515" y="477"/>
                  </a:cubicBezTo>
                  <a:cubicBezTo>
                    <a:pt x="532" y="477"/>
                    <a:pt x="552" y="477"/>
                    <a:pt x="569" y="460"/>
                  </a:cubicBezTo>
                  <a:cubicBezTo>
                    <a:pt x="508" y="372"/>
                    <a:pt x="605" y="248"/>
                    <a:pt x="578" y="133"/>
                  </a:cubicBezTo>
                  <a:cubicBezTo>
                    <a:pt x="563" y="133"/>
                    <a:pt x="548" y="139"/>
                    <a:pt x="531" y="139"/>
                  </a:cubicBezTo>
                  <a:cubicBezTo>
                    <a:pt x="519" y="139"/>
                    <a:pt x="505" y="136"/>
                    <a:pt x="490" y="124"/>
                  </a:cubicBezTo>
                  <a:lnTo>
                    <a:pt x="596" y="62"/>
                  </a:lnTo>
                  <a:cubicBezTo>
                    <a:pt x="587" y="36"/>
                    <a:pt x="472" y="45"/>
                    <a:pt x="5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1" name="Google Shape;6661;p28"/>
            <p:cNvSpPr/>
            <p:nvPr/>
          </p:nvSpPr>
          <p:spPr>
            <a:xfrm rot="-6049856">
              <a:off x="8064776" y="108837"/>
              <a:ext cx="13656" cy="8131"/>
            </a:xfrm>
            <a:custGeom>
              <a:avLst/>
              <a:gdLst/>
              <a:ahLst/>
              <a:cxnLst/>
              <a:rect l="l" t="t" r="r" b="b"/>
              <a:pathLst>
                <a:path w="98" h="54" extrusionOk="0">
                  <a:moveTo>
                    <a:pt x="36" y="0"/>
                  </a:moveTo>
                  <a:cubicBezTo>
                    <a:pt x="1" y="18"/>
                    <a:pt x="36" y="36"/>
                    <a:pt x="54" y="53"/>
                  </a:cubicBezTo>
                  <a:cubicBezTo>
                    <a:pt x="71" y="27"/>
                    <a:pt x="98" y="18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2" name="Google Shape;6662;p28"/>
            <p:cNvSpPr/>
            <p:nvPr/>
          </p:nvSpPr>
          <p:spPr>
            <a:xfrm rot="-6049856">
              <a:off x="8212459" y="56248"/>
              <a:ext cx="5156" cy="6926"/>
            </a:xfrm>
            <a:custGeom>
              <a:avLst/>
              <a:gdLst/>
              <a:ahLst/>
              <a:cxnLst/>
              <a:rect l="l" t="t" r="r" b="b"/>
              <a:pathLst>
                <a:path w="37" h="46" extrusionOk="0">
                  <a:moveTo>
                    <a:pt x="27" y="1"/>
                  </a:moveTo>
                  <a:cubicBezTo>
                    <a:pt x="10" y="19"/>
                    <a:pt x="1" y="36"/>
                    <a:pt x="18" y="45"/>
                  </a:cubicBezTo>
                  <a:cubicBezTo>
                    <a:pt x="36" y="27"/>
                    <a:pt x="36" y="1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3" name="Google Shape;6663;p28"/>
            <p:cNvSpPr/>
            <p:nvPr/>
          </p:nvSpPr>
          <p:spPr>
            <a:xfrm rot="-6049856">
              <a:off x="8614236" y="-92716"/>
              <a:ext cx="2648" cy="3764"/>
            </a:xfrm>
            <a:custGeom>
              <a:avLst/>
              <a:gdLst/>
              <a:ahLst/>
              <a:cxnLst/>
              <a:rect l="l" t="t" r="r" b="b"/>
              <a:pathLst>
                <a:path w="19" h="25" extrusionOk="0">
                  <a:moveTo>
                    <a:pt x="18" y="1"/>
                  </a:moveTo>
                  <a:lnTo>
                    <a:pt x="18" y="1"/>
                  </a:lnTo>
                  <a:cubicBezTo>
                    <a:pt x="18" y="1"/>
                    <a:pt x="13" y="8"/>
                    <a:pt x="1" y="24"/>
                  </a:cubicBezTo>
                  <a:lnTo>
                    <a:pt x="9" y="24"/>
                  </a:lnTo>
                  <a:cubicBezTo>
                    <a:pt x="14" y="10"/>
                    <a:pt x="19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4" name="Google Shape;6664;p28"/>
            <p:cNvSpPr/>
            <p:nvPr/>
          </p:nvSpPr>
          <p:spPr>
            <a:xfrm rot="-6049856">
              <a:off x="8621791" y="-92809"/>
              <a:ext cx="5017" cy="5571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8" y="1"/>
                  </a:moveTo>
                  <a:cubicBezTo>
                    <a:pt x="9" y="10"/>
                    <a:pt x="0" y="18"/>
                    <a:pt x="9" y="36"/>
                  </a:cubicBezTo>
                  <a:lnTo>
                    <a:pt x="35" y="36"/>
                  </a:lnTo>
                  <a:cubicBezTo>
                    <a:pt x="18" y="27"/>
                    <a:pt x="18" y="18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5" name="Google Shape;6665;p28"/>
            <p:cNvSpPr/>
            <p:nvPr/>
          </p:nvSpPr>
          <p:spPr>
            <a:xfrm rot="-6049856">
              <a:off x="7689941" y="132600"/>
              <a:ext cx="2787" cy="2259"/>
            </a:xfrm>
            <a:custGeom>
              <a:avLst/>
              <a:gdLst/>
              <a:ahLst/>
              <a:cxnLst/>
              <a:rect l="l" t="t" r="r" b="b"/>
              <a:pathLst>
                <a:path w="20" h="15" extrusionOk="0">
                  <a:moveTo>
                    <a:pt x="7" y="0"/>
                  </a:moveTo>
                  <a:cubicBezTo>
                    <a:pt x="2" y="0"/>
                    <a:pt x="0" y="5"/>
                    <a:pt x="11" y="15"/>
                  </a:cubicBezTo>
                  <a:lnTo>
                    <a:pt x="20" y="6"/>
                  </a:lnTo>
                  <a:cubicBezTo>
                    <a:pt x="16" y="3"/>
                    <a:pt x="11" y="0"/>
                    <a:pt x="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6" name="Google Shape;6666;p28"/>
            <p:cNvSpPr/>
            <p:nvPr/>
          </p:nvSpPr>
          <p:spPr>
            <a:xfrm rot="-6049856">
              <a:off x="8201369" y="70183"/>
              <a:ext cx="3902" cy="2409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6" y="0"/>
                  </a:moveTo>
                  <a:cubicBezTo>
                    <a:pt x="11" y="0"/>
                    <a:pt x="6" y="5"/>
                    <a:pt x="1" y="15"/>
                  </a:cubicBezTo>
                  <a:cubicBezTo>
                    <a:pt x="10" y="6"/>
                    <a:pt x="19" y="6"/>
                    <a:pt x="27" y="6"/>
                  </a:cubicBezTo>
                  <a:cubicBezTo>
                    <a:pt x="24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7" name="Google Shape;6667;p28"/>
            <p:cNvSpPr/>
            <p:nvPr/>
          </p:nvSpPr>
          <p:spPr>
            <a:xfrm rot="-6049856">
              <a:off x="7919126" y="157438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lnTo>
                    <a:pt x="9" y="9"/>
                  </a:lnTo>
                  <a:cubicBezTo>
                    <a:pt x="9" y="0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8" name="Google Shape;6668;p28"/>
            <p:cNvSpPr/>
            <p:nvPr/>
          </p:nvSpPr>
          <p:spPr>
            <a:xfrm rot="-6049856">
              <a:off x="8503303" y="3994"/>
              <a:ext cx="3902" cy="4216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27" y="1"/>
                  </a:lnTo>
                  <a:cubicBezTo>
                    <a:pt x="19" y="1"/>
                    <a:pt x="1" y="10"/>
                    <a:pt x="1" y="27"/>
                  </a:cubicBezTo>
                  <a:cubicBezTo>
                    <a:pt x="10" y="10"/>
                    <a:pt x="19" y="1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9" name="Google Shape;6669;p28"/>
            <p:cNvSpPr/>
            <p:nvPr/>
          </p:nvSpPr>
          <p:spPr>
            <a:xfrm rot="-6049856">
              <a:off x="8664519" y="-114146"/>
              <a:ext cx="5017" cy="6926"/>
            </a:xfrm>
            <a:custGeom>
              <a:avLst/>
              <a:gdLst/>
              <a:ahLst/>
              <a:cxnLst/>
              <a:rect l="l" t="t" r="r" b="b"/>
              <a:pathLst>
                <a:path w="36" h="46" extrusionOk="0">
                  <a:moveTo>
                    <a:pt x="18" y="1"/>
                  </a:moveTo>
                  <a:cubicBezTo>
                    <a:pt x="18" y="27"/>
                    <a:pt x="9" y="27"/>
                    <a:pt x="0" y="36"/>
                  </a:cubicBezTo>
                  <a:cubicBezTo>
                    <a:pt x="5" y="36"/>
                    <a:pt x="11" y="34"/>
                    <a:pt x="18" y="34"/>
                  </a:cubicBezTo>
                  <a:cubicBezTo>
                    <a:pt x="25" y="34"/>
                    <a:pt x="31" y="36"/>
                    <a:pt x="36" y="45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0" name="Google Shape;6670;p28"/>
            <p:cNvSpPr/>
            <p:nvPr/>
          </p:nvSpPr>
          <p:spPr>
            <a:xfrm rot="-6049856">
              <a:off x="8727108" y="-81302"/>
              <a:ext cx="5017" cy="4969"/>
            </a:xfrm>
            <a:custGeom>
              <a:avLst/>
              <a:gdLst/>
              <a:ahLst/>
              <a:cxnLst/>
              <a:rect l="l" t="t" r="r" b="b"/>
              <a:pathLst>
                <a:path w="36" h="33" extrusionOk="0">
                  <a:moveTo>
                    <a:pt x="15" y="1"/>
                  </a:moveTo>
                  <a:cubicBezTo>
                    <a:pt x="9" y="1"/>
                    <a:pt x="4" y="5"/>
                    <a:pt x="0" y="14"/>
                  </a:cubicBezTo>
                  <a:cubicBezTo>
                    <a:pt x="9" y="14"/>
                    <a:pt x="0" y="23"/>
                    <a:pt x="9" y="32"/>
                  </a:cubicBezTo>
                  <a:lnTo>
                    <a:pt x="36" y="23"/>
                  </a:lnTo>
                  <a:cubicBezTo>
                    <a:pt x="36" y="12"/>
                    <a:pt x="25" y="1"/>
                    <a:pt x="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1" name="Google Shape;6671;p28"/>
            <p:cNvSpPr/>
            <p:nvPr/>
          </p:nvSpPr>
          <p:spPr>
            <a:xfrm rot="-6049856">
              <a:off x="8679036" y="-93360"/>
              <a:ext cx="12681" cy="8131"/>
            </a:xfrm>
            <a:custGeom>
              <a:avLst/>
              <a:gdLst/>
              <a:ahLst/>
              <a:cxnLst/>
              <a:rect l="l" t="t" r="r" b="b"/>
              <a:pathLst>
                <a:path w="91" h="54" extrusionOk="0">
                  <a:moveTo>
                    <a:pt x="44" y="0"/>
                  </a:moveTo>
                  <a:cubicBezTo>
                    <a:pt x="0" y="0"/>
                    <a:pt x="18" y="27"/>
                    <a:pt x="27" y="53"/>
                  </a:cubicBezTo>
                  <a:cubicBezTo>
                    <a:pt x="27" y="53"/>
                    <a:pt x="27" y="44"/>
                    <a:pt x="27" y="44"/>
                  </a:cubicBezTo>
                  <a:cubicBezTo>
                    <a:pt x="36" y="46"/>
                    <a:pt x="44" y="46"/>
                    <a:pt x="50" y="46"/>
                  </a:cubicBezTo>
                  <a:cubicBezTo>
                    <a:pt x="90" y="46"/>
                    <a:pt x="67" y="23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2" name="Google Shape;6672;p28"/>
            <p:cNvSpPr/>
            <p:nvPr/>
          </p:nvSpPr>
          <p:spPr>
            <a:xfrm rot="-6049856">
              <a:off x="8690382" y="-91342"/>
              <a:ext cx="3762" cy="3162"/>
            </a:xfrm>
            <a:custGeom>
              <a:avLst/>
              <a:gdLst/>
              <a:ahLst/>
              <a:cxnLst/>
              <a:rect l="l" t="t" r="r" b="b"/>
              <a:pathLst>
                <a:path w="27" h="21" extrusionOk="0">
                  <a:moveTo>
                    <a:pt x="1" y="0"/>
                  </a:moveTo>
                  <a:cubicBezTo>
                    <a:pt x="1" y="0"/>
                    <a:pt x="9" y="9"/>
                    <a:pt x="1" y="18"/>
                  </a:cubicBezTo>
                  <a:cubicBezTo>
                    <a:pt x="7" y="19"/>
                    <a:pt x="12" y="20"/>
                    <a:pt x="15" y="20"/>
                  </a:cubicBezTo>
                  <a:cubicBezTo>
                    <a:pt x="27" y="20"/>
                    <a:pt x="8" y="7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3" name="Google Shape;6673;p28"/>
            <p:cNvSpPr/>
            <p:nvPr/>
          </p:nvSpPr>
          <p:spPr>
            <a:xfrm rot="-6049856">
              <a:off x="8628668" y="-103237"/>
              <a:ext cx="11984" cy="5722"/>
            </a:xfrm>
            <a:custGeom>
              <a:avLst/>
              <a:gdLst/>
              <a:ahLst/>
              <a:cxnLst/>
              <a:rect l="l" t="t" r="r" b="b"/>
              <a:pathLst>
                <a:path w="86" h="38" extrusionOk="0">
                  <a:moveTo>
                    <a:pt x="13" y="1"/>
                  </a:moveTo>
                  <a:cubicBezTo>
                    <a:pt x="4" y="1"/>
                    <a:pt x="1" y="7"/>
                    <a:pt x="10" y="27"/>
                  </a:cubicBezTo>
                  <a:cubicBezTo>
                    <a:pt x="1" y="36"/>
                    <a:pt x="72" y="36"/>
                    <a:pt x="54" y="36"/>
                  </a:cubicBezTo>
                  <a:cubicBezTo>
                    <a:pt x="60" y="37"/>
                    <a:pt x="63" y="38"/>
                    <a:pt x="66" y="38"/>
                  </a:cubicBezTo>
                  <a:cubicBezTo>
                    <a:pt x="85" y="38"/>
                    <a:pt x="34" y="1"/>
                    <a:pt x="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4" name="Google Shape;6674;p28"/>
            <p:cNvSpPr/>
            <p:nvPr/>
          </p:nvSpPr>
          <p:spPr>
            <a:xfrm rot="-6049856">
              <a:off x="8682878" y="-73906"/>
              <a:ext cx="7525" cy="4065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9" y="0"/>
                  </a:moveTo>
                  <a:lnTo>
                    <a:pt x="0" y="27"/>
                  </a:lnTo>
                  <a:lnTo>
                    <a:pt x="53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5" name="Google Shape;6675;p28"/>
            <p:cNvSpPr/>
            <p:nvPr/>
          </p:nvSpPr>
          <p:spPr>
            <a:xfrm rot="-6049856">
              <a:off x="8659074" y="-71605"/>
              <a:ext cx="3902" cy="8131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10" y="1"/>
                  </a:moveTo>
                  <a:lnTo>
                    <a:pt x="1" y="45"/>
                  </a:lnTo>
                  <a:cubicBezTo>
                    <a:pt x="10" y="45"/>
                    <a:pt x="19" y="45"/>
                    <a:pt x="19" y="54"/>
                  </a:cubicBezTo>
                  <a:cubicBezTo>
                    <a:pt x="19" y="27"/>
                    <a:pt x="27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6" name="Google Shape;6676;p28"/>
            <p:cNvSpPr/>
            <p:nvPr/>
          </p:nvSpPr>
          <p:spPr>
            <a:xfrm rot="-6049856">
              <a:off x="8666673" y="-72816"/>
              <a:ext cx="1393" cy="5571"/>
            </a:xfrm>
            <a:custGeom>
              <a:avLst/>
              <a:gdLst/>
              <a:ahLst/>
              <a:cxnLst/>
              <a:rect l="l" t="t" r="r" b="b"/>
              <a:pathLst>
                <a:path w="10" h="37" extrusionOk="0">
                  <a:moveTo>
                    <a:pt x="1" y="1"/>
                  </a:moveTo>
                  <a:cubicBezTo>
                    <a:pt x="1" y="10"/>
                    <a:pt x="1" y="27"/>
                    <a:pt x="9" y="36"/>
                  </a:cubicBezTo>
                  <a:cubicBezTo>
                    <a:pt x="9" y="27"/>
                    <a:pt x="9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7" name="Google Shape;6677;p28"/>
            <p:cNvSpPr/>
            <p:nvPr/>
          </p:nvSpPr>
          <p:spPr>
            <a:xfrm rot="-6049856">
              <a:off x="8675982" y="-67161"/>
              <a:ext cx="2648" cy="6776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8" y="1"/>
                  </a:moveTo>
                  <a:lnTo>
                    <a:pt x="1" y="45"/>
                  </a:lnTo>
                  <a:lnTo>
                    <a:pt x="18" y="36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8" name="Google Shape;6678;p28"/>
            <p:cNvSpPr/>
            <p:nvPr/>
          </p:nvSpPr>
          <p:spPr>
            <a:xfrm rot="-6049856">
              <a:off x="8583207" y="-52853"/>
              <a:ext cx="7246" cy="7528"/>
            </a:xfrm>
            <a:custGeom>
              <a:avLst/>
              <a:gdLst/>
              <a:ahLst/>
              <a:cxnLst/>
              <a:rect l="l" t="t" r="r" b="b"/>
              <a:pathLst>
                <a:path w="52" h="50" extrusionOk="0">
                  <a:moveTo>
                    <a:pt x="17" y="0"/>
                  </a:moveTo>
                  <a:cubicBezTo>
                    <a:pt x="5" y="0"/>
                    <a:pt x="0" y="15"/>
                    <a:pt x="8" y="29"/>
                  </a:cubicBezTo>
                  <a:cubicBezTo>
                    <a:pt x="15" y="36"/>
                    <a:pt x="22" y="49"/>
                    <a:pt x="38" y="49"/>
                  </a:cubicBezTo>
                  <a:cubicBezTo>
                    <a:pt x="42" y="49"/>
                    <a:pt x="47" y="48"/>
                    <a:pt x="52" y="47"/>
                  </a:cubicBezTo>
                  <a:lnTo>
                    <a:pt x="25" y="3"/>
                  </a:lnTo>
                  <a:cubicBezTo>
                    <a:pt x="22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9" name="Google Shape;6679;p28"/>
            <p:cNvSpPr/>
            <p:nvPr/>
          </p:nvSpPr>
          <p:spPr>
            <a:xfrm rot="-6049856">
              <a:off x="8608584" y="-38566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36" y="9"/>
                    <a:pt x="53" y="9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0" name="Google Shape;6680;p28"/>
            <p:cNvSpPr/>
            <p:nvPr/>
          </p:nvSpPr>
          <p:spPr>
            <a:xfrm rot="-6049856">
              <a:off x="8591761" y="-27804"/>
              <a:ext cx="7943" cy="7227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9" y="0"/>
                  </a:moveTo>
                  <a:cubicBezTo>
                    <a:pt x="3" y="0"/>
                    <a:pt x="0" y="7"/>
                    <a:pt x="3" y="28"/>
                  </a:cubicBezTo>
                  <a:cubicBezTo>
                    <a:pt x="15" y="28"/>
                    <a:pt x="31" y="47"/>
                    <a:pt x="43" y="47"/>
                  </a:cubicBezTo>
                  <a:cubicBezTo>
                    <a:pt x="49" y="47"/>
                    <a:pt x="53" y="42"/>
                    <a:pt x="56" y="28"/>
                  </a:cubicBezTo>
                  <a:cubicBezTo>
                    <a:pt x="45" y="28"/>
                    <a:pt x="21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1" name="Google Shape;6681;p28"/>
            <p:cNvSpPr/>
            <p:nvPr/>
          </p:nvSpPr>
          <p:spPr>
            <a:xfrm rot="-6049856">
              <a:off x="8481082" y="-26155"/>
              <a:ext cx="17279" cy="1506"/>
            </a:xfrm>
            <a:custGeom>
              <a:avLst/>
              <a:gdLst/>
              <a:ahLst/>
              <a:cxnLst/>
              <a:rect l="l" t="t" r="r" b="b"/>
              <a:pathLst>
                <a:path w="124" h="10" extrusionOk="0">
                  <a:moveTo>
                    <a:pt x="0" y="1"/>
                  </a:moveTo>
                  <a:lnTo>
                    <a:pt x="9" y="10"/>
                  </a:lnTo>
                  <a:lnTo>
                    <a:pt x="1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2" name="Google Shape;6682;p28"/>
            <p:cNvSpPr/>
            <p:nvPr/>
          </p:nvSpPr>
          <p:spPr>
            <a:xfrm rot="-6049856">
              <a:off x="8403953" y="32353"/>
              <a:ext cx="16164" cy="10690"/>
            </a:xfrm>
            <a:custGeom>
              <a:avLst/>
              <a:gdLst/>
              <a:ahLst/>
              <a:cxnLst/>
              <a:rect l="l" t="t" r="r" b="b"/>
              <a:pathLst>
                <a:path w="116" h="71" extrusionOk="0">
                  <a:moveTo>
                    <a:pt x="73" y="1"/>
                  </a:moveTo>
                  <a:cubicBezTo>
                    <a:pt x="63" y="1"/>
                    <a:pt x="48" y="3"/>
                    <a:pt x="27" y="8"/>
                  </a:cubicBezTo>
                  <a:cubicBezTo>
                    <a:pt x="1" y="61"/>
                    <a:pt x="98" y="17"/>
                    <a:pt x="62" y="70"/>
                  </a:cubicBezTo>
                  <a:cubicBezTo>
                    <a:pt x="65" y="70"/>
                    <a:pt x="68" y="71"/>
                    <a:pt x="70" y="71"/>
                  </a:cubicBezTo>
                  <a:cubicBezTo>
                    <a:pt x="94" y="71"/>
                    <a:pt x="98" y="39"/>
                    <a:pt x="109" y="39"/>
                  </a:cubicBezTo>
                  <a:cubicBezTo>
                    <a:pt x="111" y="39"/>
                    <a:pt x="113" y="40"/>
                    <a:pt x="115" y="43"/>
                  </a:cubicBezTo>
                  <a:cubicBezTo>
                    <a:pt x="96" y="17"/>
                    <a:pt x="100" y="1"/>
                    <a:pt x="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3" name="Google Shape;6683;p28"/>
            <p:cNvSpPr/>
            <p:nvPr/>
          </p:nvSpPr>
          <p:spPr>
            <a:xfrm rot="-6049856">
              <a:off x="8410083" y="27032"/>
              <a:ext cx="3762" cy="1355"/>
            </a:xfrm>
            <a:custGeom>
              <a:avLst/>
              <a:gdLst/>
              <a:ahLst/>
              <a:cxnLst/>
              <a:rect l="l" t="t" r="r" b="b"/>
              <a:pathLst>
                <a:path w="27" h="9" extrusionOk="0">
                  <a:moveTo>
                    <a:pt x="0" y="0"/>
                  </a:moveTo>
                  <a:cubicBezTo>
                    <a:pt x="9" y="0"/>
                    <a:pt x="18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4" name="Google Shape;6684;p28"/>
            <p:cNvSpPr/>
            <p:nvPr/>
          </p:nvSpPr>
          <p:spPr>
            <a:xfrm rot="-6049856">
              <a:off x="8089298" y="124328"/>
              <a:ext cx="5156" cy="5571"/>
            </a:xfrm>
            <a:custGeom>
              <a:avLst/>
              <a:gdLst/>
              <a:ahLst/>
              <a:cxnLst/>
              <a:rect l="l" t="t" r="r" b="b"/>
              <a:pathLst>
                <a:path w="37" h="37" extrusionOk="0">
                  <a:moveTo>
                    <a:pt x="36" y="1"/>
                  </a:moveTo>
                  <a:lnTo>
                    <a:pt x="1" y="36"/>
                  </a:lnTo>
                  <a:lnTo>
                    <a:pt x="18" y="36"/>
                  </a:lnTo>
                  <a:cubicBezTo>
                    <a:pt x="36" y="27"/>
                    <a:pt x="36" y="19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5" name="Google Shape;6685;p28"/>
            <p:cNvSpPr/>
            <p:nvPr/>
          </p:nvSpPr>
          <p:spPr>
            <a:xfrm rot="-6049856">
              <a:off x="8017074" y="132287"/>
              <a:ext cx="8640" cy="2861"/>
            </a:xfrm>
            <a:custGeom>
              <a:avLst/>
              <a:gdLst/>
              <a:ahLst/>
              <a:cxnLst/>
              <a:rect l="l" t="t" r="r" b="b"/>
              <a:pathLst>
                <a:path w="62" h="19" extrusionOk="0">
                  <a:moveTo>
                    <a:pt x="62" y="1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6" name="Google Shape;6686;p28"/>
            <p:cNvSpPr/>
            <p:nvPr/>
          </p:nvSpPr>
          <p:spPr>
            <a:xfrm rot="-6049856">
              <a:off x="7964743" y="154383"/>
              <a:ext cx="8918" cy="8432"/>
            </a:xfrm>
            <a:custGeom>
              <a:avLst/>
              <a:gdLst/>
              <a:ahLst/>
              <a:cxnLst/>
              <a:rect l="l" t="t" r="r" b="b"/>
              <a:pathLst>
                <a:path w="64" h="56" extrusionOk="0">
                  <a:moveTo>
                    <a:pt x="26" y="1"/>
                  </a:moveTo>
                  <a:cubicBezTo>
                    <a:pt x="20" y="1"/>
                    <a:pt x="12" y="1"/>
                    <a:pt x="0" y="2"/>
                  </a:cubicBezTo>
                  <a:cubicBezTo>
                    <a:pt x="0" y="17"/>
                    <a:pt x="7" y="33"/>
                    <a:pt x="8" y="48"/>
                  </a:cubicBezTo>
                  <a:lnTo>
                    <a:pt x="8" y="48"/>
                  </a:lnTo>
                  <a:cubicBezTo>
                    <a:pt x="11" y="21"/>
                    <a:pt x="63" y="1"/>
                    <a:pt x="26" y="1"/>
                  </a:cubicBezTo>
                  <a:close/>
                  <a:moveTo>
                    <a:pt x="8" y="48"/>
                  </a:moveTo>
                  <a:lnTo>
                    <a:pt x="8" y="48"/>
                  </a:lnTo>
                  <a:cubicBezTo>
                    <a:pt x="8" y="50"/>
                    <a:pt x="8" y="53"/>
                    <a:pt x="9" y="55"/>
                  </a:cubicBezTo>
                  <a:cubicBezTo>
                    <a:pt x="9" y="53"/>
                    <a:pt x="9" y="50"/>
                    <a:pt x="8" y="4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7" name="Google Shape;6687;p28"/>
            <p:cNvSpPr/>
            <p:nvPr/>
          </p:nvSpPr>
          <p:spPr>
            <a:xfrm rot="-6049856">
              <a:off x="8964438" y="309741"/>
              <a:ext cx="12681" cy="2710"/>
            </a:xfrm>
            <a:custGeom>
              <a:avLst/>
              <a:gdLst/>
              <a:ahLst/>
              <a:cxnLst/>
              <a:rect l="l" t="t" r="r" b="b"/>
              <a:pathLst>
                <a:path w="91" h="18" extrusionOk="0">
                  <a:moveTo>
                    <a:pt x="46" y="1"/>
                  </a:moveTo>
                  <a:cubicBezTo>
                    <a:pt x="22" y="1"/>
                    <a:pt x="1" y="7"/>
                    <a:pt x="11" y="7"/>
                  </a:cubicBezTo>
                  <a:cubicBezTo>
                    <a:pt x="6" y="15"/>
                    <a:pt x="24" y="18"/>
                    <a:pt x="44" y="18"/>
                  </a:cubicBezTo>
                  <a:cubicBezTo>
                    <a:pt x="64" y="18"/>
                    <a:pt x="86" y="15"/>
                    <a:pt x="90" y="15"/>
                  </a:cubicBezTo>
                  <a:cubicBezTo>
                    <a:pt x="83" y="4"/>
                    <a:pt x="64" y="1"/>
                    <a:pt x="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8" name="Google Shape;6688;p28"/>
            <p:cNvSpPr/>
            <p:nvPr/>
          </p:nvSpPr>
          <p:spPr>
            <a:xfrm rot="-6049856">
              <a:off x="8921743" y="344859"/>
              <a:ext cx="10033" cy="6776"/>
            </a:xfrm>
            <a:custGeom>
              <a:avLst/>
              <a:gdLst/>
              <a:ahLst/>
              <a:cxnLst/>
              <a:rect l="l" t="t" r="r" b="b"/>
              <a:pathLst>
                <a:path w="72" h="45" extrusionOk="0">
                  <a:moveTo>
                    <a:pt x="1" y="0"/>
                  </a:moveTo>
                  <a:lnTo>
                    <a:pt x="36" y="44"/>
                  </a:lnTo>
                  <a:lnTo>
                    <a:pt x="71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9" name="Google Shape;6689;p28"/>
            <p:cNvSpPr/>
            <p:nvPr/>
          </p:nvSpPr>
          <p:spPr>
            <a:xfrm rot="-6049856">
              <a:off x="8889680" y="343412"/>
              <a:ext cx="23550" cy="28006"/>
            </a:xfrm>
            <a:custGeom>
              <a:avLst/>
              <a:gdLst/>
              <a:ahLst/>
              <a:cxnLst/>
              <a:rect l="l" t="t" r="r" b="b"/>
              <a:pathLst>
                <a:path w="169" h="186" extrusionOk="0">
                  <a:moveTo>
                    <a:pt x="124" y="0"/>
                  </a:moveTo>
                  <a:cubicBezTo>
                    <a:pt x="0" y="27"/>
                    <a:pt x="142" y="106"/>
                    <a:pt x="97" y="159"/>
                  </a:cubicBezTo>
                  <a:lnTo>
                    <a:pt x="71" y="159"/>
                  </a:lnTo>
                  <a:lnTo>
                    <a:pt x="168" y="186"/>
                  </a:lnTo>
                  <a:cubicBezTo>
                    <a:pt x="159" y="124"/>
                    <a:pt x="89" y="44"/>
                    <a:pt x="1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0" name="Google Shape;6690;p28"/>
            <p:cNvSpPr/>
            <p:nvPr/>
          </p:nvSpPr>
          <p:spPr>
            <a:xfrm rot="-6049856">
              <a:off x="8859048" y="319732"/>
              <a:ext cx="4459" cy="6324"/>
            </a:xfrm>
            <a:custGeom>
              <a:avLst/>
              <a:gdLst/>
              <a:ahLst/>
              <a:cxnLst/>
              <a:rect l="l" t="t" r="r" b="b"/>
              <a:pathLst>
                <a:path w="32" h="42" extrusionOk="0">
                  <a:moveTo>
                    <a:pt x="1" y="0"/>
                  </a:moveTo>
                  <a:cubicBezTo>
                    <a:pt x="0" y="0"/>
                    <a:pt x="1" y="2"/>
                    <a:pt x="4" y="3"/>
                  </a:cubicBezTo>
                  <a:lnTo>
                    <a:pt x="4" y="3"/>
                  </a:lnTo>
                  <a:cubicBezTo>
                    <a:pt x="2" y="1"/>
                    <a:pt x="1" y="0"/>
                    <a:pt x="1" y="0"/>
                  </a:cubicBezTo>
                  <a:close/>
                  <a:moveTo>
                    <a:pt x="4" y="3"/>
                  </a:moveTo>
                  <a:cubicBezTo>
                    <a:pt x="8" y="8"/>
                    <a:pt x="15" y="19"/>
                    <a:pt x="23" y="41"/>
                  </a:cubicBezTo>
                  <a:cubicBezTo>
                    <a:pt x="23" y="32"/>
                    <a:pt x="32" y="32"/>
                    <a:pt x="32" y="32"/>
                  </a:cubicBezTo>
                  <a:cubicBezTo>
                    <a:pt x="32" y="23"/>
                    <a:pt x="32" y="15"/>
                    <a:pt x="32" y="6"/>
                  </a:cubicBezTo>
                  <a:cubicBezTo>
                    <a:pt x="27" y="7"/>
                    <a:pt x="23" y="7"/>
                    <a:pt x="20" y="7"/>
                  </a:cubicBezTo>
                  <a:cubicBezTo>
                    <a:pt x="12" y="7"/>
                    <a:pt x="7" y="5"/>
                    <a:pt x="4" y="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1" name="Google Shape;6691;p28"/>
            <p:cNvSpPr/>
            <p:nvPr/>
          </p:nvSpPr>
          <p:spPr>
            <a:xfrm rot="-6049856">
              <a:off x="8860720" y="317544"/>
              <a:ext cx="3762" cy="2108"/>
            </a:xfrm>
            <a:custGeom>
              <a:avLst/>
              <a:gdLst/>
              <a:ahLst/>
              <a:cxnLst/>
              <a:rect l="l" t="t" r="r" b="b"/>
              <a:pathLst>
                <a:path w="27" h="14" extrusionOk="0">
                  <a:moveTo>
                    <a:pt x="16" y="0"/>
                  </a:moveTo>
                  <a:cubicBezTo>
                    <a:pt x="13" y="0"/>
                    <a:pt x="8" y="1"/>
                    <a:pt x="1" y="4"/>
                  </a:cubicBezTo>
                  <a:cubicBezTo>
                    <a:pt x="1" y="11"/>
                    <a:pt x="3" y="13"/>
                    <a:pt x="7" y="13"/>
                  </a:cubicBezTo>
                  <a:cubicBezTo>
                    <a:pt x="14" y="13"/>
                    <a:pt x="26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2" name="Google Shape;6692;p28"/>
            <p:cNvSpPr/>
            <p:nvPr/>
          </p:nvSpPr>
          <p:spPr>
            <a:xfrm rot="-6049856">
              <a:off x="8835628" y="315753"/>
              <a:ext cx="14910" cy="9185"/>
            </a:xfrm>
            <a:custGeom>
              <a:avLst/>
              <a:gdLst/>
              <a:ahLst/>
              <a:cxnLst/>
              <a:rect l="l" t="t" r="r" b="b"/>
              <a:pathLst>
                <a:path w="107" h="61" extrusionOk="0">
                  <a:moveTo>
                    <a:pt x="63" y="1"/>
                  </a:moveTo>
                  <a:cubicBezTo>
                    <a:pt x="47" y="1"/>
                    <a:pt x="27" y="7"/>
                    <a:pt x="0" y="16"/>
                  </a:cubicBezTo>
                  <a:lnTo>
                    <a:pt x="44" y="60"/>
                  </a:lnTo>
                  <a:cubicBezTo>
                    <a:pt x="68" y="52"/>
                    <a:pt x="77" y="23"/>
                    <a:pt x="98" y="23"/>
                  </a:cubicBezTo>
                  <a:cubicBezTo>
                    <a:pt x="101" y="23"/>
                    <a:pt x="103" y="24"/>
                    <a:pt x="106" y="25"/>
                  </a:cubicBezTo>
                  <a:cubicBezTo>
                    <a:pt x="93" y="7"/>
                    <a:pt x="80" y="1"/>
                    <a:pt x="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3" name="Google Shape;6693;p28"/>
            <p:cNvSpPr/>
            <p:nvPr/>
          </p:nvSpPr>
          <p:spPr>
            <a:xfrm rot="-6049856">
              <a:off x="8837689" y="337047"/>
              <a:ext cx="5156" cy="2861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19" y="18"/>
                  </a:lnTo>
                  <a:cubicBezTo>
                    <a:pt x="27" y="18"/>
                    <a:pt x="36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4" name="Google Shape;6694;p28"/>
            <p:cNvSpPr/>
            <p:nvPr/>
          </p:nvSpPr>
          <p:spPr>
            <a:xfrm rot="-6049856">
              <a:off x="8838377" y="336060"/>
              <a:ext cx="13656" cy="6776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63" y="0"/>
                  </a:moveTo>
                  <a:cubicBezTo>
                    <a:pt x="36" y="9"/>
                    <a:pt x="1" y="9"/>
                    <a:pt x="71" y="18"/>
                  </a:cubicBezTo>
                  <a:cubicBezTo>
                    <a:pt x="36" y="18"/>
                    <a:pt x="71" y="27"/>
                    <a:pt x="98" y="45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5" name="Google Shape;6695;p28"/>
            <p:cNvSpPr/>
            <p:nvPr/>
          </p:nvSpPr>
          <p:spPr>
            <a:xfrm rot="-6049856">
              <a:off x="8850509" y="333426"/>
              <a:ext cx="13795" cy="9787"/>
            </a:xfrm>
            <a:custGeom>
              <a:avLst/>
              <a:gdLst/>
              <a:ahLst/>
              <a:cxnLst/>
              <a:rect l="l" t="t" r="r" b="b"/>
              <a:pathLst>
                <a:path w="99" h="65" extrusionOk="0">
                  <a:moveTo>
                    <a:pt x="89" y="0"/>
                  </a:moveTo>
                  <a:lnTo>
                    <a:pt x="89" y="0"/>
                  </a:lnTo>
                  <a:cubicBezTo>
                    <a:pt x="72" y="11"/>
                    <a:pt x="59" y="26"/>
                    <a:pt x="40" y="26"/>
                  </a:cubicBezTo>
                  <a:cubicBezTo>
                    <a:pt x="29" y="26"/>
                    <a:pt x="17" y="22"/>
                    <a:pt x="1" y="9"/>
                  </a:cubicBezTo>
                  <a:lnTo>
                    <a:pt x="1" y="9"/>
                  </a:lnTo>
                  <a:cubicBezTo>
                    <a:pt x="9" y="46"/>
                    <a:pt x="33" y="64"/>
                    <a:pt x="55" y="64"/>
                  </a:cubicBezTo>
                  <a:cubicBezTo>
                    <a:pt x="78" y="64"/>
                    <a:pt x="98" y="42"/>
                    <a:pt x="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6" name="Google Shape;6696;p28"/>
            <p:cNvSpPr/>
            <p:nvPr/>
          </p:nvSpPr>
          <p:spPr>
            <a:xfrm rot="-6049856">
              <a:off x="8886442" y="367034"/>
              <a:ext cx="11148" cy="9486"/>
            </a:xfrm>
            <a:custGeom>
              <a:avLst/>
              <a:gdLst/>
              <a:ahLst/>
              <a:cxnLst/>
              <a:rect l="l" t="t" r="r" b="b"/>
              <a:pathLst>
                <a:path w="80" h="63" extrusionOk="0">
                  <a:moveTo>
                    <a:pt x="35" y="0"/>
                  </a:moveTo>
                  <a:lnTo>
                    <a:pt x="0" y="36"/>
                  </a:lnTo>
                  <a:lnTo>
                    <a:pt x="44" y="62"/>
                  </a:lnTo>
                  <a:cubicBezTo>
                    <a:pt x="27" y="45"/>
                    <a:pt x="80" y="0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7" name="Google Shape;6697;p28"/>
            <p:cNvSpPr/>
            <p:nvPr/>
          </p:nvSpPr>
          <p:spPr>
            <a:xfrm rot="-6049856">
              <a:off x="8801077" y="328676"/>
              <a:ext cx="14910" cy="6776"/>
            </a:xfrm>
            <a:custGeom>
              <a:avLst/>
              <a:gdLst/>
              <a:ahLst/>
              <a:cxnLst/>
              <a:rect l="l" t="t" r="r" b="b"/>
              <a:pathLst>
                <a:path w="107" h="45" extrusionOk="0">
                  <a:moveTo>
                    <a:pt x="107" y="1"/>
                  </a:moveTo>
                  <a:cubicBezTo>
                    <a:pt x="80" y="1"/>
                    <a:pt x="36" y="18"/>
                    <a:pt x="1" y="18"/>
                  </a:cubicBezTo>
                  <a:lnTo>
                    <a:pt x="27" y="45"/>
                  </a:lnTo>
                  <a:cubicBezTo>
                    <a:pt x="54" y="36"/>
                    <a:pt x="71" y="10"/>
                    <a:pt x="10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8" name="Google Shape;6698;p28"/>
            <p:cNvSpPr/>
            <p:nvPr/>
          </p:nvSpPr>
          <p:spPr>
            <a:xfrm rot="-6049856">
              <a:off x="8803007" y="340292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36"/>
                    <a:pt x="27" y="44"/>
                    <a:pt x="54" y="44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9" name="Google Shape;6699;p28"/>
            <p:cNvSpPr/>
            <p:nvPr/>
          </p:nvSpPr>
          <p:spPr>
            <a:xfrm rot="-6049856">
              <a:off x="8837663" y="346646"/>
              <a:ext cx="13656" cy="13401"/>
            </a:xfrm>
            <a:custGeom>
              <a:avLst/>
              <a:gdLst/>
              <a:ahLst/>
              <a:cxnLst/>
              <a:rect l="l" t="t" r="r" b="b"/>
              <a:pathLst>
                <a:path w="98" h="89" extrusionOk="0">
                  <a:moveTo>
                    <a:pt x="1" y="0"/>
                  </a:moveTo>
                  <a:lnTo>
                    <a:pt x="1" y="18"/>
                  </a:lnTo>
                  <a:lnTo>
                    <a:pt x="98" y="8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0" name="Google Shape;6700;p28"/>
            <p:cNvSpPr/>
            <p:nvPr/>
          </p:nvSpPr>
          <p:spPr>
            <a:xfrm rot="-6049856">
              <a:off x="8772368" y="323577"/>
              <a:ext cx="13656" cy="6776"/>
            </a:xfrm>
            <a:custGeom>
              <a:avLst/>
              <a:gdLst/>
              <a:ahLst/>
              <a:cxnLst/>
              <a:rect l="l" t="t" r="r" b="b"/>
              <a:pathLst>
                <a:path w="98" h="45" extrusionOk="0">
                  <a:moveTo>
                    <a:pt x="0" y="0"/>
                  </a:moveTo>
                  <a:lnTo>
                    <a:pt x="36" y="27"/>
                  </a:lnTo>
                  <a:lnTo>
                    <a:pt x="97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1" name="Google Shape;6701;p28"/>
            <p:cNvSpPr/>
            <p:nvPr/>
          </p:nvSpPr>
          <p:spPr>
            <a:xfrm rot="-6049856">
              <a:off x="8747644" y="319412"/>
              <a:ext cx="16164" cy="14154"/>
            </a:xfrm>
            <a:custGeom>
              <a:avLst/>
              <a:gdLst/>
              <a:ahLst/>
              <a:cxnLst/>
              <a:rect l="l" t="t" r="r" b="b"/>
              <a:pathLst>
                <a:path w="116" h="94" extrusionOk="0">
                  <a:moveTo>
                    <a:pt x="27" y="1"/>
                  </a:moveTo>
                  <a:lnTo>
                    <a:pt x="27" y="1"/>
                  </a:lnTo>
                  <a:cubicBezTo>
                    <a:pt x="45" y="27"/>
                    <a:pt x="45" y="54"/>
                    <a:pt x="1" y="89"/>
                  </a:cubicBezTo>
                  <a:cubicBezTo>
                    <a:pt x="10" y="92"/>
                    <a:pt x="19" y="93"/>
                    <a:pt x="27" y="93"/>
                  </a:cubicBezTo>
                  <a:cubicBezTo>
                    <a:pt x="55" y="93"/>
                    <a:pt x="76" y="80"/>
                    <a:pt x="95" y="80"/>
                  </a:cubicBezTo>
                  <a:cubicBezTo>
                    <a:pt x="102" y="80"/>
                    <a:pt x="109" y="83"/>
                    <a:pt x="116" y="89"/>
                  </a:cubicBezTo>
                  <a:cubicBezTo>
                    <a:pt x="107" y="54"/>
                    <a:pt x="63" y="27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2" name="Google Shape;6702;p28"/>
            <p:cNvSpPr/>
            <p:nvPr/>
          </p:nvSpPr>
          <p:spPr>
            <a:xfrm rot="-6049856">
              <a:off x="8743482" y="334007"/>
              <a:ext cx="8779" cy="542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0" y="0"/>
                  </a:moveTo>
                  <a:lnTo>
                    <a:pt x="0" y="0"/>
                  </a:lnTo>
                  <a:cubicBezTo>
                    <a:pt x="18" y="9"/>
                    <a:pt x="36" y="27"/>
                    <a:pt x="62" y="36"/>
                  </a:cubicBezTo>
                  <a:cubicBezTo>
                    <a:pt x="53" y="27"/>
                    <a:pt x="36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3" name="Google Shape;6703;p28"/>
            <p:cNvSpPr/>
            <p:nvPr/>
          </p:nvSpPr>
          <p:spPr>
            <a:xfrm rot="-6049856">
              <a:off x="8784551" y="339237"/>
              <a:ext cx="9894" cy="5421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lnTo>
                    <a:pt x="0" y="18"/>
                  </a:lnTo>
                  <a:cubicBezTo>
                    <a:pt x="0" y="18"/>
                    <a:pt x="0" y="27"/>
                    <a:pt x="0" y="36"/>
                  </a:cubicBezTo>
                  <a:cubicBezTo>
                    <a:pt x="9" y="27"/>
                    <a:pt x="53" y="27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4" name="Google Shape;6704;p28"/>
            <p:cNvSpPr/>
            <p:nvPr/>
          </p:nvSpPr>
          <p:spPr>
            <a:xfrm rot="-6049856">
              <a:off x="8786582" y="344513"/>
              <a:ext cx="1393" cy="6926"/>
            </a:xfrm>
            <a:custGeom>
              <a:avLst/>
              <a:gdLst/>
              <a:ahLst/>
              <a:cxnLst/>
              <a:rect l="l" t="t" r="r" b="b"/>
              <a:pathLst>
                <a:path w="10" h="46" extrusionOk="0">
                  <a:moveTo>
                    <a:pt x="9" y="1"/>
                  </a:moveTo>
                  <a:cubicBezTo>
                    <a:pt x="9" y="10"/>
                    <a:pt x="9" y="19"/>
                    <a:pt x="1" y="45"/>
                  </a:cubicBezTo>
                  <a:lnTo>
                    <a:pt x="9" y="45"/>
                  </a:lnTo>
                  <a:cubicBezTo>
                    <a:pt x="9" y="27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5" name="Google Shape;6705;p28"/>
            <p:cNvSpPr/>
            <p:nvPr/>
          </p:nvSpPr>
          <p:spPr>
            <a:xfrm rot="-6049856">
              <a:off x="8791914" y="347399"/>
              <a:ext cx="2648" cy="151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lnTo>
                    <a:pt x="18" y="1"/>
                  </a:lnTo>
                  <a:cubicBezTo>
                    <a:pt x="10" y="1"/>
                    <a:pt x="1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6" name="Google Shape;6706;p28"/>
            <p:cNvSpPr/>
            <p:nvPr/>
          </p:nvSpPr>
          <p:spPr>
            <a:xfrm rot="-6049856">
              <a:off x="8810574" y="361205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48" y="1"/>
                  </a:moveTo>
                  <a:cubicBezTo>
                    <a:pt x="33" y="1"/>
                    <a:pt x="17" y="6"/>
                    <a:pt x="0" y="18"/>
                  </a:cubicBezTo>
                  <a:cubicBezTo>
                    <a:pt x="20" y="28"/>
                    <a:pt x="37" y="29"/>
                    <a:pt x="55" y="29"/>
                  </a:cubicBezTo>
                  <a:cubicBezTo>
                    <a:pt x="60" y="29"/>
                    <a:pt x="66" y="29"/>
                    <a:pt x="72" y="29"/>
                  </a:cubicBezTo>
                  <a:cubicBezTo>
                    <a:pt x="92" y="29"/>
                    <a:pt x="113" y="30"/>
                    <a:pt x="138" y="45"/>
                  </a:cubicBezTo>
                  <a:lnTo>
                    <a:pt x="138" y="45"/>
                  </a:lnTo>
                  <a:cubicBezTo>
                    <a:pt x="110" y="26"/>
                    <a:pt x="81" y="1"/>
                    <a:pt x="48" y="1"/>
                  </a:cubicBezTo>
                  <a:close/>
                  <a:moveTo>
                    <a:pt x="138" y="45"/>
                  </a:moveTo>
                  <a:cubicBezTo>
                    <a:pt x="142" y="48"/>
                    <a:pt x="146" y="51"/>
                    <a:pt x="150" y="53"/>
                  </a:cubicBezTo>
                  <a:cubicBezTo>
                    <a:pt x="146" y="50"/>
                    <a:pt x="142" y="47"/>
                    <a:pt x="138" y="4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7" name="Google Shape;6707;p28"/>
            <p:cNvSpPr/>
            <p:nvPr/>
          </p:nvSpPr>
          <p:spPr>
            <a:xfrm rot="-6049856">
              <a:off x="8796648" y="351799"/>
              <a:ext cx="10033" cy="8131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18" y="0"/>
                  </a:moveTo>
                  <a:lnTo>
                    <a:pt x="1" y="44"/>
                  </a:lnTo>
                  <a:cubicBezTo>
                    <a:pt x="9" y="44"/>
                    <a:pt x="20" y="42"/>
                    <a:pt x="33" y="42"/>
                  </a:cubicBezTo>
                  <a:cubicBezTo>
                    <a:pt x="45" y="42"/>
                    <a:pt x="58" y="44"/>
                    <a:pt x="71" y="53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8" name="Google Shape;6708;p28"/>
            <p:cNvSpPr/>
            <p:nvPr/>
          </p:nvSpPr>
          <p:spPr>
            <a:xfrm rot="-6049856">
              <a:off x="8794531" y="359065"/>
              <a:ext cx="5156" cy="2861"/>
            </a:xfrm>
            <a:custGeom>
              <a:avLst/>
              <a:gdLst/>
              <a:ahLst/>
              <a:cxnLst/>
              <a:rect l="l" t="t" r="r" b="b"/>
              <a:pathLst>
                <a:path w="37" h="19" extrusionOk="0">
                  <a:moveTo>
                    <a:pt x="1" y="1"/>
                  </a:moveTo>
                  <a:lnTo>
                    <a:pt x="27" y="18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9" name="Google Shape;6709;p28"/>
            <p:cNvSpPr/>
            <p:nvPr/>
          </p:nvSpPr>
          <p:spPr>
            <a:xfrm rot="-6049856">
              <a:off x="8752271" y="347147"/>
              <a:ext cx="8640" cy="13401"/>
            </a:xfrm>
            <a:custGeom>
              <a:avLst/>
              <a:gdLst/>
              <a:ahLst/>
              <a:cxnLst/>
              <a:rect l="l" t="t" r="r" b="b"/>
              <a:pathLst>
                <a:path w="62" h="89" extrusionOk="0">
                  <a:moveTo>
                    <a:pt x="27" y="0"/>
                  </a:moveTo>
                  <a:cubicBezTo>
                    <a:pt x="9" y="27"/>
                    <a:pt x="0" y="53"/>
                    <a:pt x="0" y="80"/>
                  </a:cubicBezTo>
                  <a:cubicBezTo>
                    <a:pt x="13" y="84"/>
                    <a:pt x="29" y="89"/>
                    <a:pt x="41" y="89"/>
                  </a:cubicBezTo>
                  <a:cubicBezTo>
                    <a:pt x="53" y="89"/>
                    <a:pt x="62" y="84"/>
                    <a:pt x="62" y="71"/>
                  </a:cubicBezTo>
                  <a:cubicBezTo>
                    <a:pt x="35" y="44"/>
                    <a:pt x="27" y="27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0" name="Google Shape;6710;p28"/>
            <p:cNvSpPr/>
            <p:nvPr/>
          </p:nvSpPr>
          <p:spPr>
            <a:xfrm rot="-6049856">
              <a:off x="8772822" y="349097"/>
              <a:ext cx="2648" cy="150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8" y="9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1" name="Google Shape;6711;p28"/>
            <p:cNvSpPr/>
            <p:nvPr/>
          </p:nvSpPr>
          <p:spPr>
            <a:xfrm rot="-6049856">
              <a:off x="8714277" y="363011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" y="1"/>
                    <a:pt x="1" y="1"/>
                  </a:cubicBez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2" name="Google Shape;6712;p28"/>
            <p:cNvSpPr/>
            <p:nvPr/>
          </p:nvSpPr>
          <p:spPr>
            <a:xfrm rot="-6049856">
              <a:off x="8764226" y="353516"/>
              <a:ext cx="5017" cy="8131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27" y="1"/>
                  </a:moveTo>
                  <a:cubicBezTo>
                    <a:pt x="18" y="1"/>
                    <a:pt x="9" y="1"/>
                    <a:pt x="9" y="10"/>
                  </a:cubicBezTo>
                  <a:cubicBezTo>
                    <a:pt x="1" y="27"/>
                    <a:pt x="18" y="36"/>
                    <a:pt x="36" y="54"/>
                  </a:cubicBezTo>
                  <a:cubicBezTo>
                    <a:pt x="27" y="36"/>
                    <a:pt x="27" y="18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3" name="Google Shape;6713;p28"/>
            <p:cNvSpPr/>
            <p:nvPr/>
          </p:nvSpPr>
          <p:spPr>
            <a:xfrm rot="-6049856">
              <a:off x="8734915" y="345644"/>
              <a:ext cx="8779" cy="5571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45" y="1"/>
                  </a:moveTo>
                  <a:cubicBezTo>
                    <a:pt x="27" y="10"/>
                    <a:pt x="10" y="27"/>
                    <a:pt x="1" y="36"/>
                  </a:cubicBezTo>
                  <a:cubicBezTo>
                    <a:pt x="18" y="27"/>
                    <a:pt x="63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4" name="Google Shape;6714;p28"/>
            <p:cNvSpPr/>
            <p:nvPr/>
          </p:nvSpPr>
          <p:spPr>
            <a:xfrm rot="-6049856">
              <a:off x="8771302" y="345163"/>
              <a:ext cx="1672" cy="1205"/>
            </a:xfrm>
            <a:custGeom>
              <a:avLst/>
              <a:gdLst/>
              <a:ahLst/>
              <a:cxnLst/>
              <a:rect l="l" t="t" r="r" b="b"/>
              <a:pathLst>
                <a:path w="12" h="8" extrusionOk="0">
                  <a:moveTo>
                    <a:pt x="11" y="1"/>
                  </a:moveTo>
                  <a:lnTo>
                    <a:pt x="11" y="1"/>
                  </a:lnTo>
                  <a:cubicBezTo>
                    <a:pt x="10" y="1"/>
                    <a:pt x="5" y="3"/>
                    <a:pt x="1" y="7"/>
                  </a:cubicBezTo>
                  <a:cubicBezTo>
                    <a:pt x="10" y="3"/>
                    <a:pt x="12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5" name="Google Shape;6715;p28"/>
            <p:cNvSpPr/>
            <p:nvPr/>
          </p:nvSpPr>
          <p:spPr>
            <a:xfrm rot="-6049856">
              <a:off x="8767735" y="348320"/>
              <a:ext cx="7525" cy="4216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1" y="1"/>
                  </a:moveTo>
                  <a:cubicBezTo>
                    <a:pt x="10" y="10"/>
                    <a:pt x="19" y="18"/>
                    <a:pt x="27" y="27"/>
                  </a:cubicBezTo>
                  <a:lnTo>
                    <a:pt x="54" y="27"/>
                  </a:lnTo>
                  <a:cubicBezTo>
                    <a:pt x="36" y="10"/>
                    <a:pt x="19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6" name="Google Shape;6716;p28"/>
            <p:cNvSpPr/>
            <p:nvPr/>
          </p:nvSpPr>
          <p:spPr>
            <a:xfrm rot="-6049856">
              <a:off x="8681156" y="384410"/>
              <a:ext cx="66608" cy="26500"/>
            </a:xfrm>
            <a:custGeom>
              <a:avLst/>
              <a:gdLst/>
              <a:ahLst/>
              <a:cxnLst/>
              <a:rect l="l" t="t" r="r" b="b"/>
              <a:pathLst>
                <a:path w="478" h="176" extrusionOk="0">
                  <a:moveTo>
                    <a:pt x="57" y="0"/>
                  </a:moveTo>
                  <a:cubicBezTo>
                    <a:pt x="47" y="0"/>
                    <a:pt x="38" y="1"/>
                    <a:pt x="27" y="2"/>
                  </a:cubicBezTo>
                  <a:lnTo>
                    <a:pt x="72" y="55"/>
                  </a:lnTo>
                  <a:cubicBezTo>
                    <a:pt x="57" y="55"/>
                    <a:pt x="32" y="44"/>
                    <a:pt x="13" y="44"/>
                  </a:cubicBezTo>
                  <a:cubicBezTo>
                    <a:pt x="9" y="44"/>
                    <a:pt x="4" y="45"/>
                    <a:pt x="1" y="47"/>
                  </a:cubicBezTo>
                  <a:cubicBezTo>
                    <a:pt x="72" y="55"/>
                    <a:pt x="133" y="108"/>
                    <a:pt x="63" y="153"/>
                  </a:cubicBezTo>
                  <a:cubicBezTo>
                    <a:pt x="82" y="169"/>
                    <a:pt x="127" y="176"/>
                    <a:pt x="182" y="176"/>
                  </a:cubicBezTo>
                  <a:cubicBezTo>
                    <a:pt x="274" y="176"/>
                    <a:pt x="395" y="157"/>
                    <a:pt x="478" y="135"/>
                  </a:cubicBezTo>
                  <a:cubicBezTo>
                    <a:pt x="442" y="135"/>
                    <a:pt x="416" y="135"/>
                    <a:pt x="372" y="82"/>
                  </a:cubicBezTo>
                  <a:cubicBezTo>
                    <a:pt x="343" y="96"/>
                    <a:pt x="304" y="156"/>
                    <a:pt x="257" y="156"/>
                  </a:cubicBezTo>
                  <a:cubicBezTo>
                    <a:pt x="246" y="156"/>
                    <a:pt x="234" y="152"/>
                    <a:pt x="222" y="144"/>
                  </a:cubicBezTo>
                  <a:cubicBezTo>
                    <a:pt x="186" y="82"/>
                    <a:pt x="248" y="100"/>
                    <a:pt x="283" y="64"/>
                  </a:cubicBezTo>
                  <a:lnTo>
                    <a:pt x="283" y="64"/>
                  </a:lnTo>
                  <a:cubicBezTo>
                    <a:pt x="274" y="67"/>
                    <a:pt x="264" y="69"/>
                    <a:pt x="256" y="69"/>
                  </a:cubicBezTo>
                  <a:cubicBezTo>
                    <a:pt x="192" y="69"/>
                    <a:pt x="152" y="0"/>
                    <a:pt x="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7" name="Google Shape;6717;p28"/>
            <p:cNvSpPr/>
            <p:nvPr/>
          </p:nvSpPr>
          <p:spPr>
            <a:xfrm rot="-6049856">
              <a:off x="8714323" y="348125"/>
              <a:ext cx="14910" cy="16111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9" y="1"/>
                  </a:moveTo>
                  <a:lnTo>
                    <a:pt x="10" y="89"/>
                  </a:lnTo>
                  <a:lnTo>
                    <a:pt x="1" y="89"/>
                  </a:lnTo>
                  <a:lnTo>
                    <a:pt x="10" y="107"/>
                  </a:lnTo>
                  <a:cubicBezTo>
                    <a:pt x="19" y="89"/>
                    <a:pt x="45" y="72"/>
                    <a:pt x="107" y="45"/>
                  </a:cubicBezTo>
                  <a:cubicBezTo>
                    <a:pt x="71" y="10"/>
                    <a:pt x="45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8" name="Google Shape;6718;p28"/>
            <p:cNvSpPr/>
            <p:nvPr/>
          </p:nvSpPr>
          <p:spPr>
            <a:xfrm rot="-6049856">
              <a:off x="8725915" y="358998"/>
              <a:ext cx="33304" cy="20176"/>
            </a:xfrm>
            <a:custGeom>
              <a:avLst/>
              <a:gdLst/>
              <a:ahLst/>
              <a:cxnLst/>
              <a:rect l="l" t="t" r="r" b="b"/>
              <a:pathLst>
                <a:path w="239" h="134" extrusionOk="0">
                  <a:moveTo>
                    <a:pt x="195" y="1"/>
                  </a:moveTo>
                  <a:cubicBezTo>
                    <a:pt x="177" y="19"/>
                    <a:pt x="186" y="45"/>
                    <a:pt x="186" y="89"/>
                  </a:cubicBezTo>
                  <a:cubicBezTo>
                    <a:pt x="131" y="75"/>
                    <a:pt x="97" y="46"/>
                    <a:pt x="48" y="46"/>
                  </a:cubicBezTo>
                  <a:cubicBezTo>
                    <a:pt x="33" y="46"/>
                    <a:pt x="18" y="48"/>
                    <a:pt x="0" y="54"/>
                  </a:cubicBezTo>
                  <a:cubicBezTo>
                    <a:pt x="0" y="107"/>
                    <a:pt x="62" y="89"/>
                    <a:pt x="98" y="124"/>
                  </a:cubicBezTo>
                  <a:cubicBezTo>
                    <a:pt x="92" y="98"/>
                    <a:pt x="93" y="90"/>
                    <a:pt x="99" y="90"/>
                  </a:cubicBezTo>
                  <a:cubicBezTo>
                    <a:pt x="107" y="90"/>
                    <a:pt x="125" y="108"/>
                    <a:pt x="146" y="108"/>
                  </a:cubicBezTo>
                  <a:cubicBezTo>
                    <a:pt x="156" y="108"/>
                    <a:pt x="167" y="104"/>
                    <a:pt x="177" y="89"/>
                  </a:cubicBezTo>
                  <a:cubicBezTo>
                    <a:pt x="195" y="107"/>
                    <a:pt x="195" y="124"/>
                    <a:pt x="204" y="133"/>
                  </a:cubicBezTo>
                  <a:cubicBezTo>
                    <a:pt x="212" y="116"/>
                    <a:pt x="221" y="107"/>
                    <a:pt x="239" y="89"/>
                  </a:cubicBezTo>
                  <a:lnTo>
                    <a:pt x="230" y="89"/>
                  </a:lnTo>
                  <a:cubicBezTo>
                    <a:pt x="226" y="94"/>
                    <a:pt x="221" y="96"/>
                    <a:pt x="219" y="96"/>
                  </a:cubicBezTo>
                  <a:cubicBezTo>
                    <a:pt x="217" y="96"/>
                    <a:pt x="217" y="94"/>
                    <a:pt x="221" y="89"/>
                  </a:cubicBezTo>
                  <a:lnTo>
                    <a:pt x="186" y="89"/>
                  </a:lnTo>
                  <a:cubicBezTo>
                    <a:pt x="193" y="79"/>
                    <a:pt x="198" y="75"/>
                    <a:pt x="203" y="75"/>
                  </a:cubicBezTo>
                  <a:cubicBezTo>
                    <a:pt x="210" y="75"/>
                    <a:pt x="216" y="84"/>
                    <a:pt x="221" y="89"/>
                  </a:cubicBezTo>
                  <a:lnTo>
                    <a:pt x="230" y="89"/>
                  </a:lnTo>
                  <a:lnTo>
                    <a:pt x="1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9" name="Google Shape;6719;p28"/>
            <p:cNvSpPr/>
            <p:nvPr/>
          </p:nvSpPr>
          <p:spPr>
            <a:xfrm rot="-6049856">
              <a:off x="8817320" y="398185"/>
              <a:ext cx="2648" cy="1506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cubicBezTo>
                    <a:pt x="9" y="1"/>
                    <a:pt x="0" y="1"/>
                    <a:pt x="0" y="10"/>
                  </a:cubicBezTo>
                  <a:cubicBezTo>
                    <a:pt x="9" y="1"/>
                    <a:pt x="18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0" name="Google Shape;6720;p28"/>
            <p:cNvSpPr/>
            <p:nvPr/>
          </p:nvSpPr>
          <p:spPr>
            <a:xfrm rot="-6049856">
              <a:off x="8796507" y="375590"/>
              <a:ext cx="30796" cy="15509"/>
            </a:xfrm>
            <a:custGeom>
              <a:avLst/>
              <a:gdLst/>
              <a:ahLst/>
              <a:cxnLst/>
              <a:rect l="l" t="t" r="r" b="b"/>
              <a:pathLst>
                <a:path w="221" h="103" extrusionOk="0">
                  <a:moveTo>
                    <a:pt x="216" y="0"/>
                  </a:moveTo>
                  <a:cubicBezTo>
                    <a:pt x="211" y="0"/>
                    <a:pt x="205" y="2"/>
                    <a:pt x="199" y="4"/>
                  </a:cubicBezTo>
                  <a:lnTo>
                    <a:pt x="199" y="4"/>
                  </a:lnTo>
                  <a:cubicBezTo>
                    <a:pt x="206" y="3"/>
                    <a:pt x="213" y="2"/>
                    <a:pt x="221" y="1"/>
                  </a:cubicBezTo>
                  <a:cubicBezTo>
                    <a:pt x="219" y="1"/>
                    <a:pt x="218" y="0"/>
                    <a:pt x="216" y="0"/>
                  </a:cubicBezTo>
                  <a:close/>
                  <a:moveTo>
                    <a:pt x="199" y="4"/>
                  </a:moveTo>
                  <a:cubicBezTo>
                    <a:pt x="139" y="12"/>
                    <a:pt x="91" y="22"/>
                    <a:pt x="35" y="45"/>
                  </a:cubicBezTo>
                  <a:cubicBezTo>
                    <a:pt x="44" y="45"/>
                    <a:pt x="71" y="54"/>
                    <a:pt x="62" y="81"/>
                  </a:cubicBezTo>
                  <a:cubicBezTo>
                    <a:pt x="57" y="85"/>
                    <a:pt x="53" y="87"/>
                    <a:pt x="48" y="87"/>
                  </a:cubicBezTo>
                  <a:cubicBezTo>
                    <a:pt x="37" y="87"/>
                    <a:pt x="26" y="79"/>
                    <a:pt x="11" y="79"/>
                  </a:cubicBezTo>
                  <a:cubicBezTo>
                    <a:pt x="8" y="79"/>
                    <a:pt x="4" y="79"/>
                    <a:pt x="0" y="81"/>
                  </a:cubicBezTo>
                  <a:cubicBezTo>
                    <a:pt x="17" y="86"/>
                    <a:pt x="33" y="102"/>
                    <a:pt x="55" y="102"/>
                  </a:cubicBezTo>
                  <a:cubicBezTo>
                    <a:pt x="67" y="102"/>
                    <a:pt x="81" y="97"/>
                    <a:pt x="97" y="81"/>
                  </a:cubicBezTo>
                  <a:lnTo>
                    <a:pt x="88" y="81"/>
                  </a:lnTo>
                  <a:cubicBezTo>
                    <a:pt x="109" y="54"/>
                    <a:pt x="165" y="16"/>
                    <a:pt x="19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1" name="Google Shape;6721;p28"/>
            <p:cNvSpPr/>
            <p:nvPr/>
          </p:nvSpPr>
          <p:spPr>
            <a:xfrm rot="-6049856">
              <a:off x="8766458" y="381996"/>
              <a:ext cx="14910" cy="10992"/>
            </a:xfrm>
            <a:custGeom>
              <a:avLst/>
              <a:gdLst/>
              <a:ahLst/>
              <a:cxnLst/>
              <a:rect l="l" t="t" r="r" b="b"/>
              <a:pathLst>
                <a:path w="107" h="73" extrusionOk="0">
                  <a:moveTo>
                    <a:pt x="71" y="1"/>
                  </a:moveTo>
                  <a:lnTo>
                    <a:pt x="0" y="36"/>
                  </a:lnTo>
                  <a:lnTo>
                    <a:pt x="45" y="36"/>
                  </a:lnTo>
                  <a:cubicBezTo>
                    <a:pt x="32" y="68"/>
                    <a:pt x="51" y="72"/>
                    <a:pt x="76" y="72"/>
                  </a:cubicBezTo>
                  <a:cubicBezTo>
                    <a:pt x="86" y="72"/>
                    <a:pt x="96" y="71"/>
                    <a:pt x="106" y="71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2" name="Google Shape;6722;p28"/>
            <p:cNvSpPr/>
            <p:nvPr/>
          </p:nvSpPr>
          <p:spPr>
            <a:xfrm rot="-6049856">
              <a:off x="8701779" y="350604"/>
              <a:ext cx="16164" cy="6776"/>
            </a:xfrm>
            <a:custGeom>
              <a:avLst/>
              <a:gdLst/>
              <a:ahLst/>
              <a:cxnLst/>
              <a:rect l="l" t="t" r="r" b="b"/>
              <a:pathLst>
                <a:path w="116" h="45" extrusionOk="0">
                  <a:moveTo>
                    <a:pt x="0" y="1"/>
                  </a:moveTo>
                  <a:lnTo>
                    <a:pt x="36" y="36"/>
                  </a:lnTo>
                  <a:lnTo>
                    <a:pt x="115" y="4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3" name="Google Shape;6723;p28"/>
            <p:cNvSpPr/>
            <p:nvPr/>
          </p:nvSpPr>
          <p:spPr>
            <a:xfrm rot="-6049856">
              <a:off x="8690395" y="354156"/>
              <a:ext cx="10033" cy="4065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1" y="27"/>
                  </a:lnTo>
                  <a:lnTo>
                    <a:pt x="71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4" name="Google Shape;6724;p28"/>
            <p:cNvSpPr/>
            <p:nvPr/>
          </p:nvSpPr>
          <p:spPr>
            <a:xfrm rot="-6049856">
              <a:off x="7904776" y="621659"/>
              <a:ext cx="2508" cy="4065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9" y="13"/>
                  </a:lnTo>
                  <a:lnTo>
                    <a:pt x="9" y="13"/>
                  </a:lnTo>
                  <a:cubicBezTo>
                    <a:pt x="7" y="9"/>
                    <a:pt x="5" y="5"/>
                    <a:pt x="0" y="0"/>
                  </a:cubicBezTo>
                  <a:close/>
                  <a:moveTo>
                    <a:pt x="9" y="13"/>
                  </a:moveTo>
                  <a:lnTo>
                    <a:pt x="9" y="13"/>
                  </a:lnTo>
                  <a:cubicBezTo>
                    <a:pt x="11" y="18"/>
                    <a:pt x="13" y="22"/>
                    <a:pt x="18" y="27"/>
                  </a:cubicBezTo>
                  <a:lnTo>
                    <a:pt x="9" y="1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5" name="Google Shape;6725;p28"/>
            <p:cNvSpPr/>
            <p:nvPr/>
          </p:nvSpPr>
          <p:spPr>
            <a:xfrm rot="-6049856">
              <a:off x="7927913" y="615927"/>
              <a:ext cx="5156" cy="1205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2" y="1"/>
                  </a:moveTo>
                  <a:cubicBezTo>
                    <a:pt x="5" y="1"/>
                    <a:pt x="1" y="3"/>
                    <a:pt x="1" y="8"/>
                  </a:cubicBezTo>
                  <a:lnTo>
                    <a:pt x="36" y="8"/>
                  </a:lnTo>
                  <a:cubicBezTo>
                    <a:pt x="27" y="3"/>
                    <a:pt x="19" y="1"/>
                    <a:pt x="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6" name="Google Shape;6726;p28"/>
            <p:cNvSpPr/>
            <p:nvPr/>
          </p:nvSpPr>
          <p:spPr>
            <a:xfrm rot="-6049856">
              <a:off x="8326350" y="407973"/>
              <a:ext cx="23410" cy="9335"/>
            </a:xfrm>
            <a:custGeom>
              <a:avLst/>
              <a:gdLst/>
              <a:ahLst/>
              <a:cxnLst/>
              <a:rect l="l" t="t" r="r" b="b"/>
              <a:pathLst>
                <a:path w="168" h="62" extrusionOk="0">
                  <a:moveTo>
                    <a:pt x="88" y="0"/>
                  </a:moveTo>
                  <a:lnTo>
                    <a:pt x="9" y="9"/>
                  </a:lnTo>
                  <a:cubicBezTo>
                    <a:pt x="18" y="35"/>
                    <a:pt x="9" y="44"/>
                    <a:pt x="0" y="62"/>
                  </a:cubicBezTo>
                  <a:cubicBezTo>
                    <a:pt x="62" y="35"/>
                    <a:pt x="168" y="0"/>
                    <a:pt x="8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7" name="Google Shape;6727;p28"/>
            <p:cNvSpPr/>
            <p:nvPr/>
          </p:nvSpPr>
          <p:spPr>
            <a:xfrm rot="-6049856">
              <a:off x="8111326" y="525040"/>
              <a:ext cx="9894" cy="4065"/>
            </a:xfrm>
            <a:custGeom>
              <a:avLst/>
              <a:gdLst/>
              <a:ahLst/>
              <a:cxnLst/>
              <a:rect l="l" t="t" r="r" b="b"/>
              <a:pathLst>
                <a:path w="71" h="27" extrusionOk="0">
                  <a:moveTo>
                    <a:pt x="26" y="0"/>
                  </a:moveTo>
                  <a:cubicBezTo>
                    <a:pt x="18" y="0"/>
                    <a:pt x="9" y="0"/>
                    <a:pt x="0" y="9"/>
                  </a:cubicBezTo>
                  <a:cubicBezTo>
                    <a:pt x="26" y="9"/>
                    <a:pt x="53" y="18"/>
                    <a:pt x="71" y="27"/>
                  </a:cubicBezTo>
                  <a:cubicBezTo>
                    <a:pt x="62" y="18"/>
                    <a:pt x="44" y="9"/>
                    <a:pt x="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8" name="Google Shape;6728;p28"/>
            <p:cNvSpPr/>
            <p:nvPr/>
          </p:nvSpPr>
          <p:spPr>
            <a:xfrm rot="-6049856">
              <a:off x="8110619" y="567283"/>
              <a:ext cx="7525" cy="5571"/>
            </a:xfrm>
            <a:custGeom>
              <a:avLst/>
              <a:gdLst/>
              <a:ahLst/>
              <a:cxnLst/>
              <a:rect l="l" t="t" r="r" b="b"/>
              <a:pathLst>
                <a:path w="54" h="37" extrusionOk="0">
                  <a:moveTo>
                    <a:pt x="54" y="1"/>
                  </a:moveTo>
                  <a:lnTo>
                    <a:pt x="54" y="1"/>
                  </a:lnTo>
                  <a:cubicBezTo>
                    <a:pt x="36" y="10"/>
                    <a:pt x="18" y="18"/>
                    <a:pt x="1" y="36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9" name="Google Shape;6729;p28"/>
            <p:cNvSpPr/>
            <p:nvPr/>
          </p:nvSpPr>
          <p:spPr>
            <a:xfrm rot="-6049856">
              <a:off x="7773849" y="658691"/>
              <a:ext cx="11287" cy="4668"/>
            </a:xfrm>
            <a:custGeom>
              <a:avLst/>
              <a:gdLst/>
              <a:ahLst/>
              <a:cxnLst/>
              <a:rect l="l" t="t" r="r" b="b"/>
              <a:pathLst>
                <a:path w="81" h="31" extrusionOk="0">
                  <a:moveTo>
                    <a:pt x="1" y="0"/>
                  </a:moveTo>
                  <a:cubicBezTo>
                    <a:pt x="1" y="25"/>
                    <a:pt x="11" y="30"/>
                    <a:pt x="29" y="30"/>
                  </a:cubicBezTo>
                  <a:cubicBezTo>
                    <a:pt x="43" y="30"/>
                    <a:pt x="60" y="27"/>
                    <a:pt x="80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0" name="Google Shape;6730;p28"/>
            <p:cNvSpPr/>
            <p:nvPr/>
          </p:nvSpPr>
          <p:spPr>
            <a:xfrm rot="-6049856">
              <a:off x="8538048" y="387415"/>
              <a:ext cx="16164" cy="10841"/>
            </a:xfrm>
            <a:custGeom>
              <a:avLst/>
              <a:gdLst/>
              <a:ahLst/>
              <a:cxnLst/>
              <a:rect l="l" t="t" r="r" b="b"/>
              <a:pathLst>
                <a:path w="116" h="72" extrusionOk="0">
                  <a:moveTo>
                    <a:pt x="115" y="1"/>
                  </a:moveTo>
                  <a:lnTo>
                    <a:pt x="115" y="1"/>
                  </a:lnTo>
                  <a:cubicBezTo>
                    <a:pt x="71" y="36"/>
                    <a:pt x="0" y="62"/>
                    <a:pt x="62" y="71"/>
                  </a:cubicBezTo>
                  <a:cubicBezTo>
                    <a:pt x="97" y="45"/>
                    <a:pt x="106" y="27"/>
                    <a:pt x="1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1" name="Google Shape;6731;p28"/>
            <p:cNvSpPr/>
            <p:nvPr/>
          </p:nvSpPr>
          <p:spPr>
            <a:xfrm rot="-6049856">
              <a:off x="7893274" y="510448"/>
              <a:ext cx="6271" cy="3313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0" y="1"/>
                  </a:moveTo>
                  <a:cubicBezTo>
                    <a:pt x="13" y="14"/>
                    <a:pt x="21" y="22"/>
                    <a:pt x="32" y="22"/>
                  </a:cubicBezTo>
                  <a:cubicBezTo>
                    <a:pt x="35" y="22"/>
                    <a:pt x="39" y="21"/>
                    <a:pt x="44" y="18"/>
                  </a:cubicBezTo>
                  <a:cubicBezTo>
                    <a:pt x="35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2" name="Google Shape;6732;p28"/>
            <p:cNvSpPr/>
            <p:nvPr/>
          </p:nvSpPr>
          <p:spPr>
            <a:xfrm rot="-6049856">
              <a:off x="8529315" y="378354"/>
              <a:ext cx="10033" cy="12196"/>
            </a:xfrm>
            <a:custGeom>
              <a:avLst/>
              <a:gdLst/>
              <a:ahLst/>
              <a:cxnLst/>
              <a:rect l="l" t="t" r="r" b="b"/>
              <a:pathLst>
                <a:path w="72" h="81" extrusionOk="0">
                  <a:moveTo>
                    <a:pt x="18" y="1"/>
                  </a:moveTo>
                  <a:cubicBezTo>
                    <a:pt x="9" y="1"/>
                    <a:pt x="9" y="10"/>
                    <a:pt x="0" y="10"/>
                  </a:cubicBezTo>
                  <a:cubicBezTo>
                    <a:pt x="9" y="27"/>
                    <a:pt x="18" y="54"/>
                    <a:pt x="18" y="80"/>
                  </a:cubicBezTo>
                  <a:cubicBezTo>
                    <a:pt x="53" y="54"/>
                    <a:pt x="71" y="27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3" name="Google Shape;6733;p28"/>
            <p:cNvSpPr/>
            <p:nvPr/>
          </p:nvSpPr>
          <p:spPr>
            <a:xfrm rot="-6049856">
              <a:off x="8639882" y="365461"/>
              <a:ext cx="1115" cy="1355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0" y="0"/>
                  </a:moveTo>
                  <a:cubicBezTo>
                    <a:pt x="3" y="6"/>
                    <a:pt x="5" y="8"/>
                    <a:pt x="6" y="8"/>
                  </a:cubicBezTo>
                  <a:cubicBezTo>
                    <a:pt x="8" y="8"/>
                    <a:pt x="6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4" name="Google Shape;6734;p28"/>
            <p:cNvSpPr/>
            <p:nvPr/>
          </p:nvSpPr>
          <p:spPr>
            <a:xfrm rot="-6049856">
              <a:off x="8657611" y="407822"/>
              <a:ext cx="6271" cy="1506"/>
            </a:xfrm>
            <a:custGeom>
              <a:avLst/>
              <a:gdLst/>
              <a:ahLst/>
              <a:cxnLst/>
              <a:rect l="l" t="t" r="r" b="b"/>
              <a:pathLst>
                <a:path w="45" h="10" extrusionOk="0">
                  <a:moveTo>
                    <a:pt x="1" y="1"/>
                  </a:moveTo>
                  <a:cubicBezTo>
                    <a:pt x="18" y="10"/>
                    <a:pt x="36" y="10"/>
                    <a:pt x="45" y="10"/>
                  </a:cubicBezTo>
                  <a:cubicBezTo>
                    <a:pt x="36" y="10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5" name="Google Shape;6735;p28"/>
            <p:cNvSpPr/>
            <p:nvPr/>
          </p:nvSpPr>
          <p:spPr>
            <a:xfrm rot="-6049856">
              <a:off x="8508842" y="459314"/>
              <a:ext cx="1393" cy="1355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6" name="Google Shape;6736;p28"/>
            <p:cNvSpPr/>
            <p:nvPr/>
          </p:nvSpPr>
          <p:spPr>
            <a:xfrm rot="-6049856">
              <a:off x="8640501" y="367409"/>
              <a:ext cx="3902" cy="4065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27" y="0"/>
                  </a:lnTo>
                  <a:cubicBezTo>
                    <a:pt x="18" y="9"/>
                    <a:pt x="10" y="9"/>
                    <a:pt x="1" y="27"/>
                  </a:cubicBezTo>
                  <a:cubicBezTo>
                    <a:pt x="10" y="18"/>
                    <a:pt x="18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7" name="Google Shape;6737;p28"/>
            <p:cNvSpPr/>
            <p:nvPr/>
          </p:nvSpPr>
          <p:spPr>
            <a:xfrm rot="-6049856">
              <a:off x="8643130" y="363762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9" y="10"/>
                    <a:pt x="0" y="19"/>
                  </a:cubicBezTo>
                  <a:cubicBezTo>
                    <a:pt x="18" y="19"/>
                    <a:pt x="27" y="1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8" name="Google Shape;6738;p28"/>
            <p:cNvSpPr/>
            <p:nvPr/>
          </p:nvSpPr>
          <p:spPr>
            <a:xfrm rot="-6049856">
              <a:off x="8636773" y="365131"/>
              <a:ext cx="1393" cy="5421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9" y="0"/>
                  </a:moveTo>
                  <a:cubicBezTo>
                    <a:pt x="9" y="18"/>
                    <a:pt x="0" y="27"/>
                    <a:pt x="0" y="35"/>
                  </a:cubicBezTo>
                  <a:cubicBezTo>
                    <a:pt x="0" y="35"/>
                    <a:pt x="4" y="32"/>
                    <a:pt x="7" y="32"/>
                  </a:cubicBezTo>
                  <a:cubicBezTo>
                    <a:pt x="8" y="32"/>
                    <a:pt x="9" y="32"/>
                    <a:pt x="9" y="35"/>
                  </a:cubicBezTo>
                  <a:cubicBezTo>
                    <a:pt x="9" y="27"/>
                    <a:pt x="9" y="18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9" name="Google Shape;6739;p28"/>
            <p:cNvSpPr/>
            <p:nvPr/>
          </p:nvSpPr>
          <p:spPr>
            <a:xfrm rot="-6049856">
              <a:off x="8283859" y="546799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cubicBezTo>
                    <a:pt x="0" y="0"/>
                    <a:pt x="9" y="0"/>
                    <a:pt x="9" y="0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0" name="Google Shape;6740;p28"/>
            <p:cNvSpPr/>
            <p:nvPr/>
          </p:nvSpPr>
          <p:spPr>
            <a:xfrm rot="-6049856">
              <a:off x="8256727" y="530473"/>
              <a:ext cx="39575" cy="12046"/>
            </a:xfrm>
            <a:custGeom>
              <a:avLst/>
              <a:gdLst/>
              <a:ahLst/>
              <a:cxnLst/>
              <a:rect l="l" t="t" r="r" b="b"/>
              <a:pathLst>
                <a:path w="284" h="80" extrusionOk="0">
                  <a:moveTo>
                    <a:pt x="0" y="0"/>
                  </a:moveTo>
                  <a:lnTo>
                    <a:pt x="0" y="0"/>
                  </a:lnTo>
                  <a:cubicBezTo>
                    <a:pt x="98" y="35"/>
                    <a:pt x="80" y="53"/>
                    <a:pt x="62" y="79"/>
                  </a:cubicBezTo>
                  <a:lnTo>
                    <a:pt x="283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1" name="Google Shape;6741;p28"/>
            <p:cNvSpPr/>
            <p:nvPr/>
          </p:nvSpPr>
          <p:spPr>
            <a:xfrm rot="-6049856">
              <a:off x="8038353" y="-58992"/>
              <a:ext cx="182266" cy="1162099"/>
            </a:xfrm>
            <a:custGeom>
              <a:avLst/>
              <a:gdLst/>
              <a:ahLst/>
              <a:cxnLst/>
              <a:rect l="l" t="t" r="r" b="b"/>
              <a:pathLst>
                <a:path w="1308" h="7718" extrusionOk="0">
                  <a:moveTo>
                    <a:pt x="201" y="422"/>
                  </a:moveTo>
                  <a:cubicBezTo>
                    <a:pt x="201" y="426"/>
                    <a:pt x="201" y="430"/>
                    <a:pt x="204" y="433"/>
                  </a:cubicBezTo>
                  <a:cubicBezTo>
                    <a:pt x="203" y="430"/>
                    <a:pt x="202" y="426"/>
                    <a:pt x="201" y="422"/>
                  </a:cubicBezTo>
                  <a:close/>
                  <a:moveTo>
                    <a:pt x="265" y="2341"/>
                  </a:moveTo>
                  <a:lnTo>
                    <a:pt x="265" y="2341"/>
                  </a:lnTo>
                  <a:cubicBezTo>
                    <a:pt x="265" y="2343"/>
                    <a:pt x="266" y="2346"/>
                    <a:pt x="267" y="2348"/>
                  </a:cubicBezTo>
                  <a:lnTo>
                    <a:pt x="267" y="2348"/>
                  </a:lnTo>
                  <a:lnTo>
                    <a:pt x="265" y="2341"/>
                  </a:lnTo>
                  <a:close/>
                  <a:moveTo>
                    <a:pt x="283" y="5020"/>
                  </a:moveTo>
                  <a:cubicBezTo>
                    <a:pt x="279" y="5021"/>
                    <a:pt x="276" y="5023"/>
                    <a:pt x="274" y="5025"/>
                  </a:cubicBezTo>
                  <a:cubicBezTo>
                    <a:pt x="277" y="5023"/>
                    <a:pt x="280" y="5022"/>
                    <a:pt x="283" y="5020"/>
                  </a:cubicBezTo>
                  <a:close/>
                  <a:moveTo>
                    <a:pt x="833" y="5032"/>
                  </a:moveTo>
                  <a:cubicBezTo>
                    <a:pt x="836" y="5032"/>
                    <a:pt x="838" y="5033"/>
                    <a:pt x="839" y="5038"/>
                  </a:cubicBezTo>
                  <a:lnTo>
                    <a:pt x="839" y="5038"/>
                  </a:lnTo>
                  <a:cubicBezTo>
                    <a:pt x="831" y="5036"/>
                    <a:pt x="822" y="5035"/>
                    <a:pt x="813" y="5034"/>
                  </a:cubicBezTo>
                  <a:cubicBezTo>
                    <a:pt x="822" y="5034"/>
                    <a:pt x="828" y="5032"/>
                    <a:pt x="833" y="5032"/>
                  </a:cubicBezTo>
                  <a:close/>
                  <a:moveTo>
                    <a:pt x="274" y="5051"/>
                  </a:moveTo>
                  <a:cubicBezTo>
                    <a:pt x="276" y="5053"/>
                    <a:pt x="279" y="5054"/>
                    <a:pt x="282" y="5055"/>
                  </a:cubicBezTo>
                  <a:lnTo>
                    <a:pt x="282" y="5055"/>
                  </a:lnTo>
                  <a:lnTo>
                    <a:pt x="274" y="5051"/>
                  </a:lnTo>
                  <a:close/>
                  <a:moveTo>
                    <a:pt x="1010" y="5765"/>
                  </a:moveTo>
                  <a:cubicBezTo>
                    <a:pt x="1009" y="5766"/>
                    <a:pt x="1008" y="5766"/>
                    <a:pt x="1007" y="5767"/>
                  </a:cubicBezTo>
                  <a:cubicBezTo>
                    <a:pt x="1008" y="5766"/>
                    <a:pt x="1009" y="5766"/>
                    <a:pt x="1010" y="5765"/>
                  </a:cubicBezTo>
                  <a:close/>
                  <a:moveTo>
                    <a:pt x="1025" y="7400"/>
                  </a:moveTo>
                  <a:cubicBezTo>
                    <a:pt x="1016" y="7400"/>
                    <a:pt x="1016" y="7400"/>
                    <a:pt x="1025" y="7409"/>
                  </a:cubicBezTo>
                  <a:cubicBezTo>
                    <a:pt x="1025" y="7400"/>
                    <a:pt x="1025" y="7400"/>
                    <a:pt x="1034" y="7400"/>
                  </a:cubicBezTo>
                  <a:close/>
                  <a:moveTo>
                    <a:pt x="1087" y="1"/>
                  </a:moveTo>
                  <a:lnTo>
                    <a:pt x="380" y="204"/>
                  </a:lnTo>
                  <a:cubicBezTo>
                    <a:pt x="492" y="341"/>
                    <a:pt x="177" y="286"/>
                    <a:pt x="201" y="422"/>
                  </a:cubicBezTo>
                  <a:lnTo>
                    <a:pt x="201" y="422"/>
                  </a:lnTo>
                  <a:cubicBezTo>
                    <a:pt x="203" y="402"/>
                    <a:pt x="234" y="378"/>
                    <a:pt x="263" y="378"/>
                  </a:cubicBezTo>
                  <a:cubicBezTo>
                    <a:pt x="273" y="378"/>
                    <a:pt x="284" y="381"/>
                    <a:pt x="292" y="389"/>
                  </a:cubicBezTo>
                  <a:cubicBezTo>
                    <a:pt x="274" y="416"/>
                    <a:pt x="239" y="451"/>
                    <a:pt x="195" y="469"/>
                  </a:cubicBezTo>
                  <a:cubicBezTo>
                    <a:pt x="200" y="500"/>
                    <a:pt x="211" y="509"/>
                    <a:pt x="225" y="509"/>
                  </a:cubicBezTo>
                  <a:cubicBezTo>
                    <a:pt x="248" y="509"/>
                    <a:pt x="278" y="485"/>
                    <a:pt x="307" y="485"/>
                  </a:cubicBezTo>
                  <a:cubicBezTo>
                    <a:pt x="317" y="485"/>
                    <a:pt x="327" y="488"/>
                    <a:pt x="336" y="495"/>
                  </a:cubicBezTo>
                  <a:cubicBezTo>
                    <a:pt x="230" y="531"/>
                    <a:pt x="371" y="548"/>
                    <a:pt x="407" y="592"/>
                  </a:cubicBezTo>
                  <a:lnTo>
                    <a:pt x="318" y="592"/>
                  </a:lnTo>
                  <a:cubicBezTo>
                    <a:pt x="265" y="698"/>
                    <a:pt x="504" y="628"/>
                    <a:pt x="433" y="725"/>
                  </a:cubicBezTo>
                  <a:lnTo>
                    <a:pt x="310" y="681"/>
                  </a:lnTo>
                  <a:lnTo>
                    <a:pt x="310" y="681"/>
                  </a:lnTo>
                  <a:lnTo>
                    <a:pt x="345" y="734"/>
                  </a:lnTo>
                  <a:lnTo>
                    <a:pt x="248" y="725"/>
                  </a:lnTo>
                  <a:lnTo>
                    <a:pt x="248" y="725"/>
                  </a:lnTo>
                  <a:cubicBezTo>
                    <a:pt x="318" y="778"/>
                    <a:pt x="301" y="795"/>
                    <a:pt x="274" y="857"/>
                  </a:cubicBezTo>
                  <a:cubicBezTo>
                    <a:pt x="286" y="853"/>
                    <a:pt x="299" y="852"/>
                    <a:pt x="313" y="852"/>
                  </a:cubicBezTo>
                  <a:cubicBezTo>
                    <a:pt x="364" y="852"/>
                    <a:pt x="424" y="876"/>
                    <a:pt x="424" y="910"/>
                  </a:cubicBezTo>
                  <a:cubicBezTo>
                    <a:pt x="407" y="922"/>
                    <a:pt x="392" y="924"/>
                    <a:pt x="381" y="924"/>
                  </a:cubicBezTo>
                  <a:cubicBezTo>
                    <a:pt x="375" y="924"/>
                    <a:pt x="370" y="923"/>
                    <a:pt x="366" y="923"/>
                  </a:cubicBezTo>
                  <a:cubicBezTo>
                    <a:pt x="354" y="923"/>
                    <a:pt x="349" y="928"/>
                    <a:pt x="354" y="963"/>
                  </a:cubicBezTo>
                  <a:cubicBezTo>
                    <a:pt x="301" y="946"/>
                    <a:pt x="239" y="928"/>
                    <a:pt x="318" y="901"/>
                  </a:cubicBezTo>
                  <a:cubicBezTo>
                    <a:pt x="292" y="893"/>
                    <a:pt x="265" y="884"/>
                    <a:pt x="239" y="875"/>
                  </a:cubicBezTo>
                  <a:cubicBezTo>
                    <a:pt x="177" y="910"/>
                    <a:pt x="221" y="972"/>
                    <a:pt x="221" y="999"/>
                  </a:cubicBezTo>
                  <a:cubicBezTo>
                    <a:pt x="221" y="990"/>
                    <a:pt x="230" y="972"/>
                    <a:pt x="239" y="972"/>
                  </a:cubicBezTo>
                  <a:lnTo>
                    <a:pt x="363" y="1078"/>
                  </a:lnTo>
                  <a:cubicBezTo>
                    <a:pt x="353" y="1080"/>
                    <a:pt x="344" y="1081"/>
                    <a:pt x="336" y="1081"/>
                  </a:cubicBezTo>
                  <a:cubicBezTo>
                    <a:pt x="313" y="1081"/>
                    <a:pt x="294" y="1073"/>
                    <a:pt x="274" y="1060"/>
                  </a:cubicBezTo>
                  <a:lnTo>
                    <a:pt x="274" y="1060"/>
                  </a:lnTo>
                  <a:cubicBezTo>
                    <a:pt x="283" y="1087"/>
                    <a:pt x="327" y="1096"/>
                    <a:pt x="336" y="1131"/>
                  </a:cubicBezTo>
                  <a:cubicBezTo>
                    <a:pt x="265" y="1122"/>
                    <a:pt x="195" y="1122"/>
                    <a:pt x="160" y="1078"/>
                  </a:cubicBezTo>
                  <a:lnTo>
                    <a:pt x="160" y="1078"/>
                  </a:lnTo>
                  <a:lnTo>
                    <a:pt x="230" y="1175"/>
                  </a:lnTo>
                  <a:cubicBezTo>
                    <a:pt x="208" y="1183"/>
                    <a:pt x="167" y="1215"/>
                    <a:pt x="139" y="1215"/>
                  </a:cubicBezTo>
                  <a:cubicBezTo>
                    <a:pt x="134" y="1215"/>
                    <a:pt x="129" y="1213"/>
                    <a:pt x="124" y="1210"/>
                  </a:cubicBezTo>
                  <a:lnTo>
                    <a:pt x="124" y="1210"/>
                  </a:lnTo>
                  <a:cubicBezTo>
                    <a:pt x="80" y="1263"/>
                    <a:pt x="257" y="1352"/>
                    <a:pt x="204" y="1422"/>
                  </a:cubicBezTo>
                  <a:cubicBezTo>
                    <a:pt x="212" y="1422"/>
                    <a:pt x="230" y="1431"/>
                    <a:pt x="239" y="1449"/>
                  </a:cubicBezTo>
                  <a:cubicBezTo>
                    <a:pt x="221" y="1511"/>
                    <a:pt x="133" y="1572"/>
                    <a:pt x="230" y="1652"/>
                  </a:cubicBezTo>
                  <a:lnTo>
                    <a:pt x="107" y="1696"/>
                  </a:lnTo>
                  <a:cubicBezTo>
                    <a:pt x="112" y="1710"/>
                    <a:pt x="123" y="1714"/>
                    <a:pt x="137" y="1714"/>
                  </a:cubicBezTo>
                  <a:cubicBezTo>
                    <a:pt x="164" y="1714"/>
                    <a:pt x="204" y="1695"/>
                    <a:pt x="241" y="1695"/>
                  </a:cubicBezTo>
                  <a:cubicBezTo>
                    <a:pt x="267" y="1695"/>
                    <a:pt x="292" y="1705"/>
                    <a:pt x="310" y="1740"/>
                  </a:cubicBezTo>
                  <a:cubicBezTo>
                    <a:pt x="327" y="1780"/>
                    <a:pt x="299" y="1787"/>
                    <a:pt x="262" y="1787"/>
                  </a:cubicBezTo>
                  <a:cubicBezTo>
                    <a:pt x="244" y="1787"/>
                    <a:pt x="224" y="1785"/>
                    <a:pt x="207" y="1785"/>
                  </a:cubicBezTo>
                  <a:cubicBezTo>
                    <a:pt x="189" y="1785"/>
                    <a:pt x="175" y="1787"/>
                    <a:pt x="168" y="1793"/>
                  </a:cubicBezTo>
                  <a:cubicBezTo>
                    <a:pt x="230" y="1829"/>
                    <a:pt x="354" y="1899"/>
                    <a:pt x="248" y="1961"/>
                  </a:cubicBezTo>
                  <a:cubicBezTo>
                    <a:pt x="230" y="1943"/>
                    <a:pt x="248" y="1926"/>
                    <a:pt x="239" y="1899"/>
                  </a:cubicBezTo>
                  <a:lnTo>
                    <a:pt x="239" y="1899"/>
                  </a:lnTo>
                  <a:lnTo>
                    <a:pt x="168" y="1952"/>
                  </a:lnTo>
                  <a:cubicBezTo>
                    <a:pt x="86" y="1908"/>
                    <a:pt x="85" y="1872"/>
                    <a:pt x="56" y="1872"/>
                  </a:cubicBezTo>
                  <a:cubicBezTo>
                    <a:pt x="44" y="1872"/>
                    <a:pt x="28" y="1878"/>
                    <a:pt x="1" y="1890"/>
                  </a:cubicBezTo>
                  <a:cubicBezTo>
                    <a:pt x="239" y="1899"/>
                    <a:pt x="18" y="2093"/>
                    <a:pt x="257" y="2102"/>
                  </a:cubicBezTo>
                  <a:lnTo>
                    <a:pt x="212" y="2138"/>
                  </a:lnTo>
                  <a:cubicBezTo>
                    <a:pt x="212" y="2129"/>
                    <a:pt x="195" y="2129"/>
                    <a:pt x="195" y="2120"/>
                  </a:cubicBezTo>
                  <a:lnTo>
                    <a:pt x="195" y="2120"/>
                  </a:lnTo>
                  <a:cubicBezTo>
                    <a:pt x="80" y="2182"/>
                    <a:pt x="371" y="2173"/>
                    <a:pt x="336" y="2252"/>
                  </a:cubicBezTo>
                  <a:cubicBezTo>
                    <a:pt x="324" y="2276"/>
                    <a:pt x="305" y="2292"/>
                    <a:pt x="285" y="2292"/>
                  </a:cubicBezTo>
                  <a:cubicBezTo>
                    <a:pt x="275" y="2292"/>
                    <a:pt x="265" y="2288"/>
                    <a:pt x="257" y="2279"/>
                  </a:cubicBezTo>
                  <a:lnTo>
                    <a:pt x="257" y="2279"/>
                  </a:lnTo>
                  <a:lnTo>
                    <a:pt x="310" y="2349"/>
                  </a:lnTo>
                  <a:cubicBezTo>
                    <a:pt x="310" y="2357"/>
                    <a:pt x="301" y="2362"/>
                    <a:pt x="291" y="2362"/>
                  </a:cubicBezTo>
                  <a:cubicBezTo>
                    <a:pt x="281" y="2362"/>
                    <a:pt x="270" y="2357"/>
                    <a:pt x="267" y="2348"/>
                  </a:cubicBezTo>
                  <a:lnTo>
                    <a:pt x="267" y="2348"/>
                  </a:lnTo>
                  <a:lnTo>
                    <a:pt x="283" y="2447"/>
                  </a:lnTo>
                  <a:cubicBezTo>
                    <a:pt x="318" y="2464"/>
                    <a:pt x="380" y="2491"/>
                    <a:pt x="398" y="2508"/>
                  </a:cubicBezTo>
                  <a:cubicBezTo>
                    <a:pt x="388" y="2516"/>
                    <a:pt x="382" y="2518"/>
                    <a:pt x="377" y="2518"/>
                  </a:cubicBezTo>
                  <a:cubicBezTo>
                    <a:pt x="365" y="2518"/>
                    <a:pt x="364" y="2500"/>
                    <a:pt x="345" y="2500"/>
                  </a:cubicBezTo>
                  <a:lnTo>
                    <a:pt x="407" y="2561"/>
                  </a:lnTo>
                  <a:cubicBezTo>
                    <a:pt x="396" y="2564"/>
                    <a:pt x="385" y="2565"/>
                    <a:pt x="375" y="2565"/>
                  </a:cubicBezTo>
                  <a:cubicBezTo>
                    <a:pt x="321" y="2565"/>
                    <a:pt x="285" y="2529"/>
                    <a:pt x="292" y="2500"/>
                  </a:cubicBezTo>
                  <a:lnTo>
                    <a:pt x="292" y="2500"/>
                  </a:lnTo>
                  <a:cubicBezTo>
                    <a:pt x="54" y="2544"/>
                    <a:pt x="354" y="2544"/>
                    <a:pt x="204" y="2650"/>
                  </a:cubicBezTo>
                  <a:lnTo>
                    <a:pt x="177" y="2597"/>
                  </a:lnTo>
                  <a:cubicBezTo>
                    <a:pt x="45" y="2632"/>
                    <a:pt x="89" y="2676"/>
                    <a:pt x="1" y="2729"/>
                  </a:cubicBezTo>
                  <a:cubicBezTo>
                    <a:pt x="35" y="2722"/>
                    <a:pt x="149" y="2657"/>
                    <a:pt x="223" y="2657"/>
                  </a:cubicBezTo>
                  <a:cubicBezTo>
                    <a:pt x="244" y="2657"/>
                    <a:pt x="262" y="2662"/>
                    <a:pt x="274" y="2676"/>
                  </a:cubicBezTo>
                  <a:cubicBezTo>
                    <a:pt x="257" y="2694"/>
                    <a:pt x="248" y="2720"/>
                    <a:pt x="301" y="2747"/>
                  </a:cubicBezTo>
                  <a:cubicBezTo>
                    <a:pt x="212" y="2747"/>
                    <a:pt x="230" y="2782"/>
                    <a:pt x="239" y="2826"/>
                  </a:cubicBezTo>
                  <a:lnTo>
                    <a:pt x="124" y="2817"/>
                  </a:lnTo>
                  <a:lnTo>
                    <a:pt x="124" y="2817"/>
                  </a:lnTo>
                  <a:cubicBezTo>
                    <a:pt x="160" y="2862"/>
                    <a:pt x="212" y="2862"/>
                    <a:pt x="265" y="2888"/>
                  </a:cubicBezTo>
                  <a:cubicBezTo>
                    <a:pt x="248" y="2932"/>
                    <a:pt x="160" y="2941"/>
                    <a:pt x="89" y="2950"/>
                  </a:cubicBezTo>
                  <a:cubicBezTo>
                    <a:pt x="84" y="2971"/>
                    <a:pt x="92" y="2978"/>
                    <a:pt x="107" y="2978"/>
                  </a:cubicBezTo>
                  <a:cubicBezTo>
                    <a:pt x="131" y="2978"/>
                    <a:pt x="172" y="2961"/>
                    <a:pt x="204" y="2961"/>
                  </a:cubicBezTo>
                  <a:cubicBezTo>
                    <a:pt x="226" y="2961"/>
                    <a:pt x="243" y="2968"/>
                    <a:pt x="248" y="2994"/>
                  </a:cubicBezTo>
                  <a:cubicBezTo>
                    <a:pt x="204" y="3056"/>
                    <a:pt x="248" y="3100"/>
                    <a:pt x="318" y="3179"/>
                  </a:cubicBezTo>
                  <a:cubicBezTo>
                    <a:pt x="305" y="3193"/>
                    <a:pt x="293" y="3198"/>
                    <a:pt x="282" y="3198"/>
                  </a:cubicBezTo>
                  <a:cubicBezTo>
                    <a:pt x="262" y="3198"/>
                    <a:pt x="246" y="3185"/>
                    <a:pt x="228" y="3185"/>
                  </a:cubicBezTo>
                  <a:cubicBezTo>
                    <a:pt x="223" y="3185"/>
                    <a:pt x="218" y="3186"/>
                    <a:pt x="212" y="3188"/>
                  </a:cubicBezTo>
                  <a:lnTo>
                    <a:pt x="310" y="3232"/>
                  </a:lnTo>
                  <a:cubicBezTo>
                    <a:pt x="307" y="3235"/>
                    <a:pt x="302" y="3236"/>
                    <a:pt x="296" y="3236"/>
                  </a:cubicBezTo>
                  <a:cubicBezTo>
                    <a:pt x="285" y="3236"/>
                    <a:pt x="271" y="3232"/>
                    <a:pt x="265" y="3232"/>
                  </a:cubicBezTo>
                  <a:cubicBezTo>
                    <a:pt x="292" y="3268"/>
                    <a:pt x="371" y="3241"/>
                    <a:pt x="407" y="3294"/>
                  </a:cubicBezTo>
                  <a:cubicBezTo>
                    <a:pt x="530" y="3312"/>
                    <a:pt x="221" y="3400"/>
                    <a:pt x="363" y="3462"/>
                  </a:cubicBezTo>
                  <a:cubicBezTo>
                    <a:pt x="353" y="3467"/>
                    <a:pt x="344" y="3468"/>
                    <a:pt x="335" y="3468"/>
                  </a:cubicBezTo>
                  <a:cubicBezTo>
                    <a:pt x="314" y="3468"/>
                    <a:pt x="292" y="3460"/>
                    <a:pt x="267" y="3460"/>
                  </a:cubicBezTo>
                  <a:cubicBezTo>
                    <a:pt x="261" y="3460"/>
                    <a:pt x="254" y="3461"/>
                    <a:pt x="248" y="3462"/>
                  </a:cubicBezTo>
                  <a:cubicBezTo>
                    <a:pt x="336" y="3550"/>
                    <a:pt x="310" y="3541"/>
                    <a:pt x="433" y="3612"/>
                  </a:cubicBezTo>
                  <a:lnTo>
                    <a:pt x="363" y="3674"/>
                  </a:lnTo>
                  <a:cubicBezTo>
                    <a:pt x="384" y="3663"/>
                    <a:pt x="405" y="3659"/>
                    <a:pt x="427" y="3659"/>
                  </a:cubicBezTo>
                  <a:cubicBezTo>
                    <a:pt x="496" y="3659"/>
                    <a:pt x="567" y="3704"/>
                    <a:pt x="627" y="3745"/>
                  </a:cubicBezTo>
                  <a:cubicBezTo>
                    <a:pt x="672" y="3736"/>
                    <a:pt x="707" y="3718"/>
                    <a:pt x="725" y="3709"/>
                  </a:cubicBezTo>
                  <a:lnTo>
                    <a:pt x="786" y="3789"/>
                  </a:lnTo>
                  <a:cubicBezTo>
                    <a:pt x="780" y="3795"/>
                    <a:pt x="769" y="3798"/>
                    <a:pt x="756" y="3798"/>
                  </a:cubicBezTo>
                  <a:cubicBezTo>
                    <a:pt x="735" y="3798"/>
                    <a:pt x="708" y="3791"/>
                    <a:pt x="680" y="3780"/>
                  </a:cubicBezTo>
                  <a:lnTo>
                    <a:pt x="680" y="3780"/>
                  </a:lnTo>
                  <a:cubicBezTo>
                    <a:pt x="689" y="3789"/>
                    <a:pt x="698" y="3789"/>
                    <a:pt x="707" y="3798"/>
                  </a:cubicBezTo>
                  <a:cubicBezTo>
                    <a:pt x="691" y="3807"/>
                    <a:pt x="672" y="3811"/>
                    <a:pt x="652" y="3811"/>
                  </a:cubicBezTo>
                  <a:cubicBezTo>
                    <a:pt x="617" y="3811"/>
                    <a:pt x="578" y="3800"/>
                    <a:pt x="539" y="3789"/>
                  </a:cubicBezTo>
                  <a:cubicBezTo>
                    <a:pt x="557" y="3771"/>
                    <a:pt x="583" y="3762"/>
                    <a:pt x="610" y="3753"/>
                  </a:cubicBezTo>
                  <a:cubicBezTo>
                    <a:pt x="539" y="3736"/>
                    <a:pt x="460" y="3718"/>
                    <a:pt x="398" y="3718"/>
                  </a:cubicBezTo>
                  <a:cubicBezTo>
                    <a:pt x="407" y="3727"/>
                    <a:pt x="416" y="3736"/>
                    <a:pt x="424" y="3745"/>
                  </a:cubicBezTo>
                  <a:cubicBezTo>
                    <a:pt x="407" y="3736"/>
                    <a:pt x="389" y="3736"/>
                    <a:pt x="380" y="3736"/>
                  </a:cubicBezTo>
                  <a:cubicBezTo>
                    <a:pt x="363" y="3745"/>
                    <a:pt x="389" y="3753"/>
                    <a:pt x="424" y="3762"/>
                  </a:cubicBezTo>
                  <a:lnTo>
                    <a:pt x="292" y="3780"/>
                  </a:lnTo>
                  <a:lnTo>
                    <a:pt x="345" y="3789"/>
                  </a:lnTo>
                  <a:lnTo>
                    <a:pt x="265" y="3895"/>
                  </a:lnTo>
                  <a:cubicBezTo>
                    <a:pt x="389" y="3974"/>
                    <a:pt x="575" y="4045"/>
                    <a:pt x="627" y="4168"/>
                  </a:cubicBezTo>
                  <a:cubicBezTo>
                    <a:pt x="585" y="4153"/>
                    <a:pt x="552" y="4149"/>
                    <a:pt x="518" y="4149"/>
                  </a:cubicBezTo>
                  <a:cubicBezTo>
                    <a:pt x="486" y="4149"/>
                    <a:pt x="453" y="4153"/>
                    <a:pt x="413" y="4153"/>
                  </a:cubicBezTo>
                  <a:cubicBezTo>
                    <a:pt x="398" y="4153"/>
                    <a:pt x="381" y="4152"/>
                    <a:pt x="363" y="4151"/>
                  </a:cubicBezTo>
                  <a:cubicBezTo>
                    <a:pt x="477" y="4124"/>
                    <a:pt x="318" y="4054"/>
                    <a:pt x="345" y="3992"/>
                  </a:cubicBezTo>
                  <a:lnTo>
                    <a:pt x="345" y="3992"/>
                  </a:lnTo>
                  <a:cubicBezTo>
                    <a:pt x="335" y="4011"/>
                    <a:pt x="315" y="4017"/>
                    <a:pt x="295" y="4017"/>
                  </a:cubicBezTo>
                  <a:cubicBezTo>
                    <a:pt x="280" y="4017"/>
                    <a:pt x="265" y="4013"/>
                    <a:pt x="257" y="4009"/>
                  </a:cubicBezTo>
                  <a:lnTo>
                    <a:pt x="257" y="4009"/>
                  </a:lnTo>
                  <a:lnTo>
                    <a:pt x="363" y="4124"/>
                  </a:lnTo>
                  <a:cubicBezTo>
                    <a:pt x="274" y="4124"/>
                    <a:pt x="292" y="4151"/>
                    <a:pt x="257" y="4177"/>
                  </a:cubicBezTo>
                  <a:cubicBezTo>
                    <a:pt x="270" y="4176"/>
                    <a:pt x="282" y="4175"/>
                    <a:pt x="293" y="4175"/>
                  </a:cubicBezTo>
                  <a:cubicBezTo>
                    <a:pt x="425" y="4175"/>
                    <a:pt x="375" y="4269"/>
                    <a:pt x="424" y="4310"/>
                  </a:cubicBezTo>
                  <a:cubicBezTo>
                    <a:pt x="371" y="4310"/>
                    <a:pt x="310" y="4301"/>
                    <a:pt x="318" y="4248"/>
                  </a:cubicBezTo>
                  <a:lnTo>
                    <a:pt x="318" y="4248"/>
                  </a:lnTo>
                  <a:cubicBezTo>
                    <a:pt x="186" y="4301"/>
                    <a:pt x="530" y="4327"/>
                    <a:pt x="416" y="4389"/>
                  </a:cubicBezTo>
                  <a:cubicBezTo>
                    <a:pt x="416" y="4371"/>
                    <a:pt x="424" y="4363"/>
                    <a:pt x="389" y="4363"/>
                  </a:cubicBezTo>
                  <a:cubicBezTo>
                    <a:pt x="437" y="4387"/>
                    <a:pt x="406" y="4453"/>
                    <a:pt x="367" y="4453"/>
                  </a:cubicBezTo>
                  <a:cubicBezTo>
                    <a:pt x="362" y="4453"/>
                    <a:pt x="358" y="4453"/>
                    <a:pt x="354" y="4451"/>
                  </a:cubicBezTo>
                  <a:lnTo>
                    <a:pt x="345" y="4442"/>
                  </a:lnTo>
                  <a:lnTo>
                    <a:pt x="345" y="4442"/>
                  </a:lnTo>
                  <a:cubicBezTo>
                    <a:pt x="327" y="4530"/>
                    <a:pt x="345" y="4716"/>
                    <a:pt x="495" y="4734"/>
                  </a:cubicBezTo>
                  <a:cubicBezTo>
                    <a:pt x="477" y="4734"/>
                    <a:pt x="310" y="4716"/>
                    <a:pt x="283" y="4707"/>
                  </a:cubicBezTo>
                  <a:lnTo>
                    <a:pt x="283" y="4707"/>
                  </a:lnTo>
                  <a:lnTo>
                    <a:pt x="786" y="4884"/>
                  </a:lnTo>
                  <a:cubicBezTo>
                    <a:pt x="765" y="4881"/>
                    <a:pt x="738" y="4880"/>
                    <a:pt x="709" y="4880"/>
                  </a:cubicBezTo>
                  <a:cubicBezTo>
                    <a:pt x="643" y="4880"/>
                    <a:pt x="562" y="4885"/>
                    <a:pt x="487" y="4885"/>
                  </a:cubicBezTo>
                  <a:cubicBezTo>
                    <a:pt x="393" y="4885"/>
                    <a:pt x="307" y="4877"/>
                    <a:pt x="274" y="4839"/>
                  </a:cubicBezTo>
                  <a:lnTo>
                    <a:pt x="274" y="4839"/>
                  </a:lnTo>
                  <a:cubicBezTo>
                    <a:pt x="257" y="4857"/>
                    <a:pt x="239" y="4884"/>
                    <a:pt x="283" y="4937"/>
                  </a:cubicBezTo>
                  <a:cubicBezTo>
                    <a:pt x="296" y="4924"/>
                    <a:pt x="383" y="4912"/>
                    <a:pt x="436" y="4912"/>
                  </a:cubicBezTo>
                  <a:cubicBezTo>
                    <a:pt x="459" y="4912"/>
                    <a:pt x="475" y="4914"/>
                    <a:pt x="477" y="4919"/>
                  </a:cubicBezTo>
                  <a:cubicBezTo>
                    <a:pt x="339" y="4971"/>
                    <a:pt x="395" y="4955"/>
                    <a:pt x="283" y="5020"/>
                  </a:cubicBezTo>
                  <a:lnTo>
                    <a:pt x="283" y="5020"/>
                  </a:lnTo>
                  <a:cubicBezTo>
                    <a:pt x="291" y="5017"/>
                    <a:pt x="304" y="5016"/>
                    <a:pt x="320" y="5016"/>
                  </a:cubicBezTo>
                  <a:cubicBezTo>
                    <a:pt x="387" y="5016"/>
                    <a:pt x="502" y="5042"/>
                    <a:pt x="495" y="5069"/>
                  </a:cubicBezTo>
                  <a:cubicBezTo>
                    <a:pt x="471" y="5061"/>
                    <a:pt x="325" y="5068"/>
                    <a:pt x="282" y="5055"/>
                  </a:cubicBezTo>
                  <a:lnTo>
                    <a:pt x="282" y="5055"/>
                  </a:lnTo>
                  <a:lnTo>
                    <a:pt x="474" y="5138"/>
                  </a:lnTo>
                  <a:lnTo>
                    <a:pt x="474" y="5138"/>
                  </a:lnTo>
                  <a:cubicBezTo>
                    <a:pt x="463" y="5134"/>
                    <a:pt x="446" y="5132"/>
                    <a:pt x="426" y="5132"/>
                  </a:cubicBezTo>
                  <a:cubicBezTo>
                    <a:pt x="371" y="5132"/>
                    <a:pt x="292" y="5145"/>
                    <a:pt x="248" y="5157"/>
                  </a:cubicBezTo>
                  <a:cubicBezTo>
                    <a:pt x="250" y="5157"/>
                    <a:pt x="252" y="5157"/>
                    <a:pt x="254" y="5157"/>
                  </a:cubicBezTo>
                  <a:cubicBezTo>
                    <a:pt x="288" y="5157"/>
                    <a:pt x="249" y="5229"/>
                    <a:pt x="265" y="5254"/>
                  </a:cubicBezTo>
                  <a:lnTo>
                    <a:pt x="310" y="5219"/>
                  </a:lnTo>
                  <a:lnTo>
                    <a:pt x="310" y="5219"/>
                  </a:lnTo>
                  <a:cubicBezTo>
                    <a:pt x="283" y="5316"/>
                    <a:pt x="592" y="5316"/>
                    <a:pt x="575" y="5413"/>
                  </a:cubicBezTo>
                  <a:cubicBezTo>
                    <a:pt x="557" y="5409"/>
                    <a:pt x="495" y="5402"/>
                    <a:pt x="434" y="5402"/>
                  </a:cubicBezTo>
                  <a:cubicBezTo>
                    <a:pt x="374" y="5402"/>
                    <a:pt x="314" y="5409"/>
                    <a:pt x="301" y="5431"/>
                  </a:cubicBezTo>
                  <a:cubicBezTo>
                    <a:pt x="398" y="5458"/>
                    <a:pt x="786" y="5546"/>
                    <a:pt x="866" y="5634"/>
                  </a:cubicBezTo>
                  <a:lnTo>
                    <a:pt x="804" y="5643"/>
                  </a:lnTo>
                  <a:lnTo>
                    <a:pt x="875" y="5714"/>
                  </a:lnTo>
                  <a:cubicBezTo>
                    <a:pt x="716" y="5669"/>
                    <a:pt x="398" y="5546"/>
                    <a:pt x="274" y="5484"/>
                  </a:cubicBezTo>
                  <a:cubicBezTo>
                    <a:pt x="230" y="5519"/>
                    <a:pt x="204" y="5493"/>
                    <a:pt x="212" y="5546"/>
                  </a:cubicBezTo>
                  <a:cubicBezTo>
                    <a:pt x="204" y="5548"/>
                    <a:pt x="196" y="5549"/>
                    <a:pt x="188" y="5549"/>
                  </a:cubicBezTo>
                  <a:cubicBezTo>
                    <a:pt x="144" y="5549"/>
                    <a:pt x="124" y="5509"/>
                    <a:pt x="124" y="5502"/>
                  </a:cubicBezTo>
                  <a:lnTo>
                    <a:pt x="89" y="5625"/>
                  </a:lnTo>
                  <a:cubicBezTo>
                    <a:pt x="204" y="5625"/>
                    <a:pt x="204" y="5722"/>
                    <a:pt x="301" y="5722"/>
                  </a:cubicBezTo>
                  <a:lnTo>
                    <a:pt x="186" y="5581"/>
                  </a:lnTo>
                  <a:cubicBezTo>
                    <a:pt x="301" y="5581"/>
                    <a:pt x="522" y="5669"/>
                    <a:pt x="495" y="5758"/>
                  </a:cubicBezTo>
                  <a:cubicBezTo>
                    <a:pt x="485" y="5764"/>
                    <a:pt x="468" y="5766"/>
                    <a:pt x="448" y="5766"/>
                  </a:cubicBezTo>
                  <a:cubicBezTo>
                    <a:pt x="381" y="5766"/>
                    <a:pt x="275" y="5740"/>
                    <a:pt x="248" y="5740"/>
                  </a:cubicBezTo>
                  <a:cubicBezTo>
                    <a:pt x="283" y="5749"/>
                    <a:pt x="318" y="5828"/>
                    <a:pt x="292" y="5837"/>
                  </a:cubicBezTo>
                  <a:lnTo>
                    <a:pt x="230" y="5793"/>
                  </a:lnTo>
                  <a:lnTo>
                    <a:pt x="230" y="5793"/>
                  </a:lnTo>
                  <a:cubicBezTo>
                    <a:pt x="186" y="5846"/>
                    <a:pt x="389" y="5881"/>
                    <a:pt x="274" y="5943"/>
                  </a:cubicBezTo>
                  <a:cubicBezTo>
                    <a:pt x="265" y="5961"/>
                    <a:pt x="115" y="5996"/>
                    <a:pt x="186" y="6005"/>
                  </a:cubicBezTo>
                  <a:cubicBezTo>
                    <a:pt x="262" y="5986"/>
                    <a:pt x="416" y="5977"/>
                    <a:pt x="559" y="5977"/>
                  </a:cubicBezTo>
                  <a:cubicBezTo>
                    <a:pt x="683" y="5977"/>
                    <a:pt x="799" y="5984"/>
                    <a:pt x="848" y="5996"/>
                  </a:cubicBezTo>
                  <a:cubicBezTo>
                    <a:pt x="839" y="6005"/>
                    <a:pt x="716" y="6102"/>
                    <a:pt x="645" y="6129"/>
                  </a:cubicBezTo>
                  <a:cubicBezTo>
                    <a:pt x="627" y="6135"/>
                    <a:pt x="608" y="6137"/>
                    <a:pt x="587" y="6137"/>
                  </a:cubicBezTo>
                  <a:cubicBezTo>
                    <a:pt x="505" y="6137"/>
                    <a:pt x="411" y="6097"/>
                    <a:pt x="339" y="6097"/>
                  </a:cubicBezTo>
                  <a:cubicBezTo>
                    <a:pt x="326" y="6097"/>
                    <a:pt x="313" y="6099"/>
                    <a:pt x="301" y="6102"/>
                  </a:cubicBezTo>
                  <a:cubicBezTo>
                    <a:pt x="336" y="6102"/>
                    <a:pt x="371" y="6120"/>
                    <a:pt x="389" y="6129"/>
                  </a:cubicBezTo>
                  <a:cubicBezTo>
                    <a:pt x="376" y="6139"/>
                    <a:pt x="358" y="6140"/>
                    <a:pt x="341" y="6140"/>
                  </a:cubicBezTo>
                  <a:cubicBezTo>
                    <a:pt x="335" y="6140"/>
                    <a:pt x="330" y="6140"/>
                    <a:pt x="325" y="6140"/>
                  </a:cubicBezTo>
                  <a:cubicBezTo>
                    <a:pt x="305" y="6140"/>
                    <a:pt x="292" y="6142"/>
                    <a:pt x="301" y="6164"/>
                  </a:cubicBezTo>
                  <a:cubicBezTo>
                    <a:pt x="381" y="6176"/>
                    <a:pt x="340" y="6219"/>
                    <a:pt x="348" y="6219"/>
                  </a:cubicBezTo>
                  <a:cubicBezTo>
                    <a:pt x="351" y="6219"/>
                    <a:pt x="364" y="6211"/>
                    <a:pt x="398" y="6190"/>
                  </a:cubicBezTo>
                  <a:lnTo>
                    <a:pt x="398" y="6190"/>
                  </a:lnTo>
                  <a:cubicBezTo>
                    <a:pt x="433" y="6243"/>
                    <a:pt x="371" y="6243"/>
                    <a:pt x="380" y="6296"/>
                  </a:cubicBezTo>
                  <a:cubicBezTo>
                    <a:pt x="389" y="6294"/>
                    <a:pt x="398" y="6294"/>
                    <a:pt x="409" y="6294"/>
                  </a:cubicBezTo>
                  <a:cubicBezTo>
                    <a:pt x="498" y="6294"/>
                    <a:pt x="649" y="6355"/>
                    <a:pt x="680" y="6402"/>
                  </a:cubicBezTo>
                  <a:cubicBezTo>
                    <a:pt x="670" y="6400"/>
                    <a:pt x="660" y="6399"/>
                    <a:pt x="650" y="6399"/>
                  </a:cubicBezTo>
                  <a:cubicBezTo>
                    <a:pt x="625" y="6399"/>
                    <a:pt x="602" y="6405"/>
                    <a:pt x="583" y="6411"/>
                  </a:cubicBezTo>
                  <a:cubicBezTo>
                    <a:pt x="575" y="6508"/>
                    <a:pt x="522" y="6552"/>
                    <a:pt x="513" y="6650"/>
                  </a:cubicBezTo>
                  <a:cubicBezTo>
                    <a:pt x="491" y="6657"/>
                    <a:pt x="464" y="6681"/>
                    <a:pt x="427" y="6681"/>
                  </a:cubicBezTo>
                  <a:cubicBezTo>
                    <a:pt x="418" y="6681"/>
                    <a:pt x="408" y="6680"/>
                    <a:pt x="398" y="6676"/>
                  </a:cubicBezTo>
                  <a:lnTo>
                    <a:pt x="398" y="6676"/>
                  </a:lnTo>
                  <a:cubicBezTo>
                    <a:pt x="424" y="6694"/>
                    <a:pt x="460" y="6703"/>
                    <a:pt x="469" y="6729"/>
                  </a:cubicBezTo>
                  <a:cubicBezTo>
                    <a:pt x="448" y="6739"/>
                    <a:pt x="435" y="6743"/>
                    <a:pt x="426" y="6743"/>
                  </a:cubicBezTo>
                  <a:cubicBezTo>
                    <a:pt x="397" y="6743"/>
                    <a:pt x="414" y="6701"/>
                    <a:pt x="374" y="6701"/>
                  </a:cubicBezTo>
                  <a:cubicBezTo>
                    <a:pt x="363" y="6701"/>
                    <a:pt x="348" y="6704"/>
                    <a:pt x="327" y="6711"/>
                  </a:cubicBezTo>
                  <a:cubicBezTo>
                    <a:pt x="389" y="6711"/>
                    <a:pt x="416" y="6782"/>
                    <a:pt x="460" y="6826"/>
                  </a:cubicBezTo>
                  <a:cubicBezTo>
                    <a:pt x="575" y="6809"/>
                    <a:pt x="486" y="6729"/>
                    <a:pt x="442" y="6694"/>
                  </a:cubicBezTo>
                  <a:cubicBezTo>
                    <a:pt x="592" y="6694"/>
                    <a:pt x="742" y="6764"/>
                    <a:pt x="813" y="6861"/>
                  </a:cubicBezTo>
                  <a:cubicBezTo>
                    <a:pt x="831" y="6897"/>
                    <a:pt x="806" y="6903"/>
                    <a:pt x="780" y="6903"/>
                  </a:cubicBezTo>
                  <a:cubicBezTo>
                    <a:pt x="764" y="6903"/>
                    <a:pt x="747" y="6901"/>
                    <a:pt x="738" y="6901"/>
                  </a:cubicBezTo>
                  <a:cubicBezTo>
                    <a:pt x="732" y="6901"/>
                    <a:pt x="730" y="6902"/>
                    <a:pt x="733" y="6906"/>
                  </a:cubicBezTo>
                  <a:cubicBezTo>
                    <a:pt x="707" y="7047"/>
                    <a:pt x="998" y="7029"/>
                    <a:pt x="884" y="7144"/>
                  </a:cubicBezTo>
                  <a:cubicBezTo>
                    <a:pt x="850" y="7159"/>
                    <a:pt x="818" y="7164"/>
                    <a:pt x="786" y="7164"/>
                  </a:cubicBezTo>
                  <a:cubicBezTo>
                    <a:pt x="736" y="7164"/>
                    <a:pt x="690" y="7152"/>
                    <a:pt x="648" y="7152"/>
                  </a:cubicBezTo>
                  <a:cubicBezTo>
                    <a:pt x="641" y="7152"/>
                    <a:pt x="634" y="7152"/>
                    <a:pt x="627" y="7153"/>
                  </a:cubicBezTo>
                  <a:cubicBezTo>
                    <a:pt x="592" y="7091"/>
                    <a:pt x="689" y="7056"/>
                    <a:pt x="689" y="7020"/>
                  </a:cubicBezTo>
                  <a:lnTo>
                    <a:pt x="689" y="7020"/>
                  </a:lnTo>
                  <a:lnTo>
                    <a:pt x="636" y="7065"/>
                  </a:lnTo>
                  <a:cubicBezTo>
                    <a:pt x="610" y="7047"/>
                    <a:pt x="583" y="7003"/>
                    <a:pt x="610" y="6985"/>
                  </a:cubicBezTo>
                  <a:lnTo>
                    <a:pt x="610" y="6985"/>
                  </a:lnTo>
                  <a:cubicBezTo>
                    <a:pt x="530" y="7020"/>
                    <a:pt x="592" y="7215"/>
                    <a:pt x="513" y="7329"/>
                  </a:cubicBezTo>
                  <a:cubicBezTo>
                    <a:pt x="541" y="7344"/>
                    <a:pt x="564" y="7370"/>
                    <a:pt x="590" y="7370"/>
                  </a:cubicBezTo>
                  <a:cubicBezTo>
                    <a:pt x="597" y="7370"/>
                    <a:pt x="603" y="7368"/>
                    <a:pt x="610" y="7365"/>
                  </a:cubicBezTo>
                  <a:lnTo>
                    <a:pt x="601" y="7329"/>
                  </a:lnTo>
                  <a:cubicBezTo>
                    <a:pt x="611" y="7326"/>
                    <a:pt x="620" y="7325"/>
                    <a:pt x="628" y="7325"/>
                  </a:cubicBezTo>
                  <a:cubicBezTo>
                    <a:pt x="674" y="7325"/>
                    <a:pt x="699" y="7368"/>
                    <a:pt x="723" y="7368"/>
                  </a:cubicBezTo>
                  <a:cubicBezTo>
                    <a:pt x="729" y="7368"/>
                    <a:pt x="736" y="7364"/>
                    <a:pt x="742" y="7356"/>
                  </a:cubicBezTo>
                  <a:cubicBezTo>
                    <a:pt x="795" y="7400"/>
                    <a:pt x="884" y="7453"/>
                    <a:pt x="839" y="7515"/>
                  </a:cubicBezTo>
                  <a:lnTo>
                    <a:pt x="733" y="7523"/>
                  </a:lnTo>
                  <a:lnTo>
                    <a:pt x="733" y="7523"/>
                  </a:lnTo>
                  <a:cubicBezTo>
                    <a:pt x="765" y="7518"/>
                    <a:pt x="792" y="7487"/>
                    <a:pt x="760" y="7471"/>
                  </a:cubicBezTo>
                  <a:lnTo>
                    <a:pt x="760" y="7471"/>
                  </a:lnTo>
                  <a:cubicBezTo>
                    <a:pt x="779" y="7482"/>
                    <a:pt x="753" y="7502"/>
                    <a:pt x="729" y="7523"/>
                  </a:cubicBezTo>
                  <a:lnTo>
                    <a:pt x="729" y="7523"/>
                  </a:lnTo>
                  <a:lnTo>
                    <a:pt x="725" y="7524"/>
                  </a:lnTo>
                  <a:cubicBezTo>
                    <a:pt x="726" y="7524"/>
                    <a:pt x="728" y="7524"/>
                    <a:pt x="729" y="7524"/>
                  </a:cubicBezTo>
                  <a:lnTo>
                    <a:pt x="729" y="7524"/>
                  </a:lnTo>
                  <a:cubicBezTo>
                    <a:pt x="698" y="7551"/>
                    <a:pt x="672" y="7579"/>
                    <a:pt x="751" y="7594"/>
                  </a:cubicBezTo>
                  <a:lnTo>
                    <a:pt x="831" y="7550"/>
                  </a:lnTo>
                  <a:cubicBezTo>
                    <a:pt x="884" y="7603"/>
                    <a:pt x="998" y="7656"/>
                    <a:pt x="963" y="7718"/>
                  </a:cubicBezTo>
                  <a:cubicBezTo>
                    <a:pt x="1069" y="7691"/>
                    <a:pt x="954" y="7700"/>
                    <a:pt x="1078" y="7665"/>
                  </a:cubicBezTo>
                  <a:lnTo>
                    <a:pt x="1078" y="7665"/>
                  </a:lnTo>
                  <a:cubicBezTo>
                    <a:pt x="1067" y="7667"/>
                    <a:pt x="1057" y="7668"/>
                    <a:pt x="1049" y="7668"/>
                  </a:cubicBezTo>
                  <a:cubicBezTo>
                    <a:pt x="956" y="7668"/>
                    <a:pt x="1042" y="7558"/>
                    <a:pt x="969" y="7558"/>
                  </a:cubicBezTo>
                  <a:cubicBezTo>
                    <a:pt x="963" y="7558"/>
                    <a:pt x="956" y="7559"/>
                    <a:pt x="947" y="7560"/>
                  </a:cubicBezTo>
                  <a:lnTo>
                    <a:pt x="947" y="7560"/>
                  </a:lnTo>
                  <a:cubicBezTo>
                    <a:pt x="1058" y="7527"/>
                    <a:pt x="990" y="7493"/>
                    <a:pt x="1113" y="7444"/>
                  </a:cubicBezTo>
                  <a:cubicBezTo>
                    <a:pt x="1094" y="7444"/>
                    <a:pt x="1077" y="7448"/>
                    <a:pt x="1067" y="7448"/>
                  </a:cubicBezTo>
                  <a:cubicBezTo>
                    <a:pt x="1054" y="7448"/>
                    <a:pt x="1050" y="7442"/>
                    <a:pt x="1060" y="7418"/>
                  </a:cubicBezTo>
                  <a:cubicBezTo>
                    <a:pt x="1051" y="7418"/>
                    <a:pt x="1034" y="7409"/>
                    <a:pt x="1025" y="7409"/>
                  </a:cubicBezTo>
                  <a:cubicBezTo>
                    <a:pt x="1007" y="7418"/>
                    <a:pt x="990" y="7427"/>
                    <a:pt x="972" y="7427"/>
                  </a:cubicBezTo>
                  <a:cubicBezTo>
                    <a:pt x="884" y="7400"/>
                    <a:pt x="892" y="7329"/>
                    <a:pt x="848" y="7303"/>
                  </a:cubicBezTo>
                  <a:cubicBezTo>
                    <a:pt x="853" y="7295"/>
                    <a:pt x="859" y="7293"/>
                    <a:pt x="866" y="7293"/>
                  </a:cubicBezTo>
                  <a:cubicBezTo>
                    <a:pt x="877" y="7293"/>
                    <a:pt x="891" y="7299"/>
                    <a:pt x="906" y="7299"/>
                  </a:cubicBezTo>
                  <a:cubicBezTo>
                    <a:pt x="913" y="7299"/>
                    <a:pt x="920" y="7298"/>
                    <a:pt x="928" y="7294"/>
                  </a:cubicBezTo>
                  <a:lnTo>
                    <a:pt x="866" y="7259"/>
                  </a:lnTo>
                  <a:cubicBezTo>
                    <a:pt x="921" y="7259"/>
                    <a:pt x="964" y="7225"/>
                    <a:pt x="999" y="7225"/>
                  </a:cubicBezTo>
                  <a:cubicBezTo>
                    <a:pt x="1015" y="7225"/>
                    <a:pt x="1029" y="7231"/>
                    <a:pt x="1042" y="7250"/>
                  </a:cubicBezTo>
                  <a:lnTo>
                    <a:pt x="1051" y="7188"/>
                  </a:lnTo>
                  <a:cubicBezTo>
                    <a:pt x="1095" y="7153"/>
                    <a:pt x="1113" y="7109"/>
                    <a:pt x="1078" y="7073"/>
                  </a:cubicBezTo>
                  <a:cubicBezTo>
                    <a:pt x="1092" y="7053"/>
                    <a:pt x="1030" y="7021"/>
                    <a:pt x="1032" y="7021"/>
                  </a:cubicBezTo>
                  <a:lnTo>
                    <a:pt x="1032" y="7021"/>
                  </a:lnTo>
                  <a:cubicBezTo>
                    <a:pt x="1032" y="7021"/>
                    <a:pt x="1038" y="7024"/>
                    <a:pt x="1051" y="7029"/>
                  </a:cubicBezTo>
                  <a:lnTo>
                    <a:pt x="1007" y="6932"/>
                  </a:lnTo>
                  <a:lnTo>
                    <a:pt x="1025" y="6932"/>
                  </a:lnTo>
                  <a:cubicBezTo>
                    <a:pt x="1042" y="6844"/>
                    <a:pt x="901" y="6738"/>
                    <a:pt x="1042" y="6632"/>
                  </a:cubicBezTo>
                  <a:cubicBezTo>
                    <a:pt x="1025" y="6605"/>
                    <a:pt x="998" y="6570"/>
                    <a:pt x="1025" y="6517"/>
                  </a:cubicBezTo>
                  <a:lnTo>
                    <a:pt x="1095" y="6508"/>
                  </a:lnTo>
                  <a:cubicBezTo>
                    <a:pt x="1069" y="6464"/>
                    <a:pt x="1166" y="6385"/>
                    <a:pt x="1095" y="6367"/>
                  </a:cubicBezTo>
                  <a:cubicBezTo>
                    <a:pt x="1281" y="6332"/>
                    <a:pt x="1140" y="6173"/>
                    <a:pt x="1175" y="6102"/>
                  </a:cubicBezTo>
                  <a:lnTo>
                    <a:pt x="1078" y="6102"/>
                  </a:lnTo>
                  <a:cubicBezTo>
                    <a:pt x="1087" y="6049"/>
                    <a:pt x="1060" y="6005"/>
                    <a:pt x="1025" y="5943"/>
                  </a:cubicBezTo>
                  <a:lnTo>
                    <a:pt x="945" y="5943"/>
                  </a:lnTo>
                  <a:cubicBezTo>
                    <a:pt x="884" y="5890"/>
                    <a:pt x="1007" y="5811"/>
                    <a:pt x="998" y="5722"/>
                  </a:cubicBezTo>
                  <a:lnTo>
                    <a:pt x="998" y="5722"/>
                  </a:lnTo>
                  <a:cubicBezTo>
                    <a:pt x="1032" y="5731"/>
                    <a:pt x="1026" y="5755"/>
                    <a:pt x="1010" y="5765"/>
                  </a:cubicBezTo>
                  <a:lnTo>
                    <a:pt x="1010" y="5765"/>
                  </a:lnTo>
                  <a:cubicBezTo>
                    <a:pt x="1181" y="5668"/>
                    <a:pt x="875" y="5554"/>
                    <a:pt x="1007" y="5466"/>
                  </a:cubicBezTo>
                  <a:cubicBezTo>
                    <a:pt x="981" y="5449"/>
                    <a:pt x="990" y="5431"/>
                    <a:pt x="1007" y="5413"/>
                  </a:cubicBezTo>
                  <a:cubicBezTo>
                    <a:pt x="1007" y="5413"/>
                    <a:pt x="1016" y="5422"/>
                    <a:pt x="1016" y="5422"/>
                  </a:cubicBezTo>
                  <a:cubicBezTo>
                    <a:pt x="1016" y="5422"/>
                    <a:pt x="1016" y="5413"/>
                    <a:pt x="1016" y="5413"/>
                  </a:cubicBezTo>
                  <a:cubicBezTo>
                    <a:pt x="1034" y="5405"/>
                    <a:pt x="1042" y="5396"/>
                    <a:pt x="1060" y="5378"/>
                  </a:cubicBezTo>
                  <a:lnTo>
                    <a:pt x="1060" y="5378"/>
                  </a:lnTo>
                  <a:cubicBezTo>
                    <a:pt x="1042" y="5387"/>
                    <a:pt x="1025" y="5396"/>
                    <a:pt x="1016" y="5405"/>
                  </a:cubicBezTo>
                  <a:cubicBezTo>
                    <a:pt x="1016" y="5387"/>
                    <a:pt x="1007" y="5360"/>
                    <a:pt x="990" y="5334"/>
                  </a:cubicBezTo>
                  <a:lnTo>
                    <a:pt x="1069" y="5325"/>
                  </a:lnTo>
                  <a:cubicBezTo>
                    <a:pt x="1088" y="5311"/>
                    <a:pt x="1073" y="5304"/>
                    <a:pt x="1045" y="5304"/>
                  </a:cubicBezTo>
                  <a:cubicBezTo>
                    <a:pt x="1022" y="5304"/>
                    <a:pt x="991" y="5308"/>
                    <a:pt x="963" y="5316"/>
                  </a:cubicBezTo>
                  <a:cubicBezTo>
                    <a:pt x="945" y="5299"/>
                    <a:pt x="937" y="5290"/>
                    <a:pt x="910" y="5281"/>
                  </a:cubicBezTo>
                  <a:cubicBezTo>
                    <a:pt x="1051" y="5263"/>
                    <a:pt x="866" y="5210"/>
                    <a:pt x="1016" y="5184"/>
                  </a:cubicBezTo>
                  <a:cubicBezTo>
                    <a:pt x="950" y="5167"/>
                    <a:pt x="961" y="5067"/>
                    <a:pt x="842" y="5039"/>
                  </a:cubicBezTo>
                  <a:lnTo>
                    <a:pt x="842" y="5039"/>
                  </a:lnTo>
                  <a:cubicBezTo>
                    <a:pt x="859" y="5014"/>
                    <a:pt x="873" y="4988"/>
                    <a:pt x="839" y="4963"/>
                  </a:cubicBezTo>
                  <a:lnTo>
                    <a:pt x="945" y="4945"/>
                  </a:lnTo>
                  <a:lnTo>
                    <a:pt x="804" y="4884"/>
                  </a:lnTo>
                  <a:cubicBezTo>
                    <a:pt x="840" y="4863"/>
                    <a:pt x="870" y="4849"/>
                    <a:pt x="904" y="4849"/>
                  </a:cubicBezTo>
                  <a:cubicBezTo>
                    <a:pt x="929" y="4849"/>
                    <a:pt x="956" y="4856"/>
                    <a:pt x="990" y="4875"/>
                  </a:cubicBezTo>
                  <a:cubicBezTo>
                    <a:pt x="866" y="4778"/>
                    <a:pt x="945" y="4795"/>
                    <a:pt x="813" y="4716"/>
                  </a:cubicBezTo>
                  <a:lnTo>
                    <a:pt x="813" y="4716"/>
                  </a:lnTo>
                  <a:lnTo>
                    <a:pt x="884" y="4725"/>
                  </a:lnTo>
                  <a:cubicBezTo>
                    <a:pt x="884" y="4698"/>
                    <a:pt x="786" y="4645"/>
                    <a:pt x="848" y="4636"/>
                  </a:cubicBezTo>
                  <a:cubicBezTo>
                    <a:pt x="981" y="4575"/>
                    <a:pt x="875" y="4327"/>
                    <a:pt x="998" y="4168"/>
                  </a:cubicBezTo>
                  <a:lnTo>
                    <a:pt x="998" y="4168"/>
                  </a:lnTo>
                  <a:cubicBezTo>
                    <a:pt x="973" y="4172"/>
                    <a:pt x="955" y="4173"/>
                    <a:pt x="943" y="4173"/>
                  </a:cubicBezTo>
                  <a:cubicBezTo>
                    <a:pt x="853" y="4173"/>
                    <a:pt x="1075" y="4097"/>
                    <a:pt x="928" y="4089"/>
                  </a:cubicBezTo>
                  <a:cubicBezTo>
                    <a:pt x="960" y="4084"/>
                    <a:pt x="982" y="4075"/>
                    <a:pt x="1005" y="4075"/>
                  </a:cubicBezTo>
                  <a:cubicBezTo>
                    <a:pt x="1019" y="4075"/>
                    <a:pt x="1034" y="4079"/>
                    <a:pt x="1051" y="4089"/>
                  </a:cubicBezTo>
                  <a:cubicBezTo>
                    <a:pt x="1007" y="4001"/>
                    <a:pt x="1131" y="3965"/>
                    <a:pt x="998" y="3904"/>
                  </a:cubicBezTo>
                  <a:cubicBezTo>
                    <a:pt x="1005" y="3902"/>
                    <a:pt x="1011" y="3902"/>
                    <a:pt x="1016" y="3902"/>
                  </a:cubicBezTo>
                  <a:cubicBezTo>
                    <a:pt x="1050" y="3902"/>
                    <a:pt x="1073" y="3921"/>
                    <a:pt x="1095" y="3921"/>
                  </a:cubicBezTo>
                  <a:cubicBezTo>
                    <a:pt x="1087" y="3912"/>
                    <a:pt x="1051" y="3895"/>
                    <a:pt x="1087" y="3886"/>
                  </a:cubicBezTo>
                  <a:cubicBezTo>
                    <a:pt x="1092" y="3884"/>
                    <a:pt x="1096" y="3884"/>
                    <a:pt x="1100" y="3884"/>
                  </a:cubicBezTo>
                  <a:cubicBezTo>
                    <a:pt x="1117" y="3884"/>
                    <a:pt x="1127" y="3898"/>
                    <a:pt x="1148" y="3912"/>
                  </a:cubicBezTo>
                  <a:cubicBezTo>
                    <a:pt x="1140" y="3824"/>
                    <a:pt x="990" y="3815"/>
                    <a:pt x="848" y="3806"/>
                  </a:cubicBezTo>
                  <a:cubicBezTo>
                    <a:pt x="919" y="3762"/>
                    <a:pt x="910" y="3745"/>
                    <a:pt x="813" y="3709"/>
                  </a:cubicBezTo>
                  <a:cubicBezTo>
                    <a:pt x="841" y="3705"/>
                    <a:pt x="867" y="3695"/>
                    <a:pt x="888" y="3695"/>
                  </a:cubicBezTo>
                  <a:cubicBezTo>
                    <a:pt x="905" y="3695"/>
                    <a:pt x="919" y="3702"/>
                    <a:pt x="928" y="3727"/>
                  </a:cubicBezTo>
                  <a:cubicBezTo>
                    <a:pt x="937" y="3700"/>
                    <a:pt x="998" y="3550"/>
                    <a:pt x="884" y="3541"/>
                  </a:cubicBezTo>
                  <a:cubicBezTo>
                    <a:pt x="910" y="3533"/>
                    <a:pt x="892" y="3506"/>
                    <a:pt x="884" y="3497"/>
                  </a:cubicBezTo>
                  <a:cubicBezTo>
                    <a:pt x="892" y="3436"/>
                    <a:pt x="901" y="3427"/>
                    <a:pt x="892" y="3365"/>
                  </a:cubicBezTo>
                  <a:lnTo>
                    <a:pt x="892" y="3365"/>
                  </a:lnTo>
                  <a:lnTo>
                    <a:pt x="875" y="3383"/>
                  </a:lnTo>
                  <a:cubicBezTo>
                    <a:pt x="733" y="3356"/>
                    <a:pt x="839" y="3330"/>
                    <a:pt x="822" y="3277"/>
                  </a:cubicBezTo>
                  <a:lnTo>
                    <a:pt x="839" y="3277"/>
                  </a:lnTo>
                  <a:cubicBezTo>
                    <a:pt x="937" y="3162"/>
                    <a:pt x="795" y="3224"/>
                    <a:pt x="910" y="3109"/>
                  </a:cubicBezTo>
                  <a:lnTo>
                    <a:pt x="910" y="3109"/>
                  </a:lnTo>
                  <a:lnTo>
                    <a:pt x="822" y="3118"/>
                  </a:lnTo>
                  <a:cubicBezTo>
                    <a:pt x="645" y="3100"/>
                    <a:pt x="937" y="3012"/>
                    <a:pt x="866" y="2941"/>
                  </a:cubicBezTo>
                  <a:lnTo>
                    <a:pt x="866" y="2941"/>
                  </a:lnTo>
                  <a:lnTo>
                    <a:pt x="813" y="2968"/>
                  </a:lnTo>
                  <a:cubicBezTo>
                    <a:pt x="751" y="2932"/>
                    <a:pt x="1069" y="2870"/>
                    <a:pt x="1087" y="2835"/>
                  </a:cubicBezTo>
                  <a:cubicBezTo>
                    <a:pt x="1090" y="2833"/>
                    <a:pt x="1093" y="2833"/>
                    <a:pt x="1096" y="2833"/>
                  </a:cubicBezTo>
                  <a:cubicBezTo>
                    <a:pt x="1108" y="2833"/>
                    <a:pt x="1115" y="2846"/>
                    <a:pt x="1122" y="2853"/>
                  </a:cubicBezTo>
                  <a:cubicBezTo>
                    <a:pt x="1179" y="2809"/>
                    <a:pt x="1153" y="2806"/>
                    <a:pt x="1109" y="2806"/>
                  </a:cubicBezTo>
                  <a:cubicBezTo>
                    <a:pt x="1104" y="2806"/>
                    <a:pt x="1099" y="2806"/>
                    <a:pt x="1093" y="2806"/>
                  </a:cubicBezTo>
                  <a:cubicBezTo>
                    <a:pt x="1051" y="2806"/>
                    <a:pt x="1001" y="2805"/>
                    <a:pt x="990" y="2773"/>
                  </a:cubicBezTo>
                  <a:cubicBezTo>
                    <a:pt x="1005" y="2769"/>
                    <a:pt x="1022" y="2768"/>
                    <a:pt x="1039" y="2768"/>
                  </a:cubicBezTo>
                  <a:cubicBezTo>
                    <a:pt x="1057" y="2768"/>
                    <a:pt x="1074" y="2769"/>
                    <a:pt x="1090" y="2769"/>
                  </a:cubicBezTo>
                  <a:cubicBezTo>
                    <a:pt x="1122" y="2769"/>
                    <a:pt x="1148" y="2764"/>
                    <a:pt x="1157" y="2738"/>
                  </a:cubicBezTo>
                  <a:cubicBezTo>
                    <a:pt x="1201" y="2720"/>
                    <a:pt x="963" y="2597"/>
                    <a:pt x="1078" y="2535"/>
                  </a:cubicBezTo>
                  <a:lnTo>
                    <a:pt x="1078" y="2535"/>
                  </a:lnTo>
                  <a:cubicBezTo>
                    <a:pt x="1054" y="2540"/>
                    <a:pt x="1030" y="2547"/>
                    <a:pt x="1007" y="2547"/>
                  </a:cubicBezTo>
                  <a:cubicBezTo>
                    <a:pt x="988" y="2547"/>
                    <a:pt x="970" y="2542"/>
                    <a:pt x="954" y="2526"/>
                  </a:cubicBezTo>
                  <a:cubicBezTo>
                    <a:pt x="937" y="2473"/>
                    <a:pt x="1131" y="2394"/>
                    <a:pt x="981" y="2341"/>
                  </a:cubicBezTo>
                  <a:cubicBezTo>
                    <a:pt x="998" y="2332"/>
                    <a:pt x="1007" y="2332"/>
                    <a:pt x="1016" y="2332"/>
                  </a:cubicBezTo>
                  <a:cubicBezTo>
                    <a:pt x="981" y="2288"/>
                    <a:pt x="963" y="2199"/>
                    <a:pt x="884" y="2173"/>
                  </a:cubicBezTo>
                  <a:cubicBezTo>
                    <a:pt x="1169" y="2147"/>
                    <a:pt x="759" y="1934"/>
                    <a:pt x="1001" y="1934"/>
                  </a:cubicBezTo>
                  <a:cubicBezTo>
                    <a:pt x="1006" y="1934"/>
                    <a:pt x="1011" y="1934"/>
                    <a:pt x="1016" y="1934"/>
                  </a:cubicBezTo>
                  <a:lnTo>
                    <a:pt x="998" y="1811"/>
                  </a:lnTo>
                  <a:lnTo>
                    <a:pt x="1025" y="1820"/>
                  </a:lnTo>
                  <a:cubicBezTo>
                    <a:pt x="1051" y="1740"/>
                    <a:pt x="981" y="1714"/>
                    <a:pt x="919" y="1687"/>
                  </a:cubicBezTo>
                  <a:cubicBezTo>
                    <a:pt x="928" y="1678"/>
                    <a:pt x="939" y="1676"/>
                    <a:pt x="950" y="1676"/>
                  </a:cubicBezTo>
                  <a:cubicBezTo>
                    <a:pt x="961" y="1676"/>
                    <a:pt x="972" y="1678"/>
                    <a:pt x="981" y="1678"/>
                  </a:cubicBezTo>
                  <a:cubicBezTo>
                    <a:pt x="1034" y="1572"/>
                    <a:pt x="1025" y="1555"/>
                    <a:pt x="892" y="1458"/>
                  </a:cubicBezTo>
                  <a:lnTo>
                    <a:pt x="981" y="1449"/>
                  </a:lnTo>
                  <a:cubicBezTo>
                    <a:pt x="928" y="1422"/>
                    <a:pt x="1113" y="1290"/>
                    <a:pt x="1016" y="1175"/>
                  </a:cubicBezTo>
                  <a:cubicBezTo>
                    <a:pt x="1025" y="1175"/>
                    <a:pt x="1042" y="1184"/>
                    <a:pt x="1051" y="1193"/>
                  </a:cubicBezTo>
                  <a:cubicBezTo>
                    <a:pt x="954" y="1060"/>
                    <a:pt x="1307" y="893"/>
                    <a:pt x="990" y="848"/>
                  </a:cubicBezTo>
                  <a:lnTo>
                    <a:pt x="910" y="760"/>
                  </a:lnTo>
                  <a:cubicBezTo>
                    <a:pt x="902" y="794"/>
                    <a:pt x="884" y="804"/>
                    <a:pt x="863" y="804"/>
                  </a:cubicBezTo>
                  <a:cubicBezTo>
                    <a:pt x="828" y="804"/>
                    <a:pt x="782" y="777"/>
                    <a:pt x="746" y="777"/>
                  </a:cubicBezTo>
                  <a:cubicBezTo>
                    <a:pt x="735" y="777"/>
                    <a:pt x="724" y="779"/>
                    <a:pt x="716" y="787"/>
                  </a:cubicBezTo>
                  <a:cubicBezTo>
                    <a:pt x="703" y="755"/>
                    <a:pt x="760" y="713"/>
                    <a:pt x="799" y="713"/>
                  </a:cubicBezTo>
                  <a:cubicBezTo>
                    <a:pt x="814" y="713"/>
                    <a:pt x="826" y="719"/>
                    <a:pt x="831" y="734"/>
                  </a:cubicBezTo>
                  <a:lnTo>
                    <a:pt x="813" y="742"/>
                  </a:lnTo>
                  <a:cubicBezTo>
                    <a:pt x="822" y="743"/>
                    <a:pt x="831" y="744"/>
                    <a:pt x="838" y="744"/>
                  </a:cubicBezTo>
                  <a:cubicBezTo>
                    <a:pt x="970" y="744"/>
                    <a:pt x="881" y="610"/>
                    <a:pt x="990" y="610"/>
                  </a:cubicBezTo>
                  <a:cubicBezTo>
                    <a:pt x="981" y="407"/>
                    <a:pt x="1078" y="204"/>
                    <a:pt x="10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2" name="Google Shape;6742;p28"/>
            <p:cNvSpPr/>
            <p:nvPr/>
          </p:nvSpPr>
          <p:spPr>
            <a:xfrm rot="-6049856">
              <a:off x="7582723" y="665626"/>
              <a:ext cx="29681" cy="24091"/>
            </a:xfrm>
            <a:custGeom>
              <a:avLst/>
              <a:gdLst/>
              <a:ahLst/>
              <a:cxnLst/>
              <a:rect l="l" t="t" r="r" b="b"/>
              <a:pathLst>
                <a:path w="213" h="160" extrusionOk="0">
                  <a:moveTo>
                    <a:pt x="89" y="1"/>
                  </a:moveTo>
                  <a:lnTo>
                    <a:pt x="91" y="2"/>
                  </a:lnTo>
                  <a:lnTo>
                    <a:pt x="91" y="2"/>
                  </a:lnTo>
                  <a:cubicBezTo>
                    <a:pt x="90" y="1"/>
                    <a:pt x="89" y="1"/>
                    <a:pt x="89" y="1"/>
                  </a:cubicBezTo>
                  <a:close/>
                  <a:moveTo>
                    <a:pt x="91" y="2"/>
                  </a:moveTo>
                  <a:cubicBezTo>
                    <a:pt x="174" y="63"/>
                    <a:pt x="1" y="107"/>
                    <a:pt x="53" y="159"/>
                  </a:cubicBezTo>
                  <a:cubicBezTo>
                    <a:pt x="53" y="113"/>
                    <a:pt x="72" y="104"/>
                    <a:pt x="98" y="104"/>
                  </a:cubicBezTo>
                  <a:cubicBezTo>
                    <a:pt x="115" y="104"/>
                    <a:pt x="135" y="107"/>
                    <a:pt x="155" y="107"/>
                  </a:cubicBezTo>
                  <a:cubicBezTo>
                    <a:pt x="175" y="107"/>
                    <a:pt x="195" y="104"/>
                    <a:pt x="212" y="89"/>
                  </a:cubicBezTo>
                  <a:lnTo>
                    <a:pt x="91" y="2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3" name="Google Shape;6743;p28"/>
            <p:cNvSpPr/>
            <p:nvPr/>
          </p:nvSpPr>
          <p:spPr>
            <a:xfrm rot="-6049856">
              <a:off x="7950008" y="603596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54" y="0"/>
                  </a:moveTo>
                  <a:lnTo>
                    <a:pt x="54" y="0"/>
                  </a:lnTo>
                  <a:cubicBezTo>
                    <a:pt x="1" y="9"/>
                    <a:pt x="54" y="44"/>
                    <a:pt x="71" y="53"/>
                  </a:cubicBezTo>
                  <a:cubicBezTo>
                    <a:pt x="98" y="36"/>
                    <a:pt x="151" y="18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4" name="Google Shape;6744;p28"/>
            <p:cNvSpPr/>
            <p:nvPr/>
          </p:nvSpPr>
          <p:spPr>
            <a:xfrm rot="-6049856">
              <a:off x="8127632" y="545833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0"/>
                  </a:moveTo>
                  <a:cubicBezTo>
                    <a:pt x="9" y="18"/>
                    <a:pt x="0" y="36"/>
                    <a:pt x="27" y="44"/>
                  </a:cubicBezTo>
                  <a:cubicBezTo>
                    <a:pt x="53" y="27"/>
                    <a:pt x="53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5" name="Google Shape;6745;p28"/>
            <p:cNvSpPr/>
            <p:nvPr/>
          </p:nvSpPr>
          <p:spPr>
            <a:xfrm rot="-6049856">
              <a:off x="8603945" y="379763"/>
              <a:ext cx="3623" cy="3614"/>
            </a:xfrm>
            <a:custGeom>
              <a:avLst/>
              <a:gdLst/>
              <a:ahLst/>
              <a:cxnLst/>
              <a:rect l="l" t="t" r="r" b="b"/>
              <a:pathLst>
                <a:path w="26" h="24" extrusionOk="0">
                  <a:moveTo>
                    <a:pt x="25" y="1"/>
                  </a:moveTo>
                  <a:cubicBezTo>
                    <a:pt x="24" y="1"/>
                    <a:pt x="17" y="7"/>
                    <a:pt x="1" y="24"/>
                  </a:cubicBezTo>
                  <a:lnTo>
                    <a:pt x="9" y="24"/>
                  </a:lnTo>
                  <a:cubicBezTo>
                    <a:pt x="19" y="10"/>
                    <a:pt x="26" y="1"/>
                    <a:pt x="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6" name="Google Shape;6746;p28"/>
            <p:cNvSpPr/>
            <p:nvPr/>
          </p:nvSpPr>
          <p:spPr>
            <a:xfrm rot="-6049856">
              <a:off x="8612924" y="382001"/>
              <a:ext cx="7525" cy="6023"/>
            </a:xfrm>
            <a:custGeom>
              <a:avLst/>
              <a:gdLst/>
              <a:ahLst/>
              <a:cxnLst/>
              <a:rect l="l" t="t" r="r" b="b"/>
              <a:pathLst>
                <a:path w="54" h="40" extrusionOk="0">
                  <a:moveTo>
                    <a:pt x="45" y="0"/>
                  </a:moveTo>
                  <a:cubicBezTo>
                    <a:pt x="18" y="0"/>
                    <a:pt x="1" y="9"/>
                    <a:pt x="18" y="36"/>
                  </a:cubicBezTo>
                  <a:cubicBezTo>
                    <a:pt x="24" y="38"/>
                    <a:pt x="29" y="39"/>
                    <a:pt x="33" y="39"/>
                  </a:cubicBezTo>
                  <a:cubicBezTo>
                    <a:pt x="42" y="39"/>
                    <a:pt x="48" y="36"/>
                    <a:pt x="54" y="36"/>
                  </a:cubicBezTo>
                  <a:cubicBezTo>
                    <a:pt x="36" y="36"/>
                    <a:pt x="36" y="18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7" name="Google Shape;6747;p28"/>
            <p:cNvSpPr/>
            <p:nvPr/>
          </p:nvSpPr>
          <p:spPr>
            <a:xfrm rot="-6049856">
              <a:off x="8113174" y="564159"/>
              <a:ext cx="6410" cy="2259"/>
            </a:xfrm>
            <a:custGeom>
              <a:avLst/>
              <a:gdLst/>
              <a:ahLst/>
              <a:cxnLst/>
              <a:rect l="l" t="t" r="r" b="b"/>
              <a:pathLst>
                <a:path w="46" h="15" extrusionOk="0">
                  <a:moveTo>
                    <a:pt x="30" y="0"/>
                  </a:moveTo>
                  <a:cubicBezTo>
                    <a:pt x="22" y="0"/>
                    <a:pt x="11" y="5"/>
                    <a:pt x="1" y="15"/>
                  </a:cubicBezTo>
                  <a:cubicBezTo>
                    <a:pt x="19" y="6"/>
                    <a:pt x="36" y="6"/>
                    <a:pt x="45" y="6"/>
                  </a:cubicBezTo>
                  <a:cubicBezTo>
                    <a:pt x="41" y="2"/>
                    <a:pt x="36" y="0"/>
                    <a:pt x="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8" name="Google Shape;6748;p28"/>
            <p:cNvSpPr/>
            <p:nvPr/>
          </p:nvSpPr>
          <p:spPr>
            <a:xfrm rot="-6049856">
              <a:off x="7780006" y="653811"/>
              <a:ext cx="1254" cy="1506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9" name="Google Shape;6749;p28"/>
            <p:cNvSpPr/>
            <p:nvPr/>
          </p:nvSpPr>
          <p:spPr>
            <a:xfrm rot="-6049856">
              <a:off x="8469905" y="507575"/>
              <a:ext cx="6271" cy="4065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cubicBezTo>
                    <a:pt x="18" y="0"/>
                    <a:pt x="1" y="9"/>
                    <a:pt x="1" y="27"/>
                  </a:cubicBezTo>
                  <a:cubicBezTo>
                    <a:pt x="9" y="18"/>
                    <a:pt x="27" y="9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0" name="Google Shape;6750;p28"/>
            <p:cNvSpPr/>
            <p:nvPr/>
          </p:nvSpPr>
          <p:spPr>
            <a:xfrm rot="-6049856">
              <a:off x="8664563" y="356187"/>
              <a:ext cx="6271" cy="6776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27" y="0"/>
                  </a:moveTo>
                  <a:cubicBezTo>
                    <a:pt x="27" y="18"/>
                    <a:pt x="9" y="27"/>
                    <a:pt x="0" y="36"/>
                  </a:cubicBezTo>
                  <a:cubicBezTo>
                    <a:pt x="9" y="36"/>
                    <a:pt x="20" y="33"/>
                    <a:pt x="29" y="33"/>
                  </a:cubicBezTo>
                  <a:cubicBezTo>
                    <a:pt x="34" y="33"/>
                    <a:pt x="39" y="34"/>
                    <a:pt x="41" y="36"/>
                  </a:cubicBezTo>
                  <a:lnTo>
                    <a:pt x="41" y="36"/>
                  </a:lnTo>
                  <a:lnTo>
                    <a:pt x="27" y="0"/>
                  </a:lnTo>
                  <a:close/>
                  <a:moveTo>
                    <a:pt x="41" y="36"/>
                  </a:moveTo>
                  <a:lnTo>
                    <a:pt x="44" y="44"/>
                  </a:lnTo>
                  <a:cubicBezTo>
                    <a:pt x="44" y="41"/>
                    <a:pt x="43" y="38"/>
                    <a:pt x="41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1" name="Google Shape;6751;p28"/>
            <p:cNvSpPr/>
            <p:nvPr/>
          </p:nvSpPr>
          <p:spPr>
            <a:xfrm rot="-6049856">
              <a:off x="8736519" y="411899"/>
              <a:ext cx="6271" cy="572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4" y="0"/>
                  </a:moveTo>
                  <a:cubicBezTo>
                    <a:pt x="8" y="0"/>
                    <a:pt x="3" y="3"/>
                    <a:pt x="1" y="11"/>
                  </a:cubicBezTo>
                  <a:cubicBezTo>
                    <a:pt x="10" y="20"/>
                    <a:pt x="1" y="29"/>
                    <a:pt x="10" y="38"/>
                  </a:cubicBezTo>
                  <a:lnTo>
                    <a:pt x="45" y="38"/>
                  </a:lnTo>
                  <a:cubicBezTo>
                    <a:pt x="45" y="19"/>
                    <a:pt x="27" y="0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2" name="Google Shape;6752;p28"/>
            <p:cNvSpPr/>
            <p:nvPr/>
          </p:nvSpPr>
          <p:spPr>
            <a:xfrm rot="-6049856">
              <a:off x="8678964" y="389091"/>
              <a:ext cx="17558" cy="9486"/>
            </a:xfrm>
            <a:custGeom>
              <a:avLst/>
              <a:gdLst/>
              <a:ahLst/>
              <a:cxnLst/>
              <a:rect l="l" t="t" r="r" b="b"/>
              <a:pathLst>
                <a:path w="126" h="63" extrusionOk="0">
                  <a:moveTo>
                    <a:pt x="71" y="1"/>
                  </a:moveTo>
                  <a:cubicBezTo>
                    <a:pt x="0" y="1"/>
                    <a:pt x="18" y="27"/>
                    <a:pt x="36" y="62"/>
                  </a:cubicBezTo>
                  <a:cubicBezTo>
                    <a:pt x="36" y="62"/>
                    <a:pt x="36" y="54"/>
                    <a:pt x="36" y="54"/>
                  </a:cubicBezTo>
                  <a:cubicBezTo>
                    <a:pt x="48" y="55"/>
                    <a:pt x="59" y="55"/>
                    <a:pt x="68" y="55"/>
                  </a:cubicBezTo>
                  <a:cubicBezTo>
                    <a:pt x="126" y="55"/>
                    <a:pt x="102" y="31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3" name="Google Shape;6753;p28"/>
            <p:cNvSpPr/>
            <p:nvPr/>
          </p:nvSpPr>
          <p:spPr>
            <a:xfrm rot="-6049856">
              <a:off x="8693087" y="391465"/>
              <a:ext cx="5435" cy="4065"/>
            </a:xfrm>
            <a:custGeom>
              <a:avLst/>
              <a:gdLst/>
              <a:ahLst/>
              <a:cxnLst/>
              <a:rect l="l" t="t" r="r" b="b"/>
              <a:pathLst>
                <a:path w="39" h="27" extrusionOk="0">
                  <a:moveTo>
                    <a:pt x="1" y="0"/>
                  </a:moveTo>
                  <a:cubicBezTo>
                    <a:pt x="2" y="3"/>
                    <a:pt x="4" y="5"/>
                    <a:pt x="6" y="7"/>
                  </a:cubicBezTo>
                  <a:lnTo>
                    <a:pt x="6" y="7"/>
                  </a:lnTo>
                  <a:cubicBezTo>
                    <a:pt x="5" y="5"/>
                    <a:pt x="3" y="3"/>
                    <a:pt x="1" y="0"/>
                  </a:cubicBezTo>
                  <a:close/>
                  <a:moveTo>
                    <a:pt x="6" y="7"/>
                  </a:moveTo>
                  <a:cubicBezTo>
                    <a:pt x="9" y="14"/>
                    <a:pt x="7" y="20"/>
                    <a:pt x="1" y="27"/>
                  </a:cubicBezTo>
                  <a:cubicBezTo>
                    <a:pt x="38" y="27"/>
                    <a:pt x="18" y="20"/>
                    <a:pt x="6" y="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4" name="Google Shape;6754;p28"/>
            <p:cNvSpPr/>
            <p:nvPr/>
          </p:nvSpPr>
          <p:spPr>
            <a:xfrm rot="-6049856">
              <a:off x="8620126" y="366190"/>
              <a:ext cx="17836" cy="7378"/>
            </a:xfrm>
            <a:custGeom>
              <a:avLst/>
              <a:gdLst/>
              <a:ahLst/>
              <a:cxnLst/>
              <a:rect l="l" t="t" r="r" b="b"/>
              <a:pathLst>
                <a:path w="128" h="49" extrusionOk="0">
                  <a:moveTo>
                    <a:pt x="19" y="0"/>
                  </a:moveTo>
                  <a:cubicBezTo>
                    <a:pt x="8" y="0"/>
                    <a:pt x="4" y="8"/>
                    <a:pt x="18" y="29"/>
                  </a:cubicBezTo>
                  <a:cubicBezTo>
                    <a:pt x="1" y="38"/>
                    <a:pt x="106" y="38"/>
                    <a:pt x="80" y="46"/>
                  </a:cubicBezTo>
                  <a:cubicBezTo>
                    <a:pt x="86" y="48"/>
                    <a:pt x="91" y="48"/>
                    <a:pt x="95" y="48"/>
                  </a:cubicBezTo>
                  <a:cubicBezTo>
                    <a:pt x="127" y="48"/>
                    <a:pt x="49" y="0"/>
                    <a:pt x="1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5" name="Google Shape;6755;p28"/>
            <p:cNvSpPr/>
            <p:nvPr/>
          </p:nvSpPr>
          <p:spPr>
            <a:xfrm rot="-6049856">
              <a:off x="8682507" y="418001"/>
              <a:ext cx="12402" cy="4216"/>
            </a:xfrm>
            <a:custGeom>
              <a:avLst/>
              <a:gdLst/>
              <a:ahLst/>
              <a:cxnLst/>
              <a:rect l="l" t="t" r="r" b="b"/>
              <a:pathLst>
                <a:path w="89" h="28" extrusionOk="0">
                  <a:moveTo>
                    <a:pt x="18" y="1"/>
                  </a:moveTo>
                  <a:lnTo>
                    <a:pt x="1" y="27"/>
                  </a:lnTo>
                  <a:lnTo>
                    <a:pt x="1" y="27"/>
                  </a:lnTo>
                  <a:lnTo>
                    <a:pt x="89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6" name="Google Shape;6756;p28"/>
            <p:cNvSpPr/>
            <p:nvPr/>
          </p:nvSpPr>
          <p:spPr>
            <a:xfrm rot="-6049856">
              <a:off x="8654895" y="416753"/>
              <a:ext cx="7525" cy="10690"/>
            </a:xfrm>
            <a:custGeom>
              <a:avLst/>
              <a:gdLst/>
              <a:ahLst/>
              <a:cxnLst/>
              <a:rect l="l" t="t" r="r" b="b"/>
              <a:pathLst>
                <a:path w="54" h="71" extrusionOk="0">
                  <a:moveTo>
                    <a:pt x="27" y="0"/>
                  </a:moveTo>
                  <a:lnTo>
                    <a:pt x="1" y="53"/>
                  </a:lnTo>
                  <a:cubicBezTo>
                    <a:pt x="18" y="53"/>
                    <a:pt x="27" y="62"/>
                    <a:pt x="27" y="71"/>
                  </a:cubicBezTo>
                  <a:cubicBezTo>
                    <a:pt x="36" y="35"/>
                    <a:pt x="54" y="0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7" name="Google Shape;6757;p28"/>
            <p:cNvSpPr/>
            <p:nvPr/>
          </p:nvSpPr>
          <p:spPr>
            <a:xfrm rot="-6049856">
              <a:off x="8665006" y="416581"/>
              <a:ext cx="2508" cy="5571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0" y="1"/>
                  </a:moveTo>
                  <a:cubicBezTo>
                    <a:pt x="0" y="10"/>
                    <a:pt x="0" y="27"/>
                    <a:pt x="18" y="36"/>
                  </a:cubicBezTo>
                  <a:cubicBezTo>
                    <a:pt x="18" y="27"/>
                    <a:pt x="18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8" name="Google Shape;6758;p28"/>
            <p:cNvSpPr/>
            <p:nvPr/>
          </p:nvSpPr>
          <p:spPr>
            <a:xfrm rot="-6049856">
              <a:off x="8676562" y="426772"/>
              <a:ext cx="3762" cy="6776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9" name="Google Shape;6759;p28"/>
            <p:cNvSpPr/>
            <p:nvPr/>
          </p:nvSpPr>
          <p:spPr>
            <a:xfrm rot="-6049856">
              <a:off x="8566439" y="435502"/>
              <a:ext cx="9754" cy="8884"/>
            </a:xfrm>
            <a:custGeom>
              <a:avLst/>
              <a:gdLst/>
              <a:ahLst/>
              <a:cxnLst/>
              <a:rect l="l" t="t" r="r" b="b"/>
              <a:pathLst>
                <a:path w="70" h="59" extrusionOk="0">
                  <a:moveTo>
                    <a:pt x="30" y="1"/>
                  </a:moveTo>
                  <a:cubicBezTo>
                    <a:pt x="11" y="1"/>
                    <a:pt x="1" y="15"/>
                    <a:pt x="8" y="30"/>
                  </a:cubicBezTo>
                  <a:cubicBezTo>
                    <a:pt x="23" y="37"/>
                    <a:pt x="38" y="58"/>
                    <a:pt x="59" y="58"/>
                  </a:cubicBezTo>
                  <a:cubicBezTo>
                    <a:pt x="62" y="58"/>
                    <a:pt x="66" y="58"/>
                    <a:pt x="70" y="56"/>
                  </a:cubicBezTo>
                  <a:lnTo>
                    <a:pt x="43" y="3"/>
                  </a:lnTo>
                  <a:cubicBezTo>
                    <a:pt x="38" y="2"/>
                    <a:pt x="34" y="1"/>
                    <a:pt x="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0" name="Google Shape;6760;p28"/>
            <p:cNvSpPr/>
            <p:nvPr/>
          </p:nvSpPr>
          <p:spPr>
            <a:xfrm rot="-6049856">
              <a:off x="8593956" y="460191"/>
              <a:ext cx="16164" cy="4216"/>
            </a:xfrm>
            <a:custGeom>
              <a:avLst/>
              <a:gdLst/>
              <a:ahLst/>
              <a:cxnLst/>
              <a:rect l="l" t="t" r="r" b="b"/>
              <a:pathLst>
                <a:path w="116" h="28" extrusionOk="0">
                  <a:moveTo>
                    <a:pt x="0" y="1"/>
                  </a:moveTo>
                  <a:lnTo>
                    <a:pt x="44" y="27"/>
                  </a:lnTo>
                  <a:cubicBezTo>
                    <a:pt x="62" y="10"/>
                    <a:pt x="80" y="10"/>
                    <a:pt x="1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1" name="Google Shape;6761;p28"/>
            <p:cNvSpPr/>
            <p:nvPr/>
          </p:nvSpPr>
          <p:spPr>
            <a:xfrm rot="-6049856">
              <a:off x="8574891" y="472350"/>
              <a:ext cx="12402" cy="9335"/>
            </a:xfrm>
            <a:custGeom>
              <a:avLst/>
              <a:gdLst/>
              <a:ahLst/>
              <a:cxnLst/>
              <a:rect l="l" t="t" r="r" b="b"/>
              <a:pathLst>
                <a:path w="89" h="62" extrusionOk="0">
                  <a:moveTo>
                    <a:pt x="15" y="0"/>
                  </a:moveTo>
                  <a:cubicBezTo>
                    <a:pt x="6" y="0"/>
                    <a:pt x="0" y="8"/>
                    <a:pt x="0" y="31"/>
                  </a:cubicBezTo>
                  <a:cubicBezTo>
                    <a:pt x="25" y="31"/>
                    <a:pt x="46" y="62"/>
                    <a:pt x="65" y="62"/>
                  </a:cubicBezTo>
                  <a:cubicBezTo>
                    <a:pt x="73" y="62"/>
                    <a:pt x="81" y="56"/>
                    <a:pt x="89" y="40"/>
                  </a:cubicBezTo>
                  <a:cubicBezTo>
                    <a:pt x="65" y="34"/>
                    <a:pt x="33" y="0"/>
                    <a:pt x="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2" name="Google Shape;6762;p28"/>
            <p:cNvSpPr/>
            <p:nvPr/>
          </p:nvSpPr>
          <p:spPr>
            <a:xfrm rot="-6049856">
              <a:off x="8442538" y="459719"/>
              <a:ext cx="24804" cy="2710"/>
            </a:xfrm>
            <a:custGeom>
              <a:avLst/>
              <a:gdLst/>
              <a:ahLst/>
              <a:cxnLst/>
              <a:rect l="l" t="t" r="r" b="b"/>
              <a:pathLst>
                <a:path w="178" h="18" extrusionOk="0">
                  <a:moveTo>
                    <a:pt x="1" y="0"/>
                  </a:moveTo>
                  <a:lnTo>
                    <a:pt x="1" y="18"/>
                  </a:lnTo>
                  <a:lnTo>
                    <a:pt x="177" y="1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3" name="Google Shape;6763;p28"/>
            <p:cNvSpPr/>
            <p:nvPr/>
          </p:nvSpPr>
          <p:spPr>
            <a:xfrm rot="-6049856">
              <a:off x="8351108" y="537589"/>
              <a:ext cx="24804" cy="12196"/>
            </a:xfrm>
            <a:custGeom>
              <a:avLst/>
              <a:gdLst/>
              <a:ahLst/>
              <a:cxnLst/>
              <a:rect l="l" t="t" r="r" b="b"/>
              <a:pathLst>
                <a:path w="178" h="81" extrusionOk="0">
                  <a:moveTo>
                    <a:pt x="109" y="0"/>
                  </a:moveTo>
                  <a:cubicBezTo>
                    <a:pt x="95" y="0"/>
                    <a:pt x="75" y="3"/>
                    <a:pt x="45" y="7"/>
                  </a:cubicBezTo>
                  <a:cubicBezTo>
                    <a:pt x="1" y="69"/>
                    <a:pt x="151" y="25"/>
                    <a:pt x="98" y="78"/>
                  </a:cubicBezTo>
                  <a:cubicBezTo>
                    <a:pt x="103" y="80"/>
                    <a:pt x="108" y="81"/>
                    <a:pt x="113" y="81"/>
                  </a:cubicBezTo>
                  <a:cubicBezTo>
                    <a:pt x="138" y="81"/>
                    <a:pt x="145" y="48"/>
                    <a:pt x="165" y="48"/>
                  </a:cubicBezTo>
                  <a:cubicBezTo>
                    <a:pt x="169" y="48"/>
                    <a:pt x="173" y="49"/>
                    <a:pt x="177" y="51"/>
                  </a:cubicBezTo>
                  <a:cubicBezTo>
                    <a:pt x="145" y="19"/>
                    <a:pt x="151" y="0"/>
                    <a:pt x="10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4" name="Google Shape;6764;p28"/>
            <p:cNvSpPr/>
            <p:nvPr/>
          </p:nvSpPr>
          <p:spPr>
            <a:xfrm rot="-6049856">
              <a:off x="8361855" y="527888"/>
              <a:ext cx="3762" cy="2710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0"/>
                    <a:pt x="18" y="9"/>
                    <a:pt x="27" y="18"/>
                  </a:cubicBez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5" name="Google Shape;6765;p28"/>
            <p:cNvSpPr/>
            <p:nvPr/>
          </p:nvSpPr>
          <p:spPr>
            <a:xfrm rot="-6049856">
              <a:off x="7979645" y="629255"/>
              <a:ext cx="8779" cy="5421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63" y="1"/>
                  </a:moveTo>
                  <a:lnTo>
                    <a:pt x="1" y="36"/>
                  </a:lnTo>
                  <a:lnTo>
                    <a:pt x="27" y="36"/>
                  </a:lnTo>
                  <a:cubicBezTo>
                    <a:pt x="54" y="36"/>
                    <a:pt x="54" y="27"/>
                    <a:pt x="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6" name="Google Shape;6766;p28"/>
            <p:cNvSpPr/>
            <p:nvPr/>
          </p:nvSpPr>
          <p:spPr>
            <a:xfrm rot="-6049856">
              <a:off x="7893452" y="631452"/>
              <a:ext cx="14771" cy="1506"/>
            </a:xfrm>
            <a:custGeom>
              <a:avLst/>
              <a:gdLst/>
              <a:ahLst/>
              <a:cxnLst/>
              <a:rect l="l" t="t" r="r" b="b"/>
              <a:pathLst>
                <a:path w="106" h="10" extrusionOk="0">
                  <a:moveTo>
                    <a:pt x="9" y="1"/>
                  </a:moveTo>
                  <a:lnTo>
                    <a:pt x="0" y="10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7" name="Google Shape;6767;p28"/>
            <p:cNvSpPr/>
            <p:nvPr/>
          </p:nvSpPr>
          <p:spPr>
            <a:xfrm rot="-6049856">
              <a:off x="7832242" y="657617"/>
              <a:ext cx="13238" cy="9636"/>
            </a:xfrm>
            <a:custGeom>
              <a:avLst/>
              <a:gdLst/>
              <a:ahLst/>
              <a:cxnLst/>
              <a:rect l="l" t="t" r="r" b="b"/>
              <a:pathLst>
                <a:path w="95" h="64" extrusionOk="0">
                  <a:moveTo>
                    <a:pt x="39" y="0"/>
                  </a:moveTo>
                  <a:cubicBezTo>
                    <a:pt x="30" y="0"/>
                    <a:pt x="18" y="1"/>
                    <a:pt x="0" y="2"/>
                  </a:cubicBezTo>
                  <a:cubicBezTo>
                    <a:pt x="0" y="17"/>
                    <a:pt x="13" y="31"/>
                    <a:pt x="17" y="51"/>
                  </a:cubicBezTo>
                  <a:lnTo>
                    <a:pt x="17" y="51"/>
                  </a:lnTo>
                  <a:cubicBezTo>
                    <a:pt x="23" y="20"/>
                    <a:pt x="94" y="0"/>
                    <a:pt x="39" y="0"/>
                  </a:cubicBezTo>
                  <a:close/>
                  <a:moveTo>
                    <a:pt x="17" y="51"/>
                  </a:moveTo>
                  <a:cubicBezTo>
                    <a:pt x="16" y="55"/>
                    <a:pt x="16" y="59"/>
                    <a:pt x="18" y="64"/>
                  </a:cubicBezTo>
                  <a:cubicBezTo>
                    <a:pt x="18" y="59"/>
                    <a:pt x="18" y="55"/>
                    <a:pt x="17" y="5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8" name="Google Shape;6768;p28"/>
            <p:cNvSpPr/>
            <p:nvPr/>
          </p:nvSpPr>
          <p:spPr>
            <a:xfrm rot="-6049856">
              <a:off x="9141550" y="660103"/>
              <a:ext cx="1393" cy="1506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9" name="Google Shape;6769;p28"/>
            <p:cNvSpPr/>
            <p:nvPr/>
          </p:nvSpPr>
          <p:spPr>
            <a:xfrm rot="-6049856">
              <a:off x="8456202" y="89225"/>
              <a:ext cx="195783" cy="1546354"/>
            </a:xfrm>
            <a:custGeom>
              <a:avLst/>
              <a:gdLst/>
              <a:ahLst/>
              <a:cxnLst/>
              <a:rect l="l" t="t" r="r" b="b"/>
              <a:pathLst>
                <a:path w="1405" h="10270" extrusionOk="0">
                  <a:moveTo>
                    <a:pt x="425" y="2627"/>
                  </a:moveTo>
                  <a:cubicBezTo>
                    <a:pt x="430" y="2629"/>
                    <a:pt x="436" y="2630"/>
                    <a:pt x="442" y="2631"/>
                  </a:cubicBezTo>
                  <a:cubicBezTo>
                    <a:pt x="433" y="2631"/>
                    <a:pt x="429" y="2634"/>
                    <a:pt x="427" y="2634"/>
                  </a:cubicBezTo>
                  <a:cubicBezTo>
                    <a:pt x="425" y="2634"/>
                    <a:pt x="425" y="2632"/>
                    <a:pt x="425" y="2627"/>
                  </a:cubicBezTo>
                  <a:close/>
                  <a:moveTo>
                    <a:pt x="786" y="2657"/>
                  </a:moveTo>
                  <a:lnTo>
                    <a:pt x="787" y="2658"/>
                  </a:lnTo>
                  <a:cubicBezTo>
                    <a:pt x="786" y="2658"/>
                    <a:pt x="786" y="2658"/>
                    <a:pt x="786" y="2657"/>
                  </a:cubicBezTo>
                  <a:close/>
                  <a:moveTo>
                    <a:pt x="787" y="2684"/>
                  </a:moveTo>
                  <a:cubicBezTo>
                    <a:pt x="786" y="2685"/>
                    <a:pt x="785" y="2686"/>
                    <a:pt x="784" y="2686"/>
                  </a:cubicBezTo>
                  <a:lnTo>
                    <a:pt x="784" y="2686"/>
                  </a:lnTo>
                  <a:cubicBezTo>
                    <a:pt x="785" y="2686"/>
                    <a:pt x="786" y="2685"/>
                    <a:pt x="787" y="2684"/>
                  </a:cubicBezTo>
                  <a:close/>
                  <a:moveTo>
                    <a:pt x="652" y="5255"/>
                  </a:moveTo>
                  <a:lnTo>
                    <a:pt x="654" y="5263"/>
                  </a:lnTo>
                  <a:cubicBezTo>
                    <a:pt x="654" y="5260"/>
                    <a:pt x="653" y="5257"/>
                    <a:pt x="652" y="5255"/>
                  </a:cubicBezTo>
                  <a:close/>
                  <a:moveTo>
                    <a:pt x="929" y="6438"/>
                  </a:moveTo>
                  <a:lnTo>
                    <a:pt x="937" y="6446"/>
                  </a:lnTo>
                  <a:cubicBezTo>
                    <a:pt x="934" y="6443"/>
                    <a:pt x="932" y="6440"/>
                    <a:pt x="929" y="6438"/>
                  </a:cubicBezTo>
                  <a:close/>
                  <a:moveTo>
                    <a:pt x="1043" y="7090"/>
                  </a:moveTo>
                  <a:lnTo>
                    <a:pt x="1043" y="7090"/>
                  </a:lnTo>
                  <a:cubicBezTo>
                    <a:pt x="1043" y="7091"/>
                    <a:pt x="1043" y="7092"/>
                    <a:pt x="1044" y="7093"/>
                  </a:cubicBezTo>
                  <a:lnTo>
                    <a:pt x="1044" y="7093"/>
                  </a:lnTo>
                  <a:cubicBezTo>
                    <a:pt x="1043" y="7092"/>
                    <a:pt x="1043" y="7091"/>
                    <a:pt x="1043" y="7090"/>
                  </a:cubicBezTo>
                  <a:close/>
                  <a:moveTo>
                    <a:pt x="1072" y="7567"/>
                  </a:moveTo>
                  <a:lnTo>
                    <a:pt x="1072" y="7567"/>
                  </a:lnTo>
                  <a:cubicBezTo>
                    <a:pt x="1074" y="7567"/>
                    <a:pt x="1076" y="7567"/>
                    <a:pt x="1078" y="7567"/>
                  </a:cubicBezTo>
                  <a:cubicBezTo>
                    <a:pt x="1076" y="7567"/>
                    <a:pt x="1074" y="7567"/>
                    <a:pt x="1072" y="7567"/>
                  </a:cubicBezTo>
                  <a:close/>
                  <a:moveTo>
                    <a:pt x="727" y="8637"/>
                  </a:moveTo>
                  <a:cubicBezTo>
                    <a:pt x="724" y="8638"/>
                    <a:pt x="720" y="8641"/>
                    <a:pt x="716" y="8644"/>
                  </a:cubicBezTo>
                  <a:cubicBezTo>
                    <a:pt x="720" y="8642"/>
                    <a:pt x="724" y="8640"/>
                    <a:pt x="727" y="8637"/>
                  </a:cubicBezTo>
                  <a:close/>
                  <a:moveTo>
                    <a:pt x="1316" y="9077"/>
                  </a:moveTo>
                  <a:cubicBezTo>
                    <a:pt x="1314" y="9079"/>
                    <a:pt x="1313" y="9082"/>
                    <a:pt x="1314" y="9086"/>
                  </a:cubicBezTo>
                  <a:lnTo>
                    <a:pt x="1314" y="9086"/>
                  </a:lnTo>
                  <a:lnTo>
                    <a:pt x="1316" y="9077"/>
                  </a:lnTo>
                  <a:close/>
                  <a:moveTo>
                    <a:pt x="548" y="0"/>
                  </a:moveTo>
                  <a:cubicBezTo>
                    <a:pt x="478" y="27"/>
                    <a:pt x="557" y="18"/>
                    <a:pt x="469" y="53"/>
                  </a:cubicBezTo>
                  <a:cubicBezTo>
                    <a:pt x="477" y="51"/>
                    <a:pt x="483" y="50"/>
                    <a:pt x="489" y="50"/>
                  </a:cubicBezTo>
                  <a:cubicBezTo>
                    <a:pt x="550" y="50"/>
                    <a:pt x="488" y="158"/>
                    <a:pt x="537" y="158"/>
                  </a:cubicBezTo>
                  <a:cubicBezTo>
                    <a:pt x="539" y="158"/>
                    <a:pt x="542" y="157"/>
                    <a:pt x="545" y="157"/>
                  </a:cubicBezTo>
                  <a:lnTo>
                    <a:pt x="545" y="157"/>
                  </a:lnTo>
                  <a:cubicBezTo>
                    <a:pt x="476" y="183"/>
                    <a:pt x="515" y="216"/>
                    <a:pt x="433" y="265"/>
                  </a:cubicBezTo>
                  <a:cubicBezTo>
                    <a:pt x="445" y="265"/>
                    <a:pt x="457" y="262"/>
                    <a:pt x="465" y="262"/>
                  </a:cubicBezTo>
                  <a:cubicBezTo>
                    <a:pt x="475" y="262"/>
                    <a:pt x="479" y="267"/>
                    <a:pt x="469" y="292"/>
                  </a:cubicBezTo>
                  <a:cubicBezTo>
                    <a:pt x="478" y="292"/>
                    <a:pt x="486" y="300"/>
                    <a:pt x="486" y="309"/>
                  </a:cubicBezTo>
                  <a:cubicBezTo>
                    <a:pt x="504" y="292"/>
                    <a:pt x="513" y="283"/>
                    <a:pt x="531" y="283"/>
                  </a:cubicBezTo>
                  <a:cubicBezTo>
                    <a:pt x="584" y="309"/>
                    <a:pt x="575" y="389"/>
                    <a:pt x="601" y="415"/>
                  </a:cubicBezTo>
                  <a:cubicBezTo>
                    <a:pt x="597" y="422"/>
                    <a:pt x="593" y="424"/>
                    <a:pt x="590" y="424"/>
                  </a:cubicBezTo>
                  <a:cubicBezTo>
                    <a:pt x="581" y="424"/>
                    <a:pt x="573" y="411"/>
                    <a:pt x="561" y="411"/>
                  </a:cubicBezTo>
                  <a:cubicBezTo>
                    <a:pt x="557" y="411"/>
                    <a:pt x="553" y="412"/>
                    <a:pt x="548" y="415"/>
                  </a:cubicBezTo>
                  <a:lnTo>
                    <a:pt x="584" y="450"/>
                  </a:lnTo>
                  <a:cubicBezTo>
                    <a:pt x="548" y="450"/>
                    <a:pt x="521" y="482"/>
                    <a:pt x="499" y="482"/>
                  </a:cubicBezTo>
                  <a:cubicBezTo>
                    <a:pt x="487" y="482"/>
                    <a:pt x="478" y="474"/>
                    <a:pt x="469" y="450"/>
                  </a:cubicBezTo>
                  <a:lnTo>
                    <a:pt x="460" y="512"/>
                  </a:lnTo>
                  <a:cubicBezTo>
                    <a:pt x="425" y="548"/>
                    <a:pt x="416" y="592"/>
                    <a:pt x="433" y="627"/>
                  </a:cubicBezTo>
                  <a:cubicBezTo>
                    <a:pt x="420" y="648"/>
                    <a:pt x="460" y="679"/>
                    <a:pt x="457" y="679"/>
                  </a:cubicBezTo>
                  <a:cubicBezTo>
                    <a:pt x="456" y="679"/>
                    <a:pt x="452" y="677"/>
                    <a:pt x="442" y="671"/>
                  </a:cubicBezTo>
                  <a:lnTo>
                    <a:pt x="442" y="671"/>
                  </a:lnTo>
                  <a:lnTo>
                    <a:pt x="469" y="768"/>
                  </a:lnTo>
                  <a:lnTo>
                    <a:pt x="460" y="768"/>
                  </a:lnTo>
                  <a:cubicBezTo>
                    <a:pt x="442" y="857"/>
                    <a:pt x="531" y="963"/>
                    <a:pt x="425" y="1060"/>
                  </a:cubicBezTo>
                  <a:cubicBezTo>
                    <a:pt x="433" y="1095"/>
                    <a:pt x="451" y="1122"/>
                    <a:pt x="425" y="1175"/>
                  </a:cubicBezTo>
                  <a:lnTo>
                    <a:pt x="380" y="1183"/>
                  </a:lnTo>
                  <a:cubicBezTo>
                    <a:pt x="398" y="1219"/>
                    <a:pt x="327" y="1298"/>
                    <a:pt x="372" y="1316"/>
                  </a:cubicBezTo>
                  <a:cubicBezTo>
                    <a:pt x="248" y="1351"/>
                    <a:pt x="327" y="1510"/>
                    <a:pt x="301" y="1572"/>
                  </a:cubicBezTo>
                  <a:lnTo>
                    <a:pt x="354" y="1581"/>
                  </a:lnTo>
                  <a:cubicBezTo>
                    <a:pt x="354" y="1634"/>
                    <a:pt x="363" y="1678"/>
                    <a:pt x="380" y="1740"/>
                  </a:cubicBezTo>
                  <a:lnTo>
                    <a:pt x="433" y="1740"/>
                  </a:lnTo>
                  <a:cubicBezTo>
                    <a:pt x="469" y="1793"/>
                    <a:pt x="380" y="1872"/>
                    <a:pt x="380" y="1952"/>
                  </a:cubicBezTo>
                  <a:cubicBezTo>
                    <a:pt x="363" y="1943"/>
                    <a:pt x="372" y="1925"/>
                    <a:pt x="380" y="1907"/>
                  </a:cubicBezTo>
                  <a:lnTo>
                    <a:pt x="380" y="1907"/>
                  </a:lnTo>
                  <a:cubicBezTo>
                    <a:pt x="248" y="1996"/>
                    <a:pt x="442" y="2119"/>
                    <a:pt x="354" y="2199"/>
                  </a:cubicBezTo>
                  <a:cubicBezTo>
                    <a:pt x="372" y="2225"/>
                    <a:pt x="363" y="2243"/>
                    <a:pt x="345" y="2252"/>
                  </a:cubicBezTo>
                  <a:cubicBezTo>
                    <a:pt x="345" y="2252"/>
                    <a:pt x="345" y="2252"/>
                    <a:pt x="345" y="2261"/>
                  </a:cubicBezTo>
                  <a:cubicBezTo>
                    <a:pt x="345" y="2261"/>
                    <a:pt x="345" y="2261"/>
                    <a:pt x="345" y="2261"/>
                  </a:cubicBezTo>
                  <a:lnTo>
                    <a:pt x="345" y="2261"/>
                  </a:lnTo>
                  <a:cubicBezTo>
                    <a:pt x="327" y="2269"/>
                    <a:pt x="319" y="2278"/>
                    <a:pt x="310" y="2287"/>
                  </a:cubicBezTo>
                  <a:cubicBezTo>
                    <a:pt x="327" y="2278"/>
                    <a:pt x="336" y="2269"/>
                    <a:pt x="345" y="2261"/>
                  </a:cubicBezTo>
                  <a:lnTo>
                    <a:pt x="345" y="2261"/>
                  </a:lnTo>
                  <a:cubicBezTo>
                    <a:pt x="336" y="2278"/>
                    <a:pt x="345" y="2305"/>
                    <a:pt x="354" y="2331"/>
                  </a:cubicBezTo>
                  <a:lnTo>
                    <a:pt x="301" y="2340"/>
                  </a:lnTo>
                  <a:cubicBezTo>
                    <a:pt x="284" y="2357"/>
                    <a:pt x="299" y="2363"/>
                    <a:pt x="324" y="2363"/>
                  </a:cubicBezTo>
                  <a:cubicBezTo>
                    <a:pt x="338" y="2363"/>
                    <a:pt x="355" y="2361"/>
                    <a:pt x="372" y="2358"/>
                  </a:cubicBezTo>
                  <a:cubicBezTo>
                    <a:pt x="372" y="2367"/>
                    <a:pt x="389" y="2384"/>
                    <a:pt x="398" y="2393"/>
                  </a:cubicBezTo>
                  <a:cubicBezTo>
                    <a:pt x="301" y="2402"/>
                    <a:pt x="425" y="2464"/>
                    <a:pt x="319" y="2481"/>
                  </a:cubicBezTo>
                  <a:cubicBezTo>
                    <a:pt x="360" y="2498"/>
                    <a:pt x="347" y="2597"/>
                    <a:pt x="422" y="2626"/>
                  </a:cubicBezTo>
                  <a:lnTo>
                    <a:pt x="422" y="2626"/>
                  </a:lnTo>
                  <a:cubicBezTo>
                    <a:pt x="406" y="2651"/>
                    <a:pt x="390" y="2677"/>
                    <a:pt x="416" y="2711"/>
                  </a:cubicBezTo>
                  <a:lnTo>
                    <a:pt x="345" y="2711"/>
                  </a:lnTo>
                  <a:lnTo>
                    <a:pt x="433" y="2782"/>
                  </a:lnTo>
                  <a:cubicBezTo>
                    <a:pt x="410" y="2800"/>
                    <a:pt x="392" y="2811"/>
                    <a:pt x="372" y="2811"/>
                  </a:cubicBezTo>
                  <a:cubicBezTo>
                    <a:pt x="354" y="2811"/>
                    <a:pt x="335" y="2802"/>
                    <a:pt x="310" y="2782"/>
                  </a:cubicBezTo>
                  <a:lnTo>
                    <a:pt x="310" y="2782"/>
                  </a:lnTo>
                  <a:cubicBezTo>
                    <a:pt x="380" y="2879"/>
                    <a:pt x="336" y="2861"/>
                    <a:pt x="407" y="2949"/>
                  </a:cubicBezTo>
                  <a:lnTo>
                    <a:pt x="363" y="2940"/>
                  </a:lnTo>
                  <a:lnTo>
                    <a:pt x="363" y="2940"/>
                  </a:lnTo>
                  <a:cubicBezTo>
                    <a:pt x="363" y="2967"/>
                    <a:pt x="416" y="3011"/>
                    <a:pt x="380" y="3029"/>
                  </a:cubicBezTo>
                  <a:cubicBezTo>
                    <a:pt x="283" y="3073"/>
                    <a:pt x="327" y="3320"/>
                    <a:pt x="222" y="3461"/>
                  </a:cubicBezTo>
                  <a:cubicBezTo>
                    <a:pt x="230" y="3461"/>
                    <a:pt x="237" y="3461"/>
                    <a:pt x="243" y="3461"/>
                  </a:cubicBezTo>
                  <a:cubicBezTo>
                    <a:pt x="339" y="3461"/>
                    <a:pt x="157" y="3525"/>
                    <a:pt x="257" y="3550"/>
                  </a:cubicBezTo>
                  <a:cubicBezTo>
                    <a:pt x="237" y="3550"/>
                    <a:pt x="222" y="3555"/>
                    <a:pt x="209" y="3555"/>
                  </a:cubicBezTo>
                  <a:cubicBezTo>
                    <a:pt x="198" y="3555"/>
                    <a:pt x="189" y="3552"/>
                    <a:pt x="177" y="3541"/>
                  </a:cubicBezTo>
                  <a:lnTo>
                    <a:pt x="177" y="3541"/>
                  </a:lnTo>
                  <a:cubicBezTo>
                    <a:pt x="195" y="3620"/>
                    <a:pt x="107" y="3647"/>
                    <a:pt x="186" y="3709"/>
                  </a:cubicBezTo>
                  <a:cubicBezTo>
                    <a:pt x="156" y="3709"/>
                    <a:pt x="145" y="3689"/>
                    <a:pt x="132" y="3689"/>
                  </a:cubicBezTo>
                  <a:cubicBezTo>
                    <a:pt x="129" y="3689"/>
                    <a:pt x="127" y="3690"/>
                    <a:pt x="124" y="3691"/>
                  </a:cubicBezTo>
                  <a:cubicBezTo>
                    <a:pt x="124" y="3691"/>
                    <a:pt x="142" y="3717"/>
                    <a:pt x="124" y="3717"/>
                  </a:cubicBezTo>
                  <a:cubicBezTo>
                    <a:pt x="107" y="3717"/>
                    <a:pt x="98" y="3700"/>
                    <a:pt x="89" y="3691"/>
                  </a:cubicBezTo>
                  <a:lnTo>
                    <a:pt x="89" y="3691"/>
                  </a:lnTo>
                  <a:cubicBezTo>
                    <a:pt x="80" y="3753"/>
                    <a:pt x="177" y="3797"/>
                    <a:pt x="266" y="3823"/>
                  </a:cubicBezTo>
                  <a:cubicBezTo>
                    <a:pt x="213" y="3850"/>
                    <a:pt x="213" y="3876"/>
                    <a:pt x="275" y="3921"/>
                  </a:cubicBezTo>
                  <a:cubicBezTo>
                    <a:pt x="258" y="3925"/>
                    <a:pt x="242" y="3931"/>
                    <a:pt x="229" y="3931"/>
                  </a:cubicBezTo>
                  <a:cubicBezTo>
                    <a:pt x="214" y="3931"/>
                    <a:pt x="204" y="3923"/>
                    <a:pt x="204" y="3894"/>
                  </a:cubicBezTo>
                  <a:cubicBezTo>
                    <a:pt x="186" y="3921"/>
                    <a:pt x="124" y="4071"/>
                    <a:pt x="204" y="4088"/>
                  </a:cubicBezTo>
                  <a:cubicBezTo>
                    <a:pt x="177" y="4097"/>
                    <a:pt x="195" y="4124"/>
                    <a:pt x="195" y="4132"/>
                  </a:cubicBezTo>
                  <a:cubicBezTo>
                    <a:pt x="186" y="4203"/>
                    <a:pt x="177" y="4212"/>
                    <a:pt x="186" y="4274"/>
                  </a:cubicBezTo>
                  <a:lnTo>
                    <a:pt x="195" y="4256"/>
                  </a:lnTo>
                  <a:cubicBezTo>
                    <a:pt x="292" y="4291"/>
                    <a:pt x="213" y="4309"/>
                    <a:pt x="222" y="4362"/>
                  </a:cubicBezTo>
                  <a:lnTo>
                    <a:pt x="213" y="4362"/>
                  </a:lnTo>
                  <a:cubicBezTo>
                    <a:pt x="151" y="4486"/>
                    <a:pt x="248" y="4415"/>
                    <a:pt x="169" y="4539"/>
                  </a:cubicBezTo>
                  <a:lnTo>
                    <a:pt x="230" y="4530"/>
                  </a:lnTo>
                  <a:lnTo>
                    <a:pt x="230" y="4530"/>
                  </a:lnTo>
                  <a:cubicBezTo>
                    <a:pt x="354" y="4539"/>
                    <a:pt x="160" y="4636"/>
                    <a:pt x="213" y="4698"/>
                  </a:cubicBezTo>
                  <a:lnTo>
                    <a:pt x="239" y="4671"/>
                  </a:lnTo>
                  <a:lnTo>
                    <a:pt x="239" y="4671"/>
                  </a:lnTo>
                  <a:cubicBezTo>
                    <a:pt x="283" y="4706"/>
                    <a:pt x="80" y="4786"/>
                    <a:pt x="71" y="4830"/>
                  </a:cubicBezTo>
                  <a:cubicBezTo>
                    <a:pt x="69" y="4831"/>
                    <a:pt x="67" y="4832"/>
                    <a:pt x="65" y="4832"/>
                  </a:cubicBezTo>
                  <a:cubicBezTo>
                    <a:pt x="54" y="4832"/>
                    <a:pt x="53" y="4811"/>
                    <a:pt x="45" y="4804"/>
                  </a:cubicBezTo>
                  <a:lnTo>
                    <a:pt x="45" y="4804"/>
                  </a:lnTo>
                  <a:cubicBezTo>
                    <a:pt x="15" y="4849"/>
                    <a:pt x="23" y="4857"/>
                    <a:pt x="45" y="4857"/>
                  </a:cubicBezTo>
                  <a:cubicBezTo>
                    <a:pt x="57" y="4857"/>
                    <a:pt x="74" y="4855"/>
                    <a:pt x="89" y="4855"/>
                  </a:cubicBezTo>
                  <a:cubicBezTo>
                    <a:pt x="112" y="4855"/>
                    <a:pt x="133" y="4859"/>
                    <a:pt x="142" y="4883"/>
                  </a:cubicBezTo>
                  <a:cubicBezTo>
                    <a:pt x="98" y="4901"/>
                    <a:pt x="36" y="4874"/>
                    <a:pt x="36" y="4927"/>
                  </a:cubicBezTo>
                  <a:cubicBezTo>
                    <a:pt x="1" y="4954"/>
                    <a:pt x="177" y="5060"/>
                    <a:pt x="107" y="5130"/>
                  </a:cubicBezTo>
                  <a:cubicBezTo>
                    <a:pt x="124" y="5119"/>
                    <a:pt x="140" y="5108"/>
                    <a:pt x="157" y="5108"/>
                  </a:cubicBezTo>
                  <a:cubicBezTo>
                    <a:pt x="167" y="5108"/>
                    <a:pt x="176" y="5112"/>
                    <a:pt x="186" y="5121"/>
                  </a:cubicBezTo>
                  <a:cubicBezTo>
                    <a:pt x="204" y="5174"/>
                    <a:pt x="89" y="5272"/>
                    <a:pt x="186" y="5307"/>
                  </a:cubicBezTo>
                  <a:cubicBezTo>
                    <a:pt x="177" y="5316"/>
                    <a:pt x="169" y="5325"/>
                    <a:pt x="169" y="5325"/>
                  </a:cubicBezTo>
                  <a:cubicBezTo>
                    <a:pt x="195" y="5360"/>
                    <a:pt x="222" y="5448"/>
                    <a:pt x="275" y="5466"/>
                  </a:cubicBezTo>
                  <a:cubicBezTo>
                    <a:pt x="80" y="5519"/>
                    <a:pt x="398" y="5695"/>
                    <a:pt x="222" y="5713"/>
                  </a:cubicBezTo>
                  <a:lnTo>
                    <a:pt x="248" y="5837"/>
                  </a:lnTo>
                  <a:lnTo>
                    <a:pt x="222" y="5837"/>
                  </a:lnTo>
                  <a:cubicBezTo>
                    <a:pt x="222" y="5916"/>
                    <a:pt x="275" y="5934"/>
                    <a:pt x="319" y="5960"/>
                  </a:cubicBezTo>
                  <a:cubicBezTo>
                    <a:pt x="314" y="5969"/>
                    <a:pt x="308" y="5971"/>
                    <a:pt x="301" y="5971"/>
                  </a:cubicBezTo>
                  <a:cubicBezTo>
                    <a:pt x="294" y="5971"/>
                    <a:pt x="288" y="5969"/>
                    <a:pt x="283" y="5969"/>
                  </a:cubicBezTo>
                  <a:cubicBezTo>
                    <a:pt x="266" y="6084"/>
                    <a:pt x="275" y="6102"/>
                    <a:pt x="389" y="6172"/>
                  </a:cubicBezTo>
                  <a:lnTo>
                    <a:pt x="327" y="6199"/>
                  </a:lnTo>
                  <a:cubicBezTo>
                    <a:pt x="372" y="6216"/>
                    <a:pt x="275" y="6366"/>
                    <a:pt x="363" y="6464"/>
                  </a:cubicBezTo>
                  <a:cubicBezTo>
                    <a:pt x="354" y="6464"/>
                    <a:pt x="345" y="6464"/>
                    <a:pt x="336" y="6455"/>
                  </a:cubicBezTo>
                  <a:lnTo>
                    <a:pt x="336" y="6455"/>
                  </a:lnTo>
                  <a:cubicBezTo>
                    <a:pt x="433" y="6561"/>
                    <a:pt x="239" y="6773"/>
                    <a:pt x="451" y="6773"/>
                  </a:cubicBezTo>
                  <a:lnTo>
                    <a:pt x="522" y="6843"/>
                  </a:lnTo>
                  <a:cubicBezTo>
                    <a:pt x="522" y="6804"/>
                    <a:pt x="535" y="6794"/>
                    <a:pt x="553" y="6794"/>
                  </a:cubicBezTo>
                  <a:cubicBezTo>
                    <a:pt x="573" y="6794"/>
                    <a:pt x="598" y="6806"/>
                    <a:pt x="618" y="6806"/>
                  </a:cubicBezTo>
                  <a:cubicBezTo>
                    <a:pt x="630" y="6806"/>
                    <a:pt x="639" y="6802"/>
                    <a:pt x="645" y="6790"/>
                  </a:cubicBezTo>
                  <a:lnTo>
                    <a:pt x="645" y="6790"/>
                  </a:lnTo>
                  <a:cubicBezTo>
                    <a:pt x="659" y="6824"/>
                    <a:pt x="626" y="6878"/>
                    <a:pt x="598" y="6878"/>
                  </a:cubicBezTo>
                  <a:cubicBezTo>
                    <a:pt x="589" y="6878"/>
                    <a:pt x="581" y="6873"/>
                    <a:pt x="575" y="6861"/>
                  </a:cubicBezTo>
                  <a:lnTo>
                    <a:pt x="584" y="6852"/>
                  </a:lnTo>
                  <a:lnTo>
                    <a:pt x="584" y="6852"/>
                  </a:lnTo>
                  <a:cubicBezTo>
                    <a:pt x="478" y="6861"/>
                    <a:pt x="575" y="6993"/>
                    <a:pt x="495" y="7002"/>
                  </a:cubicBezTo>
                  <a:cubicBezTo>
                    <a:pt x="539" y="7205"/>
                    <a:pt x="522" y="7408"/>
                    <a:pt x="548" y="7603"/>
                  </a:cubicBezTo>
                  <a:lnTo>
                    <a:pt x="628" y="7567"/>
                  </a:lnTo>
                  <a:lnTo>
                    <a:pt x="637" y="7629"/>
                  </a:lnTo>
                  <a:cubicBezTo>
                    <a:pt x="628" y="7642"/>
                    <a:pt x="612" y="7651"/>
                    <a:pt x="598" y="7651"/>
                  </a:cubicBezTo>
                  <a:cubicBezTo>
                    <a:pt x="584" y="7651"/>
                    <a:pt x="570" y="7642"/>
                    <a:pt x="566" y="7620"/>
                  </a:cubicBezTo>
                  <a:lnTo>
                    <a:pt x="566" y="7620"/>
                  </a:lnTo>
                  <a:cubicBezTo>
                    <a:pt x="522" y="7647"/>
                    <a:pt x="619" y="7691"/>
                    <a:pt x="637" y="7691"/>
                  </a:cubicBezTo>
                  <a:cubicBezTo>
                    <a:pt x="631" y="7721"/>
                    <a:pt x="620" y="7731"/>
                    <a:pt x="607" y="7731"/>
                  </a:cubicBezTo>
                  <a:cubicBezTo>
                    <a:pt x="582" y="7731"/>
                    <a:pt x="551" y="7696"/>
                    <a:pt x="542" y="7696"/>
                  </a:cubicBezTo>
                  <a:cubicBezTo>
                    <a:pt x="540" y="7696"/>
                    <a:pt x="539" y="7697"/>
                    <a:pt x="539" y="7700"/>
                  </a:cubicBezTo>
                  <a:lnTo>
                    <a:pt x="548" y="7735"/>
                  </a:lnTo>
                  <a:lnTo>
                    <a:pt x="557" y="7726"/>
                  </a:lnTo>
                  <a:cubicBezTo>
                    <a:pt x="601" y="7753"/>
                    <a:pt x="637" y="7744"/>
                    <a:pt x="645" y="7806"/>
                  </a:cubicBezTo>
                  <a:cubicBezTo>
                    <a:pt x="628" y="7841"/>
                    <a:pt x="592" y="7832"/>
                    <a:pt x="592" y="7850"/>
                  </a:cubicBezTo>
                  <a:cubicBezTo>
                    <a:pt x="584" y="7850"/>
                    <a:pt x="584" y="7850"/>
                    <a:pt x="592" y="7867"/>
                  </a:cubicBezTo>
                  <a:lnTo>
                    <a:pt x="601" y="7956"/>
                  </a:lnTo>
                  <a:lnTo>
                    <a:pt x="663" y="7912"/>
                  </a:lnTo>
                  <a:cubicBezTo>
                    <a:pt x="687" y="7930"/>
                    <a:pt x="682" y="7961"/>
                    <a:pt x="700" y="7961"/>
                  </a:cubicBezTo>
                  <a:cubicBezTo>
                    <a:pt x="708" y="7961"/>
                    <a:pt x="721" y="7955"/>
                    <a:pt x="742" y="7938"/>
                  </a:cubicBezTo>
                  <a:lnTo>
                    <a:pt x="742" y="7938"/>
                  </a:lnTo>
                  <a:cubicBezTo>
                    <a:pt x="637" y="8018"/>
                    <a:pt x="751" y="8256"/>
                    <a:pt x="716" y="8300"/>
                  </a:cubicBezTo>
                  <a:cubicBezTo>
                    <a:pt x="778" y="8344"/>
                    <a:pt x="787" y="8397"/>
                    <a:pt x="787" y="8459"/>
                  </a:cubicBezTo>
                  <a:cubicBezTo>
                    <a:pt x="791" y="8450"/>
                    <a:pt x="816" y="8438"/>
                    <a:pt x="837" y="8438"/>
                  </a:cubicBezTo>
                  <a:cubicBezTo>
                    <a:pt x="857" y="8438"/>
                    <a:pt x="875" y="8447"/>
                    <a:pt x="875" y="8477"/>
                  </a:cubicBezTo>
                  <a:cubicBezTo>
                    <a:pt x="722" y="8477"/>
                    <a:pt x="814" y="8575"/>
                    <a:pt x="727" y="8637"/>
                  </a:cubicBezTo>
                  <a:lnTo>
                    <a:pt x="727" y="8637"/>
                  </a:lnTo>
                  <a:cubicBezTo>
                    <a:pt x="730" y="8636"/>
                    <a:pt x="732" y="8636"/>
                    <a:pt x="735" y="8636"/>
                  </a:cubicBezTo>
                  <a:cubicBezTo>
                    <a:pt x="767" y="8636"/>
                    <a:pt x="765" y="8739"/>
                    <a:pt x="812" y="8739"/>
                  </a:cubicBezTo>
                  <a:cubicBezTo>
                    <a:pt x="822" y="8739"/>
                    <a:pt x="834" y="8735"/>
                    <a:pt x="848" y="8724"/>
                  </a:cubicBezTo>
                  <a:lnTo>
                    <a:pt x="848" y="8724"/>
                  </a:lnTo>
                  <a:cubicBezTo>
                    <a:pt x="840" y="8768"/>
                    <a:pt x="795" y="8733"/>
                    <a:pt x="760" y="8777"/>
                  </a:cubicBezTo>
                  <a:cubicBezTo>
                    <a:pt x="840" y="8874"/>
                    <a:pt x="751" y="9015"/>
                    <a:pt x="787" y="9148"/>
                  </a:cubicBezTo>
                  <a:cubicBezTo>
                    <a:pt x="804" y="9148"/>
                    <a:pt x="822" y="9136"/>
                    <a:pt x="842" y="9136"/>
                  </a:cubicBezTo>
                  <a:cubicBezTo>
                    <a:pt x="852" y="9136"/>
                    <a:pt x="863" y="9139"/>
                    <a:pt x="875" y="9148"/>
                  </a:cubicBezTo>
                  <a:lnTo>
                    <a:pt x="778" y="9227"/>
                  </a:lnTo>
                  <a:cubicBezTo>
                    <a:pt x="795" y="9254"/>
                    <a:pt x="901" y="9236"/>
                    <a:pt x="840" y="9298"/>
                  </a:cubicBezTo>
                  <a:cubicBezTo>
                    <a:pt x="846" y="9292"/>
                    <a:pt x="860" y="9282"/>
                    <a:pt x="872" y="9282"/>
                  </a:cubicBezTo>
                  <a:cubicBezTo>
                    <a:pt x="877" y="9282"/>
                    <a:pt x="881" y="9284"/>
                    <a:pt x="884" y="9289"/>
                  </a:cubicBezTo>
                  <a:cubicBezTo>
                    <a:pt x="813" y="9563"/>
                    <a:pt x="1025" y="9828"/>
                    <a:pt x="840" y="10093"/>
                  </a:cubicBezTo>
                  <a:cubicBezTo>
                    <a:pt x="852" y="10080"/>
                    <a:pt x="861" y="10076"/>
                    <a:pt x="867" y="10076"/>
                  </a:cubicBezTo>
                  <a:cubicBezTo>
                    <a:pt x="880" y="10076"/>
                    <a:pt x="884" y="10093"/>
                    <a:pt x="884" y="10110"/>
                  </a:cubicBezTo>
                  <a:cubicBezTo>
                    <a:pt x="887" y="10104"/>
                    <a:pt x="895" y="10102"/>
                    <a:pt x="905" y="10102"/>
                  </a:cubicBezTo>
                  <a:cubicBezTo>
                    <a:pt x="917" y="10102"/>
                    <a:pt x="930" y="10104"/>
                    <a:pt x="943" y="10104"/>
                  </a:cubicBezTo>
                  <a:cubicBezTo>
                    <a:pt x="950" y="10104"/>
                    <a:pt x="957" y="10103"/>
                    <a:pt x="963" y="10101"/>
                  </a:cubicBezTo>
                  <a:lnTo>
                    <a:pt x="963" y="10101"/>
                  </a:lnTo>
                  <a:lnTo>
                    <a:pt x="884" y="10207"/>
                  </a:lnTo>
                  <a:lnTo>
                    <a:pt x="1255" y="10269"/>
                  </a:lnTo>
                  <a:cubicBezTo>
                    <a:pt x="1149" y="10207"/>
                    <a:pt x="1405" y="10119"/>
                    <a:pt x="1255" y="10031"/>
                  </a:cubicBezTo>
                  <a:cubicBezTo>
                    <a:pt x="1261" y="10024"/>
                    <a:pt x="1267" y="10022"/>
                    <a:pt x="1272" y="10022"/>
                  </a:cubicBezTo>
                  <a:cubicBezTo>
                    <a:pt x="1286" y="10022"/>
                    <a:pt x="1297" y="10035"/>
                    <a:pt x="1307" y="10035"/>
                  </a:cubicBezTo>
                  <a:cubicBezTo>
                    <a:pt x="1310" y="10035"/>
                    <a:pt x="1313" y="10034"/>
                    <a:pt x="1316" y="10031"/>
                  </a:cubicBezTo>
                  <a:cubicBezTo>
                    <a:pt x="1272" y="10013"/>
                    <a:pt x="1263" y="9987"/>
                    <a:pt x="1281" y="9934"/>
                  </a:cubicBezTo>
                  <a:lnTo>
                    <a:pt x="1290" y="9934"/>
                  </a:lnTo>
                  <a:cubicBezTo>
                    <a:pt x="1272" y="9792"/>
                    <a:pt x="1316" y="9731"/>
                    <a:pt x="1334" y="9563"/>
                  </a:cubicBezTo>
                  <a:lnTo>
                    <a:pt x="1334" y="9563"/>
                  </a:lnTo>
                  <a:lnTo>
                    <a:pt x="1281" y="9580"/>
                  </a:lnTo>
                  <a:cubicBezTo>
                    <a:pt x="1281" y="9545"/>
                    <a:pt x="1299" y="9536"/>
                    <a:pt x="1316" y="9519"/>
                  </a:cubicBezTo>
                  <a:cubicBezTo>
                    <a:pt x="1306" y="9514"/>
                    <a:pt x="1298" y="9513"/>
                    <a:pt x="1292" y="9513"/>
                  </a:cubicBezTo>
                  <a:cubicBezTo>
                    <a:pt x="1251" y="9513"/>
                    <a:pt x="1294" y="9593"/>
                    <a:pt x="1242" y="9593"/>
                  </a:cubicBezTo>
                  <a:cubicBezTo>
                    <a:pt x="1236" y="9593"/>
                    <a:pt x="1228" y="9592"/>
                    <a:pt x="1219" y="9589"/>
                  </a:cubicBezTo>
                  <a:cubicBezTo>
                    <a:pt x="1334" y="9527"/>
                    <a:pt x="1193" y="9351"/>
                    <a:pt x="1325" y="9298"/>
                  </a:cubicBezTo>
                  <a:cubicBezTo>
                    <a:pt x="1323" y="9283"/>
                    <a:pt x="1317" y="9279"/>
                    <a:pt x="1310" y="9279"/>
                  </a:cubicBezTo>
                  <a:cubicBezTo>
                    <a:pt x="1298" y="9279"/>
                    <a:pt x="1282" y="9291"/>
                    <a:pt x="1270" y="9291"/>
                  </a:cubicBezTo>
                  <a:cubicBezTo>
                    <a:pt x="1263" y="9291"/>
                    <a:pt x="1257" y="9286"/>
                    <a:pt x="1255" y="9271"/>
                  </a:cubicBezTo>
                  <a:lnTo>
                    <a:pt x="1290" y="9254"/>
                  </a:lnTo>
                  <a:lnTo>
                    <a:pt x="1246" y="9245"/>
                  </a:lnTo>
                  <a:cubicBezTo>
                    <a:pt x="1246" y="9210"/>
                    <a:pt x="1290" y="9192"/>
                    <a:pt x="1316" y="9183"/>
                  </a:cubicBezTo>
                  <a:cubicBezTo>
                    <a:pt x="1316" y="9192"/>
                    <a:pt x="1325" y="9210"/>
                    <a:pt x="1334" y="9218"/>
                  </a:cubicBezTo>
                  <a:cubicBezTo>
                    <a:pt x="1365" y="9172"/>
                    <a:pt x="1314" y="9112"/>
                    <a:pt x="1314" y="9086"/>
                  </a:cubicBezTo>
                  <a:lnTo>
                    <a:pt x="1314" y="9086"/>
                  </a:lnTo>
                  <a:lnTo>
                    <a:pt x="1299" y="9130"/>
                  </a:lnTo>
                  <a:cubicBezTo>
                    <a:pt x="1246" y="8989"/>
                    <a:pt x="1272" y="8803"/>
                    <a:pt x="1184" y="8680"/>
                  </a:cubicBezTo>
                  <a:lnTo>
                    <a:pt x="1157" y="8697"/>
                  </a:lnTo>
                  <a:cubicBezTo>
                    <a:pt x="1096" y="8600"/>
                    <a:pt x="1175" y="8609"/>
                    <a:pt x="1131" y="8494"/>
                  </a:cubicBezTo>
                  <a:lnTo>
                    <a:pt x="1140" y="8494"/>
                  </a:lnTo>
                  <a:cubicBezTo>
                    <a:pt x="1113" y="8477"/>
                    <a:pt x="1096" y="8450"/>
                    <a:pt x="1096" y="8415"/>
                  </a:cubicBezTo>
                  <a:lnTo>
                    <a:pt x="1096" y="8415"/>
                  </a:lnTo>
                  <a:cubicBezTo>
                    <a:pt x="1100" y="8418"/>
                    <a:pt x="1105" y="8420"/>
                    <a:pt x="1109" y="8420"/>
                  </a:cubicBezTo>
                  <a:cubicBezTo>
                    <a:pt x="1129" y="8420"/>
                    <a:pt x="1141" y="8380"/>
                    <a:pt x="1164" y="8380"/>
                  </a:cubicBezTo>
                  <a:cubicBezTo>
                    <a:pt x="1170" y="8380"/>
                    <a:pt x="1176" y="8382"/>
                    <a:pt x="1184" y="8388"/>
                  </a:cubicBezTo>
                  <a:cubicBezTo>
                    <a:pt x="1113" y="8282"/>
                    <a:pt x="1131" y="8335"/>
                    <a:pt x="1025" y="8274"/>
                  </a:cubicBezTo>
                  <a:lnTo>
                    <a:pt x="1069" y="8256"/>
                  </a:lnTo>
                  <a:cubicBezTo>
                    <a:pt x="1025" y="8238"/>
                    <a:pt x="999" y="8238"/>
                    <a:pt x="981" y="8177"/>
                  </a:cubicBezTo>
                  <a:lnTo>
                    <a:pt x="981" y="8177"/>
                  </a:lnTo>
                  <a:cubicBezTo>
                    <a:pt x="990" y="8186"/>
                    <a:pt x="998" y="8189"/>
                    <a:pt x="1006" y="8189"/>
                  </a:cubicBezTo>
                  <a:cubicBezTo>
                    <a:pt x="1027" y="8189"/>
                    <a:pt x="1043" y="8164"/>
                    <a:pt x="1066" y="8164"/>
                  </a:cubicBezTo>
                  <a:cubicBezTo>
                    <a:pt x="1075" y="8164"/>
                    <a:pt x="1084" y="8167"/>
                    <a:pt x="1096" y="8177"/>
                  </a:cubicBezTo>
                  <a:cubicBezTo>
                    <a:pt x="1175" y="8044"/>
                    <a:pt x="972" y="8018"/>
                    <a:pt x="1105" y="7938"/>
                  </a:cubicBezTo>
                  <a:cubicBezTo>
                    <a:pt x="1090" y="7934"/>
                    <a:pt x="1079" y="7933"/>
                    <a:pt x="1069" y="7933"/>
                  </a:cubicBezTo>
                  <a:cubicBezTo>
                    <a:pt x="995" y="7933"/>
                    <a:pt x="1039" y="8030"/>
                    <a:pt x="1030" y="8030"/>
                  </a:cubicBezTo>
                  <a:cubicBezTo>
                    <a:pt x="1029" y="8030"/>
                    <a:pt x="1027" y="8029"/>
                    <a:pt x="1025" y="8026"/>
                  </a:cubicBezTo>
                  <a:cubicBezTo>
                    <a:pt x="1018" y="8033"/>
                    <a:pt x="1011" y="8036"/>
                    <a:pt x="1003" y="8036"/>
                  </a:cubicBezTo>
                  <a:cubicBezTo>
                    <a:pt x="968" y="8036"/>
                    <a:pt x="928" y="7984"/>
                    <a:pt x="928" y="7956"/>
                  </a:cubicBezTo>
                  <a:cubicBezTo>
                    <a:pt x="928" y="7920"/>
                    <a:pt x="1078" y="7867"/>
                    <a:pt x="1052" y="7770"/>
                  </a:cubicBezTo>
                  <a:lnTo>
                    <a:pt x="1052" y="7770"/>
                  </a:lnTo>
                  <a:cubicBezTo>
                    <a:pt x="1060" y="7779"/>
                    <a:pt x="1069" y="7779"/>
                    <a:pt x="1069" y="7788"/>
                  </a:cubicBezTo>
                  <a:cubicBezTo>
                    <a:pt x="1087" y="7744"/>
                    <a:pt x="1016" y="7726"/>
                    <a:pt x="1052" y="7673"/>
                  </a:cubicBezTo>
                  <a:cubicBezTo>
                    <a:pt x="987" y="7657"/>
                    <a:pt x="1040" y="7619"/>
                    <a:pt x="977" y="7619"/>
                  </a:cubicBezTo>
                  <a:cubicBezTo>
                    <a:pt x="970" y="7619"/>
                    <a:pt x="963" y="7619"/>
                    <a:pt x="954" y="7620"/>
                  </a:cubicBezTo>
                  <a:lnTo>
                    <a:pt x="990" y="7709"/>
                  </a:lnTo>
                  <a:cubicBezTo>
                    <a:pt x="963" y="7664"/>
                    <a:pt x="848" y="7638"/>
                    <a:pt x="884" y="7541"/>
                  </a:cubicBezTo>
                  <a:cubicBezTo>
                    <a:pt x="901" y="7541"/>
                    <a:pt x="928" y="7567"/>
                    <a:pt x="946" y="7576"/>
                  </a:cubicBezTo>
                  <a:cubicBezTo>
                    <a:pt x="972" y="7550"/>
                    <a:pt x="919" y="7541"/>
                    <a:pt x="946" y="7505"/>
                  </a:cubicBezTo>
                  <a:cubicBezTo>
                    <a:pt x="949" y="7505"/>
                    <a:pt x="953" y="7505"/>
                    <a:pt x="956" y="7505"/>
                  </a:cubicBezTo>
                  <a:cubicBezTo>
                    <a:pt x="1038" y="7505"/>
                    <a:pt x="984" y="7613"/>
                    <a:pt x="1060" y="7656"/>
                  </a:cubicBezTo>
                  <a:cubicBezTo>
                    <a:pt x="1093" y="7623"/>
                    <a:pt x="995" y="7566"/>
                    <a:pt x="1062" y="7566"/>
                  </a:cubicBezTo>
                  <a:cubicBezTo>
                    <a:pt x="1065" y="7566"/>
                    <a:pt x="1068" y="7567"/>
                    <a:pt x="1072" y="7567"/>
                  </a:cubicBezTo>
                  <a:lnTo>
                    <a:pt x="1072" y="7567"/>
                  </a:lnTo>
                  <a:cubicBezTo>
                    <a:pt x="950" y="7556"/>
                    <a:pt x="1076" y="7469"/>
                    <a:pt x="972" y="7426"/>
                  </a:cubicBezTo>
                  <a:lnTo>
                    <a:pt x="1025" y="7417"/>
                  </a:lnTo>
                  <a:cubicBezTo>
                    <a:pt x="1016" y="7408"/>
                    <a:pt x="990" y="7391"/>
                    <a:pt x="990" y="7373"/>
                  </a:cubicBezTo>
                  <a:lnTo>
                    <a:pt x="990" y="7373"/>
                  </a:lnTo>
                  <a:lnTo>
                    <a:pt x="1069" y="7399"/>
                  </a:lnTo>
                  <a:cubicBezTo>
                    <a:pt x="999" y="7355"/>
                    <a:pt x="1105" y="7285"/>
                    <a:pt x="1060" y="7241"/>
                  </a:cubicBezTo>
                  <a:lnTo>
                    <a:pt x="1060" y="7241"/>
                  </a:lnTo>
                  <a:cubicBezTo>
                    <a:pt x="1078" y="7347"/>
                    <a:pt x="999" y="7276"/>
                    <a:pt x="963" y="7329"/>
                  </a:cubicBezTo>
                  <a:cubicBezTo>
                    <a:pt x="867" y="7215"/>
                    <a:pt x="1093" y="7232"/>
                    <a:pt x="1044" y="7093"/>
                  </a:cubicBezTo>
                  <a:lnTo>
                    <a:pt x="1044" y="7093"/>
                  </a:lnTo>
                  <a:cubicBezTo>
                    <a:pt x="1048" y="7110"/>
                    <a:pt x="1032" y="7150"/>
                    <a:pt x="1007" y="7150"/>
                  </a:cubicBezTo>
                  <a:cubicBezTo>
                    <a:pt x="1002" y="7150"/>
                    <a:pt x="996" y="7148"/>
                    <a:pt x="990" y="7143"/>
                  </a:cubicBezTo>
                  <a:cubicBezTo>
                    <a:pt x="999" y="7108"/>
                    <a:pt x="1007" y="7073"/>
                    <a:pt x="1034" y="7046"/>
                  </a:cubicBezTo>
                  <a:cubicBezTo>
                    <a:pt x="1026" y="7018"/>
                    <a:pt x="1018" y="7008"/>
                    <a:pt x="1010" y="7008"/>
                  </a:cubicBezTo>
                  <a:cubicBezTo>
                    <a:pt x="994" y="7008"/>
                    <a:pt x="976" y="7044"/>
                    <a:pt x="953" y="7044"/>
                  </a:cubicBezTo>
                  <a:cubicBezTo>
                    <a:pt x="948" y="7044"/>
                    <a:pt x="943" y="7042"/>
                    <a:pt x="937" y="7037"/>
                  </a:cubicBezTo>
                  <a:cubicBezTo>
                    <a:pt x="999" y="6993"/>
                    <a:pt x="901" y="6993"/>
                    <a:pt x="875" y="6958"/>
                  </a:cubicBezTo>
                  <a:lnTo>
                    <a:pt x="928" y="6949"/>
                  </a:lnTo>
                  <a:cubicBezTo>
                    <a:pt x="946" y="6834"/>
                    <a:pt x="804" y="6940"/>
                    <a:pt x="831" y="6834"/>
                  </a:cubicBezTo>
                  <a:lnTo>
                    <a:pt x="831" y="6834"/>
                  </a:lnTo>
                  <a:lnTo>
                    <a:pt x="919" y="6861"/>
                  </a:lnTo>
                  <a:lnTo>
                    <a:pt x="893" y="6817"/>
                  </a:lnTo>
                  <a:lnTo>
                    <a:pt x="954" y="6808"/>
                  </a:lnTo>
                  <a:cubicBezTo>
                    <a:pt x="893" y="6764"/>
                    <a:pt x="910" y="6746"/>
                    <a:pt x="910" y="6684"/>
                  </a:cubicBezTo>
                  <a:lnTo>
                    <a:pt x="910" y="6684"/>
                  </a:lnTo>
                  <a:cubicBezTo>
                    <a:pt x="897" y="6691"/>
                    <a:pt x="881" y="6695"/>
                    <a:pt x="864" y="6695"/>
                  </a:cubicBezTo>
                  <a:cubicBezTo>
                    <a:pt x="836" y="6695"/>
                    <a:pt x="807" y="6683"/>
                    <a:pt x="795" y="6649"/>
                  </a:cubicBezTo>
                  <a:cubicBezTo>
                    <a:pt x="822" y="6614"/>
                    <a:pt x="857" y="6658"/>
                    <a:pt x="831" y="6587"/>
                  </a:cubicBezTo>
                  <a:lnTo>
                    <a:pt x="831" y="6587"/>
                  </a:lnTo>
                  <a:cubicBezTo>
                    <a:pt x="875" y="6596"/>
                    <a:pt x="919" y="6605"/>
                    <a:pt x="875" y="6649"/>
                  </a:cubicBezTo>
                  <a:cubicBezTo>
                    <a:pt x="893" y="6649"/>
                    <a:pt x="910" y="6658"/>
                    <a:pt x="928" y="6658"/>
                  </a:cubicBezTo>
                  <a:cubicBezTo>
                    <a:pt x="963" y="6614"/>
                    <a:pt x="919" y="6561"/>
                    <a:pt x="919" y="6534"/>
                  </a:cubicBezTo>
                  <a:cubicBezTo>
                    <a:pt x="919" y="6552"/>
                    <a:pt x="919" y="6561"/>
                    <a:pt x="910" y="6570"/>
                  </a:cubicBezTo>
                  <a:lnTo>
                    <a:pt x="813" y="6481"/>
                  </a:lnTo>
                  <a:cubicBezTo>
                    <a:pt x="821" y="6474"/>
                    <a:pt x="828" y="6471"/>
                    <a:pt x="836" y="6471"/>
                  </a:cubicBezTo>
                  <a:cubicBezTo>
                    <a:pt x="846" y="6471"/>
                    <a:pt x="856" y="6476"/>
                    <a:pt x="866" y="6481"/>
                  </a:cubicBezTo>
                  <a:cubicBezTo>
                    <a:pt x="857" y="6464"/>
                    <a:pt x="831" y="6455"/>
                    <a:pt x="813" y="6428"/>
                  </a:cubicBezTo>
                  <a:cubicBezTo>
                    <a:pt x="837" y="6424"/>
                    <a:pt x="859" y="6420"/>
                    <a:pt x="878" y="6420"/>
                  </a:cubicBezTo>
                  <a:cubicBezTo>
                    <a:pt x="898" y="6420"/>
                    <a:pt x="916" y="6425"/>
                    <a:pt x="929" y="6438"/>
                  </a:cubicBezTo>
                  <a:lnTo>
                    <a:pt x="929" y="6438"/>
                  </a:lnTo>
                  <a:lnTo>
                    <a:pt x="866" y="6366"/>
                  </a:lnTo>
                  <a:cubicBezTo>
                    <a:pt x="890" y="6350"/>
                    <a:pt x="907" y="6312"/>
                    <a:pt x="930" y="6312"/>
                  </a:cubicBezTo>
                  <a:cubicBezTo>
                    <a:pt x="932" y="6312"/>
                    <a:pt x="934" y="6313"/>
                    <a:pt x="937" y="6313"/>
                  </a:cubicBezTo>
                  <a:cubicBezTo>
                    <a:pt x="946" y="6252"/>
                    <a:pt x="822" y="6199"/>
                    <a:pt x="840" y="6119"/>
                  </a:cubicBezTo>
                  <a:cubicBezTo>
                    <a:pt x="822" y="6119"/>
                    <a:pt x="813" y="6110"/>
                    <a:pt x="804" y="6102"/>
                  </a:cubicBezTo>
                  <a:cubicBezTo>
                    <a:pt x="804" y="6040"/>
                    <a:pt x="848" y="5978"/>
                    <a:pt x="769" y="5916"/>
                  </a:cubicBezTo>
                  <a:lnTo>
                    <a:pt x="848" y="5854"/>
                  </a:lnTo>
                  <a:cubicBezTo>
                    <a:pt x="844" y="5845"/>
                    <a:pt x="838" y="5841"/>
                    <a:pt x="830" y="5841"/>
                  </a:cubicBezTo>
                  <a:cubicBezTo>
                    <a:pt x="809" y="5841"/>
                    <a:pt x="778" y="5873"/>
                    <a:pt x="750" y="5873"/>
                  </a:cubicBezTo>
                  <a:cubicBezTo>
                    <a:pt x="734" y="5873"/>
                    <a:pt x="720" y="5864"/>
                    <a:pt x="707" y="5837"/>
                  </a:cubicBezTo>
                  <a:cubicBezTo>
                    <a:pt x="672" y="5775"/>
                    <a:pt x="778" y="5801"/>
                    <a:pt x="795" y="5775"/>
                  </a:cubicBezTo>
                  <a:cubicBezTo>
                    <a:pt x="742" y="5748"/>
                    <a:pt x="654" y="5695"/>
                    <a:pt x="707" y="5625"/>
                  </a:cubicBezTo>
                  <a:lnTo>
                    <a:pt x="707" y="5625"/>
                  </a:lnTo>
                  <a:cubicBezTo>
                    <a:pt x="734" y="5642"/>
                    <a:pt x="716" y="5660"/>
                    <a:pt x="725" y="5687"/>
                  </a:cubicBezTo>
                  <a:lnTo>
                    <a:pt x="769" y="5625"/>
                  </a:lnTo>
                  <a:cubicBezTo>
                    <a:pt x="823" y="5661"/>
                    <a:pt x="832" y="5693"/>
                    <a:pt x="849" y="5693"/>
                  </a:cubicBezTo>
                  <a:cubicBezTo>
                    <a:pt x="857" y="5693"/>
                    <a:pt x="867" y="5686"/>
                    <a:pt x="884" y="5669"/>
                  </a:cubicBezTo>
                  <a:lnTo>
                    <a:pt x="884" y="5669"/>
                  </a:lnTo>
                  <a:cubicBezTo>
                    <a:pt x="877" y="5670"/>
                    <a:pt x="871" y="5670"/>
                    <a:pt x="865" y="5670"/>
                  </a:cubicBezTo>
                  <a:cubicBezTo>
                    <a:pt x="738" y="5670"/>
                    <a:pt x="837" y="5492"/>
                    <a:pt x="699" y="5492"/>
                  </a:cubicBezTo>
                  <a:cubicBezTo>
                    <a:pt x="696" y="5492"/>
                    <a:pt x="693" y="5492"/>
                    <a:pt x="690" y="5492"/>
                  </a:cubicBezTo>
                  <a:lnTo>
                    <a:pt x="716" y="5457"/>
                  </a:lnTo>
                  <a:cubicBezTo>
                    <a:pt x="716" y="5466"/>
                    <a:pt x="725" y="5466"/>
                    <a:pt x="725" y="5475"/>
                  </a:cubicBezTo>
                  <a:cubicBezTo>
                    <a:pt x="795" y="5404"/>
                    <a:pt x="610" y="5439"/>
                    <a:pt x="619" y="5360"/>
                  </a:cubicBezTo>
                  <a:cubicBezTo>
                    <a:pt x="625" y="5334"/>
                    <a:pt x="641" y="5318"/>
                    <a:pt x="656" y="5318"/>
                  </a:cubicBezTo>
                  <a:cubicBezTo>
                    <a:pt x="662" y="5318"/>
                    <a:pt x="667" y="5320"/>
                    <a:pt x="672" y="5325"/>
                  </a:cubicBezTo>
                  <a:lnTo>
                    <a:pt x="628" y="5263"/>
                  </a:lnTo>
                  <a:cubicBezTo>
                    <a:pt x="628" y="5254"/>
                    <a:pt x="634" y="5249"/>
                    <a:pt x="641" y="5249"/>
                  </a:cubicBezTo>
                  <a:cubicBezTo>
                    <a:pt x="645" y="5249"/>
                    <a:pt x="650" y="5251"/>
                    <a:pt x="652" y="5255"/>
                  </a:cubicBezTo>
                  <a:lnTo>
                    <a:pt x="652" y="5255"/>
                  </a:lnTo>
                  <a:lnTo>
                    <a:pt x="628" y="5166"/>
                  </a:lnTo>
                  <a:lnTo>
                    <a:pt x="637" y="5166"/>
                  </a:lnTo>
                  <a:cubicBezTo>
                    <a:pt x="610" y="5148"/>
                    <a:pt x="566" y="5121"/>
                    <a:pt x="548" y="5113"/>
                  </a:cubicBezTo>
                  <a:cubicBezTo>
                    <a:pt x="553" y="5105"/>
                    <a:pt x="557" y="5103"/>
                    <a:pt x="560" y="5103"/>
                  </a:cubicBezTo>
                  <a:cubicBezTo>
                    <a:pt x="566" y="5103"/>
                    <a:pt x="570" y="5114"/>
                    <a:pt x="578" y="5114"/>
                  </a:cubicBezTo>
                  <a:cubicBezTo>
                    <a:pt x="580" y="5114"/>
                    <a:pt x="582" y="5114"/>
                    <a:pt x="584" y="5113"/>
                  </a:cubicBezTo>
                  <a:lnTo>
                    <a:pt x="539" y="5060"/>
                  </a:lnTo>
                  <a:cubicBezTo>
                    <a:pt x="549" y="5054"/>
                    <a:pt x="558" y="5052"/>
                    <a:pt x="567" y="5052"/>
                  </a:cubicBezTo>
                  <a:cubicBezTo>
                    <a:pt x="600" y="5052"/>
                    <a:pt x="628" y="5085"/>
                    <a:pt x="628" y="5113"/>
                  </a:cubicBezTo>
                  <a:cubicBezTo>
                    <a:pt x="778" y="5051"/>
                    <a:pt x="575" y="5068"/>
                    <a:pt x="663" y="4954"/>
                  </a:cubicBezTo>
                  <a:lnTo>
                    <a:pt x="663" y="4954"/>
                  </a:lnTo>
                  <a:lnTo>
                    <a:pt x="690" y="5007"/>
                  </a:lnTo>
                  <a:cubicBezTo>
                    <a:pt x="778" y="4962"/>
                    <a:pt x="742" y="4927"/>
                    <a:pt x="787" y="4865"/>
                  </a:cubicBezTo>
                  <a:lnTo>
                    <a:pt x="787" y="4865"/>
                  </a:lnTo>
                  <a:cubicBezTo>
                    <a:pt x="765" y="4880"/>
                    <a:pt x="693" y="4951"/>
                    <a:pt x="642" y="4951"/>
                  </a:cubicBezTo>
                  <a:cubicBezTo>
                    <a:pt x="630" y="4951"/>
                    <a:pt x="619" y="4946"/>
                    <a:pt x="610" y="4936"/>
                  </a:cubicBezTo>
                  <a:cubicBezTo>
                    <a:pt x="628" y="4918"/>
                    <a:pt x="628" y="4901"/>
                    <a:pt x="592" y="4865"/>
                  </a:cubicBezTo>
                  <a:cubicBezTo>
                    <a:pt x="645" y="4865"/>
                    <a:pt x="637" y="4839"/>
                    <a:pt x="628" y="4795"/>
                  </a:cubicBezTo>
                  <a:lnTo>
                    <a:pt x="698" y="4795"/>
                  </a:lnTo>
                  <a:cubicBezTo>
                    <a:pt x="681" y="4759"/>
                    <a:pt x="637" y="4759"/>
                    <a:pt x="601" y="4742"/>
                  </a:cubicBezTo>
                  <a:cubicBezTo>
                    <a:pt x="610" y="4698"/>
                    <a:pt x="663" y="4680"/>
                    <a:pt x="716" y="4671"/>
                  </a:cubicBezTo>
                  <a:cubicBezTo>
                    <a:pt x="718" y="4654"/>
                    <a:pt x="714" y="4648"/>
                    <a:pt x="706" y="4648"/>
                  </a:cubicBezTo>
                  <a:cubicBezTo>
                    <a:pt x="691" y="4648"/>
                    <a:pt x="663" y="4669"/>
                    <a:pt x="641" y="4669"/>
                  </a:cubicBezTo>
                  <a:cubicBezTo>
                    <a:pt x="627" y="4669"/>
                    <a:pt x="615" y="4661"/>
                    <a:pt x="610" y="4636"/>
                  </a:cubicBezTo>
                  <a:cubicBezTo>
                    <a:pt x="637" y="4574"/>
                    <a:pt x="601" y="4539"/>
                    <a:pt x="557" y="4468"/>
                  </a:cubicBezTo>
                  <a:cubicBezTo>
                    <a:pt x="566" y="4453"/>
                    <a:pt x="574" y="4448"/>
                    <a:pt x="582" y="4448"/>
                  </a:cubicBezTo>
                  <a:cubicBezTo>
                    <a:pt x="594" y="4448"/>
                    <a:pt x="604" y="4460"/>
                    <a:pt x="614" y="4460"/>
                  </a:cubicBezTo>
                  <a:cubicBezTo>
                    <a:pt x="616" y="4460"/>
                    <a:pt x="617" y="4460"/>
                    <a:pt x="619" y="4459"/>
                  </a:cubicBezTo>
                  <a:lnTo>
                    <a:pt x="566" y="4415"/>
                  </a:lnTo>
                  <a:cubicBezTo>
                    <a:pt x="566" y="4412"/>
                    <a:pt x="568" y="4411"/>
                    <a:pt x="571" y="4411"/>
                  </a:cubicBezTo>
                  <a:cubicBezTo>
                    <a:pt x="577" y="4411"/>
                    <a:pt x="587" y="4415"/>
                    <a:pt x="592" y="4415"/>
                  </a:cubicBezTo>
                  <a:cubicBezTo>
                    <a:pt x="566" y="4380"/>
                    <a:pt x="522" y="4415"/>
                    <a:pt x="495" y="4362"/>
                  </a:cubicBezTo>
                  <a:cubicBezTo>
                    <a:pt x="416" y="4344"/>
                    <a:pt x="628" y="4265"/>
                    <a:pt x="531" y="4203"/>
                  </a:cubicBezTo>
                  <a:cubicBezTo>
                    <a:pt x="537" y="4199"/>
                    <a:pt x="544" y="4197"/>
                    <a:pt x="550" y="4197"/>
                  </a:cubicBezTo>
                  <a:cubicBezTo>
                    <a:pt x="570" y="4197"/>
                    <a:pt x="590" y="4212"/>
                    <a:pt x="610" y="4212"/>
                  </a:cubicBezTo>
                  <a:cubicBezTo>
                    <a:pt x="557" y="4124"/>
                    <a:pt x="566" y="4132"/>
                    <a:pt x="495" y="4062"/>
                  </a:cubicBezTo>
                  <a:cubicBezTo>
                    <a:pt x="513" y="4044"/>
                    <a:pt x="539" y="4027"/>
                    <a:pt x="557" y="4009"/>
                  </a:cubicBezTo>
                  <a:lnTo>
                    <a:pt x="557" y="4009"/>
                  </a:lnTo>
                  <a:cubicBezTo>
                    <a:pt x="546" y="4015"/>
                    <a:pt x="534" y="4018"/>
                    <a:pt x="523" y="4018"/>
                  </a:cubicBezTo>
                  <a:cubicBezTo>
                    <a:pt x="473" y="4018"/>
                    <a:pt x="425" y="3962"/>
                    <a:pt x="389" y="3912"/>
                  </a:cubicBezTo>
                  <a:cubicBezTo>
                    <a:pt x="363" y="3929"/>
                    <a:pt x="336" y="3938"/>
                    <a:pt x="319" y="3947"/>
                  </a:cubicBezTo>
                  <a:cubicBezTo>
                    <a:pt x="310" y="3912"/>
                    <a:pt x="310" y="3885"/>
                    <a:pt x="301" y="3850"/>
                  </a:cubicBezTo>
                  <a:cubicBezTo>
                    <a:pt x="303" y="3848"/>
                    <a:pt x="305" y="3848"/>
                    <a:pt x="308" y="3848"/>
                  </a:cubicBezTo>
                  <a:cubicBezTo>
                    <a:pt x="320" y="3848"/>
                    <a:pt x="341" y="3862"/>
                    <a:pt x="363" y="3876"/>
                  </a:cubicBezTo>
                  <a:cubicBezTo>
                    <a:pt x="363" y="3876"/>
                    <a:pt x="354" y="3868"/>
                    <a:pt x="354" y="3859"/>
                  </a:cubicBezTo>
                  <a:cubicBezTo>
                    <a:pt x="361" y="3854"/>
                    <a:pt x="369" y="3852"/>
                    <a:pt x="379" y="3852"/>
                  </a:cubicBezTo>
                  <a:cubicBezTo>
                    <a:pt x="403" y="3852"/>
                    <a:pt x="434" y="3868"/>
                    <a:pt x="460" y="3894"/>
                  </a:cubicBezTo>
                  <a:cubicBezTo>
                    <a:pt x="442" y="3894"/>
                    <a:pt x="425" y="3903"/>
                    <a:pt x="407" y="3912"/>
                  </a:cubicBezTo>
                  <a:cubicBezTo>
                    <a:pt x="451" y="3938"/>
                    <a:pt x="495" y="3965"/>
                    <a:pt x="539" y="3974"/>
                  </a:cubicBezTo>
                  <a:cubicBezTo>
                    <a:pt x="531" y="3965"/>
                    <a:pt x="531" y="3956"/>
                    <a:pt x="522" y="3938"/>
                  </a:cubicBezTo>
                  <a:lnTo>
                    <a:pt x="522" y="3938"/>
                  </a:lnTo>
                  <a:cubicBezTo>
                    <a:pt x="539" y="3947"/>
                    <a:pt x="548" y="3956"/>
                    <a:pt x="557" y="3956"/>
                  </a:cubicBezTo>
                  <a:cubicBezTo>
                    <a:pt x="566" y="3956"/>
                    <a:pt x="548" y="3938"/>
                    <a:pt x="531" y="3929"/>
                  </a:cubicBezTo>
                  <a:lnTo>
                    <a:pt x="619" y="3929"/>
                  </a:lnTo>
                  <a:lnTo>
                    <a:pt x="584" y="3912"/>
                  </a:lnTo>
                  <a:cubicBezTo>
                    <a:pt x="610" y="3894"/>
                    <a:pt x="637" y="3859"/>
                    <a:pt x="663" y="3823"/>
                  </a:cubicBezTo>
                  <a:cubicBezTo>
                    <a:pt x="592" y="3717"/>
                    <a:pt x="478" y="3638"/>
                    <a:pt x="460" y="3506"/>
                  </a:cubicBezTo>
                  <a:lnTo>
                    <a:pt x="460" y="3506"/>
                  </a:lnTo>
                  <a:cubicBezTo>
                    <a:pt x="522" y="3550"/>
                    <a:pt x="566" y="3532"/>
                    <a:pt x="637" y="3541"/>
                  </a:cubicBezTo>
                  <a:cubicBezTo>
                    <a:pt x="557" y="3567"/>
                    <a:pt x="654" y="3638"/>
                    <a:pt x="628" y="3700"/>
                  </a:cubicBezTo>
                  <a:cubicBezTo>
                    <a:pt x="637" y="3687"/>
                    <a:pt x="648" y="3682"/>
                    <a:pt x="659" y="3682"/>
                  </a:cubicBezTo>
                  <a:cubicBezTo>
                    <a:pt x="670" y="3682"/>
                    <a:pt x="681" y="3687"/>
                    <a:pt x="690" y="3691"/>
                  </a:cubicBezTo>
                  <a:lnTo>
                    <a:pt x="637" y="3567"/>
                  </a:lnTo>
                  <a:lnTo>
                    <a:pt x="637" y="3567"/>
                  </a:lnTo>
                  <a:cubicBezTo>
                    <a:pt x="644" y="3569"/>
                    <a:pt x="650" y="3569"/>
                    <a:pt x="655" y="3569"/>
                  </a:cubicBezTo>
                  <a:cubicBezTo>
                    <a:pt x="688" y="3569"/>
                    <a:pt x="684" y="3546"/>
                    <a:pt x="707" y="3523"/>
                  </a:cubicBezTo>
                  <a:lnTo>
                    <a:pt x="707" y="3523"/>
                  </a:lnTo>
                  <a:cubicBezTo>
                    <a:pt x="702" y="3524"/>
                    <a:pt x="698" y="3524"/>
                    <a:pt x="693" y="3524"/>
                  </a:cubicBezTo>
                  <a:cubicBezTo>
                    <a:pt x="597" y="3524"/>
                    <a:pt x="644" y="3433"/>
                    <a:pt x="610" y="3382"/>
                  </a:cubicBezTo>
                  <a:cubicBezTo>
                    <a:pt x="654" y="3382"/>
                    <a:pt x="690" y="3400"/>
                    <a:pt x="672" y="3453"/>
                  </a:cubicBezTo>
                  <a:cubicBezTo>
                    <a:pt x="769" y="3400"/>
                    <a:pt x="548" y="3355"/>
                    <a:pt x="628" y="3302"/>
                  </a:cubicBezTo>
                  <a:lnTo>
                    <a:pt x="628" y="3302"/>
                  </a:lnTo>
                  <a:cubicBezTo>
                    <a:pt x="628" y="3320"/>
                    <a:pt x="628" y="3329"/>
                    <a:pt x="645" y="3338"/>
                  </a:cubicBezTo>
                  <a:cubicBezTo>
                    <a:pt x="615" y="3300"/>
                    <a:pt x="636" y="3244"/>
                    <a:pt x="665" y="3244"/>
                  </a:cubicBezTo>
                  <a:cubicBezTo>
                    <a:pt x="670" y="3244"/>
                    <a:pt x="675" y="3246"/>
                    <a:pt x="681" y="3250"/>
                  </a:cubicBezTo>
                  <a:lnTo>
                    <a:pt x="681" y="3258"/>
                  </a:lnTo>
                  <a:cubicBezTo>
                    <a:pt x="707" y="3170"/>
                    <a:pt x="716" y="2985"/>
                    <a:pt x="619" y="2958"/>
                  </a:cubicBezTo>
                  <a:lnTo>
                    <a:pt x="619" y="2958"/>
                  </a:lnTo>
                  <a:cubicBezTo>
                    <a:pt x="628" y="2958"/>
                    <a:pt x="734" y="2985"/>
                    <a:pt x="751" y="2993"/>
                  </a:cubicBezTo>
                  <a:lnTo>
                    <a:pt x="433" y="2799"/>
                  </a:lnTo>
                  <a:lnTo>
                    <a:pt x="433" y="2799"/>
                  </a:lnTo>
                  <a:cubicBezTo>
                    <a:pt x="522" y="2817"/>
                    <a:pt x="734" y="2790"/>
                    <a:pt x="769" y="2870"/>
                  </a:cubicBezTo>
                  <a:cubicBezTo>
                    <a:pt x="787" y="2852"/>
                    <a:pt x="804" y="2826"/>
                    <a:pt x="778" y="2773"/>
                  </a:cubicBezTo>
                  <a:lnTo>
                    <a:pt x="778" y="2773"/>
                  </a:lnTo>
                  <a:cubicBezTo>
                    <a:pt x="768" y="2782"/>
                    <a:pt x="732" y="2789"/>
                    <a:pt x="700" y="2789"/>
                  </a:cubicBezTo>
                  <a:cubicBezTo>
                    <a:pt x="673" y="2789"/>
                    <a:pt x="649" y="2785"/>
                    <a:pt x="645" y="2773"/>
                  </a:cubicBezTo>
                  <a:cubicBezTo>
                    <a:pt x="741" y="2729"/>
                    <a:pt x="699" y="2746"/>
                    <a:pt x="784" y="2686"/>
                  </a:cubicBezTo>
                  <a:lnTo>
                    <a:pt x="784" y="2686"/>
                  </a:lnTo>
                  <a:cubicBezTo>
                    <a:pt x="780" y="2688"/>
                    <a:pt x="774" y="2689"/>
                    <a:pt x="767" y="2689"/>
                  </a:cubicBezTo>
                  <a:cubicBezTo>
                    <a:pt x="725" y="2689"/>
                    <a:pt x="638" y="2660"/>
                    <a:pt x="645" y="2631"/>
                  </a:cubicBezTo>
                  <a:lnTo>
                    <a:pt x="645" y="2631"/>
                  </a:lnTo>
                  <a:cubicBezTo>
                    <a:pt x="663" y="2640"/>
                    <a:pt x="773" y="2649"/>
                    <a:pt x="786" y="2657"/>
                  </a:cubicBezTo>
                  <a:lnTo>
                    <a:pt x="786" y="2657"/>
                  </a:lnTo>
                  <a:lnTo>
                    <a:pt x="669" y="2566"/>
                  </a:lnTo>
                  <a:lnTo>
                    <a:pt x="669" y="2566"/>
                  </a:lnTo>
                  <a:cubicBezTo>
                    <a:pt x="683" y="2574"/>
                    <a:pt x="704" y="2578"/>
                    <a:pt x="727" y="2578"/>
                  </a:cubicBezTo>
                  <a:cubicBezTo>
                    <a:pt x="760" y="2578"/>
                    <a:pt x="798" y="2570"/>
                    <a:pt x="822" y="2561"/>
                  </a:cubicBezTo>
                  <a:lnTo>
                    <a:pt x="822" y="2561"/>
                  </a:lnTo>
                  <a:cubicBezTo>
                    <a:pt x="821" y="2561"/>
                    <a:pt x="819" y="2561"/>
                    <a:pt x="818" y="2561"/>
                  </a:cubicBezTo>
                  <a:cubicBezTo>
                    <a:pt x="799" y="2561"/>
                    <a:pt x="830" y="2489"/>
                    <a:pt x="822" y="2464"/>
                  </a:cubicBezTo>
                  <a:lnTo>
                    <a:pt x="822" y="2464"/>
                  </a:lnTo>
                  <a:lnTo>
                    <a:pt x="787" y="2499"/>
                  </a:lnTo>
                  <a:cubicBezTo>
                    <a:pt x="813" y="2402"/>
                    <a:pt x="610" y="2375"/>
                    <a:pt x="628" y="2287"/>
                  </a:cubicBezTo>
                  <a:lnTo>
                    <a:pt x="628" y="2287"/>
                  </a:lnTo>
                  <a:cubicBezTo>
                    <a:pt x="644" y="2293"/>
                    <a:pt x="703" y="2309"/>
                    <a:pt x="751" y="2309"/>
                  </a:cubicBezTo>
                  <a:cubicBezTo>
                    <a:pt x="779" y="2309"/>
                    <a:pt x="803" y="2303"/>
                    <a:pt x="813" y="2287"/>
                  </a:cubicBezTo>
                  <a:cubicBezTo>
                    <a:pt x="751" y="2252"/>
                    <a:pt x="495" y="2146"/>
                    <a:pt x="451" y="2057"/>
                  </a:cubicBezTo>
                  <a:lnTo>
                    <a:pt x="495" y="2049"/>
                  </a:lnTo>
                  <a:lnTo>
                    <a:pt x="460" y="1978"/>
                  </a:lnTo>
                  <a:lnTo>
                    <a:pt x="460" y="1978"/>
                  </a:lnTo>
                  <a:cubicBezTo>
                    <a:pt x="557" y="2031"/>
                    <a:pt x="760" y="2163"/>
                    <a:pt x="831" y="2234"/>
                  </a:cubicBezTo>
                  <a:cubicBezTo>
                    <a:pt x="866" y="2208"/>
                    <a:pt x="884" y="2234"/>
                    <a:pt x="884" y="2172"/>
                  </a:cubicBezTo>
                  <a:cubicBezTo>
                    <a:pt x="887" y="2171"/>
                    <a:pt x="890" y="2171"/>
                    <a:pt x="893" y="2171"/>
                  </a:cubicBezTo>
                  <a:cubicBezTo>
                    <a:pt x="922" y="2171"/>
                    <a:pt x="937" y="2209"/>
                    <a:pt x="937" y="2225"/>
                  </a:cubicBezTo>
                  <a:lnTo>
                    <a:pt x="972" y="2102"/>
                  </a:lnTo>
                  <a:cubicBezTo>
                    <a:pt x="893" y="2102"/>
                    <a:pt x="901" y="1996"/>
                    <a:pt x="840" y="1996"/>
                  </a:cubicBezTo>
                  <a:lnTo>
                    <a:pt x="901" y="2146"/>
                  </a:lnTo>
                  <a:cubicBezTo>
                    <a:pt x="822" y="2137"/>
                    <a:pt x="690" y="2040"/>
                    <a:pt x="707" y="1952"/>
                  </a:cubicBezTo>
                  <a:cubicBezTo>
                    <a:pt x="713" y="1949"/>
                    <a:pt x="721" y="1947"/>
                    <a:pt x="730" y="1947"/>
                  </a:cubicBezTo>
                  <a:cubicBezTo>
                    <a:pt x="775" y="1947"/>
                    <a:pt x="853" y="1979"/>
                    <a:pt x="875" y="1987"/>
                  </a:cubicBezTo>
                  <a:cubicBezTo>
                    <a:pt x="848" y="1969"/>
                    <a:pt x="831" y="1890"/>
                    <a:pt x="857" y="1890"/>
                  </a:cubicBezTo>
                  <a:lnTo>
                    <a:pt x="893" y="1925"/>
                  </a:lnTo>
                  <a:cubicBezTo>
                    <a:pt x="928" y="1881"/>
                    <a:pt x="795" y="1837"/>
                    <a:pt x="875" y="1784"/>
                  </a:cubicBezTo>
                  <a:cubicBezTo>
                    <a:pt x="884" y="1766"/>
                    <a:pt x="981" y="1731"/>
                    <a:pt x="937" y="1722"/>
                  </a:cubicBezTo>
                  <a:lnTo>
                    <a:pt x="937" y="1722"/>
                  </a:lnTo>
                  <a:cubicBezTo>
                    <a:pt x="907" y="1731"/>
                    <a:pt x="856" y="1735"/>
                    <a:pt x="799" y="1735"/>
                  </a:cubicBezTo>
                  <a:cubicBezTo>
                    <a:pt x="685" y="1735"/>
                    <a:pt x="545" y="1719"/>
                    <a:pt x="504" y="1695"/>
                  </a:cubicBezTo>
                  <a:cubicBezTo>
                    <a:pt x="504" y="1695"/>
                    <a:pt x="601" y="1598"/>
                    <a:pt x="645" y="1581"/>
                  </a:cubicBezTo>
                  <a:cubicBezTo>
                    <a:pt x="655" y="1577"/>
                    <a:pt x="664" y="1576"/>
                    <a:pt x="674" y="1576"/>
                  </a:cubicBezTo>
                  <a:cubicBezTo>
                    <a:pt x="732" y="1576"/>
                    <a:pt x="797" y="1627"/>
                    <a:pt x="848" y="1627"/>
                  </a:cubicBezTo>
                  <a:cubicBezTo>
                    <a:pt x="854" y="1627"/>
                    <a:pt x="860" y="1626"/>
                    <a:pt x="866" y="1625"/>
                  </a:cubicBezTo>
                  <a:cubicBezTo>
                    <a:pt x="848" y="1616"/>
                    <a:pt x="822" y="1598"/>
                    <a:pt x="813" y="1590"/>
                  </a:cubicBezTo>
                  <a:cubicBezTo>
                    <a:pt x="820" y="1585"/>
                    <a:pt x="827" y="1584"/>
                    <a:pt x="835" y="1584"/>
                  </a:cubicBezTo>
                  <a:cubicBezTo>
                    <a:pt x="843" y="1584"/>
                    <a:pt x="851" y="1585"/>
                    <a:pt x="857" y="1585"/>
                  </a:cubicBezTo>
                  <a:cubicBezTo>
                    <a:pt x="871" y="1585"/>
                    <a:pt x="879" y="1581"/>
                    <a:pt x="875" y="1554"/>
                  </a:cubicBezTo>
                  <a:cubicBezTo>
                    <a:pt x="818" y="1548"/>
                    <a:pt x="852" y="1501"/>
                    <a:pt x="846" y="1501"/>
                  </a:cubicBezTo>
                  <a:lnTo>
                    <a:pt x="846" y="1501"/>
                  </a:lnTo>
                  <a:cubicBezTo>
                    <a:pt x="844" y="1501"/>
                    <a:pt x="836" y="1508"/>
                    <a:pt x="813" y="1528"/>
                  </a:cubicBezTo>
                  <a:cubicBezTo>
                    <a:pt x="795" y="1484"/>
                    <a:pt x="831" y="1484"/>
                    <a:pt x="831" y="1422"/>
                  </a:cubicBezTo>
                  <a:lnTo>
                    <a:pt x="831" y="1422"/>
                  </a:lnTo>
                  <a:cubicBezTo>
                    <a:pt x="826" y="1423"/>
                    <a:pt x="820" y="1424"/>
                    <a:pt x="814" y="1424"/>
                  </a:cubicBezTo>
                  <a:cubicBezTo>
                    <a:pt x="756" y="1424"/>
                    <a:pt x="661" y="1356"/>
                    <a:pt x="645" y="1316"/>
                  </a:cubicBezTo>
                  <a:cubicBezTo>
                    <a:pt x="663" y="1316"/>
                    <a:pt x="690" y="1307"/>
                    <a:pt x="707" y="1307"/>
                  </a:cubicBezTo>
                  <a:cubicBezTo>
                    <a:pt x="716" y="1210"/>
                    <a:pt x="760" y="1166"/>
                    <a:pt x="769" y="1077"/>
                  </a:cubicBezTo>
                  <a:cubicBezTo>
                    <a:pt x="783" y="1071"/>
                    <a:pt x="807" y="1043"/>
                    <a:pt x="829" y="1043"/>
                  </a:cubicBezTo>
                  <a:cubicBezTo>
                    <a:pt x="836" y="1043"/>
                    <a:pt x="842" y="1045"/>
                    <a:pt x="848" y="1051"/>
                  </a:cubicBezTo>
                  <a:cubicBezTo>
                    <a:pt x="840" y="1033"/>
                    <a:pt x="813" y="1024"/>
                    <a:pt x="813" y="998"/>
                  </a:cubicBezTo>
                  <a:cubicBezTo>
                    <a:pt x="827" y="988"/>
                    <a:pt x="835" y="984"/>
                    <a:pt x="841" y="984"/>
                  </a:cubicBezTo>
                  <a:cubicBezTo>
                    <a:pt x="861" y="984"/>
                    <a:pt x="845" y="1031"/>
                    <a:pt x="876" y="1031"/>
                  </a:cubicBezTo>
                  <a:cubicBezTo>
                    <a:pt x="882" y="1031"/>
                    <a:pt x="890" y="1029"/>
                    <a:pt x="901" y="1024"/>
                  </a:cubicBezTo>
                  <a:cubicBezTo>
                    <a:pt x="857" y="1016"/>
                    <a:pt x="848" y="945"/>
                    <a:pt x="822" y="901"/>
                  </a:cubicBezTo>
                  <a:cubicBezTo>
                    <a:pt x="751" y="910"/>
                    <a:pt x="804" y="989"/>
                    <a:pt x="822" y="1033"/>
                  </a:cubicBezTo>
                  <a:cubicBezTo>
                    <a:pt x="725" y="1024"/>
                    <a:pt x="628" y="954"/>
                    <a:pt x="592" y="857"/>
                  </a:cubicBezTo>
                  <a:cubicBezTo>
                    <a:pt x="584" y="819"/>
                    <a:pt x="597" y="811"/>
                    <a:pt x="612" y="811"/>
                  </a:cubicBezTo>
                  <a:cubicBezTo>
                    <a:pt x="624" y="811"/>
                    <a:pt x="638" y="816"/>
                    <a:pt x="643" y="816"/>
                  </a:cubicBezTo>
                  <a:cubicBezTo>
                    <a:pt x="646" y="816"/>
                    <a:pt x="647" y="815"/>
                    <a:pt x="645" y="812"/>
                  </a:cubicBezTo>
                  <a:cubicBezTo>
                    <a:pt x="672" y="680"/>
                    <a:pt x="478" y="680"/>
                    <a:pt x="566" y="574"/>
                  </a:cubicBezTo>
                  <a:cubicBezTo>
                    <a:pt x="585" y="561"/>
                    <a:pt x="603" y="556"/>
                    <a:pt x="621" y="556"/>
                  </a:cubicBezTo>
                  <a:cubicBezTo>
                    <a:pt x="659" y="556"/>
                    <a:pt x="694" y="575"/>
                    <a:pt x="723" y="575"/>
                  </a:cubicBezTo>
                  <a:cubicBezTo>
                    <a:pt x="727" y="575"/>
                    <a:pt x="730" y="575"/>
                    <a:pt x="734" y="574"/>
                  </a:cubicBezTo>
                  <a:lnTo>
                    <a:pt x="734" y="574"/>
                  </a:lnTo>
                  <a:cubicBezTo>
                    <a:pt x="751" y="636"/>
                    <a:pt x="690" y="662"/>
                    <a:pt x="690" y="707"/>
                  </a:cubicBezTo>
                  <a:lnTo>
                    <a:pt x="725" y="654"/>
                  </a:lnTo>
                  <a:cubicBezTo>
                    <a:pt x="742" y="680"/>
                    <a:pt x="751" y="715"/>
                    <a:pt x="734" y="742"/>
                  </a:cubicBezTo>
                  <a:cubicBezTo>
                    <a:pt x="795" y="707"/>
                    <a:pt x="760" y="503"/>
                    <a:pt x="822" y="406"/>
                  </a:cubicBezTo>
                  <a:cubicBezTo>
                    <a:pt x="808" y="385"/>
                    <a:pt x="793" y="357"/>
                    <a:pt x="774" y="357"/>
                  </a:cubicBezTo>
                  <a:cubicBezTo>
                    <a:pt x="770" y="357"/>
                    <a:pt x="765" y="359"/>
                    <a:pt x="760" y="362"/>
                  </a:cubicBezTo>
                  <a:lnTo>
                    <a:pt x="769" y="398"/>
                  </a:lnTo>
                  <a:cubicBezTo>
                    <a:pt x="762" y="401"/>
                    <a:pt x="756" y="402"/>
                    <a:pt x="751" y="402"/>
                  </a:cubicBezTo>
                  <a:cubicBezTo>
                    <a:pt x="720" y="402"/>
                    <a:pt x="703" y="359"/>
                    <a:pt x="686" y="359"/>
                  </a:cubicBezTo>
                  <a:cubicBezTo>
                    <a:pt x="682" y="359"/>
                    <a:pt x="677" y="363"/>
                    <a:pt x="672" y="371"/>
                  </a:cubicBezTo>
                  <a:cubicBezTo>
                    <a:pt x="637" y="318"/>
                    <a:pt x="584" y="265"/>
                    <a:pt x="619" y="203"/>
                  </a:cubicBezTo>
                  <a:lnTo>
                    <a:pt x="693" y="195"/>
                  </a:lnTo>
                  <a:lnTo>
                    <a:pt x="693" y="195"/>
                  </a:lnTo>
                  <a:cubicBezTo>
                    <a:pt x="668" y="200"/>
                    <a:pt x="647" y="240"/>
                    <a:pt x="672" y="256"/>
                  </a:cubicBezTo>
                  <a:cubicBezTo>
                    <a:pt x="637" y="221"/>
                    <a:pt x="778" y="168"/>
                    <a:pt x="681" y="124"/>
                  </a:cubicBezTo>
                  <a:lnTo>
                    <a:pt x="681" y="124"/>
                  </a:lnTo>
                  <a:lnTo>
                    <a:pt x="628" y="168"/>
                  </a:lnTo>
                  <a:cubicBezTo>
                    <a:pt x="592" y="124"/>
                    <a:pt x="522" y="62"/>
                    <a:pt x="5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0" name="Google Shape;6770;p28"/>
            <p:cNvSpPr/>
            <p:nvPr/>
          </p:nvSpPr>
          <p:spPr>
            <a:xfrm rot="-6049856">
              <a:off x="8214532" y="196487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lnTo>
                    <a:pt x="27" y="18"/>
                  </a:lnTo>
                  <a:cubicBezTo>
                    <a:pt x="18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1" name="Google Shape;6771;p28"/>
            <p:cNvSpPr/>
            <p:nvPr/>
          </p:nvSpPr>
          <p:spPr>
            <a:xfrm rot="-6049856">
              <a:off x="8191415" y="204726"/>
              <a:ext cx="5156" cy="1205"/>
            </a:xfrm>
            <a:custGeom>
              <a:avLst/>
              <a:gdLst/>
              <a:ahLst/>
              <a:cxnLst/>
              <a:rect l="l" t="t" r="r" b="b"/>
              <a:pathLst>
                <a:path w="37" h="8" extrusionOk="0">
                  <a:moveTo>
                    <a:pt x="1" y="1"/>
                  </a:moveTo>
                  <a:cubicBezTo>
                    <a:pt x="10" y="5"/>
                    <a:pt x="19" y="7"/>
                    <a:pt x="25" y="7"/>
                  </a:cubicBezTo>
                  <a:cubicBezTo>
                    <a:pt x="32" y="7"/>
                    <a:pt x="36" y="5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2" name="Google Shape;6772;p28"/>
            <p:cNvSpPr/>
            <p:nvPr/>
          </p:nvSpPr>
          <p:spPr>
            <a:xfrm rot="-6049856">
              <a:off x="7813574" y="402007"/>
              <a:ext cx="23410" cy="9486"/>
            </a:xfrm>
            <a:custGeom>
              <a:avLst/>
              <a:gdLst/>
              <a:ahLst/>
              <a:cxnLst/>
              <a:rect l="l" t="t" r="r" b="b"/>
              <a:pathLst>
                <a:path w="168" h="63" extrusionOk="0">
                  <a:moveTo>
                    <a:pt x="168" y="0"/>
                  </a:moveTo>
                  <a:cubicBezTo>
                    <a:pt x="97" y="36"/>
                    <a:pt x="0" y="62"/>
                    <a:pt x="80" y="62"/>
                  </a:cubicBezTo>
                  <a:lnTo>
                    <a:pt x="159" y="53"/>
                  </a:lnTo>
                  <a:cubicBezTo>
                    <a:pt x="141" y="27"/>
                    <a:pt x="150" y="18"/>
                    <a:pt x="1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3" name="Google Shape;6773;p28"/>
            <p:cNvSpPr/>
            <p:nvPr/>
          </p:nvSpPr>
          <p:spPr>
            <a:xfrm rot="-6049856">
              <a:off x="8020660" y="291893"/>
              <a:ext cx="10033" cy="4065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1" y="0"/>
                  </a:moveTo>
                  <a:cubicBezTo>
                    <a:pt x="19" y="9"/>
                    <a:pt x="36" y="18"/>
                    <a:pt x="54" y="27"/>
                  </a:cubicBezTo>
                  <a:lnTo>
                    <a:pt x="72" y="18"/>
                  </a:lnTo>
                  <a:cubicBezTo>
                    <a:pt x="45" y="9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4" name="Google Shape;6774;p28"/>
            <p:cNvSpPr/>
            <p:nvPr/>
          </p:nvSpPr>
          <p:spPr>
            <a:xfrm rot="-6049856">
              <a:off x="8022327" y="247297"/>
              <a:ext cx="7525" cy="5421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" y="35"/>
                  </a:lnTo>
                  <a:cubicBezTo>
                    <a:pt x="19" y="27"/>
                    <a:pt x="36" y="18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5" name="Google Shape;6775;p28"/>
            <p:cNvSpPr/>
            <p:nvPr/>
          </p:nvSpPr>
          <p:spPr>
            <a:xfrm rot="-6049856">
              <a:off x="8326084" y="158709"/>
              <a:ext cx="11287" cy="4216"/>
            </a:xfrm>
            <a:custGeom>
              <a:avLst/>
              <a:gdLst/>
              <a:ahLst/>
              <a:cxnLst/>
              <a:rect l="l" t="t" r="r" b="b"/>
              <a:pathLst>
                <a:path w="81" h="28" extrusionOk="0">
                  <a:moveTo>
                    <a:pt x="35" y="1"/>
                  </a:moveTo>
                  <a:cubicBezTo>
                    <a:pt x="24" y="1"/>
                    <a:pt x="13" y="1"/>
                    <a:pt x="1" y="1"/>
                  </a:cubicBezTo>
                  <a:lnTo>
                    <a:pt x="80" y="28"/>
                  </a:lnTo>
                  <a:cubicBezTo>
                    <a:pt x="75" y="4"/>
                    <a:pt x="57" y="1"/>
                    <a:pt x="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6" name="Google Shape;6776;p28"/>
            <p:cNvSpPr/>
            <p:nvPr/>
          </p:nvSpPr>
          <p:spPr>
            <a:xfrm rot="-6049856">
              <a:off x="7628382" y="423851"/>
              <a:ext cx="14910" cy="9486"/>
            </a:xfrm>
            <a:custGeom>
              <a:avLst/>
              <a:gdLst/>
              <a:ahLst/>
              <a:cxnLst/>
              <a:rect l="l" t="t" r="r" b="b"/>
              <a:pathLst>
                <a:path w="107" h="63" extrusionOk="0">
                  <a:moveTo>
                    <a:pt x="45" y="1"/>
                  </a:moveTo>
                  <a:lnTo>
                    <a:pt x="45" y="1"/>
                  </a:lnTo>
                  <a:cubicBezTo>
                    <a:pt x="18" y="18"/>
                    <a:pt x="0" y="45"/>
                    <a:pt x="0" y="63"/>
                  </a:cubicBezTo>
                  <a:cubicBezTo>
                    <a:pt x="45" y="27"/>
                    <a:pt x="10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7" name="Google Shape;6777;p28"/>
            <p:cNvSpPr/>
            <p:nvPr/>
          </p:nvSpPr>
          <p:spPr>
            <a:xfrm rot="-6049856">
              <a:off x="8224914" y="307961"/>
              <a:ext cx="6271" cy="3313"/>
            </a:xfrm>
            <a:custGeom>
              <a:avLst/>
              <a:gdLst/>
              <a:ahLst/>
              <a:cxnLst/>
              <a:rect l="l" t="t" r="r" b="b"/>
              <a:pathLst>
                <a:path w="45" h="22" extrusionOk="0">
                  <a:moveTo>
                    <a:pt x="14" y="1"/>
                  </a:moveTo>
                  <a:cubicBezTo>
                    <a:pt x="10" y="1"/>
                    <a:pt x="5" y="2"/>
                    <a:pt x="0" y="4"/>
                  </a:cubicBezTo>
                  <a:cubicBezTo>
                    <a:pt x="18" y="13"/>
                    <a:pt x="27" y="22"/>
                    <a:pt x="44" y="22"/>
                  </a:cubicBezTo>
                  <a:cubicBezTo>
                    <a:pt x="38" y="9"/>
                    <a:pt x="27" y="1"/>
                    <a:pt x="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8" name="Google Shape;6778;p28"/>
            <p:cNvSpPr/>
            <p:nvPr/>
          </p:nvSpPr>
          <p:spPr>
            <a:xfrm rot="-6049856">
              <a:off x="7642501" y="430941"/>
              <a:ext cx="10033" cy="10841"/>
            </a:xfrm>
            <a:custGeom>
              <a:avLst/>
              <a:gdLst/>
              <a:ahLst/>
              <a:cxnLst/>
              <a:rect l="l" t="t" r="r" b="b"/>
              <a:pathLst>
                <a:path w="72" h="72" extrusionOk="0">
                  <a:moveTo>
                    <a:pt x="53" y="1"/>
                  </a:moveTo>
                  <a:cubicBezTo>
                    <a:pt x="18" y="18"/>
                    <a:pt x="1" y="45"/>
                    <a:pt x="53" y="71"/>
                  </a:cubicBezTo>
                  <a:cubicBezTo>
                    <a:pt x="62" y="71"/>
                    <a:pt x="62" y="62"/>
                    <a:pt x="71" y="62"/>
                  </a:cubicBezTo>
                  <a:cubicBezTo>
                    <a:pt x="53" y="36"/>
                    <a:pt x="45" y="18"/>
                    <a:pt x="5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9" name="Google Shape;6779;p28"/>
            <p:cNvSpPr/>
            <p:nvPr/>
          </p:nvSpPr>
          <p:spPr>
            <a:xfrm rot="-6049856">
              <a:off x="8752867" y="97558"/>
              <a:ext cx="1393" cy="15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0" name="Google Shape;6780;p28"/>
            <p:cNvSpPr/>
            <p:nvPr/>
          </p:nvSpPr>
          <p:spPr>
            <a:xfrm rot="-6049856">
              <a:off x="8900782" y="166543"/>
              <a:ext cx="2090" cy="4216"/>
            </a:xfrm>
            <a:custGeom>
              <a:avLst/>
              <a:gdLst/>
              <a:ahLst/>
              <a:cxnLst/>
              <a:rect l="l" t="t" r="r" b="b"/>
              <a:pathLst>
                <a:path w="15" h="28" extrusionOk="0">
                  <a:moveTo>
                    <a:pt x="6" y="1"/>
                  </a:moveTo>
                  <a:cubicBezTo>
                    <a:pt x="0" y="1"/>
                    <a:pt x="2" y="5"/>
                    <a:pt x="6" y="12"/>
                  </a:cubicBezTo>
                  <a:lnTo>
                    <a:pt x="6" y="12"/>
                  </a:lnTo>
                  <a:cubicBezTo>
                    <a:pt x="6" y="8"/>
                    <a:pt x="6" y="4"/>
                    <a:pt x="6" y="1"/>
                  </a:cubicBezTo>
                  <a:close/>
                  <a:moveTo>
                    <a:pt x="6" y="12"/>
                  </a:moveTo>
                  <a:cubicBezTo>
                    <a:pt x="7" y="20"/>
                    <a:pt x="9" y="27"/>
                    <a:pt x="15" y="27"/>
                  </a:cubicBezTo>
                  <a:cubicBezTo>
                    <a:pt x="12" y="21"/>
                    <a:pt x="9" y="16"/>
                    <a:pt x="6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1" name="Google Shape;6781;p28"/>
            <p:cNvSpPr/>
            <p:nvPr/>
          </p:nvSpPr>
          <p:spPr>
            <a:xfrm rot="-6049856">
              <a:off x="7665037" y="360654"/>
              <a:ext cx="2508" cy="150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18" y="1"/>
                    <a:pt x="18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2" name="Google Shape;6782;p28"/>
            <p:cNvSpPr/>
            <p:nvPr/>
          </p:nvSpPr>
          <p:spPr>
            <a:xfrm rot="-6049856">
              <a:off x="8536521" y="167591"/>
              <a:ext cx="3762" cy="2710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1" y="1"/>
                  </a:moveTo>
                  <a:cubicBezTo>
                    <a:pt x="17" y="13"/>
                    <a:pt x="24" y="17"/>
                    <a:pt x="25" y="17"/>
                  </a:cubicBezTo>
                  <a:cubicBezTo>
                    <a:pt x="26" y="17"/>
                    <a:pt x="19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3" name="Google Shape;6783;p28"/>
            <p:cNvSpPr/>
            <p:nvPr/>
          </p:nvSpPr>
          <p:spPr>
            <a:xfrm rot="-6049856">
              <a:off x="7870088" y="272849"/>
              <a:ext cx="139" cy="1355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9"/>
                  </a:moveTo>
                  <a:cubicBezTo>
                    <a:pt x="0" y="9"/>
                    <a:pt x="0" y="0"/>
                    <a:pt x="0" y="0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4" name="Google Shape;6784;p28"/>
            <p:cNvSpPr/>
            <p:nvPr/>
          </p:nvSpPr>
          <p:spPr>
            <a:xfrm rot="-6049856">
              <a:off x="7856527" y="278801"/>
              <a:ext cx="40829" cy="10690"/>
            </a:xfrm>
            <a:custGeom>
              <a:avLst/>
              <a:gdLst/>
              <a:ahLst/>
              <a:cxnLst/>
              <a:rect l="l" t="t" r="r" b="b"/>
              <a:pathLst>
                <a:path w="293" h="71" extrusionOk="0">
                  <a:moveTo>
                    <a:pt x="230" y="0"/>
                  </a:moveTo>
                  <a:lnTo>
                    <a:pt x="1" y="27"/>
                  </a:lnTo>
                  <a:lnTo>
                    <a:pt x="292" y="71"/>
                  </a:lnTo>
                  <a:cubicBezTo>
                    <a:pt x="195" y="44"/>
                    <a:pt x="204" y="27"/>
                    <a:pt x="2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5" name="Google Shape;6785;p28"/>
            <p:cNvSpPr/>
            <p:nvPr/>
          </p:nvSpPr>
          <p:spPr>
            <a:xfrm rot="-6049856">
              <a:off x="8138188" y="-446493"/>
              <a:ext cx="188398" cy="1405420"/>
            </a:xfrm>
            <a:custGeom>
              <a:avLst/>
              <a:gdLst/>
              <a:ahLst/>
              <a:cxnLst/>
              <a:rect l="l" t="t" r="r" b="b"/>
              <a:pathLst>
                <a:path w="1352" h="9334" extrusionOk="0">
                  <a:moveTo>
                    <a:pt x="292" y="1757"/>
                  </a:moveTo>
                  <a:cubicBezTo>
                    <a:pt x="283" y="1757"/>
                    <a:pt x="283" y="1766"/>
                    <a:pt x="283" y="1766"/>
                  </a:cubicBezTo>
                  <a:cubicBezTo>
                    <a:pt x="274" y="1775"/>
                    <a:pt x="257" y="1784"/>
                    <a:pt x="248" y="1792"/>
                  </a:cubicBezTo>
                  <a:cubicBezTo>
                    <a:pt x="265" y="1784"/>
                    <a:pt x="283" y="1775"/>
                    <a:pt x="292" y="1766"/>
                  </a:cubicBezTo>
                  <a:cubicBezTo>
                    <a:pt x="292" y="1757"/>
                    <a:pt x="292" y="1757"/>
                    <a:pt x="292" y="1757"/>
                  </a:cubicBezTo>
                  <a:close/>
                  <a:moveTo>
                    <a:pt x="1023" y="2080"/>
                  </a:moveTo>
                  <a:lnTo>
                    <a:pt x="1034" y="2084"/>
                  </a:lnTo>
                  <a:cubicBezTo>
                    <a:pt x="1031" y="2082"/>
                    <a:pt x="1027" y="2081"/>
                    <a:pt x="1023" y="2080"/>
                  </a:cubicBezTo>
                  <a:close/>
                  <a:moveTo>
                    <a:pt x="1034" y="2101"/>
                  </a:moveTo>
                  <a:cubicBezTo>
                    <a:pt x="1031" y="2103"/>
                    <a:pt x="1028" y="2105"/>
                    <a:pt x="1025" y="2107"/>
                  </a:cubicBezTo>
                  <a:lnTo>
                    <a:pt x="1025" y="2107"/>
                  </a:lnTo>
                  <a:cubicBezTo>
                    <a:pt x="1029" y="2105"/>
                    <a:pt x="1032" y="2104"/>
                    <a:pt x="1034" y="2101"/>
                  </a:cubicBezTo>
                  <a:close/>
                  <a:moveTo>
                    <a:pt x="649" y="3249"/>
                  </a:moveTo>
                  <a:lnTo>
                    <a:pt x="649" y="3249"/>
                  </a:lnTo>
                  <a:cubicBezTo>
                    <a:pt x="651" y="3249"/>
                    <a:pt x="652" y="3249"/>
                    <a:pt x="654" y="3249"/>
                  </a:cubicBezTo>
                  <a:cubicBezTo>
                    <a:pt x="652" y="3249"/>
                    <a:pt x="651" y="3249"/>
                    <a:pt x="649" y="3249"/>
                  </a:cubicBezTo>
                  <a:close/>
                  <a:moveTo>
                    <a:pt x="1076" y="4554"/>
                  </a:moveTo>
                  <a:lnTo>
                    <a:pt x="1078" y="4565"/>
                  </a:lnTo>
                  <a:cubicBezTo>
                    <a:pt x="1080" y="4561"/>
                    <a:pt x="1079" y="4557"/>
                    <a:pt x="1076" y="4554"/>
                  </a:cubicBezTo>
                  <a:close/>
                  <a:moveTo>
                    <a:pt x="1200" y="5729"/>
                  </a:moveTo>
                  <a:lnTo>
                    <a:pt x="1201" y="5731"/>
                  </a:lnTo>
                  <a:cubicBezTo>
                    <a:pt x="1201" y="5730"/>
                    <a:pt x="1201" y="5730"/>
                    <a:pt x="1200" y="5729"/>
                  </a:cubicBezTo>
                  <a:close/>
                  <a:moveTo>
                    <a:pt x="1157" y="6322"/>
                  </a:moveTo>
                  <a:cubicBezTo>
                    <a:pt x="1158" y="6323"/>
                    <a:pt x="1158" y="6325"/>
                    <a:pt x="1158" y="6326"/>
                  </a:cubicBezTo>
                  <a:lnTo>
                    <a:pt x="1158" y="6326"/>
                  </a:lnTo>
                  <a:cubicBezTo>
                    <a:pt x="1158" y="6324"/>
                    <a:pt x="1158" y="6323"/>
                    <a:pt x="1157" y="6322"/>
                  </a:cubicBezTo>
                  <a:close/>
                  <a:moveTo>
                    <a:pt x="1073" y="6780"/>
                  </a:moveTo>
                  <a:cubicBezTo>
                    <a:pt x="1075" y="6781"/>
                    <a:pt x="1076" y="6781"/>
                    <a:pt x="1078" y="6781"/>
                  </a:cubicBezTo>
                  <a:cubicBezTo>
                    <a:pt x="1076" y="6781"/>
                    <a:pt x="1075" y="6781"/>
                    <a:pt x="1073" y="6780"/>
                  </a:cubicBezTo>
                  <a:close/>
                  <a:moveTo>
                    <a:pt x="255" y="7698"/>
                  </a:moveTo>
                  <a:cubicBezTo>
                    <a:pt x="253" y="7698"/>
                    <a:pt x="250" y="7699"/>
                    <a:pt x="248" y="7700"/>
                  </a:cubicBezTo>
                  <a:cubicBezTo>
                    <a:pt x="250" y="7699"/>
                    <a:pt x="253" y="7698"/>
                    <a:pt x="255" y="7698"/>
                  </a:cubicBezTo>
                  <a:close/>
                  <a:moveTo>
                    <a:pt x="1087" y="8132"/>
                  </a:moveTo>
                  <a:cubicBezTo>
                    <a:pt x="1085" y="8133"/>
                    <a:pt x="1084" y="8134"/>
                    <a:pt x="1084" y="8136"/>
                  </a:cubicBezTo>
                  <a:lnTo>
                    <a:pt x="1084" y="8136"/>
                  </a:lnTo>
                  <a:lnTo>
                    <a:pt x="1087" y="8132"/>
                  </a:lnTo>
                  <a:close/>
                  <a:moveTo>
                    <a:pt x="733" y="0"/>
                  </a:moveTo>
                  <a:lnTo>
                    <a:pt x="327" y="44"/>
                  </a:lnTo>
                  <a:lnTo>
                    <a:pt x="389" y="79"/>
                  </a:lnTo>
                  <a:cubicBezTo>
                    <a:pt x="334" y="79"/>
                    <a:pt x="291" y="114"/>
                    <a:pt x="256" y="114"/>
                  </a:cubicBezTo>
                  <a:cubicBezTo>
                    <a:pt x="240" y="114"/>
                    <a:pt x="226" y="107"/>
                    <a:pt x="212" y="88"/>
                  </a:cubicBezTo>
                  <a:lnTo>
                    <a:pt x="212" y="141"/>
                  </a:lnTo>
                  <a:cubicBezTo>
                    <a:pt x="168" y="177"/>
                    <a:pt x="151" y="221"/>
                    <a:pt x="177" y="247"/>
                  </a:cubicBezTo>
                  <a:cubicBezTo>
                    <a:pt x="170" y="269"/>
                    <a:pt x="239" y="296"/>
                    <a:pt x="227" y="296"/>
                  </a:cubicBezTo>
                  <a:cubicBezTo>
                    <a:pt x="224" y="296"/>
                    <a:pt x="217" y="295"/>
                    <a:pt x="204" y="291"/>
                  </a:cubicBezTo>
                  <a:lnTo>
                    <a:pt x="204" y="291"/>
                  </a:lnTo>
                  <a:lnTo>
                    <a:pt x="257" y="371"/>
                  </a:lnTo>
                  <a:lnTo>
                    <a:pt x="239" y="380"/>
                  </a:lnTo>
                  <a:cubicBezTo>
                    <a:pt x="230" y="459"/>
                    <a:pt x="371" y="547"/>
                    <a:pt x="230" y="653"/>
                  </a:cubicBezTo>
                  <a:cubicBezTo>
                    <a:pt x="248" y="680"/>
                    <a:pt x="274" y="706"/>
                    <a:pt x="257" y="759"/>
                  </a:cubicBezTo>
                  <a:lnTo>
                    <a:pt x="186" y="768"/>
                  </a:lnTo>
                  <a:cubicBezTo>
                    <a:pt x="212" y="804"/>
                    <a:pt x="115" y="874"/>
                    <a:pt x="186" y="892"/>
                  </a:cubicBezTo>
                  <a:cubicBezTo>
                    <a:pt x="1" y="936"/>
                    <a:pt x="151" y="1068"/>
                    <a:pt x="115" y="1139"/>
                  </a:cubicBezTo>
                  <a:lnTo>
                    <a:pt x="204" y="1139"/>
                  </a:lnTo>
                  <a:cubicBezTo>
                    <a:pt x="204" y="1183"/>
                    <a:pt x="230" y="1227"/>
                    <a:pt x="265" y="1280"/>
                  </a:cubicBezTo>
                  <a:lnTo>
                    <a:pt x="345" y="1280"/>
                  </a:lnTo>
                  <a:cubicBezTo>
                    <a:pt x="407" y="1324"/>
                    <a:pt x="292" y="1404"/>
                    <a:pt x="301" y="1475"/>
                  </a:cubicBezTo>
                  <a:cubicBezTo>
                    <a:pt x="265" y="1475"/>
                    <a:pt x="274" y="1457"/>
                    <a:pt x="292" y="1439"/>
                  </a:cubicBezTo>
                  <a:lnTo>
                    <a:pt x="292" y="1439"/>
                  </a:lnTo>
                  <a:cubicBezTo>
                    <a:pt x="115" y="1536"/>
                    <a:pt x="424" y="1634"/>
                    <a:pt x="292" y="1713"/>
                  </a:cubicBezTo>
                  <a:cubicBezTo>
                    <a:pt x="318" y="1731"/>
                    <a:pt x="310" y="1748"/>
                    <a:pt x="292" y="1766"/>
                  </a:cubicBezTo>
                  <a:cubicBezTo>
                    <a:pt x="292" y="1784"/>
                    <a:pt x="301" y="1810"/>
                    <a:pt x="318" y="1837"/>
                  </a:cubicBezTo>
                  <a:lnTo>
                    <a:pt x="239" y="1845"/>
                  </a:lnTo>
                  <a:cubicBezTo>
                    <a:pt x="221" y="1859"/>
                    <a:pt x="230" y="1863"/>
                    <a:pt x="252" y="1863"/>
                  </a:cubicBezTo>
                  <a:cubicBezTo>
                    <a:pt x="274" y="1863"/>
                    <a:pt x="310" y="1859"/>
                    <a:pt x="345" y="1854"/>
                  </a:cubicBezTo>
                  <a:cubicBezTo>
                    <a:pt x="354" y="1863"/>
                    <a:pt x="371" y="1872"/>
                    <a:pt x="398" y="1890"/>
                  </a:cubicBezTo>
                  <a:cubicBezTo>
                    <a:pt x="257" y="1907"/>
                    <a:pt x="442" y="1951"/>
                    <a:pt x="292" y="1969"/>
                  </a:cubicBezTo>
                  <a:cubicBezTo>
                    <a:pt x="363" y="1987"/>
                    <a:pt x="345" y="2093"/>
                    <a:pt x="495" y="2101"/>
                  </a:cubicBezTo>
                  <a:cubicBezTo>
                    <a:pt x="483" y="2101"/>
                    <a:pt x="475" y="2105"/>
                    <a:pt x="471" y="2105"/>
                  </a:cubicBezTo>
                  <a:cubicBezTo>
                    <a:pt x="470" y="2105"/>
                    <a:pt x="469" y="2104"/>
                    <a:pt x="469" y="2101"/>
                  </a:cubicBezTo>
                  <a:lnTo>
                    <a:pt x="469" y="2101"/>
                  </a:lnTo>
                  <a:cubicBezTo>
                    <a:pt x="451" y="2128"/>
                    <a:pt x="433" y="2154"/>
                    <a:pt x="477" y="2172"/>
                  </a:cubicBezTo>
                  <a:lnTo>
                    <a:pt x="371" y="2181"/>
                  </a:lnTo>
                  <a:lnTo>
                    <a:pt x="513" y="2243"/>
                  </a:lnTo>
                  <a:cubicBezTo>
                    <a:pt x="474" y="2265"/>
                    <a:pt x="443" y="2280"/>
                    <a:pt x="406" y="2280"/>
                  </a:cubicBezTo>
                  <a:cubicBezTo>
                    <a:pt x="383" y="2280"/>
                    <a:pt x="358" y="2274"/>
                    <a:pt x="327" y="2260"/>
                  </a:cubicBezTo>
                  <a:lnTo>
                    <a:pt x="327" y="2260"/>
                  </a:lnTo>
                  <a:cubicBezTo>
                    <a:pt x="460" y="2340"/>
                    <a:pt x="380" y="2322"/>
                    <a:pt x="504" y="2393"/>
                  </a:cubicBezTo>
                  <a:lnTo>
                    <a:pt x="433" y="2393"/>
                  </a:lnTo>
                  <a:cubicBezTo>
                    <a:pt x="433" y="2419"/>
                    <a:pt x="530" y="2455"/>
                    <a:pt x="469" y="2472"/>
                  </a:cubicBezTo>
                  <a:cubicBezTo>
                    <a:pt x="336" y="2525"/>
                    <a:pt x="451" y="2755"/>
                    <a:pt x="327" y="2896"/>
                  </a:cubicBezTo>
                  <a:cubicBezTo>
                    <a:pt x="353" y="2893"/>
                    <a:pt x="371" y="2892"/>
                    <a:pt x="383" y="2892"/>
                  </a:cubicBezTo>
                  <a:cubicBezTo>
                    <a:pt x="474" y="2892"/>
                    <a:pt x="258" y="2967"/>
                    <a:pt x="398" y="2967"/>
                  </a:cubicBezTo>
                  <a:cubicBezTo>
                    <a:pt x="362" y="2973"/>
                    <a:pt x="338" y="2987"/>
                    <a:pt x="312" y="2987"/>
                  </a:cubicBezTo>
                  <a:cubicBezTo>
                    <a:pt x="301" y="2987"/>
                    <a:pt x="288" y="2984"/>
                    <a:pt x="274" y="2976"/>
                  </a:cubicBezTo>
                  <a:lnTo>
                    <a:pt x="274" y="2976"/>
                  </a:lnTo>
                  <a:cubicBezTo>
                    <a:pt x="327" y="3046"/>
                    <a:pt x="204" y="3090"/>
                    <a:pt x="336" y="3135"/>
                  </a:cubicBezTo>
                  <a:cubicBezTo>
                    <a:pt x="326" y="3136"/>
                    <a:pt x="316" y="3137"/>
                    <a:pt x="308" y="3137"/>
                  </a:cubicBezTo>
                  <a:cubicBezTo>
                    <a:pt x="275" y="3137"/>
                    <a:pt x="258" y="3126"/>
                    <a:pt x="230" y="3126"/>
                  </a:cubicBezTo>
                  <a:cubicBezTo>
                    <a:pt x="248" y="3135"/>
                    <a:pt x="274" y="3152"/>
                    <a:pt x="248" y="3161"/>
                  </a:cubicBezTo>
                  <a:cubicBezTo>
                    <a:pt x="243" y="3163"/>
                    <a:pt x="238" y="3163"/>
                    <a:pt x="234" y="3163"/>
                  </a:cubicBezTo>
                  <a:cubicBezTo>
                    <a:pt x="215" y="3163"/>
                    <a:pt x="200" y="3149"/>
                    <a:pt x="186" y="3135"/>
                  </a:cubicBezTo>
                  <a:lnTo>
                    <a:pt x="186" y="3135"/>
                  </a:lnTo>
                  <a:cubicBezTo>
                    <a:pt x="195" y="3214"/>
                    <a:pt x="345" y="3223"/>
                    <a:pt x="486" y="3223"/>
                  </a:cubicBezTo>
                  <a:cubicBezTo>
                    <a:pt x="416" y="3267"/>
                    <a:pt x="424" y="3285"/>
                    <a:pt x="522" y="3311"/>
                  </a:cubicBezTo>
                  <a:cubicBezTo>
                    <a:pt x="498" y="3321"/>
                    <a:pt x="472" y="3330"/>
                    <a:pt x="450" y="3330"/>
                  </a:cubicBezTo>
                  <a:cubicBezTo>
                    <a:pt x="431" y="3330"/>
                    <a:pt x="415" y="3323"/>
                    <a:pt x="407" y="3302"/>
                  </a:cubicBezTo>
                  <a:lnTo>
                    <a:pt x="407" y="3302"/>
                  </a:lnTo>
                  <a:cubicBezTo>
                    <a:pt x="398" y="3329"/>
                    <a:pt x="336" y="3461"/>
                    <a:pt x="451" y="3461"/>
                  </a:cubicBezTo>
                  <a:cubicBezTo>
                    <a:pt x="424" y="3470"/>
                    <a:pt x="442" y="3505"/>
                    <a:pt x="460" y="3505"/>
                  </a:cubicBezTo>
                  <a:cubicBezTo>
                    <a:pt x="451" y="3567"/>
                    <a:pt x="442" y="3576"/>
                    <a:pt x="451" y="3629"/>
                  </a:cubicBezTo>
                  <a:lnTo>
                    <a:pt x="469" y="3611"/>
                  </a:lnTo>
                  <a:cubicBezTo>
                    <a:pt x="610" y="3638"/>
                    <a:pt x="504" y="3664"/>
                    <a:pt x="513" y="3709"/>
                  </a:cubicBezTo>
                  <a:lnTo>
                    <a:pt x="504" y="3709"/>
                  </a:lnTo>
                  <a:cubicBezTo>
                    <a:pt x="407" y="3814"/>
                    <a:pt x="548" y="3753"/>
                    <a:pt x="433" y="3859"/>
                  </a:cubicBezTo>
                  <a:lnTo>
                    <a:pt x="522" y="3859"/>
                  </a:lnTo>
                  <a:cubicBezTo>
                    <a:pt x="707" y="3867"/>
                    <a:pt x="416" y="3947"/>
                    <a:pt x="486" y="4009"/>
                  </a:cubicBezTo>
                  <a:lnTo>
                    <a:pt x="530" y="3991"/>
                  </a:lnTo>
                  <a:lnTo>
                    <a:pt x="530" y="3991"/>
                  </a:lnTo>
                  <a:cubicBezTo>
                    <a:pt x="592" y="4026"/>
                    <a:pt x="283" y="4079"/>
                    <a:pt x="257" y="4115"/>
                  </a:cubicBezTo>
                  <a:cubicBezTo>
                    <a:pt x="253" y="4116"/>
                    <a:pt x="250" y="4117"/>
                    <a:pt x="247" y="4117"/>
                  </a:cubicBezTo>
                  <a:cubicBezTo>
                    <a:pt x="236" y="4117"/>
                    <a:pt x="228" y="4104"/>
                    <a:pt x="221" y="4097"/>
                  </a:cubicBezTo>
                  <a:lnTo>
                    <a:pt x="221" y="4097"/>
                  </a:lnTo>
                  <a:cubicBezTo>
                    <a:pt x="168" y="4141"/>
                    <a:pt x="197" y="4143"/>
                    <a:pt x="241" y="4143"/>
                  </a:cubicBezTo>
                  <a:cubicBezTo>
                    <a:pt x="246" y="4143"/>
                    <a:pt x="251" y="4143"/>
                    <a:pt x="256" y="4143"/>
                  </a:cubicBezTo>
                  <a:cubicBezTo>
                    <a:pt x="298" y="4143"/>
                    <a:pt x="346" y="4145"/>
                    <a:pt x="354" y="4176"/>
                  </a:cubicBezTo>
                  <a:cubicBezTo>
                    <a:pt x="345" y="4178"/>
                    <a:pt x="335" y="4178"/>
                    <a:pt x="324" y="4178"/>
                  </a:cubicBezTo>
                  <a:cubicBezTo>
                    <a:pt x="303" y="4178"/>
                    <a:pt x="279" y="4176"/>
                    <a:pt x="258" y="4176"/>
                  </a:cubicBezTo>
                  <a:cubicBezTo>
                    <a:pt x="226" y="4176"/>
                    <a:pt x="199" y="4181"/>
                    <a:pt x="195" y="4203"/>
                  </a:cubicBezTo>
                  <a:cubicBezTo>
                    <a:pt x="142" y="4221"/>
                    <a:pt x="389" y="4335"/>
                    <a:pt x="274" y="4388"/>
                  </a:cubicBezTo>
                  <a:cubicBezTo>
                    <a:pt x="298" y="4384"/>
                    <a:pt x="323" y="4376"/>
                    <a:pt x="345" y="4376"/>
                  </a:cubicBezTo>
                  <a:cubicBezTo>
                    <a:pt x="364" y="4376"/>
                    <a:pt x="382" y="4381"/>
                    <a:pt x="398" y="4397"/>
                  </a:cubicBezTo>
                  <a:cubicBezTo>
                    <a:pt x="416" y="4441"/>
                    <a:pt x="221" y="4521"/>
                    <a:pt x="371" y="4565"/>
                  </a:cubicBezTo>
                  <a:cubicBezTo>
                    <a:pt x="354" y="4574"/>
                    <a:pt x="345" y="4574"/>
                    <a:pt x="336" y="4574"/>
                  </a:cubicBezTo>
                  <a:cubicBezTo>
                    <a:pt x="371" y="4609"/>
                    <a:pt x="398" y="4689"/>
                    <a:pt x="469" y="4715"/>
                  </a:cubicBezTo>
                  <a:cubicBezTo>
                    <a:pt x="177" y="4742"/>
                    <a:pt x="610" y="4936"/>
                    <a:pt x="345" y="4936"/>
                  </a:cubicBezTo>
                  <a:lnTo>
                    <a:pt x="354" y="5051"/>
                  </a:lnTo>
                  <a:lnTo>
                    <a:pt x="327" y="5042"/>
                  </a:lnTo>
                  <a:lnTo>
                    <a:pt x="327" y="5042"/>
                  </a:lnTo>
                  <a:cubicBezTo>
                    <a:pt x="310" y="5112"/>
                    <a:pt x="371" y="5139"/>
                    <a:pt x="442" y="5165"/>
                  </a:cubicBezTo>
                  <a:cubicBezTo>
                    <a:pt x="433" y="5171"/>
                    <a:pt x="425" y="5173"/>
                    <a:pt x="418" y="5173"/>
                  </a:cubicBezTo>
                  <a:cubicBezTo>
                    <a:pt x="404" y="5173"/>
                    <a:pt x="392" y="5165"/>
                    <a:pt x="380" y="5165"/>
                  </a:cubicBezTo>
                  <a:cubicBezTo>
                    <a:pt x="327" y="5271"/>
                    <a:pt x="336" y="5280"/>
                    <a:pt x="469" y="5369"/>
                  </a:cubicBezTo>
                  <a:lnTo>
                    <a:pt x="380" y="5377"/>
                  </a:lnTo>
                  <a:cubicBezTo>
                    <a:pt x="433" y="5404"/>
                    <a:pt x="239" y="5527"/>
                    <a:pt x="345" y="5625"/>
                  </a:cubicBezTo>
                  <a:cubicBezTo>
                    <a:pt x="336" y="5625"/>
                    <a:pt x="318" y="5625"/>
                    <a:pt x="301" y="5616"/>
                  </a:cubicBezTo>
                  <a:lnTo>
                    <a:pt x="301" y="5616"/>
                  </a:lnTo>
                  <a:cubicBezTo>
                    <a:pt x="407" y="5731"/>
                    <a:pt x="54" y="5881"/>
                    <a:pt x="371" y="5934"/>
                  </a:cubicBezTo>
                  <a:lnTo>
                    <a:pt x="451" y="6004"/>
                  </a:lnTo>
                  <a:cubicBezTo>
                    <a:pt x="459" y="5974"/>
                    <a:pt x="476" y="5964"/>
                    <a:pt x="497" y="5964"/>
                  </a:cubicBezTo>
                  <a:cubicBezTo>
                    <a:pt x="534" y="5964"/>
                    <a:pt x="582" y="5994"/>
                    <a:pt x="619" y="5994"/>
                  </a:cubicBezTo>
                  <a:cubicBezTo>
                    <a:pt x="629" y="5994"/>
                    <a:pt x="638" y="5992"/>
                    <a:pt x="645" y="5987"/>
                  </a:cubicBezTo>
                  <a:lnTo>
                    <a:pt x="645" y="5987"/>
                  </a:lnTo>
                  <a:cubicBezTo>
                    <a:pt x="658" y="6012"/>
                    <a:pt x="602" y="6051"/>
                    <a:pt x="563" y="6051"/>
                  </a:cubicBezTo>
                  <a:cubicBezTo>
                    <a:pt x="548" y="6051"/>
                    <a:pt x="535" y="6045"/>
                    <a:pt x="530" y="6031"/>
                  </a:cubicBezTo>
                  <a:lnTo>
                    <a:pt x="548" y="6031"/>
                  </a:lnTo>
                  <a:cubicBezTo>
                    <a:pt x="534" y="6028"/>
                    <a:pt x="521" y="6027"/>
                    <a:pt x="511" y="6027"/>
                  </a:cubicBezTo>
                  <a:cubicBezTo>
                    <a:pt x="397" y="6027"/>
                    <a:pt x="476" y="6146"/>
                    <a:pt x="371" y="6146"/>
                  </a:cubicBezTo>
                  <a:cubicBezTo>
                    <a:pt x="380" y="6331"/>
                    <a:pt x="283" y="6525"/>
                    <a:pt x="265" y="6684"/>
                  </a:cubicBezTo>
                  <a:lnTo>
                    <a:pt x="398" y="6675"/>
                  </a:lnTo>
                  <a:lnTo>
                    <a:pt x="389" y="6737"/>
                  </a:lnTo>
                  <a:cubicBezTo>
                    <a:pt x="380" y="6740"/>
                    <a:pt x="367" y="6742"/>
                    <a:pt x="352" y="6742"/>
                  </a:cubicBezTo>
                  <a:cubicBezTo>
                    <a:pt x="323" y="6742"/>
                    <a:pt x="292" y="6734"/>
                    <a:pt x="292" y="6711"/>
                  </a:cubicBezTo>
                  <a:lnTo>
                    <a:pt x="292" y="6711"/>
                  </a:lnTo>
                  <a:cubicBezTo>
                    <a:pt x="221" y="6728"/>
                    <a:pt x="354" y="6781"/>
                    <a:pt x="380" y="6781"/>
                  </a:cubicBezTo>
                  <a:cubicBezTo>
                    <a:pt x="367" y="6804"/>
                    <a:pt x="350" y="6812"/>
                    <a:pt x="333" y="6812"/>
                  </a:cubicBezTo>
                  <a:cubicBezTo>
                    <a:pt x="290" y="6812"/>
                    <a:pt x="244" y="6760"/>
                    <a:pt x="233" y="6760"/>
                  </a:cubicBezTo>
                  <a:cubicBezTo>
                    <a:pt x="231" y="6760"/>
                    <a:pt x="230" y="6761"/>
                    <a:pt x="230" y="6764"/>
                  </a:cubicBezTo>
                  <a:lnTo>
                    <a:pt x="239" y="6808"/>
                  </a:lnTo>
                  <a:lnTo>
                    <a:pt x="248" y="6799"/>
                  </a:lnTo>
                  <a:cubicBezTo>
                    <a:pt x="301" y="6834"/>
                    <a:pt x="363" y="6834"/>
                    <a:pt x="345" y="6896"/>
                  </a:cubicBezTo>
                  <a:cubicBezTo>
                    <a:pt x="318" y="6923"/>
                    <a:pt x="265" y="6905"/>
                    <a:pt x="265" y="6923"/>
                  </a:cubicBezTo>
                  <a:cubicBezTo>
                    <a:pt x="257" y="6923"/>
                    <a:pt x="248" y="6923"/>
                    <a:pt x="257" y="6940"/>
                  </a:cubicBezTo>
                  <a:lnTo>
                    <a:pt x="248" y="7020"/>
                  </a:lnTo>
                  <a:lnTo>
                    <a:pt x="248" y="7020"/>
                  </a:lnTo>
                  <a:lnTo>
                    <a:pt x="345" y="6993"/>
                  </a:lnTo>
                  <a:cubicBezTo>
                    <a:pt x="384" y="7019"/>
                    <a:pt x="360" y="7050"/>
                    <a:pt x="396" y="7050"/>
                  </a:cubicBezTo>
                  <a:cubicBezTo>
                    <a:pt x="406" y="7050"/>
                    <a:pt x="422" y="7048"/>
                    <a:pt x="446" y="7041"/>
                  </a:cubicBezTo>
                  <a:lnTo>
                    <a:pt x="446" y="7041"/>
                  </a:lnTo>
                  <a:cubicBezTo>
                    <a:pt x="280" y="7094"/>
                    <a:pt x="388" y="7338"/>
                    <a:pt x="327" y="7373"/>
                  </a:cubicBezTo>
                  <a:cubicBezTo>
                    <a:pt x="407" y="7417"/>
                    <a:pt x="407" y="7470"/>
                    <a:pt x="398" y="7532"/>
                  </a:cubicBezTo>
                  <a:cubicBezTo>
                    <a:pt x="406" y="7524"/>
                    <a:pt x="432" y="7518"/>
                    <a:pt x="458" y="7518"/>
                  </a:cubicBezTo>
                  <a:cubicBezTo>
                    <a:pt x="492" y="7518"/>
                    <a:pt x="527" y="7528"/>
                    <a:pt x="522" y="7558"/>
                  </a:cubicBezTo>
                  <a:cubicBezTo>
                    <a:pt x="505" y="7557"/>
                    <a:pt x="490" y="7556"/>
                    <a:pt x="476" y="7556"/>
                  </a:cubicBezTo>
                  <a:cubicBezTo>
                    <a:pt x="303" y="7556"/>
                    <a:pt x="401" y="7655"/>
                    <a:pt x="255" y="7698"/>
                  </a:cubicBezTo>
                  <a:lnTo>
                    <a:pt x="255" y="7698"/>
                  </a:lnTo>
                  <a:cubicBezTo>
                    <a:pt x="262" y="7696"/>
                    <a:pt x="268" y="7695"/>
                    <a:pt x="274" y="7695"/>
                  </a:cubicBezTo>
                  <a:cubicBezTo>
                    <a:pt x="338" y="7695"/>
                    <a:pt x="311" y="7801"/>
                    <a:pt x="387" y="7801"/>
                  </a:cubicBezTo>
                  <a:cubicBezTo>
                    <a:pt x="401" y="7801"/>
                    <a:pt x="419" y="7797"/>
                    <a:pt x="442" y="7788"/>
                  </a:cubicBezTo>
                  <a:lnTo>
                    <a:pt x="442" y="7788"/>
                  </a:lnTo>
                  <a:cubicBezTo>
                    <a:pt x="424" y="7832"/>
                    <a:pt x="354" y="7797"/>
                    <a:pt x="292" y="7832"/>
                  </a:cubicBezTo>
                  <a:cubicBezTo>
                    <a:pt x="389" y="7929"/>
                    <a:pt x="248" y="8062"/>
                    <a:pt x="283" y="8194"/>
                  </a:cubicBezTo>
                  <a:cubicBezTo>
                    <a:pt x="307" y="8194"/>
                    <a:pt x="334" y="8182"/>
                    <a:pt x="366" y="8182"/>
                  </a:cubicBezTo>
                  <a:cubicBezTo>
                    <a:pt x="381" y="8182"/>
                    <a:pt x="398" y="8185"/>
                    <a:pt x="416" y="8194"/>
                  </a:cubicBezTo>
                  <a:lnTo>
                    <a:pt x="257" y="8273"/>
                  </a:lnTo>
                  <a:cubicBezTo>
                    <a:pt x="274" y="8291"/>
                    <a:pt x="442" y="8282"/>
                    <a:pt x="336" y="8335"/>
                  </a:cubicBezTo>
                  <a:cubicBezTo>
                    <a:pt x="351" y="8330"/>
                    <a:pt x="370" y="8325"/>
                    <a:pt x="386" y="8325"/>
                  </a:cubicBezTo>
                  <a:cubicBezTo>
                    <a:pt x="397" y="8325"/>
                    <a:pt x="408" y="8328"/>
                    <a:pt x="416" y="8335"/>
                  </a:cubicBezTo>
                  <a:cubicBezTo>
                    <a:pt x="274" y="8600"/>
                    <a:pt x="575" y="8830"/>
                    <a:pt x="318" y="9112"/>
                  </a:cubicBezTo>
                  <a:cubicBezTo>
                    <a:pt x="339" y="9095"/>
                    <a:pt x="353" y="9089"/>
                    <a:pt x="363" y="9089"/>
                  </a:cubicBezTo>
                  <a:cubicBezTo>
                    <a:pt x="378" y="9089"/>
                    <a:pt x="384" y="9105"/>
                    <a:pt x="389" y="9121"/>
                  </a:cubicBezTo>
                  <a:cubicBezTo>
                    <a:pt x="398" y="9103"/>
                    <a:pt x="469" y="9112"/>
                    <a:pt x="504" y="9103"/>
                  </a:cubicBezTo>
                  <a:lnTo>
                    <a:pt x="504" y="9103"/>
                  </a:lnTo>
                  <a:lnTo>
                    <a:pt x="398" y="9218"/>
                  </a:lnTo>
                  <a:cubicBezTo>
                    <a:pt x="522" y="9227"/>
                    <a:pt x="416" y="9333"/>
                    <a:pt x="530" y="9333"/>
                  </a:cubicBezTo>
                  <a:lnTo>
                    <a:pt x="513" y="9307"/>
                  </a:lnTo>
                  <a:lnTo>
                    <a:pt x="513" y="9307"/>
                  </a:lnTo>
                  <a:cubicBezTo>
                    <a:pt x="525" y="9309"/>
                    <a:pt x="538" y="9310"/>
                    <a:pt x="552" y="9310"/>
                  </a:cubicBezTo>
                  <a:cubicBezTo>
                    <a:pt x="674" y="9310"/>
                    <a:pt x="811" y="9209"/>
                    <a:pt x="963" y="9201"/>
                  </a:cubicBezTo>
                  <a:cubicBezTo>
                    <a:pt x="813" y="9165"/>
                    <a:pt x="1175" y="9051"/>
                    <a:pt x="954" y="8989"/>
                  </a:cubicBezTo>
                  <a:cubicBezTo>
                    <a:pt x="961" y="8984"/>
                    <a:pt x="968" y="8982"/>
                    <a:pt x="975" y="8982"/>
                  </a:cubicBezTo>
                  <a:cubicBezTo>
                    <a:pt x="991" y="8982"/>
                    <a:pt x="1008" y="8991"/>
                    <a:pt x="1027" y="8991"/>
                  </a:cubicBezTo>
                  <a:cubicBezTo>
                    <a:pt x="1032" y="8991"/>
                    <a:pt x="1037" y="8990"/>
                    <a:pt x="1042" y="8989"/>
                  </a:cubicBezTo>
                  <a:cubicBezTo>
                    <a:pt x="972" y="8971"/>
                    <a:pt x="954" y="8953"/>
                    <a:pt x="981" y="8900"/>
                  </a:cubicBezTo>
                  <a:lnTo>
                    <a:pt x="998" y="8900"/>
                  </a:lnTo>
                  <a:cubicBezTo>
                    <a:pt x="972" y="8777"/>
                    <a:pt x="1034" y="8715"/>
                    <a:pt x="1069" y="8565"/>
                  </a:cubicBezTo>
                  <a:lnTo>
                    <a:pt x="1069" y="8565"/>
                  </a:lnTo>
                  <a:lnTo>
                    <a:pt x="990" y="8583"/>
                  </a:lnTo>
                  <a:cubicBezTo>
                    <a:pt x="998" y="8556"/>
                    <a:pt x="1025" y="8547"/>
                    <a:pt x="1042" y="8530"/>
                  </a:cubicBezTo>
                  <a:cubicBezTo>
                    <a:pt x="1029" y="8527"/>
                    <a:pt x="1018" y="8526"/>
                    <a:pt x="1009" y="8526"/>
                  </a:cubicBezTo>
                  <a:cubicBezTo>
                    <a:pt x="943" y="8526"/>
                    <a:pt x="1008" y="8595"/>
                    <a:pt x="937" y="8595"/>
                  </a:cubicBezTo>
                  <a:cubicBezTo>
                    <a:pt x="928" y="8595"/>
                    <a:pt x="916" y="8594"/>
                    <a:pt x="901" y="8591"/>
                  </a:cubicBezTo>
                  <a:cubicBezTo>
                    <a:pt x="1069" y="8538"/>
                    <a:pt x="884" y="8371"/>
                    <a:pt x="1078" y="8335"/>
                  </a:cubicBezTo>
                  <a:cubicBezTo>
                    <a:pt x="1078" y="8319"/>
                    <a:pt x="1069" y="8315"/>
                    <a:pt x="1057" y="8315"/>
                  </a:cubicBezTo>
                  <a:cubicBezTo>
                    <a:pt x="1039" y="8315"/>
                    <a:pt x="1014" y="8324"/>
                    <a:pt x="998" y="8324"/>
                  </a:cubicBezTo>
                  <a:cubicBezTo>
                    <a:pt x="988" y="8324"/>
                    <a:pt x="981" y="8321"/>
                    <a:pt x="981" y="8309"/>
                  </a:cubicBezTo>
                  <a:lnTo>
                    <a:pt x="1034" y="8291"/>
                  </a:lnTo>
                  <a:lnTo>
                    <a:pt x="963" y="8282"/>
                  </a:lnTo>
                  <a:cubicBezTo>
                    <a:pt x="972" y="8247"/>
                    <a:pt x="1034" y="8229"/>
                    <a:pt x="1078" y="8229"/>
                  </a:cubicBezTo>
                  <a:cubicBezTo>
                    <a:pt x="1078" y="8238"/>
                    <a:pt x="1095" y="8247"/>
                    <a:pt x="1095" y="8256"/>
                  </a:cubicBezTo>
                  <a:cubicBezTo>
                    <a:pt x="1152" y="8216"/>
                    <a:pt x="1084" y="8154"/>
                    <a:pt x="1084" y="8136"/>
                  </a:cubicBezTo>
                  <a:lnTo>
                    <a:pt x="1084" y="8136"/>
                  </a:lnTo>
                  <a:lnTo>
                    <a:pt x="1060" y="8176"/>
                  </a:lnTo>
                  <a:cubicBezTo>
                    <a:pt x="998" y="8053"/>
                    <a:pt x="1060" y="7894"/>
                    <a:pt x="954" y="7770"/>
                  </a:cubicBezTo>
                  <a:lnTo>
                    <a:pt x="910" y="7779"/>
                  </a:lnTo>
                  <a:cubicBezTo>
                    <a:pt x="831" y="7691"/>
                    <a:pt x="954" y="7708"/>
                    <a:pt x="919" y="7602"/>
                  </a:cubicBezTo>
                  <a:lnTo>
                    <a:pt x="928" y="7602"/>
                  </a:lnTo>
                  <a:cubicBezTo>
                    <a:pt x="884" y="7585"/>
                    <a:pt x="866" y="7558"/>
                    <a:pt x="866" y="7532"/>
                  </a:cubicBezTo>
                  <a:lnTo>
                    <a:pt x="866" y="7532"/>
                  </a:lnTo>
                  <a:cubicBezTo>
                    <a:pt x="872" y="7534"/>
                    <a:pt x="878" y="7535"/>
                    <a:pt x="883" y="7535"/>
                  </a:cubicBezTo>
                  <a:cubicBezTo>
                    <a:pt x="917" y="7535"/>
                    <a:pt x="944" y="7504"/>
                    <a:pt x="976" y="7504"/>
                  </a:cubicBezTo>
                  <a:cubicBezTo>
                    <a:pt x="986" y="7504"/>
                    <a:pt x="996" y="7507"/>
                    <a:pt x="1007" y="7514"/>
                  </a:cubicBezTo>
                  <a:cubicBezTo>
                    <a:pt x="928" y="7408"/>
                    <a:pt x="945" y="7461"/>
                    <a:pt x="804" y="7391"/>
                  </a:cubicBezTo>
                  <a:lnTo>
                    <a:pt x="866" y="7382"/>
                  </a:lnTo>
                  <a:cubicBezTo>
                    <a:pt x="804" y="7355"/>
                    <a:pt x="778" y="7355"/>
                    <a:pt x="760" y="7302"/>
                  </a:cubicBezTo>
                  <a:lnTo>
                    <a:pt x="760" y="7302"/>
                  </a:lnTo>
                  <a:cubicBezTo>
                    <a:pt x="772" y="7313"/>
                    <a:pt x="784" y="7316"/>
                    <a:pt x="797" y="7316"/>
                  </a:cubicBezTo>
                  <a:cubicBezTo>
                    <a:pt x="822" y="7316"/>
                    <a:pt x="848" y="7301"/>
                    <a:pt x="879" y="7301"/>
                  </a:cubicBezTo>
                  <a:cubicBezTo>
                    <a:pt x="896" y="7301"/>
                    <a:pt x="915" y="7306"/>
                    <a:pt x="937" y="7320"/>
                  </a:cubicBezTo>
                  <a:cubicBezTo>
                    <a:pt x="1078" y="7214"/>
                    <a:pt x="786" y="7152"/>
                    <a:pt x="998" y="7108"/>
                  </a:cubicBezTo>
                  <a:cubicBezTo>
                    <a:pt x="970" y="7099"/>
                    <a:pt x="948" y="7096"/>
                    <a:pt x="932" y="7096"/>
                  </a:cubicBezTo>
                  <a:cubicBezTo>
                    <a:pt x="853" y="7096"/>
                    <a:pt x="885" y="7173"/>
                    <a:pt x="866" y="7173"/>
                  </a:cubicBezTo>
                  <a:cubicBezTo>
                    <a:pt x="864" y="7173"/>
                    <a:pt x="861" y="7172"/>
                    <a:pt x="857" y="7170"/>
                  </a:cubicBezTo>
                  <a:cubicBezTo>
                    <a:pt x="851" y="7172"/>
                    <a:pt x="844" y="7173"/>
                    <a:pt x="837" y="7173"/>
                  </a:cubicBezTo>
                  <a:cubicBezTo>
                    <a:pt x="786" y="7173"/>
                    <a:pt x="727" y="7121"/>
                    <a:pt x="742" y="7090"/>
                  </a:cubicBezTo>
                  <a:cubicBezTo>
                    <a:pt x="751" y="7055"/>
                    <a:pt x="981" y="7037"/>
                    <a:pt x="981" y="6949"/>
                  </a:cubicBezTo>
                  <a:cubicBezTo>
                    <a:pt x="981" y="6958"/>
                    <a:pt x="990" y="6958"/>
                    <a:pt x="990" y="6967"/>
                  </a:cubicBezTo>
                  <a:cubicBezTo>
                    <a:pt x="1042" y="6940"/>
                    <a:pt x="928" y="6905"/>
                    <a:pt x="1007" y="6870"/>
                  </a:cubicBezTo>
                  <a:cubicBezTo>
                    <a:pt x="901" y="6843"/>
                    <a:pt x="1016" y="6817"/>
                    <a:pt x="875" y="6799"/>
                  </a:cubicBezTo>
                  <a:lnTo>
                    <a:pt x="875" y="6799"/>
                  </a:lnTo>
                  <a:lnTo>
                    <a:pt x="910" y="6887"/>
                  </a:lnTo>
                  <a:cubicBezTo>
                    <a:pt x="875" y="6834"/>
                    <a:pt x="707" y="6781"/>
                    <a:pt x="795" y="6711"/>
                  </a:cubicBezTo>
                  <a:lnTo>
                    <a:pt x="795" y="6711"/>
                  </a:lnTo>
                  <a:cubicBezTo>
                    <a:pt x="822" y="6719"/>
                    <a:pt x="857" y="6737"/>
                    <a:pt x="875" y="6755"/>
                  </a:cubicBezTo>
                  <a:cubicBezTo>
                    <a:pt x="919" y="6737"/>
                    <a:pt x="848" y="6711"/>
                    <a:pt x="892" y="6693"/>
                  </a:cubicBezTo>
                  <a:lnTo>
                    <a:pt x="892" y="6693"/>
                  </a:lnTo>
                  <a:cubicBezTo>
                    <a:pt x="1034" y="6702"/>
                    <a:pt x="919" y="6799"/>
                    <a:pt x="1025" y="6852"/>
                  </a:cubicBezTo>
                  <a:cubicBezTo>
                    <a:pt x="1076" y="6837"/>
                    <a:pt x="974" y="6773"/>
                    <a:pt x="1027" y="6773"/>
                  </a:cubicBezTo>
                  <a:cubicBezTo>
                    <a:pt x="1036" y="6773"/>
                    <a:pt x="1051" y="6775"/>
                    <a:pt x="1073" y="6780"/>
                  </a:cubicBezTo>
                  <a:lnTo>
                    <a:pt x="1073" y="6780"/>
                  </a:lnTo>
                  <a:cubicBezTo>
                    <a:pt x="887" y="6736"/>
                    <a:pt x="1103" y="6684"/>
                    <a:pt x="963" y="6622"/>
                  </a:cubicBezTo>
                  <a:lnTo>
                    <a:pt x="1042" y="6622"/>
                  </a:lnTo>
                  <a:cubicBezTo>
                    <a:pt x="1034" y="6614"/>
                    <a:pt x="990" y="6596"/>
                    <a:pt x="998" y="6578"/>
                  </a:cubicBezTo>
                  <a:lnTo>
                    <a:pt x="998" y="6578"/>
                  </a:lnTo>
                  <a:lnTo>
                    <a:pt x="1104" y="6614"/>
                  </a:lnTo>
                  <a:cubicBezTo>
                    <a:pt x="1007" y="6561"/>
                    <a:pt x="1184" y="6516"/>
                    <a:pt x="1140" y="6463"/>
                  </a:cubicBezTo>
                  <a:lnTo>
                    <a:pt x="1140" y="6463"/>
                  </a:lnTo>
                  <a:cubicBezTo>
                    <a:pt x="1140" y="6511"/>
                    <a:pt x="1118" y="6521"/>
                    <a:pt x="1089" y="6521"/>
                  </a:cubicBezTo>
                  <a:cubicBezTo>
                    <a:pt x="1067" y="6521"/>
                    <a:pt x="1041" y="6515"/>
                    <a:pt x="1016" y="6515"/>
                  </a:cubicBezTo>
                  <a:cubicBezTo>
                    <a:pt x="1000" y="6515"/>
                    <a:pt x="985" y="6518"/>
                    <a:pt x="972" y="6525"/>
                  </a:cubicBezTo>
                  <a:cubicBezTo>
                    <a:pt x="867" y="6403"/>
                    <a:pt x="1187" y="6462"/>
                    <a:pt x="1158" y="6326"/>
                  </a:cubicBezTo>
                  <a:lnTo>
                    <a:pt x="1158" y="6326"/>
                  </a:lnTo>
                  <a:cubicBezTo>
                    <a:pt x="1158" y="6342"/>
                    <a:pt x="1123" y="6374"/>
                    <a:pt x="1092" y="6374"/>
                  </a:cubicBezTo>
                  <a:cubicBezTo>
                    <a:pt x="1084" y="6374"/>
                    <a:pt x="1076" y="6371"/>
                    <a:pt x="1069" y="6366"/>
                  </a:cubicBezTo>
                  <a:cubicBezTo>
                    <a:pt x="1087" y="6340"/>
                    <a:pt x="1113" y="6304"/>
                    <a:pt x="1157" y="6287"/>
                  </a:cubicBezTo>
                  <a:cubicBezTo>
                    <a:pt x="1154" y="6259"/>
                    <a:pt x="1146" y="6250"/>
                    <a:pt x="1133" y="6250"/>
                  </a:cubicBezTo>
                  <a:cubicBezTo>
                    <a:pt x="1113" y="6250"/>
                    <a:pt x="1084" y="6272"/>
                    <a:pt x="1056" y="6272"/>
                  </a:cubicBezTo>
                  <a:cubicBezTo>
                    <a:pt x="1045" y="6272"/>
                    <a:pt x="1035" y="6269"/>
                    <a:pt x="1025" y="6260"/>
                  </a:cubicBezTo>
                  <a:cubicBezTo>
                    <a:pt x="1122" y="6234"/>
                    <a:pt x="981" y="6216"/>
                    <a:pt x="954" y="6172"/>
                  </a:cubicBezTo>
                  <a:lnTo>
                    <a:pt x="1034" y="6172"/>
                  </a:lnTo>
                  <a:cubicBezTo>
                    <a:pt x="1095" y="6075"/>
                    <a:pt x="857" y="6146"/>
                    <a:pt x="928" y="6048"/>
                  </a:cubicBezTo>
                  <a:lnTo>
                    <a:pt x="928" y="6048"/>
                  </a:lnTo>
                  <a:lnTo>
                    <a:pt x="1042" y="6093"/>
                  </a:lnTo>
                  <a:lnTo>
                    <a:pt x="1042" y="6093"/>
                  </a:lnTo>
                  <a:lnTo>
                    <a:pt x="1016" y="6048"/>
                  </a:lnTo>
                  <a:lnTo>
                    <a:pt x="1113" y="6057"/>
                  </a:lnTo>
                  <a:cubicBezTo>
                    <a:pt x="1042" y="6004"/>
                    <a:pt x="1060" y="5987"/>
                    <a:pt x="1087" y="5934"/>
                  </a:cubicBezTo>
                  <a:lnTo>
                    <a:pt x="1087" y="5934"/>
                  </a:lnTo>
                  <a:cubicBezTo>
                    <a:pt x="1076" y="5935"/>
                    <a:pt x="1065" y="5936"/>
                    <a:pt x="1054" y="5936"/>
                  </a:cubicBezTo>
                  <a:cubicBezTo>
                    <a:pt x="998" y="5936"/>
                    <a:pt x="935" y="5917"/>
                    <a:pt x="928" y="5881"/>
                  </a:cubicBezTo>
                  <a:cubicBezTo>
                    <a:pt x="944" y="5870"/>
                    <a:pt x="958" y="5867"/>
                    <a:pt x="969" y="5867"/>
                  </a:cubicBezTo>
                  <a:cubicBezTo>
                    <a:pt x="978" y="5867"/>
                    <a:pt x="985" y="5869"/>
                    <a:pt x="990" y="5869"/>
                  </a:cubicBezTo>
                  <a:cubicBezTo>
                    <a:pt x="999" y="5869"/>
                    <a:pt x="1002" y="5864"/>
                    <a:pt x="998" y="5836"/>
                  </a:cubicBezTo>
                  <a:lnTo>
                    <a:pt x="998" y="5836"/>
                  </a:lnTo>
                  <a:cubicBezTo>
                    <a:pt x="1051" y="5845"/>
                    <a:pt x="1122" y="5863"/>
                    <a:pt x="1042" y="5889"/>
                  </a:cubicBezTo>
                  <a:cubicBezTo>
                    <a:pt x="1069" y="5898"/>
                    <a:pt x="1095" y="5907"/>
                    <a:pt x="1122" y="5907"/>
                  </a:cubicBezTo>
                  <a:cubicBezTo>
                    <a:pt x="1184" y="5881"/>
                    <a:pt x="1140" y="5828"/>
                    <a:pt x="1140" y="5801"/>
                  </a:cubicBezTo>
                  <a:lnTo>
                    <a:pt x="1140" y="5801"/>
                  </a:lnTo>
                  <a:cubicBezTo>
                    <a:pt x="1131" y="5810"/>
                    <a:pt x="1131" y="5819"/>
                    <a:pt x="1113" y="5828"/>
                  </a:cubicBezTo>
                  <a:lnTo>
                    <a:pt x="998" y="5731"/>
                  </a:lnTo>
                  <a:cubicBezTo>
                    <a:pt x="1009" y="5728"/>
                    <a:pt x="1018" y="5727"/>
                    <a:pt x="1027" y="5727"/>
                  </a:cubicBezTo>
                  <a:cubicBezTo>
                    <a:pt x="1048" y="5727"/>
                    <a:pt x="1065" y="5733"/>
                    <a:pt x="1078" y="5739"/>
                  </a:cubicBezTo>
                  <a:cubicBezTo>
                    <a:pt x="1069" y="5722"/>
                    <a:pt x="1034" y="5713"/>
                    <a:pt x="1025" y="5678"/>
                  </a:cubicBezTo>
                  <a:lnTo>
                    <a:pt x="1025" y="5678"/>
                  </a:lnTo>
                  <a:cubicBezTo>
                    <a:pt x="1095" y="5686"/>
                    <a:pt x="1165" y="5686"/>
                    <a:pt x="1200" y="5729"/>
                  </a:cubicBezTo>
                  <a:lnTo>
                    <a:pt x="1200" y="5729"/>
                  </a:lnTo>
                  <a:lnTo>
                    <a:pt x="1122" y="5633"/>
                  </a:lnTo>
                  <a:cubicBezTo>
                    <a:pt x="1151" y="5633"/>
                    <a:pt x="1193" y="5603"/>
                    <a:pt x="1221" y="5603"/>
                  </a:cubicBezTo>
                  <a:cubicBezTo>
                    <a:pt x="1227" y="5603"/>
                    <a:pt x="1232" y="5604"/>
                    <a:pt x="1237" y="5607"/>
                  </a:cubicBezTo>
                  <a:cubicBezTo>
                    <a:pt x="1272" y="5554"/>
                    <a:pt x="1095" y="5483"/>
                    <a:pt x="1157" y="5413"/>
                  </a:cubicBezTo>
                  <a:cubicBezTo>
                    <a:pt x="1140" y="5413"/>
                    <a:pt x="1131" y="5404"/>
                    <a:pt x="1122" y="5386"/>
                  </a:cubicBezTo>
                  <a:cubicBezTo>
                    <a:pt x="1131" y="5324"/>
                    <a:pt x="1219" y="5271"/>
                    <a:pt x="1122" y="5201"/>
                  </a:cubicBezTo>
                  <a:lnTo>
                    <a:pt x="1254" y="5157"/>
                  </a:lnTo>
                  <a:cubicBezTo>
                    <a:pt x="1246" y="5145"/>
                    <a:pt x="1234" y="5141"/>
                    <a:pt x="1219" y="5141"/>
                  </a:cubicBezTo>
                  <a:cubicBezTo>
                    <a:pt x="1191" y="5141"/>
                    <a:pt x="1153" y="5155"/>
                    <a:pt x="1119" y="5155"/>
                  </a:cubicBezTo>
                  <a:cubicBezTo>
                    <a:pt x="1091" y="5155"/>
                    <a:pt x="1067" y="5146"/>
                    <a:pt x="1051" y="5112"/>
                  </a:cubicBezTo>
                  <a:cubicBezTo>
                    <a:pt x="1029" y="5082"/>
                    <a:pt x="1056" y="5077"/>
                    <a:pt x="1092" y="5077"/>
                  </a:cubicBezTo>
                  <a:cubicBezTo>
                    <a:pt x="1107" y="5077"/>
                    <a:pt x="1123" y="5078"/>
                    <a:pt x="1138" y="5078"/>
                  </a:cubicBezTo>
                  <a:cubicBezTo>
                    <a:pt x="1161" y="5078"/>
                    <a:pt x="1182" y="5076"/>
                    <a:pt x="1193" y="5068"/>
                  </a:cubicBezTo>
                  <a:cubicBezTo>
                    <a:pt x="1131" y="5033"/>
                    <a:pt x="998" y="4971"/>
                    <a:pt x="1104" y="4909"/>
                  </a:cubicBezTo>
                  <a:lnTo>
                    <a:pt x="1104" y="4909"/>
                  </a:lnTo>
                  <a:cubicBezTo>
                    <a:pt x="1122" y="4936"/>
                    <a:pt x="1104" y="4954"/>
                    <a:pt x="1113" y="4971"/>
                  </a:cubicBezTo>
                  <a:lnTo>
                    <a:pt x="1184" y="4927"/>
                  </a:lnTo>
                  <a:cubicBezTo>
                    <a:pt x="1266" y="4965"/>
                    <a:pt x="1267" y="4998"/>
                    <a:pt x="1296" y="4998"/>
                  </a:cubicBezTo>
                  <a:cubicBezTo>
                    <a:pt x="1307" y="4998"/>
                    <a:pt x="1324" y="4993"/>
                    <a:pt x="1352" y="4980"/>
                  </a:cubicBezTo>
                  <a:cubicBezTo>
                    <a:pt x="1113" y="4971"/>
                    <a:pt x="1334" y="4795"/>
                    <a:pt x="1095" y="4786"/>
                  </a:cubicBezTo>
                  <a:lnTo>
                    <a:pt x="1140" y="4750"/>
                  </a:lnTo>
                  <a:cubicBezTo>
                    <a:pt x="1140" y="4759"/>
                    <a:pt x="1157" y="4768"/>
                    <a:pt x="1148" y="4777"/>
                  </a:cubicBezTo>
                  <a:cubicBezTo>
                    <a:pt x="1272" y="4715"/>
                    <a:pt x="981" y="4724"/>
                    <a:pt x="1016" y="4653"/>
                  </a:cubicBezTo>
                  <a:cubicBezTo>
                    <a:pt x="1029" y="4627"/>
                    <a:pt x="1051" y="4611"/>
                    <a:pt x="1073" y="4611"/>
                  </a:cubicBezTo>
                  <a:cubicBezTo>
                    <a:pt x="1081" y="4611"/>
                    <a:pt x="1088" y="4613"/>
                    <a:pt x="1095" y="4618"/>
                  </a:cubicBezTo>
                  <a:lnTo>
                    <a:pt x="1034" y="4556"/>
                  </a:lnTo>
                  <a:cubicBezTo>
                    <a:pt x="1037" y="4549"/>
                    <a:pt x="1046" y="4547"/>
                    <a:pt x="1054" y="4547"/>
                  </a:cubicBezTo>
                  <a:cubicBezTo>
                    <a:pt x="1063" y="4547"/>
                    <a:pt x="1071" y="4549"/>
                    <a:pt x="1076" y="4554"/>
                  </a:cubicBezTo>
                  <a:lnTo>
                    <a:pt x="1076" y="4554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64" y="4474"/>
                    <a:pt x="1066" y="4475"/>
                    <a:pt x="1069" y="4477"/>
                  </a:cubicBezTo>
                  <a:lnTo>
                    <a:pt x="1060" y="4468"/>
                  </a:lnTo>
                  <a:lnTo>
                    <a:pt x="1061" y="4473"/>
                  </a:lnTo>
                  <a:lnTo>
                    <a:pt x="1061" y="4473"/>
                  </a:lnTo>
                  <a:cubicBezTo>
                    <a:pt x="1025" y="4455"/>
                    <a:pt x="970" y="4431"/>
                    <a:pt x="945" y="4415"/>
                  </a:cubicBezTo>
                  <a:cubicBezTo>
                    <a:pt x="955" y="4408"/>
                    <a:pt x="961" y="4405"/>
                    <a:pt x="966" y="4405"/>
                  </a:cubicBezTo>
                  <a:cubicBezTo>
                    <a:pt x="978" y="4405"/>
                    <a:pt x="979" y="4424"/>
                    <a:pt x="998" y="4424"/>
                  </a:cubicBezTo>
                  <a:lnTo>
                    <a:pt x="945" y="4371"/>
                  </a:lnTo>
                  <a:cubicBezTo>
                    <a:pt x="959" y="4365"/>
                    <a:pt x="972" y="4363"/>
                    <a:pt x="984" y="4363"/>
                  </a:cubicBezTo>
                  <a:cubicBezTo>
                    <a:pt x="1030" y="4363"/>
                    <a:pt x="1067" y="4396"/>
                    <a:pt x="1060" y="4424"/>
                  </a:cubicBezTo>
                  <a:cubicBezTo>
                    <a:pt x="1299" y="4380"/>
                    <a:pt x="998" y="4388"/>
                    <a:pt x="1140" y="4282"/>
                  </a:cubicBezTo>
                  <a:lnTo>
                    <a:pt x="1140" y="4282"/>
                  </a:lnTo>
                  <a:lnTo>
                    <a:pt x="1166" y="4327"/>
                  </a:lnTo>
                  <a:cubicBezTo>
                    <a:pt x="1307" y="4300"/>
                    <a:pt x="1254" y="4265"/>
                    <a:pt x="1343" y="4203"/>
                  </a:cubicBezTo>
                  <a:lnTo>
                    <a:pt x="1343" y="4203"/>
                  </a:lnTo>
                  <a:cubicBezTo>
                    <a:pt x="1309" y="4216"/>
                    <a:pt x="1203" y="4276"/>
                    <a:pt x="1128" y="4276"/>
                  </a:cubicBezTo>
                  <a:cubicBezTo>
                    <a:pt x="1104" y="4276"/>
                    <a:pt x="1084" y="4271"/>
                    <a:pt x="1069" y="4256"/>
                  </a:cubicBezTo>
                  <a:cubicBezTo>
                    <a:pt x="1087" y="4247"/>
                    <a:pt x="1095" y="4221"/>
                    <a:pt x="1042" y="4194"/>
                  </a:cubicBezTo>
                  <a:cubicBezTo>
                    <a:pt x="1131" y="4194"/>
                    <a:pt x="1113" y="4159"/>
                    <a:pt x="1104" y="4124"/>
                  </a:cubicBezTo>
                  <a:lnTo>
                    <a:pt x="1104" y="4124"/>
                  </a:lnTo>
                  <a:lnTo>
                    <a:pt x="1219" y="4132"/>
                  </a:lnTo>
                  <a:cubicBezTo>
                    <a:pt x="1184" y="4088"/>
                    <a:pt x="1131" y="4088"/>
                    <a:pt x="1078" y="4071"/>
                  </a:cubicBezTo>
                  <a:cubicBezTo>
                    <a:pt x="1087" y="4026"/>
                    <a:pt x="1175" y="4018"/>
                    <a:pt x="1254" y="4009"/>
                  </a:cubicBezTo>
                  <a:cubicBezTo>
                    <a:pt x="1259" y="3990"/>
                    <a:pt x="1251" y="3984"/>
                    <a:pt x="1237" y="3984"/>
                  </a:cubicBezTo>
                  <a:cubicBezTo>
                    <a:pt x="1214" y="3984"/>
                    <a:pt x="1174" y="4000"/>
                    <a:pt x="1140" y="4000"/>
                  </a:cubicBezTo>
                  <a:cubicBezTo>
                    <a:pt x="1116" y="4000"/>
                    <a:pt x="1095" y="3992"/>
                    <a:pt x="1087" y="3965"/>
                  </a:cubicBezTo>
                  <a:cubicBezTo>
                    <a:pt x="1131" y="3912"/>
                    <a:pt x="1087" y="3867"/>
                    <a:pt x="1016" y="3797"/>
                  </a:cubicBezTo>
                  <a:cubicBezTo>
                    <a:pt x="1030" y="3783"/>
                    <a:pt x="1042" y="3779"/>
                    <a:pt x="1053" y="3779"/>
                  </a:cubicBezTo>
                  <a:cubicBezTo>
                    <a:pt x="1072" y="3779"/>
                    <a:pt x="1088" y="3792"/>
                    <a:pt x="1106" y="3792"/>
                  </a:cubicBezTo>
                  <a:cubicBezTo>
                    <a:pt x="1111" y="3792"/>
                    <a:pt x="1117" y="3791"/>
                    <a:pt x="1122" y="3788"/>
                  </a:cubicBezTo>
                  <a:lnTo>
                    <a:pt x="1034" y="3753"/>
                  </a:lnTo>
                  <a:cubicBezTo>
                    <a:pt x="1034" y="3744"/>
                    <a:pt x="1060" y="3744"/>
                    <a:pt x="1078" y="3744"/>
                  </a:cubicBezTo>
                  <a:cubicBezTo>
                    <a:pt x="1042" y="3717"/>
                    <a:pt x="963" y="3744"/>
                    <a:pt x="928" y="3700"/>
                  </a:cubicBezTo>
                  <a:cubicBezTo>
                    <a:pt x="804" y="3682"/>
                    <a:pt x="1113" y="3594"/>
                    <a:pt x="972" y="3532"/>
                  </a:cubicBezTo>
                  <a:cubicBezTo>
                    <a:pt x="979" y="3530"/>
                    <a:pt x="986" y="3529"/>
                    <a:pt x="993" y="3529"/>
                  </a:cubicBezTo>
                  <a:cubicBezTo>
                    <a:pt x="1022" y="3529"/>
                    <a:pt x="1051" y="3541"/>
                    <a:pt x="1087" y="3541"/>
                  </a:cubicBezTo>
                  <a:cubicBezTo>
                    <a:pt x="998" y="3452"/>
                    <a:pt x="1016" y="3470"/>
                    <a:pt x="892" y="3399"/>
                  </a:cubicBezTo>
                  <a:lnTo>
                    <a:pt x="972" y="3346"/>
                  </a:lnTo>
                  <a:lnTo>
                    <a:pt x="972" y="3346"/>
                  </a:lnTo>
                  <a:cubicBezTo>
                    <a:pt x="952" y="3355"/>
                    <a:pt x="931" y="3358"/>
                    <a:pt x="910" y="3358"/>
                  </a:cubicBezTo>
                  <a:cubicBezTo>
                    <a:pt x="840" y="3358"/>
                    <a:pt x="766" y="3319"/>
                    <a:pt x="698" y="3285"/>
                  </a:cubicBezTo>
                  <a:cubicBezTo>
                    <a:pt x="663" y="3294"/>
                    <a:pt x="627" y="3311"/>
                    <a:pt x="610" y="3320"/>
                  </a:cubicBezTo>
                  <a:lnTo>
                    <a:pt x="548" y="3241"/>
                  </a:lnTo>
                  <a:cubicBezTo>
                    <a:pt x="553" y="3238"/>
                    <a:pt x="560" y="3237"/>
                    <a:pt x="568" y="3237"/>
                  </a:cubicBezTo>
                  <a:cubicBezTo>
                    <a:pt x="587" y="3237"/>
                    <a:pt x="614" y="3243"/>
                    <a:pt x="649" y="3249"/>
                  </a:cubicBezTo>
                  <a:lnTo>
                    <a:pt x="649" y="3249"/>
                  </a:lnTo>
                  <a:cubicBezTo>
                    <a:pt x="642" y="3246"/>
                    <a:pt x="635" y="3241"/>
                    <a:pt x="627" y="3241"/>
                  </a:cubicBezTo>
                  <a:cubicBezTo>
                    <a:pt x="642" y="3229"/>
                    <a:pt x="663" y="3225"/>
                    <a:pt x="687" y="3225"/>
                  </a:cubicBezTo>
                  <a:cubicBezTo>
                    <a:pt x="720" y="3225"/>
                    <a:pt x="759" y="3234"/>
                    <a:pt x="795" y="3249"/>
                  </a:cubicBezTo>
                  <a:cubicBezTo>
                    <a:pt x="769" y="3258"/>
                    <a:pt x="751" y="3267"/>
                    <a:pt x="725" y="3276"/>
                  </a:cubicBezTo>
                  <a:cubicBezTo>
                    <a:pt x="782" y="3290"/>
                    <a:pt x="840" y="3305"/>
                    <a:pt x="898" y="3305"/>
                  </a:cubicBezTo>
                  <a:cubicBezTo>
                    <a:pt x="911" y="3305"/>
                    <a:pt x="924" y="3304"/>
                    <a:pt x="937" y="3302"/>
                  </a:cubicBezTo>
                  <a:cubicBezTo>
                    <a:pt x="919" y="3302"/>
                    <a:pt x="910" y="3294"/>
                    <a:pt x="901" y="3276"/>
                  </a:cubicBezTo>
                  <a:lnTo>
                    <a:pt x="901" y="3276"/>
                  </a:lnTo>
                  <a:cubicBezTo>
                    <a:pt x="928" y="3285"/>
                    <a:pt x="937" y="3285"/>
                    <a:pt x="954" y="3285"/>
                  </a:cubicBezTo>
                  <a:cubicBezTo>
                    <a:pt x="963" y="3285"/>
                    <a:pt x="937" y="3276"/>
                    <a:pt x="910" y="3258"/>
                  </a:cubicBezTo>
                  <a:lnTo>
                    <a:pt x="1034" y="3249"/>
                  </a:lnTo>
                  <a:lnTo>
                    <a:pt x="990" y="3241"/>
                  </a:lnTo>
                  <a:lnTo>
                    <a:pt x="1069" y="3143"/>
                  </a:lnTo>
                  <a:cubicBezTo>
                    <a:pt x="937" y="3073"/>
                    <a:pt x="751" y="3011"/>
                    <a:pt x="698" y="2896"/>
                  </a:cubicBezTo>
                  <a:lnTo>
                    <a:pt x="698" y="2896"/>
                  </a:lnTo>
                  <a:cubicBezTo>
                    <a:pt x="740" y="2908"/>
                    <a:pt x="773" y="2911"/>
                    <a:pt x="807" y="2911"/>
                  </a:cubicBezTo>
                  <a:cubicBezTo>
                    <a:pt x="852" y="2911"/>
                    <a:pt x="897" y="2905"/>
                    <a:pt x="963" y="2905"/>
                  </a:cubicBezTo>
                  <a:cubicBezTo>
                    <a:pt x="839" y="2931"/>
                    <a:pt x="1007" y="2993"/>
                    <a:pt x="981" y="3046"/>
                  </a:cubicBezTo>
                  <a:cubicBezTo>
                    <a:pt x="990" y="3033"/>
                    <a:pt x="1007" y="3029"/>
                    <a:pt x="1025" y="3029"/>
                  </a:cubicBezTo>
                  <a:cubicBezTo>
                    <a:pt x="1042" y="3029"/>
                    <a:pt x="1060" y="3033"/>
                    <a:pt x="1069" y="3037"/>
                  </a:cubicBezTo>
                  <a:lnTo>
                    <a:pt x="963" y="2931"/>
                  </a:lnTo>
                  <a:cubicBezTo>
                    <a:pt x="1051" y="2931"/>
                    <a:pt x="1025" y="2905"/>
                    <a:pt x="1069" y="2879"/>
                  </a:cubicBezTo>
                  <a:lnTo>
                    <a:pt x="1069" y="2879"/>
                  </a:lnTo>
                  <a:cubicBezTo>
                    <a:pt x="1048" y="2882"/>
                    <a:pt x="1031" y="2883"/>
                    <a:pt x="1016" y="2883"/>
                  </a:cubicBezTo>
                  <a:cubicBezTo>
                    <a:pt x="903" y="2883"/>
                    <a:pt x="939" y="2803"/>
                    <a:pt x="892" y="2764"/>
                  </a:cubicBezTo>
                  <a:cubicBezTo>
                    <a:pt x="903" y="2762"/>
                    <a:pt x="913" y="2762"/>
                    <a:pt x="923" y="2762"/>
                  </a:cubicBezTo>
                  <a:cubicBezTo>
                    <a:pt x="973" y="2762"/>
                    <a:pt x="1013" y="2780"/>
                    <a:pt x="998" y="2817"/>
                  </a:cubicBezTo>
                  <a:cubicBezTo>
                    <a:pt x="1131" y="2764"/>
                    <a:pt x="795" y="2746"/>
                    <a:pt x="901" y="2693"/>
                  </a:cubicBezTo>
                  <a:lnTo>
                    <a:pt x="901" y="2693"/>
                  </a:lnTo>
                  <a:cubicBezTo>
                    <a:pt x="910" y="2702"/>
                    <a:pt x="901" y="2711"/>
                    <a:pt x="928" y="2720"/>
                  </a:cubicBezTo>
                  <a:cubicBezTo>
                    <a:pt x="880" y="2688"/>
                    <a:pt x="910" y="2628"/>
                    <a:pt x="955" y="2628"/>
                  </a:cubicBezTo>
                  <a:cubicBezTo>
                    <a:pt x="960" y="2628"/>
                    <a:pt x="966" y="2629"/>
                    <a:pt x="972" y="2631"/>
                  </a:cubicBezTo>
                  <a:lnTo>
                    <a:pt x="972" y="2640"/>
                  </a:lnTo>
                  <a:cubicBezTo>
                    <a:pt x="990" y="2561"/>
                    <a:pt x="972" y="2384"/>
                    <a:pt x="822" y="2375"/>
                  </a:cubicBezTo>
                  <a:cubicBezTo>
                    <a:pt x="839" y="2375"/>
                    <a:pt x="998" y="2384"/>
                    <a:pt x="1034" y="2393"/>
                  </a:cubicBezTo>
                  <a:lnTo>
                    <a:pt x="522" y="2243"/>
                  </a:lnTo>
                  <a:lnTo>
                    <a:pt x="522" y="2243"/>
                  </a:lnTo>
                  <a:cubicBezTo>
                    <a:pt x="535" y="2244"/>
                    <a:pt x="549" y="2244"/>
                    <a:pt x="566" y="2244"/>
                  </a:cubicBezTo>
                  <a:cubicBezTo>
                    <a:pt x="636" y="2244"/>
                    <a:pt x="733" y="2237"/>
                    <a:pt x="821" y="2237"/>
                  </a:cubicBezTo>
                  <a:cubicBezTo>
                    <a:pt x="916" y="2237"/>
                    <a:pt x="1001" y="2245"/>
                    <a:pt x="1034" y="2278"/>
                  </a:cubicBezTo>
                  <a:cubicBezTo>
                    <a:pt x="1051" y="2252"/>
                    <a:pt x="1078" y="2234"/>
                    <a:pt x="1034" y="2190"/>
                  </a:cubicBezTo>
                  <a:cubicBezTo>
                    <a:pt x="1020" y="2197"/>
                    <a:pt x="915" y="2213"/>
                    <a:pt x="861" y="2213"/>
                  </a:cubicBezTo>
                  <a:cubicBezTo>
                    <a:pt x="845" y="2213"/>
                    <a:pt x="833" y="2212"/>
                    <a:pt x="831" y="2207"/>
                  </a:cubicBezTo>
                  <a:cubicBezTo>
                    <a:pt x="968" y="2156"/>
                    <a:pt x="913" y="2171"/>
                    <a:pt x="1025" y="2107"/>
                  </a:cubicBezTo>
                  <a:lnTo>
                    <a:pt x="1025" y="2107"/>
                  </a:lnTo>
                  <a:cubicBezTo>
                    <a:pt x="1014" y="2111"/>
                    <a:pt x="996" y="2112"/>
                    <a:pt x="974" y="2112"/>
                  </a:cubicBezTo>
                  <a:cubicBezTo>
                    <a:pt x="906" y="2112"/>
                    <a:pt x="804" y="2094"/>
                    <a:pt x="804" y="2075"/>
                  </a:cubicBezTo>
                  <a:cubicBezTo>
                    <a:pt x="822" y="2075"/>
                    <a:pt x="873" y="2073"/>
                    <a:pt x="922" y="2073"/>
                  </a:cubicBezTo>
                  <a:cubicBezTo>
                    <a:pt x="962" y="2073"/>
                    <a:pt x="1002" y="2074"/>
                    <a:pt x="1023" y="2080"/>
                  </a:cubicBezTo>
                  <a:lnTo>
                    <a:pt x="1023" y="2080"/>
                  </a:lnTo>
                  <a:lnTo>
                    <a:pt x="837" y="2007"/>
                  </a:lnTo>
                  <a:lnTo>
                    <a:pt x="837" y="2007"/>
                  </a:lnTo>
                  <a:cubicBezTo>
                    <a:pt x="848" y="2010"/>
                    <a:pt x="864" y="2012"/>
                    <a:pt x="882" y="2012"/>
                  </a:cubicBezTo>
                  <a:cubicBezTo>
                    <a:pt x="937" y="2012"/>
                    <a:pt x="1014" y="1999"/>
                    <a:pt x="1051" y="1987"/>
                  </a:cubicBezTo>
                  <a:lnTo>
                    <a:pt x="1051" y="1987"/>
                  </a:lnTo>
                  <a:cubicBezTo>
                    <a:pt x="1049" y="1987"/>
                    <a:pt x="1048" y="1987"/>
                    <a:pt x="1046" y="1987"/>
                  </a:cubicBezTo>
                  <a:cubicBezTo>
                    <a:pt x="1020" y="1987"/>
                    <a:pt x="1059" y="1915"/>
                    <a:pt x="1042" y="1898"/>
                  </a:cubicBezTo>
                  <a:lnTo>
                    <a:pt x="1042" y="1898"/>
                  </a:lnTo>
                  <a:lnTo>
                    <a:pt x="990" y="1934"/>
                  </a:lnTo>
                  <a:cubicBezTo>
                    <a:pt x="1025" y="1837"/>
                    <a:pt x="716" y="1837"/>
                    <a:pt x="725" y="1748"/>
                  </a:cubicBezTo>
                  <a:lnTo>
                    <a:pt x="725" y="1748"/>
                  </a:lnTo>
                  <a:cubicBezTo>
                    <a:pt x="742" y="1753"/>
                    <a:pt x="804" y="1759"/>
                    <a:pt x="865" y="1759"/>
                  </a:cubicBezTo>
                  <a:cubicBezTo>
                    <a:pt x="925" y="1759"/>
                    <a:pt x="985" y="1753"/>
                    <a:pt x="998" y="1731"/>
                  </a:cubicBezTo>
                  <a:cubicBezTo>
                    <a:pt x="901" y="1713"/>
                    <a:pt x="513" y="1642"/>
                    <a:pt x="433" y="1563"/>
                  </a:cubicBezTo>
                  <a:lnTo>
                    <a:pt x="486" y="1545"/>
                  </a:lnTo>
                  <a:lnTo>
                    <a:pt x="424" y="1483"/>
                  </a:lnTo>
                  <a:lnTo>
                    <a:pt x="424" y="1483"/>
                  </a:lnTo>
                  <a:cubicBezTo>
                    <a:pt x="575" y="1519"/>
                    <a:pt x="901" y="1625"/>
                    <a:pt x="1025" y="1686"/>
                  </a:cubicBezTo>
                  <a:cubicBezTo>
                    <a:pt x="1069" y="1651"/>
                    <a:pt x="1095" y="1678"/>
                    <a:pt x="1087" y="1625"/>
                  </a:cubicBezTo>
                  <a:cubicBezTo>
                    <a:pt x="1095" y="1622"/>
                    <a:pt x="1103" y="1621"/>
                    <a:pt x="1110" y="1621"/>
                  </a:cubicBezTo>
                  <a:cubicBezTo>
                    <a:pt x="1148" y="1621"/>
                    <a:pt x="1168" y="1654"/>
                    <a:pt x="1175" y="1669"/>
                  </a:cubicBezTo>
                  <a:lnTo>
                    <a:pt x="1210" y="1545"/>
                  </a:lnTo>
                  <a:lnTo>
                    <a:pt x="1210" y="1545"/>
                  </a:lnTo>
                  <a:cubicBezTo>
                    <a:pt x="1205" y="1546"/>
                    <a:pt x="1200" y="1546"/>
                    <a:pt x="1195" y="1546"/>
                  </a:cubicBezTo>
                  <a:cubicBezTo>
                    <a:pt x="1091" y="1546"/>
                    <a:pt x="1083" y="1465"/>
                    <a:pt x="1002" y="1465"/>
                  </a:cubicBezTo>
                  <a:cubicBezTo>
                    <a:pt x="998" y="1465"/>
                    <a:pt x="994" y="1465"/>
                    <a:pt x="990" y="1466"/>
                  </a:cubicBezTo>
                  <a:lnTo>
                    <a:pt x="1113" y="1589"/>
                  </a:lnTo>
                  <a:cubicBezTo>
                    <a:pt x="1107" y="1590"/>
                    <a:pt x="1100" y="1590"/>
                    <a:pt x="1093" y="1590"/>
                  </a:cubicBezTo>
                  <a:cubicBezTo>
                    <a:pt x="968" y="1590"/>
                    <a:pt x="778" y="1514"/>
                    <a:pt x="795" y="1430"/>
                  </a:cubicBezTo>
                  <a:cubicBezTo>
                    <a:pt x="804" y="1427"/>
                    <a:pt x="818" y="1425"/>
                    <a:pt x="835" y="1425"/>
                  </a:cubicBezTo>
                  <a:cubicBezTo>
                    <a:pt x="901" y="1425"/>
                    <a:pt x="1014" y="1448"/>
                    <a:pt x="1042" y="1448"/>
                  </a:cubicBezTo>
                  <a:cubicBezTo>
                    <a:pt x="1007" y="1439"/>
                    <a:pt x="972" y="1369"/>
                    <a:pt x="998" y="1360"/>
                  </a:cubicBezTo>
                  <a:lnTo>
                    <a:pt x="998" y="1360"/>
                  </a:lnTo>
                  <a:lnTo>
                    <a:pt x="1060" y="1395"/>
                  </a:lnTo>
                  <a:cubicBezTo>
                    <a:pt x="1104" y="1351"/>
                    <a:pt x="901" y="1316"/>
                    <a:pt x="1016" y="1263"/>
                  </a:cubicBezTo>
                  <a:cubicBezTo>
                    <a:pt x="1025" y="1245"/>
                    <a:pt x="1166" y="1210"/>
                    <a:pt x="1095" y="1201"/>
                  </a:cubicBezTo>
                  <a:lnTo>
                    <a:pt x="1095" y="1201"/>
                  </a:lnTo>
                  <a:cubicBezTo>
                    <a:pt x="1007" y="1224"/>
                    <a:pt x="789" y="1236"/>
                    <a:pt x="625" y="1236"/>
                  </a:cubicBezTo>
                  <a:cubicBezTo>
                    <a:pt x="543" y="1236"/>
                    <a:pt x="474" y="1233"/>
                    <a:pt x="442" y="1227"/>
                  </a:cubicBezTo>
                  <a:cubicBezTo>
                    <a:pt x="451" y="1219"/>
                    <a:pt x="566" y="1121"/>
                    <a:pt x="636" y="1095"/>
                  </a:cubicBezTo>
                  <a:cubicBezTo>
                    <a:pt x="652" y="1091"/>
                    <a:pt x="669" y="1089"/>
                    <a:pt x="686" y="1089"/>
                  </a:cubicBezTo>
                  <a:cubicBezTo>
                    <a:pt x="763" y="1089"/>
                    <a:pt x="853" y="1122"/>
                    <a:pt x="925" y="1122"/>
                  </a:cubicBezTo>
                  <a:cubicBezTo>
                    <a:pt x="945" y="1122"/>
                    <a:pt x="964" y="1119"/>
                    <a:pt x="981" y="1113"/>
                  </a:cubicBezTo>
                  <a:cubicBezTo>
                    <a:pt x="954" y="1113"/>
                    <a:pt x="910" y="1095"/>
                    <a:pt x="892" y="1095"/>
                  </a:cubicBezTo>
                  <a:cubicBezTo>
                    <a:pt x="928" y="1068"/>
                    <a:pt x="998" y="1095"/>
                    <a:pt x="981" y="1051"/>
                  </a:cubicBezTo>
                  <a:cubicBezTo>
                    <a:pt x="899" y="1051"/>
                    <a:pt x="938" y="1006"/>
                    <a:pt x="929" y="1006"/>
                  </a:cubicBezTo>
                  <a:cubicBezTo>
                    <a:pt x="925" y="1006"/>
                    <a:pt x="914" y="1013"/>
                    <a:pt x="884" y="1033"/>
                  </a:cubicBezTo>
                  <a:cubicBezTo>
                    <a:pt x="848" y="989"/>
                    <a:pt x="901" y="989"/>
                    <a:pt x="901" y="936"/>
                  </a:cubicBezTo>
                  <a:lnTo>
                    <a:pt x="901" y="936"/>
                  </a:lnTo>
                  <a:cubicBezTo>
                    <a:pt x="892" y="938"/>
                    <a:pt x="881" y="939"/>
                    <a:pt x="868" y="939"/>
                  </a:cubicBezTo>
                  <a:cubicBezTo>
                    <a:pt x="779" y="939"/>
                    <a:pt x="632" y="887"/>
                    <a:pt x="601" y="848"/>
                  </a:cubicBezTo>
                  <a:lnTo>
                    <a:pt x="601" y="848"/>
                  </a:lnTo>
                  <a:cubicBezTo>
                    <a:pt x="609" y="850"/>
                    <a:pt x="618" y="851"/>
                    <a:pt x="628" y="851"/>
                  </a:cubicBezTo>
                  <a:cubicBezTo>
                    <a:pt x="651" y="851"/>
                    <a:pt x="677" y="845"/>
                    <a:pt x="689" y="839"/>
                  </a:cubicBezTo>
                  <a:cubicBezTo>
                    <a:pt x="698" y="751"/>
                    <a:pt x="751" y="698"/>
                    <a:pt x="751" y="618"/>
                  </a:cubicBezTo>
                  <a:cubicBezTo>
                    <a:pt x="772" y="611"/>
                    <a:pt x="799" y="587"/>
                    <a:pt x="837" y="587"/>
                  </a:cubicBezTo>
                  <a:cubicBezTo>
                    <a:pt x="846" y="587"/>
                    <a:pt x="856" y="588"/>
                    <a:pt x="866" y="592"/>
                  </a:cubicBezTo>
                  <a:cubicBezTo>
                    <a:pt x="848" y="574"/>
                    <a:pt x="804" y="565"/>
                    <a:pt x="804" y="539"/>
                  </a:cubicBezTo>
                  <a:cubicBezTo>
                    <a:pt x="823" y="528"/>
                    <a:pt x="835" y="524"/>
                    <a:pt x="843" y="524"/>
                  </a:cubicBezTo>
                  <a:cubicBezTo>
                    <a:pt x="868" y="524"/>
                    <a:pt x="851" y="567"/>
                    <a:pt x="895" y="567"/>
                  </a:cubicBezTo>
                  <a:cubicBezTo>
                    <a:pt x="907" y="567"/>
                    <a:pt x="923" y="564"/>
                    <a:pt x="945" y="556"/>
                  </a:cubicBezTo>
                  <a:cubicBezTo>
                    <a:pt x="875" y="556"/>
                    <a:pt x="848" y="494"/>
                    <a:pt x="804" y="459"/>
                  </a:cubicBezTo>
                  <a:lnTo>
                    <a:pt x="804" y="459"/>
                  </a:lnTo>
                  <a:cubicBezTo>
                    <a:pt x="689" y="468"/>
                    <a:pt x="778" y="539"/>
                    <a:pt x="822" y="574"/>
                  </a:cubicBezTo>
                  <a:cubicBezTo>
                    <a:pt x="812" y="575"/>
                    <a:pt x="803" y="575"/>
                    <a:pt x="793" y="575"/>
                  </a:cubicBezTo>
                  <a:cubicBezTo>
                    <a:pt x="653" y="575"/>
                    <a:pt x="517" y="515"/>
                    <a:pt x="451" y="433"/>
                  </a:cubicBezTo>
                  <a:cubicBezTo>
                    <a:pt x="429" y="397"/>
                    <a:pt x="451" y="391"/>
                    <a:pt x="476" y="391"/>
                  </a:cubicBezTo>
                  <a:cubicBezTo>
                    <a:pt x="492" y="391"/>
                    <a:pt x="508" y="393"/>
                    <a:pt x="517" y="393"/>
                  </a:cubicBezTo>
                  <a:cubicBezTo>
                    <a:pt x="523" y="393"/>
                    <a:pt x="525" y="392"/>
                    <a:pt x="522" y="389"/>
                  </a:cubicBezTo>
                  <a:cubicBezTo>
                    <a:pt x="548" y="265"/>
                    <a:pt x="257" y="283"/>
                    <a:pt x="363" y="177"/>
                  </a:cubicBezTo>
                  <a:cubicBezTo>
                    <a:pt x="398" y="161"/>
                    <a:pt x="433" y="156"/>
                    <a:pt x="466" y="156"/>
                  </a:cubicBezTo>
                  <a:cubicBezTo>
                    <a:pt x="509" y="156"/>
                    <a:pt x="550" y="163"/>
                    <a:pt x="586" y="163"/>
                  </a:cubicBezTo>
                  <a:cubicBezTo>
                    <a:pt x="601" y="163"/>
                    <a:pt x="614" y="162"/>
                    <a:pt x="627" y="159"/>
                  </a:cubicBezTo>
                  <a:lnTo>
                    <a:pt x="627" y="159"/>
                  </a:lnTo>
                  <a:cubicBezTo>
                    <a:pt x="663" y="221"/>
                    <a:pt x="566" y="247"/>
                    <a:pt x="566" y="283"/>
                  </a:cubicBezTo>
                  <a:lnTo>
                    <a:pt x="610" y="238"/>
                  </a:lnTo>
                  <a:cubicBezTo>
                    <a:pt x="645" y="256"/>
                    <a:pt x="672" y="291"/>
                    <a:pt x="645" y="318"/>
                  </a:cubicBezTo>
                  <a:cubicBezTo>
                    <a:pt x="725" y="274"/>
                    <a:pt x="654" y="97"/>
                    <a:pt x="7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6" name="Google Shape;6786;p28"/>
            <p:cNvSpPr/>
            <p:nvPr/>
          </p:nvSpPr>
          <p:spPr>
            <a:xfrm rot="-6049856">
              <a:off x="7550703" y="428587"/>
              <a:ext cx="11148" cy="1656"/>
            </a:xfrm>
            <a:custGeom>
              <a:avLst/>
              <a:gdLst/>
              <a:ahLst/>
              <a:cxnLst/>
              <a:rect l="l" t="t" r="r" b="b"/>
              <a:pathLst>
                <a:path w="80" h="11" extrusionOk="0">
                  <a:moveTo>
                    <a:pt x="80" y="0"/>
                  </a:moveTo>
                  <a:lnTo>
                    <a:pt x="35" y="5"/>
                  </a:lnTo>
                  <a:lnTo>
                    <a:pt x="35" y="5"/>
                  </a:lnTo>
                  <a:cubicBezTo>
                    <a:pt x="31" y="5"/>
                    <a:pt x="27" y="4"/>
                    <a:pt x="22" y="4"/>
                  </a:cubicBezTo>
                  <a:cubicBezTo>
                    <a:pt x="15" y="4"/>
                    <a:pt x="8" y="5"/>
                    <a:pt x="0" y="9"/>
                  </a:cubicBezTo>
                  <a:lnTo>
                    <a:pt x="35" y="5"/>
                  </a:lnTo>
                  <a:lnTo>
                    <a:pt x="35" y="5"/>
                  </a:lnTo>
                  <a:cubicBezTo>
                    <a:pt x="45" y="7"/>
                    <a:pt x="54" y="11"/>
                    <a:pt x="62" y="11"/>
                  </a:cubicBezTo>
                  <a:cubicBezTo>
                    <a:pt x="69" y="11"/>
                    <a:pt x="75" y="8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7" name="Google Shape;6787;p28"/>
            <p:cNvSpPr/>
            <p:nvPr/>
          </p:nvSpPr>
          <p:spPr>
            <a:xfrm rot="-6049856">
              <a:off x="8156097" y="209622"/>
              <a:ext cx="21041" cy="8131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18"/>
                    <a:pt x="1" y="36"/>
                    <a:pt x="98" y="54"/>
                  </a:cubicBezTo>
                  <a:cubicBezTo>
                    <a:pt x="151" y="45"/>
                    <a:pt x="98" y="10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8" name="Google Shape;6788;p28"/>
            <p:cNvSpPr/>
            <p:nvPr/>
          </p:nvSpPr>
          <p:spPr>
            <a:xfrm rot="-6049856">
              <a:off x="8006034" y="267706"/>
              <a:ext cx="8779" cy="6776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9" y="18"/>
                    <a:pt x="0" y="36"/>
                    <a:pt x="9" y="45"/>
                  </a:cubicBezTo>
                  <a:cubicBezTo>
                    <a:pt x="45" y="27"/>
                    <a:pt x="62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9" name="Google Shape;6789;p28"/>
            <p:cNvSpPr/>
            <p:nvPr/>
          </p:nvSpPr>
          <p:spPr>
            <a:xfrm rot="-6049856">
              <a:off x="7580377" y="439046"/>
              <a:ext cx="3066" cy="2710"/>
            </a:xfrm>
            <a:custGeom>
              <a:avLst/>
              <a:gdLst/>
              <a:ahLst/>
              <a:cxnLst/>
              <a:rect l="l" t="t" r="r" b="b"/>
              <a:pathLst>
                <a:path w="22" h="18" extrusionOk="0">
                  <a:moveTo>
                    <a:pt x="13" y="0"/>
                  </a:moveTo>
                  <a:cubicBezTo>
                    <a:pt x="8" y="10"/>
                    <a:pt x="0" y="17"/>
                    <a:pt x="0" y="17"/>
                  </a:cubicBezTo>
                  <a:cubicBezTo>
                    <a:pt x="0" y="17"/>
                    <a:pt x="6" y="12"/>
                    <a:pt x="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0" name="Google Shape;6790;p28"/>
            <p:cNvSpPr/>
            <p:nvPr/>
          </p:nvSpPr>
          <p:spPr>
            <a:xfrm rot="-6049856">
              <a:off x="7567575" y="434907"/>
              <a:ext cx="8779" cy="5571"/>
            </a:xfrm>
            <a:custGeom>
              <a:avLst/>
              <a:gdLst/>
              <a:ahLst/>
              <a:cxnLst/>
              <a:rect l="l" t="t" r="r" b="b"/>
              <a:pathLst>
                <a:path w="63" h="37" extrusionOk="0">
                  <a:moveTo>
                    <a:pt x="1" y="1"/>
                  </a:moveTo>
                  <a:cubicBezTo>
                    <a:pt x="27" y="10"/>
                    <a:pt x="27" y="18"/>
                    <a:pt x="18" y="36"/>
                  </a:cubicBezTo>
                  <a:cubicBezTo>
                    <a:pt x="45" y="36"/>
                    <a:pt x="62" y="18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1" name="Google Shape;6791;p28"/>
            <p:cNvSpPr/>
            <p:nvPr/>
          </p:nvSpPr>
          <p:spPr>
            <a:xfrm rot="-6049856">
              <a:off x="8574534" y="240611"/>
              <a:ext cx="5156" cy="3313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27" y="1"/>
                  </a:moveTo>
                  <a:lnTo>
                    <a:pt x="1" y="9"/>
                  </a:lnTo>
                  <a:cubicBezTo>
                    <a:pt x="15" y="14"/>
                    <a:pt x="27" y="22"/>
                    <a:pt x="32" y="22"/>
                  </a:cubicBezTo>
                  <a:cubicBezTo>
                    <a:pt x="36" y="22"/>
                    <a:pt x="35" y="17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2" name="Google Shape;6792;p28"/>
            <p:cNvSpPr/>
            <p:nvPr/>
          </p:nvSpPr>
          <p:spPr>
            <a:xfrm rot="-6049856">
              <a:off x="8020359" y="254220"/>
              <a:ext cx="7525" cy="2259"/>
            </a:xfrm>
            <a:custGeom>
              <a:avLst/>
              <a:gdLst/>
              <a:ahLst/>
              <a:cxnLst/>
              <a:rect l="l" t="t" r="r" b="b"/>
              <a:pathLst>
                <a:path w="54" h="15" extrusionOk="0">
                  <a:moveTo>
                    <a:pt x="54" y="0"/>
                  </a:moveTo>
                  <a:cubicBezTo>
                    <a:pt x="36" y="9"/>
                    <a:pt x="18" y="9"/>
                    <a:pt x="1" y="9"/>
                  </a:cubicBezTo>
                  <a:cubicBezTo>
                    <a:pt x="8" y="13"/>
                    <a:pt x="15" y="15"/>
                    <a:pt x="22" y="15"/>
                  </a:cubicBezTo>
                  <a:cubicBezTo>
                    <a:pt x="33" y="15"/>
                    <a:pt x="43" y="11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3" name="Google Shape;6793;p28"/>
            <p:cNvSpPr/>
            <p:nvPr/>
          </p:nvSpPr>
          <p:spPr>
            <a:xfrm rot="-6049856">
              <a:off x="8329229" y="167183"/>
              <a:ext cx="2508" cy="1506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0" y="9"/>
                  </a:lnTo>
                  <a:lnTo>
                    <a:pt x="18" y="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4" name="Google Shape;6794;p28"/>
            <p:cNvSpPr/>
            <p:nvPr/>
          </p:nvSpPr>
          <p:spPr>
            <a:xfrm rot="-6049856">
              <a:off x="7694137" y="308893"/>
              <a:ext cx="6271" cy="4216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cubicBezTo>
                    <a:pt x="27" y="19"/>
                    <a:pt x="18" y="27"/>
                    <a:pt x="1" y="27"/>
                  </a:cubicBezTo>
                  <a:cubicBezTo>
                    <a:pt x="18" y="27"/>
                    <a:pt x="36" y="19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5" name="Google Shape;6795;p28"/>
            <p:cNvSpPr/>
            <p:nvPr/>
          </p:nvSpPr>
          <p:spPr>
            <a:xfrm rot="-6049856">
              <a:off x="7552614" y="449056"/>
              <a:ext cx="17976" cy="6776"/>
            </a:xfrm>
            <a:custGeom>
              <a:avLst/>
              <a:gdLst/>
              <a:ahLst/>
              <a:cxnLst/>
              <a:rect l="l" t="t" r="r" b="b"/>
              <a:pathLst>
                <a:path w="129" h="45" extrusionOk="0">
                  <a:moveTo>
                    <a:pt x="35" y="0"/>
                  </a:moveTo>
                  <a:cubicBezTo>
                    <a:pt x="1" y="0"/>
                    <a:pt x="83" y="45"/>
                    <a:pt x="113" y="45"/>
                  </a:cubicBezTo>
                  <a:cubicBezTo>
                    <a:pt x="125" y="45"/>
                    <a:pt x="128" y="38"/>
                    <a:pt x="115" y="20"/>
                  </a:cubicBezTo>
                  <a:lnTo>
                    <a:pt x="53" y="3"/>
                  </a:lnTo>
                  <a:cubicBezTo>
                    <a:pt x="45" y="1"/>
                    <a:pt x="40" y="0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6" name="Google Shape;6796;p28"/>
            <p:cNvSpPr/>
            <p:nvPr/>
          </p:nvSpPr>
          <p:spPr>
            <a:xfrm rot="-6049856">
              <a:off x="7605507" y="377117"/>
              <a:ext cx="11148" cy="8432"/>
            </a:xfrm>
            <a:custGeom>
              <a:avLst/>
              <a:gdLst/>
              <a:ahLst/>
              <a:cxnLst/>
              <a:rect l="l" t="t" r="r" b="b"/>
              <a:pathLst>
                <a:path w="80" h="56" extrusionOk="0">
                  <a:moveTo>
                    <a:pt x="14" y="0"/>
                  </a:moveTo>
                  <a:cubicBezTo>
                    <a:pt x="10" y="0"/>
                    <a:pt x="5" y="1"/>
                    <a:pt x="0" y="3"/>
                  </a:cubicBezTo>
                  <a:lnTo>
                    <a:pt x="27" y="56"/>
                  </a:lnTo>
                  <a:cubicBezTo>
                    <a:pt x="62" y="56"/>
                    <a:pt x="80" y="38"/>
                    <a:pt x="62" y="20"/>
                  </a:cubicBezTo>
                  <a:cubicBezTo>
                    <a:pt x="48" y="13"/>
                    <a:pt x="33" y="0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7" name="Google Shape;6797;p28"/>
            <p:cNvSpPr/>
            <p:nvPr/>
          </p:nvSpPr>
          <p:spPr>
            <a:xfrm rot="-6049856">
              <a:off x="7573375" y="358127"/>
              <a:ext cx="14910" cy="4216"/>
            </a:xfrm>
            <a:custGeom>
              <a:avLst/>
              <a:gdLst/>
              <a:ahLst/>
              <a:cxnLst/>
              <a:rect l="l" t="t" r="r" b="b"/>
              <a:pathLst>
                <a:path w="107" h="28" extrusionOk="0">
                  <a:moveTo>
                    <a:pt x="63" y="1"/>
                  </a:moveTo>
                  <a:cubicBezTo>
                    <a:pt x="45" y="18"/>
                    <a:pt x="27" y="18"/>
                    <a:pt x="1" y="27"/>
                  </a:cubicBezTo>
                  <a:lnTo>
                    <a:pt x="107" y="27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8" name="Google Shape;6798;p28"/>
            <p:cNvSpPr/>
            <p:nvPr/>
          </p:nvSpPr>
          <p:spPr>
            <a:xfrm rot="-6049856">
              <a:off x="7594109" y="340304"/>
              <a:ext cx="11705" cy="8281"/>
            </a:xfrm>
            <a:custGeom>
              <a:avLst/>
              <a:gdLst/>
              <a:ahLst/>
              <a:cxnLst/>
              <a:rect l="l" t="t" r="r" b="b"/>
              <a:pathLst>
                <a:path w="84" h="55" extrusionOk="0">
                  <a:moveTo>
                    <a:pt x="21" y="1"/>
                  </a:moveTo>
                  <a:cubicBezTo>
                    <a:pt x="13" y="1"/>
                    <a:pt x="7" y="6"/>
                    <a:pt x="1" y="20"/>
                  </a:cubicBezTo>
                  <a:cubicBezTo>
                    <a:pt x="19" y="20"/>
                    <a:pt x="55" y="54"/>
                    <a:pt x="72" y="54"/>
                  </a:cubicBezTo>
                  <a:cubicBezTo>
                    <a:pt x="79" y="54"/>
                    <a:pt x="83" y="47"/>
                    <a:pt x="80" y="29"/>
                  </a:cubicBezTo>
                  <a:cubicBezTo>
                    <a:pt x="56" y="23"/>
                    <a:pt x="37" y="1"/>
                    <a:pt x="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9" name="Google Shape;6799;p28"/>
            <p:cNvSpPr/>
            <p:nvPr/>
          </p:nvSpPr>
          <p:spPr>
            <a:xfrm rot="-6049856">
              <a:off x="7703184" y="359203"/>
              <a:ext cx="25919" cy="1506"/>
            </a:xfrm>
            <a:custGeom>
              <a:avLst/>
              <a:gdLst/>
              <a:ahLst/>
              <a:cxnLst/>
              <a:rect l="l" t="t" r="r" b="b"/>
              <a:pathLst>
                <a:path w="186" h="10" extrusionOk="0">
                  <a:moveTo>
                    <a:pt x="0" y="1"/>
                  </a:moveTo>
                  <a:lnTo>
                    <a:pt x="185" y="9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0" name="Google Shape;6800;p28"/>
            <p:cNvSpPr/>
            <p:nvPr/>
          </p:nvSpPr>
          <p:spPr>
            <a:xfrm rot="-6049856">
              <a:off x="7784399" y="270778"/>
              <a:ext cx="26058" cy="12046"/>
            </a:xfrm>
            <a:custGeom>
              <a:avLst/>
              <a:gdLst/>
              <a:ahLst/>
              <a:cxnLst/>
              <a:rect l="l" t="t" r="r" b="b"/>
              <a:pathLst>
                <a:path w="187" h="80" extrusionOk="0">
                  <a:moveTo>
                    <a:pt x="73" y="1"/>
                  </a:moveTo>
                  <a:cubicBezTo>
                    <a:pt x="46" y="1"/>
                    <a:pt x="35" y="38"/>
                    <a:pt x="9" y="38"/>
                  </a:cubicBezTo>
                  <a:cubicBezTo>
                    <a:pt x="6" y="38"/>
                    <a:pt x="4" y="38"/>
                    <a:pt x="1" y="37"/>
                  </a:cubicBezTo>
                  <a:lnTo>
                    <a:pt x="1" y="37"/>
                  </a:lnTo>
                  <a:cubicBezTo>
                    <a:pt x="33" y="63"/>
                    <a:pt x="28" y="80"/>
                    <a:pt x="71" y="80"/>
                  </a:cubicBezTo>
                  <a:cubicBezTo>
                    <a:pt x="87" y="80"/>
                    <a:pt x="109" y="77"/>
                    <a:pt x="142" y="73"/>
                  </a:cubicBezTo>
                  <a:cubicBezTo>
                    <a:pt x="186" y="11"/>
                    <a:pt x="27" y="55"/>
                    <a:pt x="80" y="2"/>
                  </a:cubicBezTo>
                  <a:cubicBezTo>
                    <a:pt x="78" y="1"/>
                    <a:pt x="75" y="1"/>
                    <a:pt x="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1" name="Google Shape;6801;p28"/>
            <p:cNvSpPr/>
            <p:nvPr/>
          </p:nvSpPr>
          <p:spPr>
            <a:xfrm rot="-6049856">
              <a:off x="7796622" y="290203"/>
              <a:ext cx="3762" cy="2861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0" y="1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27" y="9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2" name="Google Shape;6802;p28"/>
            <p:cNvSpPr/>
            <p:nvPr/>
          </p:nvSpPr>
          <p:spPr>
            <a:xfrm rot="-6049856">
              <a:off x="8927606" y="171032"/>
              <a:ext cx="7525" cy="6776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35" y="1"/>
                  </a:moveTo>
                  <a:lnTo>
                    <a:pt x="0" y="45"/>
                  </a:lnTo>
                  <a:lnTo>
                    <a:pt x="0" y="45"/>
                  </a:lnTo>
                  <a:lnTo>
                    <a:pt x="53" y="9"/>
                  </a:lnTo>
                  <a:lnTo>
                    <a:pt x="3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3" name="Google Shape;6803;p28"/>
            <p:cNvSpPr/>
            <p:nvPr/>
          </p:nvSpPr>
          <p:spPr>
            <a:xfrm rot="-6049856">
              <a:off x="8929381" y="157491"/>
              <a:ext cx="16164" cy="5421"/>
            </a:xfrm>
            <a:custGeom>
              <a:avLst/>
              <a:gdLst/>
              <a:ahLst/>
              <a:cxnLst/>
              <a:rect l="l" t="t" r="r" b="b"/>
              <a:pathLst>
                <a:path w="116" h="36" extrusionOk="0">
                  <a:moveTo>
                    <a:pt x="116" y="0"/>
                  </a:moveTo>
                  <a:lnTo>
                    <a:pt x="1" y="18"/>
                  </a:lnTo>
                  <a:lnTo>
                    <a:pt x="107" y="36"/>
                  </a:lnTo>
                  <a:cubicBezTo>
                    <a:pt x="98" y="27"/>
                    <a:pt x="89" y="9"/>
                    <a:pt x="1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4" name="Google Shape;6804;p28"/>
            <p:cNvSpPr/>
            <p:nvPr/>
          </p:nvSpPr>
          <p:spPr>
            <a:xfrm rot="-6049856">
              <a:off x="8139314" y="187162"/>
              <a:ext cx="8779" cy="4216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36" y="1"/>
                  </a:moveTo>
                  <a:cubicBezTo>
                    <a:pt x="10" y="1"/>
                    <a:pt x="10" y="10"/>
                    <a:pt x="1" y="27"/>
                  </a:cubicBezTo>
                  <a:lnTo>
                    <a:pt x="6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5" name="Google Shape;6805;p28"/>
            <p:cNvSpPr/>
            <p:nvPr/>
          </p:nvSpPr>
          <p:spPr>
            <a:xfrm rot="-6049856">
              <a:off x="8213435" y="188236"/>
              <a:ext cx="13656" cy="2710"/>
            </a:xfrm>
            <a:custGeom>
              <a:avLst/>
              <a:gdLst/>
              <a:ahLst/>
              <a:cxnLst/>
              <a:rect l="l" t="t" r="r" b="b"/>
              <a:pathLst>
                <a:path w="98" h="18" extrusionOk="0">
                  <a:moveTo>
                    <a:pt x="97" y="0"/>
                  </a:moveTo>
                  <a:lnTo>
                    <a:pt x="0" y="18"/>
                  </a:lnTo>
                  <a:lnTo>
                    <a:pt x="97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6" name="Google Shape;6806;p28"/>
            <p:cNvSpPr/>
            <p:nvPr/>
          </p:nvSpPr>
          <p:spPr>
            <a:xfrm rot="-6049856">
              <a:off x="8269725" y="156330"/>
              <a:ext cx="16025" cy="9486"/>
            </a:xfrm>
            <a:custGeom>
              <a:avLst/>
              <a:gdLst/>
              <a:ahLst/>
              <a:cxnLst/>
              <a:rect l="l" t="t" r="r" b="b"/>
              <a:pathLst>
                <a:path w="115" h="63" extrusionOk="0">
                  <a:moveTo>
                    <a:pt x="97" y="1"/>
                  </a:moveTo>
                  <a:cubicBezTo>
                    <a:pt x="94" y="6"/>
                    <a:pt x="95" y="12"/>
                    <a:pt x="97" y="18"/>
                  </a:cubicBezTo>
                  <a:lnTo>
                    <a:pt x="97" y="18"/>
                  </a:lnTo>
                  <a:cubicBezTo>
                    <a:pt x="99" y="13"/>
                    <a:pt x="100" y="7"/>
                    <a:pt x="97" y="1"/>
                  </a:cubicBezTo>
                  <a:close/>
                  <a:moveTo>
                    <a:pt x="97" y="18"/>
                  </a:moveTo>
                  <a:cubicBezTo>
                    <a:pt x="83" y="49"/>
                    <a:pt x="1" y="62"/>
                    <a:pt x="115" y="62"/>
                  </a:cubicBezTo>
                  <a:cubicBezTo>
                    <a:pt x="115" y="50"/>
                    <a:pt x="101" y="33"/>
                    <a:pt x="97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807" name="Google Shape;6807;p28"/>
          <p:cNvSpPr/>
          <p:nvPr/>
        </p:nvSpPr>
        <p:spPr>
          <a:xfrm rot="-1528266">
            <a:off x="616049" y="814009"/>
            <a:ext cx="215060" cy="156948"/>
          </a:xfrm>
          <a:custGeom>
            <a:avLst/>
            <a:gdLst/>
            <a:ahLst/>
            <a:cxnLst/>
            <a:rect l="l" t="t" r="r" b="b"/>
            <a:pathLst>
              <a:path w="1484" h="1083" extrusionOk="0">
                <a:moveTo>
                  <a:pt x="335" y="1"/>
                </a:moveTo>
                <a:cubicBezTo>
                  <a:pt x="160" y="1"/>
                  <a:pt x="1" y="197"/>
                  <a:pt x="149" y="389"/>
                </a:cubicBezTo>
                <a:cubicBezTo>
                  <a:pt x="211" y="459"/>
                  <a:pt x="281" y="486"/>
                  <a:pt x="361" y="530"/>
                </a:cubicBezTo>
                <a:cubicBezTo>
                  <a:pt x="467" y="592"/>
                  <a:pt x="564" y="653"/>
                  <a:pt x="670" y="724"/>
                </a:cubicBezTo>
                <a:cubicBezTo>
                  <a:pt x="758" y="795"/>
                  <a:pt x="847" y="874"/>
                  <a:pt x="944" y="936"/>
                </a:cubicBezTo>
                <a:cubicBezTo>
                  <a:pt x="1023" y="971"/>
                  <a:pt x="1112" y="998"/>
                  <a:pt x="1173" y="1051"/>
                </a:cubicBezTo>
                <a:cubicBezTo>
                  <a:pt x="1202" y="1073"/>
                  <a:pt x="1233" y="1082"/>
                  <a:pt x="1263" y="1082"/>
                </a:cubicBezTo>
                <a:cubicBezTo>
                  <a:pt x="1380" y="1082"/>
                  <a:pt x="1484" y="940"/>
                  <a:pt x="1421" y="821"/>
                </a:cubicBezTo>
                <a:cubicBezTo>
                  <a:pt x="1332" y="662"/>
                  <a:pt x="1138" y="574"/>
                  <a:pt x="1006" y="450"/>
                </a:cubicBezTo>
                <a:cubicBezTo>
                  <a:pt x="926" y="380"/>
                  <a:pt x="838" y="309"/>
                  <a:pt x="758" y="247"/>
                </a:cubicBezTo>
                <a:cubicBezTo>
                  <a:pt x="714" y="221"/>
                  <a:pt x="679" y="185"/>
                  <a:pt x="635" y="159"/>
                </a:cubicBezTo>
                <a:cubicBezTo>
                  <a:pt x="641" y="159"/>
                  <a:pt x="564" y="99"/>
                  <a:pt x="543" y="99"/>
                </a:cubicBezTo>
                <a:cubicBezTo>
                  <a:pt x="536" y="99"/>
                  <a:pt x="535" y="106"/>
                  <a:pt x="546" y="124"/>
                </a:cubicBezTo>
                <a:cubicBezTo>
                  <a:pt x="488" y="36"/>
                  <a:pt x="410" y="1"/>
                  <a:pt x="33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08" name="Google Shape;6808;p28"/>
          <p:cNvSpPr/>
          <p:nvPr/>
        </p:nvSpPr>
        <p:spPr>
          <a:xfrm rot="-1528266">
            <a:off x="890081" y="1197608"/>
            <a:ext cx="193177" cy="131441"/>
          </a:xfrm>
          <a:custGeom>
            <a:avLst/>
            <a:gdLst/>
            <a:ahLst/>
            <a:cxnLst/>
            <a:rect l="l" t="t" r="r" b="b"/>
            <a:pathLst>
              <a:path w="1333" h="907" extrusionOk="0">
                <a:moveTo>
                  <a:pt x="323" y="0"/>
                </a:moveTo>
                <a:cubicBezTo>
                  <a:pt x="164" y="0"/>
                  <a:pt x="1" y="179"/>
                  <a:pt x="100" y="335"/>
                </a:cubicBezTo>
                <a:cubicBezTo>
                  <a:pt x="171" y="432"/>
                  <a:pt x="233" y="450"/>
                  <a:pt x="339" y="485"/>
                </a:cubicBezTo>
                <a:cubicBezTo>
                  <a:pt x="427" y="521"/>
                  <a:pt x="524" y="583"/>
                  <a:pt x="603" y="627"/>
                </a:cubicBezTo>
                <a:cubicBezTo>
                  <a:pt x="780" y="715"/>
                  <a:pt x="983" y="794"/>
                  <a:pt x="1151" y="892"/>
                </a:cubicBezTo>
                <a:cubicBezTo>
                  <a:pt x="1169" y="902"/>
                  <a:pt x="1188" y="906"/>
                  <a:pt x="1208" y="906"/>
                </a:cubicBezTo>
                <a:cubicBezTo>
                  <a:pt x="1272" y="906"/>
                  <a:pt x="1332" y="854"/>
                  <a:pt x="1319" y="786"/>
                </a:cubicBezTo>
                <a:cubicBezTo>
                  <a:pt x="1275" y="618"/>
                  <a:pt x="1071" y="485"/>
                  <a:pt x="939" y="379"/>
                </a:cubicBezTo>
                <a:cubicBezTo>
                  <a:pt x="851" y="309"/>
                  <a:pt x="745" y="238"/>
                  <a:pt x="656" y="168"/>
                </a:cubicBezTo>
                <a:cubicBezTo>
                  <a:pt x="586" y="123"/>
                  <a:pt x="489" y="70"/>
                  <a:pt x="436" y="35"/>
                </a:cubicBezTo>
                <a:cubicBezTo>
                  <a:pt x="401" y="11"/>
                  <a:pt x="362" y="0"/>
                  <a:pt x="32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09" name="Google Shape;6809;p28"/>
          <p:cNvSpPr/>
          <p:nvPr/>
        </p:nvSpPr>
        <p:spPr>
          <a:xfrm rot="-1528266">
            <a:off x="2136011" y="485944"/>
            <a:ext cx="192743" cy="132021"/>
          </a:xfrm>
          <a:custGeom>
            <a:avLst/>
            <a:gdLst/>
            <a:ahLst/>
            <a:cxnLst/>
            <a:rect l="l" t="t" r="r" b="b"/>
            <a:pathLst>
              <a:path w="1330" h="911" extrusionOk="0">
                <a:moveTo>
                  <a:pt x="319" y="1"/>
                </a:moveTo>
                <a:cubicBezTo>
                  <a:pt x="160" y="1"/>
                  <a:pt x="0" y="183"/>
                  <a:pt x="99" y="331"/>
                </a:cubicBezTo>
                <a:cubicBezTo>
                  <a:pt x="170" y="437"/>
                  <a:pt x="231" y="445"/>
                  <a:pt x="337" y="490"/>
                </a:cubicBezTo>
                <a:cubicBezTo>
                  <a:pt x="426" y="516"/>
                  <a:pt x="514" y="587"/>
                  <a:pt x="602" y="622"/>
                </a:cubicBezTo>
                <a:cubicBezTo>
                  <a:pt x="779" y="719"/>
                  <a:pt x="982" y="790"/>
                  <a:pt x="1150" y="896"/>
                </a:cubicBezTo>
                <a:cubicBezTo>
                  <a:pt x="1166" y="906"/>
                  <a:pt x="1184" y="910"/>
                  <a:pt x="1203" y="910"/>
                </a:cubicBezTo>
                <a:cubicBezTo>
                  <a:pt x="1265" y="910"/>
                  <a:pt x="1329" y="858"/>
                  <a:pt x="1309" y="790"/>
                </a:cubicBezTo>
                <a:cubicBezTo>
                  <a:pt x="1273" y="613"/>
                  <a:pt x="1061" y="490"/>
                  <a:pt x="938" y="384"/>
                </a:cubicBezTo>
                <a:cubicBezTo>
                  <a:pt x="849" y="304"/>
                  <a:pt x="743" y="242"/>
                  <a:pt x="646" y="172"/>
                </a:cubicBezTo>
                <a:cubicBezTo>
                  <a:pt x="585" y="119"/>
                  <a:pt x="479" y="75"/>
                  <a:pt x="434" y="39"/>
                </a:cubicBezTo>
                <a:cubicBezTo>
                  <a:pt x="399" y="12"/>
                  <a:pt x="359" y="1"/>
                  <a:pt x="31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0" name="Google Shape;6810;p28"/>
          <p:cNvSpPr/>
          <p:nvPr/>
        </p:nvSpPr>
        <p:spPr>
          <a:xfrm rot="-1528266">
            <a:off x="569052" y="1040655"/>
            <a:ext cx="172888" cy="129848"/>
          </a:xfrm>
          <a:custGeom>
            <a:avLst/>
            <a:gdLst/>
            <a:ahLst/>
            <a:cxnLst/>
            <a:rect l="l" t="t" r="r" b="b"/>
            <a:pathLst>
              <a:path w="1193" h="896" extrusionOk="0">
                <a:moveTo>
                  <a:pt x="320" y="1"/>
                </a:moveTo>
                <a:cubicBezTo>
                  <a:pt x="145" y="1"/>
                  <a:pt x="1" y="207"/>
                  <a:pt x="142" y="388"/>
                </a:cubicBezTo>
                <a:cubicBezTo>
                  <a:pt x="265" y="538"/>
                  <a:pt x="504" y="626"/>
                  <a:pt x="663" y="741"/>
                </a:cubicBezTo>
                <a:cubicBezTo>
                  <a:pt x="749" y="797"/>
                  <a:pt x="883" y="896"/>
                  <a:pt x="1001" y="896"/>
                </a:cubicBezTo>
                <a:cubicBezTo>
                  <a:pt x="1052" y="896"/>
                  <a:pt x="1100" y="877"/>
                  <a:pt x="1140" y="830"/>
                </a:cubicBezTo>
                <a:cubicBezTo>
                  <a:pt x="1140" y="821"/>
                  <a:pt x="1148" y="821"/>
                  <a:pt x="1148" y="812"/>
                </a:cubicBezTo>
                <a:cubicBezTo>
                  <a:pt x="1184" y="768"/>
                  <a:pt x="1192" y="679"/>
                  <a:pt x="1157" y="626"/>
                </a:cubicBezTo>
                <a:cubicBezTo>
                  <a:pt x="1078" y="503"/>
                  <a:pt x="945" y="423"/>
                  <a:pt x="830" y="335"/>
                </a:cubicBezTo>
                <a:cubicBezTo>
                  <a:pt x="716" y="238"/>
                  <a:pt x="592" y="167"/>
                  <a:pt x="486" y="70"/>
                </a:cubicBezTo>
                <a:cubicBezTo>
                  <a:pt x="433" y="21"/>
                  <a:pt x="375" y="1"/>
                  <a:pt x="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1" name="Google Shape;6811;p28"/>
          <p:cNvSpPr/>
          <p:nvPr/>
        </p:nvSpPr>
        <p:spPr>
          <a:xfrm rot="-1528266">
            <a:off x="297278" y="641841"/>
            <a:ext cx="173759" cy="136659"/>
          </a:xfrm>
          <a:custGeom>
            <a:avLst/>
            <a:gdLst/>
            <a:ahLst/>
            <a:cxnLst/>
            <a:rect l="l" t="t" r="r" b="b"/>
            <a:pathLst>
              <a:path w="1199" h="943" extrusionOk="0">
                <a:moveTo>
                  <a:pt x="278" y="1"/>
                </a:moveTo>
                <a:cubicBezTo>
                  <a:pt x="82" y="1"/>
                  <a:pt x="0" y="333"/>
                  <a:pt x="229" y="404"/>
                </a:cubicBezTo>
                <a:cubicBezTo>
                  <a:pt x="362" y="440"/>
                  <a:pt x="467" y="554"/>
                  <a:pt x="582" y="634"/>
                </a:cubicBezTo>
                <a:cubicBezTo>
                  <a:pt x="715" y="731"/>
                  <a:pt x="856" y="837"/>
                  <a:pt x="1006" y="925"/>
                </a:cubicBezTo>
                <a:cubicBezTo>
                  <a:pt x="1027" y="937"/>
                  <a:pt x="1049" y="942"/>
                  <a:pt x="1069" y="942"/>
                </a:cubicBezTo>
                <a:cubicBezTo>
                  <a:pt x="1141" y="942"/>
                  <a:pt x="1198" y="875"/>
                  <a:pt x="1192" y="793"/>
                </a:cubicBezTo>
                <a:cubicBezTo>
                  <a:pt x="1174" y="598"/>
                  <a:pt x="935" y="466"/>
                  <a:pt x="803" y="342"/>
                </a:cubicBezTo>
                <a:cubicBezTo>
                  <a:pt x="653" y="219"/>
                  <a:pt x="538" y="86"/>
                  <a:pt x="353" y="16"/>
                </a:cubicBezTo>
                <a:cubicBezTo>
                  <a:pt x="327" y="5"/>
                  <a:pt x="302" y="1"/>
                  <a:pt x="2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2" name="Google Shape;6812;p28"/>
          <p:cNvSpPr/>
          <p:nvPr/>
        </p:nvSpPr>
        <p:spPr>
          <a:xfrm rot="-1528266">
            <a:off x="369977" y="424095"/>
            <a:ext cx="176947" cy="109704"/>
          </a:xfrm>
          <a:custGeom>
            <a:avLst/>
            <a:gdLst/>
            <a:ahLst/>
            <a:cxnLst/>
            <a:rect l="l" t="t" r="r" b="b"/>
            <a:pathLst>
              <a:path w="1221" h="757" extrusionOk="0">
                <a:moveTo>
                  <a:pt x="247" y="0"/>
                </a:moveTo>
                <a:cubicBezTo>
                  <a:pt x="172" y="0"/>
                  <a:pt x="92" y="46"/>
                  <a:pt x="54" y="110"/>
                </a:cubicBezTo>
                <a:cubicBezTo>
                  <a:pt x="1" y="216"/>
                  <a:pt x="54" y="322"/>
                  <a:pt x="142" y="383"/>
                </a:cubicBezTo>
                <a:cubicBezTo>
                  <a:pt x="265" y="463"/>
                  <a:pt x="416" y="507"/>
                  <a:pt x="548" y="569"/>
                </a:cubicBezTo>
                <a:cubicBezTo>
                  <a:pt x="680" y="631"/>
                  <a:pt x="813" y="728"/>
                  <a:pt x="963" y="754"/>
                </a:cubicBezTo>
                <a:cubicBezTo>
                  <a:pt x="972" y="756"/>
                  <a:pt x="982" y="757"/>
                  <a:pt x="991" y="757"/>
                </a:cubicBezTo>
                <a:cubicBezTo>
                  <a:pt x="1127" y="757"/>
                  <a:pt x="1220" y="580"/>
                  <a:pt x="1104" y="480"/>
                </a:cubicBezTo>
                <a:cubicBezTo>
                  <a:pt x="875" y="286"/>
                  <a:pt x="574" y="189"/>
                  <a:pt x="327" y="21"/>
                </a:cubicBezTo>
                <a:cubicBezTo>
                  <a:pt x="303" y="7"/>
                  <a:pt x="275" y="0"/>
                  <a:pt x="2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3" name="Google Shape;6813;p28"/>
          <p:cNvSpPr/>
          <p:nvPr/>
        </p:nvSpPr>
        <p:spPr>
          <a:xfrm rot="-1528266">
            <a:off x="657772" y="239129"/>
            <a:ext cx="213176" cy="135064"/>
          </a:xfrm>
          <a:custGeom>
            <a:avLst/>
            <a:gdLst/>
            <a:ahLst/>
            <a:cxnLst/>
            <a:rect l="l" t="t" r="r" b="b"/>
            <a:pathLst>
              <a:path w="1471" h="932" extrusionOk="0">
                <a:moveTo>
                  <a:pt x="366" y="0"/>
                </a:moveTo>
                <a:cubicBezTo>
                  <a:pt x="144" y="0"/>
                  <a:pt x="0" y="345"/>
                  <a:pt x="269" y="469"/>
                </a:cubicBezTo>
                <a:cubicBezTo>
                  <a:pt x="358" y="513"/>
                  <a:pt x="437" y="566"/>
                  <a:pt x="534" y="601"/>
                </a:cubicBezTo>
                <a:cubicBezTo>
                  <a:pt x="640" y="645"/>
                  <a:pt x="746" y="698"/>
                  <a:pt x="843" y="751"/>
                </a:cubicBezTo>
                <a:cubicBezTo>
                  <a:pt x="977" y="825"/>
                  <a:pt x="1129" y="931"/>
                  <a:pt x="1285" y="931"/>
                </a:cubicBezTo>
                <a:cubicBezTo>
                  <a:pt x="1314" y="931"/>
                  <a:pt x="1344" y="927"/>
                  <a:pt x="1373" y="919"/>
                </a:cubicBezTo>
                <a:cubicBezTo>
                  <a:pt x="1461" y="892"/>
                  <a:pt x="1470" y="751"/>
                  <a:pt x="1399" y="698"/>
                </a:cubicBezTo>
                <a:cubicBezTo>
                  <a:pt x="1099" y="486"/>
                  <a:pt x="817" y="257"/>
                  <a:pt x="516" y="54"/>
                </a:cubicBezTo>
                <a:cubicBezTo>
                  <a:pt x="465" y="16"/>
                  <a:pt x="414" y="0"/>
                  <a:pt x="36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4" name="Google Shape;6814;p28"/>
          <p:cNvSpPr/>
          <p:nvPr/>
        </p:nvSpPr>
        <p:spPr>
          <a:xfrm rot="-1528266">
            <a:off x="1024519" y="432428"/>
            <a:ext cx="185787" cy="84053"/>
          </a:xfrm>
          <a:custGeom>
            <a:avLst/>
            <a:gdLst/>
            <a:ahLst/>
            <a:cxnLst/>
            <a:rect l="l" t="t" r="r" b="b"/>
            <a:pathLst>
              <a:path w="1282" h="580" extrusionOk="0">
                <a:moveTo>
                  <a:pt x="292" y="1"/>
                </a:moveTo>
                <a:cubicBezTo>
                  <a:pt x="0" y="9"/>
                  <a:pt x="26" y="461"/>
                  <a:pt x="304" y="461"/>
                </a:cubicBezTo>
                <a:cubicBezTo>
                  <a:pt x="311" y="461"/>
                  <a:pt x="319" y="461"/>
                  <a:pt x="327" y="460"/>
                </a:cubicBezTo>
                <a:cubicBezTo>
                  <a:pt x="342" y="459"/>
                  <a:pt x="357" y="458"/>
                  <a:pt x="372" y="458"/>
                </a:cubicBezTo>
                <a:cubicBezTo>
                  <a:pt x="575" y="458"/>
                  <a:pt x="795" y="579"/>
                  <a:pt x="1002" y="579"/>
                </a:cubicBezTo>
                <a:cubicBezTo>
                  <a:pt x="1070" y="579"/>
                  <a:pt x="1137" y="566"/>
                  <a:pt x="1202" y="531"/>
                </a:cubicBezTo>
                <a:cubicBezTo>
                  <a:pt x="1263" y="495"/>
                  <a:pt x="1281" y="389"/>
                  <a:pt x="1237" y="336"/>
                </a:cubicBezTo>
                <a:cubicBezTo>
                  <a:pt x="1140" y="213"/>
                  <a:pt x="937" y="142"/>
                  <a:pt x="787" y="107"/>
                </a:cubicBezTo>
                <a:cubicBezTo>
                  <a:pt x="619" y="72"/>
                  <a:pt x="460" y="1"/>
                  <a:pt x="2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5" name="Google Shape;6815;p28"/>
          <p:cNvSpPr/>
          <p:nvPr/>
        </p:nvSpPr>
        <p:spPr>
          <a:xfrm rot="-1528266">
            <a:off x="1429611" y="454387"/>
            <a:ext cx="187671" cy="118979"/>
          </a:xfrm>
          <a:custGeom>
            <a:avLst/>
            <a:gdLst/>
            <a:ahLst/>
            <a:cxnLst/>
            <a:rect l="l" t="t" r="r" b="b"/>
            <a:pathLst>
              <a:path w="1295" h="821" extrusionOk="0">
                <a:moveTo>
                  <a:pt x="316" y="1"/>
                </a:moveTo>
                <a:cubicBezTo>
                  <a:pt x="138" y="1"/>
                  <a:pt x="1" y="273"/>
                  <a:pt x="191" y="375"/>
                </a:cubicBezTo>
                <a:cubicBezTo>
                  <a:pt x="403" y="499"/>
                  <a:pt x="597" y="613"/>
                  <a:pt x="818" y="711"/>
                </a:cubicBezTo>
                <a:cubicBezTo>
                  <a:pt x="905" y="754"/>
                  <a:pt x="997" y="820"/>
                  <a:pt x="1091" y="820"/>
                </a:cubicBezTo>
                <a:cubicBezTo>
                  <a:pt x="1129" y="820"/>
                  <a:pt x="1168" y="809"/>
                  <a:pt x="1206" y="781"/>
                </a:cubicBezTo>
                <a:cubicBezTo>
                  <a:pt x="1294" y="728"/>
                  <a:pt x="1233" y="613"/>
                  <a:pt x="1153" y="605"/>
                </a:cubicBezTo>
                <a:cubicBezTo>
                  <a:pt x="1188" y="605"/>
                  <a:pt x="1091" y="534"/>
                  <a:pt x="1074" y="516"/>
                </a:cubicBezTo>
                <a:cubicBezTo>
                  <a:pt x="1003" y="463"/>
                  <a:pt x="932" y="419"/>
                  <a:pt x="862" y="375"/>
                </a:cubicBezTo>
                <a:cubicBezTo>
                  <a:pt x="703" y="269"/>
                  <a:pt x="570" y="145"/>
                  <a:pt x="429" y="39"/>
                </a:cubicBezTo>
                <a:cubicBezTo>
                  <a:pt x="391" y="12"/>
                  <a:pt x="353" y="1"/>
                  <a:pt x="31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6" name="Google Shape;6816;p28"/>
          <p:cNvSpPr/>
          <p:nvPr/>
        </p:nvSpPr>
        <p:spPr>
          <a:xfrm rot="-1528266">
            <a:off x="1600665" y="644531"/>
            <a:ext cx="157092" cy="115356"/>
          </a:xfrm>
          <a:custGeom>
            <a:avLst/>
            <a:gdLst/>
            <a:ahLst/>
            <a:cxnLst/>
            <a:rect l="l" t="t" r="r" b="b"/>
            <a:pathLst>
              <a:path w="1084" h="796" extrusionOk="0">
                <a:moveTo>
                  <a:pt x="229" y="1"/>
                </a:moveTo>
                <a:cubicBezTo>
                  <a:pt x="120" y="1"/>
                  <a:pt x="9" y="64"/>
                  <a:pt x="9" y="184"/>
                </a:cubicBezTo>
                <a:cubicBezTo>
                  <a:pt x="0" y="511"/>
                  <a:pt x="380" y="555"/>
                  <a:pt x="610" y="678"/>
                </a:cubicBezTo>
                <a:cubicBezTo>
                  <a:pt x="645" y="696"/>
                  <a:pt x="848" y="795"/>
                  <a:pt x="975" y="795"/>
                </a:cubicBezTo>
                <a:cubicBezTo>
                  <a:pt x="1039" y="795"/>
                  <a:pt x="1084" y="770"/>
                  <a:pt x="1078" y="696"/>
                </a:cubicBezTo>
                <a:cubicBezTo>
                  <a:pt x="1060" y="564"/>
                  <a:pt x="866" y="440"/>
                  <a:pt x="769" y="361"/>
                </a:cubicBezTo>
                <a:cubicBezTo>
                  <a:pt x="698" y="299"/>
                  <a:pt x="610" y="246"/>
                  <a:pt x="530" y="184"/>
                </a:cubicBezTo>
                <a:cubicBezTo>
                  <a:pt x="530" y="184"/>
                  <a:pt x="452" y="130"/>
                  <a:pt x="433" y="125"/>
                </a:cubicBezTo>
                <a:lnTo>
                  <a:pt x="433" y="125"/>
                </a:lnTo>
                <a:cubicBezTo>
                  <a:pt x="413" y="95"/>
                  <a:pt x="397" y="62"/>
                  <a:pt x="371" y="43"/>
                </a:cubicBezTo>
                <a:cubicBezTo>
                  <a:pt x="332" y="14"/>
                  <a:pt x="281" y="1"/>
                  <a:pt x="2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7" name="Google Shape;6817;p28"/>
          <p:cNvSpPr/>
          <p:nvPr/>
        </p:nvSpPr>
        <p:spPr>
          <a:xfrm rot="-1528266">
            <a:off x="1194809" y="648461"/>
            <a:ext cx="193467" cy="97676"/>
          </a:xfrm>
          <a:custGeom>
            <a:avLst/>
            <a:gdLst/>
            <a:ahLst/>
            <a:cxnLst/>
            <a:rect l="l" t="t" r="r" b="b"/>
            <a:pathLst>
              <a:path w="1335" h="674" extrusionOk="0">
                <a:moveTo>
                  <a:pt x="276" y="0"/>
                </a:moveTo>
                <a:cubicBezTo>
                  <a:pt x="75" y="0"/>
                  <a:pt x="1" y="279"/>
                  <a:pt x="213" y="377"/>
                </a:cubicBezTo>
                <a:cubicBezTo>
                  <a:pt x="310" y="421"/>
                  <a:pt x="425" y="439"/>
                  <a:pt x="540" y="474"/>
                </a:cubicBezTo>
                <a:cubicBezTo>
                  <a:pt x="663" y="518"/>
                  <a:pt x="778" y="562"/>
                  <a:pt x="902" y="606"/>
                </a:cubicBezTo>
                <a:cubicBezTo>
                  <a:pt x="973" y="628"/>
                  <a:pt x="1075" y="674"/>
                  <a:pt x="1165" y="674"/>
                </a:cubicBezTo>
                <a:cubicBezTo>
                  <a:pt x="1220" y="674"/>
                  <a:pt x="1271" y="657"/>
                  <a:pt x="1308" y="606"/>
                </a:cubicBezTo>
                <a:cubicBezTo>
                  <a:pt x="1334" y="562"/>
                  <a:pt x="1308" y="509"/>
                  <a:pt x="1264" y="492"/>
                </a:cubicBezTo>
                <a:cubicBezTo>
                  <a:pt x="1228" y="474"/>
                  <a:pt x="1193" y="430"/>
                  <a:pt x="1158" y="403"/>
                </a:cubicBezTo>
                <a:cubicBezTo>
                  <a:pt x="1070" y="341"/>
                  <a:pt x="972" y="289"/>
                  <a:pt x="875" y="236"/>
                </a:cubicBezTo>
                <a:cubicBezTo>
                  <a:pt x="699" y="156"/>
                  <a:pt x="513" y="50"/>
                  <a:pt x="328" y="6"/>
                </a:cubicBezTo>
                <a:cubicBezTo>
                  <a:pt x="310" y="2"/>
                  <a:pt x="292" y="0"/>
                  <a:pt x="27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8" name="Google Shape;6818;p28"/>
          <p:cNvSpPr/>
          <p:nvPr/>
        </p:nvSpPr>
        <p:spPr>
          <a:xfrm rot="-1528266">
            <a:off x="1412893" y="868901"/>
            <a:ext cx="144340" cy="81444"/>
          </a:xfrm>
          <a:custGeom>
            <a:avLst/>
            <a:gdLst/>
            <a:ahLst/>
            <a:cxnLst/>
            <a:rect l="l" t="t" r="r" b="b"/>
            <a:pathLst>
              <a:path w="996" h="562" extrusionOk="0">
                <a:moveTo>
                  <a:pt x="232" y="1"/>
                </a:moveTo>
                <a:cubicBezTo>
                  <a:pt x="109" y="1"/>
                  <a:pt x="0" y="129"/>
                  <a:pt x="51" y="252"/>
                </a:cubicBezTo>
                <a:cubicBezTo>
                  <a:pt x="113" y="428"/>
                  <a:pt x="289" y="463"/>
                  <a:pt x="457" y="490"/>
                </a:cubicBezTo>
                <a:cubicBezTo>
                  <a:pt x="578" y="511"/>
                  <a:pt x="716" y="561"/>
                  <a:pt x="844" y="561"/>
                </a:cubicBezTo>
                <a:cubicBezTo>
                  <a:pt x="875" y="561"/>
                  <a:pt x="905" y="559"/>
                  <a:pt x="934" y="552"/>
                </a:cubicBezTo>
                <a:cubicBezTo>
                  <a:pt x="987" y="543"/>
                  <a:pt x="996" y="463"/>
                  <a:pt x="960" y="437"/>
                </a:cubicBezTo>
                <a:cubicBezTo>
                  <a:pt x="845" y="349"/>
                  <a:pt x="731" y="278"/>
                  <a:pt x="607" y="207"/>
                </a:cubicBezTo>
                <a:cubicBezTo>
                  <a:pt x="501" y="154"/>
                  <a:pt x="422" y="75"/>
                  <a:pt x="316" y="22"/>
                </a:cubicBezTo>
                <a:cubicBezTo>
                  <a:pt x="288" y="7"/>
                  <a:pt x="259" y="1"/>
                  <a:pt x="2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19" name="Google Shape;6819;p28"/>
          <p:cNvSpPr/>
          <p:nvPr/>
        </p:nvSpPr>
        <p:spPr>
          <a:xfrm rot="-1528266">
            <a:off x="1939058" y="842260"/>
            <a:ext cx="144340" cy="82749"/>
          </a:xfrm>
          <a:custGeom>
            <a:avLst/>
            <a:gdLst/>
            <a:ahLst/>
            <a:cxnLst/>
            <a:rect l="l" t="t" r="r" b="b"/>
            <a:pathLst>
              <a:path w="996" h="571" extrusionOk="0">
                <a:moveTo>
                  <a:pt x="232" y="1"/>
                </a:moveTo>
                <a:cubicBezTo>
                  <a:pt x="109" y="1"/>
                  <a:pt x="1" y="131"/>
                  <a:pt x="51" y="260"/>
                </a:cubicBezTo>
                <a:cubicBezTo>
                  <a:pt x="113" y="428"/>
                  <a:pt x="281" y="472"/>
                  <a:pt x="448" y="499"/>
                </a:cubicBezTo>
                <a:cubicBezTo>
                  <a:pt x="570" y="520"/>
                  <a:pt x="714" y="570"/>
                  <a:pt x="844" y="570"/>
                </a:cubicBezTo>
                <a:cubicBezTo>
                  <a:pt x="875" y="570"/>
                  <a:pt x="905" y="568"/>
                  <a:pt x="934" y="561"/>
                </a:cubicBezTo>
                <a:cubicBezTo>
                  <a:pt x="978" y="543"/>
                  <a:pt x="996" y="472"/>
                  <a:pt x="952" y="437"/>
                </a:cubicBezTo>
                <a:cubicBezTo>
                  <a:pt x="846" y="349"/>
                  <a:pt x="731" y="278"/>
                  <a:pt x="607" y="216"/>
                </a:cubicBezTo>
                <a:cubicBezTo>
                  <a:pt x="501" y="155"/>
                  <a:pt x="413" y="75"/>
                  <a:pt x="316" y="22"/>
                </a:cubicBezTo>
                <a:cubicBezTo>
                  <a:pt x="288" y="8"/>
                  <a:pt x="260" y="1"/>
                  <a:pt x="2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0" name="Google Shape;6820;p28"/>
          <p:cNvSpPr/>
          <p:nvPr/>
        </p:nvSpPr>
        <p:spPr>
          <a:xfrm rot="-1528266">
            <a:off x="160184" y="831644"/>
            <a:ext cx="177381" cy="133616"/>
          </a:xfrm>
          <a:custGeom>
            <a:avLst/>
            <a:gdLst/>
            <a:ahLst/>
            <a:cxnLst/>
            <a:rect l="l" t="t" r="r" b="b"/>
            <a:pathLst>
              <a:path w="1224" h="922" extrusionOk="0">
                <a:moveTo>
                  <a:pt x="181" y="1"/>
                </a:moveTo>
                <a:cubicBezTo>
                  <a:pt x="171" y="1"/>
                  <a:pt x="161" y="1"/>
                  <a:pt x="151" y="2"/>
                </a:cubicBezTo>
                <a:cubicBezTo>
                  <a:pt x="63" y="11"/>
                  <a:pt x="1" y="108"/>
                  <a:pt x="10" y="187"/>
                </a:cubicBezTo>
                <a:cubicBezTo>
                  <a:pt x="63" y="435"/>
                  <a:pt x="336" y="549"/>
                  <a:pt x="539" y="664"/>
                </a:cubicBezTo>
                <a:cubicBezTo>
                  <a:pt x="689" y="744"/>
                  <a:pt x="866" y="903"/>
                  <a:pt x="1034" y="920"/>
                </a:cubicBezTo>
                <a:cubicBezTo>
                  <a:pt x="1041" y="921"/>
                  <a:pt x="1048" y="922"/>
                  <a:pt x="1054" y="922"/>
                </a:cubicBezTo>
                <a:cubicBezTo>
                  <a:pt x="1180" y="922"/>
                  <a:pt x="1223" y="766"/>
                  <a:pt x="1131" y="691"/>
                </a:cubicBezTo>
                <a:cubicBezTo>
                  <a:pt x="990" y="567"/>
                  <a:pt x="848" y="435"/>
                  <a:pt x="698" y="320"/>
                </a:cubicBezTo>
                <a:cubicBezTo>
                  <a:pt x="529" y="185"/>
                  <a:pt x="401" y="1"/>
                  <a:pt x="18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1" name="Google Shape;6821;p28"/>
          <p:cNvSpPr/>
          <p:nvPr/>
        </p:nvSpPr>
        <p:spPr>
          <a:xfrm rot="-1528266">
            <a:off x="-92708" y="605405"/>
            <a:ext cx="173613" cy="141151"/>
          </a:xfrm>
          <a:custGeom>
            <a:avLst/>
            <a:gdLst/>
            <a:ahLst/>
            <a:cxnLst/>
            <a:rect l="l" t="t" r="r" b="b"/>
            <a:pathLst>
              <a:path w="1198" h="974" extrusionOk="0">
                <a:moveTo>
                  <a:pt x="315" y="1"/>
                </a:moveTo>
                <a:cubicBezTo>
                  <a:pt x="155" y="1"/>
                  <a:pt x="0" y="209"/>
                  <a:pt x="147" y="342"/>
                </a:cubicBezTo>
                <a:cubicBezTo>
                  <a:pt x="314" y="501"/>
                  <a:pt x="500" y="642"/>
                  <a:pt x="694" y="757"/>
                </a:cubicBezTo>
                <a:cubicBezTo>
                  <a:pt x="782" y="810"/>
                  <a:pt x="959" y="872"/>
                  <a:pt x="1012" y="960"/>
                </a:cubicBezTo>
                <a:cubicBezTo>
                  <a:pt x="1021" y="969"/>
                  <a:pt x="1034" y="973"/>
                  <a:pt x="1047" y="973"/>
                </a:cubicBezTo>
                <a:cubicBezTo>
                  <a:pt x="1060" y="973"/>
                  <a:pt x="1074" y="969"/>
                  <a:pt x="1083" y="960"/>
                </a:cubicBezTo>
                <a:cubicBezTo>
                  <a:pt x="1197" y="872"/>
                  <a:pt x="1074" y="713"/>
                  <a:pt x="994" y="642"/>
                </a:cubicBezTo>
                <a:cubicBezTo>
                  <a:pt x="818" y="457"/>
                  <a:pt x="632" y="280"/>
                  <a:pt x="464" y="77"/>
                </a:cubicBezTo>
                <a:cubicBezTo>
                  <a:pt x="421" y="23"/>
                  <a:pt x="368" y="1"/>
                  <a:pt x="31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2" name="Google Shape;6822;p28"/>
          <p:cNvSpPr/>
          <p:nvPr/>
        </p:nvSpPr>
        <p:spPr>
          <a:xfrm rot="-1528266">
            <a:off x="-17960" y="276573"/>
            <a:ext cx="153035" cy="158252"/>
          </a:xfrm>
          <a:custGeom>
            <a:avLst/>
            <a:gdLst/>
            <a:ahLst/>
            <a:cxnLst/>
            <a:rect l="l" t="t" r="r" b="b"/>
            <a:pathLst>
              <a:path w="1056" h="1092" extrusionOk="0">
                <a:moveTo>
                  <a:pt x="222" y="0"/>
                </a:moveTo>
                <a:cubicBezTo>
                  <a:pt x="108" y="0"/>
                  <a:pt x="0" y="80"/>
                  <a:pt x="13" y="218"/>
                </a:cubicBezTo>
                <a:cubicBezTo>
                  <a:pt x="30" y="430"/>
                  <a:pt x="233" y="528"/>
                  <a:pt x="375" y="660"/>
                </a:cubicBezTo>
                <a:cubicBezTo>
                  <a:pt x="516" y="801"/>
                  <a:pt x="693" y="1022"/>
                  <a:pt x="887" y="1084"/>
                </a:cubicBezTo>
                <a:cubicBezTo>
                  <a:pt x="901" y="1089"/>
                  <a:pt x="915" y="1091"/>
                  <a:pt x="928" y="1091"/>
                </a:cubicBezTo>
                <a:cubicBezTo>
                  <a:pt x="1004" y="1091"/>
                  <a:pt x="1056" y="1009"/>
                  <a:pt x="1010" y="934"/>
                </a:cubicBezTo>
                <a:cubicBezTo>
                  <a:pt x="913" y="748"/>
                  <a:pt x="816" y="589"/>
                  <a:pt x="693" y="422"/>
                </a:cubicBezTo>
                <a:cubicBezTo>
                  <a:pt x="595" y="298"/>
                  <a:pt x="490" y="139"/>
                  <a:pt x="357" y="42"/>
                </a:cubicBezTo>
                <a:cubicBezTo>
                  <a:pt x="316" y="14"/>
                  <a:pt x="269" y="0"/>
                  <a:pt x="22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3" name="Google Shape;6823;p28"/>
          <p:cNvSpPr/>
          <p:nvPr/>
        </p:nvSpPr>
        <p:spPr>
          <a:xfrm rot="-1528266">
            <a:off x="19579" y="-14797"/>
            <a:ext cx="225639" cy="146224"/>
          </a:xfrm>
          <a:custGeom>
            <a:avLst/>
            <a:gdLst/>
            <a:ahLst/>
            <a:cxnLst/>
            <a:rect l="l" t="t" r="r" b="b"/>
            <a:pathLst>
              <a:path w="1557" h="1009" extrusionOk="0">
                <a:moveTo>
                  <a:pt x="401" y="0"/>
                </a:moveTo>
                <a:cubicBezTo>
                  <a:pt x="171" y="0"/>
                  <a:pt x="1" y="398"/>
                  <a:pt x="325" y="504"/>
                </a:cubicBezTo>
                <a:cubicBezTo>
                  <a:pt x="695" y="627"/>
                  <a:pt x="1005" y="936"/>
                  <a:pt x="1393" y="1007"/>
                </a:cubicBezTo>
                <a:cubicBezTo>
                  <a:pt x="1401" y="1008"/>
                  <a:pt x="1409" y="1009"/>
                  <a:pt x="1416" y="1009"/>
                </a:cubicBezTo>
                <a:cubicBezTo>
                  <a:pt x="1508" y="1009"/>
                  <a:pt x="1556" y="912"/>
                  <a:pt x="1499" y="830"/>
                </a:cubicBezTo>
                <a:cubicBezTo>
                  <a:pt x="1269" y="512"/>
                  <a:pt x="854" y="371"/>
                  <a:pt x="581" y="89"/>
                </a:cubicBezTo>
                <a:cubicBezTo>
                  <a:pt x="522" y="26"/>
                  <a:pt x="459" y="0"/>
                  <a:pt x="4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4" name="Google Shape;6824;p28"/>
          <p:cNvSpPr/>
          <p:nvPr/>
        </p:nvSpPr>
        <p:spPr>
          <a:xfrm rot="-1528266">
            <a:off x="1086235" y="190263"/>
            <a:ext cx="183468" cy="102168"/>
          </a:xfrm>
          <a:custGeom>
            <a:avLst/>
            <a:gdLst/>
            <a:ahLst/>
            <a:cxnLst/>
            <a:rect l="l" t="t" r="r" b="b"/>
            <a:pathLst>
              <a:path w="1266" h="705" extrusionOk="0">
                <a:moveTo>
                  <a:pt x="160" y="1"/>
                </a:moveTo>
                <a:cubicBezTo>
                  <a:pt x="148" y="1"/>
                  <a:pt x="136" y="1"/>
                  <a:pt x="125" y="3"/>
                </a:cubicBezTo>
                <a:cubicBezTo>
                  <a:pt x="54" y="11"/>
                  <a:pt x="1" y="64"/>
                  <a:pt x="27" y="135"/>
                </a:cubicBezTo>
                <a:cubicBezTo>
                  <a:pt x="45" y="206"/>
                  <a:pt x="89" y="232"/>
                  <a:pt x="151" y="267"/>
                </a:cubicBezTo>
                <a:cubicBezTo>
                  <a:pt x="248" y="338"/>
                  <a:pt x="345" y="400"/>
                  <a:pt x="442" y="462"/>
                </a:cubicBezTo>
                <a:cubicBezTo>
                  <a:pt x="610" y="568"/>
                  <a:pt x="778" y="621"/>
                  <a:pt x="955" y="691"/>
                </a:cubicBezTo>
                <a:cubicBezTo>
                  <a:pt x="978" y="700"/>
                  <a:pt x="1000" y="704"/>
                  <a:pt x="1021" y="704"/>
                </a:cubicBezTo>
                <a:cubicBezTo>
                  <a:pt x="1182" y="704"/>
                  <a:pt x="1265" y="455"/>
                  <a:pt x="1140" y="338"/>
                </a:cubicBezTo>
                <a:cubicBezTo>
                  <a:pt x="1078" y="276"/>
                  <a:pt x="1025" y="276"/>
                  <a:pt x="937" y="259"/>
                </a:cubicBezTo>
                <a:cubicBezTo>
                  <a:pt x="831" y="241"/>
                  <a:pt x="734" y="197"/>
                  <a:pt x="646" y="162"/>
                </a:cubicBezTo>
                <a:cubicBezTo>
                  <a:pt x="498" y="104"/>
                  <a:pt x="319" y="1"/>
                  <a:pt x="1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5" name="Google Shape;6825;p28"/>
          <p:cNvSpPr/>
          <p:nvPr/>
        </p:nvSpPr>
        <p:spPr>
          <a:xfrm rot="-1528266">
            <a:off x="1383555" y="188532"/>
            <a:ext cx="175787" cy="105501"/>
          </a:xfrm>
          <a:custGeom>
            <a:avLst/>
            <a:gdLst/>
            <a:ahLst/>
            <a:cxnLst/>
            <a:rect l="l" t="t" r="r" b="b"/>
            <a:pathLst>
              <a:path w="1213" h="728" extrusionOk="0">
                <a:moveTo>
                  <a:pt x="134" y="0"/>
                </a:moveTo>
                <a:cubicBezTo>
                  <a:pt x="105" y="0"/>
                  <a:pt x="78" y="5"/>
                  <a:pt x="53" y="18"/>
                </a:cubicBezTo>
                <a:cubicBezTo>
                  <a:pt x="27" y="35"/>
                  <a:pt x="0" y="71"/>
                  <a:pt x="9" y="106"/>
                </a:cubicBezTo>
                <a:cubicBezTo>
                  <a:pt x="53" y="238"/>
                  <a:pt x="159" y="318"/>
                  <a:pt x="265" y="406"/>
                </a:cubicBezTo>
                <a:cubicBezTo>
                  <a:pt x="433" y="539"/>
                  <a:pt x="610" y="618"/>
                  <a:pt x="804" y="706"/>
                </a:cubicBezTo>
                <a:cubicBezTo>
                  <a:pt x="834" y="721"/>
                  <a:pt x="864" y="727"/>
                  <a:pt x="891" y="727"/>
                </a:cubicBezTo>
                <a:cubicBezTo>
                  <a:pt x="1103" y="727"/>
                  <a:pt x="1213" y="353"/>
                  <a:pt x="963" y="283"/>
                </a:cubicBezTo>
                <a:cubicBezTo>
                  <a:pt x="768" y="221"/>
                  <a:pt x="583" y="177"/>
                  <a:pt x="406" y="88"/>
                </a:cubicBezTo>
                <a:cubicBezTo>
                  <a:pt x="332" y="55"/>
                  <a:pt x="227" y="0"/>
                  <a:pt x="13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6" name="Google Shape;6826;p28"/>
          <p:cNvSpPr/>
          <p:nvPr/>
        </p:nvSpPr>
        <p:spPr>
          <a:xfrm rot="-1528266">
            <a:off x="1702011" y="276889"/>
            <a:ext cx="179844" cy="101008"/>
          </a:xfrm>
          <a:custGeom>
            <a:avLst/>
            <a:gdLst/>
            <a:ahLst/>
            <a:cxnLst/>
            <a:rect l="l" t="t" r="r" b="b"/>
            <a:pathLst>
              <a:path w="1241" h="697" extrusionOk="0">
                <a:moveTo>
                  <a:pt x="150" y="1"/>
                </a:moveTo>
                <a:cubicBezTo>
                  <a:pt x="57" y="1"/>
                  <a:pt x="0" y="107"/>
                  <a:pt x="39" y="192"/>
                </a:cubicBezTo>
                <a:cubicBezTo>
                  <a:pt x="110" y="334"/>
                  <a:pt x="304" y="404"/>
                  <a:pt x="428" y="484"/>
                </a:cubicBezTo>
                <a:cubicBezTo>
                  <a:pt x="560" y="563"/>
                  <a:pt x="684" y="652"/>
                  <a:pt x="834" y="687"/>
                </a:cubicBezTo>
                <a:cubicBezTo>
                  <a:pt x="862" y="694"/>
                  <a:pt x="887" y="697"/>
                  <a:pt x="912" y="697"/>
                </a:cubicBezTo>
                <a:cubicBezTo>
                  <a:pt x="1217" y="697"/>
                  <a:pt x="1240" y="182"/>
                  <a:pt x="941" y="182"/>
                </a:cubicBezTo>
                <a:cubicBezTo>
                  <a:pt x="932" y="182"/>
                  <a:pt x="923" y="183"/>
                  <a:pt x="913" y="184"/>
                </a:cubicBezTo>
                <a:cubicBezTo>
                  <a:pt x="900" y="184"/>
                  <a:pt x="888" y="185"/>
                  <a:pt x="875" y="185"/>
                </a:cubicBezTo>
                <a:cubicBezTo>
                  <a:pt x="769" y="185"/>
                  <a:pt x="681" y="153"/>
                  <a:pt x="587" y="122"/>
                </a:cubicBezTo>
                <a:cubicBezTo>
                  <a:pt x="516" y="95"/>
                  <a:pt x="454" y="69"/>
                  <a:pt x="392" y="51"/>
                </a:cubicBezTo>
                <a:cubicBezTo>
                  <a:pt x="322" y="25"/>
                  <a:pt x="251" y="25"/>
                  <a:pt x="189" y="7"/>
                </a:cubicBezTo>
                <a:cubicBezTo>
                  <a:pt x="176" y="3"/>
                  <a:pt x="162" y="1"/>
                  <a:pt x="15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7" name="Google Shape;6827;p28"/>
          <p:cNvSpPr/>
          <p:nvPr/>
        </p:nvSpPr>
        <p:spPr>
          <a:xfrm rot="-1528266">
            <a:off x="1574866" y="971639"/>
            <a:ext cx="194481" cy="123471"/>
          </a:xfrm>
          <a:custGeom>
            <a:avLst/>
            <a:gdLst/>
            <a:ahLst/>
            <a:cxnLst/>
            <a:rect l="l" t="t" r="r" b="b"/>
            <a:pathLst>
              <a:path w="1342" h="852" extrusionOk="0">
                <a:moveTo>
                  <a:pt x="376" y="0"/>
                </a:moveTo>
                <a:cubicBezTo>
                  <a:pt x="140" y="0"/>
                  <a:pt x="0" y="407"/>
                  <a:pt x="282" y="536"/>
                </a:cubicBezTo>
                <a:cubicBezTo>
                  <a:pt x="432" y="598"/>
                  <a:pt x="582" y="651"/>
                  <a:pt x="733" y="713"/>
                </a:cubicBezTo>
                <a:cubicBezTo>
                  <a:pt x="848" y="759"/>
                  <a:pt x="936" y="852"/>
                  <a:pt x="1056" y="852"/>
                </a:cubicBezTo>
                <a:cubicBezTo>
                  <a:pt x="1074" y="852"/>
                  <a:pt x="1093" y="850"/>
                  <a:pt x="1112" y="845"/>
                </a:cubicBezTo>
                <a:cubicBezTo>
                  <a:pt x="1245" y="828"/>
                  <a:pt x="1342" y="651"/>
                  <a:pt x="1236" y="545"/>
                </a:cubicBezTo>
                <a:cubicBezTo>
                  <a:pt x="1139" y="439"/>
                  <a:pt x="1042" y="342"/>
                  <a:pt x="927" y="271"/>
                </a:cubicBezTo>
                <a:cubicBezTo>
                  <a:pt x="786" y="183"/>
                  <a:pt x="635" y="112"/>
                  <a:pt x="494" y="33"/>
                </a:cubicBezTo>
                <a:cubicBezTo>
                  <a:pt x="453" y="10"/>
                  <a:pt x="414" y="0"/>
                  <a:pt x="37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8" name="Google Shape;6828;p28"/>
          <p:cNvSpPr/>
          <p:nvPr/>
        </p:nvSpPr>
        <p:spPr>
          <a:xfrm rot="-1528266">
            <a:off x="1253775" y="1139221"/>
            <a:ext cx="174917" cy="126804"/>
          </a:xfrm>
          <a:custGeom>
            <a:avLst/>
            <a:gdLst/>
            <a:ahLst/>
            <a:cxnLst/>
            <a:rect l="l" t="t" r="r" b="b"/>
            <a:pathLst>
              <a:path w="1207" h="875" extrusionOk="0">
                <a:moveTo>
                  <a:pt x="377" y="0"/>
                </a:moveTo>
                <a:cubicBezTo>
                  <a:pt x="188" y="0"/>
                  <a:pt x="1" y="260"/>
                  <a:pt x="182" y="449"/>
                </a:cubicBezTo>
                <a:cubicBezTo>
                  <a:pt x="235" y="502"/>
                  <a:pt x="297" y="537"/>
                  <a:pt x="368" y="581"/>
                </a:cubicBezTo>
                <a:cubicBezTo>
                  <a:pt x="447" y="625"/>
                  <a:pt x="518" y="687"/>
                  <a:pt x="597" y="731"/>
                </a:cubicBezTo>
                <a:cubicBezTo>
                  <a:pt x="714" y="797"/>
                  <a:pt x="825" y="875"/>
                  <a:pt x="960" y="875"/>
                </a:cubicBezTo>
                <a:cubicBezTo>
                  <a:pt x="988" y="875"/>
                  <a:pt x="1017" y="871"/>
                  <a:pt x="1048" y="864"/>
                </a:cubicBezTo>
                <a:cubicBezTo>
                  <a:pt x="1162" y="837"/>
                  <a:pt x="1207" y="687"/>
                  <a:pt x="1127" y="608"/>
                </a:cubicBezTo>
                <a:cubicBezTo>
                  <a:pt x="1030" y="519"/>
                  <a:pt x="951" y="413"/>
                  <a:pt x="853" y="334"/>
                </a:cubicBezTo>
                <a:cubicBezTo>
                  <a:pt x="756" y="255"/>
                  <a:pt x="624" y="175"/>
                  <a:pt x="544" y="87"/>
                </a:cubicBezTo>
                <a:cubicBezTo>
                  <a:pt x="496" y="26"/>
                  <a:pt x="437" y="0"/>
                  <a:pt x="37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29" name="Google Shape;6829;p28"/>
          <p:cNvSpPr/>
          <p:nvPr/>
        </p:nvSpPr>
        <p:spPr>
          <a:xfrm rot="-1528266">
            <a:off x="765531" y="596690"/>
            <a:ext cx="200857" cy="123181"/>
          </a:xfrm>
          <a:custGeom>
            <a:avLst/>
            <a:gdLst/>
            <a:ahLst/>
            <a:cxnLst/>
            <a:rect l="l" t="t" r="r" b="b"/>
            <a:pathLst>
              <a:path w="1386" h="850" extrusionOk="0">
                <a:moveTo>
                  <a:pt x="260" y="1"/>
                </a:moveTo>
                <a:cubicBezTo>
                  <a:pt x="18" y="1"/>
                  <a:pt x="1" y="382"/>
                  <a:pt x="258" y="408"/>
                </a:cubicBezTo>
                <a:cubicBezTo>
                  <a:pt x="293" y="417"/>
                  <a:pt x="355" y="461"/>
                  <a:pt x="390" y="479"/>
                </a:cubicBezTo>
                <a:cubicBezTo>
                  <a:pt x="496" y="532"/>
                  <a:pt x="602" y="576"/>
                  <a:pt x="708" y="629"/>
                </a:cubicBezTo>
                <a:cubicBezTo>
                  <a:pt x="858" y="699"/>
                  <a:pt x="1008" y="849"/>
                  <a:pt x="1185" y="849"/>
                </a:cubicBezTo>
                <a:cubicBezTo>
                  <a:pt x="1188" y="850"/>
                  <a:pt x="1192" y="850"/>
                  <a:pt x="1195" y="850"/>
                </a:cubicBezTo>
                <a:cubicBezTo>
                  <a:pt x="1313" y="850"/>
                  <a:pt x="1385" y="705"/>
                  <a:pt x="1299" y="602"/>
                </a:cubicBezTo>
                <a:cubicBezTo>
                  <a:pt x="1167" y="452"/>
                  <a:pt x="982" y="320"/>
                  <a:pt x="796" y="231"/>
                </a:cubicBezTo>
                <a:cubicBezTo>
                  <a:pt x="646" y="161"/>
                  <a:pt x="461" y="28"/>
                  <a:pt x="284" y="2"/>
                </a:cubicBezTo>
                <a:cubicBezTo>
                  <a:pt x="276" y="1"/>
                  <a:pt x="268" y="1"/>
                  <a:pt x="2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0" name="Google Shape;6830;p28"/>
          <p:cNvSpPr/>
          <p:nvPr/>
        </p:nvSpPr>
        <p:spPr>
          <a:xfrm rot="-1528266">
            <a:off x="1036588" y="909161"/>
            <a:ext cx="194336" cy="76372"/>
          </a:xfrm>
          <a:custGeom>
            <a:avLst/>
            <a:gdLst/>
            <a:ahLst/>
            <a:cxnLst/>
            <a:rect l="l" t="t" r="r" b="b"/>
            <a:pathLst>
              <a:path w="1341" h="527" extrusionOk="0">
                <a:moveTo>
                  <a:pt x="291" y="1"/>
                </a:moveTo>
                <a:cubicBezTo>
                  <a:pt x="79" y="1"/>
                  <a:pt x="1" y="291"/>
                  <a:pt x="219" y="388"/>
                </a:cubicBezTo>
                <a:cubicBezTo>
                  <a:pt x="405" y="476"/>
                  <a:pt x="634" y="503"/>
                  <a:pt x="837" y="512"/>
                </a:cubicBezTo>
                <a:cubicBezTo>
                  <a:pt x="900" y="516"/>
                  <a:pt x="979" y="527"/>
                  <a:pt x="1055" y="527"/>
                </a:cubicBezTo>
                <a:cubicBezTo>
                  <a:pt x="1151" y="527"/>
                  <a:pt x="1243" y="510"/>
                  <a:pt x="1296" y="441"/>
                </a:cubicBezTo>
                <a:cubicBezTo>
                  <a:pt x="1341" y="379"/>
                  <a:pt x="1288" y="291"/>
                  <a:pt x="1226" y="291"/>
                </a:cubicBezTo>
                <a:cubicBezTo>
                  <a:pt x="1155" y="282"/>
                  <a:pt x="1093" y="238"/>
                  <a:pt x="1032" y="220"/>
                </a:cubicBezTo>
                <a:cubicBezTo>
                  <a:pt x="961" y="194"/>
                  <a:pt x="890" y="185"/>
                  <a:pt x="811" y="167"/>
                </a:cubicBezTo>
                <a:cubicBezTo>
                  <a:pt x="652" y="132"/>
                  <a:pt x="511" y="44"/>
                  <a:pt x="352" y="8"/>
                </a:cubicBezTo>
                <a:cubicBezTo>
                  <a:pt x="330" y="3"/>
                  <a:pt x="310" y="1"/>
                  <a:pt x="29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1" name="Google Shape;6831;p28"/>
          <p:cNvSpPr/>
          <p:nvPr/>
        </p:nvSpPr>
        <p:spPr>
          <a:xfrm rot="-1528266">
            <a:off x="324751" y="147848"/>
            <a:ext cx="149267" cy="97096"/>
          </a:xfrm>
          <a:custGeom>
            <a:avLst/>
            <a:gdLst/>
            <a:ahLst/>
            <a:cxnLst/>
            <a:rect l="l" t="t" r="r" b="b"/>
            <a:pathLst>
              <a:path w="1030" h="670" extrusionOk="0">
                <a:moveTo>
                  <a:pt x="282" y="1"/>
                </a:moveTo>
                <a:cubicBezTo>
                  <a:pt x="114" y="1"/>
                  <a:pt x="0" y="279"/>
                  <a:pt x="194" y="368"/>
                </a:cubicBezTo>
                <a:cubicBezTo>
                  <a:pt x="291" y="412"/>
                  <a:pt x="371" y="483"/>
                  <a:pt x="468" y="518"/>
                </a:cubicBezTo>
                <a:cubicBezTo>
                  <a:pt x="565" y="562"/>
                  <a:pt x="688" y="580"/>
                  <a:pt x="777" y="642"/>
                </a:cubicBezTo>
                <a:cubicBezTo>
                  <a:pt x="800" y="661"/>
                  <a:pt x="828" y="669"/>
                  <a:pt x="856" y="669"/>
                </a:cubicBezTo>
                <a:cubicBezTo>
                  <a:pt x="943" y="669"/>
                  <a:pt x="1029" y="586"/>
                  <a:pt x="962" y="492"/>
                </a:cubicBezTo>
                <a:cubicBezTo>
                  <a:pt x="891" y="395"/>
                  <a:pt x="794" y="324"/>
                  <a:pt x="688" y="262"/>
                </a:cubicBezTo>
                <a:cubicBezTo>
                  <a:pt x="574" y="192"/>
                  <a:pt x="485" y="103"/>
                  <a:pt x="379" y="33"/>
                </a:cubicBezTo>
                <a:cubicBezTo>
                  <a:pt x="346" y="10"/>
                  <a:pt x="313" y="1"/>
                  <a:pt x="28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2" name="Google Shape;6832;p28"/>
          <p:cNvSpPr/>
          <p:nvPr/>
        </p:nvSpPr>
        <p:spPr>
          <a:xfrm rot="-1528266">
            <a:off x="-305633" y="-9739"/>
            <a:ext cx="161440" cy="137819"/>
          </a:xfrm>
          <a:custGeom>
            <a:avLst/>
            <a:gdLst/>
            <a:ahLst/>
            <a:cxnLst/>
            <a:rect l="l" t="t" r="r" b="b"/>
            <a:pathLst>
              <a:path w="1114" h="951" extrusionOk="0">
                <a:moveTo>
                  <a:pt x="279" y="1"/>
                </a:moveTo>
                <a:cubicBezTo>
                  <a:pt x="192" y="1"/>
                  <a:pt x="108" y="44"/>
                  <a:pt x="62" y="126"/>
                </a:cubicBezTo>
                <a:cubicBezTo>
                  <a:pt x="54" y="135"/>
                  <a:pt x="54" y="135"/>
                  <a:pt x="54" y="143"/>
                </a:cubicBezTo>
                <a:cubicBezTo>
                  <a:pt x="9" y="223"/>
                  <a:pt x="1" y="338"/>
                  <a:pt x="62" y="408"/>
                </a:cubicBezTo>
                <a:cubicBezTo>
                  <a:pt x="151" y="541"/>
                  <a:pt x="274" y="594"/>
                  <a:pt x="407" y="647"/>
                </a:cubicBezTo>
                <a:cubicBezTo>
                  <a:pt x="583" y="717"/>
                  <a:pt x="742" y="823"/>
                  <a:pt x="892" y="929"/>
                </a:cubicBezTo>
                <a:cubicBezTo>
                  <a:pt x="910" y="944"/>
                  <a:pt x="932" y="951"/>
                  <a:pt x="955" y="951"/>
                </a:cubicBezTo>
                <a:cubicBezTo>
                  <a:pt x="1014" y="951"/>
                  <a:pt x="1080" y="907"/>
                  <a:pt x="1087" y="850"/>
                </a:cubicBezTo>
                <a:cubicBezTo>
                  <a:pt x="1113" y="629"/>
                  <a:pt x="901" y="488"/>
                  <a:pt x="751" y="355"/>
                </a:cubicBezTo>
                <a:cubicBezTo>
                  <a:pt x="689" y="311"/>
                  <a:pt x="636" y="267"/>
                  <a:pt x="583" y="223"/>
                </a:cubicBezTo>
                <a:lnTo>
                  <a:pt x="583" y="223"/>
                </a:lnTo>
                <a:cubicBezTo>
                  <a:pt x="578" y="218"/>
                  <a:pt x="549" y="188"/>
                  <a:pt x="539" y="179"/>
                </a:cubicBezTo>
                <a:lnTo>
                  <a:pt x="539" y="179"/>
                </a:lnTo>
                <a:cubicBezTo>
                  <a:pt x="543" y="185"/>
                  <a:pt x="544" y="187"/>
                  <a:pt x="544" y="187"/>
                </a:cubicBezTo>
                <a:cubicBezTo>
                  <a:pt x="541" y="187"/>
                  <a:pt x="467" y="80"/>
                  <a:pt x="460" y="73"/>
                </a:cubicBezTo>
                <a:cubicBezTo>
                  <a:pt x="407" y="24"/>
                  <a:pt x="343" y="1"/>
                  <a:pt x="2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3" name="Google Shape;6833;p28"/>
          <p:cNvSpPr/>
          <p:nvPr/>
        </p:nvSpPr>
        <p:spPr>
          <a:xfrm rot="-1528266">
            <a:off x="-334737" y="363824"/>
            <a:ext cx="160136" cy="137528"/>
          </a:xfrm>
          <a:custGeom>
            <a:avLst/>
            <a:gdLst/>
            <a:ahLst/>
            <a:cxnLst/>
            <a:rect l="l" t="t" r="r" b="b"/>
            <a:pathLst>
              <a:path w="1105" h="949" extrusionOk="0">
                <a:moveTo>
                  <a:pt x="279" y="0"/>
                </a:moveTo>
                <a:cubicBezTo>
                  <a:pt x="191" y="0"/>
                  <a:pt x="104" y="43"/>
                  <a:pt x="53" y="129"/>
                </a:cubicBezTo>
                <a:cubicBezTo>
                  <a:pt x="53" y="129"/>
                  <a:pt x="53" y="138"/>
                  <a:pt x="45" y="138"/>
                </a:cubicBezTo>
                <a:cubicBezTo>
                  <a:pt x="9" y="218"/>
                  <a:pt x="0" y="333"/>
                  <a:pt x="53" y="412"/>
                </a:cubicBezTo>
                <a:cubicBezTo>
                  <a:pt x="151" y="536"/>
                  <a:pt x="265" y="589"/>
                  <a:pt x="407" y="642"/>
                </a:cubicBezTo>
                <a:cubicBezTo>
                  <a:pt x="574" y="721"/>
                  <a:pt x="733" y="818"/>
                  <a:pt x="883" y="933"/>
                </a:cubicBezTo>
                <a:cubicBezTo>
                  <a:pt x="901" y="944"/>
                  <a:pt x="922" y="949"/>
                  <a:pt x="944" y="949"/>
                </a:cubicBezTo>
                <a:cubicBezTo>
                  <a:pt x="1009" y="949"/>
                  <a:pt x="1080" y="904"/>
                  <a:pt x="1086" y="845"/>
                </a:cubicBezTo>
                <a:cubicBezTo>
                  <a:pt x="1104" y="624"/>
                  <a:pt x="892" y="483"/>
                  <a:pt x="742" y="359"/>
                </a:cubicBezTo>
                <a:cubicBezTo>
                  <a:pt x="689" y="306"/>
                  <a:pt x="627" y="262"/>
                  <a:pt x="574" y="218"/>
                </a:cubicBezTo>
                <a:lnTo>
                  <a:pt x="574" y="218"/>
                </a:lnTo>
                <a:cubicBezTo>
                  <a:pt x="570" y="214"/>
                  <a:pt x="550" y="193"/>
                  <a:pt x="538" y="181"/>
                </a:cubicBezTo>
                <a:lnTo>
                  <a:pt x="538" y="181"/>
                </a:lnTo>
                <a:cubicBezTo>
                  <a:pt x="532" y="169"/>
                  <a:pt x="467" y="75"/>
                  <a:pt x="460" y="68"/>
                </a:cubicBezTo>
                <a:cubicBezTo>
                  <a:pt x="407" y="23"/>
                  <a:pt x="343" y="0"/>
                  <a:pt x="27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4" name="Google Shape;6834;p28"/>
          <p:cNvSpPr/>
          <p:nvPr/>
        </p:nvSpPr>
        <p:spPr>
          <a:xfrm rot="-1528266">
            <a:off x="-632383" y="128280"/>
            <a:ext cx="161440" cy="138397"/>
          </a:xfrm>
          <a:custGeom>
            <a:avLst/>
            <a:gdLst/>
            <a:ahLst/>
            <a:cxnLst/>
            <a:rect l="l" t="t" r="r" b="b"/>
            <a:pathLst>
              <a:path w="1114" h="955" extrusionOk="0">
                <a:moveTo>
                  <a:pt x="279" y="1"/>
                </a:moveTo>
                <a:cubicBezTo>
                  <a:pt x="193" y="1"/>
                  <a:pt x="108" y="43"/>
                  <a:pt x="63" y="130"/>
                </a:cubicBezTo>
                <a:cubicBezTo>
                  <a:pt x="54" y="139"/>
                  <a:pt x="54" y="139"/>
                  <a:pt x="54" y="147"/>
                </a:cubicBezTo>
                <a:cubicBezTo>
                  <a:pt x="10" y="227"/>
                  <a:pt x="1" y="342"/>
                  <a:pt x="54" y="412"/>
                </a:cubicBezTo>
                <a:cubicBezTo>
                  <a:pt x="151" y="536"/>
                  <a:pt x="266" y="589"/>
                  <a:pt x="407" y="651"/>
                </a:cubicBezTo>
                <a:cubicBezTo>
                  <a:pt x="583" y="721"/>
                  <a:pt x="734" y="827"/>
                  <a:pt x="893" y="933"/>
                </a:cubicBezTo>
                <a:cubicBezTo>
                  <a:pt x="910" y="948"/>
                  <a:pt x="931" y="954"/>
                  <a:pt x="954" y="954"/>
                </a:cubicBezTo>
                <a:cubicBezTo>
                  <a:pt x="1014" y="954"/>
                  <a:pt x="1080" y="909"/>
                  <a:pt x="1087" y="845"/>
                </a:cubicBezTo>
                <a:cubicBezTo>
                  <a:pt x="1113" y="624"/>
                  <a:pt x="901" y="492"/>
                  <a:pt x="742" y="359"/>
                </a:cubicBezTo>
                <a:cubicBezTo>
                  <a:pt x="689" y="315"/>
                  <a:pt x="636" y="271"/>
                  <a:pt x="583" y="227"/>
                </a:cubicBezTo>
                <a:lnTo>
                  <a:pt x="583" y="227"/>
                </a:lnTo>
                <a:cubicBezTo>
                  <a:pt x="584" y="227"/>
                  <a:pt x="584" y="228"/>
                  <a:pt x="584" y="228"/>
                </a:cubicBezTo>
                <a:cubicBezTo>
                  <a:pt x="584" y="228"/>
                  <a:pt x="551" y="194"/>
                  <a:pt x="536" y="182"/>
                </a:cubicBezTo>
                <a:lnTo>
                  <a:pt x="536" y="182"/>
                </a:lnTo>
                <a:cubicBezTo>
                  <a:pt x="522" y="159"/>
                  <a:pt x="466" y="81"/>
                  <a:pt x="460" y="68"/>
                </a:cubicBezTo>
                <a:cubicBezTo>
                  <a:pt x="408" y="23"/>
                  <a:pt x="343" y="1"/>
                  <a:pt x="2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5" name="Google Shape;6835;p28"/>
          <p:cNvSpPr/>
          <p:nvPr/>
        </p:nvSpPr>
        <p:spPr>
          <a:xfrm rot="-1528266">
            <a:off x="1827932" y="576660"/>
            <a:ext cx="162744" cy="97385"/>
          </a:xfrm>
          <a:custGeom>
            <a:avLst/>
            <a:gdLst/>
            <a:ahLst/>
            <a:cxnLst/>
            <a:rect l="l" t="t" r="r" b="b"/>
            <a:pathLst>
              <a:path w="1123" h="672" extrusionOk="0">
                <a:moveTo>
                  <a:pt x="158" y="0"/>
                </a:moveTo>
                <a:cubicBezTo>
                  <a:pt x="68" y="0"/>
                  <a:pt x="0" y="107"/>
                  <a:pt x="63" y="200"/>
                </a:cubicBezTo>
                <a:cubicBezTo>
                  <a:pt x="169" y="351"/>
                  <a:pt x="363" y="465"/>
                  <a:pt x="513" y="562"/>
                </a:cubicBezTo>
                <a:cubicBezTo>
                  <a:pt x="608" y="623"/>
                  <a:pt x="721" y="672"/>
                  <a:pt x="828" y="672"/>
                </a:cubicBezTo>
                <a:cubicBezTo>
                  <a:pt x="909" y="672"/>
                  <a:pt x="987" y="644"/>
                  <a:pt x="1052" y="571"/>
                </a:cubicBezTo>
                <a:cubicBezTo>
                  <a:pt x="1122" y="483"/>
                  <a:pt x="1078" y="359"/>
                  <a:pt x="1007" y="298"/>
                </a:cubicBezTo>
                <a:cubicBezTo>
                  <a:pt x="946" y="236"/>
                  <a:pt x="884" y="245"/>
                  <a:pt x="804" y="227"/>
                </a:cubicBezTo>
                <a:cubicBezTo>
                  <a:pt x="751" y="218"/>
                  <a:pt x="698" y="192"/>
                  <a:pt x="645" y="165"/>
                </a:cubicBezTo>
                <a:cubicBezTo>
                  <a:pt x="575" y="139"/>
                  <a:pt x="513" y="112"/>
                  <a:pt x="451" y="86"/>
                </a:cubicBezTo>
                <a:cubicBezTo>
                  <a:pt x="363" y="50"/>
                  <a:pt x="283" y="33"/>
                  <a:pt x="195" y="6"/>
                </a:cubicBezTo>
                <a:cubicBezTo>
                  <a:pt x="182" y="2"/>
                  <a:pt x="170" y="0"/>
                  <a:pt x="15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68176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564529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99765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16513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15250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89704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4914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spTree>
      <p:nvGrpSpPr>
        <p:cNvPr id="1" name="Shape 68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7" name="Google Shape;6837;p29"/>
          <p:cNvSpPr/>
          <p:nvPr/>
        </p:nvSpPr>
        <p:spPr>
          <a:xfrm>
            <a:off x="-730430" y="5172407"/>
            <a:ext cx="2730396" cy="2121979"/>
          </a:xfrm>
          <a:custGeom>
            <a:avLst/>
            <a:gdLst/>
            <a:ahLst/>
            <a:cxnLst/>
            <a:rect l="l" t="t" r="r" b="b"/>
            <a:pathLst>
              <a:path w="14226" h="11056" extrusionOk="0">
                <a:moveTo>
                  <a:pt x="5925" y="1"/>
                </a:moveTo>
                <a:cubicBezTo>
                  <a:pt x="4566" y="1"/>
                  <a:pt x="3388" y="462"/>
                  <a:pt x="2341" y="1630"/>
                </a:cubicBezTo>
                <a:cubicBezTo>
                  <a:pt x="1237" y="2848"/>
                  <a:pt x="98" y="4482"/>
                  <a:pt x="36" y="6186"/>
                </a:cubicBezTo>
                <a:cubicBezTo>
                  <a:pt x="1" y="7113"/>
                  <a:pt x="345" y="8093"/>
                  <a:pt x="1096" y="8641"/>
                </a:cubicBezTo>
                <a:cubicBezTo>
                  <a:pt x="1705" y="9100"/>
                  <a:pt x="2500" y="9214"/>
                  <a:pt x="3241" y="9382"/>
                </a:cubicBezTo>
                <a:cubicBezTo>
                  <a:pt x="5027" y="9779"/>
                  <a:pt x="7602" y="11056"/>
                  <a:pt x="9796" y="11056"/>
                </a:cubicBezTo>
                <a:cubicBezTo>
                  <a:pt x="10726" y="11056"/>
                  <a:pt x="11588" y="10826"/>
                  <a:pt x="12292" y="10203"/>
                </a:cubicBezTo>
                <a:cubicBezTo>
                  <a:pt x="12557" y="9974"/>
                  <a:pt x="12795" y="9674"/>
                  <a:pt x="12981" y="9303"/>
                </a:cubicBezTo>
                <a:cubicBezTo>
                  <a:pt x="14208" y="6919"/>
                  <a:pt x="14226" y="2354"/>
                  <a:pt x="11330" y="1118"/>
                </a:cubicBezTo>
                <a:cubicBezTo>
                  <a:pt x="10102" y="597"/>
                  <a:pt x="8610" y="376"/>
                  <a:pt x="7303" y="137"/>
                </a:cubicBezTo>
                <a:cubicBezTo>
                  <a:pt x="6824" y="49"/>
                  <a:pt x="6365" y="1"/>
                  <a:pt x="5925" y="1"/>
                </a:cubicBezTo>
                <a:close/>
              </a:path>
            </a:pathLst>
          </a:custGeom>
          <a:solidFill>
            <a:srgbClr val="BD9FF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838" name="Google Shape;6838;p29"/>
          <p:cNvSpPr/>
          <p:nvPr/>
        </p:nvSpPr>
        <p:spPr>
          <a:xfrm>
            <a:off x="-840407" y="5008883"/>
            <a:ext cx="2896416" cy="2374557"/>
          </a:xfrm>
          <a:custGeom>
            <a:avLst/>
            <a:gdLst/>
            <a:ahLst/>
            <a:cxnLst/>
            <a:rect l="l" t="t" r="r" b="b"/>
            <a:pathLst>
              <a:path w="15091" h="12372" extrusionOk="0">
                <a:moveTo>
                  <a:pt x="918" y="4018"/>
                </a:moveTo>
                <a:cubicBezTo>
                  <a:pt x="892" y="4000"/>
                  <a:pt x="927" y="3965"/>
                  <a:pt x="883" y="3956"/>
                </a:cubicBezTo>
                <a:lnTo>
                  <a:pt x="909" y="3903"/>
                </a:lnTo>
                <a:cubicBezTo>
                  <a:pt x="936" y="3903"/>
                  <a:pt x="909" y="3992"/>
                  <a:pt x="945" y="3947"/>
                </a:cubicBezTo>
                <a:cubicBezTo>
                  <a:pt x="954" y="3965"/>
                  <a:pt x="927" y="3992"/>
                  <a:pt x="918" y="4018"/>
                </a:cubicBezTo>
                <a:close/>
                <a:moveTo>
                  <a:pt x="883" y="4283"/>
                </a:moveTo>
                <a:cubicBezTo>
                  <a:pt x="865" y="4274"/>
                  <a:pt x="892" y="4248"/>
                  <a:pt x="874" y="4239"/>
                </a:cubicBezTo>
                <a:cubicBezTo>
                  <a:pt x="874" y="4195"/>
                  <a:pt x="909" y="4230"/>
                  <a:pt x="918" y="4221"/>
                </a:cubicBezTo>
                <a:cubicBezTo>
                  <a:pt x="945" y="4204"/>
                  <a:pt x="954" y="4115"/>
                  <a:pt x="989" y="4159"/>
                </a:cubicBezTo>
                <a:cubicBezTo>
                  <a:pt x="962" y="4230"/>
                  <a:pt x="918" y="4265"/>
                  <a:pt x="883" y="4283"/>
                </a:cubicBezTo>
                <a:close/>
                <a:moveTo>
                  <a:pt x="892" y="4000"/>
                </a:moveTo>
                <a:lnTo>
                  <a:pt x="839" y="4089"/>
                </a:lnTo>
                <a:cubicBezTo>
                  <a:pt x="804" y="4062"/>
                  <a:pt x="848" y="3956"/>
                  <a:pt x="892" y="4000"/>
                </a:cubicBezTo>
                <a:close/>
                <a:moveTo>
                  <a:pt x="592" y="5051"/>
                </a:moveTo>
                <a:cubicBezTo>
                  <a:pt x="583" y="5007"/>
                  <a:pt x="574" y="5007"/>
                  <a:pt x="609" y="4963"/>
                </a:cubicBezTo>
                <a:cubicBezTo>
                  <a:pt x="627" y="4928"/>
                  <a:pt x="574" y="4928"/>
                  <a:pt x="574" y="4901"/>
                </a:cubicBezTo>
                <a:lnTo>
                  <a:pt x="662" y="4733"/>
                </a:lnTo>
                <a:cubicBezTo>
                  <a:pt x="698" y="4680"/>
                  <a:pt x="662" y="4769"/>
                  <a:pt x="645" y="4786"/>
                </a:cubicBezTo>
                <a:cubicBezTo>
                  <a:pt x="680" y="4795"/>
                  <a:pt x="698" y="4742"/>
                  <a:pt x="742" y="4769"/>
                </a:cubicBezTo>
                <a:cubicBezTo>
                  <a:pt x="751" y="4742"/>
                  <a:pt x="698" y="4733"/>
                  <a:pt x="698" y="4707"/>
                </a:cubicBezTo>
                <a:cubicBezTo>
                  <a:pt x="742" y="4601"/>
                  <a:pt x="804" y="4619"/>
                  <a:pt x="857" y="4601"/>
                </a:cubicBezTo>
                <a:cubicBezTo>
                  <a:pt x="865" y="4539"/>
                  <a:pt x="901" y="4495"/>
                  <a:pt x="945" y="4477"/>
                </a:cubicBezTo>
                <a:cubicBezTo>
                  <a:pt x="936" y="4566"/>
                  <a:pt x="812" y="4654"/>
                  <a:pt x="768" y="4724"/>
                </a:cubicBezTo>
                <a:cubicBezTo>
                  <a:pt x="786" y="4716"/>
                  <a:pt x="795" y="4689"/>
                  <a:pt x="821" y="4707"/>
                </a:cubicBezTo>
                <a:cubicBezTo>
                  <a:pt x="786" y="4769"/>
                  <a:pt x="751" y="4839"/>
                  <a:pt x="698" y="4813"/>
                </a:cubicBezTo>
                <a:cubicBezTo>
                  <a:pt x="618" y="4892"/>
                  <a:pt x="671" y="4998"/>
                  <a:pt x="627" y="5078"/>
                </a:cubicBezTo>
                <a:cubicBezTo>
                  <a:pt x="636" y="5069"/>
                  <a:pt x="583" y="5069"/>
                  <a:pt x="583" y="5095"/>
                </a:cubicBezTo>
                <a:cubicBezTo>
                  <a:pt x="627" y="5122"/>
                  <a:pt x="636" y="5051"/>
                  <a:pt x="689" y="5104"/>
                </a:cubicBezTo>
                <a:cubicBezTo>
                  <a:pt x="636" y="5139"/>
                  <a:pt x="662" y="5184"/>
                  <a:pt x="645" y="5228"/>
                </a:cubicBezTo>
                <a:cubicBezTo>
                  <a:pt x="636" y="5254"/>
                  <a:pt x="592" y="5272"/>
                  <a:pt x="592" y="5325"/>
                </a:cubicBezTo>
                <a:cubicBezTo>
                  <a:pt x="574" y="5316"/>
                  <a:pt x="583" y="5298"/>
                  <a:pt x="592" y="5281"/>
                </a:cubicBezTo>
                <a:cubicBezTo>
                  <a:pt x="574" y="5210"/>
                  <a:pt x="477" y="5184"/>
                  <a:pt x="512" y="5086"/>
                </a:cubicBezTo>
                <a:cubicBezTo>
                  <a:pt x="512" y="5131"/>
                  <a:pt x="574" y="5148"/>
                  <a:pt x="574" y="5192"/>
                </a:cubicBezTo>
                <a:cubicBezTo>
                  <a:pt x="592" y="5201"/>
                  <a:pt x="600" y="5166"/>
                  <a:pt x="618" y="5148"/>
                </a:cubicBezTo>
                <a:cubicBezTo>
                  <a:pt x="583" y="5122"/>
                  <a:pt x="583" y="5113"/>
                  <a:pt x="530" y="5069"/>
                </a:cubicBezTo>
                <a:cubicBezTo>
                  <a:pt x="539" y="5034"/>
                  <a:pt x="565" y="5051"/>
                  <a:pt x="592" y="5051"/>
                </a:cubicBezTo>
                <a:close/>
                <a:moveTo>
                  <a:pt x="706" y="4345"/>
                </a:moveTo>
                <a:cubicBezTo>
                  <a:pt x="653" y="4327"/>
                  <a:pt x="698" y="4256"/>
                  <a:pt x="733" y="4248"/>
                </a:cubicBezTo>
                <a:cubicBezTo>
                  <a:pt x="759" y="4265"/>
                  <a:pt x="733" y="4301"/>
                  <a:pt x="706" y="4345"/>
                </a:cubicBezTo>
                <a:close/>
                <a:moveTo>
                  <a:pt x="512" y="4716"/>
                </a:moveTo>
                <a:lnTo>
                  <a:pt x="530" y="4680"/>
                </a:lnTo>
                <a:cubicBezTo>
                  <a:pt x="547" y="4619"/>
                  <a:pt x="574" y="4645"/>
                  <a:pt x="600" y="4610"/>
                </a:cubicBezTo>
                <a:cubicBezTo>
                  <a:pt x="689" y="4468"/>
                  <a:pt x="592" y="4636"/>
                  <a:pt x="600" y="4680"/>
                </a:cubicBezTo>
                <a:cubicBezTo>
                  <a:pt x="574" y="4689"/>
                  <a:pt x="547" y="4742"/>
                  <a:pt x="512" y="4716"/>
                </a:cubicBezTo>
                <a:close/>
                <a:moveTo>
                  <a:pt x="618" y="4451"/>
                </a:moveTo>
                <a:cubicBezTo>
                  <a:pt x="636" y="4407"/>
                  <a:pt x="653" y="4407"/>
                  <a:pt x="671" y="4389"/>
                </a:cubicBezTo>
                <a:cubicBezTo>
                  <a:pt x="680" y="4415"/>
                  <a:pt x="627" y="4477"/>
                  <a:pt x="698" y="4486"/>
                </a:cubicBezTo>
                <a:cubicBezTo>
                  <a:pt x="671" y="4521"/>
                  <a:pt x="618" y="4468"/>
                  <a:pt x="618" y="4451"/>
                </a:cubicBezTo>
                <a:close/>
                <a:moveTo>
                  <a:pt x="857" y="4318"/>
                </a:moveTo>
                <a:cubicBezTo>
                  <a:pt x="892" y="4274"/>
                  <a:pt x="901" y="4345"/>
                  <a:pt x="865" y="4371"/>
                </a:cubicBezTo>
                <a:cubicBezTo>
                  <a:pt x="909" y="4371"/>
                  <a:pt x="927" y="4256"/>
                  <a:pt x="971" y="4256"/>
                </a:cubicBezTo>
                <a:cubicBezTo>
                  <a:pt x="971" y="4309"/>
                  <a:pt x="927" y="4309"/>
                  <a:pt x="918" y="4371"/>
                </a:cubicBezTo>
                <a:cubicBezTo>
                  <a:pt x="883" y="4362"/>
                  <a:pt x="857" y="4415"/>
                  <a:pt x="821" y="4389"/>
                </a:cubicBezTo>
                <a:cubicBezTo>
                  <a:pt x="830" y="4345"/>
                  <a:pt x="892" y="4354"/>
                  <a:pt x="857" y="4318"/>
                </a:cubicBezTo>
                <a:close/>
                <a:moveTo>
                  <a:pt x="1042" y="3965"/>
                </a:moveTo>
                <a:cubicBezTo>
                  <a:pt x="1104" y="3983"/>
                  <a:pt x="1015" y="4133"/>
                  <a:pt x="971" y="4080"/>
                </a:cubicBezTo>
                <a:cubicBezTo>
                  <a:pt x="1007" y="4036"/>
                  <a:pt x="1024" y="4018"/>
                  <a:pt x="1042" y="3965"/>
                </a:cubicBezTo>
                <a:close/>
                <a:moveTo>
                  <a:pt x="11329" y="1581"/>
                </a:moveTo>
                <a:cubicBezTo>
                  <a:pt x="11293" y="1625"/>
                  <a:pt x="11373" y="1616"/>
                  <a:pt x="11408" y="1634"/>
                </a:cubicBezTo>
                <a:cubicBezTo>
                  <a:pt x="11382" y="1661"/>
                  <a:pt x="11311" y="1652"/>
                  <a:pt x="11320" y="1608"/>
                </a:cubicBezTo>
                <a:cubicBezTo>
                  <a:pt x="11285" y="1599"/>
                  <a:pt x="11293" y="1652"/>
                  <a:pt x="11267" y="1652"/>
                </a:cubicBezTo>
                <a:cubicBezTo>
                  <a:pt x="11232" y="1616"/>
                  <a:pt x="11170" y="1625"/>
                  <a:pt x="11134" y="1590"/>
                </a:cubicBezTo>
                <a:cubicBezTo>
                  <a:pt x="11134" y="1590"/>
                  <a:pt x="11152" y="1555"/>
                  <a:pt x="11152" y="1555"/>
                </a:cubicBezTo>
                <a:cubicBezTo>
                  <a:pt x="11143" y="1537"/>
                  <a:pt x="11028" y="1519"/>
                  <a:pt x="11090" y="1502"/>
                </a:cubicBezTo>
                <a:cubicBezTo>
                  <a:pt x="11170" y="1510"/>
                  <a:pt x="11161" y="1546"/>
                  <a:pt x="11179" y="1572"/>
                </a:cubicBezTo>
                <a:cubicBezTo>
                  <a:pt x="11223" y="1590"/>
                  <a:pt x="11267" y="1599"/>
                  <a:pt x="11293" y="1581"/>
                </a:cubicBezTo>
                <a:cubicBezTo>
                  <a:pt x="11293" y="1510"/>
                  <a:pt x="11232" y="1563"/>
                  <a:pt x="11187" y="1546"/>
                </a:cubicBezTo>
                <a:cubicBezTo>
                  <a:pt x="11170" y="1502"/>
                  <a:pt x="11090" y="1475"/>
                  <a:pt x="11011" y="1457"/>
                </a:cubicBezTo>
                <a:cubicBezTo>
                  <a:pt x="10922" y="1431"/>
                  <a:pt x="10825" y="1413"/>
                  <a:pt x="10772" y="1369"/>
                </a:cubicBezTo>
                <a:cubicBezTo>
                  <a:pt x="11028" y="1422"/>
                  <a:pt x="11346" y="1537"/>
                  <a:pt x="11576" y="1634"/>
                </a:cubicBezTo>
                <a:cubicBezTo>
                  <a:pt x="11523" y="1661"/>
                  <a:pt x="11382" y="1555"/>
                  <a:pt x="11329" y="1581"/>
                </a:cubicBezTo>
                <a:close/>
                <a:moveTo>
                  <a:pt x="11947" y="1608"/>
                </a:moveTo>
                <a:cubicBezTo>
                  <a:pt x="12000" y="1555"/>
                  <a:pt x="12044" y="1625"/>
                  <a:pt x="12106" y="1625"/>
                </a:cubicBezTo>
                <a:cubicBezTo>
                  <a:pt x="12141" y="1625"/>
                  <a:pt x="12123" y="1625"/>
                  <a:pt x="12176" y="1661"/>
                </a:cubicBezTo>
                <a:cubicBezTo>
                  <a:pt x="12167" y="1722"/>
                  <a:pt x="12115" y="1705"/>
                  <a:pt x="12062" y="1678"/>
                </a:cubicBezTo>
                <a:cubicBezTo>
                  <a:pt x="12009" y="1652"/>
                  <a:pt x="11956" y="1608"/>
                  <a:pt x="11947" y="1608"/>
                </a:cubicBezTo>
                <a:close/>
                <a:moveTo>
                  <a:pt x="11814" y="1502"/>
                </a:moveTo>
                <a:cubicBezTo>
                  <a:pt x="11797" y="1510"/>
                  <a:pt x="11770" y="1528"/>
                  <a:pt x="11797" y="1546"/>
                </a:cubicBezTo>
                <a:cubicBezTo>
                  <a:pt x="11823" y="1563"/>
                  <a:pt x="11850" y="1528"/>
                  <a:pt x="11823" y="1519"/>
                </a:cubicBezTo>
                <a:cubicBezTo>
                  <a:pt x="11876" y="1493"/>
                  <a:pt x="11894" y="1572"/>
                  <a:pt x="11956" y="1581"/>
                </a:cubicBezTo>
                <a:lnTo>
                  <a:pt x="11947" y="1608"/>
                </a:lnTo>
                <a:cubicBezTo>
                  <a:pt x="11814" y="1563"/>
                  <a:pt x="11673" y="1563"/>
                  <a:pt x="11567" y="1519"/>
                </a:cubicBezTo>
                <a:cubicBezTo>
                  <a:pt x="11505" y="1493"/>
                  <a:pt x="11514" y="1449"/>
                  <a:pt x="11435" y="1457"/>
                </a:cubicBezTo>
                <a:cubicBezTo>
                  <a:pt x="11417" y="1431"/>
                  <a:pt x="11435" y="1431"/>
                  <a:pt x="11452" y="1413"/>
                </a:cubicBezTo>
                <a:cubicBezTo>
                  <a:pt x="11443" y="1369"/>
                  <a:pt x="11373" y="1352"/>
                  <a:pt x="11329" y="1316"/>
                </a:cubicBezTo>
                <a:cubicBezTo>
                  <a:pt x="11329" y="1254"/>
                  <a:pt x="11461" y="1387"/>
                  <a:pt x="11443" y="1325"/>
                </a:cubicBezTo>
                <a:cubicBezTo>
                  <a:pt x="11488" y="1299"/>
                  <a:pt x="11479" y="1387"/>
                  <a:pt x="11488" y="1413"/>
                </a:cubicBezTo>
                <a:cubicBezTo>
                  <a:pt x="11541" y="1404"/>
                  <a:pt x="11523" y="1449"/>
                  <a:pt x="11532" y="1457"/>
                </a:cubicBezTo>
                <a:cubicBezTo>
                  <a:pt x="11549" y="1466"/>
                  <a:pt x="11585" y="1466"/>
                  <a:pt x="11602" y="1484"/>
                </a:cubicBezTo>
                <a:cubicBezTo>
                  <a:pt x="11602" y="1484"/>
                  <a:pt x="11585" y="1528"/>
                  <a:pt x="11620" y="1528"/>
                </a:cubicBezTo>
                <a:cubicBezTo>
                  <a:pt x="11638" y="1528"/>
                  <a:pt x="11638" y="1510"/>
                  <a:pt x="11629" y="1493"/>
                </a:cubicBezTo>
                <a:cubicBezTo>
                  <a:pt x="11620" y="1449"/>
                  <a:pt x="11594" y="1484"/>
                  <a:pt x="11558" y="1431"/>
                </a:cubicBezTo>
                <a:cubicBezTo>
                  <a:pt x="11558" y="1431"/>
                  <a:pt x="11594" y="1422"/>
                  <a:pt x="11585" y="1413"/>
                </a:cubicBezTo>
                <a:cubicBezTo>
                  <a:pt x="11558" y="1387"/>
                  <a:pt x="11479" y="1396"/>
                  <a:pt x="11505" y="1352"/>
                </a:cubicBezTo>
                <a:cubicBezTo>
                  <a:pt x="11647" y="1404"/>
                  <a:pt x="11717" y="1457"/>
                  <a:pt x="11814" y="1502"/>
                </a:cubicBezTo>
                <a:close/>
                <a:moveTo>
                  <a:pt x="11761" y="1528"/>
                </a:moveTo>
                <a:cubicBezTo>
                  <a:pt x="11726" y="1510"/>
                  <a:pt x="11744" y="1475"/>
                  <a:pt x="11682" y="1466"/>
                </a:cubicBezTo>
                <a:cubicBezTo>
                  <a:pt x="11647" y="1502"/>
                  <a:pt x="11735" y="1555"/>
                  <a:pt x="11761" y="1528"/>
                </a:cubicBezTo>
                <a:close/>
                <a:moveTo>
                  <a:pt x="989" y="4221"/>
                </a:moveTo>
                <a:cubicBezTo>
                  <a:pt x="1024" y="4151"/>
                  <a:pt x="1077" y="4186"/>
                  <a:pt x="1113" y="4098"/>
                </a:cubicBezTo>
                <a:cubicBezTo>
                  <a:pt x="1130" y="4168"/>
                  <a:pt x="1104" y="4212"/>
                  <a:pt x="1033" y="4230"/>
                </a:cubicBezTo>
                <a:cubicBezTo>
                  <a:pt x="1051" y="4283"/>
                  <a:pt x="1033" y="4362"/>
                  <a:pt x="962" y="4380"/>
                </a:cubicBezTo>
                <a:cubicBezTo>
                  <a:pt x="909" y="4398"/>
                  <a:pt x="998" y="4345"/>
                  <a:pt x="1007" y="4301"/>
                </a:cubicBezTo>
                <a:cubicBezTo>
                  <a:pt x="1024" y="4265"/>
                  <a:pt x="998" y="4248"/>
                  <a:pt x="989" y="4221"/>
                </a:cubicBezTo>
                <a:close/>
                <a:moveTo>
                  <a:pt x="12335" y="1696"/>
                </a:moveTo>
                <a:cubicBezTo>
                  <a:pt x="12415" y="1714"/>
                  <a:pt x="12459" y="1846"/>
                  <a:pt x="12353" y="1784"/>
                </a:cubicBezTo>
                <a:cubicBezTo>
                  <a:pt x="12397" y="1784"/>
                  <a:pt x="12388" y="1767"/>
                  <a:pt x="12362" y="1749"/>
                </a:cubicBezTo>
                <a:cubicBezTo>
                  <a:pt x="12344" y="1731"/>
                  <a:pt x="12318" y="1714"/>
                  <a:pt x="12335" y="1696"/>
                </a:cubicBezTo>
                <a:close/>
                <a:moveTo>
                  <a:pt x="12150" y="1714"/>
                </a:moveTo>
                <a:lnTo>
                  <a:pt x="12238" y="1758"/>
                </a:lnTo>
                <a:cubicBezTo>
                  <a:pt x="12238" y="1811"/>
                  <a:pt x="12097" y="1749"/>
                  <a:pt x="12150" y="1714"/>
                </a:cubicBezTo>
                <a:close/>
                <a:moveTo>
                  <a:pt x="989" y="3868"/>
                </a:moveTo>
                <a:lnTo>
                  <a:pt x="962" y="3912"/>
                </a:lnTo>
                <a:lnTo>
                  <a:pt x="909" y="3886"/>
                </a:lnTo>
                <a:lnTo>
                  <a:pt x="945" y="3833"/>
                </a:lnTo>
                <a:cubicBezTo>
                  <a:pt x="954" y="3877"/>
                  <a:pt x="962" y="3842"/>
                  <a:pt x="989" y="3868"/>
                </a:cubicBezTo>
                <a:close/>
                <a:moveTo>
                  <a:pt x="11285" y="1263"/>
                </a:moveTo>
                <a:cubicBezTo>
                  <a:pt x="11311" y="1228"/>
                  <a:pt x="11382" y="1254"/>
                  <a:pt x="11399" y="1219"/>
                </a:cubicBezTo>
                <a:cubicBezTo>
                  <a:pt x="11461" y="1246"/>
                  <a:pt x="11532" y="1263"/>
                  <a:pt x="11594" y="1290"/>
                </a:cubicBezTo>
                <a:cubicBezTo>
                  <a:pt x="11664" y="1307"/>
                  <a:pt x="11726" y="1334"/>
                  <a:pt x="11761" y="1369"/>
                </a:cubicBezTo>
                <a:cubicBezTo>
                  <a:pt x="11708" y="1369"/>
                  <a:pt x="11647" y="1343"/>
                  <a:pt x="11594" y="1316"/>
                </a:cubicBezTo>
                <a:cubicBezTo>
                  <a:pt x="11532" y="1290"/>
                  <a:pt x="11479" y="1263"/>
                  <a:pt x="11426" y="1263"/>
                </a:cubicBezTo>
                <a:cubicBezTo>
                  <a:pt x="11364" y="1254"/>
                  <a:pt x="11337" y="1272"/>
                  <a:pt x="11285" y="1263"/>
                </a:cubicBezTo>
                <a:close/>
                <a:moveTo>
                  <a:pt x="5395" y="107"/>
                </a:moveTo>
                <a:cubicBezTo>
                  <a:pt x="5448" y="18"/>
                  <a:pt x="5572" y="27"/>
                  <a:pt x="5722" y="9"/>
                </a:cubicBezTo>
                <a:cubicBezTo>
                  <a:pt x="5704" y="62"/>
                  <a:pt x="5616" y="36"/>
                  <a:pt x="5554" y="54"/>
                </a:cubicBezTo>
                <a:cubicBezTo>
                  <a:pt x="5492" y="62"/>
                  <a:pt x="5448" y="98"/>
                  <a:pt x="5395" y="107"/>
                </a:cubicBezTo>
                <a:close/>
                <a:moveTo>
                  <a:pt x="433" y="5219"/>
                </a:moveTo>
                <a:cubicBezTo>
                  <a:pt x="468" y="5139"/>
                  <a:pt x="362" y="5219"/>
                  <a:pt x="406" y="5139"/>
                </a:cubicBezTo>
                <a:cubicBezTo>
                  <a:pt x="380" y="5148"/>
                  <a:pt x="371" y="5175"/>
                  <a:pt x="344" y="5157"/>
                </a:cubicBezTo>
                <a:cubicBezTo>
                  <a:pt x="344" y="5122"/>
                  <a:pt x="380" y="5104"/>
                  <a:pt x="397" y="5078"/>
                </a:cubicBezTo>
                <a:cubicBezTo>
                  <a:pt x="415" y="5042"/>
                  <a:pt x="424" y="4963"/>
                  <a:pt x="468" y="4998"/>
                </a:cubicBezTo>
                <a:cubicBezTo>
                  <a:pt x="450" y="5042"/>
                  <a:pt x="433" y="5060"/>
                  <a:pt x="415" y="5078"/>
                </a:cubicBezTo>
                <a:cubicBezTo>
                  <a:pt x="397" y="5122"/>
                  <a:pt x="459" y="5104"/>
                  <a:pt x="450" y="5095"/>
                </a:cubicBezTo>
                <a:cubicBezTo>
                  <a:pt x="477" y="5122"/>
                  <a:pt x="424" y="5175"/>
                  <a:pt x="486" y="5175"/>
                </a:cubicBezTo>
                <a:cubicBezTo>
                  <a:pt x="415" y="5245"/>
                  <a:pt x="477" y="5290"/>
                  <a:pt x="424" y="5334"/>
                </a:cubicBezTo>
                <a:cubicBezTo>
                  <a:pt x="415" y="5325"/>
                  <a:pt x="406" y="5307"/>
                  <a:pt x="389" y="5298"/>
                </a:cubicBezTo>
                <a:cubicBezTo>
                  <a:pt x="397" y="5281"/>
                  <a:pt x="406" y="5201"/>
                  <a:pt x="433" y="5219"/>
                </a:cubicBezTo>
                <a:close/>
                <a:moveTo>
                  <a:pt x="10967" y="1095"/>
                </a:moveTo>
                <a:cubicBezTo>
                  <a:pt x="11011" y="1069"/>
                  <a:pt x="11055" y="1095"/>
                  <a:pt x="11073" y="1131"/>
                </a:cubicBezTo>
                <a:cubicBezTo>
                  <a:pt x="11090" y="1131"/>
                  <a:pt x="11099" y="1113"/>
                  <a:pt x="11099" y="1104"/>
                </a:cubicBezTo>
                <a:cubicBezTo>
                  <a:pt x="11134" y="1148"/>
                  <a:pt x="11187" y="1122"/>
                  <a:pt x="11232" y="1131"/>
                </a:cubicBezTo>
                <a:cubicBezTo>
                  <a:pt x="11249" y="1140"/>
                  <a:pt x="11320" y="1140"/>
                  <a:pt x="11293" y="1184"/>
                </a:cubicBezTo>
                <a:cubicBezTo>
                  <a:pt x="11223" y="1140"/>
                  <a:pt x="11161" y="1184"/>
                  <a:pt x="11117" y="1175"/>
                </a:cubicBezTo>
                <a:cubicBezTo>
                  <a:pt x="11064" y="1157"/>
                  <a:pt x="11046" y="1113"/>
                  <a:pt x="10967" y="1095"/>
                </a:cubicBezTo>
                <a:close/>
                <a:moveTo>
                  <a:pt x="14251" y="8124"/>
                </a:moveTo>
                <a:cubicBezTo>
                  <a:pt x="14225" y="8133"/>
                  <a:pt x="14207" y="8089"/>
                  <a:pt x="14207" y="8044"/>
                </a:cubicBezTo>
                <a:cubicBezTo>
                  <a:pt x="14207" y="8009"/>
                  <a:pt x="14225" y="7965"/>
                  <a:pt x="14260" y="7983"/>
                </a:cubicBezTo>
                <a:cubicBezTo>
                  <a:pt x="14260" y="8018"/>
                  <a:pt x="14216" y="8000"/>
                  <a:pt x="14225" y="8044"/>
                </a:cubicBezTo>
                <a:cubicBezTo>
                  <a:pt x="14225" y="8089"/>
                  <a:pt x="14269" y="8036"/>
                  <a:pt x="14278" y="8018"/>
                </a:cubicBezTo>
                <a:cubicBezTo>
                  <a:pt x="14295" y="7947"/>
                  <a:pt x="14198" y="7965"/>
                  <a:pt x="14216" y="7886"/>
                </a:cubicBezTo>
                <a:cubicBezTo>
                  <a:pt x="14269" y="7903"/>
                  <a:pt x="14313" y="7974"/>
                  <a:pt x="14304" y="8044"/>
                </a:cubicBezTo>
                <a:cubicBezTo>
                  <a:pt x="14295" y="8089"/>
                  <a:pt x="14260" y="8080"/>
                  <a:pt x="14251" y="8124"/>
                </a:cubicBezTo>
                <a:close/>
                <a:moveTo>
                  <a:pt x="14454" y="6658"/>
                </a:moveTo>
                <a:cubicBezTo>
                  <a:pt x="14446" y="6614"/>
                  <a:pt x="14419" y="6543"/>
                  <a:pt x="14481" y="6552"/>
                </a:cubicBezTo>
                <a:cubicBezTo>
                  <a:pt x="14481" y="6579"/>
                  <a:pt x="14437" y="6579"/>
                  <a:pt x="14454" y="6641"/>
                </a:cubicBezTo>
                <a:cubicBezTo>
                  <a:pt x="14507" y="6649"/>
                  <a:pt x="14472" y="6561"/>
                  <a:pt x="14534" y="6588"/>
                </a:cubicBezTo>
                <a:cubicBezTo>
                  <a:pt x="14525" y="6632"/>
                  <a:pt x="14463" y="6755"/>
                  <a:pt x="14525" y="6729"/>
                </a:cubicBezTo>
                <a:cubicBezTo>
                  <a:pt x="14569" y="6755"/>
                  <a:pt x="14516" y="6826"/>
                  <a:pt x="14481" y="6817"/>
                </a:cubicBezTo>
                <a:cubicBezTo>
                  <a:pt x="14472" y="6799"/>
                  <a:pt x="14490" y="6764"/>
                  <a:pt x="14481" y="6746"/>
                </a:cubicBezTo>
                <a:cubicBezTo>
                  <a:pt x="14481" y="6738"/>
                  <a:pt x="14454" y="6729"/>
                  <a:pt x="14454" y="6729"/>
                </a:cubicBezTo>
                <a:cubicBezTo>
                  <a:pt x="14446" y="6702"/>
                  <a:pt x="14454" y="6676"/>
                  <a:pt x="14454" y="6658"/>
                </a:cubicBezTo>
                <a:close/>
                <a:moveTo>
                  <a:pt x="14242" y="6914"/>
                </a:moveTo>
                <a:cubicBezTo>
                  <a:pt x="14216" y="6861"/>
                  <a:pt x="14251" y="6729"/>
                  <a:pt x="14242" y="6649"/>
                </a:cubicBezTo>
                <a:cubicBezTo>
                  <a:pt x="14260" y="6676"/>
                  <a:pt x="14287" y="6702"/>
                  <a:pt x="14348" y="6685"/>
                </a:cubicBezTo>
                <a:cubicBezTo>
                  <a:pt x="14357" y="6746"/>
                  <a:pt x="14295" y="6711"/>
                  <a:pt x="14269" y="6720"/>
                </a:cubicBezTo>
                <a:cubicBezTo>
                  <a:pt x="14251" y="6764"/>
                  <a:pt x="14295" y="6746"/>
                  <a:pt x="14313" y="6755"/>
                </a:cubicBezTo>
                <a:cubicBezTo>
                  <a:pt x="14322" y="6764"/>
                  <a:pt x="14331" y="6799"/>
                  <a:pt x="14313" y="6791"/>
                </a:cubicBezTo>
                <a:cubicBezTo>
                  <a:pt x="14331" y="6799"/>
                  <a:pt x="14348" y="6799"/>
                  <a:pt x="14375" y="6782"/>
                </a:cubicBezTo>
                <a:cubicBezTo>
                  <a:pt x="14384" y="6764"/>
                  <a:pt x="14357" y="6755"/>
                  <a:pt x="14357" y="6755"/>
                </a:cubicBezTo>
                <a:cubicBezTo>
                  <a:pt x="14366" y="6738"/>
                  <a:pt x="14428" y="6694"/>
                  <a:pt x="14401" y="6658"/>
                </a:cubicBezTo>
                <a:cubicBezTo>
                  <a:pt x="14446" y="6676"/>
                  <a:pt x="14446" y="6746"/>
                  <a:pt x="14401" y="6764"/>
                </a:cubicBezTo>
                <a:cubicBezTo>
                  <a:pt x="14401" y="6852"/>
                  <a:pt x="14446" y="6852"/>
                  <a:pt x="14410" y="6941"/>
                </a:cubicBezTo>
                <a:cubicBezTo>
                  <a:pt x="14375" y="6932"/>
                  <a:pt x="14384" y="6879"/>
                  <a:pt x="14384" y="6835"/>
                </a:cubicBezTo>
                <a:lnTo>
                  <a:pt x="14340" y="6826"/>
                </a:lnTo>
                <a:cubicBezTo>
                  <a:pt x="14340" y="6897"/>
                  <a:pt x="14393" y="6905"/>
                  <a:pt x="14348" y="6976"/>
                </a:cubicBezTo>
                <a:cubicBezTo>
                  <a:pt x="14348" y="6994"/>
                  <a:pt x="14375" y="6985"/>
                  <a:pt x="14393" y="6994"/>
                </a:cubicBezTo>
                <a:cubicBezTo>
                  <a:pt x="14401" y="7047"/>
                  <a:pt x="14357" y="7029"/>
                  <a:pt x="14357" y="7064"/>
                </a:cubicBezTo>
                <a:cubicBezTo>
                  <a:pt x="14357" y="7109"/>
                  <a:pt x="14410" y="7100"/>
                  <a:pt x="14384" y="7170"/>
                </a:cubicBezTo>
                <a:cubicBezTo>
                  <a:pt x="14331" y="7170"/>
                  <a:pt x="14331" y="7117"/>
                  <a:pt x="14331" y="7064"/>
                </a:cubicBezTo>
                <a:cubicBezTo>
                  <a:pt x="14295" y="6994"/>
                  <a:pt x="14278" y="7003"/>
                  <a:pt x="14225" y="6985"/>
                </a:cubicBezTo>
                <a:cubicBezTo>
                  <a:pt x="14207" y="6914"/>
                  <a:pt x="14295" y="6985"/>
                  <a:pt x="14278" y="6914"/>
                </a:cubicBezTo>
                <a:cubicBezTo>
                  <a:pt x="14278" y="6897"/>
                  <a:pt x="14251" y="6897"/>
                  <a:pt x="14242" y="6914"/>
                </a:cubicBezTo>
                <a:close/>
                <a:moveTo>
                  <a:pt x="14454" y="7921"/>
                </a:moveTo>
                <a:cubicBezTo>
                  <a:pt x="14481" y="7956"/>
                  <a:pt x="14437" y="7956"/>
                  <a:pt x="14428" y="7991"/>
                </a:cubicBezTo>
                <a:cubicBezTo>
                  <a:pt x="14428" y="8027"/>
                  <a:pt x="14446" y="8053"/>
                  <a:pt x="14437" y="8062"/>
                </a:cubicBezTo>
                <a:cubicBezTo>
                  <a:pt x="14419" y="8115"/>
                  <a:pt x="14375" y="8133"/>
                  <a:pt x="14366" y="8186"/>
                </a:cubicBezTo>
                <a:cubicBezTo>
                  <a:pt x="14295" y="8124"/>
                  <a:pt x="14428" y="8062"/>
                  <a:pt x="14384" y="7983"/>
                </a:cubicBezTo>
                <a:cubicBezTo>
                  <a:pt x="14419" y="7974"/>
                  <a:pt x="14437" y="7956"/>
                  <a:pt x="14454" y="7921"/>
                </a:cubicBezTo>
                <a:close/>
                <a:moveTo>
                  <a:pt x="14454" y="7665"/>
                </a:moveTo>
                <a:cubicBezTo>
                  <a:pt x="14481" y="7665"/>
                  <a:pt x="14490" y="7753"/>
                  <a:pt x="14454" y="7762"/>
                </a:cubicBezTo>
                <a:cubicBezTo>
                  <a:pt x="14463" y="7806"/>
                  <a:pt x="14499" y="7833"/>
                  <a:pt x="14472" y="7912"/>
                </a:cubicBezTo>
                <a:cubicBezTo>
                  <a:pt x="14463" y="7815"/>
                  <a:pt x="14419" y="7868"/>
                  <a:pt x="14393" y="7930"/>
                </a:cubicBezTo>
                <a:cubicBezTo>
                  <a:pt x="14331" y="7841"/>
                  <a:pt x="14446" y="7788"/>
                  <a:pt x="14419" y="7682"/>
                </a:cubicBezTo>
                <a:cubicBezTo>
                  <a:pt x="14437" y="7682"/>
                  <a:pt x="14446" y="7682"/>
                  <a:pt x="14454" y="7665"/>
                </a:cubicBezTo>
                <a:close/>
                <a:moveTo>
                  <a:pt x="14437" y="6067"/>
                </a:moveTo>
                <a:lnTo>
                  <a:pt x="14446" y="6120"/>
                </a:lnTo>
                <a:cubicBezTo>
                  <a:pt x="14410" y="6111"/>
                  <a:pt x="14366" y="6102"/>
                  <a:pt x="14366" y="6049"/>
                </a:cubicBezTo>
                <a:cubicBezTo>
                  <a:pt x="14410" y="6031"/>
                  <a:pt x="14401" y="6075"/>
                  <a:pt x="14437" y="6067"/>
                </a:cubicBezTo>
                <a:close/>
                <a:moveTo>
                  <a:pt x="14242" y="6093"/>
                </a:moveTo>
                <a:cubicBezTo>
                  <a:pt x="14242" y="6120"/>
                  <a:pt x="14198" y="6120"/>
                  <a:pt x="14216" y="6181"/>
                </a:cubicBezTo>
                <a:cubicBezTo>
                  <a:pt x="14234" y="6199"/>
                  <a:pt x="14251" y="6190"/>
                  <a:pt x="14251" y="6234"/>
                </a:cubicBezTo>
                <a:cubicBezTo>
                  <a:pt x="14234" y="6226"/>
                  <a:pt x="14207" y="6226"/>
                  <a:pt x="14207" y="6252"/>
                </a:cubicBezTo>
                <a:cubicBezTo>
                  <a:pt x="14190" y="6208"/>
                  <a:pt x="14163" y="6102"/>
                  <a:pt x="14242" y="6093"/>
                </a:cubicBezTo>
                <a:close/>
                <a:moveTo>
                  <a:pt x="14225" y="6270"/>
                </a:moveTo>
                <a:cubicBezTo>
                  <a:pt x="14287" y="6287"/>
                  <a:pt x="14216" y="6349"/>
                  <a:pt x="14242" y="6420"/>
                </a:cubicBezTo>
                <a:cubicBezTo>
                  <a:pt x="14304" y="6393"/>
                  <a:pt x="14234" y="6543"/>
                  <a:pt x="14269" y="6596"/>
                </a:cubicBezTo>
                <a:cubicBezTo>
                  <a:pt x="14207" y="6614"/>
                  <a:pt x="14234" y="6508"/>
                  <a:pt x="14225" y="6455"/>
                </a:cubicBezTo>
                <a:cubicBezTo>
                  <a:pt x="14216" y="6384"/>
                  <a:pt x="14190" y="6314"/>
                  <a:pt x="14225" y="6270"/>
                </a:cubicBezTo>
                <a:close/>
                <a:moveTo>
                  <a:pt x="14295" y="6226"/>
                </a:moveTo>
                <a:cubicBezTo>
                  <a:pt x="14313" y="6226"/>
                  <a:pt x="14304" y="6252"/>
                  <a:pt x="14313" y="6261"/>
                </a:cubicBezTo>
                <a:cubicBezTo>
                  <a:pt x="14340" y="6261"/>
                  <a:pt x="14348" y="6252"/>
                  <a:pt x="14357" y="6226"/>
                </a:cubicBezTo>
                <a:cubicBezTo>
                  <a:pt x="14375" y="6226"/>
                  <a:pt x="14375" y="6331"/>
                  <a:pt x="14401" y="6261"/>
                </a:cubicBezTo>
                <a:cubicBezTo>
                  <a:pt x="14454" y="6270"/>
                  <a:pt x="14393" y="6323"/>
                  <a:pt x="14393" y="6331"/>
                </a:cubicBezTo>
                <a:cubicBezTo>
                  <a:pt x="14384" y="6358"/>
                  <a:pt x="14393" y="6384"/>
                  <a:pt x="14393" y="6402"/>
                </a:cubicBezTo>
                <a:cubicBezTo>
                  <a:pt x="14384" y="6411"/>
                  <a:pt x="14366" y="6420"/>
                  <a:pt x="14357" y="6420"/>
                </a:cubicBezTo>
                <a:cubicBezTo>
                  <a:pt x="14348" y="6446"/>
                  <a:pt x="14366" y="6482"/>
                  <a:pt x="14331" y="6473"/>
                </a:cubicBezTo>
                <a:cubicBezTo>
                  <a:pt x="14331" y="6508"/>
                  <a:pt x="14348" y="6561"/>
                  <a:pt x="14304" y="6543"/>
                </a:cubicBezTo>
                <a:cubicBezTo>
                  <a:pt x="14322" y="6499"/>
                  <a:pt x="14313" y="6437"/>
                  <a:pt x="14331" y="6384"/>
                </a:cubicBezTo>
                <a:cubicBezTo>
                  <a:pt x="14340" y="6358"/>
                  <a:pt x="14419" y="6323"/>
                  <a:pt x="14357" y="6279"/>
                </a:cubicBezTo>
                <a:cubicBezTo>
                  <a:pt x="14331" y="6314"/>
                  <a:pt x="14348" y="6393"/>
                  <a:pt x="14287" y="6384"/>
                </a:cubicBezTo>
                <a:cubicBezTo>
                  <a:pt x="14269" y="6296"/>
                  <a:pt x="14340" y="6305"/>
                  <a:pt x="14295" y="6226"/>
                </a:cubicBezTo>
                <a:close/>
                <a:moveTo>
                  <a:pt x="14393" y="8150"/>
                </a:moveTo>
                <a:cubicBezTo>
                  <a:pt x="14401" y="8142"/>
                  <a:pt x="14419" y="8133"/>
                  <a:pt x="14419" y="8159"/>
                </a:cubicBezTo>
                <a:cubicBezTo>
                  <a:pt x="14419" y="8230"/>
                  <a:pt x="14366" y="8398"/>
                  <a:pt x="14340" y="8530"/>
                </a:cubicBezTo>
                <a:cubicBezTo>
                  <a:pt x="14331" y="8592"/>
                  <a:pt x="14295" y="8583"/>
                  <a:pt x="14322" y="8530"/>
                </a:cubicBezTo>
                <a:cubicBezTo>
                  <a:pt x="14340" y="8398"/>
                  <a:pt x="14348" y="8265"/>
                  <a:pt x="14393" y="8150"/>
                </a:cubicBezTo>
                <a:close/>
                <a:moveTo>
                  <a:pt x="14499" y="6331"/>
                </a:moveTo>
                <a:cubicBezTo>
                  <a:pt x="14516" y="6367"/>
                  <a:pt x="14578" y="6349"/>
                  <a:pt x="14569" y="6420"/>
                </a:cubicBezTo>
                <a:cubicBezTo>
                  <a:pt x="14552" y="6367"/>
                  <a:pt x="14499" y="6473"/>
                  <a:pt x="14499" y="6384"/>
                </a:cubicBezTo>
                <a:cubicBezTo>
                  <a:pt x="14463" y="6402"/>
                  <a:pt x="14490" y="6482"/>
                  <a:pt x="14437" y="6455"/>
                </a:cubicBezTo>
                <a:cubicBezTo>
                  <a:pt x="14481" y="6393"/>
                  <a:pt x="14437" y="6305"/>
                  <a:pt x="14463" y="6208"/>
                </a:cubicBezTo>
                <a:cubicBezTo>
                  <a:pt x="14507" y="6252"/>
                  <a:pt x="14472" y="6173"/>
                  <a:pt x="14525" y="6190"/>
                </a:cubicBezTo>
                <a:cubicBezTo>
                  <a:pt x="14543" y="6270"/>
                  <a:pt x="14481" y="6261"/>
                  <a:pt x="14499" y="6331"/>
                </a:cubicBezTo>
                <a:close/>
                <a:moveTo>
                  <a:pt x="14649" y="6367"/>
                </a:moveTo>
                <a:cubicBezTo>
                  <a:pt x="14684" y="6305"/>
                  <a:pt x="14640" y="6499"/>
                  <a:pt x="14684" y="6499"/>
                </a:cubicBezTo>
                <a:cubicBezTo>
                  <a:pt x="14657" y="6552"/>
                  <a:pt x="14693" y="6579"/>
                  <a:pt x="14666" y="6623"/>
                </a:cubicBezTo>
                <a:cubicBezTo>
                  <a:pt x="14657" y="6552"/>
                  <a:pt x="14605" y="6464"/>
                  <a:pt x="14613" y="6420"/>
                </a:cubicBezTo>
                <a:cubicBezTo>
                  <a:pt x="14649" y="6482"/>
                  <a:pt x="14649" y="6437"/>
                  <a:pt x="14649" y="6367"/>
                </a:cubicBezTo>
                <a:close/>
                <a:moveTo>
                  <a:pt x="14331" y="7612"/>
                </a:moveTo>
                <a:cubicBezTo>
                  <a:pt x="14322" y="7647"/>
                  <a:pt x="14357" y="7656"/>
                  <a:pt x="14357" y="7674"/>
                </a:cubicBezTo>
                <a:cubicBezTo>
                  <a:pt x="14357" y="7718"/>
                  <a:pt x="14313" y="7691"/>
                  <a:pt x="14304" y="7735"/>
                </a:cubicBezTo>
                <a:cubicBezTo>
                  <a:pt x="14260" y="7691"/>
                  <a:pt x="14225" y="7727"/>
                  <a:pt x="14225" y="7656"/>
                </a:cubicBezTo>
                <a:cubicBezTo>
                  <a:pt x="14269" y="7647"/>
                  <a:pt x="14260" y="7691"/>
                  <a:pt x="14313" y="7682"/>
                </a:cubicBezTo>
                <a:cubicBezTo>
                  <a:pt x="14322" y="7638"/>
                  <a:pt x="14269" y="7576"/>
                  <a:pt x="14242" y="7621"/>
                </a:cubicBezTo>
                <a:cubicBezTo>
                  <a:pt x="14225" y="7612"/>
                  <a:pt x="14234" y="7603"/>
                  <a:pt x="14242" y="7603"/>
                </a:cubicBezTo>
                <a:lnTo>
                  <a:pt x="14251" y="7568"/>
                </a:lnTo>
                <a:cubicBezTo>
                  <a:pt x="14295" y="7559"/>
                  <a:pt x="14269" y="7621"/>
                  <a:pt x="14322" y="7612"/>
                </a:cubicBezTo>
                <a:cubicBezTo>
                  <a:pt x="14313" y="7532"/>
                  <a:pt x="14287" y="7515"/>
                  <a:pt x="14322" y="7453"/>
                </a:cubicBezTo>
                <a:cubicBezTo>
                  <a:pt x="14366" y="7462"/>
                  <a:pt x="14375" y="7497"/>
                  <a:pt x="14393" y="7532"/>
                </a:cubicBezTo>
                <a:cubicBezTo>
                  <a:pt x="14384" y="7594"/>
                  <a:pt x="14348" y="7576"/>
                  <a:pt x="14331" y="7612"/>
                </a:cubicBezTo>
                <a:close/>
                <a:moveTo>
                  <a:pt x="13942" y="9713"/>
                </a:moveTo>
                <a:cubicBezTo>
                  <a:pt x="13986" y="9696"/>
                  <a:pt x="13898" y="9855"/>
                  <a:pt x="13880" y="9908"/>
                </a:cubicBezTo>
                <a:cubicBezTo>
                  <a:pt x="13827" y="9846"/>
                  <a:pt x="13933" y="9793"/>
                  <a:pt x="13942" y="9713"/>
                </a:cubicBezTo>
                <a:close/>
                <a:moveTo>
                  <a:pt x="13889" y="8963"/>
                </a:moveTo>
                <a:cubicBezTo>
                  <a:pt x="13863" y="8980"/>
                  <a:pt x="13836" y="9016"/>
                  <a:pt x="13819" y="9086"/>
                </a:cubicBezTo>
                <a:cubicBezTo>
                  <a:pt x="13775" y="9060"/>
                  <a:pt x="13810" y="8954"/>
                  <a:pt x="13845" y="8963"/>
                </a:cubicBezTo>
                <a:cubicBezTo>
                  <a:pt x="13810" y="8945"/>
                  <a:pt x="13845" y="8892"/>
                  <a:pt x="13827" y="8866"/>
                </a:cubicBezTo>
                <a:cubicBezTo>
                  <a:pt x="13766" y="8901"/>
                  <a:pt x="13783" y="9025"/>
                  <a:pt x="13783" y="9051"/>
                </a:cubicBezTo>
                <a:cubicBezTo>
                  <a:pt x="13783" y="9051"/>
                  <a:pt x="13757" y="9042"/>
                  <a:pt x="13757" y="9042"/>
                </a:cubicBezTo>
                <a:cubicBezTo>
                  <a:pt x="13757" y="9078"/>
                  <a:pt x="13775" y="9104"/>
                  <a:pt x="13792" y="9131"/>
                </a:cubicBezTo>
                <a:cubicBezTo>
                  <a:pt x="13783" y="9157"/>
                  <a:pt x="13766" y="9166"/>
                  <a:pt x="13748" y="9166"/>
                </a:cubicBezTo>
                <a:cubicBezTo>
                  <a:pt x="13739" y="9210"/>
                  <a:pt x="13739" y="9263"/>
                  <a:pt x="13722" y="9281"/>
                </a:cubicBezTo>
                <a:cubicBezTo>
                  <a:pt x="13722" y="9351"/>
                  <a:pt x="13651" y="9263"/>
                  <a:pt x="13651" y="9334"/>
                </a:cubicBezTo>
                <a:cubicBezTo>
                  <a:pt x="13651" y="9360"/>
                  <a:pt x="13677" y="9342"/>
                  <a:pt x="13686" y="9325"/>
                </a:cubicBezTo>
                <a:cubicBezTo>
                  <a:pt x="13722" y="9351"/>
                  <a:pt x="13660" y="9422"/>
                  <a:pt x="13651" y="9466"/>
                </a:cubicBezTo>
                <a:cubicBezTo>
                  <a:pt x="13642" y="9431"/>
                  <a:pt x="13660" y="9395"/>
                  <a:pt x="13642" y="9369"/>
                </a:cubicBezTo>
                <a:cubicBezTo>
                  <a:pt x="13633" y="9369"/>
                  <a:pt x="13624" y="9378"/>
                  <a:pt x="13607" y="9369"/>
                </a:cubicBezTo>
                <a:cubicBezTo>
                  <a:pt x="13598" y="9404"/>
                  <a:pt x="13616" y="9431"/>
                  <a:pt x="13624" y="9466"/>
                </a:cubicBezTo>
                <a:cubicBezTo>
                  <a:pt x="13580" y="9431"/>
                  <a:pt x="13536" y="9572"/>
                  <a:pt x="13518" y="9607"/>
                </a:cubicBezTo>
                <a:cubicBezTo>
                  <a:pt x="13510" y="9572"/>
                  <a:pt x="13501" y="9537"/>
                  <a:pt x="13510" y="9493"/>
                </a:cubicBezTo>
                <a:cubicBezTo>
                  <a:pt x="13492" y="9493"/>
                  <a:pt x="13483" y="9528"/>
                  <a:pt x="13474" y="9554"/>
                </a:cubicBezTo>
                <a:cubicBezTo>
                  <a:pt x="13448" y="9484"/>
                  <a:pt x="13510" y="9298"/>
                  <a:pt x="13545" y="9201"/>
                </a:cubicBezTo>
                <a:cubicBezTo>
                  <a:pt x="13554" y="9175"/>
                  <a:pt x="13563" y="9175"/>
                  <a:pt x="13580" y="9184"/>
                </a:cubicBezTo>
                <a:cubicBezTo>
                  <a:pt x="13580" y="9157"/>
                  <a:pt x="13563" y="9157"/>
                  <a:pt x="13563" y="9139"/>
                </a:cubicBezTo>
                <a:cubicBezTo>
                  <a:pt x="13571" y="9104"/>
                  <a:pt x="13607" y="9122"/>
                  <a:pt x="13607" y="9113"/>
                </a:cubicBezTo>
                <a:cubicBezTo>
                  <a:pt x="13616" y="9095"/>
                  <a:pt x="13589" y="9078"/>
                  <a:pt x="13589" y="9060"/>
                </a:cubicBezTo>
                <a:cubicBezTo>
                  <a:pt x="13598" y="9025"/>
                  <a:pt x="13651" y="8980"/>
                  <a:pt x="13660" y="8936"/>
                </a:cubicBezTo>
                <a:cubicBezTo>
                  <a:pt x="13686" y="8866"/>
                  <a:pt x="13686" y="8795"/>
                  <a:pt x="13713" y="8724"/>
                </a:cubicBezTo>
                <a:cubicBezTo>
                  <a:pt x="13730" y="8663"/>
                  <a:pt x="13783" y="8610"/>
                  <a:pt x="13810" y="8539"/>
                </a:cubicBezTo>
                <a:cubicBezTo>
                  <a:pt x="13819" y="8512"/>
                  <a:pt x="13801" y="8495"/>
                  <a:pt x="13801" y="8486"/>
                </a:cubicBezTo>
                <a:cubicBezTo>
                  <a:pt x="13827" y="8371"/>
                  <a:pt x="13907" y="8274"/>
                  <a:pt x="13872" y="8168"/>
                </a:cubicBezTo>
                <a:cubicBezTo>
                  <a:pt x="13889" y="8159"/>
                  <a:pt x="13907" y="8142"/>
                  <a:pt x="13916" y="8124"/>
                </a:cubicBezTo>
                <a:cubicBezTo>
                  <a:pt x="13942" y="8142"/>
                  <a:pt x="13889" y="8230"/>
                  <a:pt x="13960" y="8221"/>
                </a:cubicBezTo>
                <a:cubicBezTo>
                  <a:pt x="13942" y="8168"/>
                  <a:pt x="13933" y="8115"/>
                  <a:pt x="13907" y="8071"/>
                </a:cubicBezTo>
                <a:cubicBezTo>
                  <a:pt x="13978" y="8000"/>
                  <a:pt x="13960" y="7850"/>
                  <a:pt x="13995" y="7735"/>
                </a:cubicBezTo>
                <a:cubicBezTo>
                  <a:pt x="14013" y="7700"/>
                  <a:pt x="14031" y="7709"/>
                  <a:pt x="14048" y="7682"/>
                </a:cubicBezTo>
                <a:cubicBezTo>
                  <a:pt x="14075" y="7638"/>
                  <a:pt x="14075" y="7576"/>
                  <a:pt x="14110" y="7568"/>
                </a:cubicBezTo>
                <a:cubicBezTo>
                  <a:pt x="14181" y="7585"/>
                  <a:pt x="14119" y="7665"/>
                  <a:pt x="14110" y="7709"/>
                </a:cubicBezTo>
                <a:cubicBezTo>
                  <a:pt x="14101" y="7762"/>
                  <a:pt x="14101" y="7824"/>
                  <a:pt x="14084" y="7859"/>
                </a:cubicBezTo>
                <a:cubicBezTo>
                  <a:pt x="14084" y="7877"/>
                  <a:pt x="14092" y="7894"/>
                  <a:pt x="14092" y="7894"/>
                </a:cubicBezTo>
                <a:cubicBezTo>
                  <a:pt x="14092" y="7912"/>
                  <a:pt x="14057" y="7939"/>
                  <a:pt x="14057" y="7939"/>
                </a:cubicBezTo>
                <a:cubicBezTo>
                  <a:pt x="14048" y="7965"/>
                  <a:pt x="14066" y="8009"/>
                  <a:pt x="14057" y="8027"/>
                </a:cubicBezTo>
                <a:cubicBezTo>
                  <a:pt x="14039" y="8089"/>
                  <a:pt x="14022" y="8106"/>
                  <a:pt x="14048" y="8168"/>
                </a:cubicBezTo>
                <a:cubicBezTo>
                  <a:pt x="14004" y="8168"/>
                  <a:pt x="14004" y="8089"/>
                  <a:pt x="13969" y="8150"/>
                </a:cubicBezTo>
                <a:cubicBezTo>
                  <a:pt x="13969" y="8177"/>
                  <a:pt x="13995" y="8150"/>
                  <a:pt x="14013" y="8159"/>
                </a:cubicBezTo>
                <a:cubicBezTo>
                  <a:pt x="14022" y="8203"/>
                  <a:pt x="14013" y="8256"/>
                  <a:pt x="14057" y="8274"/>
                </a:cubicBezTo>
                <a:cubicBezTo>
                  <a:pt x="14004" y="8406"/>
                  <a:pt x="13995" y="8495"/>
                  <a:pt x="13933" y="8592"/>
                </a:cubicBezTo>
                <a:cubicBezTo>
                  <a:pt x="13933" y="8654"/>
                  <a:pt x="13942" y="8707"/>
                  <a:pt x="13986" y="8742"/>
                </a:cubicBezTo>
                <a:cubicBezTo>
                  <a:pt x="13960" y="8786"/>
                  <a:pt x="13942" y="8830"/>
                  <a:pt x="13933" y="8892"/>
                </a:cubicBezTo>
                <a:lnTo>
                  <a:pt x="13872" y="8874"/>
                </a:lnTo>
                <a:cubicBezTo>
                  <a:pt x="13854" y="8919"/>
                  <a:pt x="13854" y="8954"/>
                  <a:pt x="13889" y="8963"/>
                </a:cubicBezTo>
                <a:close/>
                <a:moveTo>
                  <a:pt x="14013" y="8345"/>
                </a:moveTo>
                <a:cubicBezTo>
                  <a:pt x="13995" y="8345"/>
                  <a:pt x="13986" y="8354"/>
                  <a:pt x="13969" y="8371"/>
                </a:cubicBezTo>
                <a:cubicBezTo>
                  <a:pt x="14039" y="8389"/>
                  <a:pt x="14013" y="8327"/>
                  <a:pt x="14022" y="8274"/>
                </a:cubicBezTo>
                <a:cubicBezTo>
                  <a:pt x="13995" y="8283"/>
                  <a:pt x="13951" y="8265"/>
                  <a:pt x="13925" y="8292"/>
                </a:cubicBezTo>
                <a:cubicBezTo>
                  <a:pt x="13951" y="8336"/>
                  <a:pt x="13995" y="8283"/>
                  <a:pt x="14013" y="8345"/>
                </a:cubicBezTo>
                <a:close/>
                <a:moveTo>
                  <a:pt x="13951" y="8451"/>
                </a:moveTo>
                <a:cubicBezTo>
                  <a:pt x="13969" y="8398"/>
                  <a:pt x="13925" y="8398"/>
                  <a:pt x="13925" y="8362"/>
                </a:cubicBezTo>
                <a:cubicBezTo>
                  <a:pt x="13942" y="8362"/>
                  <a:pt x="13951" y="8336"/>
                  <a:pt x="13933" y="8327"/>
                </a:cubicBezTo>
                <a:cubicBezTo>
                  <a:pt x="13933" y="8389"/>
                  <a:pt x="13872" y="8336"/>
                  <a:pt x="13872" y="8398"/>
                </a:cubicBezTo>
                <a:cubicBezTo>
                  <a:pt x="13933" y="8398"/>
                  <a:pt x="13907" y="8451"/>
                  <a:pt x="13951" y="8451"/>
                </a:cubicBezTo>
                <a:close/>
                <a:moveTo>
                  <a:pt x="13898" y="8565"/>
                </a:moveTo>
                <a:cubicBezTo>
                  <a:pt x="13942" y="8565"/>
                  <a:pt x="13951" y="8512"/>
                  <a:pt x="13978" y="8477"/>
                </a:cubicBezTo>
                <a:cubicBezTo>
                  <a:pt x="13942" y="8451"/>
                  <a:pt x="13933" y="8495"/>
                  <a:pt x="13898" y="8477"/>
                </a:cubicBezTo>
                <a:cubicBezTo>
                  <a:pt x="13889" y="8512"/>
                  <a:pt x="13916" y="8521"/>
                  <a:pt x="13898" y="8565"/>
                </a:cubicBezTo>
                <a:close/>
                <a:moveTo>
                  <a:pt x="13589" y="9236"/>
                </a:moveTo>
                <a:cubicBezTo>
                  <a:pt x="13589" y="9254"/>
                  <a:pt x="13571" y="9254"/>
                  <a:pt x="13563" y="9245"/>
                </a:cubicBezTo>
                <a:cubicBezTo>
                  <a:pt x="13554" y="9289"/>
                  <a:pt x="13545" y="9334"/>
                  <a:pt x="13589" y="9342"/>
                </a:cubicBezTo>
                <a:cubicBezTo>
                  <a:pt x="13607" y="9298"/>
                  <a:pt x="13616" y="9263"/>
                  <a:pt x="13589" y="9236"/>
                </a:cubicBezTo>
                <a:close/>
                <a:moveTo>
                  <a:pt x="13792" y="8769"/>
                </a:moveTo>
                <a:cubicBezTo>
                  <a:pt x="13792" y="8707"/>
                  <a:pt x="13872" y="8610"/>
                  <a:pt x="13827" y="8636"/>
                </a:cubicBezTo>
                <a:cubicBezTo>
                  <a:pt x="13810" y="8654"/>
                  <a:pt x="13757" y="8795"/>
                  <a:pt x="13792" y="8769"/>
                </a:cubicBezTo>
                <a:close/>
                <a:moveTo>
                  <a:pt x="13880" y="8848"/>
                </a:moveTo>
                <a:cubicBezTo>
                  <a:pt x="13969" y="8857"/>
                  <a:pt x="13933" y="8680"/>
                  <a:pt x="13889" y="8654"/>
                </a:cubicBezTo>
                <a:cubicBezTo>
                  <a:pt x="13845" y="8742"/>
                  <a:pt x="13933" y="8751"/>
                  <a:pt x="13880" y="8848"/>
                </a:cubicBezTo>
                <a:close/>
                <a:moveTo>
                  <a:pt x="12441" y="1784"/>
                </a:moveTo>
                <a:cubicBezTo>
                  <a:pt x="12494" y="1828"/>
                  <a:pt x="12494" y="1749"/>
                  <a:pt x="12556" y="1802"/>
                </a:cubicBezTo>
                <a:cubicBezTo>
                  <a:pt x="12521" y="1837"/>
                  <a:pt x="12468" y="1793"/>
                  <a:pt x="12450" y="1855"/>
                </a:cubicBezTo>
                <a:cubicBezTo>
                  <a:pt x="12424" y="1837"/>
                  <a:pt x="12424" y="1811"/>
                  <a:pt x="12441" y="1784"/>
                </a:cubicBezTo>
                <a:close/>
                <a:moveTo>
                  <a:pt x="12865" y="11055"/>
                </a:moveTo>
                <a:cubicBezTo>
                  <a:pt x="12839" y="10994"/>
                  <a:pt x="12927" y="11002"/>
                  <a:pt x="12971" y="10941"/>
                </a:cubicBezTo>
                <a:cubicBezTo>
                  <a:pt x="13024" y="10932"/>
                  <a:pt x="12892" y="11029"/>
                  <a:pt x="12865" y="11055"/>
                </a:cubicBezTo>
                <a:close/>
                <a:moveTo>
                  <a:pt x="14234" y="8159"/>
                </a:moveTo>
                <a:cubicBezTo>
                  <a:pt x="14242" y="8230"/>
                  <a:pt x="14190" y="8186"/>
                  <a:pt x="14190" y="8239"/>
                </a:cubicBezTo>
                <a:cubicBezTo>
                  <a:pt x="14145" y="8203"/>
                  <a:pt x="14225" y="8159"/>
                  <a:pt x="14190" y="8133"/>
                </a:cubicBezTo>
                <a:cubicBezTo>
                  <a:pt x="14216" y="8071"/>
                  <a:pt x="14190" y="8177"/>
                  <a:pt x="14234" y="8159"/>
                </a:cubicBezTo>
                <a:close/>
                <a:moveTo>
                  <a:pt x="14075" y="8248"/>
                </a:moveTo>
                <a:cubicBezTo>
                  <a:pt x="14039" y="8256"/>
                  <a:pt x="14057" y="8212"/>
                  <a:pt x="14039" y="8203"/>
                </a:cubicBezTo>
                <a:cubicBezTo>
                  <a:pt x="14066" y="8159"/>
                  <a:pt x="14066" y="8142"/>
                  <a:pt x="14057" y="8089"/>
                </a:cubicBezTo>
                <a:cubicBezTo>
                  <a:pt x="14128" y="8124"/>
                  <a:pt x="14075" y="8168"/>
                  <a:pt x="14075" y="8248"/>
                </a:cubicBezTo>
                <a:close/>
                <a:moveTo>
                  <a:pt x="14295" y="8707"/>
                </a:moveTo>
                <a:lnTo>
                  <a:pt x="14278" y="8777"/>
                </a:lnTo>
                <a:cubicBezTo>
                  <a:pt x="14269" y="8760"/>
                  <a:pt x="14260" y="8751"/>
                  <a:pt x="14242" y="8742"/>
                </a:cubicBezTo>
                <a:lnTo>
                  <a:pt x="14234" y="8777"/>
                </a:lnTo>
                <a:cubicBezTo>
                  <a:pt x="14225" y="8804"/>
                  <a:pt x="14251" y="8804"/>
                  <a:pt x="14260" y="8786"/>
                </a:cubicBezTo>
                <a:cubicBezTo>
                  <a:pt x="14295" y="8821"/>
                  <a:pt x="14234" y="8857"/>
                  <a:pt x="14216" y="8874"/>
                </a:cubicBezTo>
                <a:cubicBezTo>
                  <a:pt x="14242" y="8883"/>
                  <a:pt x="14260" y="8857"/>
                  <a:pt x="14287" y="8874"/>
                </a:cubicBezTo>
                <a:cubicBezTo>
                  <a:pt x="14225" y="8901"/>
                  <a:pt x="14225" y="8954"/>
                  <a:pt x="14207" y="9033"/>
                </a:cubicBezTo>
                <a:cubicBezTo>
                  <a:pt x="14172" y="9025"/>
                  <a:pt x="14216" y="8954"/>
                  <a:pt x="14163" y="8945"/>
                </a:cubicBezTo>
                <a:cubicBezTo>
                  <a:pt x="14172" y="8936"/>
                  <a:pt x="14207" y="8910"/>
                  <a:pt x="14207" y="8910"/>
                </a:cubicBezTo>
                <a:cubicBezTo>
                  <a:pt x="14216" y="8892"/>
                  <a:pt x="14190" y="8883"/>
                  <a:pt x="14190" y="8883"/>
                </a:cubicBezTo>
                <a:cubicBezTo>
                  <a:pt x="14198" y="8839"/>
                  <a:pt x="14225" y="8813"/>
                  <a:pt x="14234" y="8724"/>
                </a:cubicBezTo>
                <a:cubicBezTo>
                  <a:pt x="14260" y="8733"/>
                  <a:pt x="14260" y="8680"/>
                  <a:pt x="14295" y="8707"/>
                </a:cubicBezTo>
                <a:close/>
                <a:moveTo>
                  <a:pt x="265" y="5528"/>
                </a:moveTo>
                <a:cubicBezTo>
                  <a:pt x="221" y="5519"/>
                  <a:pt x="247" y="5449"/>
                  <a:pt x="274" y="5431"/>
                </a:cubicBezTo>
                <a:cubicBezTo>
                  <a:pt x="300" y="5440"/>
                  <a:pt x="291" y="5484"/>
                  <a:pt x="265" y="5528"/>
                </a:cubicBezTo>
                <a:close/>
                <a:moveTo>
                  <a:pt x="14198" y="8548"/>
                </a:moveTo>
                <a:cubicBezTo>
                  <a:pt x="14181" y="8618"/>
                  <a:pt x="14101" y="8663"/>
                  <a:pt x="14172" y="8707"/>
                </a:cubicBezTo>
                <a:cubicBezTo>
                  <a:pt x="14172" y="8777"/>
                  <a:pt x="14119" y="8751"/>
                  <a:pt x="14110" y="8804"/>
                </a:cubicBezTo>
                <a:cubicBezTo>
                  <a:pt x="14084" y="8866"/>
                  <a:pt x="14145" y="8910"/>
                  <a:pt x="14084" y="8945"/>
                </a:cubicBezTo>
                <a:cubicBezTo>
                  <a:pt x="14066" y="8919"/>
                  <a:pt x="14066" y="8866"/>
                  <a:pt x="14084" y="8795"/>
                </a:cubicBezTo>
                <a:cubicBezTo>
                  <a:pt x="14092" y="8751"/>
                  <a:pt x="14101" y="8689"/>
                  <a:pt x="14119" y="8636"/>
                </a:cubicBezTo>
                <a:cubicBezTo>
                  <a:pt x="14137" y="8592"/>
                  <a:pt x="14154" y="8548"/>
                  <a:pt x="14198" y="8548"/>
                </a:cubicBezTo>
                <a:close/>
                <a:moveTo>
                  <a:pt x="14190" y="8512"/>
                </a:moveTo>
                <a:cubicBezTo>
                  <a:pt x="14075" y="8468"/>
                  <a:pt x="14216" y="8362"/>
                  <a:pt x="14181" y="8274"/>
                </a:cubicBezTo>
                <a:cubicBezTo>
                  <a:pt x="14242" y="8309"/>
                  <a:pt x="14198" y="8283"/>
                  <a:pt x="14234" y="8248"/>
                </a:cubicBezTo>
                <a:cubicBezTo>
                  <a:pt x="14295" y="8327"/>
                  <a:pt x="14154" y="8406"/>
                  <a:pt x="14190" y="8512"/>
                </a:cubicBezTo>
                <a:close/>
                <a:moveTo>
                  <a:pt x="14022" y="8618"/>
                </a:moveTo>
                <a:cubicBezTo>
                  <a:pt x="14013" y="8645"/>
                  <a:pt x="14031" y="8654"/>
                  <a:pt x="14022" y="8689"/>
                </a:cubicBezTo>
                <a:cubicBezTo>
                  <a:pt x="13951" y="8698"/>
                  <a:pt x="14031" y="8610"/>
                  <a:pt x="13995" y="8610"/>
                </a:cubicBezTo>
                <a:cubicBezTo>
                  <a:pt x="14031" y="8530"/>
                  <a:pt x="14066" y="8459"/>
                  <a:pt x="14084" y="8354"/>
                </a:cubicBezTo>
                <a:cubicBezTo>
                  <a:pt x="14128" y="8336"/>
                  <a:pt x="14031" y="8565"/>
                  <a:pt x="14022" y="8618"/>
                </a:cubicBezTo>
                <a:close/>
                <a:moveTo>
                  <a:pt x="13695" y="11824"/>
                </a:moveTo>
                <a:cubicBezTo>
                  <a:pt x="13695" y="11726"/>
                  <a:pt x="13651" y="11647"/>
                  <a:pt x="13695" y="11541"/>
                </a:cubicBezTo>
                <a:cubicBezTo>
                  <a:pt x="13704" y="11523"/>
                  <a:pt x="13748" y="11479"/>
                  <a:pt x="13766" y="11444"/>
                </a:cubicBezTo>
                <a:cubicBezTo>
                  <a:pt x="13783" y="11409"/>
                  <a:pt x="13810" y="11311"/>
                  <a:pt x="13880" y="11267"/>
                </a:cubicBezTo>
                <a:cubicBezTo>
                  <a:pt x="13907" y="11223"/>
                  <a:pt x="13907" y="11188"/>
                  <a:pt x="13916" y="11153"/>
                </a:cubicBezTo>
                <a:cubicBezTo>
                  <a:pt x="14128" y="10896"/>
                  <a:pt x="14190" y="10702"/>
                  <a:pt x="14313" y="10534"/>
                </a:cubicBezTo>
                <a:cubicBezTo>
                  <a:pt x="14322" y="10552"/>
                  <a:pt x="14313" y="10579"/>
                  <a:pt x="14304" y="10605"/>
                </a:cubicBezTo>
                <a:cubicBezTo>
                  <a:pt x="14357" y="10614"/>
                  <a:pt x="14357" y="10561"/>
                  <a:pt x="14375" y="10517"/>
                </a:cubicBezTo>
                <a:cubicBezTo>
                  <a:pt x="14419" y="10526"/>
                  <a:pt x="14499" y="10446"/>
                  <a:pt x="14499" y="10402"/>
                </a:cubicBezTo>
                <a:cubicBezTo>
                  <a:pt x="14437" y="10437"/>
                  <a:pt x="14366" y="10464"/>
                  <a:pt x="14340" y="10526"/>
                </a:cubicBezTo>
                <a:cubicBezTo>
                  <a:pt x="14340" y="10437"/>
                  <a:pt x="14419" y="10393"/>
                  <a:pt x="14428" y="10296"/>
                </a:cubicBezTo>
                <a:cubicBezTo>
                  <a:pt x="14463" y="10349"/>
                  <a:pt x="14507" y="10261"/>
                  <a:pt x="14472" y="10358"/>
                </a:cubicBezTo>
                <a:cubicBezTo>
                  <a:pt x="14499" y="10340"/>
                  <a:pt x="14543" y="10287"/>
                  <a:pt x="14534" y="10252"/>
                </a:cubicBezTo>
                <a:cubicBezTo>
                  <a:pt x="14490" y="10243"/>
                  <a:pt x="14463" y="10314"/>
                  <a:pt x="14410" y="10270"/>
                </a:cubicBezTo>
                <a:lnTo>
                  <a:pt x="14454" y="10172"/>
                </a:lnTo>
                <a:cubicBezTo>
                  <a:pt x="14419" y="10305"/>
                  <a:pt x="14552" y="10190"/>
                  <a:pt x="14543" y="10128"/>
                </a:cubicBezTo>
                <a:cubicBezTo>
                  <a:pt x="14525" y="10111"/>
                  <a:pt x="14516" y="10164"/>
                  <a:pt x="14507" y="10172"/>
                </a:cubicBezTo>
                <a:cubicBezTo>
                  <a:pt x="14463" y="10208"/>
                  <a:pt x="14543" y="10066"/>
                  <a:pt x="14543" y="10014"/>
                </a:cubicBezTo>
                <a:cubicBezTo>
                  <a:pt x="14560" y="10005"/>
                  <a:pt x="14578" y="9978"/>
                  <a:pt x="14596" y="9996"/>
                </a:cubicBezTo>
                <a:cubicBezTo>
                  <a:pt x="14587" y="9925"/>
                  <a:pt x="14675" y="9863"/>
                  <a:pt x="14719" y="9810"/>
                </a:cubicBezTo>
                <a:cubicBezTo>
                  <a:pt x="14710" y="9908"/>
                  <a:pt x="14666" y="10031"/>
                  <a:pt x="14746" y="10084"/>
                </a:cubicBezTo>
                <a:cubicBezTo>
                  <a:pt x="14737" y="10102"/>
                  <a:pt x="14710" y="10084"/>
                  <a:pt x="14702" y="10102"/>
                </a:cubicBezTo>
                <a:cubicBezTo>
                  <a:pt x="14684" y="10164"/>
                  <a:pt x="14737" y="10102"/>
                  <a:pt x="14755" y="10128"/>
                </a:cubicBezTo>
                <a:cubicBezTo>
                  <a:pt x="14710" y="10199"/>
                  <a:pt x="14737" y="10225"/>
                  <a:pt x="14702" y="10287"/>
                </a:cubicBezTo>
                <a:cubicBezTo>
                  <a:pt x="14649" y="10287"/>
                  <a:pt x="14693" y="10234"/>
                  <a:pt x="14710" y="10199"/>
                </a:cubicBezTo>
                <a:cubicBezTo>
                  <a:pt x="14649" y="10155"/>
                  <a:pt x="14622" y="10323"/>
                  <a:pt x="14640" y="10349"/>
                </a:cubicBezTo>
                <a:cubicBezTo>
                  <a:pt x="14622" y="10411"/>
                  <a:pt x="14578" y="10376"/>
                  <a:pt x="14560" y="10455"/>
                </a:cubicBezTo>
                <a:cubicBezTo>
                  <a:pt x="14560" y="10481"/>
                  <a:pt x="14569" y="10499"/>
                  <a:pt x="14569" y="10526"/>
                </a:cubicBezTo>
                <a:cubicBezTo>
                  <a:pt x="14605" y="10543"/>
                  <a:pt x="14605" y="10464"/>
                  <a:pt x="14596" y="10473"/>
                </a:cubicBezTo>
                <a:cubicBezTo>
                  <a:pt x="14613" y="10446"/>
                  <a:pt x="14640" y="10455"/>
                  <a:pt x="14657" y="10429"/>
                </a:cubicBezTo>
                <a:cubicBezTo>
                  <a:pt x="14675" y="10402"/>
                  <a:pt x="14675" y="10331"/>
                  <a:pt x="14728" y="10278"/>
                </a:cubicBezTo>
                <a:cubicBezTo>
                  <a:pt x="14702" y="10367"/>
                  <a:pt x="14666" y="10455"/>
                  <a:pt x="14622" y="10543"/>
                </a:cubicBezTo>
                <a:lnTo>
                  <a:pt x="14569" y="10676"/>
                </a:lnTo>
                <a:cubicBezTo>
                  <a:pt x="14543" y="10729"/>
                  <a:pt x="14525" y="10773"/>
                  <a:pt x="14499" y="10826"/>
                </a:cubicBezTo>
                <a:cubicBezTo>
                  <a:pt x="14463" y="10764"/>
                  <a:pt x="14419" y="10746"/>
                  <a:pt x="14375" y="10746"/>
                </a:cubicBezTo>
                <a:cubicBezTo>
                  <a:pt x="14331" y="10799"/>
                  <a:pt x="14357" y="10817"/>
                  <a:pt x="14313" y="10870"/>
                </a:cubicBezTo>
                <a:cubicBezTo>
                  <a:pt x="14295" y="10932"/>
                  <a:pt x="14366" y="10835"/>
                  <a:pt x="14393" y="10888"/>
                </a:cubicBezTo>
                <a:cubicBezTo>
                  <a:pt x="14375" y="10923"/>
                  <a:pt x="14348" y="10958"/>
                  <a:pt x="14331" y="10994"/>
                </a:cubicBezTo>
                <a:cubicBezTo>
                  <a:pt x="14393" y="11020"/>
                  <a:pt x="14419" y="10958"/>
                  <a:pt x="14454" y="10879"/>
                </a:cubicBezTo>
                <a:cubicBezTo>
                  <a:pt x="14472" y="10958"/>
                  <a:pt x="14357" y="11100"/>
                  <a:pt x="14304" y="11214"/>
                </a:cubicBezTo>
                <a:cubicBezTo>
                  <a:pt x="14304" y="11197"/>
                  <a:pt x="14304" y="11179"/>
                  <a:pt x="14287" y="11161"/>
                </a:cubicBezTo>
                <a:cubicBezTo>
                  <a:pt x="14251" y="11214"/>
                  <a:pt x="14260" y="11241"/>
                  <a:pt x="14242" y="11285"/>
                </a:cubicBezTo>
                <a:cubicBezTo>
                  <a:pt x="14260" y="11285"/>
                  <a:pt x="14269" y="11276"/>
                  <a:pt x="14295" y="11259"/>
                </a:cubicBezTo>
                <a:cubicBezTo>
                  <a:pt x="14269" y="11373"/>
                  <a:pt x="14145" y="11523"/>
                  <a:pt x="14057" y="11647"/>
                </a:cubicBezTo>
                <a:cubicBezTo>
                  <a:pt x="14057" y="11612"/>
                  <a:pt x="14048" y="11603"/>
                  <a:pt x="14004" y="11638"/>
                </a:cubicBezTo>
                <a:cubicBezTo>
                  <a:pt x="13960" y="11674"/>
                  <a:pt x="13969" y="11753"/>
                  <a:pt x="14013" y="11718"/>
                </a:cubicBezTo>
                <a:cubicBezTo>
                  <a:pt x="14039" y="11744"/>
                  <a:pt x="13942" y="11797"/>
                  <a:pt x="13916" y="11841"/>
                </a:cubicBezTo>
                <a:cubicBezTo>
                  <a:pt x="13836" y="11850"/>
                  <a:pt x="13775" y="11797"/>
                  <a:pt x="13695" y="11824"/>
                </a:cubicBezTo>
                <a:close/>
                <a:moveTo>
                  <a:pt x="14525" y="10384"/>
                </a:moveTo>
                <a:cubicBezTo>
                  <a:pt x="14569" y="10411"/>
                  <a:pt x="14649" y="10278"/>
                  <a:pt x="14605" y="10243"/>
                </a:cubicBezTo>
                <a:cubicBezTo>
                  <a:pt x="14560" y="10287"/>
                  <a:pt x="14578" y="10323"/>
                  <a:pt x="14525" y="10384"/>
                </a:cubicBezTo>
                <a:close/>
                <a:moveTo>
                  <a:pt x="14357" y="10738"/>
                </a:moveTo>
                <a:cubicBezTo>
                  <a:pt x="14428" y="10693"/>
                  <a:pt x="14437" y="10676"/>
                  <a:pt x="14499" y="10738"/>
                </a:cubicBezTo>
                <a:cubicBezTo>
                  <a:pt x="14569" y="10640"/>
                  <a:pt x="14437" y="10667"/>
                  <a:pt x="14446" y="10632"/>
                </a:cubicBezTo>
                <a:cubicBezTo>
                  <a:pt x="14499" y="10623"/>
                  <a:pt x="14578" y="10481"/>
                  <a:pt x="14507" y="10446"/>
                </a:cubicBezTo>
                <a:cubicBezTo>
                  <a:pt x="14463" y="10499"/>
                  <a:pt x="14507" y="10508"/>
                  <a:pt x="14499" y="10534"/>
                </a:cubicBezTo>
                <a:cubicBezTo>
                  <a:pt x="14446" y="10605"/>
                  <a:pt x="14348" y="10640"/>
                  <a:pt x="14357" y="10738"/>
                </a:cubicBezTo>
                <a:close/>
                <a:moveTo>
                  <a:pt x="14172" y="11197"/>
                </a:moveTo>
                <a:cubicBezTo>
                  <a:pt x="14242" y="11135"/>
                  <a:pt x="14234" y="11100"/>
                  <a:pt x="14251" y="11055"/>
                </a:cubicBezTo>
                <a:cubicBezTo>
                  <a:pt x="14260" y="11020"/>
                  <a:pt x="14348" y="10932"/>
                  <a:pt x="14287" y="10941"/>
                </a:cubicBezTo>
                <a:cubicBezTo>
                  <a:pt x="14260" y="10923"/>
                  <a:pt x="14234" y="11020"/>
                  <a:pt x="14198" y="11020"/>
                </a:cubicBezTo>
                <a:cubicBezTo>
                  <a:pt x="14242" y="11091"/>
                  <a:pt x="14172" y="11126"/>
                  <a:pt x="14172" y="11197"/>
                </a:cubicBezTo>
                <a:close/>
                <a:moveTo>
                  <a:pt x="14119" y="11108"/>
                </a:moveTo>
                <a:cubicBezTo>
                  <a:pt x="14092" y="11073"/>
                  <a:pt x="14066" y="11117"/>
                  <a:pt x="14031" y="11153"/>
                </a:cubicBezTo>
                <a:cubicBezTo>
                  <a:pt x="14057" y="11197"/>
                  <a:pt x="14092" y="11161"/>
                  <a:pt x="14119" y="11108"/>
                </a:cubicBezTo>
                <a:close/>
                <a:moveTo>
                  <a:pt x="14119" y="11311"/>
                </a:moveTo>
                <a:cubicBezTo>
                  <a:pt x="14154" y="11267"/>
                  <a:pt x="14145" y="11241"/>
                  <a:pt x="14145" y="11206"/>
                </a:cubicBezTo>
                <a:cubicBezTo>
                  <a:pt x="14119" y="11232"/>
                  <a:pt x="14101" y="11232"/>
                  <a:pt x="14075" y="11276"/>
                </a:cubicBezTo>
                <a:close/>
                <a:moveTo>
                  <a:pt x="14110" y="11400"/>
                </a:moveTo>
                <a:cubicBezTo>
                  <a:pt x="14110" y="11373"/>
                  <a:pt x="14066" y="11285"/>
                  <a:pt x="14022" y="11356"/>
                </a:cubicBezTo>
                <a:cubicBezTo>
                  <a:pt x="14004" y="11391"/>
                  <a:pt x="14075" y="11470"/>
                  <a:pt x="14110" y="11400"/>
                </a:cubicBezTo>
                <a:close/>
                <a:moveTo>
                  <a:pt x="13925" y="11700"/>
                </a:moveTo>
                <a:cubicBezTo>
                  <a:pt x="13907" y="11718"/>
                  <a:pt x="13925" y="11726"/>
                  <a:pt x="13951" y="11691"/>
                </a:cubicBezTo>
                <a:cubicBezTo>
                  <a:pt x="13925" y="11656"/>
                  <a:pt x="13880" y="11665"/>
                  <a:pt x="13827" y="11709"/>
                </a:cubicBezTo>
                <a:cubicBezTo>
                  <a:pt x="13845" y="11762"/>
                  <a:pt x="13898" y="11665"/>
                  <a:pt x="13925" y="11700"/>
                </a:cubicBezTo>
                <a:close/>
                <a:moveTo>
                  <a:pt x="13554" y="2755"/>
                </a:moveTo>
                <a:cubicBezTo>
                  <a:pt x="13536" y="2702"/>
                  <a:pt x="13448" y="2641"/>
                  <a:pt x="13483" y="2605"/>
                </a:cubicBezTo>
                <a:cubicBezTo>
                  <a:pt x="13545" y="2667"/>
                  <a:pt x="13536" y="2702"/>
                  <a:pt x="13598" y="2764"/>
                </a:cubicBezTo>
                <a:cubicBezTo>
                  <a:pt x="13580" y="2773"/>
                  <a:pt x="13571" y="2738"/>
                  <a:pt x="13554" y="2755"/>
                </a:cubicBezTo>
                <a:close/>
                <a:moveTo>
                  <a:pt x="13563" y="2667"/>
                </a:moveTo>
                <a:cubicBezTo>
                  <a:pt x="13554" y="2632"/>
                  <a:pt x="13580" y="2641"/>
                  <a:pt x="13607" y="2667"/>
                </a:cubicBezTo>
                <a:cubicBezTo>
                  <a:pt x="13642" y="2685"/>
                  <a:pt x="13669" y="2729"/>
                  <a:pt x="13660" y="2747"/>
                </a:cubicBezTo>
                <a:cubicBezTo>
                  <a:pt x="13616" y="2747"/>
                  <a:pt x="13616" y="2649"/>
                  <a:pt x="13563" y="2667"/>
                </a:cubicBezTo>
                <a:close/>
                <a:moveTo>
                  <a:pt x="13960" y="3188"/>
                </a:moveTo>
                <a:cubicBezTo>
                  <a:pt x="13925" y="3197"/>
                  <a:pt x="13775" y="3100"/>
                  <a:pt x="13810" y="3003"/>
                </a:cubicBezTo>
                <a:cubicBezTo>
                  <a:pt x="13775" y="2985"/>
                  <a:pt x="13748" y="2959"/>
                  <a:pt x="13713" y="2923"/>
                </a:cubicBezTo>
                <a:cubicBezTo>
                  <a:pt x="13722" y="2914"/>
                  <a:pt x="13730" y="2923"/>
                  <a:pt x="13739" y="2932"/>
                </a:cubicBezTo>
                <a:cubicBezTo>
                  <a:pt x="13757" y="2932"/>
                  <a:pt x="13748" y="2914"/>
                  <a:pt x="13739" y="2906"/>
                </a:cubicBezTo>
                <a:cubicBezTo>
                  <a:pt x="13836" y="2914"/>
                  <a:pt x="13827" y="3162"/>
                  <a:pt x="13916" y="3100"/>
                </a:cubicBezTo>
                <a:cubicBezTo>
                  <a:pt x="13960" y="3135"/>
                  <a:pt x="13925" y="3153"/>
                  <a:pt x="13960" y="3188"/>
                </a:cubicBezTo>
                <a:close/>
                <a:moveTo>
                  <a:pt x="13439" y="2570"/>
                </a:moveTo>
                <a:cubicBezTo>
                  <a:pt x="13386" y="2491"/>
                  <a:pt x="13342" y="2517"/>
                  <a:pt x="13280" y="2446"/>
                </a:cubicBezTo>
                <a:cubicBezTo>
                  <a:pt x="13307" y="2420"/>
                  <a:pt x="13333" y="2438"/>
                  <a:pt x="13360" y="2455"/>
                </a:cubicBezTo>
                <a:cubicBezTo>
                  <a:pt x="13395" y="2482"/>
                  <a:pt x="13421" y="2508"/>
                  <a:pt x="13448" y="2508"/>
                </a:cubicBezTo>
                <a:cubicBezTo>
                  <a:pt x="13457" y="2544"/>
                  <a:pt x="13474" y="2641"/>
                  <a:pt x="13412" y="2614"/>
                </a:cubicBezTo>
                <a:cubicBezTo>
                  <a:pt x="13377" y="2641"/>
                  <a:pt x="13501" y="2641"/>
                  <a:pt x="13465" y="2676"/>
                </a:cubicBezTo>
                <a:cubicBezTo>
                  <a:pt x="13412" y="2711"/>
                  <a:pt x="13377" y="2632"/>
                  <a:pt x="13351" y="2588"/>
                </a:cubicBezTo>
                <a:cubicBezTo>
                  <a:pt x="13377" y="2544"/>
                  <a:pt x="13412" y="2579"/>
                  <a:pt x="13439" y="2570"/>
                </a:cubicBezTo>
                <a:close/>
                <a:moveTo>
                  <a:pt x="13686" y="3038"/>
                </a:moveTo>
                <a:cubicBezTo>
                  <a:pt x="13624" y="2932"/>
                  <a:pt x="13580" y="2897"/>
                  <a:pt x="13518" y="2782"/>
                </a:cubicBezTo>
                <a:cubicBezTo>
                  <a:pt x="13580" y="2755"/>
                  <a:pt x="13642" y="2800"/>
                  <a:pt x="13704" y="2888"/>
                </a:cubicBezTo>
                <a:cubicBezTo>
                  <a:pt x="13677" y="2941"/>
                  <a:pt x="13651" y="2817"/>
                  <a:pt x="13624" y="2853"/>
                </a:cubicBezTo>
                <a:cubicBezTo>
                  <a:pt x="13616" y="2923"/>
                  <a:pt x="13730" y="2967"/>
                  <a:pt x="13686" y="3038"/>
                </a:cubicBezTo>
                <a:close/>
                <a:moveTo>
                  <a:pt x="14631" y="6844"/>
                </a:moveTo>
                <a:cubicBezTo>
                  <a:pt x="14657" y="6844"/>
                  <a:pt x="14666" y="6879"/>
                  <a:pt x="14675" y="6844"/>
                </a:cubicBezTo>
                <a:cubicBezTo>
                  <a:pt x="14719" y="6879"/>
                  <a:pt x="14657" y="6923"/>
                  <a:pt x="14622" y="6914"/>
                </a:cubicBezTo>
                <a:close/>
                <a:moveTo>
                  <a:pt x="13165" y="2367"/>
                </a:moveTo>
                <a:cubicBezTo>
                  <a:pt x="13209" y="2393"/>
                  <a:pt x="13209" y="2455"/>
                  <a:pt x="13298" y="2508"/>
                </a:cubicBezTo>
                <a:cubicBezTo>
                  <a:pt x="13271" y="2526"/>
                  <a:pt x="13227" y="2446"/>
                  <a:pt x="13201" y="2491"/>
                </a:cubicBezTo>
                <a:cubicBezTo>
                  <a:pt x="13183" y="2446"/>
                  <a:pt x="13121" y="2402"/>
                  <a:pt x="13165" y="2367"/>
                </a:cubicBezTo>
                <a:close/>
                <a:moveTo>
                  <a:pt x="12653" y="1758"/>
                </a:moveTo>
                <a:cubicBezTo>
                  <a:pt x="12688" y="1731"/>
                  <a:pt x="12856" y="1837"/>
                  <a:pt x="12874" y="1908"/>
                </a:cubicBezTo>
                <a:cubicBezTo>
                  <a:pt x="12856" y="1961"/>
                  <a:pt x="12847" y="1890"/>
                  <a:pt x="12821" y="1872"/>
                </a:cubicBezTo>
                <a:cubicBezTo>
                  <a:pt x="12777" y="1828"/>
                  <a:pt x="12688" y="1793"/>
                  <a:pt x="12653" y="1758"/>
                </a:cubicBezTo>
                <a:close/>
                <a:moveTo>
                  <a:pt x="13810" y="3206"/>
                </a:moveTo>
                <a:cubicBezTo>
                  <a:pt x="13872" y="3312"/>
                  <a:pt x="13898" y="3170"/>
                  <a:pt x="13951" y="3285"/>
                </a:cubicBezTo>
                <a:cubicBezTo>
                  <a:pt x="13916" y="3294"/>
                  <a:pt x="13880" y="3250"/>
                  <a:pt x="13836" y="3285"/>
                </a:cubicBezTo>
                <a:cubicBezTo>
                  <a:pt x="13792" y="3215"/>
                  <a:pt x="13713" y="3162"/>
                  <a:pt x="13757" y="3109"/>
                </a:cubicBezTo>
                <a:cubicBezTo>
                  <a:pt x="13783" y="3162"/>
                  <a:pt x="13889" y="3215"/>
                  <a:pt x="13810" y="3206"/>
                </a:cubicBezTo>
                <a:close/>
                <a:moveTo>
                  <a:pt x="12980" y="1943"/>
                </a:moveTo>
                <a:cubicBezTo>
                  <a:pt x="13033" y="1943"/>
                  <a:pt x="13121" y="2058"/>
                  <a:pt x="13192" y="2102"/>
                </a:cubicBezTo>
                <a:cubicBezTo>
                  <a:pt x="13103" y="2067"/>
                  <a:pt x="13024" y="2014"/>
                  <a:pt x="12980" y="1943"/>
                </a:cubicBezTo>
                <a:close/>
                <a:moveTo>
                  <a:pt x="13059" y="2190"/>
                </a:moveTo>
                <a:cubicBezTo>
                  <a:pt x="13077" y="2243"/>
                  <a:pt x="13112" y="2226"/>
                  <a:pt x="13139" y="2279"/>
                </a:cubicBezTo>
                <a:cubicBezTo>
                  <a:pt x="13112" y="2296"/>
                  <a:pt x="13077" y="2243"/>
                  <a:pt x="13050" y="2261"/>
                </a:cubicBezTo>
                <a:cubicBezTo>
                  <a:pt x="13033" y="2234"/>
                  <a:pt x="13042" y="2217"/>
                  <a:pt x="13059" y="2190"/>
                </a:cubicBezTo>
                <a:close/>
                <a:moveTo>
                  <a:pt x="12627" y="1908"/>
                </a:moveTo>
                <a:cubicBezTo>
                  <a:pt x="12653" y="1881"/>
                  <a:pt x="12627" y="1855"/>
                  <a:pt x="12582" y="1828"/>
                </a:cubicBezTo>
                <a:cubicBezTo>
                  <a:pt x="12618" y="1819"/>
                  <a:pt x="12653" y="1837"/>
                  <a:pt x="12688" y="1864"/>
                </a:cubicBezTo>
                <a:cubicBezTo>
                  <a:pt x="12715" y="1899"/>
                  <a:pt x="12750" y="1934"/>
                  <a:pt x="12794" y="1943"/>
                </a:cubicBezTo>
                <a:cubicBezTo>
                  <a:pt x="12803" y="1970"/>
                  <a:pt x="12777" y="1996"/>
                  <a:pt x="12803" y="2023"/>
                </a:cubicBezTo>
                <a:cubicBezTo>
                  <a:pt x="12865" y="2049"/>
                  <a:pt x="12812" y="1987"/>
                  <a:pt x="12847" y="1978"/>
                </a:cubicBezTo>
                <a:cubicBezTo>
                  <a:pt x="12847" y="1996"/>
                  <a:pt x="12874" y="2014"/>
                  <a:pt x="12900" y="2040"/>
                </a:cubicBezTo>
                <a:cubicBezTo>
                  <a:pt x="12900" y="2067"/>
                  <a:pt x="12821" y="2040"/>
                  <a:pt x="12865" y="2084"/>
                </a:cubicBezTo>
                <a:cubicBezTo>
                  <a:pt x="12839" y="2093"/>
                  <a:pt x="12750" y="2067"/>
                  <a:pt x="12759" y="2023"/>
                </a:cubicBezTo>
                <a:cubicBezTo>
                  <a:pt x="12724" y="2005"/>
                  <a:pt x="12715" y="2049"/>
                  <a:pt x="12671" y="2005"/>
                </a:cubicBezTo>
                <a:cubicBezTo>
                  <a:pt x="12688" y="1970"/>
                  <a:pt x="12715" y="1996"/>
                  <a:pt x="12741" y="2014"/>
                </a:cubicBezTo>
                <a:cubicBezTo>
                  <a:pt x="12759" y="1996"/>
                  <a:pt x="12741" y="1987"/>
                  <a:pt x="12750" y="1970"/>
                </a:cubicBezTo>
                <a:cubicBezTo>
                  <a:pt x="12715" y="1952"/>
                  <a:pt x="12680" y="1961"/>
                  <a:pt x="12644" y="1961"/>
                </a:cubicBezTo>
                <a:cubicBezTo>
                  <a:pt x="12618" y="1961"/>
                  <a:pt x="12582" y="1952"/>
                  <a:pt x="12538" y="1934"/>
                </a:cubicBezTo>
                <a:cubicBezTo>
                  <a:pt x="12618" y="1899"/>
                  <a:pt x="12530" y="1890"/>
                  <a:pt x="12477" y="1881"/>
                </a:cubicBezTo>
                <a:cubicBezTo>
                  <a:pt x="12494" y="1855"/>
                  <a:pt x="12512" y="1864"/>
                  <a:pt x="12530" y="1837"/>
                </a:cubicBezTo>
                <a:cubicBezTo>
                  <a:pt x="12591" y="1864"/>
                  <a:pt x="12565" y="1890"/>
                  <a:pt x="12627" y="1908"/>
                </a:cubicBezTo>
                <a:close/>
                <a:moveTo>
                  <a:pt x="13360" y="2226"/>
                </a:moveTo>
                <a:cubicBezTo>
                  <a:pt x="13368" y="2279"/>
                  <a:pt x="13448" y="2314"/>
                  <a:pt x="13510" y="2376"/>
                </a:cubicBezTo>
                <a:cubicBezTo>
                  <a:pt x="13536" y="2402"/>
                  <a:pt x="13527" y="2420"/>
                  <a:pt x="13545" y="2446"/>
                </a:cubicBezTo>
                <a:cubicBezTo>
                  <a:pt x="13571" y="2473"/>
                  <a:pt x="13589" y="2464"/>
                  <a:pt x="13616" y="2499"/>
                </a:cubicBezTo>
                <a:cubicBezTo>
                  <a:pt x="13642" y="2526"/>
                  <a:pt x="13669" y="2561"/>
                  <a:pt x="13695" y="2597"/>
                </a:cubicBezTo>
                <a:cubicBezTo>
                  <a:pt x="13722" y="2632"/>
                  <a:pt x="13748" y="2676"/>
                  <a:pt x="13775" y="2711"/>
                </a:cubicBezTo>
                <a:cubicBezTo>
                  <a:pt x="13836" y="2791"/>
                  <a:pt x="13898" y="2879"/>
                  <a:pt x="13951" y="2959"/>
                </a:cubicBezTo>
                <a:cubicBezTo>
                  <a:pt x="13880" y="3003"/>
                  <a:pt x="13863" y="2861"/>
                  <a:pt x="13827" y="2826"/>
                </a:cubicBezTo>
                <a:cubicBezTo>
                  <a:pt x="13792" y="2782"/>
                  <a:pt x="13739" y="2773"/>
                  <a:pt x="13730" y="2720"/>
                </a:cubicBezTo>
                <a:cubicBezTo>
                  <a:pt x="13713" y="2702"/>
                  <a:pt x="13695" y="2720"/>
                  <a:pt x="13704" y="2738"/>
                </a:cubicBezTo>
                <a:cubicBezTo>
                  <a:pt x="13660" y="2738"/>
                  <a:pt x="13660" y="2658"/>
                  <a:pt x="13695" y="2641"/>
                </a:cubicBezTo>
                <a:cubicBezTo>
                  <a:pt x="13633" y="2579"/>
                  <a:pt x="13589" y="2526"/>
                  <a:pt x="13536" y="2473"/>
                </a:cubicBezTo>
                <a:cubicBezTo>
                  <a:pt x="13518" y="2446"/>
                  <a:pt x="13492" y="2420"/>
                  <a:pt x="13474" y="2393"/>
                </a:cubicBezTo>
                <a:cubicBezTo>
                  <a:pt x="13448" y="2376"/>
                  <a:pt x="13421" y="2358"/>
                  <a:pt x="13395" y="2340"/>
                </a:cubicBezTo>
                <a:cubicBezTo>
                  <a:pt x="13377" y="2305"/>
                  <a:pt x="13342" y="2261"/>
                  <a:pt x="13360" y="2226"/>
                </a:cubicBezTo>
                <a:close/>
                <a:moveTo>
                  <a:pt x="14649" y="7011"/>
                </a:moveTo>
                <a:cubicBezTo>
                  <a:pt x="14693" y="6967"/>
                  <a:pt x="14702" y="7126"/>
                  <a:pt x="14675" y="7161"/>
                </a:cubicBezTo>
                <a:cubicBezTo>
                  <a:pt x="14631" y="7144"/>
                  <a:pt x="14693" y="7020"/>
                  <a:pt x="14649" y="7011"/>
                </a:cubicBezTo>
                <a:close/>
                <a:moveTo>
                  <a:pt x="14260" y="7197"/>
                </a:moveTo>
                <a:cubicBezTo>
                  <a:pt x="14269" y="7161"/>
                  <a:pt x="14304" y="7126"/>
                  <a:pt x="14295" y="7091"/>
                </a:cubicBezTo>
                <a:cubicBezTo>
                  <a:pt x="14357" y="7091"/>
                  <a:pt x="14269" y="7214"/>
                  <a:pt x="14278" y="7197"/>
                </a:cubicBezTo>
                <a:cubicBezTo>
                  <a:pt x="14269" y="7214"/>
                  <a:pt x="14278" y="7285"/>
                  <a:pt x="14278" y="7338"/>
                </a:cubicBezTo>
                <a:cubicBezTo>
                  <a:pt x="14269" y="7391"/>
                  <a:pt x="14251" y="7435"/>
                  <a:pt x="14260" y="7479"/>
                </a:cubicBezTo>
                <a:cubicBezTo>
                  <a:pt x="14234" y="7479"/>
                  <a:pt x="14225" y="7506"/>
                  <a:pt x="14225" y="7550"/>
                </a:cubicBezTo>
                <a:cubicBezTo>
                  <a:pt x="14190" y="7488"/>
                  <a:pt x="14251" y="7426"/>
                  <a:pt x="14260" y="7338"/>
                </a:cubicBezTo>
                <a:cubicBezTo>
                  <a:pt x="14269" y="7285"/>
                  <a:pt x="14251" y="7241"/>
                  <a:pt x="14260" y="7197"/>
                </a:cubicBezTo>
                <a:close/>
                <a:moveTo>
                  <a:pt x="14552" y="7056"/>
                </a:moveTo>
                <a:cubicBezTo>
                  <a:pt x="14507" y="7064"/>
                  <a:pt x="14543" y="6994"/>
                  <a:pt x="14481" y="7020"/>
                </a:cubicBezTo>
                <a:cubicBezTo>
                  <a:pt x="14481" y="6985"/>
                  <a:pt x="14499" y="6976"/>
                  <a:pt x="14516" y="6967"/>
                </a:cubicBezTo>
                <a:cubicBezTo>
                  <a:pt x="14525" y="6994"/>
                  <a:pt x="14578" y="6994"/>
                  <a:pt x="14552" y="7056"/>
                </a:cubicBezTo>
                <a:close/>
                <a:moveTo>
                  <a:pt x="14516" y="6967"/>
                </a:moveTo>
                <a:cubicBezTo>
                  <a:pt x="14525" y="6914"/>
                  <a:pt x="14419" y="6985"/>
                  <a:pt x="14446" y="6905"/>
                </a:cubicBezTo>
                <a:cubicBezTo>
                  <a:pt x="14481" y="6888"/>
                  <a:pt x="14499" y="6967"/>
                  <a:pt x="14516" y="6914"/>
                </a:cubicBezTo>
                <a:cubicBezTo>
                  <a:pt x="14552" y="6914"/>
                  <a:pt x="14552" y="6958"/>
                  <a:pt x="14516" y="6967"/>
                </a:cubicBezTo>
                <a:close/>
                <a:moveTo>
                  <a:pt x="14269" y="7020"/>
                </a:moveTo>
                <a:cubicBezTo>
                  <a:pt x="14269" y="7073"/>
                  <a:pt x="14216" y="7082"/>
                  <a:pt x="14251" y="7126"/>
                </a:cubicBezTo>
                <a:cubicBezTo>
                  <a:pt x="14234" y="7179"/>
                  <a:pt x="14181" y="6976"/>
                  <a:pt x="14269" y="7020"/>
                </a:cubicBezTo>
                <a:close/>
                <a:moveTo>
                  <a:pt x="14578" y="3956"/>
                </a:moveTo>
                <a:cubicBezTo>
                  <a:pt x="14613" y="4027"/>
                  <a:pt x="14587" y="4036"/>
                  <a:pt x="14622" y="4089"/>
                </a:cubicBezTo>
                <a:cubicBezTo>
                  <a:pt x="14543" y="4115"/>
                  <a:pt x="14605" y="3965"/>
                  <a:pt x="14516" y="4018"/>
                </a:cubicBezTo>
                <a:cubicBezTo>
                  <a:pt x="14490" y="3956"/>
                  <a:pt x="14552" y="3974"/>
                  <a:pt x="14578" y="3956"/>
                </a:cubicBezTo>
                <a:close/>
                <a:moveTo>
                  <a:pt x="15020" y="6058"/>
                </a:moveTo>
                <a:cubicBezTo>
                  <a:pt x="15046" y="6102"/>
                  <a:pt x="15046" y="6164"/>
                  <a:pt x="15037" y="6226"/>
                </a:cubicBezTo>
                <a:cubicBezTo>
                  <a:pt x="15037" y="6287"/>
                  <a:pt x="15028" y="6349"/>
                  <a:pt x="15028" y="6402"/>
                </a:cubicBezTo>
                <a:cubicBezTo>
                  <a:pt x="15037" y="6482"/>
                  <a:pt x="15090" y="6535"/>
                  <a:pt x="15055" y="6596"/>
                </a:cubicBezTo>
                <a:cubicBezTo>
                  <a:pt x="15020" y="6596"/>
                  <a:pt x="15037" y="6517"/>
                  <a:pt x="15028" y="6482"/>
                </a:cubicBezTo>
                <a:cubicBezTo>
                  <a:pt x="15020" y="6437"/>
                  <a:pt x="15002" y="6411"/>
                  <a:pt x="14993" y="6384"/>
                </a:cubicBezTo>
                <a:cubicBezTo>
                  <a:pt x="14993" y="6358"/>
                  <a:pt x="15011" y="6349"/>
                  <a:pt x="15011" y="6340"/>
                </a:cubicBezTo>
                <a:cubicBezTo>
                  <a:pt x="15011" y="6323"/>
                  <a:pt x="14975" y="6270"/>
                  <a:pt x="15028" y="6243"/>
                </a:cubicBezTo>
                <a:cubicBezTo>
                  <a:pt x="14993" y="6155"/>
                  <a:pt x="14993" y="6155"/>
                  <a:pt x="15020" y="6058"/>
                </a:cubicBezTo>
                <a:close/>
                <a:moveTo>
                  <a:pt x="14340" y="7294"/>
                </a:moveTo>
                <a:cubicBezTo>
                  <a:pt x="14322" y="7276"/>
                  <a:pt x="14322" y="7232"/>
                  <a:pt x="14322" y="7197"/>
                </a:cubicBezTo>
                <a:cubicBezTo>
                  <a:pt x="14375" y="7197"/>
                  <a:pt x="14366" y="7267"/>
                  <a:pt x="14340" y="7294"/>
                </a:cubicBezTo>
                <a:close/>
                <a:moveTo>
                  <a:pt x="14534" y="7497"/>
                </a:moveTo>
                <a:cubicBezTo>
                  <a:pt x="14507" y="7524"/>
                  <a:pt x="14490" y="7559"/>
                  <a:pt x="14472" y="7594"/>
                </a:cubicBezTo>
                <a:cubicBezTo>
                  <a:pt x="14419" y="7559"/>
                  <a:pt x="14419" y="7506"/>
                  <a:pt x="14419" y="7444"/>
                </a:cubicBezTo>
                <a:cubicBezTo>
                  <a:pt x="14428" y="7382"/>
                  <a:pt x="14446" y="7312"/>
                  <a:pt x="14454" y="7250"/>
                </a:cubicBezTo>
                <a:cubicBezTo>
                  <a:pt x="14454" y="7223"/>
                  <a:pt x="14428" y="7232"/>
                  <a:pt x="14410" y="7223"/>
                </a:cubicBezTo>
                <a:cubicBezTo>
                  <a:pt x="14472" y="7179"/>
                  <a:pt x="14410" y="7126"/>
                  <a:pt x="14401" y="7064"/>
                </a:cubicBezTo>
                <a:cubicBezTo>
                  <a:pt x="14401" y="7011"/>
                  <a:pt x="14446" y="7020"/>
                  <a:pt x="14454" y="6976"/>
                </a:cubicBezTo>
                <a:cubicBezTo>
                  <a:pt x="14490" y="7038"/>
                  <a:pt x="14428" y="7100"/>
                  <a:pt x="14454" y="7179"/>
                </a:cubicBezTo>
                <a:cubicBezTo>
                  <a:pt x="14481" y="7214"/>
                  <a:pt x="14525" y="7214"/>
                  <a:pt x="14525" y="7276"/>
                </a:cubicBezTo>
                <a:cubicBezTo>
                  <a:pt x="14499" y="7276"/>
                  <a:pt x="14499" y="7259"/>
                  <a:pt x="14481" y="7250"/>
                </a:cubicBezTo>
                <a:cubicBezTo>
                  <a:pt x="14499" y="7365"/>
                  <a:pt x="14410" y="7479"/>
                  <a:pt x="14534" y="7497"/>
                </a:cubicBezTo>
                <a:close/>
                <a:moveTo>
                  <a:pt x="14896" y="7197"/>
                </a:moveTo>
                <a:cubicBezTo>
                  <a:pt x="14958" y="7223"/>
                  <a:pt x="14949" y="7294"/>
                  <a:pt x="14922" y="7373"/>
                </a:cubicBezTo>
                <a:cubicBezTo>
                  <a:pt x="14958" y="7391"/>
                  <a:pt x="14967" y="7541"/>
                  <a:pt x="14896" y="7515"/>
                </a:cubicBezTo>
                <a:cubicBezTo>
                  <a:pt x="14905" y="7409"/>
                  <a:pt x="14878" y="7259"/>
                  <a:pt x="14896" y="7197"/>
                </a:cubicBezTo>
                <a:close/>
                <a:moveTo>
                  <a:pt x="5722" y="11329"/>
                </a:moveTo>
                <a:cubicBezTo>
                  <a:pt x="5633" y="11329"/>
                  <a:pt x="5501" y="11267"/>
                  <a:pt x="5413" y="11250"/>
                </a:cubicBezTo>
                <a:cubicBezTo>
                  <a:pt x="5501" y="11250"/>
                  <a:pt x="5633" y="11285"/>
                  <a:pt x="5722" y="11329"/>
                </a:cubicBezTo>
                <a:close/>
                <a:moveTo>
                  <a:pt x="11055" y="2252"/>
                </a:moveTo>
                <a:cubicBezTo>
                  <a:pt x="11081" y="2208"/>
                  <a:pt x="11126" y="2252"/>
                  <a:pt x="11152" y="2270"/>
                </a:cubicBezTo>
                <a:cubicBezTo>
                  <a:pt x="11134" y="2314"/>
                  <a:pt x="11090" y="2270"/>
                  <a:pt x="11055" y="2252"/>
                </a:cubicBezTo>
                <a:close/>
                <a:moveTo>
                  <a:pt x="11187" y="2226"/>
                </a:moveTo>
                <a:lnTo>
                  <a:pt x="11046" y="2173"/>
                </a:lnTo>
                <a:cubicBezTo>
                  <a:pt x="11055" y="2129"/>
                  <a:pt x="11214" y="2173"/>
                  <a:pt x="11187" y="2226"/>
                </a:cubicBezTo>
                <a:close/>
                <a:moveTo>
                  <a:pt x="11126" y="2358"/>
                </a:moveTo>
                <a:cubicBezTo>
                  <a:pt x="11099" y="2402"/>
                  <a:pt x="11073" y="2367"/>
                  <a:pt x="11046" y="2349"/>
                </a:cubicBezTo>
                <a:cubicBezTo>
                  <a:pt x="11055" y="2305"/>
                  <a:pt x="11117" y="2332"/>
                  <a:pt x="11126" y="2358"/>
                </a:cubicBezTo>
                <a:close/>
                <a:moveTo>
                  <a:pt x="10190" y="1899"/>
                </a:moveTo>
                <a:cubicBezTo>
                  <a:pt x="10172" y="1934"/>
                  <a:pt x="10101" y="1890"/>
                  <a:pt x="10066" y="1890"/>
                </a:cubicBezTo>
                <a:cubicBezTo>
                  <a:pt x="10101" y="1837"/>
                  <a:pt x="10137" y="1890"/>
                  <a:pt x="10190" y="1899"/>
                </a:cubicBezTo>
                <a:close/>
                <a:moveTo>
                  <a:pt x="11108" y="2499"/>
                </a:moveTo>
                <a:cubicBezTo>
                  <a:pt x="11223" y="2517"/>
                  <a:pt x="11267" y="2570"/>
                  <a:pt x="11346" y="2588"/>
                </a:cubicBezTo>
                <a:cubicBezTo>
                  <a:pt x="11302" y="2632"/>
                  <a:pt x="11417" y="2614"/>
                  <a:pt x="11373" y="2667"/>
                </a:cubicBezTo>
                <a:cubicBezTo>
                  <a:pt x="11329" y="2623"/>
                  <a:pt x="11276" y="2623"/>
                  <a:pt x="11240" y="2597"/>
                </a:cubicBezTo>
                <a:cubicBezTo>
                  <a:pt x="11240" y="2597"/>
                  <a:pt x="11258" y="2570"/>
                  <a:pt x="11258" y="2570"/>
                </a:cubicBezTo>
                <a:cubicBezTo>
                  <a:pt x="11249" y="2552"/>
                  <a:pt x="11196" y="2552"/>
                  <a:pt x="11179" y="2544"/>
                </a:cubicBezTo>
                <a:cubicBezTo>
                  <a:pt x="11152" y="2544"/>
                  <a:pt x="11179" y="2561"/>
                  <a:pt x="11143" y="2588"/>
                </a:cubicBezTo>
                <a:cubicBezTo>
                  <a:pt x="11126" y="2535"/>
                  <a:pt x="11064" y="2561"/>
                  <a:pt x="11020" y="2517"/>
                </a:cubicBezTo>
                <a:cubicBezTo>
                  <a:pt x="11002" y="2508"/>
                  <a:pt x="11002" y="2526"/>
                  <a:pt x="11011" y="2526"/>
                </a:cubicBezTo>
                <a:cubicBezTo>
                  <a:pt x="10984" y="2570"/>
                  <a:pt x="10975" y="2499"/>
                  <a:pt x="10958" y="2491"/>
                </a:cubicBezTo>
                <a:cubicBezTo>
                  <a:pt x="10958" y="2455"/>
                  <a:pt x="11055" y="2491"/>
                  <a:pt x="11020" y="2455"/>
                </a:cubicBezTo>
                <a:cubicBezTo>
                  <a:pt x="11064" y="2429"/>
                  <a:pt x="11090" y="2499"/>
                  <a:pt x="11046" y="2526"/>
                </a:cubicBezTo>
                <a:cubicBezTo>
                  <a:pt x="11064" y="2517"/>
                  <a:pt x="11108" y="2544"/>
                  <a:pt x="11108" y="2499"/>
                </a:cubicBezTo>
                <a:close/>
                <a:moveTo>
                  <a:pt x="11532" y="2314"/>
                </a:moveTo>
                <a:cubicBezTo>
                  <a:pt x="11496" y="2367"/>
                  <a:pt x="11408" y="2296"/>
                  <a:pt x="11346" y="2279"/>
                </a:cubicBezTo>
                <a:cubicBezTo>
                  <a:pt x="11408" y="2234"/>
                  <a:pt x="11461" y="2332"/>
                  <a:pt x="11532" y="2314"/>
                </a:cubicBezTo>
                <a:close/>
                <a:moveTo>
                  <a:pt x="9872" y="2040"/>
                </a:moveTo>
                <a:cubicBezTo>
                  <a:pt x="9881" y="2005"/>
                  <a:pt x="9854" y="1987"/>
                  <a:pt x="9836" y="1970"/>
                </a:cubicBezTo>
                <a:cubicBezTo>
                  <a:pt x="9819" y="1978"/>
                  <a:pt x="9801" y="1996"/>
                  <a:pt x="9792" y="2005"/>
                </a:cubicBezTo>
                <a:cubicBezTo>
                  <a:pt x="9757" y="1996"/>
                  <a:pt x="9730" y="1970"/>
                  <a:pt x="9677" y="1970"/>
                </a:cubicBezTo>
                <a:cubicBezTo>
                  <a:pt x="9722" y="1934"/>
                  <a:pt x="9695" y="1917"/>
                  <a:pt x="9748" y="1908"/>
                </a:cubicBezTo>
                <a:cubicBezTo>
                  <a:pt x="9801" y="1943"/>
                  <a:pt x="9739" y="1917"/>
                  <a:pt x="9730" y="1961"/>
                </a:cubicBezTo>
                <a:cubicBezTo>
                  <a:pt x="9792" y="1970"/>
                  <a:pt x="9801" y="1908"/>
                  <a:pt x="9889" y="1952"/>
                </a:cubicBezTo>
                <a:cubicBezTo>
                  <a:pt x="9863" y="2031"/>
                  <a:pt x="9916" y="2005"/>
                  <a:pt x="9978" y="2023"/>
                </a:cubicBezTo>
                <a:cubicBezTo>
                  <a:pt x="9960" y="2084"/>
                  <a:pt x="9898" y="2084"/>
                  <a:pt x="9828" y="2067"/>
                </a:cubicBezTo>
                <a:cubicBezTo>
                  <a:pt x="9828" y="2040"/>
                  <a:pt x="9854" y="2040"/>
                  <a:pt x="9872" y="2040"/>
                </a:cubicBezTo>
                <a:close/>
                <a:moveTo>
                  <a:pt x="11399" y="2508"/>
                </a:moveTo>
                <a:cubicBezTo>
                  <a:pt x="11426" y="2491"/>
                  <a:pt x="11470" y="2561"/>
                  <a:pt x="11532" y="2570"/>
                </a:cubicBezTo>
                <a:cubicBezTo>
                  <a:pt x="11514" y="2605"/>
                  <a:pt x="11435" y="2535"/>
                  <a:pt x="11399" y="2508"/>
                </a:cubicBezTo>
                <a:close/>
                <a:moveTo>
                  <a:pt x="11170" y="2649"/>
                </a:moveTo>
                <a:cubicBezTo>
                  <a:pt x="11161" y="2685"/>
                  <a:pt x="11117" y="2632"/>
                  <a:pt x="11090" y="2632"/>
                </a:cubicBezTo>
                <a:cubicBezTo>
                  <a:pt x="11117" y="2579"/>
                  <a:pt x="11161" y="2614"/>
                  <a:pt x="11170" y="2649"/>
                </a:cubicBezTo>
                <a:close/>
                <a:moveTo>
                  <a:pt x="9545" y="1996"/>
                </a:moveTo>
                <a:cubicBezTo>
                  <a:pt x="9510" y="2014"/>
                  <a:pt x="9492" y="2040"/>
                  <a:pt x="9439" y="2023"/>
                </a:cubicBezTo>
                <a:cubicBezTo>
                  <a:pt x="9448" y="1978"/>
                  <a:pt x="9501" y="1996"/>
                  <a:pt x="9545" y="1996"/>
                </a:cubicBezTo>
                <a:close/>
                <a:moveTo>
                  <a:pt x="9077" y="1881"/>
                </a:moveTo>
                <a:cubicBezTo>
                  <a:pt x="9086" y="1890"/>
                  <a:pt x="9104" y="1908"/>
                  <a:pt x="9121" y="1908"/>
                </a:cubicBezTo>
                <a:cubicBezTo>
                  <a:pt x="9086" y="1925"/>
                  <a:pt x="9068" y="1952"/>
                  <a:pt x="9015" y="1934"/>
                </a:cubicBezTo>
                <a:cubicBezTo>
                  <a:pt x="9024" y="1899"/>
                  <a:pt x="9068" y="1908"/>
                  <a:pt x="9077" y="1881"/>
                </a:cubicBezTo>
                <a:close/>
                <a:moveTo>
                  <a:pt x="11594" y="2340"/>
                </a:moveTo>
                <a:cubicBezTo>
                  <a:pt x="11647" y="2367"/>
                  <a:pt x="11682" y="2385"/>
                  <a:pt x="11726" y="2402"/>
                </a:cubicBezTo>
                <a:cubicBezTo>
                  <a:pt x="11761" y="2420"/>
                  <a:pt x="11788" y="2438"/>
                  <a:pt x="11814" y="2455"/>
                </a:cubicBezTo>
                <a:cubicBezTo>
                  <a:pt x="11876" y="2482"/>
                  <a:pt x="11938" y="2508"/>
                  <a:pt x="12017" y="2570"/>
                </a:cubicBezTo>
                <a:cubicBezTo>
                  <a:pt x="12044" y="2614"/>
                  <a:pt x="11964" y="2561"/>
                  <a:pt x="11938" y="2544"/>
                </a:cubicBezTo>
                <a:cubicBezTo>
                  <a:pt x="11885" y="2517"/>
                  <a:pt x="11823" y="2482"/>
                  <a:pt x="11752" y="2446"/>
                </a:cubicBezTo>
                <a:cubicBezTo>
                  <a:pt x="11726" y="2429"/>
                  <a:pt x="11682" y="2420"/>
                  <a:pt x="11647" y="2402"/>
                </a:cubicBezTo>
                <a:cubicBezTo>
                  <a:pt x="11611" y="2385"/>
                  <a:pt x="11576" y="2376"/>
                  <a:pt x="11549" y="2358"/>
                </a:cubicBezTo>
                <a:cubicBezTo>
                  <a:pt x="11558" y="2332"/>
                  <a:pt x="11576" y="2340"/>
                  <a:pt x="11594" y="2340"/>
                </a:cubicBezTo>
                <a:close/>
                <a:moveTo>
                  <a:pt x="8362" y="1784"/>
                </a:moveTo>
                <a:cubicBezTo>
                  <a:pt x="8282" y="1775"/>
                  <a:pt x="8300" y="1740"/>
                  <a:pt x="8327" y="1705"/>
                </a:cubicBezTo>
                <a:cubicBezTo>
                  <a:pt x="8379" y="1705"/>
                  <a:pt x="8353" y="1758"/>
                  <a:pt x="8362" y="1784"/>
                </a:cubicBezTo>
                <a:close/>
                <a:moveTo>
                  <a:pt x="7558" y="1819"/>
                </a:moveTo>
                <a:cubicBezTo>
                  <a:pt x="7514" y="1811"/>
                  <a:pt x="7488" y="1802"/>
                  <a:pt x="7497" y="1758"/>
                </a:cubicBezTo>
                <a:cubicBezTo>
                  <a:pt x="7541" y="1767"/>
                  <a:pt x="7567" y="1784"/>
                  <a:pt x="7558" y="1819"/>
                </a:cubicBezTo>
                <a:close/>
                <a:moveTo>
                  <a:pt x="8229" y="1934"/>
                </a:moveTo>
                <a:cubicBezTo>
                  <a:pt x="8115" y="1934"/>
                  <a:pt x="7991" y="1899"/>
                  <a:pt x="7876" y="1846"/>
                </a:cubicBezTo>
                <a:cubicBezTo>
                  <a:pt x="7823" y="1828"/>
                  <a:pt x="7832" y="1881"/>
                  <a:pt x="7770" y="1855"/>
                </a:cubicBezTo>
                <a:cubicBezTo>
                  <a:pt x="7770" y="1846"/>
                  <a:pt x="7788" y="1846"/>
                  <a:pt x="7788" y="1828"/>
                </a:cubicBezTo>
                <a:cubicBezTo>
                  <a:pt x="7744" y="1811"/>
                  <a:pt x="7708" y="1811"/>
                  <a:pt x="7682" y="1811"/>
                </a:cubicBezTo>
                <a:cubicBezTo>
                  <a:pt x="7655" y="1819"/>
                  <a:pt x="7629" y="1828"/>
                  <a:pt x="7602" y="1828"/>
                </a:cubicBezTo>
                <a:cubicBezTo>
                  <a:pt x="7638" y="1758"/>
                  <a:pt x="7576" y="1749"/>
                  <a:pt x="7541" y="1722"/>
                </a:cubicBezTo>
                <a:cubicBezTo>
                  <a:pt x="7594" y="1661"/>
                  <a:pt x="7682" y="1749"/>
                  <a:pt x="7708" y="1784"/>
                </a:cubicBezTo>
                <a:cubicBezTo>
                  <a:pt x="7726" y="1731"/>
                  <a:pt x="7823" y="1687"/>
                  <a:pt x="7867" y="1722"/>
                </a:cubicBezTo>
                <a:cubicBezTo>
                  <a:pt x="7867" y="1767"/>
                  <a:pt x="7797" y="1722"/>
                  <a:pt x="7788" y="1749"/>
                </a:cubicBezTo>
                <a:cubicBezTo>
                  <a:pt x="7797" y="1802"/>
                  <a:pt x="7850" y="1758"/>
                  <a:pt x="7859" y="1749"/>
                </a:cubicBezTo>
                <a:cubicBezTo>
                  <a:pt x="7876" y="1767"/>
                  <a:pt x="7947" y="1749"/>
                  <a:pt x="7964" y="1775"/>
                </a:cubicBezTo>
                <a:cubicBezTo>
                  <a:pt x="7964" y="1775"/>
                  <a:pt x="7956" y="1802"/>
                  <a:pt x="7956" y="1802"/>
                </a:cubicBezTo>
                <a:cubicBezTo>
                  <a:pt x="7982" y="1811"/>
                  <a:pt x="8009" y="1784"/>
                  <a:pt x="8035" y="1784"/>
                </a:cubicBezTo>
                <a:cubicBezTo>
                  <a:pt x="8062" y="1784"/>
                  <a:pt x="8062" y="1802"/>
                  <a:pt x="8070" y="1811"/>
                </a:cubicBezTo>
                <a:cubicBezTo>
                  <a:pt x="8088" y="1811"/>
                  <a:pt x="8123" y="1784"/>
                  <a:pt x="8159" y="1828"/>
                </a:cubicBezTo>
                <a:cubicBezTo>
                  <a:pt x="8159" y="1828"/>
                  <a:pt x="8185" y="1837"/>
                  <a:pt x="8185" y="1846"/>
                </a:cubicBezTo>
                <a:cubicBezTo>
                  <a:pt x="8203" y="1872"/>
                  <a:pt x="8132" y="1917"/>
                  <a:pt x="8229" y="1934"/>
                </a:cubicBezTo>
                <a:close/>
                <a:moveTo>
                  <a:pt x="8168" y="1872"/>
                </a:moveTo>
                <a:cubicBezTo>
                  <a:pt x="8088" y="1872"/>
                  <a:pt x="8044" y="1767"/>
                  <a:pt x="8017" y="1872"/>
                </a:cubicBezTo>
                <a:cubicBezTo>
                  <a:pt x="8070" y="1881"/>
                  <a:pt x="8150" y="1917"/>
                  <a:pt x="8168" y="1872"/>
                </a:cubicBezTo>
                <a:close/>
                <a:moveTo>
                  <a:pt x="9669" y="1793"/>
                </a:moveTo>
                <a:cubicBezTo>
                  <a:pt x="9686" y="1740"/>
                  <a:pt x="9748" y="1784"/>
                  <a:pt x="9783" y="1802"/>
                </a:cubicBezTo>
                <a:cubicBezTo>
                  <a:pt x="9775" y="1837"/>
                  <a:pt x="9704" y="1793"/>
                  <a:pt x="9669" y="1793"/>
                </a:cubicBezTo>
                <a:close/>
                <a:moveTo>
                  <a:pt x="9616" y="1855"/>
                </a:moveTo>
                <a:cubicBezTo>
                  <a:pt x="9660" y="1837"/>
                  <a:pt x="9757" y="1881"/>
                  <a:pt x="9819" y="1890"/>
                </a:cubicBezTo>
                <a:cubicBezTo>
                  <a:pt x="9775" y="1917"/>
                  <a:pt x="9677" y="1864"/>
                  <a:pt x="9616" y="1855"/>
                </a:cubicBezTo>
                <a:close/>
                <a:moveTo>
                  <a:pt x="7302" y="1334"/>
                </a:moveTo>
                <a:cubicBezTo>
                  <a:pt x="7267" y="1378"/>
                  <a:pt x="7232" y="1334"/>
                  <a:pt x="7170" y="1334"/>
                </a:cubicBezTo>
                <a:cubicBezTo>
                  <a:pt x="7126" y="1299"/>
                  <a:pt x="7267" y="1334"/>
                  <a:pt x="7302" y="1334"/>
                </a:cubicBezTo>
                <a:close/>
                <a:moveTo>
                  <a:pt x="7876" y="1431"/>
                </a:moveTo>
                <a:cubicBezTo>
                  <a:pt x="7806" y="1440"/>
                  <a:pt x="7726" y="1413"/>
                  <a:pt x="7629" y="1404"/>
                </a:cubicBezTo>
                <a:cubicBezTo>
                  <a:pt x="7594" y="1396"/>
                  <a:pt x="7505" y="1378"/>
                  <a:pt x="7452" y="1369"/>
                </a:cubicBezTo>
                <a:cubicBezTo>
                  <a:pt x="7391" y="1352"/>
                  <a:pt x="7364" y="1343"/>
                  <a:pt x="7435" y="1352"/>
                </a:cubicBezTo>
                <a:cubicBezTo>
                  <a:pt x="7488" y="1360"/>
                  <a:pt x="7567" y="1369"/>
                  <a:pt x="7647" y="1387"/>
                </a:cubicBezTo>
                <a:cubicBezTo>
                  <a:pt x="7726" y="1404"/>
                  <a:pt x="7806" y="1422"/>
                  <a:pt x="7876" y="1431"/>
                </a:cubicBezTo>
                <a:close/>
                <a:moveTo>
                  <a:pt x="2596" y="2579"/>
                </a:moveTo>
                <a:cubicBezTo>
                  <a:pt x="2508" y="2570"/>
                  <a:pt x="2684" y="2473"/>
                  <a:pt x="2702" y="2411"/>
                </a:cubicBezTo>
                <a:cubicBezTo>
                  <a:pt x="2702" y="2464"/>
                  <a:pt x="2675" y="2526"/>
                  <a:pt x="2622" y="2526"/>
                </a:cubicBezTo>
                <a:cubicBezTo>
                  <a:pt x="2596" y="2544"/>
                  <a:pt x="2578" y="2561"/>
                  <a:pt x="2596" y="2579"/>
                </a:cubicBezTo>
                <a:close/>
                <a:moveTo>
                  <a:pt x="2384" y="2747"/>
                </a:moveTo>
                <a:cubicBezTo>
                  <a:pt x="2428" y="2711"/>
                  <a:pt x="2481" y="2667"/>
                  <a:pt x="2534" y="2597"/>
                </a:cubicBezTo>
                <a:cubicBezTo>
                  <a:pt x="2534" y="2658"/>
                  <a:pt x="2437" y="2791"/>
                  <a:pt x="2384" y="2747"/>
                </a:cubicBezTo>
                <a:close/>
                <a:moveTo>
                  <a:pt x="2207" y="2764"/>
                </a:moveTo>
                <a:cubicBezTo>
                  <a:pt x="2181" y="2800"/>
                  <a:pt x="2163" y="2738"/>
                  <a:pt x="2163" y="2729"/>
                </a:cubicBezTo>
                <a:cubicBezTo>
                  <a:pt x="2190" y="2694"/>
                  <a:pt x="2216" y="2702"/>
                  <a:pt x="2243" y="2676"/>
                </a:cubicBezTo>
                <a:cubicBezTo>
                  <a:pt x="2260" y="2711"/>
                  <a:pt x="2163" y="2720"/>
                  <a:pt x="2207" y="2764"/>
                </a:cubicBezTo>
                <a:close/>
                <a:moveTo>
                  <a:pt x="12115" y="2649"/>
                </a:moveTo>
                <a:cubicBezTo>
                  <a:pt x="12167" y="2649"/>
                  <a:pt x="12273" y="2738"/>
                  <a:pt x="12300" y="2782"/>
                </a:cubicBezTo>
                <a:cubicBezTo>
                  <a:pt x="12220" y="2773"/>
                  <a:pt x="12159" y="2667"/>
                  <a:pt x="12115" y="2649"/>
                </a:cubicBezTo>
                <a:close/>
                <a:moveTo>
                  <a:pt x="7532" y="1678"/>
                </a:moveTo>
                <a:cubicBezTo>
                  <a:pt x="7505" y="1802"/>
                  <a:pt x="7373" y="1775"/>
                  <a:pt x="7285" y="1714"/>
                </a:cubicBezTo>
                <a:cubicBezTo>
                  <a:pt x="7258" y="1714"/>
                  <a:pt x="7276" y="1740"/>
                  <a:pt x="7293" y="1740"/>
                </a:cubicBezTo>
                <a:cubicBezTo>
                  <a:pt x="7240" y="1784"/>
                  <a:pt x="7187" y="1705"/>
                  <a:pt x="7152" y="1696"/>
                </a:cubicBezTo>
                <a:cubicBezTo>
                  <a:pt x="7134" y="1696"/>
                  <a:pt x="7143" y="1714"/>
                  <a:pt x="7152" y="1705"/>
                </a:cubicBezTo>
                <a:cubicBezTo>
                  <a:pt x="7134" y="1714"/>
                  <a:pt x="7099" y="1714"/>
                  <a:pt x="7064" y="1705"/>
                </a:cubicBezTo>
                <a:cubicBezTo>
                  <a:pt x="7029" y="1705"/>
                  <a:pt x="6993" y="1696"/>
                  <a:pt x="6984" y="1678"/>
                </a:cubicBezTo>
                <a:cubicBezTo>
                  <a:pt x="6958" y="1696"/>
                  <a:pt x="6887" y="1669"/>
                  <a:pt x="6896" y="1731"/>
                </a:cubicBezTo>
                <a:cubicBezTo>
                  <a:pt x="6843" y="1678"/>
                  <a:pt x="6764" y="1696"/>
                  <a:pt x="6684" y="1696"/>
                </a:cubicBezTo>
                <a:cubicBezTo>
                  <a:pt x="6649" y="1678"/>
                  <a:pt x="6649" y="1616"/>
                  <a:pt x="6596" y="1616"/>
                </a:cubicBezTo>
                <a:cubicBezTo>
                  <a:pt x="6552" y="1652"/>
                  <a:pt x="6675" y="1652"/>
                  <a:pt x="6622" y="1714"/>
                </a:cubicBezTo>
                <a:cubicBezTo>
                  <a:pt x="6587" y="1714"/>
                  <a:pt x="6569" y="1705"/>
                  <a:pt x="6578" y="1678"/>
                </a:cubicBezTo>
                <a:cubicBezTo>
                  <a:pt x="6472" y="1678"/>
                  <a:pt x="6331" y="1661"/>
                  <a:pt x="6252" y="1696"/>
                </a:cubicBezTo>
                <a:cubicBezTo>
                  <a:pt x="6225" y="1696"/>
                  <a:pt x="6207" y="1678"/>
                  <a:pt x="6207" y="1652"/>
                </a:cubicBezTo>
                <a:cubicBezTo>
                  <a:pt x="6190" y="1705"/>
                  <a:pt x="6101" y="1714"/>
                  <a:pt x="6031" y="1687"/>
                </a:cubicBezTo>
                <a:cubicBezTo>
                  <a:pt x="6022" y="1731"/>
                  <a:pt x="5951" y="1722"/>
                  <a:pt x="5916" y="1740"/>
                </a:cubicBezTo>
                <a:cubicBezTo>
                  <a:pt x="5907" y="1714"/>
                  <a:pt x="5934" y="1714"/>
                  <a:pt x="5960" y="1714"/>
                </a:cubicBezTo>
                <a:cubicBezTo>
                  <a:pt x="5916" y="1669"/>
                  <a:pt x="5863" y="1740"/>
                  <a:pt x="5819" y="1714"/>
                </a:cubicBezTo>
                <a:cubicBezTo>
                  <a:pt x="5810" y="1714"/>
                  <a:pt x="5819" y="1731"/>
                  <a:pt x="5828" y="1731"/>
                </a:cubicBezTo>
                <a:cubicBezTo>
                  <a:pt x="5819" y="1784"/>
                  <a:pt x="5801" y="1722"/>
                  <a:pt x="5784" y="1722"/>
                </a:cubicBezTo>
                <a:cubicBezTo>
                  <a:pt x="5784" y="1722"/>
                  <a:pt x="5713" y="1731"/>
                  <a:pt x="5704" y="1731"/>
                </a:cubicBezTo>
                <a:cubicBezTo>
                  <a:pt x="5686" y="1731"/>
                  <a:pt x="5660" y="1740"/>
                  <a:pt x="5633" y="1740"/>
                </a:cubicBezTo>
                <a:cubicBezTo>
                  <a:pt x="5616" y="1740"/>
                  <a:pt x="5589" y="1722"/>
                  <a:pt x="5589" y="1722"/>
                </a:cubicBezTo>
                <a:cubicBezTo>
                  <a:pt x="5572" y="1722"/>
                  <a:pt x="5554" y="1767"/>
                  <a:pt x="5536" y="1775"/>
                </a:cubicBezTo>
                <a:cubicBezTo>
                  <a:pt x="5519" y="1784"/>
                  <a:pt x="5510" y="1767"/>
                  <a:pt x="5492" y="1775"/>
                </a:cubicBezTo>
                <a:cubicBezTo>
                  <a:pt x="5483" y="1775"/>
                  <a:pt x="5483" y="1793"/>
                  <a:pt x="5466" y="1793"/>
                </a:cubicBezTo>
                <a:cubicBezTo>
                  <a:pt x="5439" y="1793"/>
                  <a:pt x="5413" y="1793"/>
                  <a:pt x="5395" y="1793"/>
                </a:cubicBezTo>
                <a:cubicBezTo>
                  <a:pt x="5369" y="1793"/>
                  <a:pt x="5351" y="1793"/>
                  <a:pt x="5333" y="1811"/>
                </a:cubicBezTo>
                <a:cubicBezTo>
                  <a:pt x="5333" y="1811"/>
                  <a:pt x="5360" y="1819"/>
                  <a:pt x="5377" y="1819"/>
                </a:cubicBezTo>
                <a:cubicBezTo>
                  <a:pt x="5324" y="1855"/>
                  <a:pt x="5245" y="1837"/>
                  <a:pt x="5183" y="1855"/>
                </a:cubicBezTo>
                <a:cubicBezTo>
                  <a:pt x="5165" y="1864"/>
                  <a:pt x="5148" y="1881"/>
                  <a:pt x="5121" y="1890"/>
                </a:cubicBezTo>
                <a:cubicBezTo>
                  <a:pt x="5112" y="1890"/>
                  <a:pt x="5086" y="1881"/>
                  <a:pt x="5059" y="1899"/>
                </a:cubicBezTo>
                <a:cubicBezTo>
                  <a:pt x="5042" y="1908"/>
                  <a:pt x="5068" y="1917"/>
                  <a:pt x="5059" y="1934"/>
                </a:cubicBezTo>
                <a:cubicBezTo>
                  <a:pt x="5042" y="1952"/>
                  <a:pt x="4989" y="1943"/>
                  <a:pt x="4962" y="1970"/>
                </a:cubicBezTo>
                <a:cubicBezTo>
                  <a:pt x="4962" y="1943"/>
                  <a:pt x="4980" y="1925"/>
                  <a:pt x="5007" y="1917"/>
                </a:cubicBezTo>
                <a:cubicBezTo>
                  <a:pt x="4945" y="1917"/>
                  <a:pt x="5007" y="1855"/>
                  <a:pt x="4962" y="1837"/>
                </a:cubicBezTo>
                <a:cubicBezTo>
                  <a:pt x="4954" y="1846"/>
                  <a:pt x="4954" y="1855"/>
                  <a:pt x="4936" y="1864"/>
                </a:cubicBezTo>
                <a:cubicBezTo>
                  <a:pt x="4901" y="1890"/>
                  <a:pt x="4962" y="1890"/>
                  <a:pt x="4962" y="1917"/>
                </a:cubicBezTo>
                <a:cubicBezTo>
                  <a:pt x="4962" y="1943"/>
                  <a:pt x="4927" y="1925"/>
                  <a:pt x="4909" y="1934"/>
                </a:cubicBezTo>
                <a:cubicBezTo>
                  <a:pt x="4901" y="1943"/>
                  <a:pt x="4883" y="1978"/>
                  <a:pt x="4883" y="1978"/>
                </a:cubicBezTo>
                <a:cubicBezTo>
                  <a:pt x="4874" y="1987"/>
                  <a:pt x="4803" y="1970"/>
                  <a:pt x="4830" y="2023"/>
                </a:cubicBezTo>
                <a:cubicBezTo>
                  <a:pt x="4803" y="2040"/>
                  <a:pt x="4803" y="2005"/>
                  <a:pt x="4777" y="2014"/>
                </a:cubicBezTo>
                <a:cubicBezTo>
                  <a:pt x="4759" y="2014"/>
                  <a:pt x="4759" y="2031"/>
                  <a:pt x="4768" y="2049"/>
                </a:cubicBezTo>
                <a:cubicBezTo>
                  <a:pt x="4697" y="2049"/>
                  <a:pt x="4644" y="2058"/>
                  <a:pt x="4609" y="2129"/>
                </a:cubicBezTo>
                <a:cubicBezTo>
                  <a:pt x="4574" y="2129"/>
                  <a:pt x="4539" y="2120"/>
                  <a:pt x="4486" y="2146"/>
                </a:cubicBezTo>
                <a:cubicBezTo>
                  <a:pt x="4494" y="2173"/>
                  <a:pt x="4512" y="2164"/>
                  <a:pt x="4530" y="2155"/>
                </a:cubicBezTo>
                <a:cubicBezTo>
                  <a:pt x="4521" y="2190"/>
                  <a:pt x="4486" y="2182"/>
                  <a:pt x="4450" y="2217"/>
                </a:cubicBezTo>
                <a:cubicBezTo>
                  <a:pt x="4424" y="2234"/>
                  <a:pt x="4468" y="2270"/>
                  <a:pt x="4459" y="2287"/>
                </a:cubicBezTo>
                <a:cubicBezTo>
                  <a:pt x="4406" y="2296"/>
                  <a:pt x="4424" y="2349"/>
                  <a:pt x="4406" y="2376"/>
                </a:cubicBezTo>
                <a:cubicBezTo>
                  <a:pt x="4397" y="2385"/>
                  <a:pt x="4362" y="2393"/>
                  <a:pt x="4353" y="2411"/>
                </a:cubicBezTo>
                <a:cubicBezTo>
                  <a:pt x="4335" y="2429"/>
                  <a:pt x="4309" y="2455"/>
                  <a:pt x="4282" y="2473"/>
                </a:cubicBezTo>
                <a:cubicBezTo>
                  <a:pt x="4247" y="2491"/>
                  <a:pt x="4221" y="2517"/>
                  <a:pt x="4185" y="2544"/>
                </a:cubicBezTo>
                <a:cubicBezTo>
                  <a:pt x="4150" y="2570"/>
                  <a:pt x="4115" y="2588"/>
                  <a:pt x="4079" y="2614"/>
                </a:cubicBezTo>
                <a:lnTo>
                  <a:pt x="4026" y="2649"/>
                </a:lnTo>
                <a:cubicBezTo>
                  <a:pt x="4009" y="2667"/>
                  <a:pt x="4000" y="2676"/>
                  <a:pt x="3982" y="2694"/>
                </a:cubicBezTo>
                <a:cubicBezTo>
                  <a:pt x="3956" y="2711"/>
                  <a:pt x="3947" y="2773"/>
                  <a:pt x="3894" y="2747"/>
                </a:cubicBezTo>
                <a:cubicBezTo>
                  <a:pt x="3867" y="2764"/>
                  <a:pt x="3894" y="2782"/>
                  <a:pt x="3876" y="2800"/>
                </a:cubicBezTo>
                <a:cubicBezTo>
                  <a:pt x="3814" y="2853"/>
                  <a:pt x="3762" y="2906"/>
                  <a:pt x="3717" y="2959"/>
                </a:cubicBezTo>
                <a:cubicBezTo>
                  <a:pt x="3664" y="3003"/>
                  <a:pt x="3620" y="3047"/>
                  <a:pt x="3558" y="3073"/>
                </a:cubicBezTo>
                <a:cubicBezTo>
                  <a:pt x="3567" y="3003"/>
                  <a:pt x="3656" y="3003"/>
                  <a:pt x="3673" y="2932"/>
                </a:cubicBezTo>
                <a:cubicBezTo>
                  <a:pt x="3656" y="2879"/>
                  <a:pt x="3611" y="2950"/>
                  <a:pt x="3594" y="2976"/>
                </a:cubicBezTo>
                <a:cubicBezTo>
                  <a:pt x="3576" y="2994"/>
                  <a:pt x="3541" y="3003"/>
                  <a:pt x="3550" y="3003"/>
                </a:cubicBezTo>
                <a:cubicBezTo>
                  <a:pt x="3523" y="3029"/>
                  <a:pt x="3541" y="3064"/>
                  <a:pt x="3514" y="3082"/>
                </a:cubicBezTo>
                <a:cubicBezTo>
                  <a:pt x="3426" y="3126"/>
                  <a:pt x="3347" y="3197"/>
                  <a:pt x="3355" y="3276"/>
                </a:cubicBezTo>
                <a:cubicBezTo>
                  <a:pt x="3241" y="3374"/>
                  <a:pt x="3196" y="3497"/>
                  <a:pt x="3090" y="3532"/>
                </a:cubicBezTo>
                <a:cubicBezTo>
                  <a:pt x="3073" y="3638"/>
                  <a:pt x="2923" y="3753"/>
                  <a:pt x="2843" y="3842"/>
                </a:cubicBezTo>
                <a:cubicBezTo>
                  <a:pt x="2870" y="3912"/>
                  <a:pt x="2746" y="3974"/>
                  <a:pt x="2675" y="4071"/>
                </a:cubicBezTo>
                <a:cubicBezTo>
                  <a:pt x="2631" y="4142"/>
                  <a:pt x="2596" y="4230"/>
                  <a:pt x="2561" y="4283"/>
                </a:cubicBezTo>
                <a:cubicBezTo>
                  <a:pt x="2499" y="4371"/>
                  <a:pt x="2437" y="4451"/>
                  <a:pt x="2393" y="4530"/>
                </a:cubicBezTo>
                <a:cubicBezTo>
                  <a:pt x="2349" y="4601"/>
                  <a:pt x="2260" y="4654"/>
                  <a:pt x="2269" y="4733"/>
                </a:cubicBezTo>
                <a:cubicBezTo>
                  <a:pt x="2207" y="4751"/>
                  <a:pt x="2234" y="4804"/>
                  <a:pt x="2207" y="4848"/>
                </a:cubicBezTo>
                <a:cubicBezTo>
                  <a:pt x="2190" y="4866"/>
                  <a:pt x="2181" y="4866"/>
                  <a:pt x="2163" y="4883"/>
                </a:cubicBezTo>
                <a:cubicBezTo>
                  <a:pt x="2146" y="4919"/>
                  <a:pt x="2119" y="4963"/>
                  <a:pt x="2102" y="5007"/>
                </a:cubicBezTo>
                <a:cubicBezTo>
                  <a:pt x="2084" y="5060"/>
                  <a:pt x="2066" y="5113"/>
                  <a:pt x="2040" y="5157"/>
                </a:cubicBezTo>
                <a:cubicBezTo>
                  <a:pt x="2022" y="5210"/>
                  <a:pt x="1978" y="5245"/>
                  <a:pt x="1951" y="5290"/>
                </a:cubicBezTo>
                <a:cubicBezTo>
                  <a:pt x="1943" y="5316"/>
                  <a:pt x="1951" y="5351"/>
                  <a:pt x="1943" y="5387"/>
                </a:cubicBezTo>
                <a:cubicBezTo>
                  <a:pt x="1925" y="5422"/>
                  <a:pt x="1890" y="5440"/>
                  <a:pt x="1881" y="5475"/>
                </a:cubicBezTo>
                <a:cubicBezTo>
                  <a:pt x="1854" y="5528"/>
                  <a:pt x="1872" y="5590"/>
                  <a:pt x="1828" y="5625"/>
                </a:cubicBezTo>
                <a:cubicBezTo>
                  <a:pt x="1819" y="5634"/>
                  <a:pt x="1837" y="5643"/>
                  <a:pt x="1854" y="5652"/>
                </a:cubicBezTo>
                <a:cubicBezTo>
                  <a:pt x="1828" y="5678"/>
                  <a:pt x="1801" y="5705"/>
                  <a:pt x="1784" y="5758"/>
                </a:cubicBezTo>
                <a:cubicBezTo>
                  <a:pt x="1739" y="5784"/>
                  <a:pt x="1678" y="5793"/>
                  <a:pt x="1660" y="5881"/>
                </a:cubicBezTo>
                <a:cubicBezTo>
                  <a:pt x="1607" y="5899"/>
                  <a:pt x="1607" y="5802"/>
                  <a:pt x="1528" y="5784"/>
                </a:cubicBezTo>
                <a:cubicBezTo>
                  <a:pt x="1483" y="5784"/>
                  <a:pt x="1501" y="5864"/>
                  <a:pt x="1492" y="5890"/>
                </a:cubicBezTo>
                <a:cubicBezTo>
                  <a:pt x="1501" y="5916"/>
                  <a:pt x="1519" y="5890"/>
                  <a:pt x="1545" y="5925"/>
                </a:cubicBezTo>
                <a:cubicBezTo>
                  <a:pt x="1536" y="5978"/>
                  <a:pt x="1475" y="5934"/>
                  <a:pt x="1457" y="5978"/>
                </a:cubicBezTo>
                <a:cubicBezTo>
                  <a:pt x="1422" y="6022"/>
                  <a:pt x="1483" y="6031"/>
                  <a:pt x="1457" y="6075"/>
                </a:cubicBezTo>
                <a:cubicBezTo>
                  <a:pt x="1439" y="6067"/>
                  <a:pt x="1422" y="6084"/>
                  <a:pt x="1395" y="6067"/>
                </a:cubicBezTo>
                <a:cubicBezTo>
                  <a:pt x="1369" y="6120"/>
                  <a:pt x="1404" y="6137"/>
                  <a:pt x="1377" y="6181"/>
                </a:cubicBezTo>
                <a:cubicBezTo>
                  <a:pt x="1360" y="6181"/>
                  <a:pt x="1360" y="6155"/>
                  <a:pt x="1342" y="6155"/>
                </a:cubicBezTo>
                <a:cubicBezTo>
                  <a:pt x="1333" y="6208"/>
                  <a:pt x="1333" y="6261"/>
                  <a:pt x="1289" y="6287"/>
                </a:cubicBezTo>
                <a:cubicBezTo>
                  <a:pt x="1289" y="6305"/>
                  <a:pt x="1307" y="6296"/>
                  <a:pt x="1307" y="6287"/>
                </a:cubicBezTo>
                <a:cubicBezTo>
                  <a:pt x="1307" y="6340"/>
                  <a:pt x="1280" y="6437"/>
                  <a:pt x="1245" y="6464"/>
                </a:cubicBezTo>
                <a:cubicBezTo>
                  <a:pt x="1245" y="6499"/>
                  <a:pt x="1289" y="6490"/>
                  <a:pt x="1245" y="6517"/>
                </a:cubicBezTo>
                <a:cubicBezTo>
                  <a:pt x="1254" y="6561"/>
                  <a:pt x="1263" y="6596"/>
                  <a:pt x="1289" y="6614"/>
                </a:cubicBezTo>
                <a:cubicBezTo>
                  <a:pt x="1272" y="6632"/>
                  <a:pt x="1236" y="6632"/>
                  <a:pt x="1227" y="6649"/>
                </a:cubicBezTo>
                <a:cubicBezTo>
                  <a:pt x="1227" y="6667"/>
                  <a:pt x="1236" y="6676"/>
                  <a:pt x="1236" y="6702"/>
                </a:cubicBezTo>
                <a:cubicBezTo>
                  <a:pt x="1272" y="6702"/>
                  <a:pt x="1280" y="6685"/>
                  <a:pt x="1324" y="6702"/>
                </a:cubicBezTo>
                <a:cubicBezTo>
                  <a:pt x="1316" y="6738"/>
                  <a:pt x="1307" y="6720"/>
                  <a:pt x="1289" y="6711"/>
                </a:cubicBezTo>
                <a:cubicBezTo>
                  <a:pt x="1272" y="6746"/>
                  <a:pt x="1307" y="6755"/>
                  <a:pt x="1298" y="6791"/>
                </a:cubicBezTo>
                <a:cubicBezTo>
                  <a:pt x="1280" y="6826"/>
                  <a:pt x="1166" y="6844"/>
                  <a:pt x="1254" y="6888"/>
                </a:cubicBezTo>
                <a:cubicBezTo>
                  <a:pt x="1272" y="6888"/>
                  <a:pt x="1280" y="6844"/>
                  <a:pt x="1263" y="6844"/>
                </a:cubicBezTo>
                <a:cubicBezTo>
                  <a:pt x="1280" y="6817"/>
                  <a:pt x="1324" y="6835"/>
                  <a:pt x="1351" y="6826"/>
                </a:cubicBezTo>
                <a:cubicBezTo>
                  <a:pt x="1360" y="6861"/>
                  <a:pt x="1369" y="6888"/>
                  <a:pt x="1360" y="6941"/>
                </a:cubicBezTo>
                <a:cubicBezTo>
                  <a:pt x="1324" y="6932"/>
                  <a:pt x="1369" y="6861"/>
                  <a:pt x="1316" y="6861"/>
                </a:cubicBezTo>
                <a:cubicBezTo>
                  <a:pt x="1280" y="6914"/>
                  <a:pt x="1298" y="7029"/>
                  <a:pt x="1342" y="7056"/>
                </a:cubicBezTo>
                <a:cubicBezTo>
                  <a:pt x="1324" y="7109"/>
                  <a:pt x="1351" y="7188"/>
                  <a:pt x="1280" y="7179"/>
                </a:cubicBezTo>
                <a:cubicBezTo>
                  <a:pt x="1263" y="7232"/>
                  <a:pt x="1316" y="7223"/>
                  <a:pt x="1307" y="7267"/>
                </a:cubicBezTo>
                <a:cubicBezTo>
                  <a:pt x="1298" y="7294"/>
                  <a:pt x="1289" y="7259"/>
                  <a:pt x="1289" y="7241"/>
                </a:cubicBezTo>
                <a:cubicBezTo>
                  <a:pt x="1245" y="7250"/>
                  <a:pt x="1236" y="7329"/>
                  <a:pt x="1174" y="7285"/>
                </a:cubicBezTo>
                <a:cubicBezTo>
                  <a:pt x="1148" y="7303"/>
                  <a:pt x="1148" y="7373"/>
                  <a:pt x="1174" y="7391"/>
                </a:cubicBezTo>
                <a:cubicBezTo>
                  <a:pt x="1201" y="7373"/>
                  <a:pt x="1192" y="7338"/>
                  <a:pt x="1201" y="7312"/>
                </a:cubicBezTo>
                <a:cubicBezTo>
                  <a:pt x="1227" y="7338"/>
                  <a:pt x="1289" y="7285"/>
                  <a:pt x="1298" y="7356"/>
                </a:cubicBezTo>
                <a:cubicBezTo>
                  <a:pt x="1298" y="7418"/>
                  <a:pt x="1272" y="7338"/>
                  <a:pt x="1236" y="7356"/>
                </a:cubicBezTo>
                <a:cubicBezTo>
                  <a:pt x="1245" y="7409"/>
                  <a:pt x="1289" y="7418"/>
                  <a:pt x="1245" y="7444"/>
                </a:cubicBezTo>
                <a:cubicBezTo>
                  <a:pt x="1254" y="7488"/>
                  <a:pt x="1272" y="7426"/>
                  <a:pt x="1298" y="7435"/>
                </a:cubicBezTo>
                <a:cubicBezTo>
                  <a:pt x="1289" y="7453"/>
                  <a:pt x="1289" y="7479"/>
                  <a:pt x="1289" y="7506"/>
                </a:cubicBezTo>
                <a:cubicBezTo>
                  <a:pt x="1298" y="7524"/>
                  <a:pt x="1298" y="7559"/>
                  <a:pt x="1298" y="7576"/>
                </a:cubicBezTo>
                <a:cubicBezTo>
                  <a:pt x="1280" y="7612"/>
                  <a:pt x="1236" y="7568"/>
                  <a:pt x="1227" y="7621"/>
                </a:cubicBezTo>
                <a:cubicBezTo>
                  <a:pt x="1236" y="7647"/>
                  <a:pt x="1245" y="7656"/>
                  <a:pt x="1263" y="7656"/>
                </a:cubicBezTo>
                <a:cubicBezTo>
                  <a:pt x="1289" y="7647"/>
                  <a:pt x="1263" y="7612"/>
                  <a:pt x="1289" y="7612"/>
                </a:cubicBezTo>
                <a:cubicBezTo>
                  <a:pt x="1342" y="7585"/>
                  <a:pt x="1316" y="7647"/>
                  <a:pt x="1333" y="7674"/>
                </a:cubicBezTo>
                <a:cubicBezTo>
                  <a:pt x="1386" y="7656"/>
                  <a:pt x="1333" y="7621"/>
                  <a:pt x="1333" y="7576"/>
                </a:cubicBezTo>
                <a:cubicBezTo>
                  <a:pt x="1413" y="7585"/>
                  <a:pt x="1360" y="7665"/>
                  <a:pt x="1386" y="7735"/>
                </a:cubicBezTo>
                <a:cubicBezTo>
                  <a:pt x="1369" y="7735"/>
                  <a:pt x="1360" y="7718"/>
                  <a:pt x="1342" y="7718"/>
                </a:cubicBezTo>
                <a:cubicBezTo>
                  <a:pt x="1377" y="7806"/>
                  <a:pt x="1316" y="7815"/>
                  <a:pt x="1289" y="7859"/>
                </a:cubicBezTo>
                <a:cubicBezTo>
                  <a:pt x="1298" y="7868"/>
                  <a:pt x="1307" y="7868"/>
                  <a:pt x="1316" y="7886"/>
                </a:cubicBezTo>
                <a:cubicBezTo>
                  <a:pt x="1351" y="7850"/>
                  <a:pt x="1369" y="7806"/>
                  <a:pt x="1430" y="7780"/>
                </a:cubicBezTo>
                <a:cubicBezTo>
                  <a:pt x="1422" y="7815"/>
                  <a:pt x="1413" y="7841"/>
                  <a:pt x="1369" y="7850"/>
                </a:cubicBezTo>
                <a:cubicBezTo>
                  <a:pt x="1369" y="7903"/>
                  <a:pt x="1395" y="7903"/>
                  <a:pt x="1430" y="7912"/>
                </a:cubicBezTo>
                <a:cubicBezTo>
                  <a:pt x="1422" y="7930"/>
                  <a:pt x="1404" y="7947"/>
                  <a:pt x="1377" y="7956"/>
                </a:cubicBezTo>
                <a:cubicBezTo>
                  <a:pt x="1395" y="7991"/>
                  <a:pt x="1413" y="7956"/>
                  <a:pt x="1413" y="8027"/>
                </a:cubicBezTo>
                <a:cubicBezTo>
                  <a:pt x="1413" y="8053"/>
                  <a:pt x="1430" y="8089"/>
                  <a:pt x="1404" y="8089"/>
                </a:cubicBezTo>
                <a:cubicBezTo>
                  <a:pt x="1430" y="8133"/>
                  <a:pt x="1448" y="8071"/>
                  <a:pt x="1483" y="8089"/>
                </a:cubicBezTo>
                <a:lnTo>
                  <a:pt x="1475" y="8053"/>
                </a:lnTo>
                <a:cubicBezTo>
                  <a:pt x="1501" y="8053"/>
                  <a:pt x="1519" y="8142"/>
                  <a:pt x="1457" y="8142"/>
                </a:cubicBezTo>
                <a:cubicBezTo>
                  <a:pt x="1492" y="8195"/>
                  <a:pt x="1475" y="8230"/>
                  <a:pt x="1492" y="8274"/>
                </a:cubicBezTo>
                <a:cubicBezTo>
                  <a:pt x="1510" y="8239"/>
                  <a:pt x="1466" y="8133"/>
                  <a:pt x="1536" y="8142"/>
                </a:cubicBezTo>
                <a:cubicBezTo>
                  <a:pt x="1554" y="8177"/>
                  <a:pt x="1510" y="8186"/>
                  <a:pt x="1519" y="8221"/>
                </a:cubicBezTo>
                <a:cubicBezTo>
                  <a:pt x="1528" y="8230"/>
                  <a:pt x="1545" y="8230"/>
                  <a:pt x="1545" y="8239"/>
                </a:cubicBezTo>
                <a:cubicBezTo>
                  <a:pt x="1572" y="8230"/>
                  <a:pt x="1572" y="8212"/>
                  <a:pt x="1598" y="8203"/>
                </a:cubicBezTo>
                <a:cubicBezTo>
                  <a:pt x="1589" y="8177"/>
                  <a:pt x="1572" y="8177"/>
                  <a:pt x="1563" y="8159"/>
                </a:cubicBezTo>
                <a:cubicBezTo>
                  <a:pt x="1589" y="8124"/>
                  <a:pt x="1625" y="8221"/>
                  <a:pt x="1607" y="8256"/>
                </a:cubicBezTo>
                <a:cubicBezTo>
                  <a:pt x="1581" y="8274"/>
                  <a:pt x="1572" y="8256"/>
                  <a:pt x="1545" y="8274"/>
                </a:cubicBezTo>
                <a:cubicBezTo>
                  <a:pt x="1589" y="8309"/>
                  <a:pt x="1625" y="8389"/>
                  <a:pt x="1589" y="8433"/>
                </a:cubicBezTo>
                <a:cubicBezTo>
                  <a:pt x="1625" y="8442"/>
                  <a:pt x="1625" y="8398"/>
                  <a:pt x="1642" y="8371"/>
                </a:cubicBezTo>
                <a:cubicBezTo>
                  <a:pt x="1678" y="8389"/>
                  <a:pt x="1678" y="8424"/>
                  <a:pt x="1678" y="8468"/>
                </a:cubicBezTo>
                <a:cubicBezTo>
                  <a:pt x="1678" y="8512"/>
                  <a:pt x="1687" y="8548"/>
                  <a:pt x="1731" y="8574"/>
                </a:cubicBezTo>
                <a:cubicBezTo>
                  <a:pt x="1766" y="8601"/>
                  <a:pt x="1695" y="8618"/>
                  <a:pt x="1748" y="8645"/>
                </a:cubicBezTo>
                <a:cubicBezTo>
                  <a:pt x="1757" y="8680"/>
                  <a:pt x="1792" y="8636"/>
                  <a:pt x="1810" y="8654"/>
                </a:cubicBezTo>
                <a:cubicBezTo>
                  <a:pt x="1828" y="8724"/>
                  <a:pt x="1872" y="8733"/>
                  <a:pt x="1863" y="8786"/>
                </a:cubicBezTo>
                <a:cubicBezTo>
                  <a:pt x="1881" y="8795"/>
                  <a:pt x="1898" y="8777"/>
                  <a:pt x="1916" y="8795"/>
                </a:cubicBezTo>
                <a:cubicBezTo>
                  <a:pt x="1934" y="8795"/>
                  <a:pt x="1960" y="8769"/>
                  <a:pt x="1987" y="8777"/>
                </a:cubicBezTo>
                <a:cubicBezTo>
                  <a:pt x="1987" y="8760"/>
                  <a:pt x="1996" y="8751"/>
                  <a:pt x="2013" y="8769"/>
                </a:cubicBezTo>
                <a:cubicBezTo>
                  <a:pt x="1987" y="8804"/>
                  <a:pt x="1925" y="8804"/>
                  <a:pt x="1951" y="8848"/>
                </a:cubicBezTo>
                <a:cubicBezTo>
                  <a:pt x="1978" y="8874"/>
                  <a:pt x="1951" y="8821"/>
                  <a:pt x="1987" y="8804"/>
                </a:cubicBezTo>
                <a:cubicBezTo>
                  <a:pt x="2013" y="8848"/>
                  <a:pt x="2066" y="8830"/>
                  <a:pt x="2093" y="8857"/>
                </a:cubicBezTo>
                <a:cubicBezTo>
                  <a:pt x="2119" y="8883"/>
                  <a:pt x="2119" y="8945"/>
                  <a:pt x="2172" y="8972"/>
                </a:cubicBezTo>
                <a:cubicBezTo>
                  <a:pt x="2190" y="8989"/>
                  <a:pt x="2199" y="8910"/>
                  <a:pt x="2225" y="8954"/>
                </a:cubicBezTo>
                <a:cubicBezTo>
                  <a:pt x="2260" y="8972"/>
                  <a:pt x="2216" y="8972"/>
                  <a:pt x="2216" y="8989"/>
                </a:cubicBezTo>
                <a:cubicBezTo>
                  <a:pt x="2216" y="9007"/>
                  <a:pt x="2252" y="9016"/>
                  <a:pt x="2225" y="9042"/>
                </a:cubicBezTo>
                <a:cubicBezTo>
                  <a:pt x="2278" y="9060"/>
                  <a:pt x="2269" y="9007"/>
                  <a:pt x="2305" y="8989"/>
                </a:cubicBezTo>
                <a:cubicBezTo>
                  <a:pt x="2331" y="9025"/>
                  <a:pt x="2384" y="9060"/>
                  <a:pt x="2428" y="9060"/>
                </a:cubicBezTo>
                <a:cubicBezTo>
                  <a:pt x="2446" y="9095"/>
                  <a:pt x="2411" y="9095"/>
                  <a:pt x="2384" y="9122"/>
                </a:cubicBezTo>
                <a:cubicBezTo>
                  <a:pt x="2393" y="9157"/>
                  <a:pt x="2464" y="9157"/>
                  <a:pt x="2517" y="9166"/>
                </a:cubicBezTo>
                <a:cubicBezTo>
                  <a:pt x="2481" y="9210"/>
                  <a:pt x="2499" y="9228"/>
                  <a:pt x="2437" y="9228"/>
                </a:cubicBezTo>
                <a:cubicBezTo>
                  <a:pt x="2437" y="9245"/>
                  <a:pt x="2464" y="9254"/>
                  <a:pt x="2481" y="9263"/>
                </a:cubicBezTo>
                <a:cubicBezTo>
                  <a:pt x="2517" y="9281"/>
                  <a:pt x="2517" y="9210"/>
                  <a:pt x="2534" y="9192"/>
                </a:cubicBezTo>
                <a:cubicBezTo>
                  <a:pt x="2569" y="9210"/>
                  <a:pt x="2587" y="9148"/>
                  <a:pt x="2631" y="9175"/>
                </a:cubicBezTo>
                <a:cubicBezTo>
                  <a:pt x="2649" y="9184"/>
                  <a:pt x="2649" y="9157"/>
                  <a:pt x="2658" y="9139"/>
                </a:cubicBezTo>
                <a:cubicBezTo>
                  <a:pt x="2737" y="9192"/>
                  <a:pt x="2834" y="9201"/>
                  <a:pt x="2905" y="9245"/>
                </a:cubicBezTo>
                <a:cubicBezTo>
                  <a:pt x="2923" y="9245"/>
                  <a:pt x="2923" y="9228"/>
                  <a:pt x="2932" y="9219"/>
                </a:cubicBezTo>
                <a:cubicBezTo>
                  <a:pt x="2984" y="9245"/>
                  <a:pt x="3037" y="9245"/>
                  <a:pt x="3073" y="9263"/>
                </a:cubicBezTo>
                <a:cubicBezTo>
                  <a:pt x="3082" y="9263"/>
                  <a:pt x="3064" y="9289"/>
                  <a:pt x="3073" y="9289"/>
                </a:cubicBezTo>
                <a:cubicBezTo>
                  <a:pt x="3082" y="9307"/>
                  <a:pt x="3135" y="9298"/>
                  <a:pt x="3143" y="9316"/>
                </a:cubicBezTo>
                <a:cubicBezTo>
                  <a:pt x="3161" y="9316"/>
                  <a:pt x="3161" y="9289"/>
                  <a:pt x="3188" y="9289"/>
                </a:cubicBezTo>
                <a:cubicBezTo>
                  <a:pt x="3214" y="9245"/>
                  <a:pt x="3135" y="9263"/>
                  <a:pt x="3170" y="9228"/>
                </a:cubicBezTo>
                <a:cubicBezTo>
                  <a:pt x="3249" y="9201"/>
                  <a:pt x="3188" y="9325"/>
                  <a:pt x="3285" y="9289"/>
                </a:cubicBezTo>
                <a:cubicBezTo>
                  <a:pt x="3285" y="9316"/>
                  <a:pt x="3267" y="9307"/>
                  <a:pt x="3258" y="9325"/>
                </a:cubicBezTo>
                <a:cubicBezTo>
                  <a:pt x="3302" y="9360"/>
                  <a:pt x="3364" y="9307"/>
                  <a:pt x="3373" y="9351"/>
                </a:cubicBezTo>
                <a:cubicBezTo>
                  <a:pt x="3399" y="9360"/>
                  <a:pt x="3399" y="9334"/>
                  <a:pt x="3399" y="9316"/>
                </a:cubicBezTo>
                <a:cubicBezTo>
                  <a:pt x="3497" y="9360"/>
                  <a:pt x="3558" y="9351"/>
                  <a:pt x="3656" y="9360"/>
                </a:cubicBezTo>
                <a:cubicBezTo>
                  <a:pt x="3647" y="9378"/>
                  <a:pt x="3603" y="9351"/>
                  <a:pt x="3603" y="9378"/>
                </a:cubicBezTo>
                <a:cubicBezTo>
                  <a:pt x="3611" y="9431"/>
                  <a:pt x="3797" y="9360"/>
                  <a:pt x="3673" y="9351"/>
                </a:cubicBezTo>
                <a:cubicBezTo>
                  <a:pt x="3691" y="9316"/>
                  <a:pt x="3762" y="9360"/>
                  <a:pt x="3806" y="9360"/>
                </a:cubicBezTo>
                <a:cubicBezTo>
                  <a:pt x="3788" y="9387"/>
                  <a:pt x="3806" y="9404"/>
                  <a:pt x="3806" y="9422"/>
                </a:cubicBezTo>
                <a:cubicBezTo>
                  <a:pt x="3823" y="9422"/>
                  <a:pt x="3823" y="9413"/>
                  <a:pt x="3806" y="9413"/>
                </a:cubicBezTo>
                <a:cubicBezTo>
                  <a:pt x="3867" y="9369"/>
                  <a:pt x="3973" y="9501"/>
                  <a:pt x="4018" y="9422"/>
                </a:cubicBezTo>
                <a:cubicBezTo>
                  <a:pt x="4079" y="9431"/>
                  <a:pt x="4044" y="9484"/>
                  <a:pt x="4124" y="9484"/>
                </a:cubicBezTo>
                <a:cubicBezTo>
                  <a:pt x="4132" y="9457"/>
                  <a:pt x="4097" y="9448"/>
                  <a:pt x="4071" y="9440"/>
                </a:cubicBezTo>
                <a:cubicBezTo>
                  <a:pt x="4097" y="9413"/>
                  <a:pt x="4177" y="9466"/>
                  <a:pt x="4203" y="9493"/>
                </a:cubicBezTo>
                <a:cubicBezTo>
                  <a:pt x="4229" y="9493"/>
                  <a:pt x="4185" y="9431"/>
                  <a:pt x="4265" y="9457"/>
                </a:cubicBezTo>
                <a:cubicBezTo>
                  <a:pt x="4309" y="9466"/>
                  <a:pt x="4300" y="9493"/>
                  <a:pt x="4291" y="9510"/>
                </a:cubicBezTo>
                <a:cubicBezTo>
                  <a:pt x="4353" y="9537"/>
                  <a:pt x="4415" y="9510"/>
                  <a:pt x="4486" y="9519"/>
                </a:cubicBezTo>
                <a:cubicBezTo>
                  <a:pt x="4503" y="9528"/>
                  <a:pt x="4503" y="9546"/>
                  <a:pt x="4521" y="9546"/>
                </a:cubicBezTo>
                <a:cubicBezTo>
                  <a:pt x="4547" y="9554"/>
                  <a:pt x="4556" y="9546"/>
                  <a:pt x="4565" y="9546"/>
                </a:cubicBezTo>
                <a:cubicBezTo>
                  <a:pt x="4609" y="9554"/>
                  <a:pt x="4680" y="9590"/>
                  <a:pt x="4759" y="9607"/>
                </a:cubicBezTo>
                <a:cubicBezTo>
                  <a:pt x="4795" y="9607"/>
                  <a:pt x="4848" y="9634"/>
                  <a:pt x="4883" y="9643"/>
                </a:cubicBezTo>
                <a:cubicBezTo>
                  <a:pt x="4927" y="9660"/>
                  <a:pt x="4980" y="9634"/>
                  <a:pt x="5007" y="9687"/>
                </a:cubicBezTo>
                <a:cubicBezTo>
                  <a:pt x="5015" y="9696"/>
                  <a:pt x="5042" y="9722"/>
                  <a:pt x="5068" y="9722"/>
                </a:cubicBezTo>
                <a:cubicBezTo>
                  <a:pt x="5077" y="9722"/>
                  <a:pt x="5095" y="9696"/>
                  <a:pt x="5095" y="9696"/>
                </a:cubicBezTo>
                <a:cubicBezTo>
                  <a:pt x="5104" y="9696"/>
                  <a:pt x="5201" y="9802"/>
                  <a:pt x="5245" y="9731"/>
                </a:cubicBezTo>
                <a:cubicBezTo>
                  <a:pt x="5316" y="9749"/>
                  <a:pt x="5351" y="9757"/>
                  <a:pt x="5457" y="9784"/>
                </a:cubicBezTo>
                <a:cubicBezTo>
                  <a:pt x="5474" y="9793"/>
                  <a:pt x="5536" y="9802"/>
                  <a:pt x="5527" y="9793"/>
                </a:cubicBezTo>
                <a:cubicBezTo>
                  <a:pt x="5545" y="9810"/>
                  <a:pt x="5545" y="9837"/>
                  <a:pt x="5572" y="9846"/>
                </a:cubicBezTo>
                <a:cubicBezTo>
                  <a:pt x="5625" y="9863"/>
                  <a:pt x="5633" y="9810"/>
                  <a:pt x="5651" y="9872"/>
                </a:cubicBezTo>
                <a:cubicBezTo>
                  <a:pt x="5678" y="9863"/>
                  <a:pt x="5695" y="9855"/>
                  <a:pt x="5722" y="9846"/>
                </a:cubicBezTo>
                <a:cubicBezTo>
                  <a:pt x="5969" y="9925"/>
                  <a:pt x="6216" y="10005"/>
                  <a:pt x="6446" y="10040"/>
                </a:cubicBezTo>
                <a:cubicBezTo>
                  <a:pt x="6455" y="10058"/>
                  <a:pt x="6455" y="10075"/>
                  <a:pt x="6463" y="10093"/>
                </a:cubicBezTo>
                <a:cubicBezTo>
                  <a:pt x="6649" y="10084"/>
                  <a:pt x="6808" y="10146"/>
                  <a:pt x="6967" y="10181"/>
                </a:cubicBezTo>
                <a:cubicBezTo>
                  <a:pt x="7011" y="10199"/>
                  <a:pt x="7002" y="10128"/>
                  <a:pt x="7046" y="10164"/>
                </a:cubicBezTo>
                <a:cubicBezTo>
                  <a:pt x="7029" y="10199"/>
                  <a:pt x="7046" y="10225"/>
                  <a:pt x="7073" y="10252"/>
                </a:cubicBezTo>
                <a:cubicBezTo>
                  <a:pt x="7099" y="10208"/>
                  <a:pt x="7037" y="10208"/>
                  <a:pt x="7064" y="10164"/>
                </a:cubicBezTo>
                <a:cubicBezTo>
                  <a:pt x="7108" y="10181"/>
                  <a:pt x="7143" y="10190"/>
                  <a:pt x="7134" y="10225"/>
                </a:cubicBezTo>
                <a:cubicBezTo>
                  <a:pt x="7161" y="10225"/>
                  <a:pt x="7179" y="10208"/>
                  <a:pt x="7187" y="10181"/>
                </a:cubicBezTo>
                <a:cubicBezTo>
                  <a:pt x="7302" y="10208"/>
                  <a:pt x="7338" y="10234"/>
                  <a:pt x="7470" y="10270"/>
                </a:cubicBezTo>
                <a:cubicBezTo>
                  <a:pt x="7399" y="10323"/>
                  <a:pt x="7399" y="10331"/>
                  <a:pt x="7364" y="10411"/>
                </a:cubicBezTo>
                <a:cubicBezTo>
                  <a:pt x="7399" y="10429"/>
                  <a:pt x="7399" y="10402"/>
                  <a:pt x="7408" y="10384"/>
                </a:cubicBezTo>
                <a:cubicBezTo>
                  <a:pt x="7452" y="10402"/>
                  <a:pt x="7435" y="10455"/>
                  <a:pt x="7444" y="10490"/>
                </a:cubicBezTo>
                <a:cubicBezTo>
                  <a:pt x="7532" y="10490"/>
                  <a:pt x="7594" y="10561"/>
                  <a:pt x="7655" y="10526"/>
                </a:cubicBezTo>
                <a:cubicBezTo>
                  <a:pt x="7691" y="10526"/>
                  <a:pt x="7664" y="10561"/>
                  <a:pt x="7691" y="10570"/>
                </a:cubicBezTo>
                <a:cubicBezTo>
                  <a:pt x="7708" y="10570"/>
                  <a:pt x="7708" y="10543"/>
                  <a:pt x="7735" y="10552"/>
                </a:cubicBezTo>
                <a:cubicBezTo>
                  <a:pt x="7797" y="10552"/>
                  <a:pt x="7788" y="10587"/>
                  <a:pt x="7841" y="10596"/>
                </a:cubicBezTo>
                <a:cubicBezTo>
                  <a:pt x="7841" y="10632"/>
                  <a:pt x="7850" y="10667"/>
                  <a:pt x="7912" y="10667"/>
                </a:cubicBezTo>
                <a:cubicBezTo>
                  <a:pt x="7964" y="10632"/>
                  <a:pt x="7779" y="10614"/>
                  <a:pt x="7894" y="10614"/>
                </a:cubicBezTo>
                <a:cubicBezTo>
                  <a:pt x="7920" y="10614"/>
                  <a:pt x="7947" y="10632"/>
                  <a:pt x="7956" y="10632"/>
                </a:cubicBezTo>
                <a:cubicBezTo>
                  <a:pt x="8000" y="10640"/>
                  <a:pt x="8009" y="10623"/>
                  <a:pt x="8026" y="10623"/>
                </a:cubicBezTo>
                <a:cubicBezTo>
                  <a:pt x="8062" y="10632"/>
                  <a:pt x="8062" y="10649"/>
                  <a:pt x="8088" y="10658"/>
                </a:cubicBezTo>
                <a:cubicBezTo>
                  <a:pt x="8212" y="10693"/>
                  <a:pt x="8379" y="10711"/>
                  <a:pt x="8450" y="10746"/>
                </a:cubicBezTo>
                <a:cubicBezTo>
                  <a:pt x="8468" y="10746"/>
                  <a:pt x="8468" y="10720"/>
                  <a:pt x="8477" y="10702"/>
                </a:cubicBezTo>
                <a:cubicBezTo>
                  <a:pt x="8512" y="10729"/>
                  <a:pt x="8565" y="10746"/>
                  <a:pt x="8618" y="10755"/>
                </a:cubicBezTo>
                <a:cubicBezTo>
                  <a:pt x="8671" y="10755"/>
                  <a:pt x="8733" y="10755"/>
                  <a:pt x="8777" y="10738"/>
                </a:cubicBezTo>
                <a:cubicBezTo>
                  <a:pt x="8803" y="10738"/>
                  <a:pt x="8821" y="10764"/>
                  <a:pt x="8847" y="10773"/>
                </a:cubicBezTo>
                <a:cubicBezTo>
                  <a:pt x="8883" y="10782"/>
                  <a:pt x="8892" y="10755"/>
                  <a:pt x="8900" y="10755"/>
                </a:cubicBezTo>
                <a:cubicBezTo>
                  <a:pt x="8927" y="10755"/>
                  <a:pt x="8918" y="10782"/>
                  <a:pt x="8927" y="10791"/>
                </a:cubicBezTo>
                <a:cubicBezTo>
                  <a:pt x="8936" y="10799"/>
                  <a:pt x="9006" y="10791"/>
                  <a:pt x="9006" y="10791"/>
                </a:cubicBezTo>
                <a:cubicBezTo>
                  <a:pt x="9042" y="10799"/>
                  <a:pt x="9059" y="10782"/>
                  <a:pt x="9104" y="10799"/>
                </a:cubicBezTo>
                <a:cubicBezTo>
                  <a:pt x="9104" y="10782"/>
                  <a:pt x="9068" y="10782"/>
                  <a:pt x="9051" y="10773"/>
                </a:cubicBezTo>
                <a:cubicBezTo>
                  <a:pt x="9015" y="10738"/>
                  <a:pt x="9157" y="10782"/>
                  <a:pt x="9192" y="10791"/>
                </a:cubicBezTo>
                <a:cubicBezTo>
                  <a:pt x="9148" y="10817"/>
                  <a:pt x="9227" y="10844"/>
                  <a:pt x="9165" y="10861"/>
                </a:cubicBezTo>
                <a:cubicBezTo>
                  <a:pt x="9165" y="10896"/>
                  <a:pt x="9201" y="10826"/>
                  <a:pt x="9245" y="10861"/>
                </a:cubicBezTo>
                <a:cubicBezTo>
                  <a:pt x="9271" y="10826"/>
                  <a:pt x="9218" y="10799"/>
                  <a:pt x="9254" y="10799"/>
                </a:cubicBezTo>
                <a:cubicBezTo>
                  <a:pt x="9315" y="10808"/>
                  <a:pt x="9245" y="10817"/>
                  <a:pt x="9280" y="10852"/>
                </a:cubicBezTo>
                <a:cubicBezTo>
                  <a:pt x="9307" y="10861"/>
                  <a:pt x="9307" y="10817"/>
                  <a:pt x="9315" y="10808"/>
                </a:cubicBezTo>
                <a:cubicBezTo>
                  <a:pt x="9333" y="10808"/>
                  <a:pt x="9395" y="10844"/>
                  <a:pt x="9386" y="10791"/>
                </a:cubicBezTo>
                <a:cubicBezTo>
                  <a:pt x="9474" y="10799"/>
                  <a:pt x="9527" y="10826"/>
                  <a:pt x="9598" y="10844"/>
                </a:cubicBezTo>
                <a:cubicBezTo>
                  <a:pt x="9580" y="10888"/>
                  <a:pt x="9624" y="10905"/>
                  <a:pt x="9580" y="10932"/>
                </a:cubicBezTo>
                <a:cubicBezTo>
                  <a:pt x="9616" y="10949"/>
                  <a:pt x="9669" y="10967"/>
                  <a:pt x="9722" y="10976"/>
                </a:cubicBezTo>
                <a:cubicBezTo>
                  <a:pt x="9775" y="10976"/>
                  <a:pt x="9828" y="10976"/>
                  <a:pt x="9863" y="10967"/>
                </a:cubicBezTo>
                <a:cubicBezTo>
                  <a:pt x="9872" y="10967"/>
                  <a:pt x="9872" y="10958"/>
                  <a:pt x="9881" y="10941"/>
                </a:cubicBezTo>
                <a:cubicBezTo>
                  <a:pt x="10013" y="10941"/>
                  <a:pt x="10145" y="11002"/>
                  <a:pt x="10216" y="10958"/>
                </a:cubicBezTo>
                <a:cubicBezTo>
                  <a:pt x="10278" y="10976"/>
                  <a:pt x="10375" y="11002"/>
                  <a:pt x="10375" y="10932"/>
                </a:cubicBezTo>
                <a:cubicBezTo>
                  <a:pt x="10419" y="10949"/>
                  <a:pt x="10454" y="10914"/>
                  <a:pt x="10490" y="10914"/>
                </a:cubicBezTo>
                <a:cubicBezTo>
                  <a:pt x="10525" y="10914"/>
                  <a:pt x="10560" y="10932"/>
                  <a:pt x="10578" y="10932"/>
                </a:cubicBezTo>
                <a:cubicBezTo>
                  <a:pt x="10596" y="10923"/>
                  <a:pt x="10613" y="10896"/>
                  <a:pt x="10622" y="10896"/>
                </a:cubicBezTo>
                <a:cubicBezTo>
                  <a:pt x="10675" y="10879"/>
                  <a:pt x="10746" y="10888"/>
                  <a:pt x="10799" y="10870"/>
                </a:cubicBezTo>
                <a:cubicBezTo>
                  <a:pt x="10825" y="10870"/>
                  <a:pt x="10852" y="10861"/>
                  <a:pt x="10887" y="10861"/>
                </a:cubicBezTo>
                <a:cubicBezTo>
                  <a:pt x="10905" y="10861"/>
                  <a:pt x="10931" y="10852"/>
                  <a:pt x="10949" y="10852"/>
                </a:cubicBezTo>
                <a:cubicBezTo>
                  <a:pt x="10967" y="10844"/>
                  <a:pt x="10984" y="10844"/>
                  <a:pt x="11002" y="10835"/>
                </a:cubicBezTo>
                <a:cubicBezTo>
                  <a:pt x="11037" y="10817"/>
                  <a:pt x="11064" y="10782"/>
                  <a:pt x="11108" y="10773"/>
                </a:cubicBezTo>
                <a:cubicBezTo>
                  <a:pt x="11152" y="10764"/>
                  <a:pt x="11196" y="10755"/>
                  <a:pt x="11240" y="10729"/>
                </a:cubicBezTo>
                <a:cubicBezTo>
                  <a:pt x="11240" y="10773"/>
                  <a:pt x="11267" y="10773"/>
                  <a:pt x="11276" y="10808"/>
                </a:cubicBezTo>
                <a:cubicBezTo>
                  <a:pt x="11223" y="10808"/>
                  <a:pt x="11258" y="10870"/>
                  <a:pt x="11223" y="10888"/>
                </a:cubicBezTo>
                <a:cubicBezTo>
                  <a:pt x="11240" y="10923"/>
                  <a:pt x="11258" y="10852"/>
                  <a:pt x="11302" y="10861"/>
                </a:cubicBezTo>
                <a:cubicBezTo>
                  <a:pt x="11285" y="10923"/>
                  <a:pt x="11293" y="11002"/>
                  <a:pt x="11355" y="11020"/>
                </a:cubicBezTo>
                <a:cubicBezTo>
                  <a:pt x="11364" y="11029"/>
                  <a:pt x="11382" y="10985"/>
                  <a:pt x="11390" y="10985"/>
                </a:cubicBezTo>
                <a:cubicBezTo>
                  <a:pt x="11417" y="10976"/>
                  <a:pt x="11479" y="10967"/>
                  <a:pt x="11532" y="10941"/>
                </a:cubicBezTo>
                <a:cubicBezTo>
                  <a:pt x="11576" y="10914"/>
                  <a:pt x="11585" y="10879"/>
                  <a:pt x="11638" y="10888"/>
                </a:cubicBezTo>
                <a:cubicBezTo>
                  <a:pt x="11647" y="10852"/>
                  <a:pt x="11682" y="10826"/>
                  <a:pt x="11726" y="10808"/>
                </a:cubicBezTo>
                <a:cubicBezTo>
                  <a:pt x="11744" y="10791"/>
                  <a:pt x="11770" y="10782"/>
                  <a:pt x="11788" y="10773"/>
                </a:cubicBezTo>
                <a:cubicBezTo>
                  <a:pt x="11805" y="10755"/>
                  <a:pt x="11832" y="10738"/>
                  <a:pt x="11841" y="10729"/>
                </a:cubicBezTo>
                <a:cubicBezTo>
                  <a:pt x="11867" y="10711"/>
                  <a:pt x="11858" y="10676"/>
                  <a:pt x="11876" y="10658"/>
                </a:cubicBezTo>
                <a:cubicBezTo>
                  <a:pt x="11894" y="10640"/>
                  <a:pt x="11911" y="10632"/>
                  <a:pt x="11920" y="10623"/>
                </a:cubicBezTo>
                <a:cubicBezTo>
                  <a:pt x="11938" y="10614"/>
                  <a:pt x="11956" y="10605"/>
                  <a:pt x="11973" y="10596"/>
                </a:cubicBezTo>
                <a:cubicBezTo>
                  <a:pt x="12009" y="10587"/>
                  <a:pt x="12044" y="10579"/>
                  <a:pt x="12070" y="10561"/>
                </a:cubicBezTo>
                <a:cubicBezTo>
                  <a:pt x="12097" y="10614"/>
                  <a:pt x="12132" y="10596"/>
                  <a:pt x="12167" y="10623"/>
                </a:cubicBezTo>
                <a:cubicBezTo>
                  <a:pt x="12238" y="10605"/>
                  <a:pt x="12300" y="10676"/>
                  <a:pt x="12379" y="10658"/>
                </a:cubicBezTo>
                <a:cubicBezTo>
                  <a:pt x="12388" y="10720"/>
                  <a:pt x="12415" y="10702"/>
                  <a:pt x="12459" y="10685"/>
                </a:cubicBezTo>
                <a:cubicBezTo>
                  <a:pt x="12459" y="10782"/>
                  <a:pt x="12556" y="10746"/>
                  <a:pt x="12600" y="10791"/>
                </a:cubicBezTo>
                <a:cubicBezTo>
                  <a:pt x="12574" y="10799"/>
                  <a:pt x="12591" y="10817"/>
                  <a:pt x="12574" y="10826"/>
                </a:cubicBezTo>
                <a:cubicBezTo>
                  <a:pt x="12591" y="10844"/>
                  <a:pt x="12609" y="10817"/>
                  <a:pt x="12635" y="10799"/>
                </a:cubicBezTo>
                <a:cubicBezTo>
                  <a:pt x="12627" y="10852"/>
                  <a:pt x="12662" y="10844"/>
                  <a:pt x="12644" y="10888"/>
                </a:cubicBezTo>
                <a:cubicBezTo>
                  <a:pt x="12653" y="10914"/>
                  <a:pt x="12671" y="10905"/>
                  <a:pt x="12688" y="10896"/>
                </a:cubicBezTo>
                <a:cubicBezTo>
                  <a:pt x="12680" y="10914"/>
                  <a:pt x="12706" y="10932"/>
                  <a:pt x="12697" y="10958"/>
                </a:cubicBezTo>
                <a:cubicBezTo>
                  <a:pt x="12697" y="10967"/>
                  <a:pt x="12671" y="10976"/>
                  <a:pt x="12671" y="10985"/>
                </a:cubicBezTo>
                <a:cubicBezTo>
                  <a:pt x="12680" y="11011"/>
                  <a:pt x="12724" y="11029"/>
                  <a:pt x="12706" y="11047"/>
                </a:cubicBezTo>
                <a:cubicBezTo>
                  <a:pt x="12697" y="11055"/>
                  <a:pt x="12680" y="11047"/>
                  <a:pt x="12671" y="11055"/>
                </a:cubicBezTo>
                <a:cubicBezTo>
                  <a:pt x="12653" y="11091"/>
                  <a:pt x="12653" y="11108"/>
                  <a:pt x="12662" y="11161"/>
                </a:cubicBezTo>
                <a:cubicBezTo>
                  <a:pt x="12609" y="11188"/>
                  <a:pt x="12627" y="11223"/>
                  <a:pt x="12574" y="11250"/>
                </a:cubicBezTo>
                <a:cubicBezTo>
                  <a:pt x="12556" y="11259"/>
                  <a:pt x="12574" y="11276"/>
                  <a:pt x="12582" y="11294"/>
                </a:cubicBezTo>
                <a:cubicBezTo>
                  <a:pt x="12530" y="11294"/>
                  <a:pt x="12477" y="11320"/>
                  <a:pt x="12415" y="11338"/>
                </a:cubicBezTo>
                <a:cubicBezTo>
                  <a:pt x="12362" y="11364"/>
                  <a:pt x="12300" y="11364"/>
                  <a:pt x="12256" y="11347"/>
                </a:cubicBezTo>
                <a:lnTo>
                  <a:pt x="12132" y="11417"/>
                </a:lnTo>
                <a:cubicBezTo>
                  <a:pt x="12167" y="11497"/>
                  <a:pt x="12238" y="11497"/>
                  <a:pt x="12282" y="11559"/>
                </a:cubicBezTo>
                <a:cubicBezTo>
                  <a:pt x="12185" y="11621"/>
                  <a:pt x="12335" y="11638"/>
                  <a:pt x="12309" y="11700"/>
                </a:cubicBezTo>
                <a:lnTo>
                  <a:pt x="12247" y="11726"/>
                </a:lnTo>
                <a:cubicBezTo>
                  <a:pt x="12265" y="11762"/>
                  <a:pt x="12291" y="11753"/>
                  <a:pt x="12300" y="11806"/>
                </a:cubicBezTo>
                <a:cubicBezTo>
                  <a:pt x="12203" y="11841"/>
                  <a:pt x="12185" y="11841"/>
                  <a:pt x="12097" y="11877"/>
                </a:cubicBezTo>
                <a:cubicBezTo>
                  <a:pt x="12079" y="11850"/>
                  <a:pt x="12044" y="11841"/>
                  <a:pt x="12009" y="11850"/>
                </a:cubicBezTo>
                <a:cubicBezTo>
                  <a:pt x="11947" y="11877"/>
                  <a:pt x="12026" y="11885"/>
                  <a:pt x="11991" y="11903"/>
                </a:cubicBezTo>
                <a:lnTo>
                  <a:pt x="11920" y="11930"/>
                </a:lnTo>
                <a:lnTo>
                  <a:pt x="11894" y="11868"/>
                </a:lnTo>
                <a:cubicBezTo>
                  <a:pt x="11832" y="11912"/>
                  <a:pt x="11761" y="11868"/>
                  <a:pt x="11761" y="11930"/>
                </a:cubicBezTo>
                <a:cubicBezTo>
                  <a:pt x="11770" y="11956"/>
                  <a:pt x="11858" y="11868"/>
                  <a:pt x="11858" y="11947"/>
                </a:cubicBezTo>
                <a:lnTo>
                  <a:pt x="11726" y="11991"/>
                </a:lnTo>
                <a:lnTo>
                  <a:pt x="11576" y="12027"/>
                </a:lnTo>
                <a:lnTo>
                  <a:pt x="11435" y="12062"/>
                </a:lnTo>
                <a:cubicBezTo>
                  <a:pt x="11390" y="12071"/>
                  <a:pt x="11337" y="12080"/>
                  <a:pt x="11293" y="12088"/>
                </a:cubicBezTo>
                <a:cubicBezTo>
                  <a:pt x="11267" y="12097"/>
                  <a:pt x="11267" y="12115"/>
                  <a:pt x="11240" y="12124"/>
                </a:cubicBezTo>
                <a:cubicBezTo>
                  <a:pt x="11249" y="12159"/>
                  <a:pt x="11285" y="12168"/>
                  <a:pt x="11276" y="12212"/>
                </a:cubicBezTo>
                <a:cubicBezTo>
                  <a:pt x="11187" y="12239"/>
                  <a:pt x="11205" y="12283"/>
                  <a:pt x="11090" y="12274"/>
                </a:cubicBezTo>
                <a:cubicBezTo>
                  <a:pt x="11073" y="12318"/>
                  <a:pt x="11134" y="12292"/>
                  <a:pt x="11170" y="12292"/>
                </a:cubicBezTo>
                <a:cubicBezTo>
                  <a:pt x="11232" y="12292"/>
                  <a:pt x="11134" y="12318"/>
                  <a:pt x="11117" y="12318"/>
                </a:cubicBezTo>
                <a:cubicBezTo>
                  <a:pt x="11046" y="12309"/>
                  <a:pt x="10958" y="12336"/>
                  <a:pt x="10878" y="12345"/>
                </a:cubicBezTo>
                <a:cubicBezTo>
                  <a:pt x="10799" y="12353"/>
                  <a:pt x="10728" y="12345"/>
                  <a:pt x="10711" y="12300"/>
                </a:cubicBezTo>
                <a:cubicBezTo>
                  <a:pt x="10666" y="12327"/>
                  <a:pt x="10649" y="12371"/>
                  <a:pt x="10552" y="12353"/>
                </a:cubicBezTo>
                <a:cubicBezTo>
                  <a:pt x="10560" y="12336"/>
                  <a:pt x="10613" y="12345"/>
                  <a:pt x="10613" y="12318"/>
                </a:cubicBezTo>
                <a:cubicBezTo>
                  <a:pt x="10605" y="12309"/>
                  <a:pt x="10596" y="12309"/>
                  <a:pt x="10596" y="12292"/>
                </a:cubicBezTo>
                <a:cubicBezTo>
                  <a:pt x="10543" y="12300"/>
                  <a:pt x="10507" y="12309"/>
                  <a:pt x="10499" y="12353"/>
                </a:cubicBezTo>
                <a:cubicBezTo>
                  <a:pt x="10366" y="12362"/>
                  <a:pt x="10260" y="12318"/>
                  <a:pt x="10154" y="12345"/>
                </a:cubicBezTo>
                <a:cubicBezTo>
                  <a:pt x="10251" y="12309"/>
                  <a:pt x="10075" y="12300"/>
                  <a:pt x="10057" y="12336"/>
                </a:cubicBezTo>
                <a:cubicBezTo>
                  <a:pt x="10004" y="12336"/>
                  <a:pt x="9934" y="12327"/>
                  <a:pt x="9881" y="12327"/>
                </a:cubicBezTo>
                <a:cubicBezTo>
                  <a:pt x="9819" y="12318"/>
                  <a:pt x="9757" y="12309"/>
                  <a:pt x="9704" y="12309"/>
                </a:cubicBezTo>
                <a:cubicBezTo>
                  <a:pt x="9572" y="12309"/>
                  <a:pt x="9413" y="12274"/>
                  <a:pt x="9271" y="12247"/>
                </a:cubicBezTo>
                <a:cubicBezTo>
                  <a:pt x="9130" y="12212"/>
                  <a:pt x="8998" y="12194"/>
                  <a:pt x="8892" y="12212"/>
                </a:cubicBezTo>
                <a:cubicBezTo>
                  <a:pt x="8865" y="12194"/>
                  <a:pt x="8900" y="12177"/>
                  <a:pt x="8900" y="12168"/>
                </a:cubicBezTo>
                <a:cubicBezTo>
                  <a:pt x="8883" y="12159"/>
                  <a:pt x="8874" y="12150"/>
                  <a:pt x="8874" y="12141"/>
                </a:cubicBezTo>
                <a:cubicBezTo>
                  <a:pt x="8821" y="12133"/>
                  <a:pt x="8821" y="12159"/>
                  <a:pt x="8777" y="12150"/>
                </a:cubicBezTo>
                <a:cubicBezTo>
                  <a:pt x="8742" y="12141"/>
                  <a:pt x="8706" y="12106"/>
                  <a:pt x="8671" y="12097"/>
                </a:cubicBezTo>
                <a:cubicBezTo>
                  <a:pt x="8636" y="12088"/>
                  <a:pt x="8618" y="12124"/>
                  <a:pt x="8574" y="12106"/>
                </a:cubicBezTo>
                <a:cubicBezTo>
                  <a:pt x="8538" y="12097"/>
                  <a:pt x="8521" y="12080"/>
                  <a:pt x="8538" y="12053"/>
                </a:cubicBezTo>
                <a:cubicBezTo>
                  <a:pt x="8494" y="12053"/>
                  <a:pt x="8477" y="12097"/>
                  <a:pt x="8397" y="12062"/>
                </a:cubicBezTo>
                <a:cubicBezTo>
                  <a:pt x="8406" y="12044"/>
                  <a:pt x="8441" y="12062"/>
                  <a:pt x="8441" y="12044"/>
                </a:cubicBezTo>
                <a:cubicBezTo>
                  <a:pt x="8432" y="12009"/>
                  <a:pt x="8371" y="12027"/>
                  <a:pt x="8327" y="12000"/>
                </a:cubicBezTo>
                <a:cubicBezTo>
                  <a:pt x="8318" y="11991"/>
                  <a:pt x="8300" y="11956"/>
                  <a:pt x="8300" y="11956"/>
                </a:cubicBezTo>
                <a:cubicBezTo>
                  <a:pt x="8176" y="11912"/>
                  <a:pt x="8017" y="11912"/>
                  <a:pt x="7947" y="11877"/>
                </a:cubicBezTo>
                <a:cubicBezTo>
                  <a:pt x="7920" y="11885"/>
                  <a:pt x="7912" y="11894"/>
                  <a:pt x="7894" y="11912"/>
                </a:cubicBezTo>
                <a:cubicBezTo>
                  <a:pt x="7841" y="11841"/>
                  <a:pt x="7708" y="11841"/>
                  <a:pt x="7620" y="11832"/>
                </a:cubicBezTo>
                <a:lnTo>
                  <a:pt x="7629" y="11788"/>
                </a:lnTo>
                <a:cubicBezTo>
                  <a:pt x="7594" y="11788"/>
                  <a:pt x="7532" y="11762"/>
                  <a:pt x="7514" y="11797"/>
                </a:cubicBezTo>
                <a:cubicBezTo>
                  <a:pt x="7470" y="11762"/>
                  <a:pt x="7549" y="11762"/>
                  <a:pt x="7549" y="11744"/>
                </a:cubicBezTo>
                <a:cubicBezTo>
                  <a:pt x="7488" y="11726"/>
                  <a:pt x="7461" y="11744"/>
                  <a:pt x="7417" y="11753"/>
                </a:cubicBezTo>
                <a:cubicBezTo>
                  <a:pt x="7346" y="11709"/>
                  <a:pt x="7240" y="11682"/>
                  <a:pt x="7170" y="11700"/>
                </a:cubicBezTo>
                <a:cubicBezTo>
                  <a:pt x="7143" y="11682"/>
                  <a:pt x="7134" y="11665"/>
                  <a:pt x="7108" y="11647"/>
                </a:cubicBezTo>
                <a:cubicBezTo>
                  <a:pt x="6843" y="11638"/>
                  <a:pt x="6561" y="11559"/>
                  <a:pt x="6296" y="11435"/>
                </a:cubicBezTo>
                <a:cubicBezTo>
                  <a:pt x="6252" y="11435"/>
                  <a:pt x="6207" y="11426"/>
                  <a:pt x="6163" y="11435"/>
                </a:cubicBezTo>
                <a:cubicBezTo>
                  <a:pt x="6101" y="11400"/>
                  <a:pt x="6057" y="11364"/>
                  <a:pt x="5969" y="11338"/>
                </a:cubicBezTo>
                <a:lnTo>
                  <a:pt x="5995" y="11276"/>
                </a:lnTo>
                <a:cubicBezTo>
                  <a:pt x="5925" y="11276"/>
                  <a:pt x="5801" y="11303"/>
                  <a:pt x="5766" y="11223"/>
                </a:cubicBezTo>
                <a:cubicBezTo>
                  <a:pt x="5801" y="11197"/>
                  <a:pt x="5854" y="11259"/>
                  <a:pt x="5881" y="11267"/>
                </a:cubicBezTo>
                <a:cubicBezTo>
                  <a:pt x="5925" y="11267"/>
                  <a:pt x="5942" y="11223"/>
                  <a:pt x="6004" y="11250"/>
                </a:cubicBezTo>
                <a:cubicBezTo>
                  <a:pt x="6004" y="11223"/>
                  <a:pt x="5978" y="11206"/>
                  <a:pt x="5951" y="11197"/>
                </a:cubicBezTo>
                <a:cubicBezTo>
                  <a:pt x="6013" y="11188"/>
                  <a:pt x="6004" y="11117"/>
                  <a:pt x="6040" y="11100"/>
                </a:cubicBezTo>
                <a:cubicBezTo>
                  <a:pt x="6119" y="11064"/>
                  <a:pt x="6199" y="11135"/>
                  <a:pt x="6296" y="11126"/>
                </a:cubicBezTo>
                <a:cubicBezTo>
                  <a:pt x="6322" y="11144"/>
                  <a:pt x="6366" y="11161"/>
                  <a:pt x="6349" y="11197"/>
                </a:cubicBezTo>
                <a:cubicBezTo>
                  <a:pt x="6375" y="11197"/>
                  <a:pt x="6393" y="11188"/>
                  <a:pt x="6419" y="11188"/>
                </a:cubicBezTo>
                <a:cubicBezTo>
                  <a:pt x="6428" y="11161"/>
                  <a:pt x="6410" y="11144"/>
                  <a:pt x="6366" y="11135"/>
                </a:cubicBezTo>
                <a:cubicBezTo>
                  <a:pt x="6419" y="11117"/>
                  <a:pt x="6525" y="11179"/>
                  <a:pt x="6569" y="11206"/>
                </a:cubicBezTo>
                <a:cubicBezTo>
                  <a:pt x="6534" y="11250"/>
                  <a:pt x="6543" y="11241"/>
                  <a:pt x="6561" y="11285"/>
                </a:cubicBezTo>
                <a:cubicBezTo>
                  <a:pt x="6605" y="11294"/>
                  <a:pt x="6631" y="11250"/>
                  <a:pt x="6667" y="11303"/>
                </a:cubicBezTo>
                <a:cubicBezTo>
                  <a:pt x="6667" y="11285"/>
                  <a:pt x="6675" y="11285"/>
                  <a:pt x="6693" y="11285"/>
                </a:cubicBezTo>
                <a:cubicBezTo>
                  <a:pt x="6702" y="11241"/>
                  <a:pt x="6543" y="11259"/>
                  <a:pt x="6587" y="11197"/>
                </a:cubicBezTo>
                <a:cubicBezTo>
                  <a:pt x="6667" y="11223"/>
                  <a:pt x="6746" y="11250"/>
                  <a:pt x="6790" y="11285"/>
                </a:cubicBezTo>
                <a:cubicBezTo>
                  <a:pt x="6852" y="11294"/>
                  <a:pt x="6808" y="11232"/>
                  <a:pt x="6843" y="11223"/>
                </a:cubicBezTo>
                <a:cubicBezTo>
                  <a:pt x="6790" y="11206"/>
                  <a:pt x="6737" y="11223"/>
                  <a:pt x="6711" y="11179"/>
                </a:cubicBezTo>
                <a:cubicBezTo>
                  <a:pt x="6719" y="11153"/>
                  <a:pt x="6737" y="11135"/>
                  <a:pt x="6764" y="11135"/>
                </a:cubicBezTo>
                <a:cubicBezTo>
                  <a:pt x="6764" y="11108"/>
                  <a:pt x="6755" y="11091"/>
                  <a:pt x="6728" y="11073"/>
                </a:cubicBezTo>
                <a:cubicBezTo>
                  <a:pt x="6658" y="11073"/>
                  <a:pt x="6746" y="11117"/>
                  <a:pt x="6719" y="11144"/>
                </a:cubicBezTo>
                <a:cubicBezTo>
                  <a:pt x="6684" y="11126"/>
                  <a:pt x="6684" y="11153"/>
                  <a:pt x="6675" y="11179"/>
                </a:cubicBezTo>
                <a:cubicBezTo>
                  <a:pt x="6614" y="11170"/>
                  <a:pt x="6614" y="11144"/>
                  <a:pt x="6578" y="11126"/>
                </a:cubicBezTo>
                <a:cubicBezTo>
                  <a:pt x="6587" y="11108"/>
                  <a:pt x="6622" y="11135"/>
                  <a:pt x="6649" y="11135"/>
                </a:cubicBezTo>
                <a:cubicBezTo>
                  <a:pt x="6649" y="11064"/>
                  <a:pt x="6561" y="11117"/>
                  <a:pt x="6525" y="11126"/>
                </a:cubicBezTo>
                <a:cubicBezTo>
                  <a:pt x="6463" y="11108"/>
                  <a:pt x="6455" y="11064"/>
                  <a:pt x="6428" y="11029"/>
                </a:cubicBezTo>
                <a:cubicBezTo>
                  <a:pt x="6393" y="11020"/>
                  <a:pt x="6393" y="11100"/>
                  <a:pt x="6340" y="11064"/>
                </a:cubicBezTo>
                <a:cubicBezTo>
                  <a:pt x="6313" y="11038"/>
                  <a:pt x="6322" y="11002"/>
                  <a:pt x="6313" y="10967"/>
                </a:cubicBezTo>
                <a:cubicBezTo>
                  <a:pt x="6287" y="10976"/>
                  <a:pt x="6278" y="11011"/>
                  <a:pt x="6243" y="11011"/>
                </a:cubicBezTo>
                <a:cubicBezTo>
                  <a:pt x="6084" y="10967"/>
                  <a:pt x="5881" y="10870"/>
                  <a:pt x="5678" y="10808"/>
                </a:cubicBezTo>
                <a:cubicBezTo>
                  <a:pt x="5642" y="10791"/>
                  <a:pt x="5642" y="10844"/>
                  <a:pt x="5616" y="10835"/>
                </a:cubicBezTo>
                <a:cubicBezTo>
                  <a:pt x="5616" y="10852"/>
                  <a:pt x="5642" y="10870"/>
                  <a:pt x="5669" y="10888"/>
                </a:cubicBezTo>
                <a:cubicBezTo>
                  <a:pt x="5607" y="10914"/>
                  <a:pt x="5660" y="10976"/>
                  <a:pt x="5660" y="11020"/>
                </a:cubicBezTo>
                <a:lnTo>
                  <a:pt x="5625" y="11011"/>
                </a:lnTo>
                <a:lnTo>
                  <a:pt x="5589" y="11002"/>
                </a:lnTo>
                <a:cubicBezTo>
                  <a:pt x="5633" y="10967"/>
                  <a:pt x="5633" y="10923"/>
                  <a:pt x="5572" y="10896"/>
                </a:cubicBezTo>
                <a:cubicBezTo>
                  <a:pt x="5545" y="10941"/>
                  <a:pt x="5625" y="10932"/>
                  <a:pt x="5580" y="10976"/>
                </a:cubicBezTo>
                <a:cubicBezTo>
                  <a:pt x="5527" y="10914"/>
                  <a:pt x="5474" y="10923"/>
                  <a:pt x="5404" y="10932"/>
                </a:cubicBezTo>
                <a:cubicBezTo>
                  <a:pt x="5430" y="10976"/>
                  <a:pt x="5474" y="10958"/>
                  <a:pt x="5510" y="10967"/>
                </a:cubicBezTo>
                <a:cubicBezTo>
                  <a:pt x="5572" y="11002"/>
                  <a:pt x="5589" y="11047"/>
                  <a:pt x="5633" y="11082"/>
                </a:cubicBezTo>
                <a:cubicBezTo>
                  <a:pt x="5607" y="11091"/>
                  <a:pt x="5545" y="11135"/>
                  <a:pt x="5607" y="11161"/>
                </a:cubicBezTo>
                <a:cubicBezTo>
                  <a:pt x="5545" y="11161"/>
                  <a:pt x="5483" y="11170"/>
                  <a:pt x="5430" y="11179"/>
                </a:cubicBezTo>
                <a:cubicBezTo>
                  <a:pt x="5377" y="11179"/>
                  <a:pt x="5404" y="11144"/>
                  <a:pt x="5377" y="11135"/>
                </a:cubicBezTo>
                <a:cubicBezTo>
                  <a:pt x="5333" y="11100"/>
                  <a:pt x="5289" y="11108"/>
                  <a:pt x="5236" y="11100"/>
                </a:cubicBezTo>
                <a:cubicBezTo>
                  <a:pt x="5210" y="11091"/>
                  <a:pt x="5210" y="11073"/>
                  <a:pt x="5192" y="11064"/>
                </a:cubicBezTo>
                <a:cubicBezTo>
                  <a:pt x="5130" y="11047"/>
                  <a:pt x="5086" y="11055"/>
                  <a:pt x="5042" y="11029"/>
                </a:cubicBezTo>
                <a:cubicBezTo>
                  <a:pt x="4945" y="10985"/>
                  <a:pt x="4733" y="10923"/>
                  <a:pt x="4627" y="10888"/>
                </a:cubicBezTo>
                <a:cubicBezTo>
                  <a:pt x="4592" y="10879"/>
                  <a:pt x="4556" y="10826"/>
                  <a:pt x="4521" y="10870"/>
                </a:cubicBezTo>
                <a:cubicBezTo>
                  <a:pt x="4477" y="10870"/>
                  <a:pt x="4494" y="10835"/>
                  <a:pt x="4468" y="10817"/>
                </a:cubicBezTo>
                <a:cubicBezTo>
                  <a:pt x="4441" y="10808"/>
                  <a:pt x="4433" y="10826"/>
                  <a:pt x="4424" y="10844"/>
                </a:cubicBezTo>
                <a:cubicBezTo>
                  <a:pt x="4371" y="10835"/>
                  <a:pt x="4415" y="10782"/>
                  <a:pt x="4371" y="10773"/>
                </a:cubicBezTo>
                <a:cubicBezTo>
                  <a:pt x="4318" y="10746"/>
                  <a:pt x="4265" y="10782"/>
                  <a:pt x="4238" y="10738"/>
                </a:cubicBezTo>
                <a:cubicBezTo>
                  <a:pt x="4221" y="10729"/>
                  <a:pt x="4221" y="10755"/>
                  <a:pt x="4212" y="10773"/>
                </a:cubicBezTo>
                <a:cubicBezTo>
                  <a:pt x="4168" y="10729"/>
                  <a:pt x="4097" y="10702"/>
                  <a:pt x="4009" y="10685"/>
                </a:cubicBezTo>
                <a:cubicBezTo>
                  <a:pt x="3991" y="10693"/>
                  <a:pt x="3973" y="10702"/>
                  <a:pt x="3965" y="10720"/>
                </a:cubicBezTo>
                <a:cubicBezTo>
                  <a:pt x="3867" y="10693"/>
                  <a:pt x="3717" y="10649"/>
                  <a:pt x="3541" y="10614"/>
                </a:cubicBezTo>
                <a:cubicBezTo>
                  <a:pt x="3355" y="10570"/>
                  <a:pt x="3152" y="10534"/>
                  <a:pt x="2984" y="10499"/>
                </a:cubicBezTo>
                <a:cubicBezTo>
                  <a:pt x="2932" y="10490"/>
                  <a:pt x="2887" y="10499"/>
                  <a:pt x="2834" y="10490"/>
                </a:cubicBezTo>
                <a:cubicBezTo>
                  <a:pt x="2711" y="10473"/>
                  <a:pt x="2605" y="10411"/>
                  <a:pt x="2499" y="10411"/>
                </a:cubicBezTo>
                <a:cubicBezTo>
                  <a:pt x="2587" y="10455"/>
                  <a:pt x="2552" y="10473"/>
                  <a:pt x="2446" y="10446"/>
                </a:cubicBezTo>
                <a:cubicBezTo>
                  <a:pt x="2481" y="10455"/>
                  <a:pt x="2384" y="10420"/>
                  <a:pt x="2260" y="10376"/>
                </a:cubicBezTo>
                <a:cubicBezTo>
                  <a:pt x="2137" y="10323"/>
                  <a:pt x="1987" y="10261"/>
                  <a:pt x="1907" y="10225"/>
                </a:cubicBezTo>
                <a:cubicBezTo>
                  <a:pt x="1872" y="10217"/>
                  <a:pt x="1881" y="10199"/>
                  <a:pt x="1854" y="10181"/>
                </a:cubicBezTo>
                <a:cubicBezTo>
                  <a:pt x="1828" y="10172"/>
                  <a:pt x="1766" y="10155"/>
                  <a:pt x="1722" y="10128"/>
                </a:cubicBezTo>
                <a:cubicBezTo>
                  <a:pt x="1687" y="10102"/>
                  <a:pt x="1660" y="10075"/>
                  <a:pt x="1642" y="10066"/>
                </a:cubicBezTo>
                <a:cubicBezTo>
                  <a:pt x="1598" y="10040"/>
                  <a:pt x="1545" y="10058"/>
                  <a:pt x="1466" y="9987"/>
                </a:cubicBezTo>
                <a:cubicBezTo>
                  <a:pt x="1448" y="9969"/>
                  <a:pt x="1422" y="9916"/>
                  <a:pt x="1430" y="9925"/>
                </a:cubicBezTo>
                <a:cubicBezTo>
                  <a:pt x="1404" y="9908"/>
                  <a:pt x="1351" y="9916"/>
                  <a:pt x="1316" y="9890"/>
                </a:cubicBezTo>
                <a:cubicBezTo>
                  <a:pt x="1307" y="9890"/>
                  <a:pt x="1298" y="9855"/>
                  <a:pt x="1272" y="9837"/>
                </a:cubicBezTo>
                <a:cubicBezTo>
                  <a:pt x="1254" y="9819"/>
                  <a:pt x="1227" y="9810"/>
                  <a:pt x="1201" y="9793"/>
                </a:cubicBezTo>
                <a:cubicBezTo>
                  <a:pt x="1174" y="9784"/>
                  <a:pt x="1148" y="9766"/>
                  <a:pt x="1121" y="9749"/>
                </a:cubicBezTo>
                <a:cubicBezTo>
                  <a:pt x="1104" y="9722"/>
                  <a:pt x="1051" y="9678"/>
                  <a:pt x="998" y="9616"/>
                </a:cubicBezTo>
                <a:cubicBezTo>
                  <a:pt x="954" y="9563"/>
                  <a:pt x="901" y="9501"/>
                  <a:pt x="865" y="9475"/>
                </a:cubicBezTo>
                <a:cubicBezTo>
                  <a:pt x="848" y="9457"/>
                  <a:pt x="821" y="9484"/>
                  <a:pt x="804" y="9440"/>
                </a:cubicBezTo>
                <a:cubicBezTo>
                  <a:pt x="821" y="9422"/>
                  <a:pt x="839" y="9440"/>
                  <a:pt x="857" y="9431"/>
                </a:cubicBezTo>
                <a:cubicBezTo>
                  <a:pt x="830" y="9404"/>
                  <a:pt x="812" y="9404"/>
                  <a:pt x="786" y="9378"/>
                </a:cubicBezTo>
                <a:cubicBezTo>
                  <a:pt x="777" y="9378"/>
                  <a:pt x="768" y="9395"/>
                  <a:pt x="777" y="9413"/>
                </a:cubicBezTo>
                <a:cubicBezTo>
                  <a:pt x="742" y="9431"/>
                  <a:pt x="733" y="9351"/>
                  <a:pt x="777" y="9360"/>
                </a:cubicBezTo>
                <a:cubicBezTo>
                  <a:pt x="724" y="9334"/>
                  <a:pt x="715" y="9307"/>
                  <a:pt x="689" y="9263"/>
                </a:cubicBezTo>
                <a:cubicBezTo>
                  <a:pt x="680" y="9245"/>
                  <a:pt x="600" y="9175"/>
                  <a:pt x="583" y="9148"/>
                </a:cubicBezTo>
                <a:cubicBezTo>
                  <a:pt x="565" y="9113"/>
                  <a:pt x="556" y="9069"/>
                  <a:pt x="530" y="9033"/>
                </a:cubicBezTo>
                <a:cubicBezTo>
                  <a:pt x="494" y="8980"/>
                  <a:pt x="459" y="8910"/>
                  <a:pt x="424" y="8848"/>
                </a:cubicBezTo>
                <a:cubicBezTo>
                  <a:pt x="389" y="8786"/>
                  <a:pt x="362" y="8724"/>
                  <a:pt x="344" y="8671"/>
                </a:cubicBezTo>
                <a:cubicBezTo>
                  <a:pt x="318" y="8618"/>
                  <a:pt x="274" y="8574"/>
                  <a:pt x="256" y="8521"/>
                </a:cubicBezTo>
                <a:cubicBezTo>
                  <a:pt x="238" y="8495"/>
                  <a:pt x="256" y="8486"/>
                  <a:pt x="247" y="8459"/>
                </a:cubicBezTo>
                <a:cubicBezTo>
                  <a:pt x="238" y="8398"/>
                  <a:pt x="194" y="8354"/>
                  <a:pt x="185" y="8301"/>
                </a:cubicBezTo>
                <a:cubicBezTo>
                  <a:pt x="177" y="8265"/>
                  <a:pt x="185" y="8221"/>
                  <a:pt x="185" y="8195"/>
                </a:cubicBezTo>
                <a:cubicBezTo>
                  <a:pt x="177" y="8159"/>
                  <a:pt x="177" y="8097"/>
                  <a:pt x="168" y="8071"/>
                </a:cubicBezTo>
                <a:cubicBezTo>
                  <a:pt x="168" y="8053"/>
                  <a:pt x="124" y="8027"/>
                  <a:pt x="124" y="8018"/>
                </a:cubicBezTo>
                <a:cubicBezTo>
                  <a:pt x="115" y="7983"/>
                  <a:pt x="132" y="7983"/>
                  <a:pt x="132" y="7956"/>
                </a:cubicBezTo>
                <a:cubicBezTo>
                  <a:pt x="124" y="7912"/>
                  <a:pt x="106" y="7912"/>
                  <a:pt x="97" y="7877"/>
                </a:cubicBezTo>
                <a:cubicBezTo>
                  <a:pt x="88" y="7833"/>
                  <a:pt x="106" y="7788"/>
                  <a:pt x="97" y="7744"/>
                </a:cubicBezTo>
                <a:cubicBezTo>
                  <a:pt x="88" y="7718"/>
                  <a:pt x="71" y="7665"/>
                  <a:pt x="53" y="7603"/>
                </a:cubicBezTo>
                <a:cubicBezTo>
                  <a:pt x="35" y="7541"/>
                  <a:pt x="27" y="7479"/>
                  <a:pt x="53" y="7418"/>
                </a:cubicBezTo>
                <a:cubicBezTo>
                  <a:pt x="27" y="7409"/>
                  <a:pt x="0" y="7250"/>
                  <a:pt x="0" y="7126"/>
                </a:cubicBezTo>
                <a:cubicBezTo>
                  <a:pt x="0" y="7100"/>
                  <a:pt x="18" y="7056"/>
                  <a:pt x="18" y="7029"/>
                </a:cubicBezTo>
                <a:cubicBezTo>
                  <a:pt x="27" y="6914"/>
                  <a:pt x="18" y="6808"/>
                  <a:pt x="18" y="6702"/>
                </a:cubicBezTo>
                <a:cubicBezTo>
                  <a:pt x="27" y="6588"/>
                  <a:pt x="35" y="6490"/>
                  <a:pt x="62" y="6402"/>
                </a:cubicBezTo>
                <a:cubicBezTo>
                  <a:pt x="79" y="6367"/>
                  <a:pt x="124" y="6331"/>
                  <a:pt x="97" y="6287"/>
                </a:cubicBezTo>
                <a:cubicBezTo>
                  <a:pt x="79" y="6287"/>
                  <a:pt x="79" y="6314"/>
                  <a:pt x="71" y="6340"/>
                </a:cubicBezTo>
                <a:cubicBezTo>
                  <a:pt x="53" y="6287"/>
                  <a:pt x="97" y="6111"/>
                  <a:pt x="150" y="6137"/>
                </a:cubicBezTo>
                <a:cubicBezTo>
                  <a:pt x="115" y="6111"/>
                  <a:pt x="150" y="6084"/>
                  <a:pt x="150" y="6014"/>
                </a:cubicBezTo>
                <a:cubicBezTo>
                  <a:pt x="150" y="5996"/>
                  <a:pt x="141" y="5969"/>
                  <a:pt x="141" y="5934"/>
                </a:cubicBezTo>
                <a:cubicBezTo>
                  <a:pt x="141" y="5908"/>
                  <a:pt x="141" y="5872"/>
                  <a:pt x="168" y="5828"/>
                </a:cubicBezTo>
                <a:cubicBezTo>
                  <a:pt x="203" y="5828"/>
                  <a:pt x="185" y="5864"/>
                  <a:pt x="177" y="5890"/>
                </a:cubicBezTo>
                <a:cubicBezTo>
                  <a:pt x="194" y="5890"/>
                  <a:pt x="247" y="5864"/>
                  <a:pt x="221" y="5925"/>
                </a:cubicBezTo>
                <a:cubicBezTo>
                  <a:pt x="265" y="5925"/>
                  <a:pt x="212" y="5881"/>
                  <a:pt x="238" y="5846"/>
                </a:cubicBezTo>
                <a:cubicBezTo>
                  <a:pt x="247" y="5872"/>
                  <a:pt x="265" y="5881"/>
                  <a:pt x="291" y="5890"/>
                </a:cubicBezTo>
                <a:cubicBezTo>
                  <a:pt x="318" y="5837"/>
                  <a:pt x="291" y="5828"/>
                  <a:pt x="309" y="5793"/>
                </a:cubicBezTo>
                <a:cubicBezTo>
                  <a:pt x="362" y="5828"/>
                  <a:pt x="397" y="5758"/>
                  <a:pt x="380" y="5713"/>
                </a:cubicBezTo>
                <a:cubicBezTo>
                  <a:pt x="327" y="5713"/>
                  <a:pt x="291" y="5793"/>
                  <a:pt x="230" y="5784"/>
                </a:cubicBezTo>
                <a:cubicBezTo>
                  <a:pt x="221" y="5749"/>
                  <a:pt x="230" y="5696"/>
                  <a:pt x="203" y="5669"/>
                </a:cubicBezTo>
                <a:cubicBezTo>
                  <a:pt x="230" y="5652"/>
                  <a:pt x="265" y="5660"/>
                  <a:pt x="291" y="5643"/>
                </a:cubicBezTo>
                <a:cubicBezTo>
                  <a:pt x="309" y="5581"/>
                  <a:pt x="238" y="5572"/>
                  <a:pt x="230" y="5643"/>
                </a:cubicBezTo>
                <a:cubicBezTo>
                  <a:pt x="194" y="5554"/>
                  <a:pt x="300" y="5528"/>
                  <a:pt x="344" y="5537"/>
                </a:cubicBezTo>
                <a:cubicBezTo>
                  <a:pt x="327" y="5493"/>
                  <a:pt x="353" y="5413"/>
                  <a:pt x="283" y="5404"/>
                </a:cubicBezTo>
                <a:cubicBezTo>
                  <a:pt x="291" y="5378"/>
                  <a:pt x="300" y="5351"/>
                  <a:pt x="283" y="5343"/>
                </a:cubicBezTo>
                <a:cubicBezTo>
                  <a:pt x="327" y="5316"/>
                  <a:pt x="353" y="5228"/>
                  <a:pt x="406" y="5245"/>
                </a:cubicBezTo>
                <a:cubicBezTo>
                  <a:pt x="389" y="5290"/>
                  <a:pt x="371" y="5334"/>
                  <a:pt x="336" y="5298"/>
                </a:cubicBezTo>
                <a:lnTo>
                  <a:pt x="300" y="5396"/>
                </a:lnTo>
                <a:cubicBezTo>
                  <a:pt x="344" y="5431"/>
                  <a:pt x="353" y="5307"/>
                  <a:pt x="397" y="5343"/>
                </a:cubicBezTo>
                <a:cubicBezTo>
                  <a:pt x="389" y="5413"/>
                  <a:pt x="389" y="5396"/>
                  <a:pt x="353" y="5431"/>
                </a:cubicBezTo>
                <a:cubicBezTo>
                  <a:pt x="397" y="5449"/>
                  <a:pt x="424" y="5369"/>
                  <a:pt x="468" y="5378"/>
                </a:cubicBezTo>
                <a:cubicBezTo>
                  <a:pt x="494" y="5325"/>
                  <a:pt x="450" y="5272"/>
                  <a:pt x="503" y="5245"/>
                </a:cubicBezTo>
                <a:cubicBezTo>
                  <a:pt x="565" y="5272"/>
                  <a:pt x="556" y="5413"/>
                  <a:pt x="600" y="5404"/>
                </a:cubicBezTo>
                <a:cubicBezTo>
                  <a:pt x="618" y="5457"/>
                  <a:pt x="556" y="5501"/>
                  <a:pt x="556" y="5572"/>
                </a:cubicBezTo>
                <a:cubicBezTo>
                  <a:pt x="539" y="5528"/>
                  <a:pt x="539" y="5563"/>
                  <a:pt x="503" y="5554"/>
                </a:cubicBezTo>
                <a:cubicBezTo>
                  <a:pt x="468" y="5634"/>
                  <a:pt x="583" y="5616"/>
                  <a:pt x="539" y="5705"/>
                </a:cubicBezTo>
                <a:cubicBezTo>
                  <a:pt x="530" y="5749"/>
                  <a:pt x="521" y="5722"/>
                  <a:pt x="503" y="5713"/>
                </a:cubicBezTo>
                <a:cubicBezTo>
                  <a:pt x="486" y="5749"/>
                  <a:pt x="530" y="5749"/>
                  <a:pt x="521" y="5775"/>
                </a:cubicBezTo>
                <a:cubicBezTo>
                  <a:pt x="512" y="5864"/>
                  <a:pt x="459" y="5837"/>
                  <a:pt x="450" y="5908"/>
                </a:cubicBezTo>
                <a:cubicBezTo>
                  <a:pt x="450" y="5978"/>
                  <a:pt x="494" y="5881"/>
                  <a:pt x="521" y="5916"/>
                </a:cubicBezTo>
                <a:cubicBezTo>
                  <a:pt x="494" y="5916"/>
                  <a:pt x="503" y="6005"/>
                  <a:pt x="468" y="5996"/>
                </a:cubicBezTo>
                <a:cubicBezTo>
                  <a:pt x="459" y="6040"/>
                  <a:pt x="512" y="5987"/>
                  <a:pt x="521" y="5969"/>
                </a:cubicBezTo>
                <a:cubicBezTo>
                  <a:pt x="530" y="6022"/>
                  <a:pt x="477" y="6102"/>
                  <a:pt x="503" y="6164"/>
                </a:cubicBezTo>
                <a:cubicBezTo>
                  <a:pt x="565" y="6137"/>
                  <a:pt x="494" y="6093"/>
                  <a:pt x="512" y="6049"/>
                </a:cubicBezTo>
                <a:cubicBezTo>
                  <a:pt x="547" y="6049"/>
                  <a:pt x="574" y="5978"/>
                  <a:pt x="600" y="6031"/>
                </a:cubicBezTo>
                <a:cubicBezTo>
                  <a:pt x="645" y="5961"/>
                  <a:pt x="583" y="5952"/>
                  <a:pt x="609" y="5881"/>
                </a:cubicBezTo>
                <a:cubicBezTo>
                  <a:pt x="636" y="5828"/>
                  <a:pt x="653" y="5881"/>
                  <a:pt x="653" y="5802"/>
                </a:cubicBezTo>
                <a:cubicBezTo>
                  <a:pt x="653" y="5766"/>
                  <a:pt x="645" y="5740"/>
                  <a:pt x="653" y="5705"/>
                </a:cubicBezTo>
                <a:cubicBezTo>
                  <a:pt x="689" y="5678"/>
                  <a:pt x="715" y="5643"/>
                  <a:pt x="742" y="5599"/>
                </a:cubicBezTo>
                <a:cubicBezTo>
                  <a:pt x="751" y="5537"/>
                  <a:pt x="715" y="5643"/>
                  <a:pt x="689" y="5599"/>
                </a:cubicBezTo>
                <a:cubicBezTo>
                  <a:pt x="671" y="5519"/>
                  <a:pt x="795" y="5396"/>
                  <a:pt x="759" y="5351"/>
                </a:cubicBezTo>
                <a:cubicBezTo>
                  <a:pt x="786" y="5325"/>
                  <a:pt x="812" y="5307"/>
                  <a:pt x="830" y="5245"/>
                </a:cubicBezTo>
                <a:cubicBezTo>
                  <a:pt x="892" y="5307"/>
                  <a:pt x="759" y="5325"/>
                  <a:pt x="786" y="5387"/>
                </a:cubicBezTo>
                <a:cubicBezTo>
                  <a:pt x="865" y="5351"/>
                  <a:pt x="936" y="5281"/>
                  <a:pt x="1015" y="5245"/>
                </a:cubicBezTo>
                <a:cubicBezTo>
                  <a:pt x="998" y="5166"/>
                  <a:pt x="927" y="5254"/>
                  <a:pt x="892" y="5290"/>
                </a:cubicBezTo>
                <a:cubicBezTo>
                  <a:pt x="848" y="5263"/>
                  <a:pt x="945" y="5157"/>
                  <a:pt x="857" y="5157"/>
                </a:cubicBezTo>
                <a:cubicBezTo>
                  <a:pt x="865" y="5122"/>
                  <a:pt x="883" y="5113"/>
                  <a:pt x="909" y="5113"/>
                </a:cubicBezTo>
                <a:cubicBezTo>
                  <a:pt x="883" y="5069"/>
                  <a:pt x="927" y="4989"/>
                  <a:pt x="962" y="4919"/>
                </a:cubicBezTo>
                <a:cubicBezTo>
                  <a:pt x="989" y="4945"/>
                  <a:pt x="936" y="4998"/>
                  <a:pt x="971" y="5007"/>
                </a:cubicBezTo>
                <a:cubicBezTo>
                  <a:pt x="1007" y="4981"/>
                  <a:pt x="1042" y="4945"/>
                  <a:pt x="1068" y="4919"/>
                </a:cubicBezTo>
                <a:cubicBezTo>
                  <a:pt x="1086" y="4875"/>
                  <a:pt x="1042" y="4857"/>
                  <a:pt x="1007" y="4839"/>
                </a:cubicBezTo>
                <a:cubicBezTo>
                  <a:pt x="1033" y="4804"/>
                  <a:pt x="1051" y="4716"/>
                  <a:pt x="1086" y="4716"/>
                </a:cubicBezTo>
                <a:cubicBezTo>
                  <a:pt x="1148" y="4751"/>
                  <a:pt x="1033" y="4777"/>
                  <a:pt x="1060" y="4830"/>
                </a:cubicBezTo>
                <a:cubicBezTo>
                  <a:pt x="1148" y="4813"/>
                  <a:pt x="1095" y="4733"/>
                  <a:pt x="1157" y="4698"/>
                </a:cubicBezTo>
                <a:cubicBezTo>
                  <a:pt x="1130" y="4680"/>
                  <a:pt x="1113" y="4698"/>
                  <a:pt x="1095" y="4680"/>
                </a:cubicBezTo>
                <a:lnTo>
                  <a:pt x="1166" y="4539"/>
                </a:lnTo>
                <a:cubicBezTo>
                  <a:pt x="1227" y="4504"/>
                  <a:pt x="1095" y="4645"/>
                  <a:pt x="1157" y="4654"/>
                </a:cubicBezTo>
                <a:cubicBezTo>
                  <a:pt x="1210" y="4636"/>
                  <a:pt x="1201" y="4530"/>
                  <a:pt x="1245" y="4477"/>
                </a:cubicBezTo>
                <a:cubicBezTo>
                  <a:pt x="1148" y="4530"/>
                  <a:pt x="1272" y="4380"/>
                  <a:pt x="1298" y="4318"/>
                </a:cubicBezTo>
                <a:cubicBezTo>
                  <a:pt x="1351" y="4292"/>
                  <a:pt x="1263" y="4407"/>
                  <a:pt x="1245" y="4433"/>
                </a:cubicBezTo>
                <a:cubicBezTo>
                  <a:pt x="1316" y="4442"/>
                  <a:pt x="1333" y="4327"/>
                  <a:pt x="1342" y="4283"/>
                </a:cubicBezTo>
                <a:cubicBezTo>
                  <a:pt x="1395" y="4256"/>
                  <a:pt x="1492" y="4159"/>
                  <a:pt x="1475" y="4089"/>
                </a:cubicBezTo>
                <a:cubicBezTo>
                  <a:pt x="1439" y="4089"/>
                  <a:pt x="1404" y="4195"/>
                  <a:pt x="1369" y="4230"/>
                </a:cubicBezTo>
                <a:cubicBezTo>
                  <a:pt x="1342" y="4221"/>
                  <a:pt x="1395" y="4177"/>
                  <a:pt x="1404" y="4151"/>
                </a:cubicBezTo>
                <a:cubicBezTo>
                  <a:pt x="1439" y="4098"/>
                  <a:pt x="1492" y="4036"/>
                  <a:pt x="1466" y="3992"/>
                </a:cubicBezTo>
                <a:cubicBezTo>
                  <a:pt x="1563" y="3930"/>
                  <a:pt x="1581" y="3859"/>
                  <a:pt x="1669" y="3762"/>
                </a:cubicBezTo>
                <a:cubicBezTo>
                  <a:pt x="1669" y="3744"/>
                  <a:pt x="1651" y="3736"/>
                  <a:pt x="1660" y="3709"/>
                </a:cubicBezTo>
                <a:cubicBezTo>
                  <a:pt x="1687" y="3674"/>
                  <a:pt x="1713" y="3674"/>
                  <a:pt x="1739" y="3700"/>
                </a:cubicBezTo>
                <a:cubicBezTo>
                  <a:pt x="1775" y="3577"/>
                  <a:pt x="1881" y="3559"/>
                  <a:pt x="1925" y="3453"/>
                </a:cubicBezTo>
                <a:cubicBezTo>
                  <a:pt x="1969" y="3444"/>
                  <a:pt x="1943" y="3479"/>
                  <a:pt x="1960" y="3506"/>
                </a:cubicBezTo>
                <a:cubicBezTo>
                  <a:pt x="1978" y="3479"/>
                  <a:pt x="1987" y="3488"/>
                  <a:pt x="2004" y="3471"/>
                </a:cubicBezTo>
                <a:cubicBezTo>
                  <a:pt x="2013" y="3453"/>
                  <a:pt x="1978" y="3427"/>
                  <a:pt x="1969" y="3444"/>
                </a:cubicBezTo>
                <a:cubicBezTo>
                  <a:pt x="1951" y="3374"/>
                  <a:pt x="2022" y="3329"/>
                  <a:pt x="2049" y="3268"/>
                </a:cubicBezTo>
                <a:cubicBezTo>
                  <a:pt x="2040" y="3250"/>
                  <a:pt x="2022" y="3232"/>
                  <a:pt x="2004" y="3250"/>
                </a:cubicBezTo>
                <a:cubicBezTo>
                  <a:pt x="2013" y="3197"/>
                  <a:pt x="2075" y="3179"/>
                  <a:pt x="2093" y="3109"/>
                </a:cubicBezTo>
                <a:cubicBezTo>
                  <a:pt x="2093" y="3162"/>
                  <a:pt x="2154" y="3170"/>
                  <a:pt x="2190" y="3144"/>
                </a:cubicBezTo>
                <a:cubicBezTo>
                  <a:pt x="2216" y="3179"/>
                  <a:pt x="2154" y="3162"/>
                  <a:pt x="2146" y="3197"/>
                </a:cubicBezTo>
                <a:cubicBezTo>
                  <a:pt x="2163" y="3223"/>
                  <a:pt x="2190" y="3215"/>
                  <a:pt x="2216" y="3188"/>
                </a:cubicBezTo>
                <a:cubicBezTo>
                  <a:pt x="2252" y="3117"/>
                  <a:pt x="2146" y="3144"/>
                  <a:pt x="2154" y="3091"/>
                </a:cubicBezTo>
                <a:cubicBezTo>
                  <a:pt x="2225" y="3047"/>
                  <a:pt x="2225" y="3038"/>
                  <a:pt x="2305" y="2959"/>
                </a:cubicBezTo>
                <a:lnTo>
                  <a:pt x="2340" y="2985"/>
                </a:lnTo>
                <a:cubicBezTo>
                  <a:pt x="2393" y="2923"/>
                  <a:pt x="2366" y="2861"/>
                  <a:pt x="2437" y="2791"/>
                </a:cubicBezTo>
                <a:cubicBezTo>
                  <a:pt x="2455" y="2844"/>
                  <a:pt x="2490" y="2800"/>
                  <a:pt x="2499" y="2800"/>
                </a:cubicBezTo>
                <a:cubicBezTo>
                  <a:pt x="2517" y="2800"/>
                  <a:pt x="2534" y="2853"/>
                  <a:pt x="2569" y="2808"/>
                </a:cubicBezTo>
                <a:cubicBezTo>
                  <a:pt x="2578" y="2747"/>
                  <a:pt x="2490" y="2826"/>
                  <a:pt x="2464" y="2764"/>
                </a:cubicBezTo>
                <a:cubicBezTo>
                  <a:pt x="2508" y="2711"/>
                  <a:pt x="2543" y="2764"/>
                  <a:pt x="2578" y="2702"/>
                </a:cubicBezTo>
                <a:cubicBezTo>
                  <a:pt x="2596" y="2685"/>
                  <a:pt x="2561" y="2685"/>
                  <a:pt x="2543" y="2694"/>
                </a:cubicBezTo>
                <a:cubicBezTo>
                  <a:pt x="2543" y="2641"/>
                  <a:pt x="2605" y="2649"/>
                  <a:pt x="2640" y="2614"/>
                </a:cubicBezTo>
                <a:cubicBezTo>
                  <a:pt x="2667" y="2579"/>
                  <a:pt x="2684" y="2526"/>
                  <a:pt x="2711" y="2491"/>
                </a:cubicBezTo>
                <a:cubicBezTo>
                  <a:pt x="2746" y="2455"/>
                  <a:pt x="2790" y="2438"/>
                  <a:pt x="2799" y="2393"/>
                </a:cubicBezTo>
                <a:cubicBezTo>
                  <a:pt x="2817" y="2411"/>
                  <a:pt x="2808" y="2429"/>
                  <a:pt x="2817" y="2438"/>
                </a:cubicBezTo>
                <a:cubicBezTo>
                  <a:pt x="2861" y="2402"/>
                  <a:pt x="2834" y="2358"/>
                  <a:pt x="2879" y="2349"/>
                </a:cubicBezTo>
                <a:cubicBezTo>
                  <a:pt x="2914" y="2367"/>
                  <a:pt x="2861" y="2402"/>
                  <a:pt x="2879" y="2420"/>
                </a:cubicBezTo>
                <a:cubicBezTo>
                  <a:pt x="2932" y="2385"/>
                  <a:pt x="2887" y="2358"/>
                  <a:pt x="2932" y="2323"/>
                </a:cubicBezTo>
                <a:cubicBezTo>
                  <a:pt x="2896" y="2305"/>
                  <a:pt x="2852" y="2349"/>
                  <a:pt x="2817" y="2314"/>
                </a:cubicBezTo>
                <a:cubicBezTo>
                  <a:pt x="2834" y="2305"/>
                  <a:pt x="2852" y="2261"/>
                  <a:pt x="2870" y="2261"/>
                </a:cubicBezTo>
                <a:cubicBezTo>
                  <a:pt x="2870" y="2261"/>
                  <a:pt x="2861" y="2296"/>
                  <a:pt x="2879" y="2296"/>
                </a:cubicBezTo>
                <a:cubicBezTo>
                  <a:pt x="2932" y="2287"/>
                  <a:pt x="2976" y="2279"/>
                  <a:pt x="3055" y="2217"/>
                </a:cubicBezTo>
                <a:cubicBezTo>
                  <a:pt x="3082" y="2173"/>
                  <a:pt x="2993" y="2234"/>
                  <a:pt x="3011" y="2173"/>
                </a:cubicBezTo>
                <a:cubicBezTo>
                  <a:pt x="3055" y="2146"/>
                  <a:pt x="3090" y="2120"/>
                  <a:pt x="3135" y="2093"/>
                </a:cubicBezTo>
                <a:lnTo>
                  <a:pt x="3170" y="2129"/>
                </a:lnTo>
                <a:cubicBezTo>
                  <a:pt x="3214" y="2120"/>
                  <a:pt x="3196" y="2102"/>
                  <a:pt x="3223" y="2084"/>
                </a:cubicBezTo>
                <a:cubicBezTo>
                  <a:pt x="3276" y="2049"/>
                  <a:pt x="3311" y="2076"/>
                  <a:pt x="3294" y="1996"/>
                </a:cubicBezTo>
                <a:cubicBezTo>
                  <a:pt x="3258" y="2014"/>
                  <a:pt x="3170" y="2040"/>
                  <a:pt x="3241" y="1970"/>
                </a:cubicBezTo>
                <a:cubicBezTo>
                  <a:pt x="3196" y="1961"/>
                  <a:pt x="3135" y="2058"/>
                  <a:pt x="3082" y="2084"/>
                </a:cubicBezTo>
                <a:cubicBezTo>
                  <a:pt x="3037" y="2058"/>
                  <a:pt x="3126" y="2014"/>
                  <a:pt x="3152" y="1978"/>
                </a:cubicBezTo>
                <a:cubicBezTo>
                  <a:pt x="3196" y="1943"/>
                  <a:pt x="3249" y="1899"/>
                  <a:pt x="3276" y="1872"/>
                </a:cubicBezTo>
                <a:lnTo>
                  <a:pt x="3329" y="1925"/>
                </a:lnTo>
                <a:cubicBezTo>
                  <a:pt x="3382" y="1881"/>
                  <a:pt x="3382" y="1846"/>
                  <a:pt x="3329" y="1819"/>
                </a:cubicBezTo>
                <a:cubicBezTo>
                  <a:pt x="3364" y="1802"/>
                  <a:pt x="3391" y="1775"/>
                  <a:pt x="3417" y="1758"/>
                </a:cubicBezTo>
                <a:cubicBezTo>
                  <a:pt x="3426" y="1775"/>
                  <a:pt x="3408" y="1793"/>
                  <a:pt x="3417" y="1811"/>
                </a:cubicBezTo>
                <a:cubicBezTo>
                  <a:pt x="3479" y="1758"/>
                  <a:pt x="3523" y="1767"/>
                  <a:pt x="3585" y="1705"/>
                </a:cubicBezTo>
                <a:cubicBezTo>
                  <a:pt x="3594" y="1714"/>
                  <a:pt x="3576" y="1731"/>
                  <a:pt x="3585" y="1740"/>
                </a:cubicBezTo>
                <a:cubicBezTo>
                  <a:pt x="3709" y="1669"/>
                  <a:pt x="3762" y="1616"/>
                  <a:pt x="3876" y="1555"/>
                </a:cubicBezTo>
                <a:cubicBezTo>
                  <a:pt x="3859" y="1502"/>
                  <a:pt x="3894" y="1449"/>
                  <a:pt x="3982" y="1413"/>
                </a:cubicBezTo>
                <a:cubicBezTo>
                  <a:pt x="3965" y="1396"/>
                  <a:pt x="3947" y="1404"/>
                  <a:pt x="3920" y="1431"/>
                </a:cubicBezTo>
                <a:cubicBezTo>
                  <a:pt x="3903" y="1449"/>
                  <a:pt x="3876" y="1475"/>
                  <a:pt x="3841" y="1466"/>
                </a:cubicBezTo>
                <a:cubicBezTo>
                  <a:pt x="3850" y="1449"/>
                  <a:pt x="3876" y="1422"/>
                  <a:pt x="3912" y="1404"/>
                </a:cubicBezTo>
                <a:cubicBezTo>
                  <a:pt x="3947" y="1387"/>
                  <a:pt x="3982" y="1369"/>
                  <a:pt x="4009" y="1352"/>
                </a:cubicBezTo>
                <a:cubicBezTo>
                  <a:pt x="4026" y="1369"/>
                  <a:pt x="4009" y="1378"/>
                  <a:pt x="3991" y="1396"/>
                </a:cubicBezTo>
                <a:cubicBezTo>
                  <a:pt x="4053" y="1378"/>
                  <a:pt x="4018" y="1440"/>
                  <a:pt x="4062" y="1440"/>
                </a:cubicBezTo>
                <a:cubicBezTo>
                  <a:pt x="4141" y="1413"/>
                  <a:pt x="4018" y="1422"/>
                  <a:pt x="4071" y="1387"/>
                </a:cubicBezTo>
                <a:cubicBezTo>
                  <a:pt x="4132" y="1325"/>
                  <a:pt x="4141" y="1422"/>
                  <a:pt x="4203" y="1360"/>
                </a:cubicBezTo>
                <a:cubicBezTo>
                  <a:pt x="4229" y="1343"/>
                  <a:pt x="4150" y="1325"/>
                  <a:pt x="4185" y="1290"/>
                </a:cubicBezTo>
                <a:cubicBezTo>
                  <a:pt x="4238" y="1299"/>
                  <a:pt x="4309" y="1193"/>
                  <a:pt x="4291" y="1263"/>
                </a:cubicBezTo>
                <a:cubicBezTo>
                  <a:pt x="4362" y="1201"/>
                  <a:pt x="4441" y="1166"/>
                  <a:pt x="4521" y="1140"/>
                </a:cubicBezTo>
                <a:cubicBezTo>
                  <a:pt x="4512" y="1060"/>
                  <a:pt x="4433" y="1140"/>
                  <a:pt x="4380" y="1157"/>
                </a:cubicBezTo>
                <a:cubicBezTo>
                  <a:pt x="4371" y="1095"/>
                  <a:pt x="4450" y="1113"/>
                  <a:pt x="4494" y="1087"/>
                </a:cubicBezTo>
                <a:cubicBezTo>
                  <a:pt x="4530" y="1060"/>
                  <a:pt x="4539" y="1025"/>
                  <a:pt x="4583" y="1016"/>
                </a:cubicBezTo>
                <a:cubicBezTo>
                  <a:pt x="4618" y="1060"/>
                  <a:pt x="4583" y="1069"/>
                  <a:pt x="4530" y="1087"/>
                </a:cubicBezTo>
                <a:cubicBezTo>
                  <a:pt x="4547" y="1113"/>
                  <a:pt x="4592" y="1095"/>
                  <a:pt x="4627" y="1078"/>
                </a:cubicBezTo>
                <a:cubicBezTo>
                  <a:pt x="4636" y="1122"/>
                  <a:pt x="4627" y="1140"/>
                  <a:pt x="4671" y="1148"/>
                </a:cubicBezTo>
                <a:cubicBezTo>
                  <a:pt x="4697" y="1131"/>
                  <a:pt x="4627" y="1095"/>
                  <a:pt x="4680" y="1060"/>
                </a:cubicBezTo>
                <a:cubicBezTo>
                  <a:pt x="4689" y="1016"/>
                  <a:pt x="4592" y="1042"/>
                  <a:pt x="4636" y="998"/>
                </a:cubicBezTo>
                <a:cubicBezTo>
                  <a:pt x="4680" y="981"/>
                  <a:pt x="4662" y="998"/>
                  <a:pt x="4662" y="1016"/>
                </a:cubicBezTo>
                <a:cubicBezTo>
                  <a:pt x="4750" y="972"/>
                  <a:pt x="4777" y="972"/>
                  <a:pt x="4874" y="945"/>
                </a:cubicBezTo>
                <a:cubicBezTo>
                  <a:pt x="4883" y="981"/>
                  <a:pt x="4865" y="981"/>
                  <a:pt x="4839" y="981"/>
                </a:cubicBezTo>
                <a:cubicBezTo>
                  <a:pt x="4812" y="981"/>
                  <a:pt x="4786" y="981"/>
                  <a:pt x="4803" y="1016"/>
                </a:cubicBezTo>
                <a:cubicBezTo>
                  <a:pt x="4848" y="1042"/>
                  <a:pt x="4856" y="1007"/>
                  <a:pt x="4909" y="1007"/>
                </a:cubicBezTo>
                <a:cubicBezTo>
                  <a:pt x="4954" y="998"/>
                  <a:pt x="4901" y="963"/>
                  <a:pt x="4901" y="963"/>
                </a:cubicBezTo>
                <a:cubicBezTo>
                  <a:pt x="4901" y="910"/>
                  <a:pt x="4962" y="963"/>
                  <a:pt x="4936" y="892"/>
                </a:cubicBezTo>
                <a:cubicBezTo>
                  <a:pt x="5007" y="884"/>
                  <a:pt x="5033" y="822"/>
                  <a:pt x="5095" y="848"/>
                </a:cubicBezTo>
                <a:cubicBezTo>
                  <a:pt x="5121" y="786"/>
                  <a:pt x="5298" y="778"/>
                  <a:pt x="5430" y="733"/>
                </a:cubicBezTo>
                <a:cubicBezTo>
                  <a:pt x="5510" y="716"/>
                  <a:pt x="5510" y="707"/>
                  <a:pt x="5580" y="725"/>
                </a:cubicBezTo>
                <a:cubicBezTo>
                  <a:pt x="5598" y="725"/>
                  <a:pt x="5589" y="698"/>
                  <a:pt x="5616" y="689"/>
                </a:cubicBezTo>
                <a:cubicBezTo>
                  <a:pt x="5669" y="689"/>
                  <a:pt x="5722" y="680"/>
                  <a:pt x="5775" y="672"/>
                </a:cubicBezTo>
                <a:cubicBezTo>
                  <a:pt x="5819" y="663"/>
                  <a:pt x="5872" y="654"/>
                  <a:pt x="5916" y="645"/>
                </a:cubicBezTo>
                <a:cubicBezTo>
                  <a:pt x="6004" y="636"/>
                  <a:pt x="6084" y="619"/>
                  <a:pt x="6181" y="636"/>
                </a:cubicBezTo>
                <a:cubicBezTo>
                  <a:pt x="6207" y="636"/>
                  <a:pt x="6199" y="610"/>
                  <a:pt x="6225" y="610"/>
                </a:cubicBezTo>
                <a:cubicBezTo>
                  <a:pt x="6269" y="601"/>
                  <a:pt x="6260" y="636"/>
                  <a:pt x="6313" y="619"/>
                </a:cubicBezTo>
                <a:cubicBezTo>
                  <a:pt x="6331" y="680"/>
                  <a:pt x="6278" y="672"/>
                  <a:pt x="6260" y="698"/>
                </a:cubicBezTo>
                <a:cubicBezTo>
                  <a:pt x="6225" y="672"/>
                  <a:pt x="6154" y="627"/>
                  <a:pt x="6093" y="672"/>
                </a:cubicBezTo>
                <a:cubicBezTo>
                  <a:pt x="6110" y="716"/>
                  <a:pt x="6163" y="672"/>
                  <a:pt x="6207" y="698"/>
                </a:cubicBezTo>
                <a:cubicBezTo>
                  <a:pt x="6216" y="707"/>
                  <a:pt x="6216" y="742"/>
                  <a:pt x="6225" y="742"/>
                </a:cubicBezTo>
                <a:cubicBezTo>
                  <a:pt x="6252" y="760"/>
                  <a:pt x="6296" y="751"/>
                  <a:pt x="6331" y="760"/>
                </a:cubicBezTo>
                <a:cubicBezTo>
                  <a:pt x="6357" y="707"/>
                  <a:pt x="6278" y="742"/>
                  <a:pt x="6296" y="698"/>
                </a:cubicBezTo>
                <a:cubicBezTo>
                  <a:pt x="6322" y="672"/>
                  <a:pt x="6437" y="645"/>
                  <a:pt x="6349" y="619"/>
                </a:cubicBezTo>
                <a:cubicBezTo>
                  <a:pt x="6357" y="601"/>
                  <a:pt x="6516" y="583"/>
                  <a:pt x="6499" y="636"/>
                </a:cubicBezTo>
                <a:cubicBezTo>
                  <a:pt x="6587" y="583"/>
                  <a:pt x="6728" y="627"/>
                  <a:pt x="6878" y="636"/>
                </a:cubicBezTo>
                <a:cubicBezTo>
                  <a:pt x="6967" y="645"/>
                  <a:pt x="7064" y="645"/>
                  <a:pt x="7152" y="645"/>
                </a:cubicBezTo>
                <a:cubicBezTo>
                  <a:pt x="7240" y="654"/>
                  <a:pt x="7329" y="654"/>
                  <a:pt x="7391" y="663"/>
                </a:cubicBezTo>
                <a:cubicBezTo>
                  <a:pt x="7444" y="654"/>
                  <a:pt x="7426" y="698"/>
                  <a:pt x="7461" y="698"/>
                </a:cubicBezTo>
                <a:cubicBezTo>
                  <a:pt x="7505" y="689"/>
                  <a:pt x="7549" y="716"/>
                  <a:pt x="7549" y="716"/>
                </a:cubicBezTo>
                <a:cubicBezTo>
                  <a:pt x="7585" y="716"/>
                  <a:pt x="7585" y="663"/>
                  <a:pt x="7647" y="698"/>
                </a:cubicBezTo>
                <a:cubicBezTo>
                  <a:pt x="7673" y="751"/>
                  <a:pt x="7611" y="725"/>
                  <a:pt x="7585" y="733"/>
                </a:cubicBezTo>
                <a:cubicBezTo>
                  <a:pt x="7576" y="742"/>
                  <a:pt x="7558" y="769"/>
                  <a:pt x="7541" y="769"/>
                </a:cubicBezTo>
                <a:cubicBezTo>
                  <a:pt x="7514" y="778"/>
                  <a:pt x="7452" y="716"/>
                  <a:pt x="7452" y="778"/>
                </a:cubicBezTo>
                <a:cubicBezTo>
                  <a:pt x="7452" y="804"/>
                  <a:pt x="7479" y="769"/>
                  <a:pt x="7505" y="786"/>
                </a:cubicBezTo>
                <a:cubicBezTo>
                  <a:pt x="7514" y="786"/>
                  <a:pt x="7505" y="857"/>
                  <a:pt x="7567" y="839"/>
                </a:cubicBezTo>
                <a:cubicBezTo>
                  <a:pt x="7585" y="804"/>
                  <a:pt x="7488" y="831"/>
                  <a:pt x="7523" y="786"/>
                </a:cubicBezTo>
                <a:cubicBezTo>
                  <a:pt x="7611" y="778"/>
                  <a:pt x="7708" y="857"/>
                  <a:pt x="7779" y="866"/>
                </a:cubicBezTo>
                <a:cubicBezTo>
                  <a:pt x="7788" y="804"/>
                  <a:pt x="7673" y="831"/>
                  <a:pt x="7647" y="795"/>
                </a:cubicBezTo>
                <a:cubicBezTo>
                  <a:pt x="7638" y="725"/>
                  <a:pt x="7700" y="751"/>
                  <a:pt x="7700" y="707"/>
                </a:cubicBezTo>
                <a:cubicBezTo>
                  <a:pt x="7797" y="716"/>
                  <a:pt x="7876" y="725"/>
                  <a:pt x="7947" y="751"/>
                </a:cubicBezTo>
                <a:cubicBezTo>
                  <a:pt x="8026" y="769"/>
                  <a:pt x="8088" y="804"/>
                  <a:pt x="8150" y="822"/>
                </a:cubicBezTo>
                <a:cubicBezTo>
                  <a:pt x="8265" y="804"/>
                  <a:pt x="8379" y="813"/>
                  <a:pt x="8485" y="857"/>
                </a:cubicBezTo>
                <a:cubicBezTo>
                  <a:pt x="8512" y="804"/>
                  <a:pt x="8485" y="786"/>
                  <a:pt x="8432" y="769"/>
                </a:cubicBezTo>
                <a:cubicBezTo>
                  <a:pt x="8441" y="742"/>
                  <a:pt x="8512" y="769"/>
                  <a:pt x="8530" y="742"/>
                </a:cubicBezTo>
                <a:cubicBezTo>
                  <a:pt x="8538" y="689"/>
                  <a:pt x="8477" y="733"/>
                  <a:pt x="8459" y="733"/>
                </a:cubicBezTo>
                <a:cubicBezTo>
                  <a:pt x="8406" y="725"/>
                  <a:pt x="8344" y="689"/>
                  <a:pt x="8274" y="680"/>
                </a:cubicBezTo>
                <a:cubicBezTo>
                  <a:pt x="8256" y="680"/>
                  <a:pt x="8256" y="707"/>
                  <a:pt x="8229" y="707"/>
                </a:cubicBezTo>
                <a:cubicBezTo>
                  <a:pt x="8168" y="698"/>
                  <a:pt x="8150" y="672"/>
                  <a:pt x="8115" y="654"/>
                </a:cubicBezTo>
                <a:cubicBezTo>
                  <a:pt x="8079" y="654"/>
                  <a:pt x="8132" y="680"/>
                  <a:pt x="8088" y="689"/>
                </a:cubicBezTo>
                <a:cubicBezTo>
                  <a:pt x="7982" y="636"/>
                  <a:pt x="7832" y="663"/>
                  <a:pt x="7717" y="610"/>
                </a:cubicBezTo>
                <a:cubicBezTo>
                  <a:pt x="7779" y="566"/>
                  <a:pt x="7629" y="548"/>
                  <a:pt x="7629" y="495"/>
                </a:cubicBezTo>
                <a:cubicBezTo>
                  <a:pt x="7576" y="486"/>
                  <a:pt x="7629" y="583"/>
                  <a:pt x="7558" y="548"/>
                </a:cubicBezTo>
                <a:cubicBezTo>
                  <a:pt x="7558" y="566"/>
                  <a:pt x="7594" y="566"/>
                  <a:pt x="7611" y="574"/>
                </a:cubicBezTo>
                <a:cubicBezTo>
                  <a:pt x="7664" y="592"/>
                  <a:pt x="7576" y="583"/>
                  <a:pt x="7558" y="574"/>
                </a:cubicBezTo>
                <a:cubicBezTo>
                  <a:pt x="7514" y="557"/>
                  <a:pt x="7497" y="522"/>
                  <a:pt x="7435" y="513"/>
                </a:cubicBezTo>
                <a:cubicBezTo>
                  <a:pt x="7408" y="557"/>
                  <a:pt x="7470" y="548"/>
                  <a:pt x="7505" y="557"/>
                </a:cubicBezTo>
                <a:cubicBezTo>
                  <a:pt x="7497" y="601"/>
                  <a:pt x="7452" y="557"/>
                  <a:pt x="7408" y="557"/>
                </a:cubicBezTo>
                <a:cubicBezTo>
                  <a:pt x="7329" y="557"/>
                  <a:pt x="7214" y="557"/>
                  <a:pt x="7117" y="539"/>
                </a:cubicBezTo>
                <a:cubicBezTo>
                  <a:pt x="7108" y="504"/>
                  <a:pt x="7143" y="513"/>
                  <a:pt x="7170" y="513"/>
                </a:cubicBezTo>
                <a:cubicBezTo>
                  <a:pt x="7143" y="433"/>
                  <a:pt x="7064" y="504"/>
                  <a:pt x="7037" y="530"/>
                </a:cubicBezTo>
                <a:cubicBezTo>
                  <a:pt x="6887" y="513"/>
                  <a:pt x="6887" y="442"/>
                  <a:pt x="6746" y="451"/>
                </a:cubicBezTo>
                <a:cubicBezTo>
                  <a:pt x="6728" y="504"/>
                  <a:pt x="6834" y="469"/>
                  <a:pt x="6878" y="486"/>
                </a:cubicBezTo>
                <a:cubicBezTo>
                  <a:pt x="6799" y="513"/>
                  <a:pt x="6719" y="513"/>
                  <a:pt x="6640" y="504"/>
                </a:cubicBezTo>
                <a:cubicBezTo>
                  <a:pt x="6561" y="495"/>
                  <a:pt x="6481" y="469"/>
                  <a:pt x="6428" y="486"/>
                </a:cubicBezTo>
                <a:cubicBezTo>
                  <a:pt x="6410" y="486"/>
                  <a:pt x="6393" y="513"/>
                  <a:pt x="6384" y="513"/>
                </a:cubicBezTo>
                <a:cubicBezTo>
                  <a:pt x="6357" y="513"/>
                  <a:pt x="6393" y="486"/>
                  <a:pt x="6384" y="486"/>
                </a:cubicBezTo>
                <a:cubicBezTo>
                  <a:pt x="6349" y="486"/>
                  <a:pt x="6304" y="513"/>
                  <a:pt x="6278" y="513"/>
                </a:cubicBezTo>
                <a:cubicBezTo>
                  <a:pt x="6199" y="522"/>
                  <a:pt x="6181" y="469"/>
                  <a:pt x="6119" y="477"/>
                </a:cubicBezTo>
                <a:cubicBezTo>
                  <a:pt x="6101" y="477"/>
                  <a:pt x="6110" y="504"/>
                  <a:pt x="6101" y="522"/>
                </a:cubicBezTo>
                <a:cubicBezTo>
                  <a:pt x="5925" y="522"/>
                  <a:pt x="5775" y="583"/>
                  <a:pt x="5651" y="548"/>
                </a:cubicBezTo>
                <a:cubicBezTo>
                  <a:pt x="5625" y="548"/>
                  <a:pt x="5642" y="566"/>
                  <a:pt x="5651" y="566"/>
                </a:cubicBezTo>
                <a:cubicBezTo>
                  <a:pt x="5589" y="601"/>
                  <a:pt x="5422" y="619"/>
                  <a:pt x="5369" y="592"/>
                </a:cubicBezTo>
                <a:cubicBezTo>
                  <a:pt x="5333" y="619"/>
                  <a:pt x="5289" y="636"/>
                  <a:pt x="5263" y="663"/>
                </a:cubicBezTo>
                <a:cubicBezTo>
                  <a:pt x="5112" y="680"/>
                  <a:pt x="4901" y="716"/>
                  <a:pt x="4724" y="733"/>
                </a:cubicBezTo>
                <a:cubicBezTo>
                  <a:pt x="4680" y="672"/>
                  <a:pt x="4618" y="672"/>
                  <a:pt x="4600" y="619"/>
                </a:cubicBezTo>
                <a:cubicBezTo>
                  <a:pt x="4450" y="698"/>
                  <a:pt x="4362" y="707"/>
                  <a:pt x="4212" y="778"/>
                </a:cubicBezTo>
                <a:cubicBezTo>
                  <a:pt x="4203" y="795"/>
                  <a:pt x="4194" y="813"/>
                  <a:pt x="4194" y="839"/>
                </a:cubicBezTo>
                <a:cubicBezTo>
                  <a:pt x="4159" y="857"/>
                  <a:pt x="4124" y="866"/>
                  <a:pt x="4097" y="866"/>
                </a:cubicBezTo>
                <a:cubicBezTo>
                  <a:pt x="4062" y="892"/>
                  <a:pt x="4141" y="892"/>
                  <a:pt x="4159" y="892"/>
                </a:cubicBezTo>
                <a:cubicBezTo>
                  <a:pt x="4247" y="866"/>
                  <a:pt x="4229" y="786"/>
                  <a:pt x="4309" y="804"/>
                </a:cubicBezTo>
                <a:cubicBezTo>
                  <a:pt x="4291" y="848"/>
                  <a:pt x="4238" y="884"/>
                  <a:pt x="4168" y="919"/>
                </a:cubicBezTo>
                <a:cubicBezTo>
                  <a:pt x="4185" y="928"/>
                  <a:pt x="4194" y="937"/>
                  <a:pt x="4221" y="928"/>
                </a:cubicBezTo>
                <a:cubicBezTo>
                  <a:pt x="4221" y="954"/>
                  <a:pt x="4194" y="945"/>
                  <a:pt x="4185" y="945"/>
                </a:cubicBezTo>
                <a:cubicBezTo>
                  <a:pt x="4168" y="945"/>
                  <a:pt x="4124" y="954"/>
                  <a:pt x="4124" y="910"/>
                </a:cubicBezTo>
                <a:cubicBezTo>
                  <a:pt x="4097" y="919"/>
                  <a:pt x="4071" y="937"/>
                  <a:pt x="4053" y="945"/>
                </a:cubicBezTo>
                <a:cubicBezTo>
                  <a:pt x="4026" y="954"/>
                  <a:pt x="3982" y="945"/>
                  <a:pt x="3982" y="945"/>
                </a:cubicBezTo>
                <a:cubicBezTo>
                  <a:pt x="3956" y="963"/>
                  <a:pt x="3973" y="1007"/>
                  <a:pt x="3912" y="1016"/>
                </a:cubicBezTo>
                <a:cubicBezTo>
                  <a:pt x="3876" y="972"/>
                  <a:pt x="3797" y="1042"/>
                  <a:pt x="3762" y="998"/>
                </a:cubicBezTo>
                <a:cubicBezTo>
                  <a:pt x="3717" y="1042"/>
                  <a:pt x="3814" y="1034"/>
                  <a:pt x="3788" y="1078"/>
                </a:cubicBezTo>
                <a:cubicBezTo>
                  <a:pt x="3735" y="1113"/>
                  <a:pt x="3691" y="1104"/>
                  <a:pt x="3709" y="1060"/>
                </a:cubicBezTo>
                <a:cubicBezTo>
                  <a:pt x="3691" y="1131"/>
                  <a:pt x="3567" y="1113"/>
                  <a:pt x="3620" y="1175"/>
                </a:cubicBezTo>
                <a:cubicBezTo>
                  <a:pt x="3656" y="1219"/>
                  <a:pt x="3673" y="1087"/>
                  <a:pt x="3700" y="1122"/>
                </a:cubicBezTo>
                <a:cubicBezTo>
                  <a:pt x="3744" y="1157"/>
                  <a:pt x="3638" y="1193"/>
                  <a:pt x="3620" y="1219"/>
                </a:cubicBezTo>
                <a:cubicBezTo>
                  <a:pt x="3603" y="1228"/>
                  <a:pt x="3594" y="1263"/>
                  <a:pt x="3585" y="1272"/>
                </a:cubicBezTo>
                <a:cubicBezTo>
                  <a:pt x="3550" y="1307"/>
                  <a:pt x="3497" y="1343"/>
                  <a:pt x="3444" y="1378"/>
                </a:cubicBezTo>
                <a:cubicBezTo>
                  <a:pt x="3399" y="1413"/>
                  <a:pt x="3347" y="1431"/>
                  <a:pt x="3311" y="1431"/>
                </a:cubicBezTo>
                <a:cubicBezTo>
                  <a:pt x="3285" y="1484"/>
                  <a:pt x="3196" y="1510"/>
                  <a:pt x="3143" y="1563"/>
                </a:cubicBezTo>
                <a:cubicBezTo>
                  <a:pt x="3117" y="1599"/>
                  <a:pt x="3099" y="1643"/>
                  <a:pt x="3090" y="1669"/>
                </a:cubicBezTo>
                <a:cubicBezTo>
                  <a:pt x="3179" y="1652"/>
                  <a:pt x="3188" y="1555"/>
                  <a:pt x="3267" y="1528"/>
                </a:cubicBezTo>
                <a:cubicBezTo>
                  <a:pt x="3276" y="1590"/>
                  <a:pt x="3205" y="1625"/>
                  <a:pt x="3161" y="1669"/>
                </a:cubicBezTo>
                <a:cubicBezTo>
                  <a:pt x="3117" y="1714"/>
                  <a:pt x="3037" y="1740"/>
                  <a:pt x="2976" y="1811"/>
                </a:cubicBezTo>
                <a:cubicBezTo>
                  <a:pt x="2932" y="1784"/>
                  <a:pt x="2993" y="1758"/>
                  <a:pt x="2984" y="1722"/>
                </a:cubicBezTo>
                <a:cubicBezTo>
                  <a:pt x="2949" y="1775"/>
                  <a:pt x="2940" y="1828"/>
                  <a:pt x="2905" y="1872"/>
                </a:cubicBezTo>
                <a:cubicBezTo>
                  <a:pt x="2843" y="1864"/>
                  <a:pt x="2843" y="1925"/>
                  <a:pt x="2764" y="1970"/>
                </a:cubicBezTo>
                <a:cubicBezTo>
                  <a:pt x="2790" y="2005"/>
                  <a:pt x="2834" y="1890"/>
                  <a:pt x="2852" y="1952"/>
                </a:cubicBezTo>
                <a:cubicBezTo>
                  <a:pt x="2817" y="1996"/>
                  <a:pt x="2737" y="2040"/>
                  <a:pt x="2764" y="2084"/>
                </a:cubicBezTo>
                <a:cubicBezTo>
                  <a:pt x="2720" y="2093"/>
                  <a:pt x="2667" y="2137"/>
                  <a:pt x="2622" y="2120"/>
                </a:cubicBezTo>
                <a:cubicBezTo>
                  <a:pt x="2605" y="2155"/>
                  <a:pt x="2578" y="2182"/>
                  <a:pt x="2622" y="2208"/>
                </a:cubicBezTo>
                <a:cubicBezTo>
                  <a:pt x="2605" y="2252"/>
                  <a:pt x="2534" y="2234"/>
                  <a:pt x="2587" y="2270"/>
                </a:cubicBezTo>
                <a:cubicBezTo>
                  <a:pt x="2543" y="2323"/>
                  <a:pt x="2499" y="2287"/>
                  <a:pt x="2455" y="2296"/>
                </a:cubicBezTo>
                <a:cubicBezTo>
                  <a:pt x="2437" y="2349"/>
                  <a:pt x="2508" y="2279"/>
                  <a:pt x="2525" y="2340"/>
                </a:cubicBezTo>
                <a:cubicBezTo>
                  <a:pt x="2402" y="2393"/>
                  <a:pt x="2375" y="2517"/>
                  <a:pt x="2287" y="2588"/>
                </a:cubicBezTo>
                <a:cubicBezTo>
                  <a:pt x="2278" y="2605"/>
                  <a:pt x="2296" y="2623"/>
                  <a:pt x="2269" y="2649"/>
                </a:cubicBezTo>
                <a:cubicBezTo>
                  <a:pt x="2252" y="2570"/>
                  <a:pt x="2225" y="2658"/>
                  <a:pt x="2181" y="2641"/>
                </a:cubicBezTo>
                <a:cubicBezTo>
                  <a:pt x="2181" y="2667"/>
                  <a:pt x="2119" y="2782"/>
                  <a:pt x="2163" y="2773"/>
                </a:cubicBezTo>
                <a:cubicBezTo>
                  <a:pt x="2190" y="2817"/>
                  <a:pt x="2128" y="2791"/>
                  <a:pt x="2119" y="2800"/>
                </a:cubicBezTo>
                <a:cubicBezTo>
                  <a:pt x="2102" y="2853"/>
                  <a:pt x="2163" y="2808"/>
                  <a:pt x="2154" y="2853"/>
                </a:cubicBezTo>
                <a:cubicBezTo>
                  <a:pt x="2031" y="2985"/>
                  <a:pt x="1951" y="3117"/>
                  <a:pt x="1872" y="3232"/>
                </a:cubicBezTo>
                <a:cubicBezTo>
                  <a:pt x="1854" y="3259"/>
                  <a:pt x="1837" y="3250"/>
                  <a:pt x="1819" y="3268"/>
                </a:cubicBezTo>
                <a:cubicBezTo>
                  <a:pt x="1792" y="3303"/>
                  <a:pt x="1801" y="3356"/>
                  <a:pt x="1757" y="3400"/>
                </a:cubicBezTo>
                <a:cubicBezTo>
                  <a:pt x="1748" y="3418"/>
                  <a:pt x="1722" y="3444"/>
                  <a:pt x="1695" y="3444"/>
                </a:cubicBezTo>
                <a:cubicBezTo>
                  <a:pt x="1660" y="3497"/>
                  <a:pt x="1607" y="3568"/>
                  <a:pt x="1572" y="3630"/>
                </a:cubicBezTo>
                <a:cubicBezTo>
                  <a:pt x="1528" y="3718"/>
                  <a:pt x="1475" y="3789"/>
                  <a:pt x="1422" y="3842"/>
                </a:cubicBezTo>
                <a:cubicBezTo>
                  <a:pt x="1369" y="3903"/>
                  <a:pt x="1307" y="3939"/>
                  <a:pt x="1227" y="3947"/>
                </a:cubicBezTo>
                <a:cubicBezTo>
                  <a:pt x="1183" y="3912"/>
                  <a:pt x="1139" y="3886"/>
                  <a:pt x="1095" y="3930"/>
                </a:cubicBezTo>
                <a:cubicBezTo>
                  <a:pt x="1077" y="3912"/>
                  <a:pt x="1086" y="3886"/>
                  <a:pt x="1113" y="3850"/>
                </a:cubicBezTo>
                <a:cubicBezTo>
                  <a:pt x="1068" y="3868"/>
                  <a:pt x="1042" y="3744"/>
                  <a:pt x="980" y="3833"/>
                </a:cubicBezTo>
                <a:cubicBezTo>
                  <a:pt x="1007" y="3771"/>
                  <a:pt x="954" y="3736"/>
                  <a:pt x="945" y="3691"/>
                </a:cubicBezTo>
                <a:cubicBezTo>
                  <a:pt x="945" y="3674"/>
                  <a:pt x="998" y="3630"/>
                  <a:pt x="954" y="3630"/>
                </a:cubicBezTo>
                <a:cubicBezTo>
                  <a:pt x="1015" y="3550"/>
                  <a:pt x="1086" y="3471"/>
                  <a:pt x="1148" y="3391"/>
                </a:cubicBezTo>
                <a:cubicBezTo>
                  <a:pt x="1174" y="3347"/>
                  <a:pt x="1210" y="3303"/>
                  <a:pt x="1245" y="3268"/>
                </a:cubicBezTo>
                <a:cubicBezTo>
                  <a:pt x="1272" y="3223"/>
                  <a:pt x="1307" y="3188"/>
                  <a:pt x="1342" y="3153"/>
                </a:cubicBezTo>
                <a:cubicBezTo>
                  <a:pt x="1360" y="3126"/>
                  <a:pt x="1395" y="3117"/>
                  <a:pt x="1422" y="3091"/>
                </a:cubicBezTo>
                <a:cubicBezTo>
                  <a:pt x="1448" y="3056"/>
                  <a:pt x="1466" y="3003"/>
                  <a:pt x="1501" y="2967"/>
                </a:cubicBezTo>
                <a:cubicBezTo>
                  <a:pt x="1519" y="2941"/>
                  <a:pt x="1536" y="2941"/>
                  <a:pt x="1554" y="2914"/>
                </a:cubicBezTo>
                <a:cubicBezTo>
                  <a:pt x="1598" y="2861"/>
                  <a:pt x="1581" y="2800"/>
                  <a:pt x="1651" y="2800"/>
                </a:cubicBezTo>
                <a:cubicBezTo>
                  <a:pt x="1660" y="2782"/>
                  <a:pt x="1634" y="2773"/>
                  <a:pt x="1651" y="2747"/>
                </a:cubicBezTo>
                <a:cubicBezTo>
                  <a:pt x="1687" y="2711"/>
                  <a:pt x="1713" y="2667"/>
                  <a:pt x="1748" y="2632"/>
                </a:cubicBezTo>
                <a:cubicBezTo>
                  <a:pt x="1757" y="2623"/>
                  <a:pt x="1766" y="2623"/>
                  <a:pt x="1784" y="2614"/>
                </a:cubicBezTo>
                <a:cubicBezTo>
                  <a:pt x="1792" y="2614"/>
                  <a:pt x="1801" y="2614"/>
                  <a:pt x="1801" y="2614"/>
                </a:cubicBezTo>
                <a:cubicBezTo>
                  <a:pt x="1819" y="2597"/>
                  <a:pt x="1810" y="2570"/>
                  <a:pt x="1819" y="2544"/>
                </a:cubicBezTo>
                <a:cubicBezTo>
                  <a:pt x="1837" y="2508"/>
                  <a:pt x="1890" y="2491"/>
                  <a:pt x="1916" y="2455"/>
                </a:cubicBezTo>
                <a:cubicBezTo>
                  <a:pt x="1934" y="2429"/>
                  <a:pt x="1925" y="2411"/>
                  <a:pt x="1943" y="2385"/>
                </a:cubicBezTo>
                <a:cubicBezTo>
                  <a:pt x="1969" y="2332"/>
                  <a:pt x="2013" y="2287"/>
                  <a:pt x="2075" y="2252"/>
                </a:cubicBezTo>
                <a:cubicBezTo>
                  <a:pt x="2102" y="2234"/>
                  <a:pt x="2084" y="2217"/>
                  <a:pt x="2075" y="2199"/>
                </a:cubicBezTo>
                <a:cubicBezTo>
                  <a:pt x="2119" y="2173"/>
                  <a:pt x="2163" y="2120"/>
                  <a:pt x="2216" y="2067"/>
                </a:cubicBezTo>
                <a:cubicBezTo>
                  <a:pt x="2260" y="2014"/>
                  <a:pt x="2305" y="1952"/>
                  <a:pt x="2366" y="1881"/>
                </a:cubicBezTo>
                <a:cubicBezTo>
                  <a:pt x="2411" y="1872"/>
                  <a:pt x="2393" y="1952"/>
                  <a:pt x="2455" y="1908"/>
                </a:cubicBezTo>
                <a:cubicBezTo>
                  <a:pt x="2481" y="1855"/>
                  <a:pt x="2393" y="1890"/>
                  <a:pt x="2411" y="1837"/>
                </a:cubicBezTo>
                <a:cubicBezTo>
                  <a:pt x="2464" y="1784"/>
                  <a:pt x="2508" y="1749"/>
                  <a:pt x="2543" y="1714"/>
                </a:cubicBezTo>
                <a:cubicBezTo>
                  <a:pt x="2578" y="1678"/>
                  <a:pt x="2614" y="1643"/>
                  <a:pt x="2667" y="1581"/>
                </a:cubicBezTo>
                <a:cubicBezTo>
                  <a:pt x="2675" y="1608"/>
                  <a:pt x="2667" y="1625"/>
                  <a:pt x="2640" y="1652"/>
                </a:cubicBezTo>
                <a:cubicBezTo>
                  <a:pt x="2728" y="1643"/>
                  <a:pt x="2693" y="1555"/>
                  <a:pt x="2684" y="1546"/>
                </a:cubicBezTo>
                <a:cubicBezTo>
                  <a:pt x="2746" y="1475"/>
                  <a:pt x="2693" y="1590"/>
                  <a:pt x="2746" y="1555"/>
                </a:cubicBezTo>
                <a:cubicBezTo>
                  <a:pt x="2781" y="1528"/>
                  <a:pt x="2764" y="1510"/>
                  <a:pt x="2746" y="1493"/>
                </a:cubicBezTo>
                <a:lnTo>
                  <a:pt x="2852" y="1396"/>
                </a:lnTo>
                <a:cubicBezTo>
                  <a:pt x="2896" y="1396"/>
                  <a:pt x="2861" y="1413"/>
                  <a:pt x="2896" y="1440"/>
                </a:cubicBezTo>
                <a:lnTo>
                  <a:pt x="2940" y="1404"/>
                </a:lnTo>
                <a:cubicBezTo>
                  <a:pt x="2967" y="1369"/>
                  <a:pt x="2843" y="1404"/>
                  <a:pt x="2932" y="1334"/>
                </a:cubicBezTo>
                <a:cubicBezTo>
                  <a:pt x="2993" y="1272"/>
                  <a:pt x="2940" y="1352"/>
                  <a:pt x="2984" y="1369"/>
                </a:cubicBezTo>
                <a:cubicBezTo>
                  <a:pt x="3029" y="1334"/>
                  <a:pt x="3029" y="1360"/>
                  <a:pt x="3046" y="1316"/>
                </a:cubicBezTo>
                <a:cubicBezTo>
                  <a:pt x="3082" y="1281"/>
                  <a:pt x="3011" y="1254"/>
                  <a:pt x="3011" y="1228"/>
                </a:cubicBezTo>
                <a:lnTo>
                  <a:pt x="3126" y="1140"/>
                </a:lnTo>
                <a:cubicBezTo>
                  <a:pt x="3117" y="1166"/>
                  <a:pt x="3126" y="1184"/>
                  <a:pt x="3143" y="1201"/>
                </a:cubicBezTo>
                <a:cubicBezTo>
                  <a:pt x="3152" y="1166"/>
                  <a:pt x="3232" y="1131"/>
                  <a:pt x="3170" y="1104"/>
                </a:cubicBezTo>
                <a:cubicBezTo>
                  <a:pt x="3214" y="1060"/>
                  <a:pt x="3249" y="1042"/>
                  <a:pt x="3285" y="1034"/>
                </a:cubicBezTo>
                <a:cubicBezTo>
                  <a:pt x="3320" y="1016"/>
                  <a:pt x="3347" y="1025"/>
                  <a:pt x="3373" y="1034"/>
                </a:cubicBezTo>
                <a:cubicBezTo>
                  <a:pt x="3408" y="1016"/>
                  <a:pt x="3417" y="919"/>
                  <a:pt x="3461" y="972"/>
                </a:cubicBezTo>
                <a:cubicBezTo>
                  <a:pt x="3505" y="937"/>
                  <a:pt x="3391" y="954"/>
                  <a:pt x="3488" y="901"/>
                </a:cubicBezTo>
                <a:cubicBezTo>
                  <a:pt x="3479" y="892"/>
                  <a:pt x="3461" y="892"/>
                  <a:pt x="3435" y="901"/>
                </a:cubicBezTo>
                <a:cubicBezTo>
                  <a:pt x="3444" y="892"/>
                  <a:pt x="3576" y="751"/>
                  <a:pt x="3576" y="848"/>
                </a:cubicBezTo>
                <a:cubicBezTo>
                  <a:pt x="3629" y="813"/>
                  <a:pt x="3594" y="778"/>
                  <a:pt x="3664" y="742"/>
                </a:cubicBezTo>
                <a:lnTo>
                  <a:pt x="3682" y="786"/>
                </a:lnTo>
                <a:cubicBezTo>
                  <a:pt x="3682" y="751"/>
                  <a:pt x="3726" y="733"/>
                  <a:pt x="3735" y="698"/>
                </a:cubicBezTo>
                <a:cubicBezTo>
                  <a:pt x="3788" y="672"/>
                  <a:pt x="3823" y="698"/>
                  <a:pt x="3859" y="707"/>
                </a:cubicBezTo>
                <a:cubicBezTo>
                  <a:pt x="3841" y="672"/>
                  <a:pt x="3876" y="645"/>
                  <a:pt x="3912" y="627"/>
                </a:cubicBezTo>
                <a:cubicBezTo>
                  <a:pt x="3947" y="601"/>
                  <a:pt x="3991" y="592"/>
                  <a:pt x="4009" y="574"/>
                </a:cubicBezTo>
                <a:cubicBezTo>
                  <a:pt x="4009" y="574"/>
                  <a:pt x="3956" y="574"/>
                  <a:pt x="3947" y="592"/>
                </a:cubicBezTo>
                <a:cubicBezTo>
                  <a:pt x="3982" y="548"/>
                  <a:pt x="4044" y="522"/>
                  <a:pt x="4115" y="495"/>
                </a:cubicBezTo>
                <a:cubicBezTo>
                  <a:pt x="4177" y="477"/>
                  <a:pt x="4247" y="451"/>
                  <a:pt x="4309" y="424"/>
                </a:cubicBezTo>
                <a:cubicBezTo>
                  <a:pt x="4362" y="460"/>
                  <a:pt x="4397" y="486"/>
                  <a:pt x="4494" y="495"/>
                </a:cubicBezTo>
                <a:cubicBezTo>
                  <a:pt x="4556" y="486"/>
                  <a:pt x="4521" y="442"/>
                  <a:pt x="4583" y="433"/>
                </a:cubicBezTo>
                <a:cubicBezTo>
                  <a:pt x="4503" y="407"/>
                  <a:pt x="4627" y="345"/>
                  <a:pt x="4539" y="354"/>
                </a:cubicBezTo>
                <a:cubicBezTo>
                  <a:pt x="4539" y="336"/>
                  <a:pt x="4574" y="327"/>
                  <a:pt x="4600" y="310"/>
                </a:cubicBezTo>
                <a:cubicBezTo>
                  <a:pt x="4627" y="301"/>
                  <a:pt x="4644" y="283"/>
                  <a:pt x="4609" y="248"/>
                </a:cubicBezTo>
                <a:cubicBezTo>
                  <a:pt x="4724" y="195"/>
                  <a:pt x="4865" y="151"/>
                  <a:pt x="5007" y="115"/>
                </a:cubicBezTo>
                <a:cubicBezTo>
                  <a:pt x="5077" y="107"/>
                  <a:pt x="5148" y="89"/>
                  <a:pt x="5210" y="80"/>
                </a:cubicBezTo>
                <a:cubicBezTo>
                  <a:pt x="5280" y="62"/>
                  <a:pt x="5342" y="54"/>
                  <a:pt x="5395" y="36"/>
                </a:cubicBezTo>
                <a:cubicBezTo>
                  <a:pt x="5395" y="71"/>
                  <a:pt x="5360" y="80"/>
                  <a:pt x="5324" y="89"/>
                </a:cubicBezTo>
                <a:cubicBezTo>
                  <a:pt x="5280" y="98"/>
                  <a:pt x="5236" y="98"/>
                  <a:pt x="5192" y="107"/>
                </a:cubicBezTo>
                <a:cubicBezTo>
                  <a:pt x="5121" y="124"/>
                  <a:pt x="5033" y="142"/>
                  <a:pt x="4989" y="168"/>
                </a:cubicBezTo>
                <a:cubicBezTo>
                  <a:pt x="5033" y="177"/>
                  <a:pt x="5095" y="168"/>
                  <a:pt x="5121" y="204"/>
                </a:cubicBezTo>
                <a:cubicBezTo>
                  <a:pt x="5210" y="195"/>
                  <a:pt x="5165" y="124"/>
                  <a:pt x="5236" y="115"/>
                </a:cubicBezTo>
                <a:lnTo>
                  <a:pt x="5245" y="142"/>
                </a:lnTo>
                <a:cubicBezTo>
                  <a:pt x="5342" y="115"/>
                  <a:pt x="5395" y="133"/>
                  <a:pt x="5457" y="151"/>
                </a:cubicBezTo>
                <a:cubicBezTo>
                  <a:pt x="5474" y="142"/>
                  <a:pt x="5466" y="124"/>
                  <a:pt x="5492" y="115"/>
                </a:cubicBezTo>
                <a:lnTo>
                  <a:pt x="5633" y="98"/>
                </a:lnTo>
                <a:cubicBezTo>
                  <a:pt x="5686" y="107"/>
                  <a:pt x="5651" y="124"/>
                  <a:pt x="5678" y="133"/>
                </a:cubicBezTo>
                <a:cubicBezTo>
                  <a:pt x="5766" y="124"/>
                  <a:pt x="5669" y="115"/>
                  <a:pt x="5722" y="80"/>
                </a:cubicBezTo>
                <a:cubicBezTo>
                  <a:pt x="5775" y="80"/>
                  <a:pt x="5845" y="89"/>
                  <a:pt x="5819" y="27"/>
                </a:cubicBezTo>
                <a:cubicBezTo>
                  <a:pt x="5942" y="54"/>
                  <a:pt x="6128" y="1"/>
                  <a:pt x="6225" y="18"/>
                </a:cubicBezTo>
                <a:cubicBezTo>
                  <a:pt x="6190" y="36"/>
                  <a:pt x="6137" y="36"/>
                  <a:pt x="6075" y="45"/>
                </a:cubicBezTo>
                <a:cubicBezTo>
                  <a:pt x="6013" y="45"/>
                  <a:pt x="5951" y="45"/>
                  <a:pt x="5898" y="54"/>
                </a:cubicBezTo>
                <a:cubicBezTo>
                  <a:pt x="5881" y="80"/>
                  <a:pt x="5845" y="98"/>
                  <a:pt x="5845" y="133"/>
                </a:cubicBezTo>
                <a:cubicBezTo>
                  <a:pt x="5898" y="133"/>
                  <a:pt x="5934" y="124"/>
                  <a:pt x="5925" y="80"/>
                </a:cubicBezTo>
                <a:cubicBezTo>
                  <a:pt x="5960" y="98"/>
                  <a:pt x="5995" y="89"/>
                  <a:pt x="6031" y="80"/>
                </a:cubicBezTo>
                <a:cubicBezTo>
                  <a:pt x="6075" y="71"/>
                  <a:pt x="6110" y="62"/>
                  <a:pt x="6172" y="62"/>
                </a:cubicBezTo>
                <a:cubicBezTo>
                  <a:pt x="6146" y="89"/>
                  <a:pt x="6163" y="89"/>
                  <a:pt x="6172" y="115"/>
                </a:cubicBezTo>
                <a:cubicBezTo>
                  <a:pt x="6252" y="98"/>
                  <a:pt x="6340" y="98"/>
                  <a:pt x="6428" y="89"/>
                </a:cubicBezTo>
                <a:cubicBezTo>
                  <a:pt x="6525" y="80"/>
                  <a:pt x="6614" y="80"/>
                  <a:pt x="6728" y="89"/>
                </a:cubicBezTo>
                <a:cubicBezTo>
                  <a:pt x="6772" y="107"/>
                  <a:pt x="6693" y="133"/>
                  <a:pt x="6746" y="142"/>
                </a:cubicBezTo>
                <a:cubicBezTo>
                  <a:pt x="6834" y="151"/>
                  <a:pt x="6719" y="62"/>
                  <a:pt x="6852" y="89"/>
                </a:cubicBezTo>
                <a:cubicBezTo>
                  <a:pt x="6887" y="124"/>
                  <a:pt x="6817" y="168"/>
                  <a:pt x="6764" y="177"/>
                </a:cubicBezTo>
                <a:cubicBezTo>
                  <a:pt x="6772" y="230"/>
                  <a:pt x="6887" y="204"/>
                  <a:pt x="6861" y="133"/>
                </a:cubicBezTo>
                <a:cubicBezTo>
                  <a:pt x="6905" y="142"/>
                  <a:pt x="6931" y="133"/>
                  <a:pt x="6905" y="124"/>
                </a:cubicBezTo>
                <a:cubicBezTo>
                  <a:pt x="7002" y="133"/>
                  <a:pt x="7108" y="142"/>
                  <a:pt x="7214" y="151"/>
                </a:cubicBezTo>
                <a:cubicBezTo>
                  <a:pt x="7329" y="159"/>
                  <a:pt x="7444" y="177"/>
                  <a:pt x="7558" y="195"/>
                </a:cubicBezTo>
                <a:cubicBezTo>
                  <a:pt x="7673" y="212"/>
                  <a:pt x="7779" y="239"/>
                  <a:pt x="7885" y="257"/>
                </a:cubicBezTo>
                <a:cubicBezTo>
                  <a:pt x="7938" y="257"/>
                  <a:pt x="7991" y="265"/>
                  <a:pt x="8035" y="274"/>
                </a:cubicBezTo>
                <a:cubicBezTo>
                  <a:pt x="8088" y="283"/>
                  <a:pt x="8132" y="283"/>
                  <a:pt x="8168" y="292"/>
                </a:cubicBezTo>
                <a:cubicBezTo>
                  <a:pt x="8194" y="292"/>
                  <a:pt x="8185" y="274"/>
                  <a:pt x="8176" y="274"/>
                </a:cubicBezTo>
                <a:cubicBezTo>
                  <a:pt x="8212" y="274"/>
                  <a:pt x="8282" y="292"/>
                  <a:pt x="8362" y="301"/>
                </a:cubicBezTo>
                <a:cubicBezTo>
                  <a:pt x="8371" y="345"/>
                  <a:pt x="8300" y="310"/>
                  <a:pt x="8335" y="354"/>
                </a:cubicBezTo>
                <a:cubicBezTo>
                  <a:pt x="8379" y="398"/>
                  <a:pt x="8406" y="380"/>
                  <a:pt x="8424" y="389"/>
                </a:cubicBezTo>
                <a:cubicBezTo>
                  <a:pt x="8459" y="416"/>
                  <a:pt x="8362" y="380"/>
                  <a:pt x="8327" y="398"/>
                </a:cubicBezTo>
                <a:cubicBezTo>
                  <a:pt x="8388" y="433"/>
                  <a:pt x="8441" y="469"/>
                  <a:pt x="8503" y="495"/>
                </a:cubicBezTo>
                <a:cubicBezTo>
                  <a:pt x="8538" y="433"/>
                  <a:pt x="8609" y="416"/>
                  <a:pt x="8671" y="389"/>
                </a:cubicBezTo>
                <a:cubicBezTo>
                  <a:pt x="8715" y="407"/>
                  <a:pt x="8759" y="416"/>
                  <a:pt x="8750" y="469"/>
                </a:cubicBezTo>
                <a:cubicBezTo>
                  <a:pt x="8839" y="433"/>
                  <a:pt x="8927" y="495"/>
                  <a:pt x="9104" y="522"/>
                </a:cubicBezTo>
                <a:cubicBezTo>
                  <a:pt x="9112" y="530"/>
                  <a:pt x="9112" y="557"/>
                  <a:pt x="9104" y="583"/>
                </a:cubicBezTo>
                <a:cubicBezTo>
                  <a:pt x="9139" y="592"/>
                  <a:pt x="9148" y="566"/>
                  <a:pt x="9148" y="548"/>
                </a:cubicBezTo>
                <a:cubicBezTo>
                  <a:pt x="9227" y="574"/>
                  <a:pt x="9324" y="583"/>
                  <a:pt x="9430" y="601"/>
                </a:cubicBezTo>
                <a:cubicBezTo>
                  <a:pt x="9589" y="636"/>
                  <a:pt x="9739" y="698"/>
                  <a:pt x="9863" y="742"/>
                </a:cubicBezTo>
                <a:cubicBezTo>
                  <a:pt x="9925" y="760"/>
                  <a:pt x="9995" y="742"/>
                  <a:pt x="10022" y="795"/>
                </a:cubicBezTo>
                <a:cubicBezTo>
                  <a:pt x="10048" y="795"/>
                  <a:pt x="10057" y="769"/>
                  <a:pt x="10084" y="778"/>
                </a:cubicBezTo>
                <a:cubicBezTo>
                  <a:pt x="10128" y="786"/>
                  <a:pt x="10137" y="813"/>
                  <a:pt x="10163" y="839"/>
                </a:cubicBezTo>
                <a:cubicBezTo>
                  <a:pt x="10313" y="813"/>
                  <a:pt x="10481" y="919"/>
                  <a:pt x="10719" y="963"/>
                </a:cubicBezTo>
                <a:cubicBezTo>
                  <a:pt x="10746" y="1007"/>
                  <a:pt x="10684" y="981"/>
                  <a:pt x="10675" y="1034"/>
                </a:cubicBezTo>
                <a:cubicBezTo>
                  <a:pt x="10764" y="1051"/>
                  <a:pt x="10772" y="963"/>
                  <a:pt x="10878" y="1007"/>
                </a:cubicBezTo>
                <a:cubicBezTo>
                  <a:pt x="10852" y="1034"/>
                  <a:pt x="10817" y="1034"/>
                  <a:pt x="10817" y="1087"/>
                </a:cubicBezTo>
                <a:cubicBezTo>
                  <a:pt x="10878" y="1113"/>
                  <a:pt x="10905" y="1051"/>
                  <a:pt x="10940" y="1113"/>
                </a:cubicBezTo>
                <a:cubicBezTo>
                  <a:pt x="10922" y="1140"/>
                  <a:pt x="10861" y="1095"/>
                  <a:pt x="10843" y="1131"/>
                </a:cubicBezTo>
                <a:cubicBezTo>
                  <a:pt x="10870" y="1175"/>
                  <a:pt x="10949" y="1104"/>
                  <a:pt x="11028" y="1148"/>
                </a:cubicBezTo>
                <a:cubicBezTo>
                  <a:pt x="11020" y="1193"/>
                  <a:pt x="10984" y="1193"/>
                  <a:pt x="10940" y="1175"/>
                </a:cubicBezTo>
                <a:cubicBezTo>
                  <a:pt x="10958" y="1228"/>
                  <a:pt x="11011" y="1166"/>
                  <a:pt x="11055" y="1193"/>
                </a:cubicBezTo>
                <a:cubicBezTo>
                  <a:pt x="11046" y="1219"/>
                  <a:pt x="11126" y="1219"/>
                  <a:pt x="11134" y="1246"/>
                </a:cubicBezTo>
                <a:cubicBezTo>
                  <a:pt x="11187" y="1237"/>
                  <a:pt x="11276" y="1184"/>
                  <a:pt x="11311" y="1228"/>
                </a:cubicBezTo>
                <a:cubicBezTo>
                  <a:pt x="11293" y="1237"/>
                  <a:pt x="11276" y="1272"/>
                  <a:pt x="11258" y="1281"/>
                </a:cubicBezTo>
                <a:cubicBezTo>
                  <a:pt x="11223" y="1272"/>
                  <a:pt x="11223" y="1254"/>
                  <a:pt x="11187" y="1246"/>
                </a:cubicBezTo>
                <a:cubicBezTo>
                  <a:pt x="11161" y="1316"/>
                  <a:pt x="11276" y="1316"/>
                  <a:pt x="11320" y="1325"/>
                </a:cubicBezTo>
                <a:cubicBezTo>
                  <a:pt x="11311" y="1360"/>
                  <a:pt x="11267" y="1352"/>
                  <a:pt x="11258" y="1396"/>
                </a:cubicBezTo>
                <a:cubicBezTo>
                  <a:pt x="11285" y="1387"/>
                  <a:pt x="11311" y="1369"/>
                  <a:pt x="11346" y="1360"/>
                </a:cubicBezTo>
                <a:cubicBezTo>
                  <a:pt x="11408" y="1378"/>
                  <a:pt x="11390" y="1422"/>
                  <a:pt x="11408" y="1449"/>
                </a:cubicBezTo>
                <a:cubicBezTo>
                  <a:pt x="11329" y="1422"/>
                  <a:pt x="11117" y="1413"/>
                  <a:pt x="11073" y="1316"/>
                </a:cubicBezTo>
                <a:cubicBezTo>
                  <a:pt x="11028" y="1316"/>
                  <a:pt x="11081" y="1352"/>
                  <a:pt x="11037" y="1360"/>
                </a:cubicBezTo>
                <a:cubicBezTo>
                  <a:pt x="10967" y="1334"/>
                  <a:pt x="10852" y="1316"/>
                  <a:pt x="10817" y="1272"/>
                </a:cubicBezTo>
                <a:cubicBezTo>
                  <a:pt x="10799" y="1272"/>
                  <a:pt x="10799" y="1290"/>
                  <a:pt x="10790" y="1299"/>
                </a:cubicBezTo>
                <a:cubicBezTo>
                  <a:pt x="10693" y="1272"/>
                  <a:pt x="10631" y="1210"/>
                  <a:pt x="10543" y="1246"/>
                </a:cubicBezTo>
                <a:cubicBezTo>
                  <a:pt x="10507" y="1193"/>
                  <a:pt x="10322" y="1175"/>
                  <a:pt x="10243" y="1184"/>
                </a:cubicBezTo>
                <a:cubicBezTo>
                  <a:pt x="10225" y="1140"/>
                  <a:pt x="10154" y="1131"/>
                  <a:pt x="10092" y="1104"/>
                </a:cubicBezTo>
                <a:cubicBezTo>
                  <a:pt x="10084" y="1157"/>
                  <a:pt x="10154" y="1166"/>
                  <a:pt x="10181" y="1201"/>
                </a:cubicBezTo>
                <a:cubicBezTo>
                  <a:pt x="10145" y="1254"/>
                  <a:pt x="10145" y="1193"/>
                  <a:pt x="10092" y="1184"/>
                </a:cubicBezTo>
                <a:cubicBezTo>
                  <a:pt x="10057" y="1166"/>
                  <a:pt x="10075" y="1228"/>
                  <a:pt x="10057" y="1254"/>
                </a:cubicBezTo>
                <a:cubicBezTo>
                  <a:pt x="10163" y="1290"/>
                  <a:pt x="10207" y="1246"/>
                  <a:pt x="10269" y="1219"/>
                </a:cubicBezTo>
                <a:cubicBezTo>
                  <a:pt x="10481" y="1290"/>
                  <a:pt x="10613" y="1307"/>
                  <a:pt x="10772" y="1369"/>
                </a:cubicBezTo>
                <a:cubicBezTo>
                  <a:pt x="10719" y="1378"/>
                  <a:pt x="10711" y="1440"/>
                  <a:pt x="10658" y="1431"/>
                </a:cubicBezTo>
                <a:cubicBezTo>
                  <a:pt x="10658" y="1466"/>
                  <a:pt x="10746" y="1457"/>
                  <a:pt x="10755" y="1493"/>
                </a:cubicBezTo>
                <a:cubicBezTo>
                  <a:pt x="10764" y="1466"/>
                  <a:pt x="10764" y="1449"/>
                  <a:pt x="10728" y="1440"/>
                </a:cubicBezTo>
                <a:cubicBezTo>
                  <a:pt x="10746" y="1396"/>
                  <a:pt x="10825" y="1440"/>
                  <a:pt x="10878" y="1449"/>
                </a:cubicBezTo>
                <a:cubicBezTo>
                  <a:pt x="10870" y="1475"/>
                  <a:pt x="10852" y="1502"/>
                  <a:pt x="10878" y="1510"/>
                </a:cubicBezTo>
                <a:cubicBezTo>
                  <a:pt x="10931" y="1546"/>
                  <a:pt x="10905" y="1449"/>
                  <a:pt x="10975" y="1493"/>
                </a:cubicBezTo>
                <a:cubicBezTo>
                  <a:pt x="10931" y="1537"/>
                  <a:pt x="10931" y="1519"/>
                  <a:pt x="10967" y="1572"/>
                </a:cubicBezTo>
                <a:cubicBezTo>
                  <a:pt x="11002" y="1572"/>
                  <a:pt x="10993" y="1546"/>
                  <a:pt x="10958" y="1537"/>
                </a:cubicBezTo>
                <a:cubicBezTo>
                  <a:pt x="10975" y="1519"/>
                  <a:pt x="11011" y="1555"/>
                  <a:pt x="11020" y="1528"/>
                </a:cubicBezTo>
                <a:cubicBezTo>
                  <a:pt x="11055" y="1563"/>
                  <a:pt x="11090" y="1590"/>
                  <a:pt x="11046" y="1625"/>
                </a:cubicBezTo>
                <a:cubicBezTo>
                  <a:pt x="11117" y="1661"/>
                  <a:pt x="11126" y="1608"/>
                  <a:pt x="11205" y="1652"/>
                </a:cubicBezTo>
                <a:cubicBezTo>
                  <a:pt x="11276" y="1669"/>
                  <a:pt x="11240" y="1731"/>
                  <a:pt x="11302" y="1749"/>
                </a:cubicBezTo>
                <a:cubicBezTo>
                  <a:pt x="11355" y="1749"/>
                  <a:pt x="11417" y="1749"/>
                  <a:pt x="11399" y="1687"/>
                </a:cubicBezTo>
                <a:cubicBezTo>
                  <a:pt x="11496" y="1722"/>
                  <a:pt x="11549" y="1714"/>
                  <a:pt x="11567" y="1669"/>
                </a:cubicBezTo>
                <a:cubicBezTo>
                  <a:pt x="11620" y="1669"/>
                  <a:pt x="11602" y="1705"/>
                  <a:pt x="11647" y="1714"/>
                </a:cubicBezTo>
                <a:cubicBezTo>
                  <a:pt x="11638" y="1749"/>
                  <a:pt x="11611" y="1731"/>
                  <a:pt x="11585" y="1722"/>
                </a:cubicBezTo>
                <a:cubicBezTo>
                  <a:pt x="11567" y="1767"/>
                  <a:pt x="11602" y="1784"/>
                  <a:pt x="11620" y="1819"/>
                </a:cubicBezTo>
                <a:cubicBezTo>
                  <a:pt x="11691" y="1819"/>
                  <a:pt x="11682" y="1811"/>
                  <a:pt x="11735" y="1864"/>
                </a:cubicBezTo>
                <a:cubicBezTo>
                  <a:pt x="11735" y="1917"/>
                  <a:pt x="11682" y="1855"/>
                  <a:pt x="11682" y="1908"/>
                </a:cubicBezTo>
                <a:cubicBezTo>
                  <a:pt x="11664" y="1934"/>
                  <a:pt x="11726" y="1917"/>
                  <a:pt x="11726" y="1890"/>
                </a:cubicBezTo>
                <a:cubicBezTo>
                  <a:pt x="11779" y="1917"/>
                  <a:pt x="11814" y="1899"/>
                  <a:pt x="11876" y="1943"/>
                </a:cubicBezTo>
                <a:cubicBezTo>
                  <a:pt x="11894" y="1908"/>
                  <a:pt x="11894" y="1881"/>
                  <a:pt x="11894" y="1864"/>
                </a:cubicBezTo>
                <a:cubicBezTo>
                  <a:pt x="11858" y="1872"/>
                  <a:pt x="11814" y="1846"/>
                  <a:pt x="11770" y="1828"/>
                </a:cubicBezTo>
                <a:cubicBezTo>
                  <a:pt x="11805" y="1767"/>
                  <a:pt x="11700" y="1740"/>
                  <a:pt x="11735" y="1678"/>
                </a:cubicBezTo>
                <a:cubicBezTo>
                  <a:pt x="11779" y="1705"/>
                  <a:pt x="11832" y="1731"/>
                  <a:pt x="11894" y="1758"/>
                </a:cubicBezTo>
                <a:cubicBezTo>
                  <a:pt x="11929" y="1767"/>
                  <a:pt x="11964" y="1775"/>
                  <a:pt x="11991" y="1793"/>
                </a:cubicBezTo>
                <a:cubicBezTo>
                  <a:pt x="12026" y="1811"/>
                  <a:pt x="12062" y="1819"/>
                  <a:pt x="12088" y="1837"/>
                </a:cubicBezTo>
                <a:cubicBezTo>
                  <a:pt x="12159" y="1872"/>
                  <a:pt x="12220" y="1899"/>
                  <a:pt x="12282" y="1934"/>
                </a:cubicBezTo>
                <a:cubicBezTo>
                  <a:pt x="12335" y="1970"/>
                  <a:pt x="12388" y="2005"/>
                  <a:pt x="12424" y="2040"/>
                </a:cubicBezTo>
                <a:cubicBezTo>
                  <a:pt x="12379" y="2093"/>
                  <a:pt x="12379" y="2031"/>
                  <a:pt x="12353" y="2014"/>
                </a:cubicBezTo>
                <a:cubicBezTo>
                  <a:pt x="12318" y="1987"/>
                  <a:pt x="12282" y="1970"/>
                  <a:pt x="12238" y="1943"/>
                </a:cubicBezTo>
                <a:cubicBezTo>
                  <a:pt x="12194" y="1925"/>
                  <a:pt x="12150" y="1908"/>
                  <a:pt x="12106" y="1881"/>
                </a:cubicBezTo>
                <a:cubicBezTo>
                  <a:pt x="12062" y="1864"/>
                  <a:pt x="12017" y="1837"/>
                  <a:pt x="11973" y="1819"/>
                </a:cubicBezTo>
                <a:cubicBezTo>
                  <a:pt x="11929" y="1802"/>
                  <a:pt x="11894" y="1784"/>
                  <a:pt x="11858" y="1767"/>
                </a:cubicBezTo>
                <a:cubicBezTo>
                  <a:pt x="11894" y="1811"/>
                  <a:pt x="11982" y="1837"/>
                  <a:pt x="11973" y="1899"/>
                </a:cubicBezTo>
                <a:cubicBezTo>
                  <a:pt x="12026" y="1934"/>
                  <a:pt x="12017" y="1855"/>
                  <a:pt x="12079" y="1899"/>
                </a:cubicBezTo>
                <a:cubicBezTo>
                  <a:pt x="12115" y="1908"/>
                  <a:pt x="12088" y="1934"/>
                  <a:pt x="12115" y="1952"/>
                </a:cubicBezTo>
                <a:cubicBezTo>
                  <a:pt x="12141" y="1987"/>
                  <a:pt x="12167" y="1943"/>
                  <a:pt x="12176" y="1952"/>
                </a:cubicBezTo>
                <a:cubicBezTo>
                  <a:pt x="12185" y="1952"/>
                  <a:pt x="12185" y="1970"/>
                  <a:pt x="12203" y="1978"/>
                </a:cubicBezTo>
                <a:cubicBezTo>
                  <a:pt x="12220" y="1987"/>
                  <a:pt x="12238" y="1978"/>
                  <a:pt x="12238" y="1978"/>
                </a:cubicBezTo>
                <a:cubicBezTo>
                  <a:pt x="12309" y="2023"/>
                  <a:pt x="12344" y="2084"/>
                  <a:pt x="12441" y="2102"/>
                </a:cubicBezTo>
                <a:cubicBezTo>
                  <a:pt x="12477" y="2120"/>
                  <a:pt x="12468" y="2129"/>
                  <a:pt x="12459" y="2146"/>
                </a:cubicBezTo>
                <a:cubicBezTo>
                  <a:pt x="12512" y="2173"/>
                  <a:pt x="12459" y="2111"/>
                  <a:pt x="12494" y="2102"/>
                </a:cubicBezTo>
                <a:cubicBezTo>
                  <a:pt x="12530" y="2120"/>
                  <a:pt x="12512" y="2155"/>
                  <a:pt x="12530" y="2182"/>
                </a:cubicBezTo>
                <a:cubicBezTo>
                  <a:pt x="12556" y="2199"/>
                  <a:pt x="12565" y="2137"/>
                  <a:pt x="12582" y="2129"/>
                </a:cubicBezTo>
                <a:cubicBezTo>
                  <a:pt x="12653" y="2164"/>
                  <a:pt x="12715" y="2199"/>
                  <a:pt x="12768" y="2234"/>
                </a:cubicBezTo>
                <a:cubicBezTo>
                  <a:pt x="12830" y="2270"/>
                  <a:pt x="12883" y="2314"/>
                  <a:pt x="12927" y="2358"/>
                </a:cubicBezTo>
                <a:cubicBezTo>
                  <a:pt x="12945" y="2367"/>
                  <a:pt x="12927" y="2393"/>
                  <a:pt x="12936" y="2402"/>
                </a:cubicBezTo>
                <a:cubicBezTo>
                  <a:pt x="12953" y="2420"/>
                  <a:pt x="13006" y="2446"/>
                  <a:pt x="13033" y="2464"/>
                </a:cubicBezTo>
                <a:cubicBezTo>
                  <a:pt x="13059" y="2491"/>
                  <a:pt x="13086" y="2544"/>
                  <a:pt x="13121" y="2535"/>
                </a:cubicBezTo>
                <a:cubicBezTo>
                  <a:pt x="13121" y="2561"/>
                  <a:pt x="13148" y="2579"/>
                  <a:pt x="13139" y="2597"/>
                </a:cubicBezTo>
                <a:cubicBezTo>
                  <a:pt x="13165" y="2605"/>
                  <a:pt x="13183" y="2623"/>
                  <a:pt x="13209" y="2649"/>
                </a:cubicBezTo>
                <a:cubicBezTo>
                  <a:pt x="13236" y="2676"/>
                  <a:pt x="13262" y="2702"/>
                  <a:pt x="13289" y="2738"/>
                </a:cubicBezTo>
                <a:cubicBezTo>
                  <a:pt x="13342" y="2800"/>
                  <a:pt x="13395" y="2870"/>
                  <a:pt x="13448" y="2914"/>
                </a:cubicBezTo>
                <a:cubicBezTo>
                  <a:pt x="13421" y="2959"/>
                  <a:pt x="13395" y="2897"/>
                  <a:pt x="13368" y="2914"/>
                </a:cubicBezTo>
                <a:cubicBezTo>
                  <a:pt x="13333" y="2844"/>
                  <a:pt x="13307" y="2817"/>
                  <a:pt x="13254" y="2773"/>
                </a:cubicBezTo>
                <a:cubicBezTo>
                  <a:pt x="13227" y="2747"/>
                  <a:pt x="13201" y="2800"/>
                  <a:pt x="13174" y="2747"/>
                </a:cubicBezTo>
                <a:cubicBezTo>
                  <a:pt x="13165" y="2817"/>
                  <a:pt x="13262" y="2808"/>
                  <a:pt x="13298" y="2853"/>
                </a:cubicBezTo>
                <a:cubicBezTo>
                  <a:pt x="13289" y="2870"/>
                  <a:pt x="13315" y="2888"/>
                  <a:pt x="13324" y="2914"/>
                </a:cubicBezTo>
                <a:cubicBezTo>
                  <a:pt x="13342" y="2932"/>
                  <a:pt x="13351" y="2959"/>
                  <a:pt x="13324" y="2967"/>
                </a:cubicBezTo>
                <a:cubicBezTo>
                  <a:pt x="13360" y="2985"/>
                  <a:pt x="13360" y="2914"/>
                  <a:pt x="13412" y="2950"/>
                </a:cubicBezTo>
                <a:cubicBezTo>
                  <a:pt x="13457" y="2976"/>
                  <a:pt x="13430" y="2994"/>
                  <a:pt x="13457" y="3029"/>
                </a:cubicBezTo>
                <a:cubicBezTo>
                  <a:pt x="13510" y="3020"/>
                  <a:pt x="13457" y="2976"/>
                  <a:pt x="13439" y="2950"/>
                </a:cubicBezTo>
                <a:cubicBezTo>
                  <a:pt x="13483" y="2950"/>
                  <a:pt x="13545" y="3029"/>
                  <a:pt x="13589" y="3073"/>
                </a:cubicBezTo>
                <a:cubicBezTo>
                  <a:pt x="13616" y="3117"/>
                  <a:pt x="13651" y="3162"/>
                  <a:pt x="13669" y="3197"/>
                </a:cubicBezTo>
                <a:cubicBezTo>
                  <a:pt x="13677" y="3223"/>
                  <a:pt x="13669" y="3268"/>
                  <a:pt x="13669" y="3268"/>
                </a:cubicBezTo>
                <a:cubicBezTo>
                  <a:pt x="13686" y="3285"/>
                  <a:pt x="13704" y="3268"/>
                  <a:pt x="13713" y="3276"/>
                </a:cubicBezTo>
                <a:cubicBezTo>
                  <a:pt x="13748" y="3312"/>
                  <a:pt x="13722" y="3356"/>
                  <a:pt x="13783" y="3365"/>
                </a:cubicBezTo>
                <a:cubicBezTo>
                  <a:pt x="13810" y="3391"/>
                  <a:pt x="13792" y="3400"/>
                  <a:pt x="13775" y="3418"/>
                </a:cubicBezTo>
                <a:cubicBezTo>
                  <a:pt x="13801" y="3462"/>
                  <a:pt x="13836" y="3453"/>
                  <a:pt x="13854" y="3497"/>
                </a:cubicBezTo>
                <a:cubicBezTo>
                  <a:pt x="13827" y="3506"/>
                  <a:pt x="13810" y="3488"/>
                  <a:pt x="13792" y="3444"/>
                </a:cubicBezTo>
                <a:cubicBezTo>
                  <a:pt x="13775" y="3471"/>
                  <a:pt x="13792" y="3515"/>
                  <a:pt x="13775" y="3541"/>
                </a:cubicBezTo>
                <a:cubicBezTo>
                  <a:pt x="13801" y="3577"/>
                  <a:pt x="13827" y="3612"/>
                  <a:pt x="13863" y="3577"/>
                </a:cubicBezTo>
                <a:cubicBezTo>
                  <a:pt x="13863" y="3594"/>
                  <a:pt x="13880" y="3691"/>
                  <a:pt x="13916" y="3656"/>
                </a:cubicBezTo>
                <a:cubicBezTo>
                  <a:pt x="13942" y="3621"/>
                  <a:pt x="13872" y="3603"/>
                  <a:pt x="13863" y="3541"/>
                </a:cubicBezTo>
                <a:cubicBezTo>
                  <a:pt x="13889" y="3541"/>
                  <a:pt x="13907" y="3577"/>
                  <a:pt x="13933" y="3612"/>
                </a:cubicBezTo>
                <a:cubicBezTo>
                  <a:pt x="13969" y="3577"/>
                  <a:pt x="13907" y="3506"/>
                  <a:pt x="13942" y="3471"/>
                </a:cubicBezTo>
                <a:cubicBezTo>
                  <a:pt x="13889" y="3409"/>
                  <a:pt x="13898" y="3391"/>
                  <a:pt x="13898" y="3329"/>
                </a:cubicBezTo>
                <a:cubicBezTo>
                  <a:pt x="13933" y="3321"/>
                  <a:pt x="13889" y="3427"/>
                  <a:pt x="13960" y="3400"/>
                </a:cubicBezTo>
                <a:cubicBezTo>
                  <a:pt x="13969" y="3391"/>
                  <a:pt x="13951" y="3365"/>
                  <a:pt x="13942" y="3374"/>
                </a:cubicBezTo>
                <a:cubicBezTo>
                  <a:pt x="13942" y="3303"/>
                  <a:pt x="14066" y="3400"/>
                  <a:pt x="13995" y="3276"/>
                </a:cubicBezTo>
                <a:cubicBezTo>
                  <a:pt x="14057" y="3250"/>
                  <a:pt x="14039" y="3427"/>
                  <a:pt x="14119" y="3409"/>
                </a:cubicBezTo>
                <a:cubicBezTo>
                  <a:pt x="14092" y="3338"/>
                  <a:pt x="14101" y="3285"/>
                  <a:pt x="14048" y="3197"/>
                </a:cubicBezTo>
                <a:cubicBezTo>
                  <a:pt x="14013" y="3153"/>
                  <a:pt x="14031" y="3241"/>
                  <a:pt x="13986" y="3232"/>
                </a:cubicBezTo>
                <a:cubicBezTo>
                  <a:pt x="13978" y="3188"/>
                  <a:pt x="14013" y="3162"/>
                  <a:pt x="14022" y="3117"/>
                </a:cubicBezTo>
                <a:cubicBezTo>
                  <a:pt x="13995" y="3082"/>
                  <a:pt x="13951" y="3064"/>
                  <a:pt x="13960" y="3020"/>
                </a:cubicBezTo>
                <a:cubicBezTo>
                  <a:pt x="14013" y="3029"/>
                  <a:pt x="14048" y="3073"/>
                  <a:pt x="14075" y="3126"/>
                </a:cubicBezTo>
                <a:cubicBezTo>
                  <a:pt x="14101" y="3179"/>
                  <a:pt x="14128" y="3241"/>
                  <a:pt x="14172" y="3294"/>
                </a:cubicBezTo>
                <a:cubicBezTo>
                  <a:pt x="14145" y="3294"/>
                  <a:pt x="14128" y="3241"/>
                  <a:pt x="14101" y="3285"/>
                </a:cubicBezTo>
                <a:cubicBezTo>
                  <a:pt x="14128" y="3356"/>
                  <a:pt x="14172" y="3285"/>
                  <a:pt x="14198" y="3365"/>
                </a:cubicBezTo>
                <a:cubicBezTo>
                  <a:pt x="14216" y="3365"/>
                  <a:pt x="14216" y="3347"/>
                  <a:pt x="14216" y="3338"/>
                </a:cubicBezTo>
                <a:cubicBezTo>
                  <a:pt x="14278" y="3382"/>
                  <a:pt x="14322" y="3444"/>
                  <a:pt x="14393" y="3427"/>
                </a:cubicBezTo>
                <a:cubicBezTo>
                  <a:pt x="14437" y="3479"/>
                  <a:pt x="14401" y="3497"/>
                  <a:pt x="14410" y="3532"/>
                </a:cubicBezTo>
                <a:cubicBezTo>
                  <a:pt x="14437" y="3621"/>
                  <a:pt x="14481" y="3638"/>
                  <a:pt x="14507" y="3709"/>
                </a:cubicBezTo>
                <a:cubicBezTo>
                  <a:pt x="14481" y="3727"/>
                  <a:pt x="14454" y="3718"/>
                  <a:pt x="14446" y="3674"/>
                </a:cubicBezTo>
                <a:cubicBezTo>
                  <a:pt x="14401" y="3753"/>
                  <a:pt x="14525" y="3868"/>
                  <a:pt x="14437" y="3912"/>
                </a:cubicBezTo>
                <a:cubicBezTo>
                  <a:pt x="14490" y="3983"/>
                  <a:pt x="14525" y="3877"/>
                  <a:pt x="14525" y="3833"/>
                </a:cubicBezTo>
                <a:cubicBezTo>
                  <a:pt x="14552" y="3824"/>
                  <a:pt x="14560" y="3903"/>
                  <a:pt x="14578" y="3921"/>
                </a:cubicBezTo>
                <a:cubicBezTo>
                  <a:pt x="14507" y="3886"/>
                  <a:pt x="14525" y="3974"/>
                  <a:pt x="14490" y="4000"/>
                </a:cubicBezTo>
                <a:cubicBezTo>
                  <a:pt x="14552" y="4080"/>
                  <a:pt x="14622" y="4098"/>
                  <a:pt x="14666" y="4230"/>
                </a:cubicBezTo>
                <a:cubicBezTo>
                  <a:pt x="14693" y="4274"/>
                  <a:pt x="14649" y="4274"/>
                  <a:pt x="14640" y="4301"/>
                </a:cubicBezTo>
                <a:cubicBezTo>
                  <a:pt x="14649" y="4318"/>
                  <a:pt x="14657" y="4318"/>
                  <a:pt x="14666" y="4336"/>
                </a:cubicBezTo>
                <a:cubicBezTo>
                  <a:pt x="14693" y="4371"/>
                  <a:pt x="14684" y="4265"/>
                  <a:pt x="14728" y="4336"/>
                </a:cubicBezTo>
                <a:cubicBezTo>
                  <a:pt x="14746" y="4371"/>
                  <a:pt x="14719" y="4380"/>
                  <a:pt x="14693" y="4389"/>
                </a:cubicBezTo>
                <a:cubicBezTo>
                  <a:pt x="14728" y="4442"/>
                  <a:pt x="14772" y="4477"/>
                  <a:pt x="14790" y="4566"/>
                </a:cubicBezTo>
                <a:cubicBezTo>
                  <a:pt x="14799" y="4619"/>
                  <a:pt x="14763" y="4627"/>
                  <a:pt x="14799" y="4707"/>
                </a:cubicBezTo>
                <a:cubicBezTo>
                  <a:pt x="14816" y="4698"/>
                  <a:pt x="14799" y="4671"/>
                  <a:pt x="14799" y="4645"/>
                </a:cubicBezTo>
                <a:cubicBezTo>
                  <a:pt x="14852" y="4689"/>
                  <a:pt x="14852" y="4919"/>
                  <a:pt x="14914" y="5025"/>
                </a:cubicBezTo>
                <a:cubicBezTo>
                  <a:pt x="14905" y="5069"/>
                  <a:pt x="14834" y="5051"/>
                  <a:pt x="14852" y="5113"/>
                </a:cubicBezTo>
                <a:cubicBezTo>
                  <a:pt x="14861" y="5139"/>
                  <a:pt x="14869" y="5104"/>
                  <a:pt x="14896" y="5104"/>
                </a:cubicBezTo>
                <a:cubicBezTo>
                  <a:pt x="14914" y="5219"/>
                  <a:pt x="14922" y="5325"/>
                  <a:pt x="14958" y="5413"/>
                </a:cubicBezTo>
                <a:cubicBezTo>
                  <a:pt x="14914" y="5422"/>
                  <a:pt x="14887" y="5449"/>
                  <a:pt x="14905" y="5510"/>
                </a:cubicBezTo>
                <a:cubicBezTo>
                  <a:pt x="14922" y="5501"/>
                  <a:pt x="14922" y="5466"/>
                  <a:pt x="14949" y="5475"/>
                </a:cubicBezTo>
                <a:cubicBezTo>
                  <a:pt x="14975" y="5510"/>
                  <a:pt x="14922" y="5501"/>
                  <a:pt x="14922" y="5510"/>
                </a:cubicBezTo>
                <a:cubicBezTo>
                  <a:pt x="14922" y="5554"/>
                  <a:pt x="14975" y="5599"/>
                  <a:pt x="14940" y="5643"/>
                </a:cubicBezTo>
                <a:cubicBezTo>
                  <a:pt x="14878" y="5590"/>
                  <a:pt x="14914" y="5519"/>
                  <a:pt x="14878" y="5422"/>
                </a:cubicBezTo>
                <a:cubicBezTo>
                  <a:pt x="14869" y="5378"/>
                  <a:pt x="14825" y="5396"/>
                  <a:pt x="14825" y="5334"/>
                </a:cubicBezTo>
                <a:cubicBezTo>
                  <a:pt x="14887" y="5378"/>
                  <a:pt x="14816" y="5192"/>
                  <a:pt x="14843" y="5157"/>
                </a:cubicBezTo>
                <a:cubicBezTo>
                  <a:pt x="14825" y="5139"/>
                  <a:pt x="14808" y="5122"/>
                  <a:pt x="14781" y="5104"/>
                </a:cubicBezTo>
                <a:cubicBezTo>
                  <a:pt x="14790" y="5051"/>
                  <a:pt x="14834" y="5042"/>
                  <a:pt x="14861" y="5016"/>
                </a:cubicBezTo>
                <a:cubicBezTo>
                  <a:pt x="14808" y="4963"/>
                  <a:pt x="14887" y="4936"/>
                  <a:pt x="14843" y="4857"/>
                </a:cubicBezTo>
                <a:cubicBezTo>
                  <a:pt x="14755" y="4848"/>
                  <a:pt x="14808" y="4981"/>
                  <a:pt x="14728" y="4936"/>
                </a:cubicBezTo>
                <a:cubicBezTo>
                  <a:pt x="14737" y="4883"/>
                  <a:pt x="14755" y="4830"/>
                  <a:pt x="14825" y="4822"/>
                </a:cubicBezTo>
                <a:cubicBezTo>
                  <a:pt x="14816" y="4733"/>
                  <a:pt x="14763" y="4742"/>
                  <a:pt x="14755" y="4795"/>
                </a:cubicBezTo>
                <a:cubicBezTo>
                  <a:pt x="14728" y="4786"/>
                  <a:pt x="14737" y="4751"/>
                  <a:pt x="14763" y="4751"/>
                </a:cubicBezTo>
                <a:cubicBezTo>
                  <a:pt x="14737" y="4689"/>
                  <a:pt x="14755" y="4663"/>
                  <a:pt x="14763" y="4619"/>
                </a:cubicBezTo>
                <a:cubicBezTo>
                  <a:pt x="14755" y="4574"/>
                  <a:pt x="14684" y="4601"/>
                  <a:pt x="14719" y="4645"/>
                </a:cubicBezTo>
                <a:cubicBezTo>
                  <a:pt x="14675" y="4627"/>
                  <a:pt x="14728" y="4557"/>
                  <a:pt x="14675" y="4539"/>
                </a:cubicBezTo>
                <a:cubicBezTo>
                  <a:pt x="14649" y="4539"/>
                  <a:pt x="14657" y="4557"/>
                  <a:pt x="14640" y="4566"/>
                </a:cubicBezTo>
                <a:cubicBezTo>
                  <a:pt x="14666" y="4592"/>
                  <a:pt x="14666" y="4689"/>
                  <a:pt x="14710" y="4663"/>
                </a:cubicBezTo>
                <a:cubicBezTo>
                  <a:pt x="14746" y="4742"/>
                  <a:pt x="14684" y="4733"/>
                  <a:pt x="14710" y="4804"/>
                </a:cubicBezTo>
                <a:cubicBezTo>
                  <a:pt x="14684" y="4822"/>
                  <a:pt x="14684" y="4777"/>
                  <a:pt x="14657" y="4777"/>
                </a:cubicBezTo>
                <a:cubicBezTo>
                  <a:pt x="14622" y="4795"/>
                  <a:pt x="14684" y="4804"/>
                  <a:pt x="14684" y="4813"/>
                </a:cubicBezTo>
                <a:cubicBezTo>
                  <a:pt x="14684" y="4839"/>
                  <a:pt x="14657" y="4848"/>
                  <a:pt x="14666" y="4875"/>
                </a:cubicBezTo>
                <a:cubicBezTo>
                  <a:pt x="14675" y="4901"/>
                  <a:pt x="14710" y="4919"/>
                  <a:pt x="14710" y="4963"/>
                </a:cubicBezTo>
                <a:cubicBezTo>
                  <a:pt x="14719" y="4989"/>
                  <a:pt x="14755" y="4972"/>
                  <a:pt x="14781" y="4972"/>
                </a:cubicBezTo>
                <a:cubicBezTo>
                  <a:pt x="14799" y="5042"/>
                  <a:pt x="14755" y="5060"/>
                  <a:pt x="14737" y="5113"/>
                </a:cubicBezTo>
                <a:cubicBezTo>
                  <a:pt x="14746" y="5175"/>
                  <a:pt x="14790" y="5157"/>
                  <a:pt x="14816" y="5175"/>
                </a:cubicBezTo>
                <a:cubicBezTo>
                  <a:pt x="14799" y="5228"/>
                  <a:pt x="14763" y="5245"/>
                  <a:pt x="14737" y="5290"/>
                </a:cubicBezTo>
                <a:cubicBezTo>
                  <a:pt x="14808" y="5316"/>
                  <a:pt x="14816" y="5431"/>
                  <a:pt x="14852" y="5519"/>
                </a:cubicBezTo>
                <a:cubicBezTo>
                  <a:pt x="14790" y="5510"/>
                  <a:pt x="14834" y="5599"/>
                  <a:pt x="14834" y="5634"/>
                </a:cubicBezTo>
                <a:cubicBezTo>
                  <a:pt x="14843" y="5696"/>
                  <a:pt x="14914" y="5669"/>
                  <a:pt x="14905" y="5766"/>
                </a:cubicBezTo>
                <a:cubicBezTo>
                  <a:pt x="14887" y="5749"/>
                  <a:pt x="14878" y="5731"/>
                  <a:pt x="14869" y="5713"/>
                </a:cubicBezTo>
                <a:cubicBezTo>
                  <a:pt x="14834" y="5722"/>
                  <a:pt x="14869" y="5793"/>
                  <a:pt x="14878" y="5802"/>
                </a:cubicBezTo>
                <a:cubicBezTo>
                  <a:pt x="14887" y="5793"/>
                  <a:pt x="14905" y="5784"/>
                  <a:pt x="14922" y="5766"/>
                </a:cubicBezTo>
                <a:cubicBezTo>
                  <a:pt x="14958" y="5705"/>
                  <a:pt x="14922" y="5669"/>
                  <a:pt x="14975" y="5705"/>
                </a:cubicBezTo>
                <a:cubicBezTo>
                  <a:pt x="14967" y="5643"/>
                  <a:pt x="14967" y="5590"/>
                  <a:pt x="14958" y="5528"/>
                </a:cubicBezTo>
                <a:cubicBezTo>
                  <a:pt x="15011" y="5554"/>
                  <a:pt x="14975" y="5652"/>
                  <a:pt x="14993" y="5740"/>
                </a:cubicBezTo>
                <a:cubicBezTo>
                  <a:pt x="15002" y="5775"/>
                  <a:pt x="15011" y="5819"/>
                  <a:pt x="15011" y="5872"/>
                </a:cubicBezTo>
                <a:cubicBezTo>
                  <a:pt x="15020" y="5925"/>
                  <a:pt x="15020" y="5987"/>
                  <a:pt x="15011" y="6049"/>
                </a:cubicBezTo>
                <a:cubicBezTo>
                  <a:pt x="14967" y="6031"/>
                  <a:pt x="14958" y="6067"/>
                  <a:pt x="14922" y="6067"/>
                </a:cubicBezTo>
                <a:cubicBezTo>
                  <a:pt x="14914" y="6173"/>
                  <a:pt x="14940" y="6208"/>
                  <a:pt x="14922" y="6296"/>
                </a:cubicBezTo>
                <a:cubicBezTo>
                  <a:pt x="14887" y="6287"/>
                  <a:pt x="14861" y="6261"/>
                  <a:pt x="14861" y="6226"/>
                </a:cubicBezTo>
                <a:cubicBezTo>
                  <a:pt x="14808" y="6279"/>
                  <a:pt x="14914" y="6305"/>
                  <a:pt x="14922" y="6358"/>
                </a:cubicBezTo>
                <a:cubicBezTo>
                  <a:pt x="14931" y="6420"/>
                  <a:pt x="14869" y="6402"/>
                  <a:pt x="14878" y="6464"/>
                </a:cubicBezTo>
                <a:cubicBezTo>
                  <a:pt x="14878" y="6499"/>
                  <a:pt x="14940" y="6464"/>
                  <a:pt x="14922" y="6411"/>
                </a:cubicBezTo>
                <a:cubicBezTo>
                  <a:pt x="14993" y="6446"/>
                  <a:pt x="14896" y="6482"/>
                  <a:pt x="14887" y="6526"/>
                </a:cubicBezTo>
                <a:cubicBezTo>
                  <a:pt x="14905" y="6605"/>
                  <a:pt x="14940" y="6552"/>
                  <a:pt x="14984" y="6588"/>
                </a:cubicBezTo>
                <a:cubicBezTo>
                  <a:pt x="14975" y="6658"/>
                  <a:pt x="14914" y="6561"/>
                  <a:pt x="14905" y="6641"/>
                </a:cubicBezTo>
                <a:cubicBezTo>
                  <a:pt x="14940" y="6649"/>
                  <a:pt x="14914" y="6738"/>
                  <a:pt x="14975" y="6720"/>
                </a:cubicBezTo>
                <a:cubicBezTo>
                  <a:pt x="14949" y="6773"/>
                  <a:pt x="14993" y="6879"/>
                  <a:pt x="14949" y="6826"/>
                </a:cubicBezTo>
                <a:cubicBezTo>
                  <a:pt x="14958" y="6879"/>
                  <a:pt x="14922" y="6976"/>
                  <a:pt x="14949" y="7003"/>
                </a:cubicBezTo>
                <a:cubicBezTo>
                  <a:pt x="14940" y="7029"/>
                  <a:pt x="14922" y="7003"/>
                  <a:pt x="14905" y="6994"/>
                </a:cubicBezTo>
                <a:cubicBezTo>
                  <a:pt x="14887" y="7056"/>
                  <a:pt x="14958" y="7029"/>
                  <a:pt x="14967" y="7056"/>
                </a:cubicBezTo>
                <a:cubicBezTo>
                  <a:pt x="14905" y="7082"/>
                  <a:pt x="14984" y="7109"/>
                  <a:pt x="14958" y="7206"/>
                </a:cubicBezTo>
                <a:cubicBezTo>
                  <a:pt x="14922" y="7197"/>
                  <a:pt x="14905" y="7161"/>
                  <a:pt x="14887" y="7144"/>
                </a:cubicBezTo>
                <a:cubicBezTo>
                  <a:pt x="14905" y="6967"/>
                  <a:pt x="14896" y="6844"/>
                  <a:pt x="14878" y="6729"/>
                </a:cubicBezTo>
                <a:cubicBezTo>
                  <a:pt x="14878" y="6667"/>
                  <a:pt x="14869" y="6605"/>
                  <a:pt x="14861" y="6543"/>
                </a:cubicBezTo>
                <a:cubicBezTo>
                  <a:pt x="14852" y="6482"/>
                  <a:pt x="14843" y="6411"/>
                  <a:pt x="14843" y="6331"/>
                </a:cubicBezTo>
                <a:cubicBezTo>
                  <a:pt x="14834" y="6305"/>
                  <a:pt x="14816" y="6331"/>
                  <a:pt x="14816" y="6358"/>
                </a:cubicBezTo>
                <a:cubicBezTo>
                  <a:pt x="14799" y="6287"/>
                  <a:pt x="14781" y="6217"/>
                  <a:pt x="14781" y="6164"/>
                </a:cubicBezTo>
                <a:cubicBezTo>
                  <a:pt x="14781" y="6155"/>
                  <a:pt x="14808" y="6137"/>
                  <a:pt x="14808" y="6111"/>
                </a:cubicBezTo>
                <a:cubicBezTo>
                  <a:pt x="14808" y="6093"/>
                  <a:pt x="14790" y="6067"/>
                  <a:pt x="14790" y="6075"/>
                </a:cubicBezTo>
                <a:cubicBezTo>
                  <a:pt x="14790" y="6040"/>
                  <a:pt x="14834" y="6093"/>
                  <a:pt x="14816" y="5996"/>
                </a:cubicBezTo>
                <a:cubicBezTo>
                  <a:pt x="14914" y="6022"/>
                  <a:pt x="14843" y="6128"/>
                  <a:pt x="14869" y="6181"/>
                </a:cubicBezTo>
                <a:cubicBezTo>
                  <a:pt x="14922" y="6102"/>
                  <a:pt x="14940" y="5978"/>
                  <a:pt x="14940" y="5837"/>
                </a:cubicBezTo>
                <a:cubicBezTo>
                  <a:pt x="14949" y="5846"/>
                  <a:pt x="14967" y="5855"/>
                  <a:pt x="14984" y="5855"/>
                </a:cubicBezTo>
                <a:cubicBezTo>
                  <a:pt x="14967" y="5775"/>
                  <a:pt x="14914" y="5819"/>
                  <a:pt x="14861" y="5846"/>
                </a:cubicBezTo>
                <a:cubicBezTo>
                  <a:pt x="14861" y="5925"/>
                  <a:pt x="14922" y="5899"/>
                  <a:pt x="14922" y="5969"/>
                </a:cubicBezTo>
                <a:cubicBezTo>
                  <a:pt x="14852" y="5969"/>
                  <a:pt x="14772" y="5899"/>
                  <a:pt x="14772" y="6022"/>
                </a:cubicBezTo>
                <a:cubicBezTo>
                  <a:pt x="14763" y="5978"/>
                  <a:pt x="14763" y="5943"/>
                  <a:pt x="14755" y="5899"/>
                </a:cubicBezTo>
                <a:cubicBezTo>
                  <a:pt x="14737" y="5855"/>
                  <a:pt x="14728" y="5811"/>
                  <a:pt x="14719" y="5758"/>
                </a:cubicBezTo>
                <a:cubicBezTo>
                  <a:pt x="14702" y="5669"/>
                  <a:pt x="14693" y="5572"/>
                  <a:pt x="14702" y="5475"/>
                </a:cubicBezTo>
                <a:cubicBezTo>
                  <a:pt x="14649" y="5431"/>
                  <a:pt x="14657" y="5290"/>
                  <a:pt x="14631" y="5184"/>
                </a:cubicBezTo>
                <a:cubicBezTo>
                  <a:pt x="14622" y="5148"/>
                  <a:pt x="14569" y="5184"/>
                  <a:pt x="14569" y="5122"/>
                </a:cubicBezTo>
                <a:cubicBezTo>
                  <a:pt x="14605" y="5069"/>
                  <a:pt x="14631" y="5060"/>
                  <a:pt x="14666" y="5042"/>
                </a:cubicBezTo>
                <a:cubicBezTo>
                  <a:pt x="14640" y="4963"/>
                  <a:pt x="14649" y="4972"/>
                  <a:pt x="14613" y="4866"/>
                </a:cubicBezTo>
                <a:cubicBezTo>
                  <a:pt x="14578" y="4866"/>
                  <a:pt x="14578" y="4883"/>
                  <a:pt x="14560" y="4892"/>
                </a:cubicBezTo>
                <a:cubicBezTo>
                  <a:pt x="14596" y="4919"/>
                  <a:pt x="14605" y="4989"/>
                  <a:pt x="14649" y="5016"/>
                </a:cubicBezTo>
                <a:cubicBezTo>
                  <a:pt x="14569" y="5139"/>
                  <a:pt x="14507" y="4963"/>
                  <a:pt x="14507" y="4866"/>
                </a:cubicBezTo>
                <a:cubicBezTo>
                  <a:pt x="14507" y="4866"/>
                  <a:pt x="14543" y="4883"/>
                  <a:pt x="14543" y="4875"/>
                </a:cubicBezTo>
                <a:cubicBezTo>
                  <a:pt x="14543" y="4866"/>
                  <a:pt x="14516" y="4769"/>
                  <a:pt x="14490" y="4795"/>
                </a:cubicBezTo>
                <a:cubicBezTo>
                  <a:pt x="14481" y="4742"/>
                  <a:pt x="14463" y="4654"/>
                  <a:pt x="14428" y="4574"/>
                </a:cubicBezTo>
                <a:cubicBezTo>
                  <a:pt x="14401" y="4486"/>
                  <a:pt x="14366" y="4389"/>
                  <a:pt x="14331" y="4309"/>
                </a:cubicBezTo>
                <a:cubicBezTo>
                  <a:pt x="14278" y="4212"/>
                  <a:pt x="14269" y="4080"/>
                  <a:pt x="14216" y="3992"/>
                </a:cubicBezTo>
                <a:cubicBezTo>
                  <a:pt x="14198" y="3947"/>
                  <a:pt x="14137" y="3903"/>
                  <a:pt x="14110" y="3850"/>
                </a:cubicBezTo>
                <a:cubicBezTo>
                  <a:pt x="14075" y="3789"/>
                  <a:pt x="14048" y="3718"/>
                  <a:pt x="13995" y="3700"/>
                </a:cubicBezTo>
                <a:cubicBezTo>
                  <a:pt x="13951" y="3736"/>
                  <a:pt x="14004" y="3815"/>
                  <a:pt x="13960" y="3842"/>
                </a:cubicBezTo>
                <a:cubicBezTo>
                  <a:pt x="14022" y="3903"/>
                  <a:pt x="14057" y="4036"/>
                  <a:pt x="14004" y="4071"/>
                </a:cubicBezTo>
                <a:cubicBezTo>
                  <a:pt x="14057" y="4071"/>
                  <a:pt x="14110" y="4115"/>
                  <a:pt x="14137" y="4177"/>
                </a:cubicBezTo>
                <a:cubicBezTo>
                  <a:pt x="14190" y="4177"/>
                  <a:pt x="14172" y="4142"/>
                  <a:pt x="14207" y="4142"/>
                </a:cubicBezTo>
                <a:cubicBezTo>
                  <a:pt x="14260" y="4239"/>
                  <a:pt x="14145" y="4221"/>
                  <a:pt x="14101" y="4212"/>
                </a:cubicBezTo>
                <a:cubicBezTo>
                  <a:pt x="14101" y="4230"/>
                  <a:pt x="14137" y="4301"/>
                  <a:pt x="14137" y="4354"/>
                </a:cubicBezTo>
                <a:cubicBezTo>
                  <a:pt x="14145" y="4389"/>
                  <a:pt x="14181" y="4309"/>
                  <a:pt x="14216" y="4354"/>
                </a:cubicBezTo>
                <a:cubicBezTo>
                  <a:pt x="14234" y="4336"/>
                  <a:pt x="14137" y="4283"/>
                  <a:pt x="14172" y="4230"/>
                </a:cubicBezTo>
                <a:cubicBezTo>
                  <a:pt x="14198" y="4239"/>
                  <a:pt x="14216" y="4265"/>
                  <a:pt x="14251" y="4265"/>
                </a:cubicBezTo>
                <a:cubicBezTo>
                  <a:pt x="14278" y="4398"/>
                  <a:pt x="14340" y="4539"/>
                  <a:pt x="14384" y="4742"/>
                </a:cubicBezTo>
                <a:cubicBezTo>
                  <a:pt x="14375" y="4777"/>
                  <a:pt x="14375" y="4742"/>
                  <a:pt x="14366" y="4716"/>
                </a:cubicBezTo>
                <a:cubicBezTo>
                  <a:pt x="14357" y="4680"/>
                  <a:pt x="14340" y="4645"/>
                  <a:pt x="14322" y="4663"/>
                </a:cubicBezTo>
                <a:cubicBezTo>
                  <a:pt x="14287" y="4671"/>
                  <a:pt x="14304" y="4733"/>
                  <a:pt x="14313" y="4777"/>
                </a:cubicBezTo>
                <a:cubicBezTo>
                  <a:pt x="14322" y="4822"/>
                  <a:pt x="14375" y="4777"/>
                  <a:pt x="14375" y="4839"/>
                </a:cubicBezTo>
                <a:cubicBezTo>
                  <a:pt x="14322" y="4804"/>
                  <a:pt x="14322" y="4875"/>
                  <a:pt x="14348" y="4901"/>
                </a:cubicBezTo>
                <a:cubicBezTo>
                  <a:pt x="14366" y="4936"/>
                  <a:pt x="14410" y="4883"/>
                  <a:pt x="14366" y="4936"/>
                </a:cubicBezTo>
                <a:cubicBezTo>
                  <a:pt x="14331" y="4972"/>
                  <a:pt x="14331" y="5025"/>
                  <a:pt x="14366" y="5060"/>
                </a:cubicBezTo>
                <a:cubicBezTo>
                  <a:pt x="14393" y="5042"/>
                  <a:pt x="14375" y="4981"/>
                  <a:pt x="14428" y="4981"/>
                </a:cubicBezTo>
                <a:cubicBezTo>
                  <a:pt x="14446" y="5034"/>
                  <a:pt x="14393" y="5034"/>
                  <a:pt x="14401" y="5078"/>
                </a:cubicBezTo>
                <a:cubicBezTo>
                  <a:pt x="14401" y="5086"/>
                  <a:pt x="14419" y="5095"/>
                  <a:pt x="14419" y="5113"/>
                </a:cubicBezTo>
                <a:cubicBezTo>
                  <a:pt x="14463" y="5113"/>
                  <a:pt x="14437" y="5069"/>
                  <a:pt x="14454" y="5051"/>
                </a:cubicBezTo>
                <a:cubicBezTo>
                  <a:pt x="14481" y="5025"/>
                  <a:pt x="14481" y="5095"/>
                  <a:pt x="14481" y="5095"/>
                </a:cubicBezTo>
                <a:cubicBezTo>
                  <a:pt x="14499" y="5139"/>
                  <a:pt x="14516" y="5139"/>
                  <a:pt x="14525" y="5166"/>
                </a:cubicBezTo>
                <a:cubicBezTo>
                  <a:pt x="14534" y="5210"/>
                  <a:pt x="14543" y="5254"/>
                  <a:pt x="14543" y="5307"/>
                </a:cubicBezTo>
                <a:cubicBezTo>
                  <a:pt x="14552" y="5351"/>
                  <a:pt x="14560" y="5404"/>
                  <a:pt x="14569" y="5457"/>
                </a:cubicBezTo>
                <a:cubicBezTo>
                  <a:pt x="14516" y="5413"/>
                  <a:pt x="14543" y="5387"/>
                  <a:pt x="14534" y="5316"/>
                </a:cubicBezTo>
                <a:cubicBezTo>
                  <a:pt x="14499" y="5325"/>
                  <a:pt x="14507" y="5378"/>
                  <a:pt x="14516" y="5431"/>
                </a:cubicBezTo>
                <a:cubicBezTo>
                  <a:pt x="14472" y="5431"/>
                  <a:pt x="14463" y="5475"/>
                  <a:pt x="14454" y="5510"/>
                </a:cubicBezTo>
                <a:cubicBezTo>
                  <a:pt x="14490" y="5563"/>
                  <a:pt x="14481" y="5457"/>
                  <a:pt x="14543" y="5484"/>
                </a:cubicBezTo>
                <a:cubicBezTo>
                  <a:pt x="14569" y="5581"/>
                  <a:pt x="14463" y="5563"/>
                  <a:pt x="14437" y="5616"/>
                </a:cubicBezTo>
                <a:cubicBezTo>
                  <a:pt x="14446" y="5687"/>
                  <a:pt x="14428" y="5731"/>
                  <a:pt x="14419" y="5784"/>
                </a:cubicBezTo>
                <a:cubicBezTo>
                  <a:pt x="14428" y="5819"/>
                  <a:pt x="14472" y="5793"/>
                  <a:pt x="14481" y="5819"/>
                </a:cubicBezTo>
                <a:cubicBezTo>
                  <a:pt x="14507" y="5908"/>
                  <a:pt x="14428" y="5899"/>
                  <a:pt x="14454" y="5996"/>
                </a:cubicBezTo>
                <a:cubicBezTo>
                  <a:pt x="14384" y="5996"/>
                  <a:pt x="14393" y="6067"/>
                  <a:pt x="14322" y="6058"/>
                </a:cubicBezTo>
                <a:cubicBezTo>
                  <a:pt x="14357" y="5996"/>
                  <a:pt x="14295" y="5934"/>
                  <a:pt x="14260" y="5908"/>
                </a:cubicBezTo>
                <a:cubicBezTo>
                  <a:pt x="14242" y="5908"/>
                  <a:pt x="14260" y="5952"/>
                  <a:pt x="14251" y="5978"/>
                </a:cubicBezTo>
                <a:cubicBezTo>
                  <a:pt x="14242" y="5961"/>
                  <a:pt x="14216" y="5961"/>
                  <a:pt x="14190" y="5961"/>
                </a:cubicBezTo>
                <a:cubicBezTo>
                  <a:pt x="14190" y="5925"/>
                  <a:pt x="14198" y="5908"/>
                  <a:pt x="14234" y="5908"/>
                </a:cubicBezTo>
                <a:cubicBezTo>
                  <a:pt x="14242" y="5881"/>
                  <a:pt x="14172" y="5872"/>
                  <a:pt x="14216" y="5855"/>
                </a:cubicBezTo>
                <a:cubicBezTo>
                  <a:pt x="14234" y="5828"/>
                  <a:pt x="14242" y="5837"/>
                  <a:pt x="14242" y="5890"/>
                </a:cubicBezTo>
                <a:cubicBezTo>
                  <a:pt x="14269" y="5855"/>
                  <a:pt x="14322" y="5864"/>
                  <a:pt x="14340" y="5899"/>
                </a:cubicBezTo>
                <a:cubicBezTo>
                  <a:pt x="14384" y="5872"/>
                  <a:pt x="14304" y="5837"/>
                  <a:pt x="14313" y="5793"/>
                </a:cubicBezTo>
                <a:cubicBezTo>
                  <a:pt x="14348" y="5784"/>
                  <a:pt x="14366" y="5758"/>
                  <a:pt x="14419" y="5766"/>
                </a:cubicBezTo>
                <a:cubicBezTo>
                  <a:pt x="14410" y="5713"/>
                  <a:pt x="14340" y="5758"/>
                  <a:pt x="14340" y="5705"/>
                </a:cubicBezTo>
                <a:cubicBezTo>
                  <a:pt x="14295" y="5705"/>
                  <a:pt x="14331" y="5775"/>
                  <a:pt x="14278" y="5758"/>
                </a:cubicBezTo>
                <a:cubicBezTo>
                  <a:pt x="14287" y="5731"/>
                  <a:pt x="14260" y="5669"/>
                  <a:pt x="14287" y="5669"/>
                </a:cubicBezTo>
                <a:cubicBezTo>
                  <a:pt x="14269" y="5643"/>
                  <a:pt x="14234" y="5634"/>
                  <a:pt x="14234" y="5572"/>
                </a:cubicBezTo>
                <a:cubicBezTo>
                  <a:pt x="14287" y="5599"/>
                  <a:pt x="14331" y="5581"/>
                  <a:pt x="14295" y="5493"/>
                </a:cubicBezTo>
                <a:cubicBezTo>
                  <a:pt x="14322" y="5440"/>
                  <a:pt x="14340" y="5537"/>
                  <a:pt x="14375" y="5484"/>
                </a:cubicBezTo>
                <a:cubicBezTo>
                  <a:pt x="14348" y="5466"/>
                  <a:pt x="14322" y="5457"/>
                  <a:pt x="14331" y="5396"/>
                </a:cubicBezTo>
                <a:cubicBezTo>
                  <a:pt x="14357" y="5404"/>
                  <a:pt x="14357" y="5378"/>
                  <a:pt x="14357" y="5360"/>
                </a:cubicBezTo>
                <a:cubicBezTo>
                  <a:pt x="14393" y="5360"/>
                  <a:pt x="14454" y="5378"/>
                  <a:pt x="14472" y="5343"/>
                </a:cubicBezTo>
                <a:cubicBezTo>
                  <a:pt x="14454" y="5307"/>
                  <a:pt x="14410" y="5325"/>
                  <a:pt x="14419" y="5254"/>
                </a:cubicBezTo>
                <a:cubicBezTo>
                  <a:pt x="14472" y="5228"/>
                  <a:pt x="14454" y="5307"/>
                  <a:pt x="14516" y="5281"/>
                </a:cubicBezTo>
                <a:cubicBezTo>
                  <a:pt x="14516" y="5201"/>
                  <a:pt x="14463" y="5237"/>
                  <a:pt x="14437" y="5219"/>
                </a:cubicBezTo>
                <a:cubicBezTo>
                  <a:pt x="14437" y="5184"/>
                  <a:pt x="14507" y="5201"/>
                  <a:pt x="14472" y="5139"/>
                </a:cubicBezTo>
                <a:cubicBezTo>
                  <a:pt x="14454" y="5131"/>
                  <a:pt x="14410" y="5139"/>
                  <a:pt x="14384" y="5095"/>
                </a:cubicBezTo>
                <a:cubicBezTo>
                  <a:pt x="14357" y="5113"/>
                  <a:pt x="14437" y="5131"/>
                  <a:pt x="14419" y="5201"/>
                </a:cubicBezTo>
                <a:cubicBezTo>
                  <a:pt x="14375" y="5184"/>
                  <a:pt x="14401" y="5245"/>
                  <a:pt x="14384" y="5263"/>
                </a:cubicBezTo>
                <a:cubicBezTo>
                  <a:pt x="14375" y="5272"/>
                  <a:pt x="14348" y="5263"/>
                  <a:pt x="14340" y="5272"/>
                </a:cubicBezTo>
                <a:cubicBezTo>
                  <a:pt x="14322" y="5281"/>
                  <a:pt x="14331" y="5316"/>
                  <a:pt x="14304" y="5307"/>
                </a:cubicBezTo>
                <a:cubicBezTo>
                  <a:pt x="14287" y="5290"/>
                  <a:pt x="14278" y="5263"/>
                  <a:pt x="14269" y="5228"/>
                </a:cubicBezTo>
                <a:cubicBezTo>
                  <a:pt x="14295" y="5228"/>
                  <a:pt x="14304" y="5254"/>
                  <a:pt x="14322" y="5254"/>
                </a:cubicBezTo>
                <a:cubicBezTo>
                  <a:pt x="14313" y="5210"/>
                  <a:pt x="14304" y="5184"/>
                  <a:pt x="14278" y="5166"/>
                </a:cubicBezTo>
                <a:cubicBezTo>
                  <a:pt x="14207" y="5192"/>
                  <a:pt x="14234" y="5272"/>
                  <a:pt x="14260" y="5334"/>
                </a:cubicBezTo>
                <a:cubicBezTo>
                  <a:pt x="14216" y="5360"/>
                  <a:pt x="14225" y="5298"/>
                  <a:pt x="14216" y="5272"/>
                </a:cubicBezTo>
                <a:cubicBezTo>
                  <a:pt x="14190" y="5307"/>
                  <a:pt x="14154" y="5334"/>
                  <a:pt x="14110" y="5290"/>
                </a:cubicBezTo>
                <a:cubicBezTo>
                  <a:pt x="14101" y="5290"/>
                  <a:pt x="14110" y="5325"/>
                  <a:pt x="14092" y="5325"/>
                </a:cubicBezTo>
                <a:cubicBezTo>
                  <a:pt x="14101" y="5369"/>
                  <a:pt x="14154" y="5369"/>
                  <a:pt x="14119" y="5422"/>
                </a:cubicBezTo>
                <a:cubicBezTo>
                  <a:pt x="14057" y="5422"/>
                  <a:pt x="14057" y="5272"/>
                  <a:pt x="14031" y="5175"/>
                </a:cubicBezTo>
                <a:cubicBezTo>
                  <a:pt x="14022" y="5122"/>
                  <a:pt x="13986" y="5078"/>
                  <a:pt x="13986" y="5025"/>
                </a:cubicBezTo>
                <a:cubicBezTo>
                  <a:pt x="13995" y="5025"/>
                  <a:pt x="14022" y="5078"/>
                  <a:pt x="14022" y="5095"/>
                </a:cubicBezTo>
                <a:cubicBezTo>
                  <a:pt x="14039" y="5034"/>
                  <a:pt x="13995" y="5034"/>
                  <a:pt x="13978" y="4998"/>
                </a:cubicBezTo>
                <a:cubicBezTo>
                  <a:pt x="13978" y="4972"/>
                  <a:pt x="13995" y="4936"/>
                  <a:pt x="13995" y="4936"/>
                </a:cubicBezTo>
                <a:cubicBezTo>
                  <a:pt x="13986" y="4910"/>
                  <a:pt x="13951" y="4892"/>
                  <a:pt x="13933" y="4866"/>
                </a:cubicBezTo>
                <a:cubicBezTo>
                  <a:pt x="13925" y="4839"/>
                  <a:pt x="13942" y="4822"/>
                  <a:pt x="13933" y="4795"/>
                </a:cubicBezTo>
                <a:cubicBezTo>
                  <a:pt x="13916" y="4742"/>
                  <a:pt x="13863" y="4680"/>
                  <a:pt x="13889" y="4627"/>
                </a:cubicBezTo>
                <a:cubicBezTo>
                  <a:pt x="13969" y="4619"/>
                  <a:pt x="14013" y="4680"/>
                  <a:pt x="14013" y="4777"/>
                </a:cubicBezTo>
                <a:cubicBezTo>
                  <a:pt x="14057" y="4760"/>
                  <a:pt x="14031" y="4689"/>
                  <a:pt x="14013" y="4627"/>
                </a:cubicBezTo>
                <a:cubicBezTo>
                  <a:pt x="13986" y="4583"/>
                  <a:pt x="13986" y="4619"/>
                  <a:pt x="13951" y="4627"/>
                </a:cubicBezTo>
                <a:cubicBezTo>
                  <a:pt x="13951" y="4592"/>
                  <a:pt x="13933" y="4574"/>
                  <a:pt x="13907" y="4583"/>
                </a:cubicBezTo>
                <a:cubicBezTo>
                  <a:pt x="13898" y="4557"/>
                  <a:pt x="13898" y="4495"/>
                  <a:pt x="13863" y="4530"/>
                </a:cubicBezTo>
                <a:cubicBezTo>
                  <a:pt x="13836" y="4539"/>
                  <a:pt x="13898" y="4583"/>
                  <a:pt x="13872" y="4619"/>
                </a:cubicBezTo>
                <a:cubicBezTo>
                  <a:pt x="13810" y="4548"/>
                  <a:pt x="13819" y="4451"/>
                  <a:pt x="13775" y="4362"/>
                </a:cubicBezTo>
                <a:cubicBezTo>
                  <a:pt x="13766" y="4336"/>
                  <a:pt x="13739" y="4327"/>
                  <a:pt x="13722" y="4301"/>
                </a:cubicBezTo>
                <a:cubicBezTo>
                  <a:pt x="13695" y="4239"/>
                  <a:pt x="13651" y="4142"/>
                  <a:pt x="13616" y="4071"/>
                </a:cubicBezTo>
                <a:cubicBezTo>
                  <a:pt x="13589" y="4018"/>
                  <a:pt x="13563" y="3956"/>
                  <a:pt x="13536" y="3903"/>
                </a:cubicBezTo>
                <a:cubicBezTo>
                  <a:pt x="13510" y="3850"/>
                  <a:pt x="13483" y="3797"/>
                  <a:pt x="13474" y="3753"/>
                </a:cubicBezTo>
                <a:cubicBezTo>
                  <a:pt x="13465" y="3753"/>
                  <a:pt x="13501" y="3744"/>
                  <a:pt x="13501" y="3744"/>
                </a:cubicBezTo>
                <a:cubicBezTo>
                  <a:pt x="13501" y="3718"/>
                  <a:pt x="13448" y="3718"/>
                  <a:pt x="13448" y="3691"/>
                </a:cubicBezTo>
                <a:cubicBezTo>
                  <a:pt x="13554" y="3674"/>
                  <a:pt x="13412" y="3674"/>
                  <a:pt x="13395" y="3585"/>
                </a:cubicBezTo>
                <a:cubicBezTo>
                  <a:pt x="13386" y="3568"/>
                  <a:pt x="13368" y="3585"/>
                  <a:pt x="13351" y="3594"/>
                </a:cubicBezTo>
                <a:cubicBezTo>
                  <a:pt x="13315" y="3532"/>
                  <a:pt x="13254" y="3471"/>
                  <a:pt x="13280" y="3427"/>
                </a:cubicBezTo>
                <a:cubicBezTo>
                  <a:pt x="13254" y="3374"/>
                  <a:pt x="13218" y="3418"/>
                  <a:pt x="13201" y="3356"/>
                </a:cubicBezTo>
                <a:cubicBezTo>
                  <a:pt x="13236" y="3321"/>
                  <a:pt x="13262" y="3321"/>
                  <a:pt x="13289" y="3382"/>
                </a:cubicBezTo>
                <a:cubicBezTo>
                  <a:pt x="13324" y="3356"/>
                  <a:pt x="13298" y="3312"/>
                  <a:pt x="13271" y="3268"/>
                </a:cubicBezTo>
                <a:cubicBezTo>
                  <a:pt x="13218" y="3285"/>
                  <a:pt x="13236" y="3312"/>
                  <a:pt x="13201" y="3338"/>
                </a:cubicBezTo>
                <a:cubicBezTo>
                  <a:pt x="12953" y="3029"/>
                  <a:pt x="12671" y="2755"/>
                  <a:pt x="12362" y="2526"/>
                </a:cubicBezTo>
                <a:cubicBezTo>
                  <a:pt x="12203" y="2411"/>
                  <a:pt x="12035" y="2323"/>
                  <a:pt x="11858" y="2234"/>
                </a:cubicBezTo>
                <a:cubicBezTo>
                  <a:pt x="11770" y="2190"/>
                  <a:pt x="11682" y="2155"/>
                  <a:pt x="11585" y="2111"/>
                </a:cubicBezTo>
                <a:cubicBezTo>
                  <a:pt x="11496" y="2076"/>
                  <a:pt x="11399" y="2040"/>
                  <a:pt x="11311" y="2005"/>
                </a:cubicBezTo>
                <a:cubicBezTo>
                  <a:pt x="11249" y="1987"/>
                  <a:pt x="11187" y="1961"/>
                  <a:pt x="11126" y="1943"/>
                </a:cubicBezTo>
                <a:cubicBezTo>
                  <a:pt x="11073" y="1925"/>
                  <a:pt x="11011" y="1908"/>
                  <a:pt x="10949" y="1881"/>
                </a:cubicBezTo>
                <a:cubicBezTo>
                  <a:pt x="10922" y="1872"/>
                  <a:pt x="10914" y="1890"/>
                  <a:pt x="10896" y="1881"/>
                </a:cubicBezTo>
                <a:cubicBezTo>
                  <a:pt x="10843" y="1864"/>
                  <a:pt x="10737" y="1819"/>
                  <a:pt x="10631" y="1784"/>
                </a:cubicBezTo>
                <a:cubicBezTo>
                  <a:pt x="10578" y="1775"/>
                  <a:pt x="10516" y="1775"/>
                  <a:pt x="10463" y="1758"/>
                </a:cubicBezTo>
                <a:cubicBezTo>
                  <a:pt x="10384" y="1722"/>
                  <a:pt x="10145" y="1652"/>
                  <a:pt x="10004" y="1643"/>
                </a:cubicBezTo>
                <a:cubicBezTo>
                  <a:pt x="9925" y="1634"/>
                  <a:pt x="9810" y="1652"/>
                  <a:pt x="9713" y="1572"/>
                </a:cubicBezTo>
                <a:cubicBezTo>
                  <a:pt x="9624" y="1572"/>
                  <a:pt x="9554" y="1572"/>
                  <a:pt x="9492" y="1528"/>
                </a:cubicBezTo>
                <a:cubicBezTo>
                  <a:pt x="9501" y="1546"/>
                  <a:pt x="9527" y="1546"/>
                  <a:pt x="9519" y="1572"/>
                </a:cubicBezTo>
                <a:cubicBezTo>
                  <a:pt x="9395" y="1528"/>
                  <a:pt x="9289" y="1537"/>
                  <a:pt x="9139" y="1493"/>
                </a:cubicBezTo>
                <a:cubicBezTo>
                  <a:pt x="9148" y="1475"/>
                  <a:pt x="9174" y="1484"/>
                  <a:pt x="9183" y="1457"/>
                </a:cubicBezTo>
                <a:cubicBezTo>
                  <a:pt x="9121" y="1431"/>
                  <a:pt x="9130" y="1502"/>
                  <a:pt x="9086" y="1502"/>
                </a:cubicBezTo>
                <a:cubicBezTo>
                  <a:pt x="9051" y="1493"/>
                  <a:pt x="9086" y="1431"/>
                  <a:pt x="9104" y="1431"/>
                </a:cubicBezTo>
                <a:cubicBezTo>
                  <a:pt x="9051" y="1422"/>
                  <a:pt x="9024" y="1449"/>
                  <a:pt x="8971" y="1449"/>
                </a:cubicBezTo>
                <a:cubicBezTo>
                  <a:pt x="8918" y="1413"/>
                  <a:pt x="8883" y="1431"/>
                  <a:pt x="8812" y="1413"/>
                </a:cubicBezTo>
                <a:cubicBezTo>
                  <a:pt x="8786" y="1413"/>
                  <a:pt x="8759" y="1387"/>
                  <a:pt x="8733" y="1387"/>
                </a:cubicBezTo>
                <a:cubicBezTo>
                  <a:pt x="8689" y="1378"/>
                  <a:pt x="8609" y="1404"/>
                  <a:pt x="8521" y="1369"/>
                </a:cubicBezTo>
                <a:cubicBezTo>
                  <a:pt x="8494" y="1360"/>
                  <a:pt x="8477" y="1334"/>
                  <a:pt x="8468" y="1334"/>
                </a:cubicBezTo>
                <a:cubicBezTo>
                  <a:pt x="8441" y="1325"/>
                  <a:pt x="8415" y="1378"/>
                  <a:pt x="8388" y="1316"/>
                </a:cubicBezTo>
                <a:cubicBezTo>
                  <a:pt x="8327" y="1316"/>
                  <a:pt x="8176" y="1334"/>
                  <a:pt x="8097" y="1325"/>
                </a:cubicBezTo>
                <a:cubicBezTo>
                  <a:pt x="8062" y="1316"/>
                  <a:pt x="8035" y="1299"/>
                  <a:pt x="8026" y="1290"/>
                </a:cubicBezTo>
                <a:cubicBezTo>
                  <a:pt x="8000" y="1290"/>
                  <a:pt x="7991" y="1299"/>
                  <a:pt x="7956" y="1299"/>
                </a:cubicBezTo>
                <a:cubicBezTo>
                  <a:pt x="7920" y="1290"/>
                  <a:pt x="7920" y="1263"/>
                  <a:pt x="7912" y="1254"/>
                </a:cubicBezTo>
                <a:cubicBezTo>
                  <a:pt x="7903" y="1254"/>
                  <a:pt x="7876" y="1263"/>
                  <a:pt x="7850" y="1263"/>
                </a:cubicBezTo>
                <a:cubicBezTo>
                  <a:pt x="7779" y="1246"/>
                  <a:pt x="7673" y="1201"/>
                  <a:pt x="7602" y="1201"/>
                </a:cubicBezTo>
                <a:cubicBezTo>
                  <a:pt x="7567" y="1201"/>
                  <a:pt x="7549" y="1219"/>
                  <a:pt x="7514" y="1210"/>
                </a:cubicBezTo>
                <a:cubicBezTo>
                  <a:pt x="7505" y="1193"/>
                  <a:pt x="7488" y="1184"/>
                  <a:pt x="7461" y="1175"/>
                </a:cubicBezTo>
                <a:cubicBezTo>
                  <a:pt x="7426" y="1201"/>
                  <a:pt x="7364" y="1175"/>
                  <a:pt x="7311" y="1166"/>
                </a:cubicBezTo>
                <a:cubicBezTo>
                  <a:pt x="7276" y="1166"/>
                  <a:pt x="7223" y="1184"/>
                  <a:pt x="7187" y="1184"/>
                </a:cubicBezTo>
                <a:cubicBezTo>
                  <a:pt x="7152" y="1184"/>
                  <a:pt x="7152" y="1157"/>
                  <a:pt x="7117" y="1157"/>
                </a:cubicBezTo>
                <a:cubicBezTo>
                  <a:pt x="7064" y="1157"/>
                  <a:pt x="6993" y="1157"/>
                  <a:pt x="6931" y="1157"/>
                </a:cubicBezTo>
                <a:cubicBezTo>
                  <a:pt x="6861" y="1157"/>
                  <a:pt x="6790" y="1157"/>
                  <a:pt x="6728" y="1157"/>
                </a:cubicBezTo>
                <a:cubicBezTo>
                  <a:pt x="6702" y="1157"/>
                  <a:pt x="6702" y="1140"/>
                  <a:pt x="6675" y="1140"/>
                </a:cubicBezTo>
                <a:cubicBezTo>
                  <a:pt x="6561" y="1140"/>
                  <a:pt x="6463" y="1166"/>
                  <a:pt x="6393" y="1166"/>
                </a:cubicBezTo>
                <a:cubicBezTo>
                  <a:pt x="6357" y="1166"/>
                  <a:pt x="6366" y="1148"/>
                  <a:pt x="6340" y="1140"/>
                </a:cubicBezTo>
                <a:cubicBezTo>
                  <a:pt x="6252" y="1148"/>
                  <a:pt x="6172" y="1166"/>
                  <a:pt x="6075" y="1175"/>
                </a:cubicBezTo>
                <a:cubicBezTo>
                  <a:pt x="6066" y="1166"/>
                  <a:pt x="6031" y="1166"/>
                  <a:pt x="6040" y="1131"/>
                </a:cubicBezTo>
                <a:cubicBezTo>
                  <a:pt x="6022" y="1140"/>
                  <a:pt x="6022" y="1166"/>
                  <a:pt x="6022" y="1184"/>
                </a:cubicBezTo>
                <a:cubicBezTo>
                  <a:pt x="5969" y="1184"/>
                  <a:pt x="5925" y="1201"/>
                  <a:pt x="5881" y="1219"/>
                </a:cubicBezTo>
                <a:cubicBezTo>
                  <a:pt x="5845" y="1228"/>
                  <a:pt x="5801" y="1237"/>
                  <a:pt x="5757" y="1210"/>
                </a:cubicBezTo>
                <a:cubicBezTo>
                  <a:pt x="5704" y="1228"/>
                  <a:pt x="5704" y="1219"/>
                  <a:pt x="5633" y="1246"/>
                </a:cubicBezTo>
                <a:cubicBezTo>
                  <a:pt x="5607" y="1228"/>
                  <a:pt x="5580" y="1219"/>
                  <a:pt x="5589" y="1175"/>
                </a:cubicBezTo>
                <a:cubicBezTo>
                  <a:pt x="5510" y="1184"/>
                  <a:pt x="5572" y="1210"/>
                  <a:pt x="5545" y="1246"/>
                </a:cubicBezTo>
                <a:cubicBezTo>
                  <a:pt x="5474" y="1272"/>
                  <a:pt x="5466" y="1219"/>
                  <a:pt x="5395" y="1246"/>
                </a:cubicBezTo>
                <a:cubicBezTo>
                  <a:pt x="5369" y="1254"/>
                  <a:pt x="5395" y="1299"/>
                  <a:pt x="5377" y="1307"/>
                </a:cubicBezTo>
                <a:cubicBezTo>
                  <a:pt x="5289" y="1299"/>
                  <a:pt x="5192" y="1369"/>
                  <a:pt x="5077" y="1387"/>
                </a:cubicBezTo>
                <a:cubicBezTo>
                  <a:pt x="5042" y="1396"/>
                  <a:pt x="4989" y="1387"/>
                  <a:pt x="4954" y="1396"/>
                </a:cubicBezTo>
                <a:cubicBezTo>
                  <a:pt x="4856" y="1431"/>
                  <a:pt x="4706" y="1546"/>
                  <a:pt x="4627" y="1510"/>
                </a:cubicBezTo>
                <a:cubicBezTo>
                  <a:pt x="4618" y="1528"/>
                  <a:pt x="4618" y="1546"/>
                  <a:pt x="4618" y="1563"/>
                </a:cubicBezTo>
                <a:cubicBezTo>
                  <a:pt x="4503" y="1581"/>
                  <a:pt x="4477" y="1669"/>
                  <a:pt x="4353" y="1696"/>
                </a:cubicBezTo>
                <a:cubicBezTo>
                  <a:pt x="4362" y="1767"/>
                  <a:pt x="4309" y="1758"/>
                  <a:pt x="4256" y="1802"/>
                </a:cubicBezTo>
                <a:cubicBezTo>
                  <a:pt x="4265" y="1819"/>
                  <a:pt x="4300" y="1828"/>
                  <a:pt x="4309" y="1828"/>
                </a:cubicBezTo>
                <a:cubicBezTo>
                  <a:pt x="4327" y="1819"/>
                  <a:pt x="4318" y="1784"/>
                  <a:pt x="4335" y="1775"/>
                </a:cubicBezTo>
                <a:cubicBezTo>
                  <a:pt x="4362" y="1758"/>
                  <a:pt x="4371" y="1775"/>
                  <a:pt x="4388" y="1767"/>
                </a:cubicBezTo>
                <a:cubicBezTo>
                  <a:pt x="4406" y="1749"/>
                  <a:pt x="4415" y="1722"/>
                  <a:pt x="4433" y="1705"/>
                </a:cubicBezTo>
                <a:cubicBezTo>
                  <a:pt x="4459" y="1687"/>
                  <a:pt x="4486" y="1687"/>
                  <a:pt x="4521" y="1678"/>
                </a:cubicBezTo>
                <a:cubicBezTo>
                  <a:pt x="4556" y="1661"/>
                  <a:pt x="4600" y="1625"/>
                  <a:pt x="4671" y="1608"/>
                </a:cubicBezTo>
                <a:cubicBezTo>
                  <a:pt x="4689" y="1599"/>
                  <a:pt x="4724" y="1616"/>
                  <a:pt x="4724" y="1616"/>
                </a:cubicBezTo>
                <a:cubicBezTo>
                  <a:pt x="4742" y="1608"/>
                  <a:pt x="4786" y="1572"/>
                  <a:pt x="4821" y="1555"/>
                </a:cubicBezTo>
                <a:cubicBezTo>
                  <a:pt x="4874" y="1546"/>
                  <a:pt x="4883" y="1537"/>
                  <a:pt x="4945" y="1510"/>
                </a:cubicBezTo>
                <a:cubicBezTo>
                  <a:pt x="4971" y="1502"/>
                  <a:pt x="5007" y="1493"/>
                  <a:pt x="5042" y="1484"/>
                </a:cubicBezTo>
                <a:cubicBezTo>
                  <a:pt x="5077" y="1475"/>
                  <a:pt x="5121" y="1457"/>
                  <a:pt x="5157" y="1449"/>
                </a:cubicBezTo>
                <a:cubicBezTo>
                  <a:pt x="5174" y="1466"/>
                  <a:pt x="5157" y="1475"/>
                  <a:pt x="5157" y="1493"/>
                </a:cubicBezTo>
                <a:cubicBezTo>
                  <a:pt x="5201" y="1475"/>
                  <a:pt x="5254" y="1457"/>
                  <a:pt x="5263" y="1510"/>
                </a:cubicBezTo>
                <a:cubicBezTo>
                  <a:pt x="5280" y="1502"/>
                  <a:pt x="5271" y="1475"/>
                  <a:pt x="5263" y="1457"/>
                </a:cubicBezTo>
                <a:cubicBezTo>
                  <a:pt x="5263" y="1431"/>
                  <a:pt x="5210" y="1475"/>
                  <a:pt x="5183" y="1466"/>
                </a:cubicBezTo>
                <a:cubicBezTo>
                  <a:pt x="5201" y="1440"/>
                  <a:pt x="5236" y="1413"/>
                  <a:pt x="5280" y="1404"/>
                </a:cubicBezTo>
                <a:cubicBezTo>
                  <a:pt x="5324" y="1387"/>
                  <a:pt x="5369" y="1396"/>
                  <a:pt x="5413" y="1396"/>
                </a:cubicBezTo>
                <a:cubicBezTo>
                  <a:pt x="5457" y="1404"/>
                  <a:pt x="5448" y="1325"/>
                  <a:pt x="5474" y="1369"/>
                </a:cubicBezTo>
                <a:cubicBezTo>
                  <a:pt x="5510" y="1387"/>
                  <a:pt x="5474" y="1396"/>
                  <a:pt x="5448" y="1413"/>
                </a:cubicBezTo>
                <a:cubicBezTo>
                  <a:pt x="5439" y="1431"/>
                  <a:pt x="5466" y="1449"/>
                  <a:pt x="5430" y="1457"/>
                </a:cubicBezTo>
                <a:cubicBezTo>
                  <a:pt x="5413" y="1457"/>
                  <a:pt x="5413" y="1440"/>
                  <a:pt x="5395" y="1449"/>
                </a:cubicBezTo>
                <a:cubicBezTo>
                  <a:pt x="5395" y="1431"/>
                  <a:pt x="5422" y="1431"/>
                  <a:pt x="5439" y="1422"/>
                </a:cubicBezTo>
                <a:cubicBezTo>
                  <a:pt x="5377" y="1396"/>
                  <a:pt x="5333" y="1449"/>
                  <a:pt x="5280" y="1440"/>
                </a:cubicBezTo>
                <a:cubicBezTo>
                  <a:pt x="5280" y="1484"/>
                  <a:pt x="5307" y="1475"/>
                  <a:pt x="5333" y="1475"/>
                </a:cubicBezTo>
                <a:cubicBezTo>
                  <a:pt x="5369" y="1466"/>
                  <a:pt x="5395" y="1466"/>
                  <a:pt x="5395" y="1510"/>
                </a:cubicBezTo>
                <a:cubicBezTo>
                  <a:pt x="5474" y="1466"/>
                  <a:pt x="5483" y="1396"/>
                  <a:pt x="5598" y="1404"/>
                </a:cubicBezTo>
                <a:cubicBezTo>
                  <a:pt x="5607" y="1334"/>
                  <a:pt x="5519" y="1404"/>
                  <a:pt x="5519" y="1343"/>
                </a:cubicBezTo>
                <a:cubicBezTo>
                  <a:pt x="5589" y="1316"/>
                  <a:pt x="5660" y="1316"/>
                  <a:pt x="5704" y="1343"/>
                </a:cubicBezTo>
                <a:cubicBezTo>
                  <a:pt x="5678" y="1369"/>
                  <a:pt x="5589" y="1378"/>
                  <a:pt x="5651" y="1422"/>
                </a:cubicBezTo>
                <a:cubicBezTo>
                  <a:pt x="5678" y="1413"/>
                  <a:pt x="5651" y="1369"/>
                  <a:pt x="5704" y="1369"/>
                </a:cubicBezTo>
                <a:cubicBezTo>
                  <a:pt x="5704" y="1457"/>
                  <a:pt x="5819" y="1413"/>
                  <a:pt x="5837" y="1369"/>
                </a:cubicBezTo>
                <a:cubicBezTo>
                  <a:pt x="5819" y="1343"/>
                  <a:pt x="5784" y="1343"/>
                  <a:pt x="5731" y="1352"/>
                </a:cubicBezTo>
                <a:cubicBezTo>
                  <a:pt x="5739" y="1290"/>
                  <a:pt x="5810" y="1325"/>
                  <a:pt x="5863" y="1316"/>
                </a:cubicBezTo>
                <a:cubicBezTo>
                  <a:pt x="5828" y="1387"/>
                  <a:pt x="5898" y="1369"/>
                  <a:pt x="5934" y="1404"/>
                </a:cubicBezTo>
                <a:cubicBezTo>
                  <a:pt x="5942" y="1343"/>
                  <a:pt x="5872" y="1352"/>
                  <a:pt x="5907" y="1316"/>
                </a:cubicBezTo>
                <a:cubicBezTo>
                  <a:pt x="5951" y="1316"/>
                  <a:pt x="5951" y="1369"/>
                  <a:pt x="6013" y="1369"/>
                </a:cubicBezTo>
                <a:cubicBezTo>
                  <a:pt x="6057" y="1352"/>
                  <a:pt x="5987" y="1343"/>
                  <a:pt x="5978" y="1343"/>
                </a:cubicBezTo>
                <a:cubicBezTo>
                  <a:pt x="6128" y="1290"/>
                  <a:pt x="6366" y="1290"/>
                  <a:pt x="6578" y="1290"/>
                </a:cubicBezTo>
                <a:cubicBezTo>
                  <a:pt x="6596" y="1290"/>
                  <a:pt x="6667" y="1334"/>
                  <a:pt x="6693" y="1281"/>
                </a:cubicBezTo>
                <a:cubicBezTo>
                  <a:pt x="6790" y="1307"/>
                  <a:pt x="6967" y="1325"/>
                  <a:pt x="7046" y="1325"/>
                </a:cubicBezTo>
                <a:cubicBezTo>
                  <a:pt x="7011" y="1369"/>
                  <a:pt x="6931" y="1343"/>
                  <a:pt x="6861" y="1334"/>
                </a:cubicBezTo>
                <a:cubicBezTo>
                  <a:pt x="6755" y="1325"/>
                  <a:pt x="6667" y="1316"/>
                  <a:pt x="6596" y="1334"/>
                </a:cubicBezTo>
                <a:cubicBezTo>
                  <a:pt x="6596" y="1387"/>
                  <a:pt x="6640" y="1378"/>
                  <a:pt x="6605" y="1431"/>
                </a:cubicBezTo>
                <a:cubicBezTo>
                  <a:pt x="6667" y="1413"/>
                  <a:pt x="6693" y="1457"/>
                  <a:pt x="6719" y="1431"/>
                </a:cubicBezTo>
                <a:cubicBezTo>
                  <a:pt x="6702" y="1422"/>
                  <a:pt x="6684" y="1413"/>
                  <a:pt x="6640" y="1396"/>
                </a:cubicBezTo>
                <a:cubicBezTo>
                  <a:pt x="6684" y="1325"/>
                  <a:pt x="6737" y="1413"/>
                  <a:pt x="6799" y="1404"/>
                </a:cubicBezTo>
                <a:cubicBezTo>
                  <a:pt x="6808" y="1369"/>
                  <a:pt x="6728" y="1413"/>
                  <a:pt x="6755" y="1360"/>
                </a:cubicBezTo>
                <a:cubicBezTo>
                  <a:pt x="6852" y="1360"/>
                  <a:pt x="6958" y="1378"/>
                  <a:pt x="7064" y="1387"/>
                </a:cubicBezTo>
                <a:cubicBezTo>
                  <a:pt x="7170" y="1396"/>
                  <a:pt x="7285" y="1422"/>
                  <a:pt x="7408" y="1431"/>
                </a:cubicBezTo>
                <a:cubicBezTo>
                  <a:pt x="7523" y="1449"/>
                  <a:pt x="7638" y="1475"/>
                  <a:pt x="7753" y="1493"/>
                </a:cubicBezTo>
                <a:cubicBezTo>
                  <a:pt x="7867" y="1510"/>
                  <a:pt x="7982" y="1537"/>
                  <a:pt x="8088" y="1555"/>
                </a:cubicBezTo>
                <a:cubicBezTo>
                  <a:pt x="8115" y="1555"/>
                  <a:pt x="8141" y="1581"/>
                  <a:pt x="8176" y="1581"/>
                </a:cubicBezTo>
                <a:cubicBezTo>
                  <a:pt x="8212" y="1590"/>
                  <a:pt x="8247" y="1581"/>
                  <a:pt x="8282" y="1590"/>
                </a:cubicBezTo>
                <a:cubicBezTo>
                  <a:pt x="8335" y="1608"/>
                  <a:pt x="8397" y="1687"/>
                  <a:pt x="8450" y="1634"/>
                </a:cubicBezTo>
                <a:cubicBezTo>
                  <a:pt x="8450" y="1669"/>
                  <a:pt x="8512" y="1669"/>
                  <a:pt x="8530" y="1696"/>
                </a:cubicBezTo>
                <a:cubicBezTo>
                  <a:pt x="8547" y="1705"/>
                  <a:pt x="8556" y="1669"/>
                  <a:pt x="8538" y="1669"/>
                </a:cubicBezTo>
                <a:cubicBezTo>
                  <a:pt x="8856" y="1652"/>
                  <a:pt x="9165" y="1811"/>
                  <a:pt x="9421" y="1802"/>
                </a:cubicBezTo>
                <a:cubicBezTo>
                  <a:pt x="9439" y="1811"/>
                  <a:pt x="9413" y="1811"/>
                  <a:pt x="9413" y="1828"/>
                </a:cubicBezTo>
                <a:cubicBezTo>
                  <a:pt x="9474" y="1828"/>
                  <a:pt x="9545" y="1828"/>
                  <a:pt x="9624" y="1846"/>
                </a:cubicBezTo>
                <a:cubicBezTo>
                  <a:pt x="9616" y="1881"/>
                  <a:pt x="9554" y="1855"/>
                  <a:pt x="9545" y="1890"/>
                </a:cubicBezTo>
                <a:cubicBezTo>
                  <a:pt x="9598" y="1908"/>
                  <a:pt x="9677" y="1864"/>
                  <a:pt x="9713" y="1917"/>
                </a:cubicBezTo>
                <a:cubicBezTo>
                  <a:pt x="9695" y="1978"/>
                  <a:pt x="9642" y="1881"/>
                  <a:pt x="9616" y="1943"/>
                </a:cubicBezTo>
                <a:cubicBezTo>
                  <a:pt x="9563" y="1934"/>
                  <a:pt x="9563" y="1899"/>
                  <a:pt x="9501" y="1899"/>
                </a:cubicBezTo>
                <a:cubicBezTo>
                  <a:pt x="9492" y="1899"/>
                  <a:pt x="9483" y="1908"/>
                  <a:pt x="9466" y="1908"/>
                </a:cubicBezTo>
                <a:cubicBezTo>
                  <a:pt x="9457" y="1943"/>
                  <a:pt x="9457" y="1961"/>
                  <a:pt x="9492" y="1970"/>
                </a:cubicBezTo>
                <a:cubicBezTo>
                  <a:pt x="9430" y="1978"/>
                  <a:pt x="9404" y="2040"/>
                  <a:pt x="9395" y="2058"/>
                </a:cubicBezTo>
                <a:cubicBezTo>
                  <a:pt x="9413" y="2129"/>
                  <a:pt x="9501" y="2084"/>
                  <a:pt x="9527" y="2120"/>
                </a:cubicBezTo>
                <a:cubicBezTo>
                  <a:pt x="9527" y="2173"/>
                  <a:pt x="9466" y="2120"/>
                  <a:pt x="9457" y="2120"/>
                </a:cubicBezTo>
                <a:cubicBezTo>
                  <a:pt x="9439" y="2120"/>
                  <a:pt x="9439" y="2146"/>
                  <a:pt x="9430" y="2146"/>
                </a:cubicBezTo>
                <a:cubicBezTo>
                  <a:pt x="9377" y="2146"/>
                  <a:pt x="9315" y="2129"/>
                  <a:pt x="9245" y="2120"/>
                </a:cubicBezTo>
                <a:cubicBezTo>
                  <a:pt x="9218" y="2084"/>
                  <a:pt x="9245" y="2005"/>
                  <a:pt x="9289" y="2005"/>
                </a:cubicBezTo>
                <a:cubicBezTo>
                  <a:pt x="9307" y="1978"/>
                  <a:pt x="9236" y="1934"/>
                  <a:pt x="9227" y="1961"/>
                </a:cubicBezTo>
                <a:cubicBezTo>
                  <a:pt x="9174" y="1925"/>
                  <a:pt x="9271" y="1925"/>
                  <a:pt x="9271" y="1899"/>
                </a:cubicBezTo>
                <a:cubicBezTo>
                  <a:pt x="9236" y="1881"/>
                  <a:pt x="9218" y="1899"/>
                  <a:pt x="9209" y="1925"/>
                </a:cubicBezTo>
                <a:cubicBezTo>
                  <a:pt x="9157" y="1925"/>
                  <a:pt x="9183" y="1872"/>
                  <a:pt x="9121" y="1881"/>
                </a:cubicBezTo>
                <a:cubicBezTo>
                  <a:pt x="9157" y="1828"/>
                  <a:pt x="9227" y="1917"/>
                  <a:pt x="9262" y="1864"/>
                </a:cubicBezTo>
                <a:cubicBezTo>
                  <a:pt x="9324" y="1872"/>
                  <a:pt x="9377" y="1952"/>
                  <a:pt x="9448" y="1917"/>
                </a:cubicBezTo>
                <a:cubicBezTo>
                  <a:pt x="9483" y="1855"/>
                  <a:pt x="9315" y="1890"/>
                  <a:pt x="9395" y="1846"/>
                </a:cubicBezTo>
                <a:cubicBezTo>
                  <a:pt x="9315" y="1864"/>
                  <a:pt x="9271" y="1819"/>
                  <a:pt x="9209" y="1855"/>
                </a:cubicBezTo>
                <a:cubicBezTo>
                  <a:pt x="9183" y="1837"/>
                  <a:pt x="9139" y="1828"/>
                  <a:pt x="9157" y="1793"/>
                </a:cubicBezTo>
                <a:cubicBezTo>
                  <a:pt x="9077" y="1819"/>
                  <a:pt x="8936" y="1767"/>
                  <a:pt x="8812" y="1722"/>
                </a:cubicBezTo>
                <a:cubicBezTo>
                  <a:pt x="8742" y="1749"/>
                  <a:pt x="8644" y="1749"/>
                  <a:pt x="8600" y="1714"/>
                </a:cubicBezTo>
                <a:cubicBezTo>
                  <a:pt x="8547" y="1722"/>
                  <a:pt x="8503" y="1740"/>
                  <a:pt x="8432" y="1722"/>
                </a:cubicBezTo>
                <a:cubicBezTo>
                  <a:pt x="8432" y="1696"/>
                  <a:pt x="8459" y="1696"/>
                  <a:pt x="8459" y="1669"/>
                </a:cubicBezTo>
                <a:cubicBezTo>
                  <a:pt x="8415" y="1661"/>
                  <a:pt x="8415" y="1696"/>
                  <a:pt x="8379" y="1705"/>
                </a:cubicBezTo>
                <a:cubicBezTo>
                  <a:pt x="8327" y="1696"/>
                  <a:pt x="8247" y="1661"/>
                  <a:pt x="8203" y="1678"/>
                </a:cubicBezTo>
                <a:cubicBezTo>
                  <a:pt x="8212" y="1705"/>
                  <a:pt x="8238" y="1714"/>
                  <a:pt x="8274" y="1722"/>
                </a:cubicBezTo>
                <a:cubicBezTo>
                  <a:pt x="8229" y="1749"/>
                  <a:pt x="8159" y="1714"/>
                  <a:pt x="8123" y="1740"/>
                </a:cubicBezTo>
                <a:cubicBezTo>
                  <a:pt x="8044" y="1722"/>
                  <a:pt x="8035" y="1669"/>
                  <a:pt x="7956" y="1652"/>
                </a:cubicBezTo>
                <a:cubicBezTo>
                  <a:pt x="7929" y="1652"/>
                  <a:pt x="7964" y="1669"/>
                  <a:pt x="7947" y="1696"/>
                </a:cubicBezTo>
                <a:cubicBezTo>
                  <a:pt x="7876" y="1678"/>
                  <a:pt x="7867" y="1634"/>
                  <a:pt x="7779" y="1625"/>
                </a:cubicBezTo>
                <a:cubicBezTo>
                  <a:pt x="7761" y="1634"/>
                  <a:pt x="7761" y="1661"/>
                  <a:pt x="7726" y="1652"/>
                </a:cubicBezTo>
                <a:cubicBezTo>
                  <a:pt x="7717" y="1678"/>
                  <a:pt x="7735" y="1678"/>
                  <a:pt x="7753" y="1687"/>
                </a:cubicBezTo>
                <a:cubicBezTo>
                  <a:pt x="7691" y="1705"/>
                  <a:pt x="7655" y="1678"/>
                  <a:pt x="7629" y="1652"/>
                </a:cubicBezTo>
                <a:cubicBezTo>
                  <a:pt x="7594" y="1652"/>
                  <a:pt x="7647" y="1678"/>
                  <a:pt x="7602" y="1687"/>
                </a:cubicBezTo>
                <a:cubicBezTo>
                  <a:pt x="7549" y="1669"/>
                  <a:pt x="7602" y="1590"/>
                  <a:pt x="7505" y="1599"/>
                </a:cubicBezTo>
                <a:cubicBezTo>
                  <a:pt x="7514" y="1608"/>
                  <a:pt x="7541" y="1616"/>
                  <a:pt x="7532" y="1643"/>
                </a:cubicBezTo>
                <a:cubicBezTo>
                  <a:pt x="7479" y="1608"/>
                  <a:pt x="7461" y="1669"/>
                  <a:pt x="7426" y="1643"/>
                </a:cubicBezTo>
                <a:cubicBezTo>
                  <a:pt x="7435" y="1643"/>
                  <a:pt x="7452" y="1608"/>
                  <a:pt x="7435" y="1599"/>
                </a:cubicBezTo>
                <a:cubicBezTo>
                  <a:pt x="7426" y="1590"/>
                  <a:pt x="7391" y="1625"/>
                  <a:pt x="7417" y="1625"/>
                </a:cubicBezTo>
                <a:cubicBezTo>
                  <a:pt x="7417" y="1669"/>
                  <a:pt x="7329" y="1599"/>
                  <a:pt x="7329" y="1643"/>
                </a:cubicBezTo>
                <a:cubicBezTo>
                  <a:pt x="7346" y="1687"/>
                  <a:pt x="7479" y="1643"/>
                  <a:pt x="7452" y="1722"/>
                </a:cubicBezTo>
                <a:cubicBezTo>
                  <a:pt x="7470" y="1722"/>
                  <a:pt x="7470" y="1687"/>
                  <a:pt x="7479" y="1669"/>
                </a:cubicBezTo>
                <a:close/>
                <a:moveTo>
                  <a:pt x="9307" y="2120"/>
                </a:moveTo>
                <a:cubicBezTo>
                  <a:pt x="9315" y="2067"/>
                  <a:pt x="9315" y="2023"/>
                  <a:pt x="9262" y="2014"/>
                </a:cubicBezTo>
                <a:lnTo>
                  <a:pt x="9245" y="2102"/>
                </a:lnTo>
                <a:close/>
                <a:moveTo>
                  <a:pt x="9333" y="1925"/>
                </a:moveTo>
                <a:lnTo>
                  <a:pt x="9280" y="1908"/>
                </a:lnTo>
                <a:cubicBezTo>
                  <a:pt x="9289" y="1961"/>
                  <a:pt x="9280" y="2014"/>
                  <a:pt x="9368" y="2023"/>
                </a:cubicBezTo>
                <a:cubicBezTo>
                  <a:pt x="9413" y="1961"/>
                  <a:pt x="9289" y="1987"/>
                  <a:pt x="9333" y="1925"/>
                </a:cubicBezTo>
                <a:close/>
                <a:moveTo>
                  <a:pt x="8035" y="1634"/>
                </a:moveTo>
                <a:cubicBezTo>
                  <a:pt x="8079" y="1643"/>
                  <a:pt x="8026" y="1722"/>
                  <a:pt x="8123" y="1714"/>
                </a:cubicBezTo>
                <a:cubicBezTo>
                  <a:pt x="8150" y="1669"/>
                  <a:pt x="8106" y="1669"/>
                  <a:pt x="8097" y="1643"/>
                </a:cubicBezTo>
                <a:cubicBezTo>
                  <a:pt x="8115" y="1625"/>
                  <a:pt x="8026" y="1608"/>
                  <a:pt x="8035" y="1634"/>
                </a:cubicBezTo>
                <a:close/>
                <a:moveTo>
                  <a:pt x="14295" y="5590"/>
                </a:moveTo>
                <a:cubicBezTo>
                  <a:pt x="14322" y="5625"/>
                  <a:pt x="14322" y="5705"/>
                  <a:pt x="14384" y="5687"/>
                </a:cubicBezTo>
                <a:cubicBezTo>
                  <a:pt x="14393" y="5634"/>
                  <a:pt x="14340" y="5660"/>
                  <a:pt x="14331" y="5625"/>
                </a:cubicBezTo>
                <a:cubicBezTo>
                  <a:pt x="14366" y="5625"/>
                  <a:pt x="14401" y="5616"/>
                  <a:pt x="14401" y="5581"/>
                </a:cubicBezTo>
                <a:cubicBezTo>
                  <a:pt x="14366" y="5581"/>
                  <a:pt x="14331" y="5590"/>
                  <a:pt x="14295" y="5590"/>
                </a:cubicBezTo>
                <a:close/>
                <a:moveTo>
                  <a:pt x="14181" y="4760"/>
                </a:moveTo>
                <a:cubicBezTo>
                  <a:pt x="14172" y="4742"/>
                  <a:pt x="14172" y="4724"/>
                  <a:pt x="14163" y="4707"/>
                </a:cubicBezTo>
                <a:cubicBezTo>
                  <a:pt x="14119" y="4733"/>
                  <a:pt x="14101" y="4707"/>
                  <a:pt x="14075" y="4716"/>
                </a:cubicBezTo>
                <a:cubicBezTo>
                  <a:pt x="14084" y="4777"/>
                  <a:pt x="14137" y="4751"/>
                  <a:pt x="14181" y="4760"/>
                </a:cubicBezTo>
                <a:close/>
                <a:moveTo>
                  <a:pt x="14048" y="4830"/>
                </a:moveTo>
                <a:cubicBezTo>
                  <a:pt x="13995" y="4804"/>
                  <a:pt x="13978" y="4822"/>
                  <a:pt x="13925" y="4769"/>
                </a:cubicBezTo>
                <a:cubicBezTo>
                  <a:pt x="13951" y="4822"/>
                  <a:pt x="14039" y="4910"/>
                  <a:pt x="14048" y="4830"/>
                </a:cubicBezTo>
                <a:close/>
                <a:moveTo>
                  <a:pt x="14190" y="5122"/>
                </a:moveTo>
                <a:cubicBezTo>
                  <a:pt x="14145" y="5131"/>
                  <a:pt x="14092" y="5069"/>
                  <a:pt x="14110" y="5157"/>
                </a:cubicBezTo>
                <a:cubicBezTo>
                  <a:pt x="14154" y="5131"/>
                  <a:pt x="14163" y="5184"/>
                  <a:pt x="14190" y="5192"/>
                </a:cubicBezTo>
                <a:cubicBezTo>
                  <a:pt x="14181" y="5166"/>
                  <a:pt x="14198" y="5157"/>
                  <a:pt x="14190" y="5122"/>
                </a:cubicBezTo>
                <a:close/>
                <a:moveTo>
                  <a:pt x="14278" y="5086"/>
                </a:moveTo>
                <a:cubicBezTo>
                  <a:pt x="14304" y="5086"/>
                  <a:pt x="14304" y="5113"/>
                  <a:pt x="14331" y="5113"/>
                </a:cubicBezTo>
                <a:cubicBezTo>
                  <a:pt x="14331" y="5086"/>
                  <a:pt x="14348" y="5078"/>
                  <a:pt x="14331" y="5042"/>
                </a:cubicBezTo>
                <a:cubicBezTo>
                  <a:pt x="14295" y="5042"/>
                  <a:pt x="14278" y="5060"/>
                  <a:pt x="14278" y="5086"/>
                </a:cubicBezTo>
                <a:close/>
                <a:moveTo>
                  <a:pt x="14101" y="5034"/>
                </a:moveTo>
                <a:cubicBezTo>
                  <a:pt x="14075" y="5034"/>
                  <a:pt x="14066" y="5016"/>
                  <a:pt x="14039" y="5025"/>
                </a:cubicBezTo>
                <a:cubicBezTo>
                  <a:pt x="14039" y="5060"/>
                  <a:pt x="14048" y="5078"/>
                  <a:pt x="14031" y="5095"/>
                </a:cubicBezTo>
                <a:cubicBezTo>
                  <a:pt x="14075" y="5095"/>
                  <a:pt x="14119" y="5086"/>
                  <a:pt x="14101" y="5034"/>
                </a:cubicBezTo>
                <a:close/>
                <a:moveTo>
                  <a:pt x="14216" y="4663"/>
                </a:moveTo>
                <a:cubicBezTo>
                  <a:pt x="14190" y="4724"/>
                  <a:pt x="14260" y="4769"/>
                  <a:pt x="14260" y="4857"/>
                </a:cubicBezTo>
                <a:cubicBezTo>
                  <a:pt x="14242" y="4866"/>
                  <a:pt x="14242" y="4883"/>
                  <a:pt x="14225" y="4901"/>
                </a:cubicBezTo>
                <a:cubicBezTo>
                  <a:pt x="14207" y="4901"/>
                  <a:pt x="14198" y="4875"/>
                  <a:pt x="14190" y="4866"/>
                </a:cubicBezTo>
                <a:cubicBezTo>
                  <a:pt x="14181" y="4919"/>
                  <a:pt x="14128" y="4919"/>
                  <a:pt x="14154" y="4989"/>
                </a:cubicBezTo>
                <a:cubicBezTo>
                  <a:pt x="14163" y="5016"/>
                  <a:pt x="14190" y="5025"/>
                  <a:pt x="14207" y="5042"/>
                </a:cubicBezTo>
                <a:cubicBezTo>
                  <a:pt x="14287" y="5025"/>
                  <a:pt x="14322" y="4981"/>
                  <a:pt x="14313" y="4892"/>
                </a:cubicBezTo>
                <a:cubicBezTo>
                  <a:pt x="14287" y="4892"/>
                  <a:pt x="14304" y="4928"/>
                  <a:pt x="14295" y="4936"/>
                </a:cubicBezTo>
                <a:cubicBezTo>
                  <a:pt x="14287" y="4963"/>
                  <a:pt x="14242" y="5007"/>
                  <a:pt x="14225" y="4972"/>
                </a:cubicBezTo>
                <a:cubicBezTo>
                  <a:pt x="14225" y="4928"/>
                  <a:pt x="14242" y="4892"/>
                  <a:pt x="14295" y="4883"/>
                </a:cubicBezTo>
                <a:cubicBezTo>
                  <a:pt x="14278" y="4795"/>
                  <a:pt x="14251" y="4716"/>
                  <a:pt x="14216" y="4663"/>
                </a:cubicBezTo>
                <a:close/>
                <a:moveTo>
                  <a:pt x="14481" y="4557"/>
                </a:moveTo>
                <a:cubicBezTo>
                  <a:pt x="14490" y="4610"/>
                  <a:pt x="14507" y="4645"/>
                  <a:pt x="14543" y="4654"/>
                </a:cubicBezTo>
                <a:cubicBezTo>
                  <a:pt x="14499" y="4592"/>
                  <a:pt x="14525" y="4601"/>
                  <a:pt x="14525" y="4539"/>
                </a:cubicBezTo>
                <a:close/>
                <a:moveTo>
                  <a:pt x="14543" y="4115"/>
                </a:moveTo>
                <a:cubicBezTo>
                  <a:pt x="14534" y="4133"/>
                  <a:pt x="14552" y="4274"/>
                  <a:pt x="14596" y="4239"/>
                </a:cubicBezTo>
                <a:cubicBezTo>
                  <a:pt x="14622" y="4221"/>
                  <a:pt x="14569" y="4098"/>
                  <a:pt x="14543" y="4115"/>
                </a:cubicBezTo>
                <a:close/>
                <a:moveTo>
                  <a:pt x="14313" y="3983"/>
                </a:moveTo>
                <a:cubicBezTo>
                  <a:pt x="14366" y="4071"/>
                  <a:pt x="14313" y="4159"/>
                  <a:pt x="14384" y="4221"/>
                </a:cubicBezTo>
                <a:cubicBezTo>
                  <a:pt x="14463" y="4221"/>
                  <a:pt x="14419" y="4124"/>
                  <a:pt x="14375" y="4106"/>
                </a:cubicBezTo>
                <a:cubicBezTo>
                  <a:pt x="14348" y="4036"/>
                  <a:pt x="14375" y="4000"/>
                  <a:pt x="14313" y="3983"/>
                </a:cubicBezTo>
                <a:close/>
                <a:moveTo>
                  <a:pt x="14216" y="3736"/>
                </a:moveTo>
                <a:cubicBezTo>
                  <a:pt x="14198" y="3815"/>
                  <a:pt x="14313" y="3850"/>
                  <a:pt x="14295" y="3930"/>
                </a:cubicBezTo>
                <a:cubicBezTo>
                  <a:pt x="14357" y="3868"/>
                  <a:pt x="14260" y="3780"/>
                  <a:pt x="14216" y="3736"/>
                </a:cubicBezTo>
                <a:close/>
                <a:moveTo>
                  <a:pt x="14331" y="3594"/>
                </a:moveTo>
                <a:cubicBezTo>
                  <a:pt x="14375" y="3683"/>
                  <a:pt x="14348" y="3806"/>
                  <a:pt x="14437" y="3833"/>
                </a:cubicBezTo>
                <a:cubicBezTo>
                  <a:pt x="14410" y="3797"/>
                  <a:pt x="14401" y="3744"/>
                  <a:pt x="14393" y="3700"/>
                </a:cubicBezTo>
                <a:cubicBezTo>
                  <a:pt x="14384" y="3656"/>
                  <a:pt x="14366" y="3621"/>
                  <a:pt x="14331" y="3594"/>
                </a:cubicBezTo>
                <a:close/>
                <a:moveTo>
                  <a:pt x="13960" y="4486"/>
                </a:moveTo>
                <a:cubicBezTo>
                  <a:pt x="13951" y="4495"/>
                  <a:pt x="13942" y="4495"/>
                  <a:pt x="13942" y="4477"/>
                </a:cubicBezTo>
                <a:cubicBezTo>
                  <a:pt x="13898" y="4486"/>
                  <a:pt x="13898" y="4513"/>
                  <a:pt x="13916" y="4557"/>
                </a:cubicBezTo>
                <a:cubicBezTo>
                  <a:pt x="13960" y="4548"/>
                  <a:pt x="13978" y="4530"/>
                  <a:pt x="13960" y="4486"/>
                </a:cubicBezTo>
                <a:close/>
                <a:moveTo>
                  <a:pt x="14216" y="4398"/>
                </a:moveTo>
                <a:cubicBezTo>
                  <a:pt x="14154" y="4398"/>
                  <a:pt x="14225" y="4495"/>
                  <a:pt x="14225" y="4539"/>
                </a:cubicBezTo>
                <a:cubicBezTo>
                  <a:pt x="14172" y="4530"/>
                  <a:pt x="14172" y="4566"/>
                  <a:pt x="14190" y="4627"/>
                </a:cubicBezTo>
                <a:cubicBezTo>
                  <a:pt x="14287" y="4619"/>
                  <a:pt x="14242" y="4442"/>
                  <a:pt x="14216" y="4398"/>
                </a:cubicBezTo>
                <a:close/>
                <a:moveTo>
                  <a:pt x="14110" y="4424"/>
                </a:moveTo>
                <a:cubicBezTo>
                  <a:pt x="14145" y="4477"/>
                  <a:pt x="14110" y="4486"/>
                  <a:pt x="14092" y="4504"/>
                </a:cubicBezTo>
                <a:cubicBezTo>
                  <a:pt x="14101" y="4539"/>
                  <a:pt x="14119" y="4566"/>
                  <a:pt x="14137" y="4566"/>
                </a:cubicBezTo>
                <a:cubicBezTo>
                  <a:pt x="14128" y="4495"/>
                  <a:pt x="14145" y="4486"/>
                  <a:pt x="14190" y="4513"/>
                </a:cubicBezTo>
                <a:cubicBezTo>
                  <a:pt x="14181" y="4468"/>
                  <a:pt x="14110" y="4398"/>
                  <a:pt x="14110" y="4424"/>
                </a:cubicBezTo>
                <a:close/>
                <a:moveTo>
                  <a:pt x="13889" y="4477"/>
                </a:moveTo>
                <a:cubicBezTo>
                  <a:pt x="13889" y="4424"/>
                  <a:pt x="13969" y="4415"/>
                  <a:pt x="13925" y="4336"/>
                </a:cubicBezTo>
                <a:cubicBezTo>
                  <a:pt x="13889" y="4327"/>
                  <a:pt x="13907" y="4371"/>
                  <a:pt x="13880" y="4389"/>
                </a:cubicBezTo>
                <a:cubicBezTo>
                  <a:pt x="13872" y="4389"/>
                  <a:pt x="13845" y="4354"/>
                  <a:pt x="13827" y="4371"/>
                </a:cubicBezTo>
                <a:cubicBezTo>
                  <a:pt x="13810" y="4380"/>
                  <a:pt x="13792" y="4389"/>
                  <a:pt x="13819" y="4442"/>
                </a:cubicBezTo>
                <a:cubicBezTo>
                  <a:pt x="13889" y="4398"/>
                  <a:pt x="13854" y="4460"/>
                  <a:pt x="13889" y="4477"/>
                </a:cubicBezTo>
                <a:close/>
                <a:moveTo>
                  <a:pt x="13845" y="4062"/>
                </a:moveTo>
                <a:cubicBezTo>
                  <a:pt x="13925" y="4018"/>
                  <a:pt x="13872" y="4212"/>
                  <a:pt x="13951" y="4124"/>
                </a:cubicBezTo>
                <a:cubicBezTo>
                  <a:pt x="13960" y="4186"/>
                  <a:pt x="13986" y="4186"/>
                  <a:pt x="14013" y="4212"/>
                </a:cubicBezTo>
                <a:cubicBezTo>
                  <a:pt x="14004" y="4283"/>
                  <a:pt x="13995" y="4345"/>
                  <a:pt x="14004" y="4424"/>
                </a:cubicBezTo>
                <a:lnTo>
                  <a:pt x="14057" y="4407"/>
                </a:lnTo>
                <a:cubicBezTo>
                  <a:pt x="14031" y="4327"/>
                  <a:pt x="14031" y="4283"/>
                  <a:pt x="14092" y="4301"/>
                </a:cubicBezTo>
                <a:cubicBezTo>
                  <a:pt x="14057" y="4212"/>
                  <a:pt x="14004" y="4159"/>
                  <a:pt x="13960" y="4080"/>
                </a:cubicBezTo>
                <a:cubicBezTo>
                  <a:pt x="13907" y="4124"/>
                  <a:pt x="13854" y="3939"/>
                  <a:pt x="13845" y="4062"/>
                </a:cubicBezTo>
                <a:close/>
                <a:moveTo>
                  <a:pt x="13571" y="3974"/>
                </a:moveTo>
                <a:cubicBezTo>
                  <a:pt x="13616" y="4027"/>
                  <a:pt x="13651" y="4062"/>
                  <a:pt x="13695" y="4106"/>
                </a:cubicBezTo>
                <a:cubicBezTo>
                  <a:pt x="13695" y="4177"/>
                  <a:pt x="13722" y="4248"/>
                  <a:pt x="13748" y="4336"/>
                </a:cubicBezTo>
                <a:cubicBezTo>
                  <a:pt x="13783" y="4336"/>
                  <a:pt x="13801" y="4318"/>
                  <a:pt x="13819" y="4301"/>
                </a:cubicBezTo>
                <a:cubicBezTo>
                  <a:pt x="13792" y="4274"/>
                  <a:pt x="13783" y="4204"/>
                  <a:pt x="13748" y="4195"/>
                </a:cubicBezTo>
                <a:cubicBezTo>
                  <a:pt x="13739" y="4248"/>
                  <a:pt x="13783" y="4248"/>
                  <a:pt x="13766" y="4283"/>
                </a:cubicBezTo>
                <a:cubicBezTo>
                  <a:pt x="13713" y="4248"/>
                  <a:pt x="13722" y="4177"/>
                  <a:pt x="13739" y="4142"/>
                </a:cubicBezTo>
                <a:cubicBezTo>
                  <a:pt x="13801" y="4221"/>
                  <a:pt x="13810" y="4151"/>
                  <a:pt x="13863" y="4195"/>
                </a:cubicBezTo>
                <a:cubicBezTo>
                  <a:pt x="13872" y="4221"/>
                  <a:pt x="13854" y="4230"/>
                  <a:pt x="13872" y="4265"/>
                </a:cubicBezTo>
                <a:cubicBezTo>
                  <a:pt x="13907" y="4248"/>
                  <a:pt x="13889" y="4204"/>
                  <a:pt x="13925" y="4186"/>
                </a:cubicBezTo>
                <a:cubicBezTo>
                  <a:pt x="13933" y="4195"/>
                  <a:pt x="13969" y="4265"/>
                  <a:pt x="13960" y="4212"/>
                </a:cubicBezTo>
                <a:cubicBezTo>
                  <a:pt x="13933" y="4159"/>
                  <a:pt x="13863" y="4186"/>
                  <a:pt x="13845" y="4106"/>
                </a:cubicBezTo>
                <a:cubicBezTo>
                  <a:pt x="13792" y="4168"/>
                  <a:pt x="13766" y="4106"/>
                  <a:pt x="13757" y="4080"/>
                </a:cubicBezTo>
                <a:cubicBezTo>
                  <a:pt x="13766" y="4115"/>
                  <a:pt x="13695" y="4098"/>
                  <a:pt x="13686" y="4071"/>
                </a:cubicBezTo>
                <a:cubicBezTo>
                  <a:pt x="13722" y="4062"/>
                  <a:pt x="13722" y="4027"/>
                  <a:pt x="13713" y="4000"/>
                </a:cubicBezTo>
                <a:cubicBezTo>
                  <a:pt x="13704" y="3965"/>
                  <a:pt x="13695" y="3930"/>
                  <a:pt x="13713" y="3912"/>
                </a:cubicBezTo>
                <a:lnTo>
                  <a:pt x="13642" y="3939"/>
                </a:lnTo>
                <a:cubicBezTo>
                  <a:pt x="13669" y="3983"/>
                  <a:pt x="13695" y="4027"/>
                  <a:pt x="13660" y="4045"/>
                </a:cubicBezTo>
                <a:cubicBezTo>
                  <a:pt x="13642" y="4009"/>
                  <a:pt x="13624" y="3921"/>
                  <a:pt x="13571" y="3974"/>
                </a:cubicBezTo>
                <a:close/>
                <a:moveTo>
                  <a:pt x="13783" y="3780"/>
                </a:moveTo>
                <a:cubicBezTo>
                  <a:pt x="13757" y="3744"/>
                  <a:pt x="13783" y="3736"/>
                  <a:pt x="13766" y="3691"/>
                </a:cubicBezTo>
                <a:cubicBezTo>
                  <a:pt x="13686" y="3700"/>
                  <a:pt x="13757" y="3806"/>
                  <a:pt x="13783" y="3780"/>
                </a:cubicBezTo>
                <a:close/>
                <a:moveTo>
                  <a:pt x="13607" y="3753"/>
                </a:moveTo>
                <a:cubicBezTo>
                  <a:pt x="13633" y="3824"/>
                  <a:pt x="13651" y="3753"/>
                  <a:pt x="13669" y="3780"/>
                </a:cubicBezTo>
                <a:cubicBezTo>
                  <a:pt x="13686" y="3824"/>
                  <a:pt x="13704" y="3877"/>
                  <a:pt x="13739" y="3859"/>
                </a:cubicBezTo>
                <a:cubicBezTo>
                  <a:pt x="13722" y="3797"/>
                  <a:pt x="13669" y="3771"/>
                  <a:pt x="13686" y="3736"/>
                </a:cubicBezTo>
                <a:cubicBezTo>
                  <a:pt x="13651" y="3762"/>
                  <a:pt x="13633" y="3727"/>
                  <a:pt x="13607" y="3753"/>
                </a:cubicBezTo>
                <a:close/>
                <a:moveTo>
                  <a:pt x="13492" y="3691"/>
                </a:moveTo>
                <a:cubicBezTo>
                  <a:pt x="13510" y="3718"/>
                  <a:pt x="13492" y="3789"/>
                  <a:pt x="13536" y="3789"/>
                </a:cubicBezTo>
                <a:cubicBezTo>
                  <a:pt x="13536" y="3771"/>
                  <a:pt x="13545" y="3762"/>
                  <a:pt x="13554" y="3753"/>
                </a:cubicBezTo>
                <a:cubicBezTo>
                  <a:pt x="13536" y="3718"/>
                  <a:pt x="13518" y="3683"/>
                  <a:pt x="13492" y="3691"/>
                </a:cubicBezTo>
                <a:close/>
                <a:moveTo>
                  <a:pt x="13457" y="3577"/>
                </a:moveTo>
                <a:cubicBezTo>
                  <a:pt x="13421" y="3532"/>
                  <a:pt x="13501" y="3541"/>
                  <a:pt x="13457" y="3497"/>
                </a:cubicBezTo>
                <a:cubicBezTo>
                  <a:pt x="13430" y="3479"/>
                  <a:pt x="13404" y="3515"/>
                  <a:pt x="13395" y="3453"/>
                </a:cubicBezTo>
                <a:cubicBezTo>
                  <a:pt x="13342" y="3462"/>
                  <a:pt x="13412" y="3506"/>
                  <a:pt x="13360" y="3515"/>
                </a:cubicBezTo>
                <a:cubicBezTo>
                  <a:pt x="13324" y="3479"/>
                  <a:pt x="13360" y="3418"/>
                  <a:pt x="13307" y="3435"/>
                </a:cubicBezTo>
                <a:cubicBezTo>
                  <a:pt x="13333" y="3471"/>
                  <a:pt x="13298" y="3497"/>
                  <a:pt x="13333" y="3532"/>
                </a:cubicBezTo>
                <a:cubicBezTo>
                  <a:pt x="13386" y="3568"/>
                  <a:pt x="13439" y="3585"/>
                  <a:pt x="13483" y="3656"/>
                </a:cubicBezTo>
                <a:cubicBezTo>
                  <a:pt x="13501" y="3647"/>
                  <a:pt x="13518" y="3630"/>
                  <a:pt x="13536" y="3647"/>
                </a:cubicBezTo>
                <a:cubicBezTo>
                  <a:pt x="13589" y="3718"/>
                  <a:pt x="13527" y="3603"/>
                  <a:pt x="13501" y="3612"/>
                </a:cubicBezTo>
                <a:cubicBezTo>
                  <a:pt x="13483" y="3594"/>
                  <a:pt x="13527" y="3541"/>
                  <a:pt x="13474" y="3541"/>
                </a:cubicBezTo>
                <a:cubicBezTo>
                  <a:pt x="13483" y="3568"/>
                  <a:pt x="13474" y="3594"/>
                  <a:pt x="13457" y="3577"/>
                </a:cubicBezTo>
                <a:close/>
                <a:moveTo>
                  <a:pt x="13448" y="3347"/>
                </a:moveTo>
                <a:cubicBezTo>
                  <a:pt x="13439" y="3374"/>
                  <a:pt x="13465" y="3400"/>
                  <a:pt x="13492" y="3444"/>
                </a:cubicBezTo>
                <a:cubicBezTo>
                  <a:pt x="13545" y="3435"/>
                  <a:pt x="13465" y="3382"/>
                  <a:pt x="13518" y="3382"/>
                </a:cubicBezTo>
                <a:cubicBezTo>
                  <a:pt x="13563" y="3418"/>
                  <a:pt x="13545" y="3444"/>
                  <a:pt x="13563" y="3479"/>
                </a:cubicBezTo>
                <a:cubicBezTo>
                  <a:pt x="13598" y="3488"/>
                  <a:pt x="13580" y="3471"/>
                  <a:pt x="13616" y="3444"/>
                </a:cubicBezTo>
                <a:cubicBezTo>
                  <a:pt x="13580" y="3409"/>
                  <a:pt x="13536" y="3329"/>
                  <a:pt x="13492" y="3338"/>
                </a:cubicBezTo>
                <a:cubicBezTo>
                  <a:pt x="13536" y="3409"/>
                  <a:pt x="13465" y="3338"/>
                  <a:pt x="13448" y="3347"/>
                </a:cubicBezTo>
                <a:close/>
                <a:moveTo>
                  <a:pt x="13333" y="3329"/>
                </a:moveTo>
                <a:cubicBezTo>
                  <a:pt x="13351" y="3303"/>
                  <a:pt x="13430" y="3223"/>
                  <a:pt x="13360" y="3215"/>
                </a:cubicBezTo>
                <a:cubicBezTo>
                  <a:pt x="13377" y="3241"/>
                  <a:pt x="13360" y="3259"/>
                  <a:pt x="13333" y="3276"/>
                </a:cubicBezTo>
                <a:cubicBezTo>
                  <a:pt x="13315" y="3250"/>
                  <a:pt x="13289" y="3197"/>
                  <a:pt x="13262" y="3232"/>
                </a:cubicBezTo>
                <a:cubicBezTo>
                  <a:pt x="13307" y="3276"/>
                  <a:pt x="13315" y="3321"/>
                  <a:pt x="13324" y="3356"/>
                </a:cubicBezTo>
                <a:cubicBezTo>
                  <a:pt x="13342" y="3374"/>
                  <a:pt x="13395" y="3462"/>
                  <a:pt x="13377" y="3409"/>
                </a:cubicBezTo>
                <a:close/>
                <a:moveTo>
                  <a:pt x="13527" y="3276"/>
                </a:moveTo>
                <a:cubicBezTo>
                  <a:pt x="13527" y="3250"/>
                  <a:pt x="13465" y="3100"/>
                  <a:pt x="13474" y="3162"/>
                </a:cubicBezTo>
                <a:cubicBezTo>
                  <a:pt x="13448" y="3179"/>
                  <a:pt x="13483" y="3276"/>
                  <a:pt x="13527" y="3276"/>
                </a:cubicBezTo>
                <a:close/>
                <a:moveTo>
                  <a:pt x="13501" y="3117"/>
                </a:moveTo>
                <a:cubicBezTo>
                  <a:pt x="13518" y="3179"/>
                  <a:pt x="13545" y="3100"/>
                  <a:pt x="13563" y="3162"/>
                </a:cubicBezTo>
                <a:cubicBezTo>
                  <a:pt x="13580" y="3188"/>
                  <a:pt x="13536" y="3197"/>
                  <a:pt x="13571" y="3223"/>
                </a:cubicBezTo>
                <a:lnTo>
                  <a:pt x="13616" y="3197"/>
                </a:lnTo>
                <a:cubicBezTo>
                  <a:pt x="13571" y="3144"/>
                  <a:pt x="13589" y="3109"/>
                  <a:pt x="13554" y="3064"/>
                </a:cubicBezTo>
                <a:cubicBezTo>
                  <a:pt x="13510" y="3082"/>
                  <a:pt x="13554" y="3135"/>
                  <a:pt x="13501" y="3117"/>
                </a:cubicBezTo>
                <a:close/>
                <a:moveTo>
                  <a:pt x="13289" y="3091"/>
                </a:moveTo>
                <a:cubicBezTo>
                  <a:pt x="13236" y="3100"/>
                  <a:pt x="13333" y="3241"/>
                  <a:pt x="13324" y="3188"/>
                </a:cubicBezTo>
                <a:cubicBezTo>
                  <a:pt x="13271" y="3144"/>
                  <a:pt x="13351" y="3135"/>
                  <a:pt x="13289" y="3091"/>
                </a:cubicBezTo>
                <a:close/>
                <a:moveTo>
                  <a:pt x="13360" y="2950"/>
                </a:moveTo>
                <a:cubicBezTo>
                  <a:pt x="13377" y="3003"/>
                  <a:pt x="13360" y="3038"/>
                  <a:pt x="13404" y="3091"/>
                </a:cubicBezTo>
                <a:cubicBezTo>
                  <a:pt x="13457" y="3073"/>
                  <a:pt x="13412" y="2959"/>
                  <a:pt x="13360" y="2950"/>
                </a:cubicBezTo>
                <a:close/>
                <a:moveTo>
                  <a:pt x="13192" y="2826"/>
                </a:moveTo>
                <a:cubicBezTo>
                  <a:pt x="13218" y="2861"/>
                  <a:pt x="13245" y="2967"/>
                  <a:pt x="13298" y="2950"/>
                </a:cubicBezTo>
                <a:cubicBezTo>
                  <a:pt x="13280" y="2906"/>
                  <a:pt x="13236" y="2800"/>
                  <a:pt x="13192" y="2826"/>
                </a:cubicBezTo>
                <a:close/>
                <a:moveTo>
                  <a:pt x="13033" y="2870"/>
                </a:moveTo>
                <a:cubicBezTo>
                  <a:pt x="13068" y="2897"/>
                  <a:pt x="13033" y="2976"/>
                  <a:pt x="13077" y="2967"/>
                </a:cubicBezTo>
                <a:cubicBezTo>
                  <a:pt x="13086" y="2932"/>
                  <a:pt x="13095" y="2844"/>
                  <a:pt x="13033" y="2870"/>
                </a:cubicBezTo>
                <a:close/>
                <a:moveTo>
                  <a:pt x="12936" y="2959"/>
                </a:moveTo>
                <a:cubicBezTo>
                  <a:pt x="12936" y="3012"/>
                  <a:pt x="13015" y="3064"/>
                  <a:pt x="13050" y="3117"/>
                </a:cubicBezTo>
                <a:cubicBezTo>
                  <a:pt x="13103" y="3100"/>
                  <a:pt x="12997" y="3047"/>
                  <a:pt x="13042" y="3020"/>
                </a:cubicBezTo>
                <a:cubicBezTo>
                  <a:pt x="13059" y="3038"/>
                  <a:pt x="13086" y="3012"/>
                  <a:pt x="13059" y="2985"/>
                </a:cubicBezTo>
                <a:cubicBezTo>
                  <a:pt x="13033" y="2994"/>
                  <a:pt x="13006" y="3056"/>
                  <a:pt x="12989" y="3020"/>
                </a:cubicBezTo>
                <a:cubicBezTo>
                  <a:pt x="13006" y="2985"/>
                  <a:pt x="12971" y="2950"/>
                  <a:pt x="12936" y="2959"/>
                </a:cubicBezTo>
                <a:close/>
                <a:moveTo>
                  <a:pt x="12494" y="2526"/>
                </a:moveTo>
                <a:cubicBezTo>
                  <a:pt x="12459" y="2508"/>
                  <a:pt x="12468" y="2482"/>
                  <a:pt x="12424" y="2455"/>
                </a:cubicBezTo>
                <a:cubicBezTo>
                  <a:pt x="12371" y="2482"/>
                  <a:pt x="12477" y="2544"/>
                  <a:pt x="12494" y="2526"/>
                </a:cubicBezTo>
                <a:close/>
                <a:moveTo>
                  <a:pt x="13139" y="2711"/>
                </a:moveTo>
                <a:cubicBezTo>
                  <a:pt x="13121" y="2702"/>
                  <a:pt x="13112" y="2685"/>
                  <a:pt x="13103" y="2694"/>
                </a:cubicBezTo>
                <a:cubicBezTo>
                  <a:pt x="13139" y="2755"/>
                  <a:pt x="13174" y="2702"/>
                  <a:pt x="13209" y="2694"/>
                </a:cubicBezTo>
                <a:cubicBezTo>
                  <a:pt x="13192" y="2676"/>
                  <a:pt x="13174" y="2658"/>
                  <a:pt x="13156" y="2641"/>
                </a:cubicBezTo>
                <a:cubicBezTo>
                  <a:pt x="13112" y="2658"/>
                  <a:pt x="13156" y="2685"/>
                  <a:pt x="13139" y="2711"/>
                </a:cubicBezTo>
                <a:close/>
                <a:moveTo>
                  <a:pt x="12892" y="2861"/>
                </a:moveTo>
                <a:cubicBezTo>
                  <a:pt x="12856" y="2888"/>
                  <a:pt x="12874" y="2914"/>
                  <a:pt x="12874" y="2941"/>
                </a:cubicBezTo>
                <a:cubicBezTo>
                  <a:pt x="12900" y="2932"/>
                  <a:pt x="12918" y="2941"/>
                  <a:pt x="12936" y="2914"/>
                </a:cubicBezTo>
                <a:cubicBezTo>
                  <a:pt x="12918" y="2897"/>
                  <a:pt x="12900" y="2879"/>
                  <a:pt x="12892" y="2861"/>
                </a:cubicBezTo>
                <a:close/>
                <a:moveTo>
                  <a:pt x="12918" y="2491"/>
                </a:moveTo>
                <a:cubicBezTo>
                  <a:pt x="12971" y="2570"/>
                  <a:pt x="13015" y="2552"/>
                  <a:pt x="13068" y="2597"/>
                </a:cubicBezTo>
                <a:cubicBezTo>
                  <a:pt x="13042" y="2623"/>
                  <a:pt x="13006" y="2588"/>
                  <a:pt x="12971" y="2588"/>
                </a:cubicBezTo>
                <a:cubicBezTo>
                  <a:pt x="12980" y="2649"/>
                  <a:pt x="13059" y="2632"/>
                  <a:pt x="13103" y="2632"/>
                </a:cubicBezTo>
                <a:cubicBezTo>
                  <a:pt x="13050" y="2552"/>
                  <a:pt x="12989" y="2535"/>
                  <a:pt x="12980" y="2446"/>
                </a:cubicBezTo>
                <a:cubicBezTo>
                  <a:pt x="12962" y="2482"/>
                  <a:pt x="12936" y="2455"/>
                  <a:pt x="12918" y="2491"/>
                </a:cubicBezTo>
                <a:close/>
                <a:moveTo>
                  <a:pt x="12803" y="2694"/>
                </a:moveTo>
                <a:cubicBezTo>
                  <a:pt x="12733" y="2632"/>
                  <a:pt x="12733" y="2658"/>
                  <a:pt x="12768" y="2685"/>
                </a:cubicBezTo>
                <a:cubicBezTo>
                  <a:pt x="12794" y="2711"/>
                  <a:pt x="12839" y="2747"/>
                  <a:pt x="12856" y="2729"/>
                </a:cubicBezTo>
                <a:cubicBezTo>
                  <a:pt x="12839" y="2702"/>
                  <a:pt x="12821" y="2711"/>
                  <a:pt x="12803" y="2694"/>
                </a:cubicBezTo>
                <a:close/>
                <a:moveTo>
                  <a:pt x="12644" y="2535"/>
                </a:moveTo>
                <a:lnTo>
                  <a:pt x="12591" y="2588"/>
                </a:lnTo>
                <a:cubicBezTo>
                  <a:pt x="12574" y="2605"/>
                  <a:pt x="12494" y="2517"/>
                  <a:pt x="12521" y="2570"/>
                </a:cubicBezTo>
                <a:cubicBezTo>
                  <a:pt x="12574" y="2605"/>
                  <a:pt x="12618" y="2649"/>
                  <a:pt x="12635" y="2694"/>
                </a:cubicBezTo>
                <a:cubicBezTo>
                  <a:pt x="12706" y="2649"/>
                  <a:pt x="12591" y="2614"/>
                  <a:pt x="12644" y="2579"/>
                </a:cubicBezTo>
                <a:cubicBezTo>
                  <a:pt x="12671" y="2597"/>
                  <a:pt x="12688" y="2588"/>
                  <a:pt x="12706" y="2614"/>
                </a:cubicBezTo>
                <a:cubicBezTo>
                  <a:pt x="12680" y="2641"/>
                  <a:pt x="12688" y="2685"/>
                  <a:pt x="12715" y="2729"/>
                </a:cubicBezTo>
                <a:cubicBezTo>
                  <a:pt x="12733" y="2764"/>
                  <a:pt x="12777" y="2791"/>
                  <a:pt x="12812" y="2773"/>
                </a:cubicBezTo>
                <a:cubicBezTo>
                  <a:pt x="12794" y="2747"/>
                  <a:pt x="12768" y="2720"/>
                  <a:pt x="12750" y="2702"/>
                </a:cubicBezTo>
                <a:cubicBezTo>
                  <a:pt x="12733" y="2676"/>
                  <a:pt x="12724" y="2667"/>
                  <a:pt x="12715" y="2658"/>
                </a:cubicBezTo>
                <a:cubicBezTo>
                  <a:pt x="12741" y="2579"/>
                  <a:pt x="12786" y="2658"/>
                  <a:pt x="12821" y="2623"/>
                </a:cubicBezTo>
                <a:cubicBezTo>
                  <a:pt x="12750" y="2570"/>
                  <a:pt x="12706" y="2605"/>
                  <a:pt x="12644" y="2535"/>
                </a:cubicBezTo>
                <a:close/>
                <a:moveTo>
                  <a:pt x="12556" y="2199"/>
                </a:moveTo>
                <a:cubicBezTo>
                  <a:pt x="12609" y="2226"/>
                  <a:pt x="12574" y="2252"/>
                  <a:pt x="12600" y="2270"/>
                </a:cubicBezTo>
                <a:cubicBezTo>
                  <a:pt x="12644" y="2279"/>
                  <a:pt x="12600" y="2226"/>
                  <a:pt x="12644" y="2243"/>
                </a:cubicBezTo>
                <a:cubicBezTo>
                  <a:pt x="12635" y="2270"/>
                  <a:pt x="12662" y="2252"/>
                  <a:pt x="12688" y="2279"/>
                </a:cubicBezTo>
                <a:cubicBezTo>
                  <a:pt x="12662" y="2323"/>
                  <a:pt x="12627" y="2296"/>
                  <a:pt x="12644" y="2332"/>
                </a:cubicBezTo>
                <a:cubicBezTo>
                  <a:pt x="12662" y="2349"/>
                  <a:pt x="12688" y="2376"/>
                  <a:pt x="12706" y="2367"/>
                </a:cubicBezTo>
                <a:cubicBezTo>
                  <a:pt x="12697" y="2358"/>
                  <a:pt x="12697" y="2340"/>
                  <a:pt x="12715" y="2358"/>
                </a:cubicBezTo>
                <a:cubicBezTo>
                  <a:pt x="12803" y="2402"/>
                  <a:pt x="12741" y="2438"/>
                  <a:pt x="12768" y="2482"/>
                </a:cubicBezTo>
                <a:cubicBezTo>
                  <a:pt x="12803" y="2429"/>
                  <a:pt x="12847" y="2438"/>
                  <a:pt x="12883" y="2385"/>
                </a:cubicBezTo>
                <a:cubicBezTo>
                  <a:pt x="12812" y="2340"/>
                  <a:pt x="12821" y="2323"/>
                  <a:pt x="12768" y="2261"/>
                </a:cubicBezTo>
                <a:cubicBezTo>
                  <a:pt x="12759" y="2270"/>
                  <a:pt x="12741" y="2287"/>
                  <a:pt x="12715" y="2261"/>
                </a:cubicBezTo>
                <a:cubicBezTo>
                  <a:pt x="12671" y="2234"/>
                  <a:pt x="12706" y="2190"/>
                  <a:pt x="12635" y="2164"/>
                </a:cubicBezTo>
                <a:cubicBezTo>
                  <a:pt x="12609" y="2182"/>
                  <a:pt x="12574" y="2155"/>
                  <a:pt x="12556" y="2199"/>
                </a:cubicBezTo>
                <a:close/>
                <a:moveTo>
                  <a:pt x="12521" y="2287"/>
                </a:moveTo>
                <a:cubicBezTo>
                  <a:pt x="12556" y="2358"/>
                  <a:pt x="12521" y="2349"/>
                  <a:pt x="12582" y="2349"/>
                </a:cubicBezTo>
                <a:cubicBezTo>
                  <a:pt x="12538" y="2385"/>
                  <a:pt x="12591" y="2411"/>
                  <a:pt x="12556" y="2446"/>
                </a:cubicBezTo>
                <a:cubicBezTo>
                  <a:pt x="12582" y="2473"/>
                  <a:pt x="12644" y="2446"/>
                  <a:pt x="12618" y="2429"/>
                </a:cubicBezTo>
                <a:cubicBezTo>
                  <a:pt x="12609" y="2438"/>
                  <a:pt x="12582" y="2429"/>
                  <a:pt x="12582" y="2411"/>
                </a:cubicBezTo>
                <a:lnTo>
                  <a:pt x="12609" y="2385"/>
                </a:lnTo>
                <a:cubicBezTo>
                  <a:pt x="12644" y="2393"/>
                  <a:pt x="12680" y="2473"/>
                  <a:pt x="12715" y="2446"/>
                </a:cubicBezTo>
                <a:cubicBezTo>
                  <a:pt x="12706" y="2402"/>
                  <a:pt x="12653" y="2385"/>
                  <a:pt x="12618" y="2367"/>
                </a:cubicBezTo>
                <a:cubicBezTo>
                  <a:pt x="12609" y="2296"/>
                  <a:pt x="12547" y="2287"/>
                  <a:pt x="12494" y="2226"/>
                </a:cubicBezTo>
                <a:cubicBezTo>
                  <a:pt x="12459" y="2252"/>
                  <a:pt x="12512" y="2261"/>
                  <a:pt x="12521" y="2287"/>
                </a:cubicBezTo>
                <a:close/>
                <a:moveTo>
                  <a:pt x="12291" y="2279"/>
                </a:moveTo>
                <a:cubicBezTo>
                  <a:pt x="12318" y="2305"/>
                  <a:pt x="12353" y="2323"/>
                  <a:pt x="12353" y="2349"/>
                </a:cubicBezTo>
                <a:lnTo>
                  <a:pt x="12247" y="2287"/>
                </a:lnTo>
                <a:cubicBezTo>
                  <a:pt x="12229" y="2296"/>
                  <a:pt x="12212" y="2314"/>
                  <a:pt x="12194" y="2340"/>
                </a:cubicBezTo>
                <a:cubicBezTo>
                  <a:pt x="12265" y="2411"/>
                  <a:pt x="12309" y="2349"/>
                  <a:pt x="12371" y="2402"/>
                </a:cubicBezTo>
                <a:cubicBezTo>
                  <a:pt x="12397" y="2385"/>
                  <a:pt x="12371" y="2358"/>
                  <a:pt x="12371" y="2349"/>
                </a:cubicBezTo>
                <a:cubicBezTo>
                  <a:pt x="12371" y="2349"/>
                  <a:pt x="12415" y="2349"/>
                  <a:pt x="12415" y="2340"/>
                </a:cubicBezTo>
                <a:cubicBezTo>
                  <a:pt x="12415" y="2349"/>
                  <a:pt x="12397" y="2314"/>
                  <a:pt x="12397" y="2305"/>
                </a:cubicBezTo>
                <a:cubicBezTo>
                  <a:pt x="12397" y="2296"/>
                  <a:pt x="12450" y="2305"/>
                  <a:pt x="12397" y="2270"/>
                </a:cubicBezTo>
                <a:cubicBezTo>
                  <a:pt x="12388" y="2358"/>
                  <a:pt x="12318" y="2252"/>
                  <a:pt x="12291" y="2279"/>
                </a:cubicBezTo>
                <a:close/>
                <a:moveTo>
                  <a:pt x="12220" y="2093"/>
                </a:moveTo>
                <a:cubicBezTo>
                  <a:pt x="12238" y="2137"/>
                  <a:pt x="12318" y="2164"/>
                  <a:pt x="12371" y="2199"/>
                </a:cubicBezTo>
                <a:cubicBezTo>
                  <a:pt x="12406" y="2120"/>
                  <a:pt x="12282" y="2093"/>
                  <a:pt x="12220" y="2093"/>
                </a:cubicBezTo>
                <a:close/>
                <a:moveTo>
                  <a:pt x="12141" y="2129"/>
                </a:moveTo>
                <a:cubicBezTo>
                  <a:pt x="12132" y="2120"/>
                  <a:pt x="12123" y="2111"/>
                  <a:pt x="12115" y="2102"/>
                </a:cubicBezTo>
                <a:cubicBezTo>
                  <a:pt x="12097" y="2084"/>
                  <a:pt x="12115" y="2076"/>
                  <a:pt x="12079" y="2049"/>
                </a:cubicBezTo>
                <a:cubicBezTo>
                  <a:pt x="12070" y="2049"/>
                  <a:pt x="12026" y="2014"/>
                  <a:pt x="12000" y="2049"/>
                </a:cubicBezTo>
                <a:cubicBezTo>
                  <a:pt x="12026" y="2067"/>
                  <a:pt x="12106" y="2076"/>
                  <a:pt x="12088" y="2111"/>
                </a:cubicBezTo>
                <a:cubicBezTo>
                  <a:pt x="12026" y="2058"/>
                  <a:pt x="12026" y="2120"/>
                  <a:pt x="12009" y="2120"/>
                </a:cubicBezTo>
                <a:cubicBezTo>
                  <a:pt x="12000" y="2093"/>
                  <a:pt x="11964" y="2076"/>
                  <a:pt x="11920" y="2058"/>
                </a:cubicBezTo>
                <a:cubicBezTo>
                  <a:pt x="11903" y="2129"/>
                  <a:pt x="12026" y="2146"/>
                  <a:pt x="12062" y="2199"/>
                </a:cubicBezTo>
                <a:cubicBezTo>
                  <a:pt x="12062" y="2208"/>
                  <a:pt x="12044" y="2208"/>
                  <a:pt x="12035" y="2217"/>
                </a:cubicBezTo>
                <a:cubicBezTo>
                  <a:pt x="12070" y="2252"/>
                  <a:pt x="12062" y="2234"/>
                  <a:pt x="12106" y="2252"/>
                </a:cubicBezTo>
                <a:cubicBezTo>
                  <a:pt x="12132" y="2234"/>
                  <a:pt x="12115" y="2226"/>
                  <a:pt x="12106" y="2217"/>
                </a:cubicBezTo>
                <a:cubicBezTo>
                  <a:pt x="12088" y="2208"/>
                  <a:pt x="12070" y="2199"/>
                  <a:pt x="12097" y="2173"/>
                </a:cubicBezTo>
                <a:cubicBezTo>
                  <a:pt x="12123" y="2190"/>
                  <a:pt x="12141" y="2208"/>
                  <a:pt x="12167" y="2217"/>
                </a:cubicBezTo>
                <a:cubicBezTo>
                  <a:pt x="12212" y="2173"/>
                  <a:pt x="12106" y="2173"/>
                  <a:pt x="12115" y="2137"/>
                </a:cubicBezTo>
                <a:cubicBezTo>
                  <a:pt x="12123" y="2120"/>
                  <a:pt x="12132" y="2120"/>
                  <a:pt x="12141" y="2129"/>
                </a:cubicBezTo>
                <a:cubicBezTo>
                  <a:pt x="12150" y="2137"/>
                  <a:pt x="12150" y="2129"/>
                  <a:pt x="12141" y="2129"/>
                </a:cubicBezTo>
                <a:close/>
                <a:moveTo>
                  <a:pt x="11911" y="1952"/>
                </a:moveTo>
                <a:cubicBezTo>
                  <a:pt x="11991" y="2005"/>
                  <a:pt x="11964" y="1952"/>
                  <a:pt x="11991" y="1961"/>
                </a:cubicBezTo>
                <a:cubicBezTo>
                  <a:pt x="12062" y="1978"/>
                  <a:pt x="12115" y="2058"/>
                  <a:pt x="12176" y="2067"/>
                </a:cubicBezTo>
                <a:cubicBezTo>
                  <a:pt x="12150" y="2049"/>
                  <a:pt x="12176" y="2031"/>
                  <a:pt x="12185" y="2005"/>
                </a:cubicBezTo>
                <a:cubicBezTo>
                  <a:pt x="12097" y="2005"/>
                  <a:pt x="12053" y="1952"/>
                  <a:pt x="11938" y="1899"/>
                </a:cubicBezTo>
                <a:close/>
                <a:moveTo>
                  <a:pt x="11479" y="1749"/>
                </a:moveTo>
                <a:cubicBezTo>
                  <a:pt x="11470" y="1767"/>
                  <a:pt x="11479" y="1784"/>
                  <a:pt x="11479" y="1793"/>
                </a:cubicBezTo>
                <a:cubicBezTo>
                  <a:pt x="11523" y="1811"/>
                  <a:pt x="11541" y="1793"/>
                  <a:pt x="11558" y="1775"/>
                </a:cubicBezTo>
                <a:cubicBezTo>
                  <a:pt x="11549" y="1749"/>
                  <a:pt x="11505" y="1740"/>
                  <a:pt x="11479" y="1749"/>
                </a:cubicBezTo>
                <a:close/>
                <a:moveTo>
                  <a:pt x="11249" y="1811"/>
                </a:moveTo>
                <a:cubicBezTo>
                  <a:pt x="11285" y="1811"/>
                  <a:pt x="11337" y="1864"/>
                  <a:pt x="11355" y="1828"/>
                </a:cubicBezTo>
                <a:cubicBezTo>
                  <a:pt x="11337" y="1802"/>
                  <a:pt x="11267" y="1767"/>
                  <a:pt x="11249" y="1811"/>
                </a:cubicBezTo>
                <a:close/>
                <a:moveTo>
                  <a:pt x="10852" y="1793"/>
                </a:moveTo>
                <a:cubicBezTo>
                  <a:pt x="10878" y="1819"/>
                  <a:pt x="10870" y="1793"/>
                  <a:pt x="10914" y="1811"/>
                </a:cubicBezTo>
                <a:cubicBezTo>
                  <a:pt x="10949" y="1758"/>
                  <a:pt x="10852" y="1731"/>
                  <a:pt x="10852" y="1793"/>
                </a:cubicBezTo>
                <a:close/>
                <a:moveTo>
                  <a:pt x="10878" y="1643"/>
                </a:moveTo>
                <a:cubicBezTo>
                  <a:pt x="10914" y="1661"/>
                  <a:pt x="10984" y="1731"/>
                  <a:pt x="11046" y="1705"/>
                </a:cubicBezTo>
                <a:cubicBezTo>
                  <a:pt x="11002" y="1687"/>
                  <a:pt x="10914" y="1616"/>
                  <a:pt x="10878" y="1643"/>
                </a:cubicBezTo>
                <a:close/>
                <a:moveTo>
                  <a:pt x="10613" y="1360"/>
                </a:moveTo>
                <a:cubicBezTo>
                  <a:pt x="10631" y="1369"/>
                  <a:pt x="10613" y="1404"/>
                  <a:pt x="10666" y="1404"/>
                </a:cubicBezTo>
                <a:lnTo>
                  <a:pt x="10684" y="1360"/>
                </a:lnTo>
                <a:cubicBezTo>
                  <a:pt x="10658" y="1360"/>
                  <a:pt x="10622" y="1343"/>
                  <a:pt x="10613" y="1360"/>
                </a:cubicBezTo>
                <a:close/>
                <a:moveTo>
                  <a:pt x="10454" y="1378"/>
                </a:moveTo>
                <a:cubicBezTo>
                  <a:pt x="10507" y="1422"/>
                  <a:pt x="10578" y="1431"/>
                  <a:pt x="10596" y="1352"/>
                </a:cubicBezTo>
                <a:cubicBezTo>
                  <a:pt x="10578" y="1343"/>
                  <a:pt x="10534" y="1299"/>
                  <a:pt x="10525" y="1334"/>
                </a:cubicBezTo>
                <a:cubicBezTo>
                  <a:pt x="10534" y="1334"/>
                  <a:pt x="10543" y="1343"/>
                  <a:pt x="10534" y="1352"/>
                </a:cubicBezTo>
                <a:cubicBezTo>
                  <a:pt x="10481" y="1325"/>
                  <a:pt x="10472" y="1360"/>
                  <a:pt x="10454" y="1378"/>
                </a:cubicBezTo>
                <a:close/>
                <a:moveTo>
                  <a:pt x="10225" y="1254"/>
                </a:moveTo>
                <a:cubicBezTo>
                  <a:pt x="10207" y="1325"/>
                  <a:pt x="10296" y="1281"/>
                  <a:pt x="10331" y="1281"/>
                </a:cubicBezTo>
                <a:cubicBezTo>
                  <a:pt x="10375" y="1290"/>
                  <a:pt x="10446" y="1352"/>
                  <a:pt x="10472" y="1307"/>
                </a:cubicBezTo>
                <a:cubicBezTo>
                  <a:pt x="10393" y="1290"/>
                  <a:pt x="10287" y="1237"/>
                  <a:pt x="10225" y="1254"/>
                </a:cubicBezTo>
                <a:close/>
                <a:moveTo>
                  <a:pt x="10048" y="1387"/>
                </a:moveTo>
                <a:cubicBezTo>
                  <a:pt x="10066" y="1413"/>
                  <a:pt x="10145" y="1431"/>
                  <a:pt x="10154" y="1396"/>
                </a:cubicBezTo>
                <a:cubicBezTo>
                  <a:pt x="10128" y="1396"/>
                  <a:pt x="10057" y="1352"/>
                  <a:pt x="10048" y="1387"/>
                </a:cubicBezTo>
                <a:close/>
                <a:moveTo>
                  <a:pt x="11099" y="1307"/>
                </a:moveTo>
                <a:cubicBezTo>
                  <a:pt x="11152" y="1325"/>
                  <a:pt x="11152" y="1369"/>
                  <a:pt x="11223" y="1387"/>
                </a:cubicBezTo>
                <a:cubicBezTo>
                  <a:pt x="11249" y="1316"/>
                  <a:pt x="11152" y="1299"/>
                  <a:pt x="11099" y="1307"/>
                </a:cubicBezTo>
                <a:close/>
                <a:moveTo>
                  <a:pt x="10905" y="1237"/>
                </a:moveTo>
                <a:cubicBezTo>
                  <a:pt x="10975" y="1237"/>
                  <a:pt x="10984" y="1325"/>
                  <a:pt x="11028" y="1290"/>
                </a:cubicBezTo>
                <a:cubicBezTo>
                  <a:pt x="10958" y="1254"/>
                  <a:pt x="10993" y="1246"/>
                  <a:pt x="11046" y="1228"/>
                </a:cubicBezTo>
                <a:cubicBezTo>
                  <a:pt x="10993" y="1219"/>
                  <a:pt x="10931" y="1210"/>
                  <a:pt x="10905" y="1237"/>
                </a:cubicBezTo>
                <a:close/>
                <a:moveTo>
                  <a:pt x="10737" y="1042"/>
                </a:moveTo>
                <a:cubicBezTo>
                  <a:pt x="10746" y="1087"/>
                  <a:pt x="10711" y="1140"/>
                  <a:pt x="10781" y="1148"/>
                </a:cubicBezTo>
                <a:cubicBezTo>
                  <a:pt x="10808" y="1104"/>
                  <a:pt x="10764" y="1078"/>
                  <a:pt x="10737" y="1042"/>
                </a:cubicBezTo>
                <a:close/>
                <a:moveTo>
                  <a:pt x="10666" y="1104"/>
                </a:moveTo>
                <a:cubicBezTo>
                  <a:pt x="10755" y="1148"/>
                  <a:pt x="10569" y="1175"/>
                  <a:pt x="10693" y="1201"/>
                </a:cubicBezTo>
                <a:cubicBezTo>
                  <a:pt x="10728" y="1166"/>
                  <a:pt x="10711" y="1087"/>
                  <a:pt x="10666" y="1104"/>
                </a:cubicBezTo>
                <a:close/>
                <a:moveTo>
                  <a:pt x="10172" y="1042"/>
                </a:moveTo>
                <a:cubicBezTo>
                  <a:pt x="10154" y="1034"/>
                  <a:pt x="10154" y="1016"/>
                  <a:pt x="10163" y="989"/>
                </a:cubicBezTo>
                <a:cubicBezTo>
                  <a:pt x="10137" y="981"/>
                  <a:pt x="10110" y="981"/>
                  <a:pt x="10092" y="989"/>
                </a:cubicBezTo>
                <a:cubicBezTo>
                  <a:pt x="10066" y="1025"/>
                  <a:pt x="10154" y="1069"/>
                  <a:pt x="10172" y="1042"/>
                </a:cubicBezTo>
                <a:close/>
                <a:moveTo>
                  <a:pt x="10075" y="813"/>
                </a:moveTo>
                <a:cubicBezTo>
                  <a:pt x="10075" y="839"/>
                  <a:pt x="10057" y="866"/>
                  <a:pt x="10084" y="875"/>
                </a:cubicBezTo>
                <a:cubicBezTo>
                  <a:pt x="10084" y="848"/>
                  <a:pt x="10128" y="892"/>
                  <a:pt x="10128" y="901"/>
                </a:cubicBezTo>
                <a:cubicBezTo>
                  <a:pt x="10119" y="928"/>
                  <a:pt x="10084" y="910"/>
                  <a:pt x="10084" y="937"/>
                </a:cubicBezTo>
                <a:cubicBezTo>
                  <a:pt x="10163" y="963"/>
                  <a:pt x="10278" y="954"/>
                  <a:pt x="10349" y="989"/>
                </a:cubicBezTo>
                <a:cubicBezTo>
                  <a:pt x="10393" y="1007"/>
                  <a:pt x="10402" y="1060"/>
                  <a:pt x="10446" y="1078"/>
                </a:cubicBezTo>
                <a:cubicBezTo>
                  <a:pt x="10384" y="1069"/>
                  <a:pt x="10278" y="1087"/>
                  <a:pt x="10304" y="1122"/>
                </a:cubicBezTo>
                <a:cubicBezTo>
                  <a:pt x="10349" y="1078"/>
                  <a:pt x="10463" y="1113"/>
                  <a:pt x="10499" y="1078"/>
                </a:cubicBezTo>
                <a:cubicBezTo>
                  <a:pt x="10499" y="1078"/>
                  <a:pt x="10446" y="1051"/>
                  <a:pt x="10472" y="1034"/>
                </a:cubicBezTo>
                <a:cubicBezTo>
                  <a:pt x="10499" y="1051"/>
                  <a:pt x="10552" y="1016"/>
                  <a:pt x="10560" y="1060"/>
                </a:cubicBezTo>
                <a:cubicBezTo>
                  <a:pt x="10534" y="1060"/>
                  <a:pt x="10507" y="1042"/>
                  <a:pt x="10499" y="1060"/>
                </a:cubicBezTo>
                <a:cubicBezTo>
                  <a:pt x="10525" y="1087"/>
                  <a:pt x="10569" y="1095"/>
                  <a:pt x="10578" y="1131"/>
                </a:cubicBezTo>
                <a:cubicBezTo>
                  <a:pt x="10552" y="1140"/>
                  <a:pt x="10552" y="1157"/>
                  <a:pt x="10587" y="1175"/>
                </a:cubicBezTo>
                <a:cubicBezTo>
                  <a:pt x="10587" y="1131"/>
                  <a:pt x="10649" y="1175"/>
                  <a:pt x="10640" y="1113"/>
                </a:cubicBezTo>
                <a:cubicBezTo>
                  <a:pt x="10596" y="1104"/>
                  <a:pt x="10578" y="1131"/>
                  <a:pt x="10578" y="1078"/>
                </a:cubicBezTo>
                <a:cubicBezTo>
                  <a:pt x="10605" y="1042"/>
                  <a:pt x="10631" y="998"/>
                  <a:pt x="10666" y="963"/>
                </a:cubicBezTo>
                <a:lnTo>
                  <a:pt x="10596" y="945"/>
                </a:lnTo>
                <a:cubicBezTo>
                  <a:pt x="10560" y="972"/>
                  <a:pt x="10649" y="1007"/>
                  <a:pt x="10596" y="1007"/>
                </a:cubicBezTo>
                <a:cubicBezTo>
                  <a:pt x="10578" y="998"/>
                  <a:pt x="10516" y="989"/>
                  <a:pt x="10525" y="972"/>
                </a:cubicBezTo>
                <a:cubicBezTo>
                  <a:pt x="10525" y="972"/>
                  <a:pt x="10578" y="972"/>
                  <a:pt x="10569" y="963"/>
                </a:cubicBezTo>
                <a:cubicBezTo>
                  <a:pt x="10525" y="937"/>
                  <a:pt x="10463" y="937"/>
                  <a:pt x="10410" y="928"/>
                </a:cubicBezTo>
                <a:cubicBezTo>
                  <a:pt x="10366" y="919"/>
                  <a:pt x="10313" y="857"/>
                  <a:pt x="10296" y="910"/>
                </a:cubicBezTo>
                <a:cubicBezTo>
                  <a:pt x="10384" y="937"/>
                  <a:pt x="10393" y="989"/>
                  <a:pt x="10454" y="1016"/>
                </a:cubicBezTo>
                <a:cubicBezTo>
                  <a:pt x="10393" y="1051"/>
                  <a:pt x="10366" y="963"/>
                  <a:pt x="10331" y="937"/>
                </a:cubicBezTo>
                <a:cubicBezTo>
                  <a:pt x="10287" y="937"/>
                  <a:pt x="10190" y="945"/>
                  <a:pt x="10172" y="901"/>
                </a:cubicBezTo>
                <a:cubicBezTo>
                  <a:pt x="10172" y="857"/>
                  <a:pt x="10278" y="945"/>
                  <a:pt x="10269" y="875"/>
                </a:cubicBezTo>
                <a:cubicBezTo>
                  <a:pt x="10181" y="884"/>
                  <a:pt x="10163" y="839"/>
                  <a:pt x="10075" y="813"/>
                </a:cubicBezTo>
                <a:close/>
                <a:moveTo>
                  <a:pt x="9669" y="1078"/>
                </a:moveTo>
                <a:cubicBezTo>
                  <a:pt x="9660" y="1122"/>
                  <a:pt x="9695" y="1219"/>
                  <a:pt x="9766" y="1175"/>
                </a:cubicBezTo>
                <a:cubicBezTo>
                  <a:pt x="9748" y="1166"/>
                  <a:pt x="9748" y="1157"/>
                  <a:pt x="9739" y="1140"/>
                </a:cubicBezTo>
                <a:cubicBezTo>
                  <a:pt x="9766" y="1122"/>
                  <a:pt x="9819" y="1140"/>
                  <a:pt x="9872" y="1157"/>
                </a:cubicBezTo>
                <a:cubicBezTo>
                  <a:pt x="9836" y="1193"/>
                  <a:pt x="9889" y="1193"/>
                  <a:pt x="9889" y="1219"/>
                </a:cubicBezTo>
                <a:cubicBezTo>
                  <a:pt x="9942" y="1246"/>
                  <a:pt x="9960" y="1219"/>
                  <a:pt x="10013" y="1237"/>
                </a:cubicBezTo>
                <a:cubicBezTo>
                  <a:pt x="10013" y="1184"/>
                  <a:pt x="10004" y="1201"/>
                  <a:pt x="10031" y="1157"/>
                </a:cubicBezTo>
                <a:cubicBezTo>
                  <a:pt x="9907" y="1131"/>
                  <a:pt x="9783" y="1104"/>
                  <a:pt x="9669" y="1078"/>
                </a:cubicBezTo>
                <a:close/>
                <a:moveTo>
                  <a:pt x="9165" y="1034"/>
                </a:moveTo>
                <a:cubicBezTo>
                  <a:pt x="9227" y="1051"/>
                  <a:pt x="9280" y="1060"/>
                  <a:pt x="9324" y="1051"/>
                </a:cubicBezTo>
                <a:cubicBezTo>
                  <a:pt x="9324" y="1087"/>
                  <a:pt x="9271" y="1060"/>
                  <a:pt x="9262" y="1087"/>
                </a:cubicBezTo>
                <a:cubicBezTo>
                  <a:pt x="9271" y="1095"/>
                  <a:pt x="9298" y="1095"/>
                  <a:pt x="9298" y="1113"/>
                </a:cubicBezTo>
                <a:lnTo>
                  <a:pt x="9324" y="1113"/>
                </a:lnTo>
                <a:cubicBezTo>
                  <a:pt x="9333" y="1095"/>
                  <a:pt x="9333" y="1060"/>
                  <a:pt x="9360" y="1060"/>
                </a:cubicBezTo>
                <a:cubicBezTo>
                  <a:pt x="9368" y="1131"/>
                  <a:pt x="9448" y="1078"/>
                  <a:pt x="9501" y="1087"/>
                </a:cubicBezTo>
                <a:lnTo>
                  <a:pt x="9483" y="1131"/>
                </a:lnTo>
                <a:cubicBezTo>
                  <a:pt x="9572" y="1104"/>
                  <a:pt x="9660" y="1228"/>
                  <a:pt x="9677" y="1157"/>
                </a:cubicBezTo>
                <a:cubicBezTo>
                  <a:pt x="9607" y="1157"/>
                  <a:pt x="9563" y="1095"/>
                  <a:pt x="9607" y="1069"/>
                </a:cubicBezTo>
                <a:cubicBezTo>
                  <a:pt x="9545" y="1051"/>
                  <a:pt x="9483" y="1051"/>
                  <a:pt x="9448" y="1078"/>
                </a:cubicBezTo>
                <a:cubicBezTo>
                  <a:pt x="9351" y="1069"/>
                  <a:pt x="9218" y="937"/>
                  <a:pt x="9165" y="1034"/>
                </a:cubicBezTo>
                <a:close/>
                <a:moveTo>
                  <a:pt x="8883" y="530"/>
                </a:moveTo>
                <a:cubicBezTo>
                  <a:pt x="8945" y="522"/>
                  <a:pt x="8945" y="566"/>
                  <a:pt x="8980" y="522"/>
                </a:cubicBezTo>
                <a:cubicBezTo>
                  <a:pt x="8945" y="495"/>
                  <a:pt x="8945" y="513"/>
                  <a:pt x="8892" y="486"/>
                </a:cubicBezTo>
                <a:close/>
                <a:moveTo>
                  <a:pt x="8724" y="795"/>
                </a:moveTo>
                <a:cubicBezTo>
                  <a:pt x="8742" y="813"/>
                  <a:pt x="8786" y="822"/>
                  <a:pt x="8821" y="831"/>
                </a:cubicBezTo>
                <a:cubicBezTo>
                  <a:pt x="8856" y="786"/>
                  <a:pt x="8724" y="769"/>
                  <a:pt x="8724" y="795"/>
                </a:cubicBezTo>
                <a:close/>
                <a:moveTo>
                  <a:pt x="8680" y="928"/>
                </a:moveTo>
                <a:cubicBezTo>
                  <a:pt x="8794" y="937"/>
                  <a:pt x="8653" y="972"/>
                  <a:pt x="8697" y="1007"/>
                </a:cubicBezTo>
                <a:cubicBezTo>
                  <a:pt x="8777" y="1025"/>
                  <a:pt x="8830" y="1025"/>
                  <a:pt x="8892" y="1025"/>
                </a:cubicBezTo>
                <a:cubicBezTo>
                  <a:pt x="8936" y="1016"/>
                  <a:pt x="8874" y="981"/>
                  <a:pt x="8927" y="972"/>
                </a:cubicBezTo>
                <a:cubicBezTo>
                  <a:pt x="8953" y="1007"/>
                  <a:pt x="8989" y="1051"/>
                  <a:pt x="9042" y="1069"/>
                </a:cubicBezTo>
                <a:cubicBezTo>
                  <a:pt x="9077" y="1060"/>
                  <a:pt x="9104" y="1034"/>
                  <a:pt x="9121" y="998"/>
                </a:cubicBezTo>
                <a:cubicBezTo>
                  <a:pt x="9051" y="981"/>
                  <a:pt x="8980" y="963"/>
                  <a:pt x="9042" y="1007"/>
                </a:cubicBezTo>
                <a:cubicBezTo>
                  <a:pt x="8980" y="989"/>
                  <a:pt x="8953" y="954"/>
                  <a:pt x="8892" y="937"/>
                </a:cubicBezTo>
                <a:cubicBezTo>
                  <a:pt x="8839" y="998"/>
                  <a:pt x="8742" y="892"/>
                  <a:pt x="8680" y="928"/>
                </a:cubicBezTo>
                <a:close/>
                <a:moveTo>
                  <a:pt x="8644" y="998"/>
                </a:moveTo>
                <a:cubicBezTo>
                  <a:pt x="8627" y="989"/>
                  <a:pt x="8636" y="972"/>
                  <a:pt x="8653" y="963"/>
                </a:cubicBezTo>
                <a:cubicBezTo>
                  <a:pt x="8600" y="954"/>
                  <a:pt x="8627" y="910"/>
                  <a:pt x="8574" y="901"/>
                </a:cubicBezTo>
                <a:cubicBezTo>
                  <a:pt x="8538" y="919"/>
                  <a:pt x="8600" y="1034"/>
                  <a:pt x="8644" y="998"/>
                </a:cubicBezTo>
                <a:close/>
                <a:moveTo>
                  <a:pt x="1219" y="3347"/>
                </a:moveTo>
                <a:cubicBezTo>
                  <a:pt x="1201" y="3374"/>
                  <a:pt x="1183" y="3391"/>
                  <a:pt x="1192" y="3409"/>
                </a:cubicBezTo>
                <a:cubicBezTo>
                  <a:pt x="1245" y="3356"/>
                  <a:pt x="1227" y="3488"/>
                  <a:pt x="1263" y="3409"/>
                </a:cubicBezTo>
                <a:cubicBezTo>
                  <a:pt x="1263" y="3382"/>
                  <a:pt x="1245" y="3391"/>
                  <a:pt x="1219" y="3347"/>
                </a:cubicBezTo>
                <a:close/>
                <a:moveTo>
                  <a:pt x="2084" y="2853"/>
                </a:moveTo>
                <a:cubicBezTo>
                  <a:pt x="2022" y="2906"/>
                  <a:pt x="1978" y="2932"/>
                  <a:pt x="1978" y="3003"/>
                </a:cubicBezTo>
                <a:cubicBezTo>
                  <a:pt x="1996" y="2985"/>
                  <a:pt x="2075" y="2897"/>
                  <a:pt x="2084" y="2853"/>
                </a:cubicBezTo>
                <a:close/>
                <a:moveTo>
                  <a:pt x="2358" y="1934"/>
                </a:moveTo>
                <a:cubicBezTo>
                  <a:pt x="2322" y="1987"/>
                  <a:pt x="2305" y="1978"/>
                  <a:pt x="2269" y="2014"/>
                </a:cubicBezTo>
                <a:cubicBezTo>
                  <a:pt x="2305" y="2040"/>
                  <a:pt x="2384" y="1970"/>
                  <a:pt x="2358" y="1934"/>
                </a:cubicBezTo>
                <a:close/>
                <a:moveTo>
                  <a:pt x="2561" y="1714"/>
                </a:moveTo>
                <a:cubicBezTo>
                  <a:pt x="2543" y="1775"/>
                  <a:pt x="2455" y="1775"/>
                  <a:pt x="2455" y="1837"/>
                </a:cubicBezTo>
                <a:cubicBezTo>
                  <a:pt x="2481" y="1828"/>
                  <a:pt x="2605" y="1749"/>
                  <a:pt x="2561" y="1714"/>
                </a:cubicBezTo>
                <a:close/>
                <a:moveTo>
                  <a:pt x="4168" y="592"/>
                </a:moveTo>
                <a:cubicBezTo>
                  <a:pt x="4150" y="619"/>
                  <a:pt x="4168" y="654"/>
                  <a:pt x="4159" y="680"/>
                </a:cubicBezTo>
                <a:lnTo>
                  <a:pt x="4229" y="645"/>
                </a:lnTo>
                <a:cubicBezTo>
                  <a:pt x="4221" y="610"/>
                  <a:pt x="4203" y="574"/>
                  <a:pt x="4168" y="592"/>
                </a:cubicBezTo>
                <a:close/>
                <a:moveTo>
                  <a:pt x="5139" y="592"/>
                </a:moveTo>
                <a:cubicBezTo>
                  <a:pt x="5068" y="619"/>
                  <a:pt x="5086" y="530"/>
                  <a:pt x="4998" y="583"/>
                </a:cubicBezTo>
                <a:cubicBezTo>
                  <a:pt x="4998" y="627"/>
                  <a:pt x="5068" y="601"/>
                  <a:pt x="5033" y="645"/>
                </a:cubicBezTo>
                <a:cubicBezTo>
                  <a:pt x="5086" y="636"/>
                  <a:pt x="5130" y="619"/>
                  <a:pt x="5139" y="592"/>
                </a:cubicBezTo>
                <a:close/>
                <a:moveTo>
                  <a:pt x="5377" y="151"/>
                </a:moveTo>
                <a:cubicBezTo>
                  <a:pt x="5316" y="177"/>
                  <a:pt x="5324" y="142"/>
                  <a:pt x="5298" y="142"/>
                </a:cubicBezTo>
                <a:cubicBezTo>
                  <a:pt x="5298" y="186"/>
                  <a:pt x="5342" y="177"/>
                  <a:pt x="5369" y="204"/>
                </a:cubicBezTo>
                <a:cubicBezTo>
                  <a:pt x="5369" y="230"/>
                  <a:pt x="5316" y="230"/>
                  <a:pt x="5342" y="265"/>
                </a:cubicBezTo>
                <a:cubicBezTo>
                  <a:pt x="5457" y="257"/>
                  <a:pt x="5377" y="221"/>
                  <a:pt x="5377" y="151"/>
                </a:cubicBezTo>
                <a:close/>
                <a:moveTo>
                  <a:pt x="6534" y="115"/>
                </a:moveTo>
                <a:cubicBezTo>
                  <a:pt x="6481" y="107"/>
                  <a:pt x="6437" y="115"/>
                  <a:pt x="6419" y="142"/>
                </a:cubicBezTo>
                <a:cubicBezTo>
                  <a:pt x="6490" y="133"/>
                  <a:pt x="6534" y="186"/>
                  <a:pt x="6534" y="115"/>
                </a:cubicBezTo>
                <a:close/>
                <a:moveTo>
                  <a:pt x="7020" y="451"/>
                </a:moveTo>
                <a:lnTo>
                  <a:pt x="6923" y="442"/>
                </a:lnTo>
                <a:cubicBezTo>
                  <a:pt x="6896" y="495"/>
                  <a:pt x="7029" y="513"/>
                  <a:pt x="7020" y="451"/>
                </a:cubicBezTo>
                <a:close/>
                <a:moveTo>
                  <a:pt x="7196" y="230"/>
                </a:moveTo>
                <a:cubicBezTo>
                  <a:pt x="7143" y="230"/>
                  <a:pt x="7082" y="212"/>
                  <a:pt x="7073" y="257"/>
                </a:cubicBezTo>
                <a:cubicBezTo>
                  <a:pt x="7117" y="248"/>
                  <a:pt x="7205" y="292"/>
                  <a:pt x="7196" y="230"/>
                </a:cubicBezTo>
                <a:close/>
                <a:moveTo>
                  <a:pt x="7488" y="318"/>
                </a:moveTo>
                <a:cubicBezTo>
                  <a:pt x="7426" y="301"/>
                  <a:pt x="7329" y="327"/>
                  <a:pt x="7364" y="363"/>
                </a:cubicBezTo>
                <a:cubicBezTo>
                  <a:pt x="7382" y="345"/>
                  <a:pt x="7505" y="416"/>
                  <a:pt x="7488" y="318"/>
                </a:cubicBezTo>
                <a:close/>
                <a:moveTo>
                  <a:pt x="7876" y="610"/>
                </a:moveTo>
                <a:cubicBezTo>
                  <a:pt x="7867" y="566"/>
                  <a:pt x="7832" y="539"/>
                  <a:pt x="7761" y="530"/>
                </a:cubicBezTo>
                <a:cubicBezTo>
                  <a:pt x="7708" y="610"/>
                  <a:pt x="7806" y="601"/>
                  <a:pt x="7876" y="610"/>
                </a:cubicBezTo>
                <a:close/>
                <a:moveTo>
                  <a:pt x="8265" y="380"/>
                </a:moveTo>
                <a:cubicBezTo>
                  <a:pt x="8221" y="327"/>
                  <a:pt x="8150" y="363"/>
                  <a:pt x="8097" y="301"/>
                </a:cubicBezTo>
                <a:cubicBezTo>
                  <a:pt x="8079" y="336"/>
                  <a:pt x="8123" y="327"/>
                  <a:pt x="8150" y="345"/>
                </a:cubicBezTo>
                <a:cubicBezTo>
                  <a:pt x="8185" y="371"/>
                  <a:pt x="8238" y="433"/>
                  <a:pt x="8265" y="380"/>
                </a:cubicBezTo>
                <a:close/>
                <a:moveTo>
                  <a:pt x="8459" y="866"/>
                </a:moveTo>
                <a:cubicBezTo>
                  <a:pt x="8379" y="857"/>
                  <a:pt x="8327" y="892"/>
                  <a:pt x="8282" y="928"/>
                </a:cubicBezTo>
                <a:cubicBezTo>
                  <a:pt x="8327" y="928"/>
                  <a:pt x="8397" y="989"/>
                  <a:pt x="8441" y="954"/>
                </a:cubicBezTo>
                <a:cubicBezTo>
                  <a:pt x="8397" y="937"/>
                  <a:pt x="8441" y="875"/>
                  <a:pt x="8459" y="866"/>
                </a:cubicBezTo>
                <a:close/>
                <a:moveTo>
                  <a:pt x="8009" y="839"/>
                </a:moveTo>
                <a:cubicBezTo>
                  <a:pt x="7991" y="892"/>
                  <a:pt x="8097" y="875"/>
                  <a:pt x="8141" y="901"/>
                </a:cubicBezTo>
                <a:cubicBezTo>
                  <a:pt x="8168" y="901"/>
                  <a:pt x="8176" y="884"/>
                  <a:pt x="8212" y="892"/>
                </a:cubicBezTo>
                <a:cubicBezTo>
                  <a:pt x="8194" y="937"/>
                  <a:pt x="8212" y="954"/>
                  <a:pt x="8256" y="954"/>
                </a:cubicBezTo>
                <a:cubicBezTo>
                  <a:pt x="8282" y="910"/>
                  <a:pt x="8221" y="910"/>
                  <a:pt x="8238" y="875"/>
                </a:cubicBezTo>
                <a:cubicBezTo>
                  <a:pt x="8300" y="901"/>
                  <a:pt x="8318" y="857"/>
                  <a:pt x="8353" y="848"/>
                </a:cubicBezTo>
                <a:cubicBezTo>
                  <a:pt x="8238" y="839"/>
                  <a:pt x="8097" y="884"/>
                  <a:pt x="8009" y="839"/>
                </a:cubicBezTo>
                <a:close/>
                <a:moveTo>
                  <a:pt x="7064" y="680"/>
                </a:moveTo>
                <a:cubicBezTo>
                  <a:pt x="7082" y="680"/>
                  <a:pt x="7090" y="689"/>
                  <a:pt x="7082" y="707"/>
                </a:cubicBezTo>
                <a:cubicBezTo>
                  <a:pt x="7143" y="707"/>
                  <a:pt x="7117" y="698"/>
                  <a:pt x="7170" y="716"/>
                </a:cubicBezTo>
                <a:cubicBezTo>
                  <a:pt x="7196" y="672"/>
                  <a:pt x="7055" y="672"/>
                  <a:pt x="7064" y="680"/>
                </a:cubicBezTo>
                <a:close/>
                <a:moveTo>
                  <a:pt x="6719" y="680"/>
                </a:moveTo>
                <a:cubicBezTo>
                  <a:pt x="6764" y="689"/>
                  <a:pt x="6790" y="680"/>
                  <a:pt x="6799" y="654"/>
                </a:cubicBezTo>
                <a:cubicBezTo>
                  <a:pt x="6772" y="654"/>
                  <a:pt x="6764" y="627"/>
                  <a:pt x="6719" y="636"/>
                </a:cubicBezTo>
                <a:close/>
                <a:moveTo>
                  <a:pt x="6596" y="663"/>
                </a:moveTo>
                <a:cubicBezTo>
                  <a:pt x="6614" y="707"/>
                  <a:pt x="6622" y="760"/>
                  <a:pt x="6702" y="760"/>
                </a:cubicBezTo>
                <a:cubicBezTo>
                  <a:pt x="6719" y="707"/>
                  <a:pt x="6675" y="725"/>
                  <a:pt x="6667" y="698"/>
                </a:cubicBezTo>
                <a:cubicBezTo>
                  <a:pt x="6667" y="698"/>
                  <a:pt x="6693" y="672"/>
                  <a:pt x="6667" y="663"/>
                </a:cubicBezTo>
                <a:close/>
                <a:moveTo>
                  <a:pt x="5386" y="848"/>
                </a:moveTo>
                <a:cubicBezTo>
                  <a:pt x="5439" y="839"/>
                  <a:pt x="5474" y="822"/>
                  <a:pt x="5483" y="795"/>
                </a:cubicBezTo>
                <a:cubicBezTo>
                  <a:pt x="5439" y="804"/>
                  <a:pt x="5430" y="769"/>
                  <a:pt x="5377" y="786"/>
                </a:cubicBezTo>
                <a:close/>
                <a:moveTo>
                  <a:pt x="539" y="5449"/>
                </a:moveTo>
                <a:cubicBezTo>
                  <a:pt x="512" y="5440"/>
                  <a:pt x="521" y="5396"/>
                  <a:pt x="521" y="5334"/>
                </a:cubicBezTo>
                <a:cubicBezTo>
                  <a:pt x="503" y="5369"/>
                  <a:pt x="468" y="5343"/>
                  <a:pt x="459" y="5396"/>
                </a:cubicBezTo>
                <a:cubicBezTo>
                  <a:pt x="477" y="5413"/>
                  <a:pt x="521" y="5519"/>
                  <a:pt x="539" y="5449"/>
                </a:cubicBezTo>
                <a:close/>
                <a:moveTo>
                  <a:pt x="433" y="5846"/>
                </a:moveTo>
                <a:cubicBezTo>
                  <a:pt x="442" y="5837"/>
                  <a:pt x="450" y="5828"/>
                  <a:pt x="468" y="5837"/>
                </a:cubicBezTo>
                <a:cubicBezTo>
                  <a:pt x="494" y="5784"/>
                  <a:pt x="459" y="5775"/>
                  <a:pt x="450" y="5731"/>
                </a:cubicBezTo>
                <a:cubicBezTo>
                  <a:pt x="450" y="5775"/>
                  <a:pt x="406" y="5837"/>
                  <a:pt x="433" y="5846"/>
                </a:cubicBezTo>
                <a:close/>
                <a:moveTo>
                  <a:pt x="6225" y="11179"/>
                </a:moveTo>
                <a:cubicBezTo>
                  <a:pt x="6181" y="11170"/>
                  <a:pt x="6181" y="11091"/>
                  <a:pt x="6137" y="11126"/>
                </a:cubicBezTo>
                <a:cubicBezTo>
                  <a:pt x="6146" y="11144"/>
                  <a:pt x="6190" y="11214"/>
                  <a:pt x="6225" y="11179"/>
                </a:cubicBezTo>
                <a:close/>
                <a:moveTo>
                  <a:pt x="6446" y="11364"/>
                </a:moveTo>
                <a:cubicBezTo>
                  <a:pt x="6410" y="11356"/>
                  <a:pt x="6410" y="11338"/>
                  <a:pt x="6428" y="11311"/>
                </a:cubicBezTo>
                <a:cubicBezTo>
                  <a:pt x="6375" y="11285"/>
                  <a:pt x="6357" y="11311"/>
                  <a:pt x="6304" y="11285"/>
                </a:cubicBezTo>
                <a:cubicBezTo>
                  <a:pt x="6287" y="11311"/>
                  <a:pt x="6366" y="11373"/>
                  <a:pt x="6384" y="11373"/>
                </a:cubicBezTo>
                <a:cubicBezTo>
                  <a:pt x="6393" y="11373"/>
                  <a:pt x="6393" y="11338"/>
                  <a:pt x="6410" y="11356"/>
                </a:cubicBezTo>
                <a:cubicBezTo>
                  <a:pt x="6402" y="11373"/>
                  <a:pt x="6437" y="11417"/>
                  <a:pt x="6446" y="11364"/>
                </a:cubicBezTo>
                <a:close/>
                <a:moveTo>
                  <a:pt x="6764" y="11382"/>
                </a:moveTo>
                <a:cubicBezTo>
                  <a:pt x="6781" y="11347"/>
                  <a:pt x="6693" y="11294"/>
                  <a:pt x="6667" y="11320"/>
                </a:cubicBezTo>
                <a:cubicBezTo>
                  <a:pt x="6693" y="11338"/>
                  <a:pt x="6719" y="11364"/>
                  <a:pt x="6764" y="11382"/>
                </a:cubicBezTo>
                <a:close/>
                <a:moveTo>
                  <a:pt x="11982" y="11779"/>
                </a:moveTo>
                <a:cubicBezTo>
                  <a:pt x="12053" y="11762"/>
                  <a:pt x="12026" y="11682"/>
                  <a:pt x="11964" y="11726"/>
                </a:cubicBezTo>
                <a:close/>
                <a:moveTo>
                  <a:pt x="11514" y="11956"/>
                </a:moveTo>
                <a:cubicBezTo>
                  <a:pt x="11523" y="12000"/>
                  <a:pt x="11576" y="11983"/>
                  <a:pt x="11629" y="11974"/>
                </a:cubicBezTo>
                <a:cubicBezTo>
                  <a:pt x="11629" y="11912"/>
                  <a:pt x="11567" y="11938"/>
                  <a:pt x="11514" y="11956"/>
                </a:cubicBezTo>
                <a:close/>
                <a:moveTo>
                  <a:pt x="11099" y="10861"/>
                </a:moveTo>
                <a:cubicBezTo>
                  <a:pt x="11117" y="10888"/>
                  <a:pt x="11108" y="10958"/>
                  <a:pt x="11152" y="10949"/>
                </a:cubicBezTo>
                <a:cubicBezTo>
                  <a:pt x="11161" y="10932"/>
                  <a:pt x="11161" y="10905"/>
                  <a:pt x="11152" y="10870"/>
                </a:cubicBezTo>
                <a:cubicBezTo>
                  <a:pt x="11126" y="10879"/>
                  <a:pt x="11117" y="10861"/>
                  <a:pt x="11099" y="10861"/>
                </a:cubicBezTo>
                <a:close/>
                <a:moveTo>
                  <a:pt x="10746" y="10879"/>
                </a:moveTo>
                <a:cubicBezTo>
                  <a:pt x="10737" y="10905"/>
                  <a:pt x="10764" y="10905"/>
                  <a:pt x="10772" y="10923"/>
                </a:cubicBezTo>
                <a:cubicBezTo>
                  <a:pt x="10772" y="10958"/>
                  <a:pt x="10755" y="11002"/>
                  <a:pt x="10808" y="10994"/>
                </a:cubicBezTo>
                <a:cubicBezTo>
                  <a:pt x="10808" y="10976"/>
                  <a:pt x="10799" y="10967"/>
                  <a:pt x="10790" y="10949"/>
                </a:cubicBezTo>
                <a:cubicBezTo>
                  <a:pt x="10817" y="10949"/>
                  <a:pt x="10834" y="10932"/>
                  <a:pt x="10825" y="10905"/>
                </a:cubicBezTo>
                <a:cubicBezTo>
                  <a:pt x="10781" y="10914"/>
                  <a:pt x="10764" y="10888"/>
                  <a:pt x="10746" y="10879"/>
                </a:cubicBezTo>
                <a:close/>
                <a:moveTo>
                  <a:pt x="10781" y="12283"/>
                </a:moveTo>
                <a:cubicBezTo>
                  <a:pt x="10834" y="12274"/>
                  <a:pt x="10958" y="12300"/>
                  <a:pt x="10949" y="12239"/>
                </a:cubicBezTo>
                <a:cubicBezTo>
                  <a:pt x="10931" y="12194"/>
                  <a:pt x="10922" y="12283"/>
                  <a:pt x="10870" y="12265"/>
                </a:cubicBezTo>
                <a:cubicBezTo>
                  <a:pt x="10870" y="12247"/>
                  <a:pt x="10870" y="12230"/>
                  <a:pt x="10834" y="12239"/>
                </a:cubicBezTo>
                <a:cubicBezTo>
                  <a:pt x="10870" y="12292"/>
                  <a:pt x="10772" y="12247"/>
                  <a:pt x="10781" y="12283"/>
                </a:cubicBezTo>
                <a:close/>
                <a:moveTo>
                  <a:pt x="10622" y="11002"/>
                </a:moveTo>
                <a:cubicBezTo>
                  <a:pt x="10658" y="11002"/>
                  <a:pt x="10711" y="10967"/>
                  <a:pt x="10693" y="10923"/>
                </a:cubicBezTo>
                <a:cubicBezTo>
                  <a:pt x="10640" y="10932"/>
                  <a:pt x="10613" y="11020"/>
                  <a:pt x="10552" y="10976"/>
                </a:cubicBezTo>
                <a:cubicBezTo>
                  <a:pt x="10534" y="11020"/>
                  <a:pt x="10596" y="11011"/>
                  <a:pt x="10622" y="11002"/>
                </a:cubicBezTo>
                <a:close/>
                <a:moveTo>
                  <a:pt x="10446" y="11082"/>
                </a:moveTo>
                <a:cubicBezTo>
                  <a:pt x="10472" y="11055"/>
                  <a:pt x="10516" y="11047"/>
                  <a:pt x="10516" y="10994"/>
                </a:cubicBezTo>
                <a:cubicBezTo>
                  <a:pt x="10454" y="10976"/>
                  <a:pt x="10384" y="11055"/>
                  <a:pt x="10446" y="11082"/>
                </a:cubicBezTo>
                <a:close/>
                <a:moveTo>
                  <a:pt x="9324" y="12203"/>
                </a:moveTo>
                <a:cubicBezTo>
                  <a:pt x="9280" y="12186"/>
                  <a:pt x="9298" y="12141"/>
                  <a:pt x="9236" y="12141"/>
                </a:cubicBezTo>
                <a:cubicBezTo>
                  <a:pt x="9218" y="12177"/>
                  <a:pt x="9298" y="12230"/>
                  <a:pt x="9324" y="12203"/>
                </a:cubicBezTo>
                <a:close/>
                <a:moveTo>
                  <a:pt x="8097" y="11506"/>
                </a:moveTo>
                <a:lnTo>
                  <a:pt x="8115" y="11444"/>
                </a:lnTo>
                <a:lnTo>
                  <a:pt x="8070" y="11426"/>
                </a:lnTo>
                <a:cubicBezTo>
                  <a:pt x="8053" y="11470"/>
                  <a:pt x="8053" y="11497"/>
                  <a:pt x="8097" y="11506"/>
                </a:cubicBezTo>
                <a:close/>
                <a:moveTo>
                  <a:pt x="5960" y="10870"/>
                </a:moveTo>
                <a:cubicBezTo>
                  <a:pt x="6013" y="10896"/>
                  <a:pt x="6128" y="10914"/>
                  <a:pt x="6110" y="10896"/>
                </a:cubicBezTo>
                <a:cubicBezTo>
                  <a:pt x="6075" y="10896"/>
                  <a:pt x="5934" y="10844"/>
                  <a:pt x="5960" y="10870"/>
                </a:cubicBezTo>
                <a:close/>
                <a:moveTo>
                  <a:pt x="5784" y="10693"/>
                </a:moveTo>
                <a:cubicBezTo>
                  <a:pt x="5819" y="10720"/>
                  <a:pt x="5801" y="10764"/>
                  <a:pt x="5863" y="10773"/>
                </a:cubicBezTo>
                <a:cubicBezTo>
                  <a:pt x="5881" y="10738"/>
                  <a:pt x="5819" y="10667"/>
                  <a:pt x="5784" y="10693"/>
                </a:cubicBezTo>
                <a:close/>
                <a:moveTo>
                  <a:pt x="5563" y="10844"/>
                </a:moveTo>
                <a:cubicBezTo>
                  <a:pt x="5589" y="10782"/>
                  <a:pt x="5466" y="10799"/>
                  <a:pt x="5439" y="10799"/>
                </a:cubicBezTo>
                <a:cubicBezTo>
                  <a:pt x="5474" y="10817"/>
                  <a:pt x="5519" y="10861"/>
                  <a:pt x="5563" y="10844"/>
                </a:cubicBezTo>
                <a:close/>
                <a:moveTo>
                  <a:pt x="4989" y="10481"/>
                </a:moveTo>
                <a:cubicBezTo>
                  <a:pt x="5042" y="10490"/>
                  <a:pt x="5015" y="10526"/>
                  <a:pt x="5024" y="10543"/>
                </a:cubicBezTo>
                <a:cubicBezTo>
                  <a:pt x="5095" y="10570"/>
                  <a:pt x="5148" y="10587"/>
                  <a:pt x="5192" y="10561"/>
                </a:cubicBezTo>
                <a:cubicBezTo>
                  <a:pt x="5183" y="10587"/>
                  <a:pt x="5218" y="10596"/>
                  <a:pt x="5227" y="10614"/>
                </a:cubicBezTo>
                <a:cubicBezTo>
                  <a:pt x="5333" y="10596"/>
                  <a:pt x="5457" y="10667"/>
                  <a:pt x="5554" y="10711"/>
                </a:cubicBezTo>
                <a:cubicBezTo>
                  <a:pt x="5545" y="10676"/>
                  <a:pt x="5651" y="10738"/>
                  <a:pt x="5598" y="10693"/>
                </a:cubicBezTo>
                <a:cubicBezTo>
                  <a:pt x="5563" y="10676"/>
                  <a:pt x="5554" y="10693"/>
                  <a:pt x="5527" y="10685"/>
                </a:cubicBezTo>
                <a:cubicBezTo>
                  <a:pt x="5527" y="10649"/>
                  <a:pt x="5474" y="10614"/>
                  <a:pt x="5448" y="10587"/>
                </a:cubicBezTo>
                <a:cubicBezTo>
                  <a:pt x="5413" y="10579"/>
                  <a:pt x="5395" y="10587"/>
                  <a:pt x="5351" y="10579"/>
                </a:cubicBezTo>
                <a:cubicBezTo>
                  <a:pt x="5316" y="10561"/>
                  <a:pt x="5271" y="10517"/>
                  <a:pt x="5227" y="10499"/>
                </a:cubicBezTo>
                <a:cubicBezTo>
                  <a:pt x="5210" y="10490"/>
                  <a:pt x="5201" y="10508"/>
                  <a:pt x="5174" y="10499"/>
                </a:cubicBezTo>
                <a:cubicBezTo>
                  <a:pt x="5130" y="10473"/>
                  <a:pt x="5015" y="10420"/>
                  <a:pt x="4989" y="10481"/>
                </a:cubicBezTo>
                <a:close/>
                <a:moveTo>
                  <a:pt x="2905" y="9978"/>
                </a:moveTo>
                <a:cubicBezTo>
                  <a:pt x="2949" y="9996"/>
                  <a:pt x="2976" y="10040"/>
                  <a:pt x="3011" y="10049"/>
                </a:cubicBezTo>
                <a:cubicBezTo>
                  <a:pt x="3055" y="10066"/>
                  <a:pt x="3073" y="10040"/>
                  <a:pt x="3108" y="10040"/>
                </a:cubicBezTo>
                <a:cubicBezTo>
                  <a:pt x="3126" y="10049"/>
                  <a:pt x="3117" y="10058"/>
                  <a:pt x="3117" y="10066"/>
                </a:cubicBezTo>
                <a:cubicBezTo>
                  <a:pt x="3135" y="10066"/>
                  <a:pt x="3143" y="10049"/>
                  <a:pt x="3143" y="10049"/>
                </a:cubicBezTo>
                <a:cubicBezTo>
                  <a:pt x="3232" y="10066"/>
                  <a:pt x="3276" y="10066"/>
                  <a:pt x="3311" y="10031"/>
                </a:cubicBezTo>
                <a:cubicBezTo>
                  <a:pt x="3249" y="10005"/>
                  <a:pt x="3143" y="10014"/>
                  <a:pt x="3046" y="9996"/>
                </a:cubicBezTo>
                <a:cubicBezTo>
                  <a:pt x="2993" y="9987"/>
                  <a:pt x="2940" y="9916"/>
                  <a:pt x="2905" y="9978"/>
                </a:cubicBezTo>
                <a:close/>
                <a:moveTo>
                  <a:pt x="477" y="8883"/>
                </a:moveTo>
                <a:cubicBezTo>
                  <a:pt x="494" y="8927"/>
                  <a:pt x="494" y="8972"/>
                  <a:pt x="539" y="8998"/>
                </a:cubicBezTo>
                <a:cubicBezTo>
                  <a:pt x="592" y="8989"/>
                  <a:pt x="503" y="8857"/>
                  <a:pt x="477" y="8883"/>
                </a:cubicBezTo>
                <a:close/>
                <a:moveTo>
                  <a:pt x="759" y="9157"/>
                </a:moveTo>
                <a:cubicBezTo>
                  <a:pt x="742" y="9078"/>
                  <a:pt x="653" y="9122"/>
                  <a:pt x="671" y="9157"/>
                </a:cubicBezTo>
                <a:cubicBezTo>
                  <a:pt x="698" y="9122"/>
                  <a:pt x="724" y="9210"/>
                  <a:pt x="759" y="9157"/>
                </a:cubicBezTo>
                <a:close/>
                <a:moveTo>
                  <a:pt x="768" y="9033"/>
                </a:moveTo>
                <a:cubicBezTo>
                  <a:pt x="786" y="9069"/>
                  <a:pt x="742" y="9086"/>
                  <a:pt x="786" y="9139"/>
                </a:cubicBezTo>
                <a:cubicBezTo>
                  <a:pt x="874" y="9201"/>
                  <a:pt x="848" y="9025"/>
                  <a:pt x="768" y="9033"/>
                </a:cubicBezTo>
                <a:close/>
                <a:moveTo>
                  <a:pt x="2861" y="10022"/>
                </a:moveTo>
                <a:cubicBezTo>
                  <a:pt x="2870" y="9987"/>
                  <a:pt x="2834" y="9969"/>
                  <a:pt x="2852" y="9925"/>
                </a:cubicBezTo>
                <a:cubicBezTo>
                  <a:pt x="2861" y="9925"/>
                  <a:pt x="2879" y="9934"/>
                  <a:pt x="2887" y="9925"/>
                </a:cubicBezTo>
                <a:cubicBezTo>
                  <a:pt x="2790" y="9899"/>
                  <a:pt x="2755" y="9996"/>
                  <a:pt x="2861" y="10022"/>
                </a:cubicBezTo>
                <a:close/>
                <a:moveTo>
                  <a:pt x="2278" y="9033"/>
                </a:moveTo>
                <a:cubicBezTo>
                  <a:pt x="2287" y="9078"/>
                  <a:pt x="2349" y="9086"/>
                  <a:pt x="2384" y="9078"/>
                </a:cubicBezTo>
                <a:cubicBezTo>
                  <a:pt x="2331" y="9060"/>
                  <a:pt x="2331" y="9007"/>
                  <a:pt x="2278" y="9033"/>
                </a:cubicBezTo>
                <a:close/>
                <a:moveTo>
                  <a:pt x="1996" y="8866"/>
                </a:moveTo>
                <a:cubicBezTo>
                  <a:pt x="2049" y="8866"/>
                  <a:pt x="2013" y="8910"/>
                  <a:pt x="2040" y="8945"/>
                </a:cubicBezTo>
                <a:cubicBezTo>
                  <a:pt x="2066" y="8919"/>
                  <a:pt x="2084" y="8919"/>
                  <a:pt x="2084" y="8883"/>
                </a:cubicBezTo>
                <a:cubicBezTo>
                  <a:pt x="2057" y="8892"/>
                  <a:pt x="2022" y="8821"/>
                  <a:pt x="1996" y="8866"/>
                </a:cubicBezTo>
                <a:close/>
                <a:moveTo>
                  <a:pt x="1528" y="8301"/>
                </a:moveTo>
                <a:cubicBezTo>
                  <a:pt x="1510" y="8327"/>
                  <a:pt x="1536" y="8371"/>
                  <a:pt x="1572" y="8354"/>
                </a:cubicBezTo>
                <a:cubicBezTo>
                  <a:pt x="1581" y="8327"/>
                  <a:pt x="1563" y="8283"/>
                  <a:pt x="1528" y="8301"/>
                </a:cubicBezTo>
                <a:close/>
                <a:moveTo>
                  <a:pt x="839" y="8724"/>
                </a:moveTo>
                <a:cubicBezTo>
                  <a:pt x="848" y="8795"/>
                  <a:pt x="883" y="8795"/>
                  <a:pt x="927" y="8848"/>
                </a:cubicBezTo>
                <a:cubicBezTo>
                  <a:pt x="865" y="8866"/>
                  <a:pt x="945" y="8919"/>
                  <a:pt x="945" y="8919"/>
                </a:cubicBezTo>
                <a:cubicBezTo>
                  <a:pt x="962" y="8954"/>
                  <a:pt x="936" y="8980"/>
                  <a:pt x="962" y="9025"/>
                </a:cubicBezTo>
                <a:cubicBezTo>
                  <a:pt x="1007" y="8972"/>
                  <a:pt x="1042" y="9095"/>
                  <a:pt x="1086" y="9078"/>
                </a:cubicBezTo>
                <a:cubicBezTo>
                  <a:pt x="1104" y="9104"/>
                  <a:pt x="1157" y="9139"/>
                  <a:pt x="1104" y="9148"/>
                </a:cubicBezTo>
                <a:cubicBezTo>
                  <a:pt x="1068" y="9113"/>
                  <a:pt x="1086" y="9069"/>
                  <a:pt x="1042" y="9086"/>
                </a:cubicBezTo>
                <a:cubicBezTo>
                  <a:pt x="1042" y="9122"/>
                  <a:pt x="1060" y="9148"/>
                  <a:pt x="1086" y="9166"/>
                </a:cubicBezTo>
                <a:cubicBezTo>
                  <a:pt x="1095" y="9184"/>
                  <a:pt x="1139" y="9192"/>
                  <a:pt x="1174" y="9210"/>
                </a:cubicBezTo>
                <a:cubicBezTo>
                  <a:pt x="1210" y="9228"/>
                  <a:pt x="1236" y="9254"/>
                  <a:pt x="1219" y="9281"/>
                </a:cubicBezTo>
                <a:cubicBezTo>
                  <a:pt x="1210" y="9272"/>
                  <a:pt x="1192" y="9272"/>
                  <a:pt x="1201" y="9289"/>
                </a:cubicBezTo>
                <a:cubicBezTo>
                  <a:pt x="1254" y="9281"/>
                  <a:pt x="1227" y="9422"/>
                  <a:pt x="1307" y="9378"/>
                </a:cubicBezTo>
                <a:cubicBezTo>
                  <a:pt x="1307" y="9351"/>
                  <a:pt x="1254" y="9325"/>
                  <a:pt x="1272" y="9298"/>
                </a:cubicBezTo>
                <a:cubicBezTo>
                  <a:pt x="1333" y="9369"/>
                  <a:pt x="1360" y="9440"/>
                  <a:pt x="1430" y="9440"/>
                </a:cubicBezTo>
                <a:cubicBezTo>
                  <a:pt x="1439" y="9448"/>
                  <a:pt x="1422" y="9493"/>
                  <a:pt x="1430" y="9493"/>
                </a:cubicBezTo>
                <a:cubicBezTo>
                  <a:pt x="1430" y="9510"/>
                  <a:pt x="1528" y="9572"/>
                  <a:pt x="1528" y="9581"/>
                </a:cubicBezTo>
                <a:cubicBezTo>
                  <a:pt x="1528" y="9581"/>
                  <a:pt x="1510" y="9599"/>
                  <a:pt x="1510" y="9607"/>
                </a:cubicBezTo>
                <a:cubicBezTo>
                  <a:pt x="1536" y="9634"/>
                  <a:pt x="1589" y="9625"/>
                  <a:pt x="1607" y="9660"/>
                </a:cubicBezTo>
                <a:cubicBezTo>
                  <a:pt x="1598" y="9678"/>
                  <a:pt x="1581" y="9696"/>
                  <a:pt x="1598" y="9704"/>
                </a:cubicBezTo>
                <a:cubicBezTo>
                  <a:pt x="1651" y="9704"/>
                  <a:pt x="1625" y="9669"/>
                  <a:pt x="1625" y="9634"/>
                </a:cubicBezTo>
                <a:cubicBezTo>
                  <a:pt x="1704" y="9669"/>
                  <a:pt x="1678" y="9599"/>
                  <a:pt x="1766" y="9643"/>
                </a:cubicBezTo>
                <a:cubicBezTo>
                  <a:pt x="1792" y="9660"/>
                  <a:pt x="1757" y="9687"/>
                  <a:pt x="1810" y="9704"/>
                </a:cubicBezTo>
                <a:cubicBezTo>
                  <a:pt x="1837" y="9687"/>
                  <a:pt x="1863" y="9704"/>
                  <a:pt x="1890" y="9713"/>
                </a:cubicBezTo>
                <a:cubicBezTo>
                  <a:pt x="1987" y="9757"/>
                  <a:pt x="2102" y="9810"/>
                  <a:pt x="2207" y="9881"/>
                </a:cubicBezTo>
                <a:cubicBezTo>
                  <a:pt x="2234" y="9863"/>
                  <a:pt x="2252" y="9846"/>
                  <a:pt x="2296" y="9863"/>
                </a:cubicBezTo>
                <a:cubicBezTo>
                  <a:pt x="2481" y="9925"/>
                  <a:pt x="2561" y="9943"/>
                  <a:pt x="2755" y="9996"/>
                </a:cubicBezTo>
                <a:cubicBezTo>
                  <a:pt x="2799" y="9899"/>
                  <a:pt x="2640" y="9925"/>
                  <a:pt x="2578" y="9908"/>
                </a:cubicBezTo>
                <a:cubicBezTo>
                  <a:pt x="2534" y="9890"/>
                  <a:pt x="2481" y="9863"/>
                  <a:pt x="2437" y="9846"/>
                </a:cubicBezTo>
                <a:cubicBezTo>
                  <a:pt x="2393" y="9819"/>
                  <a:pt x="2358" y="9793"/>
                  <a:pt x="2313" y="9775"/>
                </a:cubicBezTo>
                <a:cubicBezTo>
                  <a:pt x="2305" y="9802"/>
                  <a:pt x="2287" y="9802"/>
                  <a:pt x="2260" y="9802"/>
                </a:cubicBezTo>
                <a:cubicBezTo>
                  <a:pt x="2199" y="9757"/>
                  <a:pt x="2146" y="9740"/>
                  <a:pt x="2093" y="9722"/>
                </a:cubicBezTo>
                <a:cubicBezTo>
                  <a:pt x="2040" y="9704"/>
                  <a:pt x="1987" y="9687"/>
                  <a:pt x="1916" y="9660"/>
                </a:cubicBezTo>
                <a:cubicBezTo>
                  <a:pt x="1925" y="9634"/>
                  <a:pt x="1987" y="9643"/>
                  <a:pt x="1925" y="9616"/>
                </a:cubicBezTo>
                <a:cubicBezTo>
                  <a:pt x="1890" y="9634"/>
                  <a:pt x="1854" y="9607"/>
                  <a:pt x="1819" y="9625"/>
                </a:cubicBezTo>
                <a:cubicBezTo>
                  <a:pt x="1766" y="9581"/>
                  <a:pt x="1713" y="9546"/>
                  <a:pt x="1660" y="9519"/>
                </a:cubicBezTo>
                <a:cubicBezTo>
                  <a:pt x="1616" y="9484"/>
                  <a:pt x="1581" y="9457"/>
                  <a:pt x="1572" y="9422"/>
                </a:cubicBezTo>
                <a:cubicBezTo>
                  <a:pt x="1501" y="9395"/>
                  <a:pt x="1448" y="9342"/>
                  <a:pt x="1430" y="9289"/>
                </a:cubicBezTo>
                <a:cubicBezTo>
                  <a:pt x="1413" y="9316"/>
                  <a:pt x="1386" y="9307"/>
                  <a:pt x="1369" y="9289"/>
                </a:cubicBezTo>
                <a:cubicBezTo>
                  <a:pt x="1342" y="9272"/>
                  <a:pt x="1324" y="9236"/>
                  <a:pt x="1298" y="9236"/>
                </a:cubicBezTo>
                <a:cubicBezTo>
                  <a:pt x="1324" y="9219"/>
                  <a:pt x="1351" y="9254"/>
                  <a:pt x="1377" y="9236"/>
                </a:cubicBezTo>
                <a:cubicBezTo>
                  <a:pt x="1316" y="9210"/>
                  <a:pt x="1324" y="9175"/>
                  <a:pt x="1272" y="9113"/>
                </a:cubicBezTo>
                <a:cubicBezTo>
                  <a:pt x="1245" y="9122"/>
                  <a:pt x="1254" y="9139"/>
                  <a:pt x="1272" y="9157"/>
                </a:cubicBezTo>
                <a:cubicBezTo>
                  <a:pt x="1280" y="9166"/>
                  <a:pt x="1307" y="9184"/>
                  <a:pt x="1289" y="9192"/>
                </a:cubicBezTo>
                <a:cubicBezTo>
                  <a:pt x="1236" y="9228"/>
                  <a:pt x="1236" y="9131"/>
                  <a:pt x="1174" y="9078"/>
                </a:cubicBezTo>
                <a:cubicBezTo>
                  <a:pt x="1157" y="9086"/>
                  <a:pt x="1139" y="9095"/>
                  <a:pt x="1121" y="9069"/>
                </a:cubicBezTo>
                <a:cubicBezTo>
                  <a:pt x="1183" y="9069"/>
                  <a:pt x="1130" y="9060"/>
                  <a:pt x="1104" y="9016"/>
                </a:cubicBezTo>
                <a:cubicBezTo>
                  <a:pt x="1068" y="8945"/>
                  <a:pt x="1042" y="8901"/>
                  <a:pt x="989" y="8892"/>
                </a:cubicBezTo>
                <a:cubicBezTo>
                  <a:pt x="1015" y="8883"/>
                  <a:pt x="1033" y="8874"/>
                  <a:pt x="1051" y="8883"/>
                </a:cubicBezTo>
                <a:cubicBezTo>
                  <a:pt x="1033" y="8813"/>
                  <a:pt x="998" y="8848"/>
                  <a:pt x="962" y="8821"/>
                </a:cubicBezTo>
                <a:cubicBezTo>
                  <a:pt x="945" y="8769"/>
                  <a:pt x="918" y="8724"/>
                  <a:pt x="901" y="8680"/>
                </a:cubicBezTo>
                <a:cubicBezTo>
                  <a:pt x="883" y="8636"/>
                  <a:pt x="874" y="8601"/>
                  <a:pt x="892" y="8583"/>
                </a:cubicBezTo>
                <a:cubicBezTo>
                  <a:pt x="909" y="8574"/>
                  <a:pt x="936" y="8592"/>
                  <a:pt x="927" y="8565"/>
                </a:cubicBezTo>
                <a:cubicBezTo>
                  <a:pt x="901" y="8548"/>
                  <a:pt x="865" y="8557"/>
                  <a:pt x="839" y="8539"/>
                </a:cubicBezTo>
                <a:cubicBezTo>
                  <a:pt x="821" y="8495"/>
                  <a:pt x="865" y="8442"/>
                  <a:pt x="795" y="8442"/>
                </a:cubicBezTo>
                <a:cubicBezTo>
                  <a:pt x="812" y="8521"/>
                  <a:pt x="865" y="8565"/>
                  <a:pt x="830" y="8610"/>
                </a:cubicBezTo>
                <a:cubicBezTo>
                  <a:pt x="812" y="8583"/>
                  <a:pt x="786" y="8539"/>
                  <a:pt x="759" y="8504"/>
                </a:cubicBezTo>
                <a:cubicBezTo>
                  <a:pt x="706" y="8433"/>
                  <a:pt x="751" y="8468"/>
                  <a:pt x="733" y="8406"/>
                </a:cubicBezTo>
                <a:cubicBezTo>
                  <a:pt x="671" y="8380"/>
                  <a:pt x="680" y="8468"/>
                  <a:pt x="724" y="8557"/>
                </a:cubicBezTo>
                <a:cubicBezTo>
                  <a:pt x="759" y="8654"/>
                  <a:pt x="821" y="8733"/>
                  <a:pt x="839" y="8724"/>
                </a:cubicBezTo>
                <a:close/>
                <a:moveTo>
                  <a:pt x="486" y="7921"/>
                </a:moveTo>
                <a:cubicBezTo>
                  <a:pt x="539" y="7921"/>
                  <a:pt x="530" y="7850"/>
                  <a:pt x="494" y="7824"/>
                </a:cubicBezTo>
                <a:cubicBezTo>
                  <a:pt x="442" y="7824"/>
                  <a:pt x="450" y="7894"/>
                  <a:pt x="486" y="7921"/>
                </a:cubicBezTo>
                <a:close/>
                <a:moveTo>
                  <a:pt x="97" y="7373"/>
                </a:moveTo>
                <a:cubicBezTo>
                  <a:pt x="97" y="7435"/>
                  <a:pt x="115" y="7506"/>
                  <a:pt x="97" y="7541"/>
                </a:cubicBezTo>
                <a:cubicBezTo>
                  <a:pt x="115" y="7524"/>
                  <a:pt x="185" y="7462"/>
                  <a:pt x="150" y="7435"/>
                </a:cubicBezTo>
                <a:cubicBezTo>
                  <a:pt x="150" y="7444"/>
                  <a:pt x="150" y="7453"/>
                  <a:pt x="132" y="7453"/>
                </a:cubicBezTo>
                <a:cubicBezTo>
                  <a:pt x="124" y="7418"/>
                  <a:pt x="124" y="7382"/>
                  <a:pt x="97" y="7373"/>
                </a:cubicBezTo>
                <a:close/>
                <a:moveTo>
                  <a:pt x="247" y="7232"/>
                </a:moveTo>
                <a:cubicBezTo>
                  <a:pt x="221" y="7259"/>
                  <a:pt x="238" y="7329"/>
                  <a:pt x="265" y="7347"/>
                </a:cubicBezTo>
                <a:cubicBezTo>
                  <a:pt x="291" y="7320"/>
                  <a:pt x="274" y="7250"/>
                  <a:pt x="247" y="7232"/>
                </a:cubicBezTo>
                <a:close/>
                <a:moveTo>
                  <a:pt x="327" y="7179"/>
                </a:moveTo>
                <a:cubicBezTo>
                  <a:pt x="265" y="7170"/>
                  <a:pt x="283" y="7223"/>
                  <a:pt x="291" y="7267"/>
                </a:cubicBezTo>
                <a:cubicBezTo>
                  <a:pt x="344" y="7294"/>
                  <a:pt x="318" y="7214"/>
                  <a:pt x="327" y="7179"/>
                </a:cubicBezTo>
                <a:close/>
                <a:moveTo>
                  <a:pt x="1192" y="7144"/>
                </a:moveTo>
                <a:cubicBezTo>
                  <a:pt x="1148" y="7188"/>
                  <a:pt x="1210" y="7214"/>
                  <a:pt x="1236" y="7250"/>
                </a:cubicBezTo>
                <a:cubicBezTo>
                  <a:pt x="1236" y="7197"/>
                  <a:pt x="1227" y="7161"/>
                  <a:pt x="1192" y="7144"/>
                </a:cubicBezTo>
                <a:close/>
                <a:moveTo>
                  <a:pt x="1280" y="7117"/>
                </a:moveTo>
                <a:cubicBezTo>
                  <a:pt x="1324" y="7126"/>
                  <a:pt x="1324" y="7091"/>
                  <a:pt x="1324" y="7047"/>
                </a:cubicBezTo>
                <a:cubicBezTo>
                  <a:pt x="1280" y="7038"/>
                  <a:pt x="1280" y="7082"/>
                  <a:pt x="1280" y="7117"/>
                </a:cubicBezTo>
                <a:close/>
                <a:moveTo>
                  <a:pt x="1210" y="6905"/>
                </a:moveTo>
                <a:cubicBezTo>
                  <a:pt x="1201" y="6941"/>
                  <a:pt x="1192" y="6976"/>
                  <a:pt x="1227" y="6985"/>
                </a:cubicBezTo>
                <a:cubicBezTo>
                  <a:pt x="1254" y="6958"/>
                  <a:pt x="1263" y="6897"/>
                  <a:pt x="1210" y="6905"/>
                </a:cubicBezTo>
                <a:close/>
                <a:moveTo>
                  <a:pt x="494" y="6632"/>
                </a:moveTo>
                <a:cubicBezTo>
                  <a:pt x="459" y="6694"/>
                  <a:pt x="521" y="6667"/>
                  <a:pt x="503" y="6720"/>
                </a:cubicBezTo>
                <a:cubicBezTo>
                  <a:pt x="494" y="6755"/>
                  <a:pt x="424" y="6897"/>
                  <a:pt x="486" y="6923"/>
                </a:cubicBezTo>
                <a:cubicBezTo>
                  <a:pt x="503" y="6861"/>
                  <a:pt x="477" y="6782"/>
                  <a:pt x="521" y="6764"/>
                </a:cubicBezTo>
                <a:cubicBezTo>
                  <a:pt x="512" y="6764"/>
                  <a:pt x="521" y="6817"/>
                  <a:pt x="530" y="6782"/>
                </a:cubicBezTo>
                <a:cubicBezTo>
                  <a:pt x="512" y="6764"/>
                  <a:pt x="521" y="6720"/>
                  <a:pt x="530" y="6685"/>
                </a:cubicBezTo>
                <a:cubicBezTo>
                  <a:pt x="530" y="6658"/>
                  <a:pt x="530" y="6623"/>
                  <a:pt x="494" y="6632"/>
                </a:cubicBezTo>
                <a:close/>
                <a:moveTo>
                  <a:pt x="1227" y="6711"/>
                </a:moveTo>
                <a:cubicBezTo>
                  <a:pt x="1236" y="6755"/>
                  <a:pt x="1201" y="6746"/>
                  <a:pt x="1201" y="6782"/>
                </a:cubicBezTo>
                <a:cubicBezTo>
                  <a:pt x="1227" y="6782"/>
                  <a:pt x="1245" y="6782"/>
                  <a:pt x="1263" y="6773"/>
                </a:cubicBezTo>
                <a:cubicBezTo>
                  <a:pt x="1272" y="6738"/>
                  <a:pt x="1254" y="6729"/>
                  <a:pt x="1227" y="6711"/>
                </a:cubicBezTo>
                <a:close/>
                <a:moveTo>
                  <a:pt x="565" y="6058"/>
                </a:moveTo>
                <a:cubicBezTo>
                  <a:pt x="574" y="6164"/>
                  <a:pt x="486" y="6199"/>
                  <a:pt x="530" y="6243"/>
                </a:cubicBezTo>
                <a:cubicBezTo>
                  <a:pt x="556" y="6190"/>
                  <a:pt x="618" y="6208"/>
                  <a:pt x="636" y="6137"/>
                </a:cubicBezTo>
                <a:cubicBezTo>
                  <a:pt x="618" y="6111"/>
                  <a:pt x="600" y="6111"/>
                  <a:pt x="574" y="6120"/>
                </a:cubicBezTo>
                <a:cubicBezTo>
                  <a:pt x="583" y="6093"/>
                  <a:pt x="574" y="6075"/>
                  <a:pt x="565" y="6058"/>
                </a:cubicBezTo>
                <a:close/>
                <a:moveTo>
                  <a:pt x="715" y="5916"/>
                </a:moveTo>
                <a:cubicBezTo>
                  <a:pt x="698" y="5961"/>
                  <a:pt x="715" y="5978"/>
                  <a:pt x="759" y="5987"/>
                </a:cubicBezTo>
                <a:cubicBezTo>
                  <a:pt x="768" y="5943"/>
                  <a:pt x="751" y="5899"/>
                  <a:pt x="715" y="5916"/>
                </a:cubicBezTo>
                <a:close/>
                <a:moveTo>
                  <a:pt x="1095" y="5007"/>
                </a:moveTo>
                <a:cubicBezTo>
                  <a:pt x="1086" y="5025"/>
                  <a:pt x="1077" y="5025"/>
                  <a:pt x="1060" y="5016"/>
                </a:cubicBezTo>
                <a:cubicBezTo>
                  <a:pt x="1024" y="5051"/>
                  <a:pt x="1024" y="5131"/>
                  <a:pt x="1007" y="5122"/>
                </a:cubicBezTo>
                <a:cubicBezTo>
                  <a:pt x="980" y="5104"/>
                  <a:pt x="1033" y="5051"/>
                  <a:pt x="998" y="5042"/>
                </a:cubicBezTo>
                <a:cubicBezTo>
                  <a:pt x="936" y="5086"/>
                  <a:pt x="971" y="5104"/>
                  <a:pt x="954" y="5166"/>
                </a:cubicBezTo>
                <a:cubicBezTo>
                  <a:pt x="1007" y="5157"/>
                  <a:pt x="1007" y="5192"/>
                  <a:pt x="1042" y="5184"/>
                </a:cubicBezTo>
                <a:cubicBezTo>
                  <a:pt x="1051" y="5113"/>
                  <a:pt x="1077" y="5051"/>
                  <a:pt x="1095" y="5007"/>
                </a:cubicBezTo>
                <a:close/>
                <a:moveTo>
                  <a:pt x="1528" y="4018"/>
                </a:moveTo>
                <a:cubicBezTo>
                  <a:pt x="1510" y="4053"/>
                  <a:pt x="1492" y="4045"/>
                  <a:pt x="1475" y="4071"/>
                </a:cubicBezTo>
                <a:cubicBezTo>
                  <a:pt x="1519" y="4080"/>
                  <a:pt x="1492" y="4115"/>
                  <a:pt x="1528" y="4124"/>
                </a:cubicBezTo>
                <a:cubicBezTo>
                  <a:pt x="1554" y="4080"/>
                  <a:pt x="1536" y="4053"/>
                  <a:pt x="1528" y="4018"/>
                </a:cubicBezTo>
                <a:close/>
                <a:moveTo>
                  <a:pt x="1669" y="3815"/>
                </a:moveTo>
                <a:cubicBezTo>
                  <a:pt x="1634" y="3842"/>
                  <a:pt x="1581" y="3842"/>
                  <a:pt x="1581" y="3886"/>
                </a:cubicBezTo>
                <a:cubicBezTo>
                  <a:pt x="1598" y="3894"/>
                  <a:pt x="1616" y="3894"/>
                  <a:pt x="1625" y="3894"/>
                </a:cubicBezTo>
                <a:cubicBezTo>
                  <a:pt x="1625" y="3965"/>
                  <a:pt x="1536" y="3965"/>
                  <a:pt x="1545" y="4009"/>
                </a:cubicBezTo>
                <a:cubicBezTo>
                  <a:pt x="1598" y="4018"/>
                  <a:pt x="1634" y="3930"/>
                  <a:pt x="1678" y="3903"/>
                </a:cubicBezTo>
                <a:cubicBezTo>
                  <a:pt x="1660" y="3886"/>
                  <a:pt x="1625" y="3877"/>
                  <a:pt x="1634" y="3850"/>
                </a:cubicBezTo>
                <a:cubicBezTo>
                  <a:pt x="1660" y="3868"/>
                  <a:pt x="1678" y="3806"/>
                  <a:pt x="1704" y="3815"/>
                </a:cubicBezTo>
                <a:cubicBezTo>
                  <a:pt x="1731" y="3691"/>
                  <a:pt x="1713" y="3771"/>
                  <a:pt x="1669" y="3815"/>
                </a:cubicBezTo>
                <a:close/>
                <a:moveTo>
                  <a:pt x="3841" y="2729"/>
                </a:moveTo>
                <a:cubicBezTo>
                  <a:pt x="3797" y="2773"/>
                  <a:pt x="3762" y="2764"/>
                  <a:pt x="3762" y="2817"/>
                </a:cubicBezTo>
                <a:cubicBezTo>
                  <a:pt x="3779" y="2808"/>
                  <a:pt x="3779" y="2826"/>
                  <a:pt x="3788" y="2844"/>
                </a:cubicBezTo>
                <a:cubicBezTo>
                  <a:pt x="3806" y="2791"/>
                  <a:pt x="3894" y="2808"/>
                  <a:pt x="3841" y="2729"/>
                </a:cubicBezTo>
                <a:close/>
                <a:moveTo>
                  <a:pt x="3841" y="2685"/>
                </a:moveTo>
                <a:cubicBezTo>
                  <a:pt x="3832" y="2676"/>
                  <a:pt x="3814" y="2694"/>
                  <a:pt x="3823" y="2702"/>
                </a:cubicBezTo>
                <a:cubicBezTo>
                  <a:pt x="3850" y="2694"/>
                  <a:pt x="3885" y="2729"/>
                  <a:pt x="3920" y="2702"/>
                </a:cubicBezTo>
                <a:cubicBezTo>
                  <a:pt x="3894" y="2658"/>
                  <a:pt x="3867" y="2702"/>
                  <a:pt x="3841" y="2685"/>
                </a:cubicBezTo>
                <a:close/>
                <a:moveTo>
                  <a:pt x="4026" y="2570"/>
                </a:moveTo>
                <a:cubicBezTo>
                  <a:pt x="3991" y="2570"/>
                  <a:pt x="3947" y="2614"/>
                  <a:pt x="3973" y="2649"/>
                </a:cubicBezTo>
                <a:cubicBezTo>
                  <a:pt x="3991" y="2605"/>
                  <a:pt x="4044" y="2623"/>
                  <a:pt x="4026" y="2570"/>
                </a:cubicBezTo>
                <a:close/>
                <a:moveTo>
                  <a:pt x="3938" y="1970"/>
                </a:moveTo>
                <a:cubicBezTo>
                  <a:pt x="3912" y="2005"/>
                  <a:pt x="3876" y="2040"/>
                  <a:pt x="3876" y="2076"/>
                </a:cubicBezTo>
                <a:cubicBezTo>
                  <a:pt x="3938" y="2049"/>
                  <a:pt x="3938" y="2023"/>
                  <a:pt x="3938" y="1970"/>
                </a:cubicBezTo>
                <a:close/>
                <a:moveTo>
                  <a:pt x="4300" y="2349"/>
                </a:moveTo>
                <a:cubicBezTo>
                  <a:pt x="4247" y="2376"/>
                  <a:pt x="4229" y="2376"/>
                  <a:pt x="4238" y="2420"/>
                </a:cubicBezTo>
                <a:cubicBezTo>
                  <a:pt x="4282" y="2429"/>
                  <a:pt x="4309" y="2385"/>
                  <a:pt x="4300" y="2349"/>
                </a:cubicBezTo>
                <a:close/>
                <a:moveTo>
                  <a:pt x="5024" y="1502"/>
                </a:moveTo>
                <a:cubicBezTo>
                  <a:pt x="4989" y="1510"/>
                  <a:pt x="4954" y="1528"/>
                  <a:pt x="4936" y="1546"/>
                </a:cubicBezTo>
                <a:cubicBezTo>
                  <a:pt x="4954" y="1572"/>
                  <a:pt x="4962" y="1590"/>
                  <a:pt x="4989" y="1599"/>
                </a:cubicBezTo>
                <a:cubicBezTo>
                  <a:pt x="4954" y="1546"/>
                  <a:pt x="5015" y="1537"/>
                  <a:pt x="5024" y="1502"/>
                </a:cubicBezTo>
                <a:close/>
                <a:moveTo>
                  <a:pt x="5130" y="1502"/>
                </a:moveTo>
                <a:cubicBezTo>
                  <a:pt x="5112" y="1502"/>
                  <a:pt x="5059" y="1457"/>
                  <a:pt x="5059" y="1510"/>
                </a:cubicBezTo>
                <a:cubicBezTo>
                  <a:pt x="5121" y="1563"/>
                  <a:pt x="5024" y="1528"/>
                  <a:pt x="5007" y="1555"/>
                </a:cubicBezTo>
                <a:cubicBezTo>
                  <a:pt x="5042" y="1634"/>
                  <a:pt x="5121" y="1546"/>
                  <a:pt x="5130" y="1502"/>
                </a:cubicBezTo>
                <a:close/>
                <a:moveTo>
                  <a:pt x="5810" y="1608"/>
                </a:moveTo>
                <a:cubicBezTo>
                  <a:pt x="5784" y="1590"/>
                  <a:pt x="5704" y="1590"/>
                  <a:pt x="5704" y="1634"/>
                </a:cubicBezTo>
                <a:cubicBezTo>
                  <a:pt x="5739" y="1599"/>
                  <a:pt x="5784" y="1643"/>
                  <a:pt x="5810" y="1608"/>
                </a:cubicBezTo>
                <a:close/>
                <a:moveTo>
                  <a:pt x="6393" y="1555"/>
                </a:moveTo>
                <a:cubicBezTo>
                  <a:pt x="6384" y="1572"/>
                  <a:pt x="6366" y="1581"/>
                  <a:pt x="6340" y="1581"/>
                </a:cubicBezTo>
                <a:cubicBezTo>
                  <a:pt x="6340" y="1634"/>
                  <a:pt x="6366" y="1643"/>
                  <a:pt x="6393" y="1661"/>
                </a:cubicBezTo>
                <a:cubicBezTo>
                  <a:pt x="6384" y="1634"/>
                  <a:pt x="6410" y="1625"/>
                  <a:pt x="6437" y="1625"/>
                </a:cubicBezTo>
                <a:cubicBezTo>
                  <a:pt x="6446" y="1581"/>
                  <a:pt x="6419" y="1563"/>
                  <a:pt x="6393" y="1555"/>
                </a:cubicBezTo>
                <a:close/>
                <a:moveTo>
                  <a:pt x="6525" y="1634"/>
                </a:moveTo>
                <a:cubicBezTo>
                  <a:pt x="6525" y="1590"/>
                  <a:pt x="6499" y="1563"/>
                  <a:pt x="6481" y="1537"/>
                </a:cubicBezTo>
                <a:cubicBezTo>
                  <a:pt x="6490" y="1581"/>
                  <a:pt x="6463" y="1652"/>
                  <a:pt x="6525" y="1634"/>
                </a:cubicBezTo>
                <a:close/>
                <a:moveTo>
                  <a:pt x="6534" y="1325"/>
                </a:moveTo>
                <a:cubicBezTo>
                  <a:pt x="6472" y="1343"/>
                  <a:pt x="6357" y="1325"/>
                  <a:pt x="6340" y="1387"/>
                </a:cubicBezTo>
                <a:cubicBezTo>
                  <a:pt x="6366" y="1413"/>
                  <a:pt x="6357" y="1378"/>
                  <a:pt x="6393" y="1369"/>
                </a:cubicBezTo>
                <a:cubicBezTo>
                  <a:pt x="6437" y="1360"/>
                  <a:pt x="6543" y="1396"/>
                  <a:pt x="6534" y="1325"/>
                </a:cubicBezTo>
                <a:close/>
                <a:moveTo>
                  <a:pt x="7082" y="1484"/>
                </a:moveTo>
                <a:cubicBezTo>
                  <a:pt x="7117" y="1475"/>
                  <a:pt x="7161" y="1475"/>
                  <a:pt x="7170" y="1440"/>
                </a:cubicBezTo>
                <a:cubicBezTo>
                  <a:pt x="7126" y="1440"/>
                  <a:pt x="7134" y="1413"/>
                  <a:pt x="7090" y="1413"/>
                </a:cubicBezTo>
                <a:close/>
                <a:moveTo>
                  <a:pt x="6993" y="1572"/>
                </a:moveTo>
                <a:cubicBezTo>
                  <a:pt x="6958" y="1563"/>
                  <a:pt x="6931" y="1563"/>
                  <a:pt x="6914" y="1581"/>
                </a:cubicBezTo>
                <a:cubicBezTo>
                  <a:pt x="6896" y="1608"/>
                  <a:pt x="6923" y="1678"/>
                  <a:pt x="6940" y="1643"/>
                </a:cubicBezTo>
                <a:cubicBezTo>
                  <a:pt x="6905" y="1616"/>
                  <a:pt x="6976" y="1581"/>
                  <a:pt x="6993" y="1572"/>
                </a:cubicBezTo>
                <a:close/>
                <a:moveTo>
                  <a:pt x="7240" y="1643"/>
                </a:moveTo>
                <a:cubicBezTo>
                  <a:pt x="7196" y="1652"/>
                  <a:pt x="7108" y="1599"/>
                  <a:pt x="7108" y="1661"/>
                </a:cubicBezTo>
                <a:cubicBezTo>
                  <a:pt x="7152" y="1652"/>
                  <a:pt x="7240" y="1705"/>
                  <a:pt x="7240" y="1643"/>
                </a:cubicBezTo>
                <a:close/>
                <a:moveTo>
                  <a:pt x="7240" y="1634"/>
                </a:moveTo>
                <a:cubicBezTo>
                  <a:pt x="7249" y="1563"/>
                  <a:pt x="7108" y="1599"/>
                  <a:pt x="7055" y="1572"/>
                </a:cubicBezTo>
                <a:cubicBezTo>
                  <a:pt x="7046" y="1608"/>
                  <a:pt x="7002" y="1581"/>
                  <a:pt x="7002" y="1616"/>
                </a:cubicBezTo>
                <a:cubicBezTo>
                  <a:pt x="7108" y="1616"/>
                  <a:pt x="7134" y="1590"/>
                  <a:pt x="7240" y="1634"/>
                </a:cubicBezTo>
                <a:close/>
                <a:moveTo>
                  <a:pt x="1536" y="9572"/>
                </a:moveTo>
                <a:cubicBezTo>
                  <a:pt x="1572" y="9546"/>
                  <a:pt x="1616" y="9554"/>
                  <a:pt x="1660" y="9590"/>
                </a:cubicBezTo>
                <a:cubicBezTo>
                  <a:pt x="1642" y="9599"/>
                  <a:pt x="1625" y="9599"/>
                  <a:pt x="1598" y="9581"/>
                </a:cubicBezTo>
                <a:cubicBezTo>
                  <a:pt x="1589" y="9590"/>
                  <a:pt x="1598" y="9599"/>
                  <a:pt x="1607" y="9607"/>
                </a:cubicBezTo>
                <a:cubicBezTo>
                  <a:pt x="1589" y="9616"/>
                  <a:pt x="1563" y="9590"/>
                  <a:pt x="1536" y="9572"/>
                </a:cubicBezTo>
                <a:close/>
                <a:moveTo>
                  <a:pt x="14428" y="4892"/>
                </a:moveTo>
                <a:cubicBezTo>
                  <a:pt x="14375" y="4892"/>
                  <a:pt x="14384" y="4830"/>
                  <a:pt x="14384" y="4786"/>
                </a:cubicBezTo>
                <a:cubicBezTo>
                  <a:pt x="14428" y="4795"/>
                  <a:pt x="14419" y="4857"/>
                  <a:pt x="14428" y="4892"/>
                </a:cubicBezTo>
                <a:close/>
                <a:moveTo>
                  <a:pt x="1801" y="3524"/>
                </a:moveTo>
                <a:cubicBezTo>
                  <a:pt x="1801" y="3471"/>
                  <a:pt x="1872" y="3338"/>
                  <a:pt x="1934" y="3321"/>
                </a:cubicBezTo>
                <a:cubicBezTo>
                  <a:pt x="1987" y="3356"/>
                  <a:pt x="1916" y="3338"/>
                  <a:pt x="1907" y="3356"/>
                </a:cubicBezTo>
                <a:cubicBezTo>
                  <a:pt x="1898" y="3418"/>
                  <a:pt x="1828" y="3488"/>
                  <a:pt x="1801" y="3524"/>
                </a:cubicBezTo>
                <a:close/>
                <a:moveTo>
                  <a:pt x="3532" y="1669"/>
                </a:moveTo>
                <a:cubicBezTo>
                  <a:pt x="3550" y="1643"/>
                  <a:pt x="3567" y="1625"/>
                  <a:pt x="3603" y="1599"/>
                </a:cubicBezTo>
                <a:cubicBezTo>
                  <a:pt x="3629" y="1572"/>
                  <a:pt x="3673" y="1555"/>
                  <a:pt x="3717" y="1519"/>
                </a:cubicBezTo>
                <a:cubicBezTo>
                  <a:pt x="3691" y="1546"/>
                  <a:pt x="3664" y="1581"/>
                  <a:pt x="3629" y="1608"/>
                </a:cubicBezTo>
                <a:cubicBezTo>
                  <a:pt x="3594" y="1634"/>
                  <a:pt x="3558" y="1661"/>
                  <a:pt x="3532" y="1669"/>
                </a:cubicBezTo>
                <a:close/>
                <a:moveTo>
                  <a:pt x="13121" y="3771"/>
                </a:moveTo>
                <a:cubicBezTo>
                  <a:pt x="13033" y="3789"/>
                  <a:pt x="13015" y="3665"/>
                  <a:pt x="12989" y="3612"/>
                </a:cubicBezTo>
                <a:cubicBezTo>
                  <a:pt x="12971" y="3577"/>
                  <a:pt x="12900" y="3532"/>
                  <a:pt x="12945" y="3488"/>
                </a:cubicBezTo>
                <a:cubicBezTo>
                  <a:pt x="12962" y="3541"/>
                  <a:pt x="12997" y="3603"/>
                  <a:pt x="13024" y="3647"/>
                </a:cubicBezTo>
                <a:cubicBezTo>
                  <a:pt x="13059" y="3691"/>
                  <a:pt x="13095" y="3736"/>
                  <a:pt x="13121" y="3771"/>
                </a:cubicBezTo>
                <a:close/>
                <a:moveTo>
                  <a:pt x="14172" y="5501"/>
                </a:moveTo>
                <a:cubicBezTo>
                  <a:pt x="14172" y="5466"/>
                  <a:pt x="14154" y="5466"/>
                  <a:pt x="14154" y="5431"/>
                </a:cubicBezTo>
                <a:cubicBezTo>
                  <a:pt x="14181" y="5413"/>
                  <a:pt x="14225" y="5387"/>
                  <a:pt x="14269" y="5378"/>
                </a:cubicBezTo>
                <a:cubicBezTo>
                  <a:pt x="14251" y="5440"/>
                  <a:pt x="14234" y="5484"/>
                  <a:pt x="14172" y="5501"/>
                </a:cubicBezTo>
                <a:close/>
                <a:moveTo>
                  <a:pt x="13218" y="4062"/>
                </a:moveTo>
                <a:cubicBezTo>
                  <a:pt x="13174" y="4045"/>
                  <a:pt x="13156" y="3939"/>
                  <a:pt x="13112" y="3894"/>
                </a:cubicBezTo>
                <a:cubicBezTo>
                  <a:pt x="13139" y="3903"/>
                  <a:pt x="13165" y="3930"/>
                  <a:pt x="13174" y="3965"/>
                </a:cubicBezTo>
                <a:cubicBezTo>
                  <a:pt x="13192" y="4000"/>
                  <a:pt x="13201" y="4036"/>
                  <a:pt x="13218" y="4062"/>
                </a:cubicBezTo>
                <a:close/>
                <a:moveTo>
                  <a:pt x="12485" y="2932"/>
                </a:moveTo>
                <a:cubicBezTo>
                  <a:pt x="12512" y="2959"/>
                  <a:pt x="12547" y="2994"/>
                  <a:pt x="12582" y="3029"/>
                </a:cubicBezTo>
                <a:cubicBezTo>
                  <a:pt x="12609" y="3056"/>
                  <a:pt x="12644" y="3091"/>
                  <a:pt x="12662" y="3117"/>
                </a:cubicBezTo>
                <a:cubicBezTo>
                  <a:pt x="12591" y="3091"/>
                  <a:pt x="12547" y="3038"/>
                  <a:pt x="12503" y="2985"/>
                </a:cubicBezTo>
                <a:cubicBezTo>
                  <a:pt x="12450" y="2932"/>
                  <a:pt x="12397" y="2861"/>
                  <a:pt x="12318" y="2808"/>
                </a:cubicBezTo>
                <a:cubicBezTo>
                  <a:pt x="12309" y="2764"/>
                  <a:pt x="12432" y="2897"/>
                  <a:pt x="12485" y="2932"/>
                </a:cubicBezTo>
                <a:close/>
                <a:moveTo>
                  <a:pt x="14110" y="5607"/>
                </a:moveTo>
                <a:lnTo>
                  <a:pt x="14092" y="5440"/>
                </a:lnTo>
                <a:cubicBezTo>
                  <a:pt x="14110" y="5475"/>
                  <a:pt x="14181" y="5599"/>
                  <a:pt x="14110" y="5607"/>
                </a:cubicBezTo>
                <a:close/>
                <a:moveTo>
                  <a:pt x="14198" y="6093"/>
                </a:moveTo>
                <a:cubicBezTo>
                  <a:pt x="14163" y="6067"/>
                  <a:pt x="14172" y="6031"/>
                  <a:pt x="14181" y="5987"/>
                </a:cubicBezTo>
                <a:cubicBezTo>
                  <a:pt x="14216" y="6014"/>
                  <a:pt x="14207" y="6049"/>
                  <a:pt x="14198" y="6093"/>
                </a:cubicBezTo>
                <a:close/>
                <a:moveTo>
                  <a:pt x="14154" y="5819"/>
                </a:moveTo>
                <a:cubicBezTo>
                  <a:pt x="14110" y="5749"/>
                  <a:pt x="14137" y="5713"/>
                  <a:pt x="14145" y="5643"/>
                </a:cubicBezTo>
                <a:cubicBezTo>
                  <a:pt x="14181" y="5669"/>
                  <a:pt x="14190" y="5713"/>
                  <a:pt x="14190" y="5775"/>
                </a:cubicBezTo>
                <a:cubicBezTo>
                  <a:pt x="14163" y="5784"/>
                  <a:pt x="14154" y="5793"/>
                  <a:pt x="14154" y="5819"/>
                </a:cubicBezTo>
                <a:close/>
                <a:moveTo>
                  <a:pt x="14119" y="4098"/>
                </a:moveTo>
                <a:cubicBezTo>
                  <a:pt x="14101" y="4018"/>
                  <a:pt x="14057" y="4045"/>
                  <a:pt x="14039" y="3992"/>
                </a:cubicBezTo>
                <a:cubicBezTo>
                  <a:pt x="14110" y="3912"/>
                  <a:pt x="13986" y="3877"/>
                  <a:pt x="13995" y="3833"/>
                </a:cubicBezTo>
                <a:cubicBezTo>
                  <a:pt x="14004" y="3833"/>
                  <a:pt x="14022" y="3842"/>
                  <a:pt x="14039" y="3833"/>
                </a:cubicBezTo>
                <a:cubicBezTo>
                  <a:pt x="14048" y="3868"/>
                  <a:pt x="14101" y="3939"/>
                  <a:pt x="14075" y="3956"/>
                </a:cubicBezTo>
                <a:cubicBezTo>
                  <a:pt x="14101" y="3992"/>
                  <a:pt x="14190" y="4071"/>
                  <a:pt x="14119" y="4098"/>
                </a:cubicBezTo>
                <a:close/>
                <a:moveTo>
                  <a:pt x="4344" y="10923"/>
                </a:moveTo>
                <a:cubicBezTo>
                  <a:pt x="4238" y="10905"/>
                  <a:pt x="4132" y="10870"/>
                  <a:pt x="4009" y="10826"/>
                </a:cubicBezTo>
                <a:cubicBezTo>
                  <a:pt x="4097" y="10826"/>
                  <a:pt x="4212" y="10844"/>
                  <a:pt x="4327" y="10888"/>
                </a:cubicBezTo>
                <a:cubicBezTo>
                  <a:pt x="4353" y="10888"/>
                  <a:pt x="4353" y="10905"/>
                  <a:pt x="4344" y="10923"/>
                </a:cubicBezTo>
                <a:close/>
                <a:moveTo>
                  <a:pt x="1801" y="5802"/>
                </a:moveTo>
                <a:lnTo>
                  <a:pt x="1766" y="5899"/>
                </a:lnTo>
                <a:cubicBezTo>
                  <a:pt x="1739" y="5890"/>
                  <a:pt x="1748" y="5775"/>
                  <a:pt x="1801" y="5802"/>
                </a:cubicBezTo>
                <a:close/>
                <a:moveTo>
                  <a:pt x="7814" y="10499"/>
                </a:moveTo>
                <a:cubicBezTo>
                  <a:pt x="7823" y="10481"/>
                  <a:pt x="7894" y="10481"/>
                  <a:pt x="7920" y="10490"/>
                </a:cubicBezTo>
                <a:cubicBezTo>
                  <a:pt x="7947" y="10499"/>
                  <a:pt x="8009" y="10526"/>
                  <a:pt x="7991" y="10552"/>
                </a:cubicBezTo>
                <a:cubicBezTo>
                  <a:pt x="7920" y="10517"/>
                  <a:pt x="7894" y="10534"/>
                  <a:pt x="7814" y="10499"/>
                </a:cubicBezTo>
                <a:close/>
                <a:moveTo>
                  <a:pt x="1598" y="6490"/>
                </a:moveTo>
                <a:cubicBezTo>
                  <a:pt x="1563" y="6517"/>
                  <a:pt x="1563" y="6588"/>
                  <a:pt x="1545" y="6641"/>
                </a:cubicBezTo>
                <a:cubicBezTo>
                  <a:pt x="1536" y="6694"/>
                  <a:pt x="1554" y="6773"/>
                  <a:pt x="1492" y="6773"/>
                </a:cubicBezTo>
                <a:cubicBezTo>
                  <a:pt x="1510" y="6729"/>
                  <a:pt x="1510" y="6667"/>
                  <a:pt x="1519" y="6605"/>
                </a:cubicBezTo>
                <a:cubicBezTo>
                  <a:pt x="1528" y="6543"/>
                  <a:pt x="1545" y="6490"/>
                  <a:pt x="1598" y="6490"/>
                </a:cubicBezTo>
                <a:close/>
                <a:moveTo>
                  <a:pt x="2737" y="9113"/>
                </a:moveTo>
                <a:cubicBezTo>
                  <a:pt x="2711" y="9051"/>
                  <a:pt x="2843" y="9139"/>
                  <a:pt x="2879" y="9113"/>
                </a:cubicBezTo>
                <a:cubicBezTo>
                  <a:pt x="2870" y="9131"/>
                  <a:pt x="2896" y="9131"/>
                  <a:pt x="2914" y="9139"/>
                </a:cubicBezTo>
                <a:cubicBezTo>
                  <a:pt x="2896" y="9166"/>
                  <a:pt x="2861" y="9157"/>
                  <a:pt x="2817" y="9139"/>
                </a:cubicBezTo>
                <a:cubicBezTo>
                  <a:pt x="2781" y="9131"/>
                  <a:pt x="2755" y="9104"/>
                  <a:pt x="2737" y="9113"/>
                </a:cubicBezTo>
                <a:close/>
                <a:moveTo>
                  <a:pt x="1351" y="7338"/>
                </a:moveTo>
                <a:cubicBezTo>
                  <a:pt x="1360" y="7373"/>
                  <a:pt x="1360" y="7409"/>
                  <a:pt x="1316" y="7418"/>
                </a:cubicBezTo>
                <a:cubicBezTo>
                  <a:pt x="1307" y="7373"/>
                  <a:pt x="1307" y="7338"/>
                  <a:pt x="1351" y="7338"/>
                </a:cubicBezTo>
                <a:close/>
                <a:moveTo>
                  <a:pt x="1483" y="6358"/>
                </a:moveTo>
                <a:cubicBezTo>
                  <a:pt x="1528" y="6367"/>
                  <a:pt x="1457" y="6437"/>
                  <a:pt x="1501" y="6437"/>
                </a:cubicBezTo>
                <a:cubicBezTo>
                  <a:pt x="1457" y="6446"/>
                  <a:pt x="1492" y="6552"/>
                  <a:pt x="1430" y="6535"/>
                </a:cubicBezTo>
                <a:cubicBezTo>
                  <a:pt x="1448" y="6473"/>
                  <a:pt x="1483" y="6437"/>
                  <a:pt x="1483" y="6358"/>
                </a:cubicBezTo>
                <a:close/>
                <a:moveTo>
                  <a:pt x="1634" y="5899"/>
                </a:moveTo>
                <a:cubicBezTo>
                  <a:pt x="1616" y="5969"/>
                  <a:pt x="1572" y="5969"/>
                  <a:pt x="1545" y="6014"/>
                </a:cubicBezTo>
                <a:cubicBezTo>
                  <a:pt x="1536" y="6014"/>
                  <a:pt x="1572" y="5855"/>
                  <a:pt x="1634" y="5899"/>
                </a:cubicBezTo>
                <a:close/>
                <a:moveTo>
                  <a:pt x="1422" y="6393"/>
                </a:moveTo>
                <a:cubicBezTo>
                  <a:pt x="1404" y="6437"/>
                  <a:pt x="1395" y="6490"/>
                  <a:pt x="1351" y="6482"/>
                </a:cubicBezTo>
                <a:cubicBezTo>
                  <a:pt x="1377" y="6464"/>
                  <a:pt x="1369" y="6376"/>
                  <a:pt x="1422" y="6393"/>
                </a:cubicBezTo>
                <a:close/>
                <a:moveTo>
                  <a:pt x="1333" y="6570"/>
                </a:moveTo>
                <a:cubicBezTo>
                  <a:pt x="1377" y="6588"/>
                  <a:pt x="1360" y="6517"/>
                  <a:pt x="1413" y="6543"/>
                </a:cubicBezTo>
                <a:cubicBezTo>
                  <a:pt x="1404" y="6588"/>
                  <a:pt x="1351" y="6579"/>
                  <a:pt x="1351" y="6632"/>
                </a:cubicBezTo>
                <a:cubicBezTo>
                  <a:pt x="1324" y="6632"/>
                  <a:pt x="1324" y="6605"/>
                  <a:pt x="1333" y="6570"/>
                </a:cubicBezTo>
                <a:close/>
                <a:moveTo>
                  <a:pt x="5165" y="11153"/>
                </a:moveTo>
                <a:cubicBezTo>
                  <a:pt x="5121" y="11188"/>
                  <a:pt x="5033" y="11135"/>
                  <a:pt x="4971" y="11117"/>
                </a:cubicBezTo>
                <a:cubicBezTo>
                  <a:pt x="4821" y="11064"/>
                  <a:pt x="4697" y="11020"/>
                  <a:pt x="4565" y="10976"/>
                </a:cubicBezTo>
                <a:cubicBezTo>
                  <a:pt x="4494" y="10958"/>
                  <a:pt x="4388" y="10985"/>
                  <a:pt x="4388" y="10905"/>
                </a:cubicBezTo>
                <a:cubicBezTo>
                  <a:pt x="4512" y="10976"/>
                  <a:pt x="4662" y="10976"/>
                  <a:pt x="4803" y="11029"/>
                </a:cubicBezTo>
                <a:cubicBezTo>
                  <a:pt x="4909" y="11064"/>
                  <a:pt x="5033" y="11117"/>
                  <a:pt x="5165" y="11153"/>
                </a:cubicBezTo>
                <a:close/>
                <a:moveTo>
                  <a:pt x="3735" y="10755"/>
                </a:moveTo>
                <a:cubicBezTo>
                  <a:pt x="3709" y="10746"/>
                  <a:pt x="3603" y="10738"/>
                  <a:pt x="3567" y="10711"/>
                </a:cubicBezTo>
                <a:cubicBezTo>
                  <a:pt x="3620" y="10676"/>
                  <a:pt x="3691" y="10720"/>
                  <a:pt x="3735" y="10755"/>
                </a:cubicBezTo>
                <a:close/>
                <a:moveTo>
                  <a:pt x="2720" y="10490"/>
                </a:moveTo>
                <a:cubicBezTo>
                  <a:pt x="2693" y="10508"/>
                  <a:pt x="2640" y="10490"/>
                  <a:pt x="2587" y="10481"/>
                </a:cubicBezTo>
                <a:cubicBezTo>
                  <a:pt x="2587" y="10420"/>
                  <a:pt x="2675" y="10490"/>
                  <a:pt x="2720" y="10490"/>
                </a:cubicBezTo>
                <a:close/>
                <a:moveTo>
                  <a:pt x="3541" y="10685"/>
                </a:moveTo>
                <a:cubicBezTo>
                  <a:pt x="3532" y="10746"/>
                  <a:pt x="3347" y="10676"/>
                  <a:pt x="3311" y="10649"/>
                </a:cubicBezTo>
                <a:cubicBezTo>
                  <a:pt x="3355" y="10632"/>
                  <a:pt x="3470" y="10685"/>
                  <a:pt x="3541" y="10685"/>
                </a:cubicBezTo>
                <a:close/>
                <a:moveTo>
                  <a:pt x="6437" y="11559"/>
                </a:moveTo>
                <a:cubicBezTo>
                  <a:pt x="6366" y="11576"/>
                  <a:pt x="6331" y="11541"/>
                  <a:pt x="6260" y="11506"/>
                </a:cubicBezTo>
                <a:cubicBezTo>
                  <a:pt x="6296" y="11488"/>
                  <a:pt x="6375" y="11550"/>
                  <a:pt x="6437" y="11559"/>
                </a:cubicBezTo>
                <a:close/>
                <a:moveTo>
                  <a:pt x="7823" y="11930"/>
                </a:moveTo>
                <a:cubicBezTo>
                  <a:pt x="7797" y="11974"/>
                  <a:pt x="7761" y="11921"/>
                  <a:pt x="7717" y="11912"/>
                </a:cubicBezTo>
                <a:cubicBezTo>
                  <a:pt x="7567" y="11877"/>
                  <a:pt x="7355" y="11832"/>
                  <a:pt x="7205" y="11788"/>
                </a:cubicBezTo>
                <a:cubicBezTo>
                  <a:pt x="7258" y="11709"/>
                  <a:pt x="7329" y="11797"/>
                  <a:pt x="7373" y="11806"/>
                </a:cubicBezTo>
                <a:cubicBezTo>
                  <a:pt x="7497" y="11841"/>
                  <a:pt x="7629" y="11868"/>
                  <a:pt x="7823" y="11930"/>
                </a:cubicBezTo>
                <a:close/>
                <a:moveTo>
                  <a:pt x="5386" y="11223"/>
                </a:moveTo>
                <a:cubicBezTo>
                  <a:pt x="5342" y="11267"/>
                  <a:pt x="5165" y="11197"/>
                  <a:pt x="5201" y="11161"/>
                </a:cubicBezTo>
                <a:cubicBezTo>
                  <a:pt x="5245" y="11197"/>
                  <a:pt x="5307" y="11188"/>
                  <a:pt x="5386" y="11223"/>
                </a:cubicBezTo>
                <a:close/>
                <a:moveTo>
                  <a:pt x="6234" y="11488"/>
                </a:moveTo>
                <a:cubicBezTo>
                  <a:pt x="6216" y="11523"/>
                  <a:pt x="6137" y="11488"/>
                  <a:pt x="6128" y="11462"/>
                </a:cubicBezTo>
                <a:cubicBezTo>
                  <a:pt x="6137" y="11435"/>
                  <a:pt x="6199" y="11479"/>
                  <a:pt x="6234" y="11488"/>
                </a:cubicBezTo>
                <a:close/>
                <a:moveTo>
                  <a:pt x="2437" y="4530"/>
                </a:moveTo>
                <a:cubicBezTo>
                  <a:pt x="2455" y="4574"/>
                  <a:pt x="2375" y="4645"/>
                  <a:pt x="2349" y="4698"/>
                </a:cubicBezTo>
                <a:cubicBezTo>
                  <a:pt x="2331" y="4654"/>
                  <a:pt x="2419" y="4583"/>
                  <a:pt x="2437" y="4530"/>
                </a:cubicBezTo>
                <a:close/>
                <a:moveTo>
                  <a:pt x="9889" y="2111"/>
                </a:moveTo>
                <a:cubicBezTo>
                  <a:pt x="9863" y="2129"/>
                  <a:pt x="9810" y="2111"/>
                  <a:pt x="9775" y="2129"/>
                </a:cubicBezTo>
                <a:cubicBezTo>
                  <a:pt x="9783" y="2146"/>
                  <a:pt x="9783" y="2155"/>
                  <a:pt x="9801" y="2164"/>
                </a:cubicBezTo>
                <a:cubicBezTo>
                  <a:pt x="9766" y="2217"/>
                  <a:pt x="9783" y="2129"/>
                  <a:pt x="9739" y="2137"/>
                </a:cubicBezTo>
                <a:cubicBezTo>
                  <a:pt x="9783" y="2111"/>
                  <a:pt x="9863" y="2076"/>
                  <a:pt x="9889" y="2111"/>
                </a:cubicBezTo>
                <a:close/>
                <a:moveTo>
                  <a:pt x="10278" y="2234"/>
                </a:moveTo>
                <a:cubicBezTo>
                  <a:pt x="10243" y="2305"/>
                  <a:pt x="10190" y="2243"/>
                  <a:pt x="10137" y="2217"/>
                </a:cubicBezTo>
                <a:cubicBezTo>
                  <a:pt x="10163" y="2190"/>
                  <a:pt x="10234" y="2234"/>
                  <a:pt x="10278" y="2234"/>
                </a:cubicBezTo>
                <a:close/>
                <a:moveTo>
                  <a:pt x="9695" y="2279"/>
                </a:moveTo>
                <a:cubicBezTo>
                  <a:pt x="9642" y="2270"/>
                  <a:pt x="9589" y="2261"/>
                  <a:pt x="9598" y="2208"/>
                </a:cubicBezTo>
                <a:cubicBezTo>
                  <a:pt x="9607" y="2252"/>
                  <a:pt x="9722" y="2226"/>
                  <a:pt x="9695" y="2279"/>
                </a:cubicBezTo>
                <a:close/>
                <a:moveTo>
                  <a:pt x="10075" y="2332"/>
                </a:moveTo>
                <a:cubicBezTo>
                  <a:pt x="10039" y="2358"/>
                  <a:pt x="9978" y="2305"/>
                  <a:pt x="9969" y="2287"/>
                </a:cubicBezTo>
                <a:cubicBezTo>
                  <a:pt x="9925" y="2279"/>
                  <a:pt x="9907" y="2296"/>
                  <a:pt x="9889" y="2261"/>
                </a:cubicBezTo>
                <a:cubicBezTo>
                  <a:pt x="9951" y="2234"/>
                  <a:pt x="10031" y="2305"/>
                  <a:pt x="10075" y="2332"/>
                </a:cubicBezTo>
                <a:close/>
                <a:moveTo>
                  <a:pt x="9739" y="2164"/>
                </a:moveTo>
                <a:cubicBezTo>
                  <a:pt x="9713" y="2199"/>
                  <a:pt x="9677" y="2155"/>
                  <a:pt x="9651" y="2164"/>
                </a:cubicBezTo>
                <a:cubicBezTo>
                  <a:pt x="9633" y="2164"/>
                  <a:pt x="9624" y="2190"/>
                  <a:pt x="9624" y="2190"/>
                </a:cubicBezTo>
                <a:cubicBezTo>
                  <a:pt x="9598" y="2190"/>
                  <a:pt x="9598" y="2164"/>
                  <a:pt x="9580" y="2164"/>
                </a:cubicBezTo>
                <a:cubicBezTo>
                  <a:pt x="9563" y="2155"/>
                  <a:pt x="9519" y="2208"/>
                  <a:pt x="9466" y="2182"/>
                </a:cubicBezTo>
                <a:cubicBezTo>
                  <a:pt x="9466" y="2137"/>
                  <a:pt x="9510" y="2164"/>
                  <a:pt x="9545" y="2164"/>
                </a:cubicBezTo>
                <a:cubicBezTo>
                  <a:pt x="9545" y="2120"/>
                  <a:pt x="9598" y="2120"/>
                  <a:pt x="9545" y="2093"/>
                </a:cubicBezTo>
                <a:cubicBezTo>
                  <a:pt x="9572" y="2040"/>
                  <a:pt x="9572" y="2111"/>
                  <a:pt x="9589" y="2120"/>
                </a:cubicBezTo>
                <a:cubicBezTo>
                  <a:pt x="9607" y="2120"/>
                  <a:pt x="9598" y="2093"/>
                  <a:pt x="9607" y="2093"/>
                </a:cubicBezTo>
                <a:cubicBezTo>
                  <a:pt x="9642" y="2084"/>
                  <a:pt x="9669" y="2137"/>
                  <a:pt x="9722" y="2129"/>
                </a:cubicBezTo>
                <a:cubicBezTo>
                  <a:pt x="9722" y="2146"/>
                  <a:pt x="9722" y="2155"/>
                  <a:pt x="9739" y="2164"/>
                </a:cubicBezTo>
                <a:close/>
                <a:moveTo>
                  <a:pt x="8786" y="1978"/>
                </a:moveTo>
                <a:cubicBezTo>
                  <a:pt x="8706" y="1952"/>
                  <a:pt x="8680" y="2005"/>
                  <a:pt x="8574" y="1970"/>
                </a:cubicBezTo>
                <a:cubicBezTo>
                  <a:pt x="8591" y="1934"/>
                  <a:pt x="8556" y="1934"/>
                  <a:pt x="8530" y="1925"/>
                </a:cubicBezTo>
                <a:cubicBezTo>
                  <a:pt x="8583" y="1872"/>
                  <a:pt x="8689" y="1890"/>
                  <a:pt x="8742" y="1952"/>
                </a:cubicBezTo>
                <a:cubicBezTo>
                  <a:pt x="8742" y="1917"/>
                  <a:pt x="8715" y="1899"/>
                  <a:pt x="8759" y="1881"/>
                </a:cubicBezTo>
                <a:cubicBezTo>
                  <a:pt x="8680" y="1872"/>
                  <a:pt x="8477" y="1837"/>
                  <a:pt x="8477" y="1749"/>
                </a:cubicBezTo>
                <a:cubicBezTo>
                  <a:pt x="8547" y="1767"/>
                  <a:pt x="8574" y="1811"/>
                  <a:pt x="8644" y="1828"/>
                </a:cubicBezTo>
                <a:cubicBezTo>
                  <a:pt x="8662" y="1837"/>
                  <a:pt x="8706" y="1793"/>
                  <a:pt x="8671" y="1784"/>
                </a:cubicBezTo>
                <a:cubicBezTo>
                  <a:pt x="8786" y="1758"/>
                  <a:pt x="8962" y="1864"/>
                  <a:pt x="9068" y="1846"/>
                </a:cubicBezTo>
                <a:cubicBezTo>
                  <a:pt x="9024" y="1899"/>
                  <a:pt x="8936" y="1872"/>
                  <a:pt x="8900" y="1881"/>
                </a:cubicBezTo>
                <a:cubicBezTo>
                  <a:pt x="8874" y="1908"/>
                  <a:pt x="8953" y="1952"/>
                  <a:pt x="8962" y="1925"/>
                </a:cubicBezTo>
                <a:cubicBezTo>
                  <a:pt x="9015" y="1970"/>
                  <a:pt x="8892" y="1943"/>
                  <a:pt x="8847" y="1934"/>
                </a:cubicBezTo>
                <a:cubicBezTo>
                  <a:pt x="8821" y="1899"/>
                  <a:pt x="8865" y="1890"/>
                  <a:pt x="8883" y="1864"/>
                </a:cubicBezTo>
                <a:cubicBezTo>
                  <a:pt x="8812" y="1855"/>
                  <a:pt x="8786" y="1828"/>
                  <a:pt x="8733" y="1811"/>
                </a:cubicBezTo>
                <a:cubicBezTo>
                  <a:pt x="8706" y="1872"/>
                  <a:pt x="8777" y="1855"/>
                  <a:pt x="8794" y="1872"/>
                </a:cubicBezTo>
                <a:cubicBezTo>
                  <a:pt x="8794" y="1881"/>
                  <a:pt x="8759" y="1890"/>
                  <a:pt x="8768" y="1899"/>
                </a:cubicBezTo>
                <a:cubicBezTo>
                  <a:pt x="8777" y="1908"/>
                  <a:pt x="8830" y="1908"/>
                  <a:pt x="8812" y="1952"/>
                </a:cubicBezTo>
                <a:cubicBezTo>
                  <a:pt x="8794" y="1952"/>
                  <a:pt x="8794" y="1970"/>
                  <a:pt x="8786" y="1978"/>
                </a:cubicBezTo>
                <a:close/>
                <a:moveTo>
                  <a:pt x="9686" y="2385"/>
                </a:moveTo>
                <a:cubicBezTo>
                  <a:pt x="9616" y="2376"/>
                  <a:pt x="9545" y="2411"/>
                  <a:pt x="9483" y="2420"/>
                </a:cubicBezTo>
                <a:cubicBezTo>
                  <a:pt x="9439" y="2420"/>
                  <a:pt x="9466" y="2385"/>
                  <a:pt x="9421" y="2402"/>
                </a:cubicBezTo>
                <a:cubicBezTo>
                  <a:pt x="9324" y="2438"/>
                  <a:pt x="9174" y="2411"/>
                  <a:pt x="8989" y="2393"/>
                </a:cubicBezTo>
                <a:cubicBezTo>
                  <a:pt x="8971" y="2367"/>
                  <a:pt x="8936" y="2358"/>
                  <a:pt x="8927" y="2332"/>
                </a:cubicBezTo>
                <a:cubicBezTo>
                  <a:pt x="8936" y="2261"/>
                  <a:pt x="9033" y="2314"/>
                  <a:pt x="8998" y="2234"/>
                </a:cubicBezTo>
                <a:cubicBezTo>
                  <a:pt x="9068" y="2226"/>
                  <a:pt x="9077" y="2261"/>
                  <a:pt x="9139" y="2252"/>
                </a:cubicBezTo>
                <a:cubicBezTo>
                  <a:pt x="9157" y="2190"/>
                  <a:pt x="9051" y="2190"/>
                  <a:pt x="8980" y="2173"/>
                </a:cubicBezTo>
                <a:cubicBezTo>
                  <a:pt x="8980" y="2146"/>
                  <a:pt x="9006" y="2146"/>
                  <a:pt x="9006" y="2120"/>
                </a:cubicBezTo>
                <a:cubicBezTo>
                  <a:pt x="9086" y="2190"/>
                  <a:pt x="9209" y="2164"/>
                  <a:pt x="9324" y="2199"/>
                </a:cubicBezTo>
                <a:cubicBezTo>
                  <a:pt x="9324" y="2234"/>
                  <a:pt x="9298" y="2226"/>
                  <a:pt x="9271" y="2217"/>
                </a:cubicBezTo>
                <a:cubicBezTo>
                  <a:pt x="9227" y="2217"/>
                  <a:pt x="9209" y="2252"/>
                  <a:pt x="9192" y="2279"/>
                </a:cubicBezTo>
                <a:cubicBezTo>
                  <a:pt x="9236" y="2332"/>
                  <a:pt x="9245" y="2279"/>
                  <a:pt x="9280" y="2261"/>
                </a:cubicBezTo>
                <a:cubicBezTo>
                  <a:pt x="9413" y="2296"/>
                  <a:pt x="9519" y="2367"/>
                  <a:pt x="9624" y="2340"/>
                </a:cubicBezTo>
                <a:cubicBezTo>
                  <a:pt x="9633" y="2367"/>
                  <a:pt x="9651" y="2376"/>
                  <a:pt x="9686" y="2385"/>
                </a:cubicBezTo>
                <a:close/>
                <a:moveTo>
                  <a:pt x="9360" y="2349"/>
                </a:moveTo>
                <a:cubicBezTo>
                  <a:pt x="9360" y="2323"/>
                  <a:pt x="9333" y="2323"/>
                  <a:pt x="9315" y="2305"/>
                </a:cubicBezTo>
                <a:cubicBezTo>
                  <a:pt x="9298" y="2358"/>
                  <a:pt x="9377" y="2358"/>
                  <a:pt x="9421" y="2376"/>
                </a:cubicBezTo>
                <a:cubicBezTo>
                  <a:pt x="9536" y="2393"/>
                  <a:pt x="9413" y="2349"/>
                  <a:pt x="9360" y="2349"/>
                </a:cubicBezTo>
                <a:close/>
                <a:moveTo>
                  <a:pt x="8936" y="2040"/>
                </a:moveTo>
                <a:cubicBezTo>
                  <a:pt x="8945" y="2023"/>
                  <a:pt x="8971" y="2040"/>
                  <a:pt x="8980" y="2014"/>
                </a:cubicBezTo>
                <a:cubicBezTo>
                  <a:pt x="8980" y="1987"/>
                  <a:pt x="8909" y="1996"/>
                  <a:pt x="8874" y="1978"/>
                </a:cubicBezTo>
                <a:cubicBezTo>
                  <a:pt x="8874" y="1996"/>
                  <a:pt x="8900" y="1996"/>
                  <a:pt x="8909" y="2005"/>
                </a:cubicBezTo>
                <a:cubicBezTo>
                  <a:pt x="8909" y="2049"/>
                  <a:pt x="8847" y="2058"/>
                  <a:pt x="8927" y="2067"/>
                </a:cubicBezTo>
                <a:cubicBezTo>
                  <a:pt x="8883" y="2102"/>
                  <a:pt x="8874" y="2084"/>
                  <a:pt x="8821" y="2067"/>
                </a:cubicBezTo>
                <a:cubicBezTo>
                  <a:pt x="8812" y="2058"/>
                  <a:pt x="8865" y="2049"/>
                  <a:pt x="8865" y="2058"/>
                </a:cubicBezTo>
                <a:cubicBezTo>
                  <a:pt x="8874" y="2040"/>
                  <a:pt x="8759" y="2040"/>
                  <a:pt x="8742" y="2031"/>
                </a:cubicBezTo>
                <a:cubicBezTo>
                  <a:pt x="8742" y="1996"/>
                  <a:pt x="8768" y="2005"/>
                  <a:pt x="8803" y="2014"/>
                </a:cubicBezTo>
                <a:cubicBezTo>
                  <a:pt x="8856" y="1961"/>
                  <a:pt x="8945" y="1943"/>
                  <a:pt x="9059" y="1970"/>
                </a:cubicBezTo>
                <a:cubicBezTo>
                  <a:pt x="9042" y="1978"/>
                  <a:pt x="9033" y="1987"/>
                  <a:pt x="9033" y="2014"/>
                </a:cubicBezTo>
                <a:cubicBezTo>
                  <a:pt x="9068" y="1996"/>
                  <a:pt x="9077" y="1943"/>
                  <a:pt x="9148" y="1970"/>
                </a:cubicBezTo>
                <a:cubicBezTo>
                  <a:pt x="9130" y="2014"/>
                  <a:pt x="9139" y="2040"/>
                  <a:pt x="9183" y="2040"/>
                </a:cubicBezTo>
                <a:cubicBezTo>
                  <a:pt x="9148" y="2129"/>
                  <a:pt x="9068" y="2076"/>
                  <a:pt x="8998" y="2084"/>
                </a:cubicBezTo>
                <a:cubicBezTo>
                  <a:pt x="9006" y="2040"/>
                  <a:pt x="9033" y="2058"/>
                  <a:pt x="9006" y="2023"/>
                </a:cubicBezTo>
                <a:cubicBezTo>
                  <a:pt x="8980" y="2023"/>
                  <a:pt x="8989" y="2067"/>
                  <a:pt x="8936" y="2040"/>
                </a:cubicBezTo>
                <a:close/>
                <a:moveTo>
                  <a:pt x="10349" y="2146"/>
                </a:moveTo>
                <a:cubicBezTo>
                  <a:pt x="10340" y="2173"/>
                  <a:pt x="10304" y="2137"/>
                  <a:pt x="10296" y="2164"/>
                </a:cubicBezTo>
                <a:cubicBezTo>
                  <a:pt x="10251" y="2155"/>
                  <a:pt x="10198" y="2137"/>
                  <a:pt x="10163" y="2129"/>
                </a:cubicBezTo>
                <a:cubicBezTo>
                  <a:pt x="10110" y="2111"/>
                  <a:pt x="10039" y="2102"/>
                  <a:pt x="10039" y="2049"/>
                </a:cubicBezTo>
                <a:cubicBezTo>
                  <a:pt x="10084" y="2058"/>
                  <a:pt x="10075" y="2084"/>
                  <a:pt x="10119" y="2084"/>
                </a:cubicBezTo>
                <a:lnTo>
                  <a:pt x="10137" y="2040"/>
                </a:lnTo>
                <a:cubicBezTo>
                  <a:pt x="10101" y="1987"/>
                  <a:pt x="10039" y="2014"/>
                  <a:pt x="9951" y="1987"/>
                </a:cubicBezTo>
                <a:cubicBezTo>
                  <a:pt x="9951" y="1925"/>
                  <a:pt x="10013" y="1970"/>
                  <a:pt x="10048" y="1978"/>
                </a:cubicBezTo>
                <a:cubicBezTo>
                  <a:pt x="10075" y="1978"/>
                  <a:pt x="10110" y="1961"/>
                  <a:pt x="10137" y="1970"/>
                </a:cubicBezTo>
                <a:cubicBezTo>
                  <a:pt x="10225" y="1978"/>
                  <a:pt x="10304" y="2014"/>
                  <a:pt x="10366" y="2014"/>
                </a:cubicBezTo>
                <a:cubicBezTo>
                  <a:pt x="10402" y="2058"/>
                  <a:pt x="10340" y="2031"/>
                  <a:pt x="10331" y="2084"/>
                </a:cubicBezTo>
                <a:cubicBezTo>
                  <a:pt x="10340" y="2014"/>
                  <a:pt x="10207" y="1996"/>
                  <a:pt x="10145" y="2005"/>
                </a:cubicBezTo>
                <a:cubicBezTo>
                  <a:pt x="10145" y="2049"/>
                  <a:pt x="10172" y="2076"/>
                  <a:pt x="10225" y="2102"/>
                </a:cubicBezTo>
                <a:cubicBezTo>
                  <a:pt x="10243" y="2067"/>
                  <a:pt x="10234" y="2049"/>
                  <a:pt x="10190" y="2040"/>
                </a:cubicBezTo>
                <a:cubicBezTo>
                  <a:pt x="10260" y="2023"/>
                  <a:pt x="10296" y="2120"/>
                  <a:pt x="10349" y="2146"/>
                </a:cubicBezTo>
                <a:close/>
                <a:moveTo>
                  <a:pt x="8530" y="1961"/>
                </a:moveTo>
                <a:cubicBezTo>
                  <a:pt x="8441" y="2014"/>
                  <a:pt x="8441" y="1908"/>
                  <a:pt x="8335" y="1908"/>
                </a:cubicBezTo>
                <a:cubicBezTo>
                  <a:pt x="8406" y="1943"/>
                  <a:pt x="8362" y="1961"/>
                  <a:pt x="8291" y="1961"/>
                </a:cubicBezTo>
                <a:cubicBezTo>
                  <a:pt x="8318" y="1890"/>
                  <a:pt x="8229" y="1925"/>
                  <a:pt x="8203" y="1864"/>
                </a:cubicBezTo>
                <a:cubicBezTo>
                  <a:pt x="8221" y="1855"/>
                  <a:pt x="8282" y="1828"/>
                  <a:pt x="8212" y="1819"/>
                </a:cubicBezTo>
                <a:cubicBezTo>
                  <a:pt x="8238" y="1767"/>
                  <a:pt x="8300" y="1828"/>
                  <a:pt x="8353" y="1828"/>
                </a:cubicBezTo>
                <a:cubicBezTo>
                  <a:pt x="8335" y="1864"/>
                  <a:pt x="8256" y="1828"/>
                  <a:pt x="8265" y="1890"/>
                </a:cubicBezTo>
                <a:cubicBezTo>
                  <a:pt x="8282" y="1899"/>
                  <a:pt x="8282" y="1881"/>
                  <a:pt x="8291" y="1864"/>
                </a:cubicBezTo>
                <a:lnTo>
                  <a:pt x="8415" y="1890"/>
                </a:lnTo>
                <a:cubicBezTo>
                  <a:pt x="8441" y="1890"/>
                  <a:pt x="8397" y="1811"/>
                  <a:pt x="8477" y="1837"/>
                </a:cubicBezTo>
                <a:cubicBezTo>
                  <a:pt x="8503" y="1890"/>
                  <a:pt x="8388" y="1934"/>
                  <a:pt x="8530" y="1961"/>
                </a:cubicBezTo>
                <a:close/>
                <a:moveTo>
                  <a:pt x="10790" y="2420"/>
                </a:moveTo>
                <a:cubicBezTo>
                  <a:pt x="10843" y="2446"/>
                  <a:pt x="10817" y="2473"/>
                  <a:pt x="10878" y="2464"/>
                </a:cubicBezTo>
                <a:cubicBezTo>
                  <a:pt x="10870" y="2526"/>
                  <a:pt x="10772" y="2455"/>
                  <a:pt x="10790" y="2420"/>
                </a:cubicBezTo>
                <a:close/>
                <a:moveTo>
                  <a:pt x="13333" y="10552"/>
                </a:moveTo>
                <a:cubicBezTo>
                  <a:pt x="13333" y="10605"/>
                  <a:pt x="13236" y="10676"/>
                  <a:pt x="13201" y="10738"/>
                </a:cubicBezTo>
                <a:cubicBezTo>
                  <a:pt x="13201" y="10685"/>
                  <a:pt x="13298" y="10614"/>
                  <a:pt x="13333" y="10552"/>
                </a:cubicBezTo>
                <a:close/>
                <a:moveTo>
                  <a:pt x="10817" y="2393"/>
                </a:moveTo>
                <a:cubicBezTo>
                  <a:pt x="10781" y="2411"/>
                  <a:pt x="10737" y="2402"/>
                  <a:pt x="10719" y="2446"/>
                </a:cubicBezTo>
                <a:cubicBezTo>
                  <a:pt x="10666" y="2420"/>
                  <a:pt x="10596" y="2411"/>
                  <a:pt x="10605" y="2358"/>
                </a:cubicBezTo>
                <a:cubicBezTo>
                  <a:pt x="10631" y="2402"/>
                  <a:pt x="10702" y="2402"/>
                  <a:pt x="10746" y="2402"/>
                </a:cubicBezTo>
                <a:cubicBezTo>
                  <a:pt x="10746" y="2393"/>
                  <a:pt x="10728" y="2385"/>
                  <a:pt x="10719" y="2385"/>
                </a:cubicBezTo>
                <a:cubicBezTo>
                  <a:pt x="10737" y="2358"/>
                  <a:pt x="10799" y="2367"/>
                  <a:pt x="10817" y="2393"/>
                </a:cubicBezTo>
                <a:close/>
                <a:moveTo>
                  <a:pt x="12582" y="10270"/>
                </a:moveTo>
                <a:cubicBezTo>
                  <a:pt x="12565" y="10252"/>
                  <a:pt x="12574" y="10234"/>
                  <a:pt x="12591" y="10208"/>
                </a:cubicBezTo>
                <a:cubicBezTo>
                  <a:pt x="12565" y="10181"/>
                  <a:pt x="12556" y="10208"/>
                  <a:pt x="12547" y="10172"/>
                </a:cubicBezTo>
                <a:cubicBezTo>
                  <a:pt x="12556" y="10119"/>
                  <a:pt x="12591" y="10084"/>
                  <a:pt x="12618" y="10031"/>
                </a:cubicBezTo>
                <a:cubicBezTo>
                  <a:pt x="12653" y="9961"/>
                  <a:pt x="12680" y="9872"/>
                  <a:pt x="12724" y="9793"/>
                </a:cubicBezTo>
                <a:cubicBezTo>
                  <a:pt x="12733" y="9775"/>
                  <a:pt x="12750" y="9766"/>
                  <a:pt x="12750" y="9766"/>
                </a:cubicBezTo>
                <a:cubicBezTo>
                  <a:pt x="12786" y="9704"/>
                  <a:pt x="12812" y="9625"/>
                  <a:pt x="12830" y="9554"/>
                </a:cubicBezTo>
                <a:cubicBezTo>
                  <a:pt x="12847" y="9484"/>
                  <a:pt x="12865" y="9404"/>
                  <a:pt x="12892" y="9342"/>
                </a:cubicBezTo>
                <a:cubicBezTo>
                  <a:pt x="12900" y="9316"/>
                  <a:pt x="12927" y="9289"/>
                  <a:pt x="12936" y="9263"/>
                </a:cubicBezTo>
                <a:cubicBezTo>
                  <a:pt x="12945" y="9245"/>
                  <a:pt x="12927" y="9210"/>
                  <a:pt x="12936" y="9192"/>
                </a:cubicBezTo>
                <a:cubicBezTo>
                  <a:pt x="12945" y="9175"/>
                  <a:pt x="12971" y="9148"/>
                  <a:pt x="12971" y="9131"/>
                </a:cubicBezTo>
                <a:cubicBezTo>
                  <a:pt x="13006" y="9025"/>
                  <a:pt x="13033" y="8892"/>
                  <a:pt x="13077" y="8786"/>
                </a:cubicBezTo>
                <a:cubicBezTo>
                  <a:pt x="13112" y="8813"/>
                  <a:pt x="13121" y="8777"/>
                  <a:pt x="13156" y="8795"/>
                </a:cubicBezTo>
                <a:cubicBezTo>
                  <a:pt x="13156" y="8733"/>
                  <a:pt x="13121" y="8786"/>
                  <a:pt x="13086" y="8769"/>
                </a:cubicBezTo>
                <a:cubicBezTo>
                  <a:pt x="13103" y="8663"/>
                  <a:pt x="13130" y="8610"/>
                  <a:pt x="13103" y="8548"/>
                </a:cubicBezTo>
                <a:cubicBezTo>
                  <a:pt x="13077" y="8512"/>
                  <a:pt x="13130" y="8512"/>
                  <a:pt x="13130" y="8495"/>
                </a:cubicBezTo>
                <a:cubicBezTo>
                  <a:pt x="13139" y="8459"/>
                  <a:pt x="13103" y="8424"/>
                  <a:pt x="13156" y="8389"/>
                </a:cubicBezTo>
                <a:cubicBezTo>
                  <a:pt x="13059" y="8389"/>
                  <a:pt x="13148" y="8336"/>
                  <a:pt x="13121" y="8301"/>
                </a:cubicBezTo>
                <a:cubicBezTo>
                  <a:pt x="13095" y="8327"/>
                  <a:pt x="13059" y="8327"/>
                  <a:pt x="13033" y="8345"/>
                </a:cubicBezTo>
                <a:cubicBezTo>
                  <a:pt x="13050" y="8371"/>
                  <a:pt x="13086" y="8345"/>
                  <a:pt x="13112" y="8398"/>
                </a:cubicBezTo>
                <a:cubicBezTo>
                  <a:pt x="13103" y="8442"/>
                  <a:pt x="13068" y="8442"/>
                  <a:pt x="13068" y="8495"/>
                </a:cubicBezTo>
                <a:lnTo>
                  <a:pt x="13015" y="8477"/>
                </a:lnTo>
                <a:cubicBezTo>
                  <a:pt x="12989" y="8530"/>
                  <a:pt x="13086" y="8512"/>
                  <a:pt x="13077" y="8574"/>
                </a:cubicBezTo>
                <a:cubicBezTo>
                  <a:pt x="13050" y="8574"/>
                  <a:pt x="13050" y="8548"/>
                  <a:pt x="13024" y="8548"/>
                </a:cubicBezTo>
                <a:cubicBezTo>
                  <a:pt x="12997" y="8601"/>
                  <a:pt x="13059" y="8636"/>
                  <a:pt x="13006" y="8671"/>
                </a:cubicBezTo>
                <a:cubicBezTo>
                  <a:pt x="13024" y="8716"/>
                  <a:pt x="13042" y="8769"/>
                  <a:pt x="13015" y="8848"/>
                </a:cubicBezTo>
                <a:cubicBezTo>
                  <a:pt x="12997" y="8821"/>
                  <a:pt x="12989" y="8786"/>
                  <a:pt x="12997" y="8742"/>
                </a:cubicBezTo>
                <a:cubicBezTo>
                  <a:pt x="12971" y="8751"/>
                  <a:pt x="12953" y="8777"/>
                  <a:pt x="12936" y="8786"/>
                </a:cubicBezTo>
                <a:cubicBezTo>
                  <a:pt x="12927" y="8821"/>
                  <a:pt x="12971" y="8786"/>
                  <a:pt x="12971" y="8786"/>
                </a:cubicBezTo>
                <a:cubicBezTo>
                  <a:pt x="12989" y="8795"/>
                  <a:pt x="12962" y="8813"/>
                  <a:pt x="12971" y="8830"/>
                </a:cubicBezTo>
                <a:cubicBezTo>
                  <a:pt x="12980" y="8857"/>
                  <a:pt x="13033" y="8883"/>
                  <a:pt x="12971" y="8910"/>
                </a:cubicBezTo>
                <a:cubicBezTo>
                  <a:pt x="12927" y="8919"/>
                  <a:pt x="12971" y="8874"/>
                  <a:pt x="12962" y="8857"/>
                </a:cubicBezTo>
                <a:cubicBezTo>
                  <a:pt x="12953" y="8848"/>
                  <a:pt x="12909" y="8848"/>
                  <a:pt x="12909" y="8813"/>
                </a:cubicBezTo>
                <a:cubicBezTo>
                  <a:pt x="12839" y="8848"/>
                  <a:pt x="12865" y="8892"/>
                  <a:pt x="12830" y="8945"/>
                </a:cubicBezTo>
                <a:cubicBezTo>
                  <a:pt x="12900" y="8972"/>
                  <a:pt x="12865" y="8892"/>
                  <a:pt x="12900" y="8892"/>
                </a:cubicBezTo>
                <a:cubicBezTo>
                  <a:pt x="12971" y="8892"/>
                  <a:pt x="12927" y="8945"/>
                  <a:pt x="12953" y="8972"/>
                </a:cubicBezTo>
                <a:cubicBezTo>
                  <a:pt x="12927" y="9016"/>
                  <a:pt x="12927" y="8972"/>
                  <a:pt x="12874" y="8963"/>
                </a:cubicBezTo>
                <a:cubicBezTo>
                  <a:pt x="12839" y="8972"/>
                  <a:pt x="12794" y="8972"/>
                  <a:pt x="12786" y="9033"/>
                </a:cubicBezTo>
                <a:cubicBezTo>
                  <a:pt x="12733" y="9016"/>
                  <a:pt x="12706" y="8954"/>
                  <a:pt x="12768" y="8954"/>
                </a:cubicBezTo>
                <a:cubicBezTo>
                  <a:pt x="12768" y="8910"/>
                  <a:pt x="12724" y="8980"/>
                  <a:pt x="12688" y="8936"/>
                </a:cubicBezTo>
                <a:cubicBezTo>
                  <a:pt x="12662" y="8901"/>
                  <a:pt x="12715" y="8874"/>
                  <a:pt x="12724" y="8839"/>
                </a:cubicBezTo>
                <a:cubicBezTo>
                  <a:pt x="12733" y="8830"/>
                  <a:pt x="12724" y="8804"/>
                  <a:pt x="12733" y="8786"/>
                </a:cubicBezTo>
                <a:cubicBezTo>
                  <a:pt x="12750" y="8716"/>
                  <a:pt x="12803" y="8654"/>
                  <a:pt x="12821" y="8583"/>
                </a:cubicBezTo>
                <a:cubicBezTo>
                  <a:pt x="12830" y="8557"/>
                  <a:pt x="12821" y="8539"/>
                  <a:pt x="12830" y="8521"/>
                </a:cubicBezTo>
                <a:cubicBezTo>
                  <a:pt x="12839" y="8468"/>
                  <a:pt x="12865" y="8415"/>
                  <a:pt x="12883" y="8354"/>
                </a:cubicBezTo>
                <a:cubicBezTo>
                  <a:pt x="12900" y="8301"/>
                  <a:pt x="12918" y="8239"/>
                  <a:pt x="12927" y="8186"/>
                </a:cubicBezTo>
                <a:cubicBezTo>
                  <a:pt x="12936" y="8142"/>
                  <a:pt x="12953" y="8115"/>
                  <a:pt x="12971" y="8080"/>
                </a:cubicBezTo>
                <a:cubicBezTo>
                  <a:pt x="13050" y="7833"/>
                  <a:pt x="13095" y="7568"/>
                  <a:pt x="13165" y="7320"/>
                </a:cubicBezTo>
                <a:cubicBezTo>
                  <a:pt x="13174" y="7294"/>
                  <a:pt x="13201" y="7285"/>
                  <a:pt x="13209" y="7259"/>
                </a:cubicBezTo>
                <a:cubicBezTo>
                  <a:pt x="13227" y="7206"/>
                  <a:pt x="13218" y="7153"/>
                  <a:pt x="13218" y="7091"/>
                </a:cubicBezTo>
                <a:cubicBezTo>
                  <a:pt x="13227" y="7047"/>
                  <a:pt x="13254" y="7020"/>
                  <a:pt x="13227" y="6967"/>
                </a:cubicBezTo>
                <a:cubicBezTo>
                  <a:pt x="13227" y="6923"/>
                  <a:pt x="13271" y="6932"/>
                  <a:pt x="13280" y="6897"/>
                </a:cubicBezTo>
                <a:cubicBezTo>
                  <a:pt x="13254" y="6817"/>
                  <a:pt x="13307" y="6729"/>
                  <a:pt x="13271" y="6641"/>
                </a:cubicBezTo>
                <a:cubicBezTo>
                  <a:pt x="13271" y="6614"/>
                  <a:pt x="13333" y="6641"/>
                  <a:pt x="13315" y="6676"/>
                </a:cubicBezTo>
                <a:cubicBezTo>
                  <a:pt x="13368" y="6623"/>
                  <a:pt x="13298" y="6535"/>
                  <a:pt x="13271" y="6552"/>
                </a:cubicBezTo>
                <a:cubicBezTo>
                  <a:pt x="13289" y="6499"/>
                  <a:pt x="13289" y="6420"/>
                  <a:pt x="13351" y="6411"/>
                </a:cubicBezTo>
                <a:cubicBezTo>
                  <a:pt x="13315" y="6376"/>
                  <a:pt x="13324" y="6323"/>
                  <a:pt x="13333" y="6279"/>
                </a:cubicBezTo>
                <a:cubicBezTo>
                  <a:pt x="13342" y="6226"/>
                  <a:pt x="13351" y="6181"/>
                  <a:pt x="13315" y="6146"/>
                </a:cubicBezTo>
                <a:cubicBezTo>
                  <a:pt x="13298" y="6120"/>
                  <a:pt x="13342" y="6111"/>
                  <a:pt x="13342" y="6102"/>
                </a:cubicBezTo>
                <a:cubicBezTo>
                  <a:pt x="13342" y="6093"/>
                  <a:pt x="13315" y="6075"/>
                  <a:pt x="13324" y="6058"/>
                </a:cubicBezTo>
                <a:cubicBezTo>
                  <a:pt x="13333" y="5987"/>
                  <a:pt x="13351" y="5872"/>
                  <a:pt x="13342" y="5775"/>
                </a:cubicBezTo>
                <a:cubicBezTo>
                  <a:pt x="13342" y="5758"/>
                  <a:pt x="13324" y="5705"/>
                  <a:pt x="13307" y="5705"/>
                </a:cubicBezTo>
                <a:cubicBezTo>
                  <a:pt x="13307" y="5687"/>
                  <a:pt x="13333" y="5687"/>
                  <a:pt x="13351" y="5687"/>
                </a:cubicBezTo>
                <a:cubicBezTo>
                  <a:pt x="13324" y="5599"/>
                  <a:pt x="13315" y="5537"/>
                  <a:pt x="13315" y="5466"/>
                </a:cubicBezTo>
                <a:cubicBezTo>
                  <a:pt x="13315" y="5457"/>
                  <a:pt x="13298" y="5457"/>
                  <a:pt x="13289" y="5457"/>
                </a:cubicBezTo>
                <a:cubicBezTo>
                  <a:pt x="13307" y="5396"/>
                  <a:pt x="13262" y="5378"/>
                  <a:pt x="13298" y="5334"/>
                </a:cubicBezTo>
                <a:cubicBezTo>
                  <a:pt x="13298" y="5298"/>
                  <a:pt x="13262" y="5316"/>
                  <a:pt x="13254" y="5298"/>
                </a:cubicBezTo>
                <a:cubicBezTo>
                  <a:pt x="13271" y="5254"/>
                  <a:pt x="13262" y="5192"/>
                  <a:pt x="13254" y="5131"/>
                </a:cubicBezTo>
                <a:cubicBezTo>
                  <a:pt x="13245" y="5086"/>
                  <a:pt x="13218" y="5016"/>
                  <a:pt x="13209" y="4998"/>
                </a:cubicBezTo>
                <a:cubicBezTo>
                  <a:pt x="13192" y="4972"/>
                  <a:pt x="13165" y="4945"/>
                  <a:pt x="13156" y="4919"/>
                </a:cubicBezTo>
                <a:cubicBezTo>
                  <a:pt x="13139" y="4866"/>
                  <a:pt x="13121" y="4813"/>
                  <a:pt x="13103" y="4769"/>
                </a:cubicBezTo>
                <a:cubicBezTo>
                  <a:pt x="13095" y="4716"/>
                  <a:pt x="13077" y="4671"/>
                  <a:pt x="13068" y="4627"/>
                </a:cubicBezTo>
                <a:cubicBezTo>
                  <a:pt x="13042" y="4539"/>
                  <a:pt x="12953" y="4477"/>
                  <a:pt x="12989" y="4407"/>
                </a:cubicBezTo>
                <a:cubicBezTo>
                  <a:pt x="12971" y="4389"/>
                  <a:pt x="12953" y="4389"/>
                  <a:pt x="12936" y="4362"/>
                </a:cubicBezTo>
                <a:cubicBezTo>
                  <a:pt x="12927" y="4345"/>
                  <a:pt x="12945" y="4336"/>
                  <a:pt x="12936" y="4318"/>
                </a:cubicBezTo>
                <a:cubicBezTo>
                  <a:pt x="12918" y="4292"/>
                  <a:pt x="12874" y="4256"/>
                  <a:pt x="12865" y="4230"/>
                </a:cubicBezTo>
                <a:cubicBezTo>
                  <a:pt x="12847" y="4195"/>
                  <a:pt x="12839" y="4159"/>
                  <a:pt x="12821" y="4115"/>
                </a:cubicBezTo>
                <a:cubicBezTo>
                  <a:pt x="12812" y="4080"/>
                  <a:pt x="12794" y="4045"/>
                  <a:pt x="12768" y="4009"/>
                </a:cubicBezTo>
                <a:cubicBezTo>
                  <a:pt x="12759" y="3992"/>
                  <a:pt x="12750" y="4000"/>
                  <a:pt x="12741" y="3983"/>
                </a:cubicBezTo>
                <a:cubicBezTo>
                  <a:pt x="12724" y="3965"/>
                  <a:pt x="12733" y="3939"/>
                  <a:pt x="12715" y="3912"/>
                </a:cubicBezTo>
                <a:cubicBezTo>
                  <a:pt x="12706" y="3903"/>
                  <a:pt x="12671" y="3894"/>
                  <a:pt x="12662" y="3886"/>
                </a:cubicBezTo>
                <a:cubicBezTo>
                  <a:pt x="12653" y="3877"/>
                  <a:pt x="12662" y="3859"/>
                  <a:pt x="12653" y="3842"/>
                </a:cubicBezTo>
                <a:cubicBezTo>
                  <a:pt x="12644" y="3824"/>
                  <a:pt x="12627" y="3833"/>
                  <a:pt x="12609" y="3806"/>
                </a:cubicBezTo>
                <a:cubicBezTo>
                  <a:pt x="12582" y="3762"/>
                  <a:pt x="12556" y="3718"/>
                  <a:pt x="12530" y="3674"/>
                </a:cubicBezTo>
                <a:cubicBezTo>
                  <a:pt x="12512" y="3656"/>
                  <a:pt x="12494" y="3630"/>
                  <a:pt x="12485" y="3612"/>
                </a:cubicBezTo>
                <a:cubicBezTo>
                  <a:pt x="12468" y="3594"/>
                  <a:pt x="12450" y="3577"/>
                  <a:pt x="12432" y="3559"/>
                </a:cubicBezTo>
                <a:cubicBezTo>
                  <a:pt x="12415" y="3550"/>
                  <a:pt x="12432" y="3532"/>
                  <a:pt x="12415" y="3524"/>
                </a:cubicBezTo>
                <a:cubicBezTo>
                  <a:pt x="12379" y="3488"/>
                  <a:pt x="12309" y="3479"/>
                  <a:pt x="12291" y="3400"/>
                </a:cubicBezTo>
                <a:cubicBezTo>
                  <a:pt x="12220" y="3400"/>
                  <a:pt x="12203" y="3312"/>
                  <a:pt x="12123" y="3259"/>
                </a:cubicBezTo>
                <a:cubicBezTo>
                  <a:pt x="12141" y="3241"/>
                  <a:pt x="12159" y="3285"/>
                  <a:pt x="12176" y="3250"/>
                </a:cubicBezTo>
                <a:cubicBezTo>
                  <a:pt x="12159" y="3232"/>
                  <a:pt x="12132" y="3241"/>
                  <a:pt x="12115" y="3250"/>
                </a:cubicBezTo>
                <a:cubicBezTo>
                  <a:pt x="12115" y="3232"/>
                  <a:pt x="12097" y="3223"/>
                  <a:pt x="12079" y="3206"/>
                </a:cubicBezTo>
                <a:cubicBezTo>
                  <a:pt x="12070" y="3197"/>
                  <a:pt x="12062" y="3188"/>
                  <a:pt x="12053" y="3179"/>
                </a:cubicBezTo>
                <a:cubicBezTo>
                  <a:pt x="12044" y="3170"/>
                  <a:pt x="12035" y="3170"/>
                  <a:pt x="12026" y="3162"/>
                </a:cubicBezTo>
                <a:cubicBezTo>
                  <a:pt x="12000" y="3144"/>
                  <a:pt x="11982" y="3188"/>
                  <a:pt x="11964" y="3179"/>
                </a:cubicBezTo>
                <a:cubicBezTo>
                  <a:pt x="11858" y="3109"/>
                  <a:pt x="11779" y="3029"/>
                  <a:pt x="11673" y="2985"/>
                </a:cubicBezTo>
                <a:cubicBezTo>
                  <a:pt x="11647" y="2976"/>
                  <a:pt x="11620" y="2994"/>
                  <a:pt x="11594" y="2976"/>
                </a:cubicBezTo>
                <a:cubicBezTo>
                  <a:pt x="11558" y="2967"/>
                  <a:pt x="11532" y="2950"/>
                  <a:pt x="11488" y="2923"/>
                </a:cubicBezTo>
                <a:cubicBezTo>
                  <a:pt x="11443" y="2897"/>
                  <a:pt x="11408" y="2879"/>
                  <a:pt x="11364" y="2853"/>
                </a:cubicBezTo>
                <a:cubicBezTo>
                  <a:pt x="11337" y="2844"/>
                  <a:pt x="11293" y="2844"/>
                  <a:pt x="11267" y="2835"/>
                </a:cubicBezTo>
                <a:cubicBezTo>
                  <a:pt x="11240" y="2826"/>
                  <a:pt x="11240" y="2791"/>
                  <a:pt x="11205" y="2782"/>
                </a:cubicBezTo>
                <a:cubicBezTo>
                  <a:pt x="11187" y="2764"/>
                  <a:pt x="11161" y="2773"/>
                  <a:pt x="11134" y="2764"/>
                </a:cubicBezTo>
                <a:cubicBezTo>
                  <a:pt x="11020" y="2720"/>
                  <a:pt x="10896" y="2658"/>
                  <a:pt x="10781" y="2614"/>
                </a:cubicBezTo>
                <a:cubicBezTo>
                  <a:pt x="10790" y="2561"/>
                  <a:pt x="10843" y="2623"/>
                  <a:pt x="10896" y="2632"/>
                </a:cubicBezTo>
                <a:cubicBezTo>
                  <a:pt x="10922" y="2632"/>
                  <a:pt x="11011" y="2597"/>
                  <a:pt x="11002" y="2667"/>
                </a:cubicBezTo>
                <a:cubicBezTo>
                  <a:pt x="11046" y="2694"/>
                  <a:pt x="11055" y="2632"/>
                  <a:pt x="11099" y="2658"/>
                </a:cubicBezTo>
                <a:cubicBezTo>
                  <a:pt x="11090" y="2685"/>
                  <a:pt x="11099" y="2694"/>
                  <a:pt x="11117" y="2711"/>
                </a:cubicBezTo>
                <a:cubicBezTo>
                  <a:pt x="11126" y="2676"/>
                  <a:pt x="11187" y="2667"/>
                  <a:pt x="11214" y="2729"/>
                </a:cubicBezTo>
                <a:cubicBezTo>
                  <a:pt x="11249" y="2685"/>
                  <a:pt x="11161" y="2685"/>
                  <a:pt x="11196" y="2641"/>
                </a:cubicBezTo>
                <a:cubicBezTo>
                  <a:pt x="11293" y="2667"/>
                  <a:pt x="11337" y="2694"/>
                  <a:pt x="11417" y="2711"/>
                </a:cubicBezTo>
                <a:cubicBezTo>
                  <a:pt x="11452" y="2667"/>
                  <a:pt x="11364" y="2667"/>
                  <a:pt x="11408" y="2614"/>
                </a:cubicBezTo>
                <a:cubicBezTo>
                  <a:pt x="11452" y="2649"/>
                  <a:pt x="11505" y="2658"/>
                  <a:pt x="11549" y="2667"/>
                </a:cubicBezTo>
                <a:cubicBezTo>
                  <a:pt x="11567" y="2667"/>
                  <a:pt x="11585" y="2676"/>
                  <a:pt x="11602" y="2685"/>
                </a:cubicBezTo>
                <a:cubicBezTo>
                  <a:pt x="11620" y="2694"/>
                  <a:pt x="11629" y="2711"/>
                  <a:pt x="11638" y="2729"/>
                </a:cubicBezTo>
                <a:cubicBezTo>
                  <a:pt x="11673" y="2738"/>
                  <a:pt x="11682" y="2720"/>
                  <a:pt x="11673" y="2694"/>
                </a:cubicBezTo>
                <a:cubicBezTo>
                  <a:pt x="11708" y="2694"/>
                  <a:pt x="11700" y="2755"/>
                  <a:pt x="11726" y="2720"/>
                </a:cubicBezTo>
                <a:cubicBezTo>
                  <a:pt x="11752" y="2738"/>
                  <a:pt x="11691" y="2755"/>
                  <a:pt x="11682" y="2773"/>
                </a:cubicBezTo>
                <a:cubicBezTo>
                  <a:pt x="11735" y="2773"/>
                  <a:pt x="11779" y="2782"/>
                  <a:pt x="11814" y="2800"/>
                </a:cubicBezTo>
                <a:cubicBezTo>
                  <a:pt x="11850" y="2808"/>
                  <a:pt x="11885" y="2835"/>
                  <a:pt x="11920" y="2870"/>
                </a:cubicBezTo>
                <a:cubicBezTo>
                  <a:pt x="11929" y="2861"/>
                  <a:pt x="11911" y="2853"/>
                  <a:pt x="11911" y="2844"/>
                </a:cubicBezTo>
                <a:cubicBezTo>
                  <a:pt x="11929" y="2861"/>
                  <a:pt x="11973" y="2870"/>
                  <a:pt x="12009" y="2897"/>
                </a:cubicBezTo>
                <a:cubicBezTo>
                  <a:pt x="12053" y="2914"/>
                  <a:pt x="12088" y="2950"/>
                  <a:pt x="12115" y="2985"/>
                </a:cubicBezTo>
                <a:cubicBezTo>
                  <a:pt x="12141" y="3020"/>
                  <a:pt x="12167" y="2959"/>
                  <a:pt x="12203" y="2994"/>
                </a:cubicBezTo>
                <a:cubicBezTo>
                  <a:pt x="12203" y="3020"/>
                  <a:pt x="12220" y="3047"/>
                  <a:pt x="12247" y="3073"/>
                </a:cubicBezTo>
                <a:cubicBezTo>
                  <a:pt x="12265" y="3091"/>
                  <a:pt x="12273" y="3082"/>
                  <a:pt x="12291" y="3073"/>
                </a:cubicBezTo>
                <a:cubicBezTo>
                  <a:pt x="12309" y="3091"/>
                  <a:pt x="12318" y="3144"/>
                  <a:pt x="12362" y="3109"/>
                </a:cubicBezTo>
                <a:cubicBezTo>
                  <a:pt x="12379" y="3082"/>
                  <a:pt x="12309" y="3056"/>
                  <a:pt x="12291" y="3029"/>
                </a:cubicBezTo>
                <a:cubicBezTo>
                  <a:pt x="12318" y="3003"/>
                  <a:pt x="12326" y="2976"/>
                  <a:pt x="12291" y="2959"/>
                </a:cubicBezTo>
                <a:cubicBezTo>
                  <a:pt x="12282" y="2950"/>
                  <a:pt x="12273" y="2959"/>
                  <a:pt x="12265" y="2950"/>
                </a:cubicBezTo>
                <a:cubicBezTo>
                  <a:pt x="12265" y="2967"/>
                  <a:pt x="12273" y="2985"/>
                  <a:pt x="12256" y="3003"/>
                </a:cubicBezTo>
                <a:cubicBezTo>
                  <a:pt x="12132" y="2879"/>
                  <a:pt x="12026" y="2808"/>
                  <a:pt x="11911" y="2755"/>
                </a:cubicBezTo>
                <a:cubicBezTo>
                  <a:pt x="11885" y="2738"/>
                  <a:pt x="11858" y="2720"/>
                  <a:pt x="11832" y="2702"/>
                </a:cubicBezTo>
                <a:cubicBezTo>
                  <a:pt x="11805" y="2694"/>
                  <a:pt x="11779" y="2676"/>
                  <a:pt x="11744" y="2667"/>
                </a:cubicBezTo>
                <a:cubicBezTo>
                  <a:pt x="11717" y="2649"/>
                  <a:pt x="11691" y="2632"/>
                  <a:pt x="11655" y="2614"/>
                </a:cubicBezTo>
                <a:cubicBezTo>
                  <a:pt x="11620" y="2597"/>
                  <a:pt x="11576" y="2579"/>
                  <a:pt x="11541" y="2552"/>
                </a:cubicBezTo>
                <a:cubicBezTo>
                  <a:pt x="11532" y="2535"/>
                  <a:pt x="11541" y="2535"/>
                  <a:pt x="11558" y="2517"/>
                </a:cubicBezTo>
                <a:cubicBezTo>
                  <a:pt x="11461" y="2473"/>
                  <a:pt x="11373" y="2455"/>
                  <a:pt x="11302" y="2411"/>
                </a:cubicBezTo>
                <a:cubicBezTo>
                  <a:pt x="11285" y="2411"/>
                  <a:pt x="11276" y="2438"/>
                  <a:pt x="11258" y="2429"/>
                </a:cubicBezTo>
                <a:cubicBezTo>
                  <a:pt x="11223" y="2402"/>
                  <a:pt x="11179" y="2385"/>
                  <a:pt x="11205" y="2332"/>
                </a:cubicBezTo>
                <a:cubicBezTo>
                  <a:pt x="11161" y="2332"/>
                  <a:pt x="11152" y="2323"/>
                  <a:pt x="11152" y="2376"/>
                </a:cubicBezTo>
                <a:cubicBezTo>
                  <a:pt x="11143" y="2358"/>
                  <a:pt x="11152" y="2332"/>
                  <a:pt x="11117" y="2332"/>
                </a:cubicBezTo>
                <a:cubicBezTo>
                  <a:pt x="11143" y="2279"/>
                  <a:pt x="11205" y="2296"/>
                  <a:pt x="11240" y="2279"/>
                </a:cubicBezTo>
                <a:cubicBezTo>
                  <a:pt x="11293" y="2323"/>
                  <a:pt x="11293" y="2314"/>
                  <a:pt x="11382" y="2340"/>
                </a:cubicBezTo>
                <a:cubicBezTo>
                  <a:pt x="11382" y="2402"/>
                  <a:pt x="11320" y="2332"/>
                  <a:pt x="11311" y="2367"/>
                </a:cubicBezTo>
                <a:cubicBezTo>
                  <a:pt x="11329" y="2411"/>
                  <a:pt x="11435" y="2420"/>
                  <a:pt x="11408" y="2358"/>
                </a:cubicBezTo>
                <a:cubicBezTo>
                  <a:pt x="11461" y="2393"/>
                  <a:pt x="11514" y="2358"/>
                  <a:pt x="11532" y="2402"/>
                </a:cubicBezTo>
                <a:cubicBezTo>
                  <a:pt x="11523" y="2438"/>
                  <a:pt x="11496" y="2420"/>
                  <a:pt x="11479" y="2411"/>
                </a:cubicBezTo>
                <a:cubicBezTo>
                  <a:pt x="11479" y="2464"/>
                  <a:pt x="11567" y="2464"/>
                  <a:pt x="11576" y="2429"/>
                </a:cubicBezTo>
                <a:cubicBezTo>
                  <a:pt x="11611" y="2446"/>
                  <a:pt x="11655" y="2473"/>
                  <a:pt x="11691" y="2491"/>
                </a:cubicBezTo>
                <a:cubicBezTo>
                  <a:pt x="11735" y="2508"/>
                  <a:pt x="11770" y="2526"/>
                  <a:pt x="11814" y="2535"/>
                </a:cubicBezTo>
                <a:cubicBezTo>
                  <a:pt x="11850" y="2561"/>
                  <a:pt x="11858" y="2597"/>
                  <a:pt x="11885" y="2623"/>
                </a:cubicBezTo>
                <a:cubicBezTo>
                  <a:pt x="11903" y="2632"/>
                  <a:pt x="11911" y="2605"/>
                  <a:pt x="11929" y="2614"/>
                </a:cubicBezTo>
                <a:cubicBezTo>
                  <a:pt x="11982" y="2649"/>
                  <a:pt x="12053" y="2685"/>
                  <a:pt x="12123" y="2729"/>
                </a:cubicBezTo>
                <a:cubicBezTo>
                  <a:pt x="12185" y="2773"/>
                  <a:pt x="12238" y="2817"/>
                  <a:pt x="12273" y="2861"/>
                </a:cubicBezTo>
                <a:cubicBezTo>
                  <a:pt x="12256" y="2914"/>
                  <a:pt x="12220" y="2853"/>
                  <a:pt x="12194" y="2844"/>
                </a:cubicBezTo>
                <a:cubicBezTo>
                  <a:pt x="12203" y="2914"/>
                  <a:pt x="12291" y="2888"/>
                  <a:pt x="12326" y="2888"/>
                </a:cubicBezTo>
                <a:cubicBezTo>
                  <a:pt x="12450" y="3038"/>
                  <a:pt x="12547" y="3117"/>
                  <a:pt x="12680" y="3250"/>
                </a:cubicBezTo>
                <a:cubicBezTo>
                  <a:pt x="12662" y="3276"/>
                  <a:pt x="12697" y="3294"/>
                  <a:pt x="12653" y="3294"/>
                </a:cubicBezTo>
                <a:cubicBezTo>
                  <a:pt x="12671" y="3338"/>
                  <a:pt x="12688" y="3303"/>
                  <a:pt x="12715" y="3312"/>
                </a:cubicBezTo>
                <a:cubicBezTo>
                  <a:pt x="12724" y="3338"/>
                  <a:pt x="12741" y="3365"/>
                  <a:pt x="12759" y="3391"/>
                </a:cubicBezTo>
                <a:cubicBezTo>
                  <a:pt x="12777" y="3418"/>
                  <a:pt x="12794" y="3444"/>
                  <a:pt x="12812" y="3471"/>
                </a:cubicBezTo>
                <a:cubicBezTo>
                  <a:pt x="12839" y="3524"/>
                  <a:pt x="12883" y="3568"/>
                  <a:pt x="12909" y="3612"/>
                </a:cubicBezTo>
                <a:cubicBezTo>
                  <a:pt x="12945" y="3656"/>
                  <a:pt x="12989" y="3709"/>
                  <a:pt x="13024" y="3753"/>
                </a:cubicBezTo>
                <a:cubicBezTo>
                  <a:pt x="13042" y="3797"/>
                  <a:pt x="13042" y="3833"/>
                  <a:pt x="13068" y="3868"/>
                </a:cubicBezTo>
                <a:cubicBezTo>
                  <a:pt x="13077" y="3894"/>
                  <a:pt x="13103" y="3912"/>
                  <a:pt x="13112" y="3930"/>
                </a:cubicBezTo>
                <a:cubicBezTo>
                  <a:pt x="13121" y="3947"/>
                  <a:pt x="13103" y="3974"/>
                  <a:pt x="13112" y="4000"/>
                </a:cubicBezTo>
                <a:cubicBezTo>
                  <a:pt x="13121" y="4018"/>
                  <a:pt x="13192" y="4124"/>
                  <a:pt x="13218" y="4151"/>
                </a:cubicBezTo>
                <a:cubicBezTo>
                  <a:pt x="13227" y="4159"/>
                  <a:pt x="13254" y="4151"/>
                  <a:pt x="13262" y="4168"/>
                </a:cubicBezTo>
                <a:cubicBezTo>
                  <a:pt x="13254" y="4212"/>
                  <a:pt x="13262" y="4221"/>
                  <a:pt x="13289" y="4274"/>
                </a:cubicBezTo>
                <a:cubicBezTo>
                  <a:pt x="13307" y="4318"/>
                  <a:pt x="13280" y="4345"/>
                  <a:pt x="13333" y="4354"/>
                </a:cubicBezTo>
                <a:cubicBezTo>
                  <a:pt x="13351" y="4398"/>
                  <a:pt x="13315" y="4415"/>
                  <a:pt x="13342" y="4468"/>
                </a:cubicBezTo>
                <a:cubicBezTo>
                  <a:pt x="13360" y="4460"/>
                  <a:pt x="13351" y="4433"/>
                  <a:pt x="13342" y="4415"/>
                </a:cubicBezTo>
                <a:cubicBezTo>
                  <a:pt x="13404" y="4415"/>
                  <a:pt x="13377" y="4468"/>
                  <a:pt x="13386" y="4504"/>
                </a:cubicBezTo>
                <a:cubicBezTo>
                  <a:pt x="13421" y="4592"/>
                  <a:pt x="13457" y="4680"/>
                  <a:pt x="13483" y="4777"/>
                </a:cubicBezTo>
                <a:cubicBezTo>
                  <a:pt x="13492" y="4822"/>
                  <a:pt x="13510" y="4875"/>
                  <a:pt x="13527" y="4928"/>
                </a:cubicBezTo>
                <a:cubicBezTo>
                  <a:pt x="13536" y="4981"/>
                  <a:pt x="13545" y="5034"/>
                  <a:pt x="13554" y="5095"/>
                </a:cubicBezTo>
                <a:cubicBezTo>
                  <a:pt x="13563" y="5175"/>
                  <a:pt x="13589" y="5307"/>
                  <a:pt x="13616" y="5413"/>
                </a:cubicBezTo>
                <a:cubicBezTo>
                  <a:pt x="13616" y="5440"/>
                  <a:pt x="13598" y="5449"/>
                  <a:pt x="13607" y="5475"/>
                </a:cubicBezTo>
                <a:cubicBezTo>
                  <a:pt x="13616" y="5546"/>
                  <a:pt x="13669" y="5616"/>
                  <a:pt x="13616" y="5660"/>
                </a:cubicBezTo>
                <a:cubicBezTo>
                  <a:pt x="13651" y="5669"/>
                  <a:pt x="13686" y="5811"/>
                  <a:pt x="13660" y="5846"/>
                </a:cubicBezTo>
                <a:cubicBezTo>
                  <a:pt x="13660" y="5855"/>
                  <a:pt x="13642" y="5811"/>
                  <a:pt x="13642" y="5802"/>
                </a:cubicBezTo>
                <a:cubicBezTo>
                  <a:pt x="13616" y="5793"/>
                  <a:pt x="13624" y="5890"/>
                  <a:pt x="13669" y="5864"/>
                </a:cubicBezTo>
                <a:cubicBezTo>
                  <a:pt x="13642" y="5890"/>
                  <a:pt x="13633" y="5934"/>
                  <a:pt x="13642" y="5996"/>
                </a:cubicBezTo>
                <a:cubicBezTo>
                  <a:pt x="13660" y="5996"/>
                  <a:pt x="13660" y="5969"/>
                  <a:pt x="13660" y="5961"/>
                </a:cubicBezTo>
                <a:cubicBezTo>
                  <a:pt x="13695" y="6022"/>
                  <a:pt x="13677" y="6164"/>
                  <a:pt x="13686" y="6252"/>
                </a:cubicBezTo>
                <a:cubicBezTo>
                  <a:pt x="13651" y="6314"/>
                  <a:pt x="13616" y="6384"/>
                  <a:pt x="13633" y="6499"/>
                </a:cubicBezTo>
                <a:cubicBezTo>
                  <a:pt x="13660" y="6490"/>
                  <a:pt x="13633" y="6411"/>
                  <a:pt x="13695" y="6429"/>
                </a:cubicBezTo>
                <a:cubicBezTo>
                  <a:pt x="13677" y="6526"/>
                  <a:pt x="13739" y="6543"/>
                  <a:pt x="13722" y="6641"/>
                </a:cubicBezTo>
                <a:cubicBezTo>
                  <a:pt x="13713" y="6702"/>
                  <a:pt x="13686" y="6773"/>
                  <a:pt x="13686" y="6844"/>
                </a:cubicBezTo>
                <a:cubicBezTo>
                  <a:pt x="13669" y="6835"/>
                  <a:pt x="13677" y="6808"/>
                  <a:pt x="13669" y="6791"/>
                </a:cubicBezTo>
                <a:cubicBezTo>
                  <a:pt x="13633" y="6826"/>
                  <a:pt x="13669" y="6897"/>
                  <a:pt x="13713" y="6861"/>
                </a:cubicBezTo>
                <a:cubicBezTo>
                  <a:pt x="13722" y="6897"/>
                  <a:pt x="13704" y="6923"/>
                  <a:pt x="13677" y="6923"/>
                </a:cubicBezTo>
                <a:cubicBezTo>
                  <a:pt x="13704" y="6967"/>
                  <a:pt x="13695" y="7038"/>
                  <a:pt x="13695" y="7100"/>
                </a:cubicBezTo>
                <a:cubicBezTo>
                  <a:pt x="13686" y="7170"/>
                  <a:pt x="13677" y="7241"/>
                  <a:pt x="13686" y="7303"/>
                </a:cubicBezTo>
                <a:cubicBezTo>
                  <a:pt x="13642" y="7241"/>
                  <a:pt x="13616" y="7365"/>
                  <a:pt x="13642" y="7400"/>
                </a:cubicBezTo>
                <a:cubicBezTo>
                  <a:pt x="13695" y="7391"/>
                  <a:pt x="13607" y="7312"/>
                  <a:pt x="13677" y="7338"/>
                </a:cubicBezTo>
                <a:cubicBezTo>
                  <a:pt x="13669" y="7488"/>
                  <a:pt x="13633" y="7682"/>
                  <a:pt x="13616" y="7788"/>
                </a:cubicBezTo>
                <a:cubicBezTo>
                  <a:pt x="13598" y="7780"/>
                  <a:pt x="13589" y="7797"/>
                  <a:pt x="13571" y="7797"/>
                </a:cubicBezTo>
                <a:lnTo>
                  <a:pt x="13607" y="7859"/>
                </a:lnTo>
                <a:cubicBezTo>
                  <a:pt x="13598" y="7921"/>
                  <a:pt x="13580" y="8000"/>
                  <a:pt x="13571" y="8062"/>
                </a:cubicBezTo>
                <a:cubicBezTo>
                  <a:pt x="13563" y="8124"/>
                  <a:pt x="13545" y="8186"/>
                  <a:pt x="13527" y="8248"/>
                </a:cubicBezTo>
                <a:cubicBezTo>
                  <a:pt x="13510" y="8309"/>
                  <a:pt x="13492" y="8362"/>
                  <a:pt x="13474" y="8433"/>
                </a:cubicBezTo>
                <a:cubicBezTo>
                  <a:pt x="13465" y="8459"/>
                  <a:pt x="13474" y="8495"/>
                  <a:pt x="13465" y="8530"/>
                </a:cubicBezTo>
                <a:cubicBezTo>
                  <a:pt x="13430" y="8663"/>
                  <a:pt x="13351" y="8892"/>
                  <a:pt x="13307" y="9051"/>
                </a:cubicBezTo>
                <a:cubicBezTo>
                  <a:pt x="13289" y="9104"/>
                  <a:pt x="13298" y="9157"/>
                  <a:pt x="13280" y="9201"/>
                </a:cubicBezTo>
                <a:cubicBezTo>
                  <a:pt x="13254" y="9307"/>
                  <a:pt x="13209" y="9387"/>
                  <a:pt x="13174" y="9484"/>
                </a:cubicBezTo>
                <a:cubicBezTo>
                  <a:pt x="13148" y="9546"/>
                  <a:pt x="13130" y="9599"/>
                  <a:pt x="13112" y="9660"/>
                </a:cubicBezTo>
                <a:cubicBezTo>
                  <a:pt x="13086" y="9722"/>
                  <a:pt x="13068" y="9775"/>
                  <a:pt x="13042" y="9828"/>
                </a:cubicBezTo>
                <a:cubicBezTo>
                  <a:pt x="13033" y="9855"/>
                  <a:pt x="13015" y="9846"/>
                  <a:pt x="12997" y="9872"/>
                </a:cubicBezTo>
                <a:cubicBezTo>
                  <a:pt x="12989" y="9899"/>
                  <a:pt x="12997" y="9916"/>
                  <a:pt x="12989" y="9934"/>
                </a:cubicBezTo>
                <a:cubicBezTo>
                  <a:pt x="12962" y="9969"/>
                  <a:pt x="12918" y="9987"/>
                  <a:pt x="12936" y="10040"/>
                </a:cubicBezTo>
                <a:cubicBezTo>
                  <a:pt x="12839" y="10190"/>
                  <a:pt x="12839" y="10217"/>
                  <a:pt x="12724" y="10349"/>
                </a:cubicBezTo>
                <a:cubicBezTo>
                  <a:pt x="12697" y="10331"/>
                  <a:pt x="12706" y="10314"/>
                  <a:pt x="12680" y="10296"/>
                </a:cubicBezTo>
                <a:cubicBezTo>
                  <a:pt x="12706" y="10270"/>
                  <a:pt x="12733" y="10234"/>
                  <a:pt x="12750" y="10208"/>
                </a:cubicBezTo>
                <a:cubicBezTo>
                  <a:pt x="12768" y="10190"/>
                  <a:pt x="12715" y="10172"/>
                  <a:pt x="12697" y="10155"/>
                </a:cubicBezTo>
                <a:cubicBezTo>
                  <a:pt x="12671" y="10172"/>
                  <a:pt x="12706" y="10181"/>
                  <a:pt x="12697" y="10208"/>
                </a:cubicBezTo>
                <a:cubicBezTo>
                  <a:pt x="12680" y="10234"/>
                  <a:pt x="12671" y="10199"/>
                  <a:pt x="12662" y="10208"/>
                </a:cubicBezTo>
                <a:cubicBezTo>
                  <a:pt x="12635" y="10217"/>
                  <a:pt x="12644" y="10243"/>
                  <a:pt x="12644" y="10243"/>
                </a:cubicBezTo>
                <a:cubicBezTo>
                  <a:pt x="12627" y="10270"/>
                  <a:pt x="12582" y="10234"/>
                  <a:pt x="12582" y="10270"/>
                </a:cubicBezTo>
                <a:close/>
                <a:moveTo>
                  <a:pt x="12167" y="2835"/>
                </a:moveTo>
                <a:cubicBezTo>
                  <a:pt x="12141" y="2817"/>
                  <a:pt x="12159" y="2738"/>
                  <a:pt x="12106" y="2764"/>
                </a:cubicBezTo>
                <a:cubicBezTo>
                  <a:pt x="12132" y="2782"/>
                  <a:pt x="12115" y="2861"/>
                  <a:pt x="12167" y="2835"/>
                </a:cubicBezTo>
                <a:close/>
                <a:moveTo>
                  <a:pt x="11549" y="2738"/>
                </a:moveTo>
                <a:cubicBezTo>
                  <a:pt x="11523" y="2711"/>
                  <a:pt x="11488" y="2694"/>
                  <a:pt x="11452" y="2667"/>
                </a:cubicBezTo>
                <a:cubicBezTo>
                  <a:pt x="11426" y="2711"/>
                  <a:pt x="11496" y="2782"/>
                  <a:pt x="11514" y="2773"/>
                </a:cubicBezTo>
                <a:cubicBezTo>
                  <a:pt x="11479" y="2747"/>
                  <a:pt x="11541" y="2755"/>
                  <a:pt x="11549" y="2738"/>
                </a:cubicBezTo>
                <a:close/>
                <a:moveTo>
                  <a:pt x="11594" y="2950"/>
                </a:moveTo>
                <a:cubicBezTo>
                  <a:pt x="11611" y="2906"/>
                  <a:pt x="11549" y="2853"/>
                  <a:pt x="11514" y="2870"/>
                </a:cubicBezTo>
                <a:cubicBezTo>
                  <a:pt x="11541" y="2906"/>
                  <a:pt x="11549" y="2932"/>
                  <a:pt x="11594" y="2950"/>
                </a:cubicBezTo>
                <a:close/>
                <a:moveTo>
                  <a:pt x="11982" y="3126"/>
                </a:moveTo>
                <a:cubicBezTo>
                  <a:pt x="11964" y="3109"/>
                  <a:pt x="11920" y="3038"/>
                  <a:pt x="11885" y="3073"/>
                </a:cubicBezTo>
                <a:cubicBezTo>
                  <a:pt x="11929" y="3082"/>
                  <a:pt x="11929" y="3144"/>
                  <a:pt x="11982" y="3126"/>
                </a:cubicBezTo>
                <a:close/>
                <a:moveTo>
                  <a:pt x="12450" y="3091"/>
                </a:moveTo>
                <a:cubicBezTo>
                  <a:pt x="12459" y="3056"/>
                  <a:pt x="12344" y="3020"/>
                  <a:pt x="12362" y="3047"/>
                </a:cubicBezTo>
                <a:cubicBezTo>
                  <a:pt x="12379" y="3038"/>
                  <a:pt x="12388" y="3056"/>
                  <a:pt x="12406" y="3073"/>
                </a:cubicBezTo>
                <a:cubicBezTo>
                  <a:pt x="12424" y="3091"/>
                  <a:pt x="12441" y="3100"/>
                  <a:pt x="12450" y="3091"/>
                </a:cubicBezTo>
                <a:close/>
                <a:moveTo>
                  <a:pt x="12821" y="4018"/>
                </a:moveTo>
                <a:cubicBezTo>
                  <a:pt x="12812" y="3974"/>
                  <a:pt x="12803" y="3947"/>
                  <a:pt x="12759" y="3939"/>
                </a:cubicBezTo>
                <a:cubicBezTo>
                  <a:pt x="12768" y="3965"/>
                  <a:pt x="12768" y="4036"/>
                  <a:pt x="12821" y="4018"/>
                </a:cubicBezTo>
                <a:close/>
                <a:moveTo>
                  <a:pt x="13024" y="4389"/>
                </a:moveTo>
                <a:cubicBezTo>
                  <a:pt x="13059" y="4371"/>
                  <a:pt x="12997" y="4362"/>
                  <a:pt x="12980" y="4362"/>
                </a:cubicBezTo>
                <a:lnTo>
                  <a:pt x="13033" y="4486"/>
                </a:lnTo>
                <a:cubicBezTo>
                  <a:pt x="13086" y="4477"/>
                  <a:pt x="13033" y="4424"/>
                  <a:pt x="13024" y="4389"/>
                </a:cubicBezTo>
                <a:close/>
                <a:moveTo>
                  <a:pt x="13518" y="6173"/>
                </a:moveTo>
                <a:cubicBezTo>
                  <a:pt x="13527" y="6120"/>
                  <a:pt x="13501" y="6111"/>
                  <a:pt x="13474" y="6093"/>
                </a:cubicBezTo>
                <a:cubicBezTo>
                  <a:pt x="13474" y="6137"/>
                  <a:pt x="13483" y="6181"/>
                  <a:pt x="13518" y="6173"/>
                </a:cubicBezTo>
                <a:close/>
                <a:moveTo>
                  <a:pt x="13660" y="6252"/>
                </a:moveTo>
                <a:cubicBezTo>
                  <a:pt x="13642" y="6190"/>
                  <a:pt x="13713" y="6049"/>
                  <a:pt x="13633" y="6040"/>
                </a:cubicBezTo>
                <a:cubicBezTo>
                  <a:pt x="13616" y="6102"/>
                  <a:pt x="13633" y="6067"/>
                  <a:pt x="13651" y="6084"/>
                </a:cubicBezTo>
                <a:cubicBezTo>
                  <a:pt x="13704" y="6137"/>
                  <a:pt x="13563" y="6243"/>
                  <a:pt x="13660" y="6252"/>
                </a:cubicBezTo>
                <a:close/>
                <a:moveTo>
                  <a:pt x="13695" y="6605"/>
                </a:moveTo>
                <a:cubicBezTo>
                  <a:pt x="13722" y="6579"/>
                  <a:pt x="13704" y="6508"/>
                  <a:pt x="13651" y="6508"/>
                </a:cubicBezTo>
                <a:cubicBezTo>
                  <a:pt x="13642" y="6570"/>
                  <a:pt x="13677" y="6579"/>
                  <a:pt x="13695" y="6605"/>
                </a:cubicBezTo>
                <a:close/>
                <a:moveTo>
                  <a:pt x="13669" y="6641"/>
                </a:moveTo>
                <a:cubicBezTo>
                  <a:pt x="13669" y="6685"/>
                  <a:pt x="13633" y="6685"/>
                  <a:pt x="13633" y="6738"/>
                </a:cubicBezTo>
                <a:cubicBezTo>
                  <a:pt x="13686" y="6755"/>
                  <a:pt x="13695" y="6658"/>
                  <a:pt x="13669" y="6641"/>
                </a:cubicBezTo>
                <a:close/>
                <a:moveTo>
                  <a:pt x="13271" y="7303"/>
                </a:moveTo>
                <a:lnTo>
                  <a:pt x="13280" y="7241"/>
                </a:lnTo>
                <a:cubicBezTo>
                  <a:pt x="13209" y="7206"/>
                  <a:pt x="13218" y="7312"/>
                  <a:pt x="13271" y="7303"/>
                </a:cubicBezTo>
                <a:close/>
                <a:moveTo>
                  <a:pt x="13262" y="7532"/>
                </a:moveTo>
                <a:cubicBezTo>
                  <a:pt x="13254" y="7453"/>
                  <a:pt x="13342" y="7497"/>
                  <a:pt x="13342" y="7418"/>
                </a:cubicBezTo>
                <a:cubicBezTo>
                  <a:pt x="13289" y="7418"/>
                  <a:pt x="13280" y="7471"/>
                  <a:pt x="13254" y="7488"/>
                </a:cubicBezTo>
                <a:cubicBezTo>
                  <a:pt x="13201" y="7497"/>
                  <a:pt x="13245" y="7435"/>
                  <a:pt x="13201" y="7453"/>
                </a:cubicBezTo>
                <a:cubicBezTo>
                  <a:pt x="13192" y="7497"/>
                  <a:pt x="13236" y="7515"/>
                  <a:pt x="13262" y="7532"/>
                </a:cubicBezTo>
                <a:close/>
                <a:moveTo>
                  <a:pt x="13033" y="8000"/>
                </a:moveTo>
                <a:lnTo>
                  <a:pt x="13015" y="8053"/>
                </a:lnTo>
                <a:cubicBezTo>
                  <a:pt x="13068" y="8080"/>
                  <a:pt x="13086" y="8000"/>
                  <a:pt x="13033" y="8000"/>
                </a:cubicBezTo>
                <a:close/>
                <a:moveTo>
                  <a:pt x="13156" y="8124"/>
                </a:moveTo>
                <a:cubicBezTo>
                  <a:pt x="13174" y="8080"/>
                  <a:pt x="13174" y="8044"/>
                  <a:pt x="13148" y="8018"/>
                </a:cubicBezTo>
                <a:cubicBezTo>
                  <a:pt x="13139" y="8036"/>
                  <a:pt x="13130" y="8044"/>
                  <a:pt x="13112" y="8044"/>
                </a:cubicBezTo>
                <a:cubicBezTo>
                  <a:pt x="13103" y="8089"/>
                  <a:pt x="13121" y="8106"/>
                  <a:pt x="13156" y="8124"/>
                </a:cubicBezTo>
                <a:close/>
                <a:moveTo>
                  <a:pt x="12830" y="8848"/>
                </a:moveTo>
                <a:cubicBezTo>
                  <a:pt x="12794" y="8874"/>
                  <a:pt x="12741" y="8866"/>
                  <a:pt x="12715" y="8901"/>
                </a:cubicBezTo>
                <a:cubicBezTo>
                  <a:pt x="12759" y="8945"/>
                  <a:pt x="12777" y="8883"/>
                  <a:pt x="12794" y="8866"/>
                </a:cubicBezTo>
                <a:cubicBezTo>
                  <a:pt x="12794" y="8866"/>
                  <a:pt x="12812" y="8883"/>
                  <a:pt x="12821" y="8883"/>
                </a:cubicBezTo>
                <a:cubicBezTo>
                  <a:pt x="12821" y="8883"/>
                  <a:pt x="12847" y="8857"/>
                  <a:pt x="12847" y="8857"/>
                </a:cubicBezTo>
                <a:cubicBezTo>
                  <a:pt x="12865" y="8839"/>
                  <a:pt x="12865" y="8821"/>
                  <a:pt x="12883" y="8804"/>
                </a:cubicBezTo>
                <a:cubicBezTo>
                  <a:pt x="12839" y="8777"/>
                  <a:pt x="12847" y="8830"/>
                  <a:pt x="12830" y="8848"/>
                </a:cubicBezTo>
                <a:close/>
                <a:moveTo>
                  <a:pt x="12821" y="8742"/>
                </a:moveTo>
                <a:lnTo>
                  <a:pt x="12847" y="8671"/>
                </a:lnTo>
                <a:cubicBezTo>
                  <a:pt x="12803" y="8636"/>
                  <a:pt x="12768" y="8742"/>
                  <a:pt x="12821" y="8742"/>
                </a:cubicBezTo>
                <a:close/>
                <a:moveTo>
                  <a:pt x="12962" y="8645"/>
                </a:moveTo>
                <a:cubicBezTo>
                  <a:pt x="12883" y="8627"/>
                  <a:pt x="12927" y="8716"/>
                  <a:pt x="12874" y="8724"/>
                </a:cubicBezTo>
                <a:cubicBezTo>
                  <a:pt x="12909" y="8733"/>
                  <a:pt x="12874" y="8769"/>
                  <a:pt x="12900" y="8777"/>
                </a:cubicBezTo>
                <a:cubicBezTo>
                  <a:pt x="12936" y="8733"/>
                  <a:pt x="12918" y="8698"/>
                  <a:pt x="12962" y="8645"/>
                </a:cubicBezTo>
                <a:close/>
                <a:moveTo>
                  <a:pt x="12865" y="8486"/>
                </a:moveTo>
                <a:cubicBezTo>
                  <a:pt x="12839" y="8521"/>
                  <a:pt x="12874" y="8539"/>
                  <a:pt x="12874" y="8565"/>
                </a:cubicBezTo>
                <a:cubicBezTo>
                  <a:pt x="12874" y="8583"/>
                  <a:pt x="12803" y="8627"/>
                  <a:pt x="12865" y="8645"/>
                </a:cubicBezTo>
                <a:cubicBezTo>
                  <a:pt x="12900" y="8627"/>
                  <a:pt x="12927" y="8504"/>
                  <a:pt x="12865" y="8486"/>
                </a:cubicBezTo>
                <a:close/>
                <a:moveTo>
                  <a:pt x="12953" y="8265"/>
                </a:moveTo>
                <a:cubicBezTo>
                  <a:pt x="12953" y="8301"/>
                  <a:pt x="12953" y="8345"/>
                  <a:pt x="12997" y="8354"/>
                </a:cubicBezTo>
                <a:cubicBezTo>
                  <a:pt x="12997" y="8309"/>
                  <a:pt x="13006" y="8274"/>
                  <a:pt x="12953" y="8265"/>
                </a:cubicBezTo>
                <a:close/>
                <a:moveTo>
                  <a:pt x="12847" y="9863"/>
                </a:moveTo>
                <a:cubicBezTo>
                  <a:pt x="12874" y="9872"/>
                  <a:pt x="12909" y="9899"/>
                  <a:pt x="12927" y="9863"/>
                </a:cubicBezTo>
                <a:cubicBezTo>
                  <a:pt x="12909" y="9819"/>
                  <a:pt x="12900" y="9810"/>
                  <a:pt x="12847" y="9802"/>
                </a:cubicBezTo>
                <a:cubicBezTo>
                  <a:pt x="12821" y="9828"/>
                  <a:pt x="12865" y="9846"/>
                  <a:pt x="12847" y="9863"/>
                </a:cubicBezTo>
                <a:close/>
                <a:moveTo>
                  <a:pt x="12830" y="10084"/>
                </a:moveTo>
                <a:cubicBezTo>
                  <a:pt x="12839" y="10066"/>
                  <a:pt x="12856" y="10075"/>
                  <a:pt x="12865" y="10075"/>
                </a:cubicBezTo>
                <a:cubicBezTo>
                  <a:pt x="12856" y="10084"/>
                  <a:pt x="12847" y="10111"/>
                  <a:pt x="12874" y="10093"/>
                </a:cubicBezTo>
                <a:cubicBezTo>
                  <a:pt x="12856" y="10049"/>
                  <a:pt x="12909" y="10058"/>
                  <a:pt x="12927" y="10005"/>
                </a:cubicBezTo>
                <a:cubicBezTo>
                  <a:pt x="12874" y="9969"/>
                  <a:pt x="12865" y="10031"/>
                  <a:pt x="12856" y="10066"/>
                </a:cubicBezTo>
                <a:cubicBezTo>
                  <a:pt x="12839" y="10049"/>
                  <a:pt x="12812" y="10058"/>
                  <a:pt x="12830" y="10084"/>
                </a:cubicBezTo>
                <a:close/>
                <a:moveTo>
                  <a:pt x="10613" y="2208"/>
                </a:moveTo>
                <a:cubicBezTo>
                  <a:pt x="10534" y="2190"/>
                  <a:pt x="10516" y="2217"/>
                  <a:pt x="10437" y="2217"/>
                </a:cubicBezTo>
                <a:cubicBezTo>
                  <a:pt x="10402" y="2182"/>
                  <a:pt x="10375" y="2146"/>
                  <a:pt x="10349" y="2102"/>
                </a:cubicBezTo>
                <a:cubicBezTo>
                  <a:pt x="10393" y="2058"/>
                  <a:pt x="10472" y="2067"/>
                  <a:pt x="10552" y="2067"/>
                </a:cubicBezTo>
                <a:cubicBezTo>
                  <a:pt x="10516" y="2084"/>
                  <a:pt x="10481" y="2102"/>
                  <a:pt x="10419" y="2093"/>
                </a:cubicBezTo>
                <a:cubicBezTo>
                  <a:pt x="10402" y="2129"/>
                  <a:pt x="10428" y="2146"/>
                  <a:pt x="10472" y="2146"/>
                </a:cubicBezTo>
                <a:cubicBezTo>
                  <a:pt x="10507" y="2076"/>
                  <a:pt x="10719" y="2049"/>
                  <a:pt x="10711" y="2173"/>
                </a:cubicBezTo>
                <a:cubicBezTo>
                  <a:pt x="10675" y="2164"/>
                  <a:pt x="10666" y="2129"/>
                  <a:pt x="10631" y="2146"/>
                </a:cubicBezTo>
                <a:cubicBezTo>
                  <a:pt x="10684" y="2234"/>
                  <a:pt x="10834" y="2182"/>
                  <a:pt x="10861" y="2252"/>
                </a:cubicBezTo>
                <a:lnTo>
                  <a:pt x="10878" y="2199"/>
                </a:lnTo>
                <a:cubicBezTo>
                  <a:pt x="10825" y="2164"/>
                  <a:pt x="10799" y="2190"/>
                  <a:pt x="10746" y="2173"/>
                </a:cubicBezTo>
                <a:cubicBezTo>
                  <a:pt x="10746" y="2076"/>
                  <a:pt x="10922" y="2146"/>
                  <a:pt x="10914" y="2190"/>
                </a:cubicBezTo>
                <a:cubicBezTo>
                  <a:pt x="10967" y="2190"/>
                  <a:pt x="11011" y="2199"/>
                  <a:pt x="11046" y="2234"/>
                </a:cubicBezTo>
                <a:cubicBezTo>
                  <a:pt x="11020" y="2252"/>
                  <a:pt x="10975" y="2234"/>
                  <a:pt x="10967" y="2270"/>
                </a:cubicBezTo>
                <a:cubicBezTo>
                  <a:pt x="10931" y="2261"/>
                  <a:pt x="10967" y="2217"/>
                  <a:pt x="10931" y="2208"/>
                </a:cubicBezTo>
                <a:cubicBezTo>
                  <a:pt x="10905" y="2208"/>
                  <a:pt x="10914" y="2252"/>
                  <a:pt x="10887" y="2243"/>
                </a:cubicBezTo>
                <a:cubicBezTo>
                  <a:pt x="10878" y="2270"/>
                  <a:pt x="10922" y="2270"/>
                  <a:pt x="10940" y="2279"/>
                </a:cubicBezTo>
                <a:cubicBezTo>
                  <a:pt x="10905" y="2332"/>
                  <a:pt x="10834" y="2323"/>
                  <a:pt x="10772" y="2305"/>
                </a:cubicBezTo>
                <a:cubicBezTo>
                  <a:pt x="10719" y="2287"/>
                  <a:pt x="10675" y="2226"/>
                  <a:pt x="10613" y="2208"/>
                </a:cubicBezTo>
                <a:close/>
                <a:moveTo>
                  <a:pt x="10578" y="2402"/>
                </a:moveTo>
                <a:lnTo>
                  <a:pt x="10525" y="2385"/>
                </a:lnTo>
                <a:cubicBezTo>
                  <a:pt x="10578" y="2367"/>
                  <a:pt x="10507" y="2349"/>
                  <a:pt x="10534" y="2314"/>
                </a:cubicBezTo>
                <a:cubicBezTo>
                  <a:pt x="10578" y="2323"/>
                  <a:pt x="10578" y="2367"/>
                  <a:pt x="10578" y="2402"/>
                </a:cubicBezTo>
                <a:close/>
                <a:moveTo>
                  <a:pt x="10870" y="2402"/>
                </a:moveTo>
                <a:cubicBezTo>
                  <a:pt x="10922" y="2429"/>
                  <a:pt x="10922" y="2420"/>
                  <a:pt x="10958" y="2446"/>
                </a:cubicBezTo>
                <a:cubicBezTo>
                  <a:pt x="10949" y="2464"/>
                  <a:pt x="10834" y="2438"/>
                  <a:pt x="10870" y="2402"/>
                </a:cubicBezTo>
                <a:close/>
              </a:path>
            </a:pathLst>
          </a:custGeom>
          <a:solidFill>
            <a:srgbClr val="BD9FF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839" name="Google Shape;6839;p29"/>
          <p:cNvGrpSpPr/>
          <p:nvPr/>
        </p:nvGrpSpPr>
        <p:grpSpPr>
          <a:xfrm>
            <a:off x="288301" y="5172400"/>
            <a:ext cx="527087" cy="433267"/>
            <a:chOff x="3091912" y="3127665"/>
            <a:chExt cx="68656" cy="56435"/>
          </a:xfrm>
        </p:grpSpPr>
        <p:sp>
          <p:nvSpPr>
            <p:cNvPr id="6840" name="Google Shape;6840;p29"/>
            <p:cNvSpPr/>
            <p:nvPr/>
          </p:nvSpPr>
          <p:spPr>
            <a:xfrm>
              <a:off x="3093733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1" name="Google Shape;6841;p29"/>
            <p:cNvSpPr/>
            <p:nvPr/>
          </p:nvSpPr>
          <p:spPr>
            <a:xfrm>
              <a:off x="3093733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2" name="Google Shape;6842;p29"/>
            <p:cNvSpPr/>
            <p:nvPr/>
          </p:nvSpPr>
          <p:spPr>
            <a:xfrm>
              <a:off x="3125798" y="3138817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3" name="Google Shape;6843;p29"/>
            <p:cNvSpPr/>
            <p:nvPr/>
          </p:nvSpPr>
          <p:spPr>
            <a:xfrm>
              <a:off x="3129078" y="3138259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4" name="Google Shape;6844;p29"/>
            <p:cNvSpPr/>
            <p:nvPr/>
          </p:nvSpPr>
          <p:spPr>
            <a:xfrm>
              <a:off x="3130111" y="3138356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5" name="Google Shape;6845;p29"/>
            <p:cNvSpPr/>
            <p:nvPr/>
          </p:nvSpPr>
          <p:spPr>
            <a:xfrm>
              <a:off x="3132732" y="3140253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6" name="Google Shape;6846;p29"/>
            <p:cNvSpPr/>
            <p:nvPr/>
          </p:nvSpPr>
          <p:spPr>
            <a:xfrm>
              <a:off x="3132616" y="3140253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7" name="Google Shape;6847;p29"/>
            <p:cNvSpPr/>
            <p:nvPr/>
          </p:nvSpPr>
          <p:spPr>
            <a:xfrm>
              <a:off x="3133649" y="3140629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8" name="Google Shape;6848;p29"/>
            <p:cNvSpPr/>
            <p:nvPr/>
          </p:nvSpPr>
          <p:spPr>
            <a:xfrm>
              <a:off x="3134437" y="3140436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9" name="Google Shape;6849;p29"/>
            <p:cNvSpPr/>
            <p:nvPr/>
          </p:nvSpPr>
          <p:spPr>
            <a:xfrm>
              <a:off x="3133869" y="3140286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0" name="Google Shape;6850;p29"/>
            <p:cNvSpPr/>
            <p:nvPr/>
          </p:nvSpPr>
          <p:spPr>
            <a:xfrm>
              <a:off x="3133081" y="3139857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1" name="Google Shape;6851;p29"/>
            <p:cNvSpPr/>
            <p:nvPr/>
          </p:nvSpPr>
          <p:spPr>
            <a:xfrm>
              <a:off x="3131815" y="3138259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2" name="Google Shape;6852;p29"/>
            <p:cNvSpPr/>
            <p:nvPr/>
          </p:nvSpPr>
          <p:spPr>
            <a:xfrm>
              <a:off x="3135806" y="3141390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3" name="Google Shape;6853;p29"/>
            <p:cNvSpPr/>
            <p:nvPr/>
          </p:nvSpPr>
          <p:spPr>
            <a:xfrm>
              <a:off x="3136154" y="3141272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4" name="Google Shape;6854;p29"/>
            <p:cNvSpPr/>
            <p:nvPr/>
          </p:nvSpPr>
          <p:spPr>
            <a:xfrm>
              <a:off x="3134101" y="3139964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5" name="Google Shape;6855;p29"/>
            <p:cNvSpPr/>
            <p:nvPr/>
          </p:nvSpPr>
          <p:spPr>
            <a:xfrm>
              <a:off x="3137058" y="3142613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6" name="Google Shape;6856;p29"/>
            <p:cNvSpPr/>
            <p:nvPr/>
          </p:nvSpPr>
          <p:spPr>
            <a:xfrm>
              <a:off x="3137975" y="3143095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7" name="Google Shape;6857;p29"/>
            <p:cNvSpPr/>
            <p:nvPr/>
          </p:nvSpPr>
          <p:spPr>
            <a:xfrm>
              <a:off x="3138776" y="3143663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8" name="Google Shape;6858;p29"/>
            <p:cNvSpPr/>
            <p:nvPr/>
          </p:nvSpPr>
          <p:spPr>
            <a:xfrm>
              <a:off x="3137175" y="3141765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9" name="Google Shape;6859;p29"/>
            <p:cNvSpPr/>
            <p:nvPr/>
          </p:nvSpPr>
          <p:spPr>
            <a:xfrm>
              <a:off x="3137407" y="3141862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0" name="Google Shape;6860;p29"/>
            <p:cNvSpPr/>
            <p:nvPr/>
          </p:nvSpPr>
          <p:spPr>
            <a:xfrm>
              <a:off x="3137175" y="3141765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1" name="Google Shape;6861;p29"/>
            <p:cNvSpPr/>
            <p:nvPr/>
          </p:nvSpPr>
          <p:spPr>
            <a:xfrm>
              <a:off x="3135922" y="3140253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2" name="Google Shape;6862;p29"/>
            <p:cNvSpPr/>
            <p:nvPr/>
          </p:nvSpPr>
          <p:spPr>
            <a:xfrm>
              <a:off x="3136723" y="3141101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3" name="Google Shape;6863;p29"/>
            <p:cNvSpPr/>
            <p:nvPr/>
          </p:nvSpPr>
          <p:spPr>
            <a:xfrm>
              <a:off x="3137291" y="3141390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4" name="Google Shape;6864;p29"/>
            <p:cNvSpPr/>
            <p:nvPr/>
          </p:nvSpPr>
          <p:spPr>
            <a:xfrm>
              <a:off x="3138660" y="3142709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5" name="Google Shape;6865;p29"/>
            <p:cNvSpPr/>
            <p:nvPr/>
          </p:nvSpPr>
          <p:spPr>
            <a:xfrm>
              <a:off x="3138208" y="3142430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6" name="Google Shape;6866;p29"/>
            <p:cNvSpPr/>
            <p:nvPr/>
          </p:nvSpPr>
          <p:spPr>
            <a:xfrm>
              <a:off x="3141165" y="314470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7" name="Google Shape;6867;p29"/>
            <p:cNvSpPr/>
            <p:nvPr/>
          </p:nvSpPr>
          <p:spPr>
            <a:xfrm>
              <a:off x="3138660" y="3142527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8" name="Google Shape;6868;p29"/>
            <p:cNvSpPr/>
            <p:nvPr/>
          </p:nvSpPr>
          <p:spPr>
            <a:xfrm>
              <a:off x="3139796" y="3143663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9" name="Google Shape;6869;p29"/>
            <p:cNvSpPr/>
            <p:nvPr/>
          </p:nvSpPr>
          <p:spPr>
            <a:xfrm>
              <a:off x="3138208" y="3142527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0" name="Google Shape;6870;p29"/>
            <p:cNvSpPr/>
            <p:nvPr/>
          </p:nvSpPr>
          <p:spPr>
            <a:xfrm>
              <a:off x="3138208" y="3142430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1" name="Google Shape;6871;p29"/>
            <p:cNvSpPr/>
            <p:nvPr/>
          </p:nvSpPr>
          <p:spPr>
            <a:xfrm>
              <a:off x="3141281" y="3143438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2" name="Google Shape;6872;p29"/>
            <p:cNvSpPr/>
            <p:nvPr/>
          </p:nvSpPr>
          <p:spPr>
            <a:xfrm>
              <a:off x="3140481" y="3144039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3" name="Google Shape;6873;p29"/>
            <p:cNvSpPr/>
            <p:nvPr/>
          </p:nvSpPr>
          <p:spPr>
            <a:xfrm>
              <a:off x="3139577" y="3142999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4" name="Google Shape;6874;p29"/>
            <p:cNvSpPr/>
            <p:nvPr/>
          </p:nvSpPr>
          <p:spPr>
            <a:xfrm>
              <a:off x="3137291" y="313996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5" name="Google Shape;6875;p29"/>
            <p:cNvSpPr/>
            <p:nvPr/>
          </p:nvSpPr>
          <p:spPr>
            <a:xfrm>
              <a:off x="3136723" y="3139964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6" name="Google Shape;6876;p29"/>
            <p:cNvSpPr/>
            <p:nvPr/>
          </p:nvSpPr>
          <p:spPr>
            <a:xfrm>
              <a:off x="3139008" y="3141669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7" name="Google Shape;6877;p29"/>
            <p:cNvSpPr/>
            <p:nvPr/>
          </p:nvSpPr>
          <p:spPr>
            <a:xfrm>
              <a:off x="3140829" y="3144886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8" name="Google Shape;6878;p29"/>
            <p:cNvSpPr/>
            <p:nvPr/>
          </p:nvSpPr>
          <p:spPr>
            <a:xfrm>
              <a:off x="3141514" y="3145551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9" name="Google Shape;6879;p29"/>
            <p:cNvSpPr/>
            <p:nvPr/>
          </p:nvSpPr>
          <p:spPr>
            <a:xfrm>
              <a:off x="3113465" y="3172444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0" name="Google Shape;6880;p29"/>
            <p:cNvSpPr/>
            <p:nvPr/>
          </p:nvSpPr>
          <p:spPr>
            <a:xfrm>
              <a:off x="3115286" y="3173109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1" name="Google Shape;6881;p29"/>
            <p:cNvSpPr/>
            <p:nvPr/>
          </p:nvSpPr>
          <p:spPr>
            <a:xfrm>
              <a:off x="3141733" y="3164016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2" name="Google Shape;6882;p29"/>
            <p:cNvSpPr/>
            <p:nvPr/>
          </p:nvSpPr>
          <p:spPr>
            <a:xfrm>
              <a:off x="3130227" y="3173012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3" name="Google Shape;6883;p29"/>
            <p:cNvSpPr/>
            <p:nvPr/>
          </p:nvSpPr>
          <p:spPr>
            <a:xfrm>
              <a:off x="3129762" y="3174428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4" name="Google Shape;6884;p29"/>
            <p:cNvSpPr/>
            <p:nvPr/>
          </p:nvSpPr>
          <p:spPr>
            <a:xfrm>
              <a:off x="3105368" y="3166761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5" name="Google Shape;6885;p29"/>
            <p:cNvSpPr/>
            <p:nvPr/>
          </p:nvSpPr>
          <p:spPr>
            <a:xfrm>
              <a:off x="3145504" y="3153035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6" name="Google Shape;6886;p29"/>
            <p:cNvSpPr/>
            <p:nvPr/>
          </p:nvSpPr>
          <p:spPr>
            <a:xfrm>
              <a:off x="3115854" y="3169978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7" name="Google Shape;6887;p29"/>
            <p:cNvSpPr/>
            <p:nvPr/>
          </p:nvSpPr>
          <p:spPr>
            <a:xfrm>
              <a:off x="3145272" y="3153604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8" name="Google Shape;6888;p29"/>
            <p:cNvSpPr/>
            <p:nvPr/>
          </p:nvSpPr>
          <p:spPr>
            <a:xfrm>
              <a:off x="3112432" y="3138763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9" name="Google Shape;6889;p29"/>
            <p:cNvSpPr/>
            <p:nvPr/>
          </p:nvSpPr>
          <p:spPr>
            <a:xfrm>
              <a:off x="3122815" y="3138645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0" name="Google Shape;6890;p29"/>
            <p:cNvSpPr/>
            <p:nvPr/>
          </p:nvSpPr>
          <p:spPr>
            <a:xfrm>
              <a:off x="3143567" y="3148199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1" name="Google Shape;6891;p29"/>
            <p:cNvSpPr/>
            <p:nvPr/>
          </p:nvSpPr>
          <p:spPr>
            <a:xfrm>
              <a:off x="3144471" y="314697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2" name="Google Shape;6892;p29"/>
            <p:cNvSpPr/>
            <p:nvPr/>
          </p:nvSpPr>
          <p:spPr>
            <a:xfrm>
              <a:off x="3147893" y="3155963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3" name="Google Shape;6893;p29"/>
            <p:cNvSpPr/>
            <p:nvPr/>
          </p:nvSpPr>
          <p:spPr>
            <a:xfrm>
              <a:off x="3143683" y="3148017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4" name="Google Shape;6894;p29"/>
            <p:cNvSpPr/>
            <p:nvPr/>
          </p:nvSpPr>
          <p:spPr>
            <a:xfrm>
              <a:off x="3143335" y="314801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5" name="Google Shape;6895;p29"/>
            <p:cNvSpPr/>
            <p:nvPr/>
          </p:nvSpPr>
          <p:spPr>
            <a:xfrm>
              <a:off x="3143567" y="3148296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6" name="Google Shape;6896;p29"/>
            <p:cNvSpPr/>
            <p:nvPr/>
          </p:nvSpPr>
          <p:spPr>
            <a:xfrm>
              <a:off x="3102966" y="315266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7" name="Google Shape;6897;p29"/>
            <p:cNvSpPr/>
            <p:nvPr/>
          </p:nvSpPr>
          <p:spPr>
            <a:xfrm>
              <a:off x="3141966" y="31696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8" name="Google Shape;6898;p29"/>
            <p:cNvSpPr/>
            <p:nvPr/>
          </p:nvSpPr>
          <p:spPr>
            <a:xfrm>
              <a:off x="3141049" y="3169227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9" name="Google Shape;6899;p29"/>
            <p:cNvSpPr/>
            <p:nvPr/>
          </p:nvSpPr>
          <p:spPr>
            <a:xfrm>
              <a:off x="3101378" y="3136179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0" name="Google Shape;6900;p29"/>
            <p:cNvSpPr/>
            <p:nvPr/>
          </p:nvSpPr>
          <p:spPr>
            <a:xfrm>
              <a:off x="3130111" y="3174246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1" name="Google Shape;6901;p29"/>
            <p:cNvSpPr/>
            <p:nvPr/>
          </p:nvSpPr>
          <p:spPr>
            <a:xfrm>
              <a:off x="3105820" y="316676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2" name="Google Shape;6902;p29"/>
            <p:cNvSpPr/>
            <p:nvPr/>
          </p:nvSpPr>
          <p:spPr>
            <a:xfrm>
              <a:off x="3148810" y="315870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3" name="Google Shape;6903;p29"/>
            <p:cNvSpPr/>
            <p:nvPr/>
          </p:nvSpPr>
          <p:spPr>
            <a:xfrm>
              <a:off x="3142418" y="3146784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4" name="Google Shape;6904;p29"/>
            <p:cNvSpPr/>
            <p:nvPr/>
          </p:nvSpPr>
          <p:spPr>
            <a:xfrm>
              <a:off x="3141733" y="3142902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5" name="Google Shape;6905;p29"/>
            <p:cNvSpPr/>
            <p:nvPr/>
          </p:nvSpPr>
          <p:spPr>
            <a:xfrm>
              <a:off x="3142766" y="3145454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6" name="Google Shape;6906;p29"/>
            <p:cNvSpPr/>
            <p:nvPr/>
          </p:nvSpPr>
          <p:spPr>
            <a:xfrm>
              <a:off x="3142792" y="3145175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7" name="Google Shape;6907;p29"/>
            <p:cNvSpPr/>
            <p:nvPr/>
          </p:nvSpPr>
          <p:spPr>
            <a:xfrm>
              <a:off x="3143490" y="3148650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8" name="Google Shape;6908;p29"/>
            <p:cNvSpPr/>
            <p:nvPr/>
          </p:nvSpPr>
          <p:spPr>
            <a:xfrm>
              <a:off x="3143903" y="3145272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9" name="Google Shape;6909;p29"/>
            <p:cNvSpPr/>
            <p:nvPr/>
          </p:nvSpPr>
          <p:spPr>
            <a:xfrm>
              <a:off x="3144936" y="3146880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0" name="Google Shape;6910;p29"/>
            <p:cNvSpPr/>
            <p:nvPr/>
          </p:nvSpPr>
          <p:spPr>
            <a:xfrm>
              <a:off x="3144587" y="3146591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1" name="Google Shape;6911;p29"/>
            <p:cNvSpPr/>
            <p:nvPr/>
          </p:nvSpPr>
          <p:spPr>
            <a:xfrm>
              <a:off x="3144703" y="3145744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2" name="Google Shape;6912;p29"/>
            <p:cNvSpPr/>
            <p:nvPr/>
          </p:nvSpPr>
          <p:spPr>
            <a:xfrm>
              <a:off x="3147093" y="3151867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3" name="Google Shape;6913;p29"/>
            <p:cNvSpPr/>
            <p:nvPr/>
          </p:nvSpPr>
          <p:spPr>
            <a:xfrm>
              <a:off x="3147441" y="3150194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4" name="Google Shape;6914;p29"/>
            <p:cNvSpPr/>
            <p:nvPr/>
          </p:nvSpPr>
          <p:spPr>
            <a:xfrm>
              <a:off x="3148242" y="3151405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5" name="Google Shape;6915;p29"/>
            <p:cNvSpPr/>
            <p:nvPr/>
          </p:nvSpPr>
          <p:spPr>
            <a:xfrm>
              <a:off x="3146757" y="3159094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6" name="Google Shape;6916;p29"/>
            <p:cNvSpPr/>
            <p:nvPr/>
          </p:nvSpPr>
          <p:spPr>
            <a:xfrm>
              <a:off x="3145504" y="3165538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7" name="Google Shape;6917;p29"/>
            <p:cNvSpPr/>
            <p:nvPr/>
          </p:nvSpPr>
          <p:spPr>
            <a:xfrm>
              <a:off x="3145840" y="3165528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8" name="Google Shape;6918;p29"/>
            <p:cNvSpPr/>
            <p:nvPr/>
          </p:nvSpPr>
          <p:spPr>
            <a:xfrm>
              <a:off x="3124752" y="313873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9" name="Google Shape;6919;p29"/>
            <p:cNvSpPr/>
            <p:nvPr/>
          </p:nvSpPr>
          <p:spPr>
            <a:xfrm>
              <a:off x="3125552" y="3138259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0" name="Google Shape;6920;p29"/>
            <p:cNvSpPr/>
            <p:nvPr/>
          </p:nvSpPr>
          <p:spPr>
            <a:xfrm>
              <a:off x="3118708" y="3174900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1" name="Google Shape;6921;p29"/>
            <p:cNvSpPr/>
            <p:nvPr/>
          </p:nvSpPr>
          <p:spPr>
            <a:xfrm>
              <a:off x="3112897" y="3172155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2" name="Google Shape;6922;p29"/>
            <p:cNvSpPr/>
            <p:nvPr/>
          </p:nvSpPr>
          <p:spPr>
            <a:xfrm>
              <a:off x="3107873" y="3169753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3" name="Google Shape;6923;p29"/>
            <p:cNvSpPr/>
            <p:nvPr/>
          </p:nvSpPr>
          <p:spPr>
            <a:xfrm>
              <a:off x="3125772" y="3183693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4" name="Google Shape;6924;p29"/>
            <p:cNvSpPr/>
            <p:nvPr/>
          </p:nvSpPr>
          <p:spPr>
            <a:xfrm>
              <a:off x="3131131" y="3182384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5" name="Google Shape;6925;p29"/>
            <p:cNvSpPr/>
            <p:nvPr/>
          </p:nvSpPr>
          <p:spPr>
            <a:xfrm>
              <a:off x="3132849" y="3181709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6" name="Google Shape;6926;p29"/>
            <p:cNvSpPr/>
            <p:nvPr/>
          </p:nvSpPr>
          <p:spPr>
            <a:xfrm>
              <a:off x="3138092" y="3181902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7" name="Google Shape;6927;p29"/>
            <p:cNvSpPr/>
            <p:nvPr/>
          </p:nvSpPr>
          <p:spPr>
            <a:xfrm>
              <a:off x="3138014" y="3182191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8" name="Google Shape;6928;p29"/>
            <p:cNvSpPr/>
            <p:nvPr/>
          </p:nvSpPr>
          <p:spPr>
            <a:xfrm>
              <a:off x="3139912" y="3181344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9" name="Google Shape;6929;p29"/>
            <p:cNvSpPr/>
            <p:nvPr/>
          </p:nvSpPr>
          <p:spPr>
            <a:xfrm>
              <a:off x="3140481" y="3180776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0" name="Google Shape;6930;p29"/>
            <p:cNvSpPr/>
            <p:nvPr/>
          </p:nvSpPr>
          <p:spPr>
            <a:xfrm>
              <a:off x="3139912" y="3180883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1" name="Google Shape;6931;p29"/>
            <p:cNvSpPr/>
            <p:nvPr/>
          </p:nvSpPr>
          <p:spPr>
            <a:xfrm>
              <a:off x="3138259" y="3181151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2" name="Google Shape;6932;p29"/>
            <p:cNvSpPr/>
            <p:nvPr/>
          </p:nvSpPr>
          <p:spPr>
            <a:xfrm>
              <a:off x="3135005" y="3181248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3" name="Google Shape;6933;p29"/>
            <p:cNvSpPr/>
            <p:nvPr/>
          </p:nvSpPr>
          <p:spPr>
            <a:xfrm>
              <a:off x="3143451" y="3179639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4" name="Google Shape;6934;p29"/>
            <p:cNvSpPr/>
            <p:nvPr/>
          </p:nvSpPr>
          <p:spPr>
            <a:xfrm>
              <a:off x="3143683" y="317916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5" name="Google Shape;6935;p29"/>
            <p:cNvSpPr/>
            <p:nvPr/>
          </p:nvSpPr>
          <p:spPr>
            <a:xfrm>
              <a:off x="3139693" y="3180111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6" name="Google Shape;6936;p29"/>
            <p:cNvSpPr/>
            <p:nvPr/>
          </p:nvSpPr>
          <p:spPr>
            <a:xfrm>
              <a:off x="3146524" y="3178213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7" name="Google Shape;6937;p29"/>
            <p:cNvSpPr/>
            <p:nvPr/>
          </p:nvSpPr>
          <p:spPr>
            <a:xfrm>
              <a:off x="3148190" y="3176701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8" name="Google Shape;6938;p29"/>
            <p:cNvSpPr/>
            <p:nvPr/>
          </p:nvSpPr>
          <p:spPr>
            <a:xfrm>
              <a:off x="3149378" y="3176133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9" name="Google Shape;6939;p29"/>
            <p:cNvSpPr/>
            <p:nvPr/>
          </p:nvSpPr>
          <p:spPr>
            <a:xfrm>
              <a:off x="3145388" y="3178406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0" name="Google Shape;6940;p29"/>
            <p:cNvSpPr/>
            <p:nvPr/>
          </p:nvSpPr>
          <p:spPr>
            <a:xfrm>
              <a:off x="3145620" y="3178127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1" name="Google Shape;6941;p29"/>
            <p:cNvSpPr/>
            <p:nvPr/>
          </p:nvSpPr>
          <p:spPr>
            <a:xfrm>
              <a:off x="3145388" y="31785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2" name="Google Shape;6942;p29"/>
            <p:cNvSpPr/>
            <p:nvPr/>
          </p:nvSpPr>
          <p:spPr>
            <a:xfrm>
              <a:off x="3142418" y="3178964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3" name="Google Shape;6943;p29"/>
            <p:cNvSpPr/>
            <p:nvPr/>
          </p:nvSpPr>
          <p:spPr>
            <a:xfrm>
              <a:off x="3144135" y="3178503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4" name="Google Shape;6944;p29"/>
            <p:cNvSpPr/>
            <p:nvPr/>
          </p:nvSpPr>
          <p:spPr>
            <a:xfrm>
              <a:off x="3144820" y="3178213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5" name="Google Shape;6945;p29"/>
            <p:cNvSpPr/>
            <p:nvPr/>
          </p:nvSpPr>
          <p:spPr>
            <a:xfrm>
              <a:off x="3148126" y="3175940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6" name="Google Shape;6946;p29"/>
            <p:cNvSpPr/>
            <p:nvPr/>
          </p:nvSpPr>
          <p:spPr>
            <a:xfrm>
              <a:off x="3147093" y="317755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7" name="Google Shape;6947;p29"/>
            <p:cNvSpPr/>
            <p:nvPr/>
          </p:nvSpPr>
          <p:spPr>
            <a:xfrm>
              <a:off x="3152000" y="317348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8" name="Google Shape;6948;p29"/>
            <p:cNvSpPr/>
            <p:nvPr/>
          </p:nvSpPr>
          <p:spPr>
            <a:xfrm>
              <a:off x="3147557" y="3176626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9" name="Google Shape;6949;p29"/>
            <p:cNvSpPr/>
            <p:nvPr/>
          </p:nvSpPr>
          <p:spPr>
            <a:xfrm>
              <a:off x="3149946" y="3175372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0" name="Google Shape;6950;p29"/>
            <p:cNvSpPr/>
            <p:nvPr/>
          </p:nvSpPr>
          <p:spPr>
            <a:xfrm>
              <a:off x="3147325" y="317755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1" name="Google Shape;6951;p29"/>
            <p:cNvSpPr/>
            <p:nvPr/>
          </p:nvSpPr>
          <p:spPr>
            <a:xfrm>
              <a:off x="3147209" y="317717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2" name="Google Shape;6952;p29"/>
            <p:cNvSpPr/>
            <p:nvPr/>
          </p:nvSpPr>
          <p:spPr>
            <a:xfrm>
              <a:off x="3149972" y="3171018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3" name="Google Shape;6953;p29"/>
            <p:cNvSpPr/>
            <p:nvPr/>
          </p:nvSpPr>
          <p:spPr>
            <a:xfrm>
              <a:off x="3150747" y="3173484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4" name="Google Shape;6954;p29"/>
            <p:cNvSpPr/>
            <p:nvPr/>
          </p:nvSpPr>
          <p:spPr>
            <a:xfrm>
              <a:off x="3148926" y="3174610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5" name="Google Shape;6955;p29"/>
            <p:cNvSpPr/>
            <p:nvPr/>
          </p:nvSpPr>
          <p:spPr>
            <a:xfrm>
              <a:off x="3142766" y="3178084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6" name="Google Shape;6956;p29"/>
            <p:cNvSpPr/>
            <p:nvPr/>
          </p:nvSpPr>
          <p:spPr>
            <a:xfrm>
              <a:off x="3142508" y="3178031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7" name="Google Shape;6957;p29"/>
            <p:cNvSpPr/>
            <p:nvPr/>
          </p:nvSpPr>
          <p:spPr>
            <a:xfrm>
              <a:off x="3146305" y="3176036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8" name="Google Shape;6958;p29"/>
            <p:cNvSpPr/>
            <p:nvPr/>
          </p:nvSpPr>
          <p:spPr>
            <a:xfrm>
              <a:off x="3152348" y="3173012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9" name="Google Shape;6959;p29"/>
            <p:cNvSpPr/>
            <p:nvPr/>
          </p:nvSpPr>
          <p:spPr>
            <a:xfrm>
              <a:off x="3153252" y="3172155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0" name="Google Shape;6960;p29"/>
            <p:cNvSpPr/>
            <p:nvPr/>
          </p:nvSpPr>
          <p:spPr>
            <a:xfrm>
              <a:off x="3110262" y="3133809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1" name="Google Shape;6961;p29"/>
            <p:cNvSpPr/>
            <p:nvPr/>
          </p:nvSpPr>
          <p:spPr>
            <a:xfrm>
              <a:off x="3112548" y="3132769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2" name="Google Shape;6962;p29"/>
            <p:cNvSpPr/>
            <p:nvPr/>
          </p:nvSpPr>
          <p:spPr>
            <a:xfrm>
              <a:off x="3154505" y="3139428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3" name="Google Shape;6963;p29"/>
            <p:cNvSpPr/>
            <p:nvPr/>
          </p:nvSpPr>
          <p:spPr>
            <a:xfrm>
              <a:off x="3132164" y="312917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4" name="Google Shape;6964;p29"/>
            <p:cNvSpPr/>
            <p:nvPr/>
          </p:nvSpPr>
          <p:spPr>
            <a:xfrm>
              <a:off x="3130911" y="313021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5" name="Google Shape;6965;p29"/>
            <p:cNvSpPr/>
            <p:nvPr/>
          </p:nvSpPr>
          <p:spPr>
            <a:xfrm>
              <a:off x="3101378" y="3141390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6" name="Google Shape;6966;p29"/>
            <p:cNvSpPr/>
            <p:nvPr/>
          </p:nvSpPr>
          <p:spPr>
            <a:xfrm>
              <a:off x="3159296" y="3158429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7" name="Google Shape;6967;p29"/>
            <p:cNvSpPr/>
            <p:nvPr/>
          </p:nvSpPr>
          <p:spPr>
            <a:xfrm>
              <a:off x="3109242" y="3130592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8" name="Google Shape;6968;p29"/>
            <p:cNvSpPr/>
            <p:nvPr/>
          </p:nvSpPr>
          <p:spPr>
            <a:xfrm>
              <a:off x="3159981" y="3157292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9" name="Google Shape;6969;p29"/>
            <p:cNvSpPr/>
            <p:nvPr/>
          </p:nvSpPr>
          <p:spPr>
            <a:xfrm>
              <a:off x="3109126" y="3176036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0" name="Google Shape;6970;p29"/>
            <p:cNvSpPr/>
            <p:nvPr/>
          </p:nvSpPr>
          <p:spPr>
            <a:xfrm>
              <a:off x="3120761" y="3183049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1" name="Google Shape;6971;p29"/>
            <p:cNvSpPr/>
            <p:nvPr/>
          </p:nvSpPr>
          <p:spPr>
            <a:xfrm>
              <a:off x="3156855" y="3167608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2" name="Google Shape;6972;p29"/>
            <p:cNvSpPr/>
            <p:nvPr/>
          </p:nvSpPr>
          <p:spPr>
            <a:xfrm>
              <a:off x="3154737" y="3168176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3" name="Google Shape;6973;p29"/>
            <p:cNvSpPr/>
            <p:nvPr/>
          </p:nvSpPr>
          <p:spPr>
            <a:xfrm>
              <a:off x="3157811" y="315445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4" name="Google Shape;6974;p29"/>
            <p:cNvSpPr/>
            <p:nvPr/>
          </p:nvSpPr>
          <p:spPr>
            <a:xfrm>
              <a:off x="3156442" y="3167705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5" name="Google Shape;6975;p29"/>
            <p:cNvSpPr/>
            <p:nvPr/>
          </p:nvSpPr>
          <p:spPr>
            <a:xfrm>
              <a:off x="3156558" y="3167994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6" name="Google Shape;6976;p29"/>
            <p:cNvSpPr/>
            <p:nvPr/>
          </p:nvSpPr>
          <p:spPr>
            <a:xfrm>
              <a:off x="3156791" y="3167233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7" name="Google Shape;6977;p29"/>
            <p:cNvSpPr/>
            <p:nvPr/>
          </p:nvSpPr>
          <p:spPr>
            <a:xfrm>
              <a:off x="3095101" y="3158708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8" name="Google Shape;6978;p29"/>
            <p:cNvSpPr/>
            <p:nvPr/>
          </p:nvSpPr>
          <p:spPr>
            <a:xfrm>
              <a:off x="3146524" y="3136844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9" name="Google Shape;6979;p29"/>
            <p:cNvSpPr/>
            <p:nvPr/>
          </p:nvSpPr>
          <p:spPr>
            <a:xfrm>
              <a:off x="3145504" y="3135986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0" name="Google Shape;6980;p29"/>
            <p:cNvSpPr/>
            <p:nvPr/>
          </p:nvSpPr>
          <p:spPr>
            <a:xfrm>
              <a:off x="3091912" y="3127665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1" name="Google Shape;6981;p29"/>
            <p:cNvSpPr/>
            <p:nvPr/>
          </p:nvSpPr>
          <p:spPr>
            <a:xfrm>
              <a:off x="3131480" y="313012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2" name="Google Shape;6982;p29"/>
            <p:cNvSpPr/>
            <p:nvPr/>
          </p:nvSpPr>
          <p:spPr>
            <a:xfrm>
              <a:off x="3101261" y="3141294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3" name="Google Shape;6983;p29"/>
            <p:cNvSpPr/>
            <p:nvPr/>
          </p:nvSpPr>
          <p:spPr>
            <a:xfrm>
              <a:off x="3155874" y="3150569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4" name="Google Shape;6984;p29"/>
            <p:cNvSpPr/>
            <p:nvPr/>
          </p:nvSpPr>
          <p:spPr>
            <a:xfrm>
              <a:off x="3155086" y="3169796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5" name="Google Shape;6985;p29"/>
            <p:cNvSpPr/>
            <p:nvPr/>
          </p:nvSpPr>
          <p:spPr>
            <a:xfrm>
              <a:off x="3149146" y="3173323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6" name="Google Shape;6986;p29"/>
            <p:cNvSpPr/>
            <p:nvPr/>
          </p:nvSpPr>
          <p:spPr>
            <a:xfrm>
              <a:off x="3153033" y="3170246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7" name="Google Shape;6987;p29"/>
            <p:cNvSpPr/>
            <p:nvPr/>
          </p:nvSpPr>
          <p:spPr>
            <a:xfrm>
              <a:off x="3152684" y="3171018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8" name="Google Shape;6988;p29"/>
            <p:cNvSpPr/>
            <p:nvPr/>
          </p:nvSpPr>
          <p:spPr>
            <a:xfrm>
              <a:off x="3156907" y="3166289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9" name="Google Shape;6989;p29"/>
            <p:cNvSpPr/>
            <p:nvPr/>
          </p:nvSpPr>
          <p:spPr>
            <a:xfrm>
              <a:off x="3152568" y="3169796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0" name="Google Shape;6990;p29"/>
            <p:cNvSpPr/>
            <p:nvPr/>
          </p:nvSpPr>
          <p:spPr>
            <a:xfrm>
              <a:off x="3154402" y="3167329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1" name="Google Shape;6991;p29"/>
            <p:cNvSpPr/>
            <p:nvPr/>
          </p:nvSpPr>
          <p:spPr>
            <a:xfrm>
              <a:off x="3154169" y="3168091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2" name="Google Shape;6992;p29"/>
            <p:cNvSpPr/>
            <p:nvPr/>
          </p:nvSpPr>
          <p:spPr>
            <a:xfrm>
              <a:off x="3153033" y="3168745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3" name="Google Shape;6993;p29"/>
            <p:cNvSpPr/>
            <p:nvPr/>
          </p:nvSpPr>
          <p:spPr>
            <a:xfrm>
              <a:off x="3157591" y="3159727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4" name="Google Shape;6994;p29"/>
            <p:cNvSpPr/>
            <p:nvPr/>
          </p:nvSpPr>
          <p:spPr>
            <a:xfrm>
              <a:off x="3155874" y="3162021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5" name="Google Shape;6995;p29"/>
            <p:cNvSpPr/>
            <p:nvPr/>
          </p:nvSpPr>
          <p:spPr>
            <a:xfrm>
              <a:off x="3156106" y="3159834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6" name="Google Shape;6996;p29"/>
            <p:cNvSpPr/>
            <p:nvPr/>
          </p:nvSpPr>
          <p:spPr>
            <a:xfrm>
              <a:off x="3157023" y="3149722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7" name="Google Shape;6997;p29"/>
            <p:cNvSpPr/>
            <p:nvPr/>
          </p:nvSpPr>
          <p:spPr>
            <a:xfrm>
              <a:off x="3150863" y="3141562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8" name="Google Shape;6998;p29"/>
            <p:cNvSpPr/>
            <p:nvPr/>
          </p:nvSpPr>
          <p:spPr>
            <a:xfrm>
              <a:off x="3151767" y="3141958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9" name="Google Shape;6999;p29"/>
            <p:cNvSpPr/>
            <p:nvPr/>
          </p:nvSpPr>
          <p:spPr>
            <a:xfrm>
              <a:off x="3123951" y="3183618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0" name="Google Shape;7000;p29"/>
            <p:cNvSpPr/>
            <p:nvPr/>
          </p:nvSpPr>
          <p:spPr>
            <a:xfrm>
              <a:off x="3125320" y="3183146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1" name="Google Shape;7001;p29"/>
            <p:cNvSpPr/>
            <p:nvPr/>
          </p:nvSpPr>
          <p:spPr>
            <a:xfrm>
              <a:off x="3117339" y="3131847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2" name="Google Shape;7002;p29"/>
            <p:cNvSpPr/>
            <p:nvPr/>
          </p:nvSpPr>
          <p:spPr>
            <a:xfrm>
              <a:off x="3109810" y="313428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3" name="Google Shape;7003;p29"/>
            <p:cNvSpPr/>
            <p:nvPr/>
          </p:nvSpPr>
          <p:spPr>
            <a:xfrm>
              <a:off x="3104722" y="3137980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004" name="Google Shape;7004;p29"/>
          <p:cNvSpPr/>
          <p:nvPr/>
        </p:nvSpPr>
        <p:spPr>
          <a:xfrm>
            <a:off x="1651989" y="5769019"/>
            <a:ext cx="1919" cy="5183"/>
          </a:xfrm>
          <a:custGeom>
            <a:avLst/>
            <a:gdLst/>
            <a:ahLst/>
            <a:cxnLst/>
            <a:rect l="l" t="t" r="r" b="b"/>
            <a:pathLst>
              <a:path w="10" h="27" extrusionOk="0">
                <a:moveTo>
                  <a:pt x="9" y="0"/>
                </a:moveTo>
                <a:cubicBezTo>
                  <a:pt x="1" y="18"/>
                  <a:pt x="1" y="18"/>
                  <a:pt x="9" y="27"/>
                </a:cubicBezTo>
                <a:cubicBezTo>
                  <a:pt x="9" y="18"/>
                  <a:pt x="9" y="9"/>
                  <a:pt x="9" y="0"/>
                </a:cubicBezTo>
                <a:close/>
              </a:path>
            </a:pathLst>
          </a:custGeom>
          <a:solidFill>
            <a:srgbClr val="F89F0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7005" name="Google Shape;7005;p29"/>
          <p:cNvGrpSpPr/>
          <p:nvPr/>
        </p:nvGrpSpPr>
        <p:grpSpPr>
          <a:xfrm>
            <a:off x="612201" y="5774200"/>
            <a:ext cx="527087" cy="433267"/>
            <a:chOff x="3065444" y="3127665"/>
            <a:chExt cx="68656" cy="56435"/>
          </a:xfrm>
        </p:grpSpPr>
        <p:sp>
          <p:nvSpPr>
            <p:cNvPr id="7006" name="Google Shape;7006;p29"/>
            <p:cNvSpPr/>
            <p:nvPr/>
          </p:nvSpPr>
          <p:spPr>
            <a:xfrm>
              <a:off x="3067265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7" name="Google Shape;7007;p29"/>
            <p:cNvSpPr/>
            <p:nvPr/>
          </p:nvSpPr>
          <p:spPr>
            <a:xfrm>
              <a:off x="3067265" y="3128694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8" name="Google Shape;7008;p29"/>
            <p:cNvSpPr/>
            <p:nvPr/>
          </p:nvSpPr>
          <p:spPr>
            <a:xfrm>
              <a:off x="3099330" y="3138817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9" name="Google Shape;7009;p29"/>
            <p:cNvSpPr/>
            <p:nvPr/>
          </p:nvSpPr>
          <p:spPr>
            <a:xfrm>
              <a:off x="3102610" y="3138259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0" name="Google Shape;7010;p29"/>
            <p:cNvSpPr/>
            <p:nvPr/>
          </p:nvSpPr>
          <p:spPr>
            <a:xfrm>
              <a:off x="3103643" y="3138356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1" name="Google Shape;7011;p29"/>
            <p:cNvSpPr/>
            <p:nvPr/>
          </p:nvSpPr>
          <p:spPr>
            <a:xfrm>
              <a:off x="3106264" y="3140253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2" name="Google Shape;7012;p29"/>
            <p:cNvSpPr/>
            <p:nvPr/>
          </p:nvSpPr>
          <p:spPr>
            <a:xfrm>
              <a:off x="3106148" y="3140253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3" name="Google Shape;7013;p29"/>
            <p:cNvSpPr/>
            <p:nvPr/>
          </p:nvSpPr>
          <p:spPr>
            <a:xfrm>
              <a:off x="3107181" y="3140629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4" name="Google Shape;7014;p29"/>
            <p:cNvSpPr/>
            <p:nvPr/>
          </p:nvSpPr>
          <p:spPr>
            <a:xfrm>
              <a:off x="3107969" y="3140436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5" name="Google Shape;7015;p29"/>
            <p:cNvSpPr/>
            <p:nvPr/>
          </p:nvSpPr>
          <p:spPr>
            <a:xfrm>
              <a:off x="3107401" y="3140286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6" name="Google Shape;7016;p29"/>
            <p:cNvSpPr/>
            <p:nvPr/>
          </p:nvSpPr>
          <p:spPr>
            <a:xfrm>
              <a:off x="3106613" y="3139857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7" name="Google Shape;7017;p29"/>
            <p:cNvSpPr/>
            <p:nvPr/>
          </p:nvSpPr>
          <p:spPr>
            <a:xfrm>
              <a:off x="3105347" y="3138259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8" name="Google Shape;7018;p29"/>
            <p:cNvSpPr/>
            <p:nvPr/>
          </p:nvSpPr>
          <p:spPr>
            <a:xfrm>
              <a:off x="3109338" y="3141390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9" name="Google Shape;7019;p29"/>
            <p:cNvSpPr/>
            <p:nvPr/>
          </p:nvSpPr>
          <p:spPr>
            <a:xfrm>
              <a:off x="3109687" y="3141272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0" name="Google Shape;7020;p29"/>
            <p:cNvSpPr/>
            <p:nvPr/>
          </p:nvSpPr>
          <p:spPr>
            <a:xfrm>
              <a:off x="3107633" y="3139964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1" name="Google Shape;7021;p29"/>
            <p:cNvSpPr/>
            <p:nvPr/>
          </p:nvSpPr>
          <p:spPr>
            <a:xfrm>
              <a:off x="3110590" y="3142613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2" name="Google Shape;7022;p29"/>
            <p:cNvSpPr/>
            <p:nvPr/>
          </p:nvSpPr>
          <p:spPr>
            <a:xfrm>
              <a:off x="3111507" y="3143095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3" name="Google Shape;7023;p29"/>
            <p:cNvSpPr/>
            <p:nvPr/>
          </p:nvSpPr>
          <p:spPr>
            <a:xfrm>
              <a:off x="3112308" y="3143663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4" name="Google Shape;7024;p29"/>
            <p:cNvSpPr/>
            <p:nvPr/>
          </p:nvSpPr>
          <p:spPr>
            <a:xfrm>
              <a:off x="3110707" y="3141765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5" name="Google Shape;7025;p29"/>
            <p:cNvSpPr/>
            <p:nvPr/>
          </p:nvSpPr>
          <p:spPr>
            <a:xfrm>
              <a:off x="3110939" y="3141862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6" name="Google Shape;7026;p29"/>
            <p:cNvSpPr/>
            <p:nvPr/>
          </p:nvSpPr>
          <p:spPr>
            <a:xfrm>
              <a:off x="3110707" y="3141765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7" name="Google Shape;7027;p29"/>
            <p:cNvSpPr/>
            <p:nvPr/>
          </p:nvSpPr>
          <p:spPr>
            <a:xfrm>
              <a:off x="3109454" y="3140253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8" name="Google Shape;7028;p29"/>
            <p:cNvSpPr/>
            <p:nvPr/>
          </p:nvSpPr>
          <p:spPr>
            <a:xfrm>
              <a:off x="3110255" y="3141101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9" name="Google Shape;7029;p29"/>
            <p:cNvSpPr/>
            <p:nvPr/>
          </p:nvSpPr>
          <p:spPr>
            <a:xfrm>
              <a:off x="3110823" y="3141390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0" name="Google Shape;7030;p29"/>
            <p:cNvSpPr/>
            <p:nvPr/>
          </p:nvSpPr>
          <p:spPr>
            <a:xfrm>
              <a:off x="3112192" y="3142709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1" name="Google Shape;7031;p29"/>
            <p:cNvSpPr/>
            <p:nvPr/>
          </p:nvSpPr>
          <p:spPr>
            <a:xfrm>
              <a:off x="3111740" y="3142430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2" name="Google Shape;7032;p29"/>
            <p:cNvSpPr/>
            <p:nvPr/>
          </p:nvSpPr>
          <p:spPr>
            <a:xfrm>
              <a:off x="3114697" y="314470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3" name="Google Shape;7033;p29"/>
            <p:cNvSpPr/>
            <p:nvPr/>
          </p:nvSpPr>
          <p:spPr>
            <a:xfrm>
              <a:off x="3112192" y="3142527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4" name="Google Shape;7034;p29"/>
            <p:cNvSpPr/>
            <p:nvPr/>
          </p:nvSpPr>
          <p:spPr>
            <a:xfrm>
              <a:off x="3113328" y="3143663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5" name="Google Shape;7035;p29"/>
            <p:cNvSpPr/>
            <p:nvPr/>
          </p:nvSpPr>
          <p:spPr>
            <a:xfrm>
              <a:off x="3111740" y="3142527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6" name="Google Shape;7036;p29"/>
            <p:cNvSpPr/>
            <p:nvPr/>
          </p:nvSpPr>
          <p:spPr>
            <a:xfrm>
              <a:off x="3111740" y="3142430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7" name="Google Shape;7037;p29"/>
            <p:cNvSpPr/>
            <p:nvPr/>
          </p:nvSpPr>
          <p:spPr>
            <a:xfrm>
              <a:off x="3114813" y="3143438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8" name="Google Shape;7038;p29"/>
            <p:cNvSpPr/>
            <p:nvPr/>
          </p:nvSpPr>
          <p:spPr>
            <a:xfrm>
              <a:off x="3114013" y="3144039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9" name="Google Shape;7039;p29"/>
            <p:cNvSpPr/>
            <p:nvPr/>
          </p:nvSpPr>
          <p:spPr>
            <a:xfrm>
              <a:off x="3113109" y="3142999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0" name="Google Shape;7040;p29"/>
            <p:cNvSpPr/>
            <p:nvPr/>
          </p:nvSpPr>
          <p:spPr>
            <a:xfrm>
              <a:off x="3110823" y="313996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1" name="Google Shape;7041;p29"/>
            <p:cNvSpPr/>
            <p:nvPr/>
          </p:nvSpPr>
          <p:spPr>
            <a:xfrm>
              <a:off x="3110255" y="3139964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2" name="Google Shape;7042;p29"/>
            <p:cNvSpPr/>
            <p:nvPr/>
          </p:nvSpPr>
          <p:spPr>
            <a:xfrm>
              <a:off x="3112540" y="3141669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3" name="Google Shape;7043;p29"/>
            <p:cNvSpPr/>
            <p:nvPr/>
          </p:nvSpPr>
          <p:spPr>
            <a:xfrm>
              <a:off x="3114361" y="3144886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4" name="Google Shape;7044;p29"/>
            <p:cNvSpPr/>
            <p:nvPr/>
          </p:nvSpPr>
          <p:spPr>
            <a:xfrm>
              <a:off x="3115046" y="3145551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5" name="Google Shape;7045;p29"/>
            <p:cNvSpPr/>
            <p:nvPr/>
          </p:nvSpPr>
          <p:spPr>
            <a:xfrm>
              <a:off x="3086997" y="3172444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6" name="Google Shape;7046;p29"/>
            <p:cNvSpPr/>
            <p:nvPr/>
          </p:nvSpPr>
          <p:spPr>
            <a:xfrm>
              <a:off x="3088818" y="3173109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7" name="Google Shape;7047;p29"/>
            <p:cNvSpPr/>
            <p:nvPr/>
          </p:nvSpPr>
          <p:spPr>
            <a:xfrm>
              <a:off x="3115265" y="3164016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8" name="Google Shape;7048;p29"/>
            <p:cNvSpPr/>
            <p:nvPr/>
          </p:nvSpPr>
          <p:spPr>
            <a:xfrm>
              <a:off x="3103759" y="3173012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9" name="Google Shape;7049;p29"/>
            <p:cNvSpPr/>
            <p:nvPr/>
          </p:nvSpPr>
          <p:spPr>
            <a:xfrm>
              <a:off x="3103294" y="3174428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0" name="Google Shape;7050;p29"/>
            <p:cNvSpPr/>
            <p:nvPr/>
          </p:nvSpPr>
          <p:spPr>
            <a:xfrm>
              <a:off x="3078900" y="3166761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1" name="Google Shape;7051;p29"/>
            <p:cNvSpPr/>
            <p:nvPr/>
          </p:nvSpPr>
          <p:spPr>
            <a:xfrm>
              <a:off x="3119036" y="3153035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2" name="Google Shape;7052;p29"/>
            <p:cNvSpPr/>
            <p:nvPr/>
          </p:nvSpPr>
          <p:spPr>
            <a:xfrm>
              <a:off x="3089386" y="3169978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3" name="Google Shape;7053;p29"/>
            <p:cNvSpPr/>
            <p:nvPr/>
          </p:nvSpPr>
          <p:spPr>
            <a:xfrm>
              <a:off x="3118804" y="3153604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4" name="Google Shape;7054;p29"/>
            <p:cNvSpPr/>
            <p:nvPr/>
          </p:nvSpPr>
          <p:spPr>
            <a:xfrm>
              <a:off x="3085964" y="3138763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5" name="Google Shape;7055;p29"/>
            <p:cNvSpPr/>
            <p:nvPr/>
          </p:nvSpPr>
          <p:spPr>
            <a:xfrm>
              <a:off x="3096347" y="3138645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6" name="Google Shape;7056;p29"/>
            <p:cNvSpPr/>
            <p:nvPr/>
          </p:nvSpPr>
          <p:spPr>
            <a:xfrm>
              <a:off x="3117099" y="3148199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7" name="Google Shape;7057;p29"/>
            <p:cNvSpPr/>
            <p:nvPr/>
          </p:nvSpPr>
          <p:spPr>
            <a:xfrm>
              <a:off x="3118003" y="314697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8" name="Google Shape;7058;p29"/>
            <p:cNvSpPr/>
            <p:nvPr/>
          </p:nvSpPr>
          <p:spPr>
            <a:xfrm>
              <a:off x="3121425" y="3155963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9" name="Google Shape;7059;p29"/>
            <p:cNvSpPr/>
            <p:nvPr/>
          </p:nvSpPr>
          <p:spPr>
            <a:xfrm>
              <a:off x="3117215" y="3148017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0" name="Google Shape;7060;p29"/>
            <p:cNvSpPr/>
            <p:nvPr/>
          </p:nvSpPr>
          <p:spPr>
            <a:xfrm>
              <a:off x="3116867" y="3148017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1" name="Google Shape;7061;p29"/>
            <p:cNvSpPr/>
            <p:nvPr/>
          </p:nvSpPr>
          <p:spPr>
            <a:xfrm>
              <a:off x="3117099" y="3148296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2" name="Google Shape;7062;p29"/>
            <p:cNvSpPr/>
            <p:nvPr/>
          </p:nvSpPr>
          <p:spPr>
            <a:xfrm>
              <a:off x="3076498" y="315266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3" name="Google Shape;7063;p29"/>
            <p:cNvSpPr/>
            <p:nvPr/>
          </p:nvSpPr>
          <p:spPr>
            <a:xfrm>
              <a:off x="3115498" y="31696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4" name="Google Shape;7064;p29"/>
            <p:cNvSpPr/>
            <p:nvPr/>
          </p:nvSpPr>
          <p:spPr>
            <a:xfrm>
              <a:off x="3114581" y="3169227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5" name="Google Shape;7065;p29"/>
            <p:cNvSpPr/>
            <p:nvPr/>
          </p:nvSpPr>
          <p:spPr>
            <a:xfrm>
              <a:off x="3074910" y="3136179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6" name="Google Shape;7066;p29"/>
            <p:cNvSpPr/>
            <p:nvPr/>
          </p:nvSpPr>
          <p:spPr>
            <a:xfrm>
              <a:off x="3103643" y="3174246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7" name="Google Shape;7067;p29"/>
            <p:cNvSpPr/>
            <p:nvPr/>
          </p:nvSpPr>
          <p:spPr>
            <a:xfrm>
              <a:off x="3079352" y="316676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8" name="Google Shape;7068;p29"/>
            <p:cNvSpPr/>
            <p:nvPr/>
          </p:nvSpPr>
          <p:spPr>
            <a:xfrm>
              <a:off x="3122342" y="315870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9" name="Google Shape;7069;p29"/>
            <p:cNvSpPr/>
            <p:nvPr/>
          </p:nvSpPr>
          <p:spPr>
            <a:xfrm>
              <a:off x="3115950" y="3146784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0" name="Google Shape;7070;p29"/>
            <p:cNvSpPr/>
            <p:nvPr/>
          </p:nvSpPr>
          <p:spPr>
            <a:xfrm>
              <a:off x="3115265" y="3142902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1" name="Google Shape;7071;p29"/>
            <p:cNvSpPr/>
            <p:nvPr/>
          </p:nvSpPr>
          <p:spPr>
            <a:xfrm>
              <a:off x="3116298" y="3145454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2" name="Google Shape;7072;p29"/>
            <p:cNvSpPr/>
            <p:nvPr/>
          </p:nvSpPr>
          <p:spPr>
            <a:xfrm>
              <a:off x="3116324" y="3145175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3" name="Google Shape;7073;p29"/>
            <p:cNvSpPr/>
            <p:nvPr/>
          </p:nvSpPr>
          <p:spPr>
            <a:xfrm>
              <a:off x="3117022" y="3148650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4" name="Google Shape;7074;p29"/>
            <p:cNvSpPr/>
            <p:nvPr/>
          </p:nvSpPr>
          <p:spPr>
            <a:xfrm>
              <a:off x="3117435" y="3145272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5" name="Google Shape;7075;p29"/>
            <p:cNvSpPr/>
            <p:nvPr/>
          </p:nvSpPr>
          <p:spPr>
            <a:xfrm>
              <a:off x="3118468" y="3146880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6" name="Google Shape;7076;p29"/>
            <p:cNvSpPr/>
            <p:nvPr/>
          </p:nvSpPr>
          <p:spPr>
            <a:xfrm>
              <a:off x="3118119" y="3146591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7" name="Google Shape;7077;p29"/>
            <p:cNvSpPr/>
            <p:nvPr/>
          </p:nvSpPr>
          <p:spPr>
            <a:xfrm>
              <a:off x="3118235" y="3145744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8" name="Google Shape;7078;p29"/>
            <p:cNvSpPr/>
            <p:nvPr/>
          </p:nvSpPr>
          <p:spPr>
            <a:xfrm>
              <a:off x="3120625" y="3151867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9" name="Google Shape;7079;p29"/>
            <p:cNvSpPr/>
            <p:nvPr/>
          </p:nvSpPr>
          <p:spPr>
            <a:xfrm>
              <a:off x="3120973" y="3150194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0" name="Google Shape;7080;p29"/>
            <p:cNvSpPr/>
            <p:nvPr/>
          </p:nvSpPr>
          <p:spPr>
            <a:xfrm>
              <a:off x="3121774" y="3151405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1" name="Google Shape;7081;p29"/>
            <p:cNvSpPr/>
            <p:nvPr/>
          </p:nvSpPr>
          <p:spPr>
            <a:xfrm>
              <a:off x="3120289" y="3159094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2" name="Google Shape;7082;p29"/>
            <p:cNvSpPr/>
            <p:nvPr/>
          </p:nvSpPr>
          <p:spPr>
            <a:xfrm>
              <a:off x="3119036" y="3165538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3" name="Google Shape;7083;p29"/>
            <p:cNvSpPr/>
            <p:nvPr/>
          </p:nvSpPr>
          <p:spPr>
            <a:xfrm>
              <a:off x="3119372" y="3165528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4" name="Google Shape;7084;p29"/>
            <p:cNvSpPr/>
            <p:nvPr/>
          </p:nvSpPr>
          <p:spPr>
            <a:xfrm>
              <a:off x="3098284" y="313873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5" name="Google Shape;7085;p29"/>
            <p:cNvSpPr/>
            <p:nvPr/>
          </p:nvSpPr>
          <p:spPr>
            <a:xfrm>
              <a:off x="3099084" y="3138259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6" name="Google Shape;7086;p29"/>
            <p:cNvSpPr/>
            <p:nvPr/>
          </p:nvSpPr>
          <p:spPr>
            <a:xfrm>
              <a:off x="3092240" y="3174900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7" name="Google Shape;7087;p29"/>
            <p:cNvSpPr/>
            <p:nvPr/>
          </p:nvSpPr>
          <p:spPr>
            <a:xfrm>
              <a:off x="3086429" y="3172155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8" name="Google Shape;7088;p29"/>
            <p:cNvSpPr/>
            <p:nvPr/>
          </p:nvSpPr>
          <p:spPr>
            <a:xfrm>
              <a:off x="3081405" y="3169753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9" name="Google Shape;7089;p29"/>
            <p:cNvSpPr/>
            <p:nvPr/>
          </p:nvSpPr>
          <p:spPr>
            <a:xfrm>
              <a:off x="3099304" y="3183693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0" name="Google Shape;7090;p29"/>
            <p:cNvSpPr/>
            <p:nvPr/>
          </p:nvSpPr>
          <p:spPr>
            <a:xfrm>
              <a:off x="3104663" y="3182384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1" name="Google Shape;7091;p29"/>
            <p:cNvSpPr/>
            <p:nvPr/>
          </p:nvSpPr>
          <p:spPr>
            <a:xfrm>
              <a:off x="3106381" y="3181709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2" name="Google Shape;7092;p29"/>
            <p:cNvSpPr/>
            <p:nvPr/>
          </p:nvSpPr>
          <p:spPr>
            <a:xfrm>
              <a:off x="3111624" y="3181902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3" name="Google Shape;7093;p29"/>
            <p:cNvSpPr/>
            <p:nvPr/>
          </p:nvSpPr>
          <p:spPr>
            <a:xfrm>
              <a:off x="3111546" y="3182191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4" name="Google Shape;7094;p29"/>
            <p:cNvSpPr/>
            <p:nvPr/>
          </p:nvSpPr>
          <p:spPr>
            <a:xfrm>
              <a:off x="3113444" y="3181344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5" name="Google Shape;7095;p29"/>
            <p:cNvSpPr/>
            <p:nvPr/>
          </p:nvSpPr>
          <p:spPr>
            <a:xfrm>
              <a:off x="3114013" y="3180776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6" name="Google Shape;7096;p29"/>
            <p:cNvSpPr/>
            <p:nvPr/>
          </p:nvSpPr>
          <p:spPr>
            <a:xfrm>
              <a:off x="3113444" y="3180883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7" name="Google Shape;7097;p29"/>
            <p:cNvSpPr/>
            <p:nvPr/>
          </p:nvSpPr>
          <p:spPr>
            <a:xfrm>
              <a:off x="3111791" y="3181151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8" name="Google Shape;7098;p29"/>
            <p:cNvSpPr/>
            <p:nvPr/>
          </p:nvSpPr>
          <p:spPr>
            <a:xfrm>
              <a:off x="3108537" y="3181248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9" name="Google Shape;7099;p29"/>
            <p:cNvSpPr/>
            <p:nvPr/>
          </p:nvSpPr>
          <p:spPr>
            <a:xfrm>
              <a:off x="3116983" y="3179639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0" name="Google Shape;7100;p29"/>
            <p:cNvSpPr/>
            <p:nvPr/>
          </p:nvSpPr>
          <p:spPr>
            <a:xfrm>
              <a:off x="3117215" y="317916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1" name="Google Shape;7101;p29"/>
            <p:cNvSpPr/>
            <p:nvPr/>
          </p:nvSpPr>
          <p:spPr>
            <a:xfrm>
              <a:off x="3113225" y="3180111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2" name="Google Shape;7102;p29"/>
            <p:cNvSpPr/>
            <p:nvPr/>
          </p:nvSpPr>
          <p:spPr>
            <a:xfrm>
              <a:off x="3120056" y="3178213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3" name="Google Shape;7103;p29"/>
            <p:cNvSpPr/>
            <p:nvPr/>
          </p:nvSpPr>
          <p:spPr>
            <a:xfrm>
              <a:off x="3121722" y="3176701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4" name="Google Shape;7104;p29"/>
            <p:cNvSpPr/>
            <p:nvPr/>
          </p:nvSpPr>
          <p:spPr>
            <a:xfrm>
              <a:off x="3122910" y="3176133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5" name="Google Shape;7105;p29"/>
            <p:cNvSpPr/>
            <p:nvPr/>
          </p:nvSpPr>
          <p:spPr>
            <a:xfrm>
              <a:off x="3118920" y="3178406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6" name="Google Shape;7106;p29"/>
            <p:cNvSpPr/>
            <p:nvPr/>
          </p:nvSpPr>
          <p:spPr>
            <a:xfrm>
              <a:off x="3119152" y="3178127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7" name="Google Shape;7107;p29"/>
            <p:cNvSpPr/>
            <p:nvPr/>
          </p:nvSpPr>
          <p:spPr>
            <a:xfrm>
              <a:off x="3118920" y="317859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8" name="Google Shape;7108;p29"/>
            <p:cNvSpPr/>
            <p:nvPr/>
          </p:nvSpPr>
          <p:spPr>
            <a:xfrm>
              <a:off x="3115950" y="3178964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9" name="Google Shape;7109;p29"/>
            <p:cNvSpPr/>
            <p:nvPr/>
          </p:nvSpPr>
          <p:spPr>
            <a:xfrm>
              <a:off x="3117667" y="3178503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0" name="Google Shape;7110;p29"/>
            <p:cNvSpPr/>
            <p:nvPr/>
          </p:nvSpPr>
          <p:spPr>
            <a:xfrm>
              <a:off x="3118352" y="3178213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1" name="Google Shape;7111;p29"/>
            <p:cNvSpPr/>
            <p:nvPr/>
          </p:nvSpPr>
          <p:spPr>
            <a:xfrm>
              <a:off x="3121658" y="3175940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2" name="Google Shape;7112;p29"/>
            <p:cNvSpPr/>
            <p:nvPr/>
          </p:nvSpPr>
          <p:spPr>
            <a:xfrm>
              <a:off x="3120625" y="3177559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3" name="Google Shape;7113;p29"/>
            <p:cNvSpPr/>
            <p:nvPr/>
          </p:nvSpPr>
          <p:spPr>
            <a:xfrm>
              <a:off x="3125532" y="3173484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4" name="Google Shape;7114;p29"/>
            <p:cNvSpPr/>
            <p:nvPr/>
          </p:nvSpPr>
          <p:spPr>
            <a:xfrm>
              <a:off x="3121089" y="3176626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5" name="Google Shape;7115;p29"/>
            <p:cNvSpPr/>
            <p:nvPr/>
          </p:nvSpPr>
          <p:spPr>
            <a:xfrm>
              <a:off x="3123478" y="3175372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6" name="Google Shape;7116;p29"/>
            <p:cNvSpPr/>
            <p:nvPr/>
          </p:nvSpPr>
          <p:spPr>
            <a:xfrm>
              <a:off x="3120857" y="317755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7" name="Google Shape;7117;p29"/>
            <p:cNvSpPr/>
            <p:nvPr/>
          </p:nvSpPr>
          <p:spPr>
            <a:xfrm>
              <a:off x="3120741" y="317717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8" name="Google Shape;7118;p29"/>
            <p:cNvSpPr/>
            <p:nvPr/>
          </p:nvSpPr>
          <p:spPr>
            <a:xfrm>
              <a:off x="3123504" y="3171018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9" name="Google Shape;7119;p29"/>
            <p:cNvSpPr/>
            <p:nvPr/>
          </p:nvSpPr>
          <p:spPr>
            <a:xfrm>
              <a:off x="3124279" y="3173484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0" name="Google Shape;7120;p29"/>
            <p:cNvSpPr/>
            <p:nvPr/>
          </p:nvSpPr>
          <p:spPr>
            <a:xfrm>
              <a:off x="3122458" y="3174610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1" name="Google Shape;7121;p29"/>
            <p:cNvSpPr/>
            <p:nvPr/>
          </p:nvSpPr>
          <p:spPr>
            <a:xfrm>
              <a:off x="3116298" y="3178084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2" name="Google Shape;7122;p29"/>
            <p:cNvSpPr/>
            <p:nvPr/>
          </p:nvSpPr>
          <p:spPr>
            <a:xfrm>
              <a:off x="3116040" y="3178031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3" name="Google Shape;7123;p29"/>
            <p:cNvSpPr/>
            <p:nvPr/>
          </p:nvSpPr>
          <p:spPr>
            <a:xfrm>
              <a:off x="3119837" y="3176036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4" name="Google Shape;7124;p29"/>
            <p:cNvSpPr/>
            <p:nvPr/>
          </p:nvSpPr>
          <p:spPr>
            <a:xfrm>
              <a:off x="3125880" y="3173012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5" name="Google Shape;7125;p29"/>
            <p:cNvSpPr/>
            <p:nvPr/>
          </p:nvSpPr>
          <p:spPr>
            <a:xfrm>
              <a:off x="3126784" y="3172155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6" name="Google Shape;7126;p29"/>
            <p:cNvSpPr/>
            <p:nvPr/>
          </p:nvSpPr>
          <p:spPr>
            <a:xfrm>
              <a:off x="3083794" y="3133809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7" name="Google Shape;7127;p29"/>
            <p:cNvSpPr/>
            <p:nvPr/>
          </p:nvSpPr>
          <p:spPr>
            <a:xfrm>
              <a:off x="3086080" y="3132769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8" name="Google Shape;7128;p29"/>
            <p:cNvSpPr/>
            <p:nvPr/>
          </p:nvSpPr>
          <p:spPr>
            <a:xfrm>
              <a:off x="3128037" y="3139428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9" name="Google Shape;7129;p29"/>
            <p:cNvSpPr/>
            <p:nvPr/>
          </p:nvSpPr>
          <p:spPr>
            <a:xfrm>
              <a:off x="3105696" y="312917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0" name="Google Shape;7130;p29"/>
            <p:cNvSpPr/>
            <p:nvPr/>
          </p:nvSpPr>
          <p:spPr>
            <a:xfrm>
              <a:off x="3104443" y="3130217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1" name="Google Shape;7131;p29"/>
            <p:cNvSpPr/>
            <p:nvPr/>
          </p:nvSpPr>
          <p:spPr>
            <a:xfrm>
              <a:off x="3074910" y="3141390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2" name="Google Shape;7132;p29"/>
            <p:cNvSpPr/>
            <p:nvPr/>
          </p:nvSpPr>
          <p:spPr>
            <a:xfrm>
              <a:off x="3132828" y="3158429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3" name="Google Shape;7133;p29"/>
            <p:cNvSpPr/>
            <p:nvPr/>
          </p:nvSpPr>
          <p:spPr>
            <a:xfrm>
              <a:off x="3082774" y="3130592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4" name="Google Shape;7134;p29"/>
            <p:cNvSpPr/>
            <p:nvPr/>
          </p:nvSpPr>
          <p:spPr>
            <a:xfrm>
              <a:off x="3133513" y="3157292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5" name="Google Shape;7135;p29"/>
            <p:cNvSpPr/>
            <p:nvPr/>
          </p:nvSpPr>
          <p:spPr>
            <a:xfrm>
              <a:off x="3082658" y="3176036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6" name="Google Shape;7136;p29"/>
            <p:cNvSpPr/>
            <p:nvPr/>
          </p:nvSpPr>
          <p:spPr>
            <a:xfrm>
              <a:off x="3094293" y="3183049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7" name="Google Shape;7137;p29"/>
            <p:cNvSpPr/>
            <p:nvPr/>
          </p:nvSpPr>
          <p:spPr>
            <a:xfrm>
              <a:off x="3130387" y="3167608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8" name="Google Shape;7138;p29"/>
            <p:cNvSpPr/>
            <p:nvPr/>
          </p:nvSpPr>
          <p:spPr>
            <a:xfrm>
              <a:off x="3128270" y="3168176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9" name="Google Shape;7139;p29"/>
            <p:cNvSpPr/>
            <p:nvPr/>
          </p:nvSpPr>
          <p:spPr>
            <a:xfrm>
              <a:off x="3131343" y="3154451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0" name="Google Shape;7140;p29"/>
            <p:cNvSpPr/>
            <p:nvPr/>
          </p:nvSpPr>
          <p:spPr>
            <a:xfrm>
              <a:off x="3129974" y="3167705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1" name="Google Shape;7141;p29"/>
            <p:cNvSpPr/>
            <p:nvPr/>
          </p:nvSpPr>
          <p:spPr>
            <a:xfrm>
              <a:off x="3130090" y="3167994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2" name="Google Shape;7142;p29"/>
            <p:cNvSpPr/>
            <p:nvPr/>
          </p:nvSpPr>
          <p:spPr>
            <a:xfrm>
              <a:off x="3130323" y="3167233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3" name="Google Shape;7143;p29"/>
            <p:cNvSpPr/>
            <p:nvPr/>
          </p:nvSpPr>
          <p:spPr>
            <a:xfrm>
              <a:off x="3068633" y="3158708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4" name="Google Shape;7144;p29"/>
            <p:cNvSpPr/>
            <p:nvPr/>
          </p:nvSpPr>
          <p:spPr>
            <a:xfrm>
              <a:off x="3120056" y="3136844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5" name="Google Shape;7145;p29"/>
            <p:cNvSpPr/>
            <p:nvPr/>
          </p:nvSpPr>
          <p:spPr>
            <a:xfrm>
              <a:off x="3119036" y="3135986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6" name="Google Shape;7146;p29"/>
            <p:cNvSpPr/>
            <p:nvPr/>
          </p:nvSpPr>
          <p:spPr>
            <a:xfrm>
              <a:off x="3065444" y="3127665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7" name="Google Shape;7147;p29"/>
            <p:cNvSpPr/>
            <p:nvPr/>
          </p:nvSpPr>
          <p:spPr>
            <a:xfrm>
              <a:off x="3105012" y="3130120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8" name="Google Shape;7148;p29"/>
            <p:cNvSpPr/>
            <p:nvPr/>
          </p:nvSpPr>
          <p:spPr>
            <a:xfrm>
              <a:off x="3074793" y="3141294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9" name="Google Shape;7149;p29"/>
            <p:cNvSpPr/>
            <p:nvPr/>
          </p:nvSpPr>
          <p:spPr>
            <a:xfrm>
              <a:off x="3129406" y="3150569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0" name="Google Shape;7150;p29"/>
            <p:cNvSpPr/>
            <p:nvPr/>
          </p:nvSpPr>
          <p:spPr>
            <a:xfrm>
              <a:off x="3128618" y="3169796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1" name="Google Shape;7151;p29"/>
            <p:cNvSpPr/>
            <p:nvPr/>
          </p:nvSpPr>
          <p:spPr>
            <a:xfrm>
              <a:off x="3122678" y="3173323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2" name="Google Shape;7152;p29"/>
            <p:cNvSpPr/>
            <p:nvPr/>
          </p:nvSpPr>
          <p:spPr>
            <a:xfrm>
              <a:off x="3126565" y="3170246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3" name="Google Shape;7153;p29"/>
            <p:cNvSpPr/>
            <p:nvPr/>
          </p:nvSpPr>
          <p:spPr>
            <a:xfrm>
              <a:off x="3126216" y="3171018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4" name="Google Shape;7154;p29"/>
            <p:cNvSpPr/>
            <p:nvPr/>
          </p:nvSpPr>
          <p:spPr>
            <a:xfrm>
              <a:off x="3130439" y="3166289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5" name="Google Shape;7155;p29"/>
            <p:cNvSpPr/>
            <p:nvPr/>
          </p:nvSpPr>
          <p:spPr>
            <a:xfrm>
              <a:off x="3126100" y="3169796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6" name="Google Shape;7156;p29"/>
            <p:cNvSpPr/>
            <p:nvPr/>
          </p:nvSpPr>
          <p:spPr>
            <a:xfrm>
              <a:off x="3127934" y="3167329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7" name="Google Shape;7157;p29"/>
            <p:cNvSpPr/>
            <p:nvPr/>
          </p:nvSpPr>
          <p:spPr>
            <a:xfrm>
              <a:off x="3127701" y="3168091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8" name="Google Shape;7158;p29"/>
            <p:cNvSpPr/>
            <p:nvPr/>
          </p:nvSpPr>
          <p:spPr>
            <a:xfrm>
              <a:off x="3126565" y="3168745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9" name="Google Shape;7159;p29"/>
            <p:cNvSpPr/>
            <p:nvPr/>
          </p:nvSpPr>
          <p:spPr>
            <a:xfrm>
              <a:off x="3131123" y="3159727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0" name="Google Shape;7160;p29"/>
            <p:cNvSpPr/>
            <p:nvPr/>
          </p:nvSpPr>
          <p:spPr>
            <a:xfrm>
              <a:off x="3129406" y="3162021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1" name="Google Shape;7161;p29"/>
            <p:cNvSpPr/>
            <p:nvPr/>
          </p:nvSpPr>
          <p:spPr>
            <a:xfrm>
              <a:off x="3129638" y="3159834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2" name="Google Shape;7162;p29"/>
            <p:cNvSpPr/>
            <p:nvPr/>
          </p:nvSpPr>
          <p:spPr>
            <a:xfrm>
              <a:off x="3130555" y="3149722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3" name="Google Shape;7163;p29"/>
            <p:cNvSpPr/>
            <p:nvPr/>
          </p:nvSpPr>
          <p:spPr>
            <a:xfrm>
              <a:off x="3124395" y="3141562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4" name="Google Shape;7164;p29"/>
            <p:cNvSpPr/>
            <p:nvPr/>
          </p:nvSpPr>
          <p:spPr>
            <a:xfrm>
              <a:off x="3125299" y="3141958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5" name="Google Shape;7165;p29"/>
            <p:cNvSpPr/>
            <p:nvPr/>
          </p:nvSpPr>
          <p:spPr>
            <a:xfrm>
              <a:off x="3097483" y="3183618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6" name="Google Shape;7166;p29"/>
            <p:cNvSpPr/>
            <p:nvPr/>
          </p:nvSpPr>
          <p:spPr>
            <a:xfrm>
              <a:off x="3098852" y="3183146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7" name="Google Shape;7167;p29"/>
            <p:cNvSpPr/>
            <p:nvPr/>
          </p:nvSpPr>
          <p:spPr>
            <a:xfrm>
              <a:off x="3090871" y="3131847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8" name="Google Shape;7168;p29"/>
            <p:cNvSpPr/>
            <p:nvPr/>
          </p:nvSpPr>
          <p:spPr>
            <a:xfrm>
              <a:off x="3083342" y="3134281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9" name="Google Shape;7169;p29"/>
            <p:cNvSpPr/>
            <p:nvPr/>
          </p:nvSpPr>
          <p:spPr>
            <a:xfrm>
              <a:off x="3078254" y="3137980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170" name="Google Shape;7170;p29"/>
          <p:cNvGrpSpPr/>
          <p:nvPr/>
        </p:nvGrpSpPr>
        <p:grpSpPr>
          <a:xfrm>
            <a:off x="917001" y="5375600"/>
            <a:ext cx="527087" cy="433267"/>
            <a:chOff x="3105146" y="3154133"/>
            <a:chExt cx="68656" cy="56435"/>
          </a:xfrm>
        </p:grpSpPr>
        <p:sp>
          <p:nvSpPr>
            <p:cNvPr id="7171" name="Google Shape;7171;p29"/>
            <p:cNvSpPr/>
            <p:nvPr/>
          </p:nvSpPr>
          <p:spPr>
            <a:xfrm>
              <a:off x="3106967" y="3155162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2" name="Google Shape;7172;p29"/>
            <p:cNvSpPr/>
            <p:nvPr/>
          </p:nvSpPr>
          <p:spPr>
            <a:xfrm>
              <a:off x="3106967" y="3155162"/>
              <a:ext cx="64330" cy="53323"/>
            </a:xfrm>
            <a:custGeom>
              <a:avLst/>
              <a:gdLst/>
              <a:ahLst/>
              <a:cxnLst/>
              <a:rect l="l" t="t" r="r" b="b"/>
              <a:pathLst>
                <a:path w="4981" h="4973" extrusionOk="0">
                  <a:moveTo>
                    <a:pt x="2491" y="787"/>
                  </a:moveTo>
                  <a:cubicBezTo>
                    <a:pt x="3427" y="787"/>
                    <a:pt x="4195" y="1546"/>
                    <a:pt x="4195" y="2491"/>
                  </a:cubicBezTo>
                  <a:cubicBezTo>
                    <a:pt x="4195" y="3427"/>
                    <a:pt x="3427" y="4186"/>
                    <a:pt x="2491" y="4186"/>
                  </a:cubicBezTo>
                  <a:cubicBezTo>
                    <a:pt x="1555" y="4186"/>
                    <a:pt x="786" y="3427"/>
                    <a:pt x="786" y="2491"/>
                  </a:cubicBezTo>
                  <a:cubicBezTo>
                    <a:pt x="786" y="1546"/>
                    <a:pt x="1555" y="787"/>
                    <a:pt x="2491" y="787"/>
                  </a:cubicBezTo>
                  <a:close/>
                  <a:moveTo>
                    <a:pt x="2491" y="1"/>
                  </a:moveTo>
                  <a:cubicBezTo>
                    <a:pt x="1113" y="1"/>
                    <a:pt x="1" y="1113"/>
                    <a:pt x="1" y="2491"/>
                  </a:cubicBezTo>
                  <a:cubicBezTo>
                    <a:pt x="1" y="3860"/>
                    <a:pt x="1113" y="4972"/>
                    <a:pt x="2491" y="4972"/>
                  </a:cubicBezTo>
                  <a:cubicBezTo>
                    <a:pt x="3859" y="4972"/>
                    <a:pt x="4972" y="3860"/>
                    <a:pt x="4981" y="2491"/>
                  </a:cubicBezTo>
                  <a:cubicBezTo>
                    <a:pt x="4981" y="1113"/>
                    <a:pt x="3859" y="1"/>
                    <a:pt x="24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3" name="Google Shape;7173;p29"/>
            <p:cNvSpPr/>
            <p:nvPr/>
          </p:nvSpPr>
          <p:spPr>
            <a:xfrm>
              <a:off x="3139032" y="3165285"/>
              <a:ext cx="413" cy="311"/>
            </a:xfrm>
            <a:custGeom>
              <a:avLst/>
              <a:gdLst/>
              <a:ahLst/>
              <a:cxnLst/>
              <a:rect l="l" t="t" r="r" b="b"/>
              <a:pathLst>
                <a:path w="32" h="29" extrusionOk="0">
                  <a:moveTo>
                    <a:pt x="11" y="0"/>
                  </a:moveTo>
                  <a:cubicBezTo>
                    <a:pt x="1" y="0"/>
                    <a:pt x="8" y="28"/>
                    <a:pt x="8" y="28"/>
                  </a:cubicBezTo>
                  <a:cubicBezTo>
                    <a:pt x="31" y="28"/>
                    <a:pt x="20" y="0"/>
                    <a:pt x="17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4" y="1"/>
                    <a:pt x="13" y="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4" name="Google Shape;7174;p29"/>
            <p:cNvSpPr/>
            <p:nvPr/>
          </p:nvSpPr>
          <p:spPr>
            <a:xfrm>
              <a:off x="3142312" y="3164727"/>
              <a:ext cx="581" cy="204"/>
            </a:xfrm>
            <a:custGeom>
              <a:avLst/>
              <a:gdLst/>
              <a:ahLst/>
              <a:cxnLst/>
              <a:rect l="l" t="t" r="r" b="b"/>
              <a:pathLst>
                <a:path w="45" h="19" extrusionOk="0">
                  <a:moveTo>
                    <a:pt x="45" y="1"/>
                  </a:moveTo>
                  <a:lnTo>
                    <a:pt x="10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5" name="Google Shape;7175;p29"/>
            <p:cNvSpPr/>
            <p:nvPr/>
          </p:nvSpPr>
          <p:spPr>
            <a:xfrm>
              <a:off x="3143345" y="3164823"/>
              <a:ext cx="1950" cy="579"/>
            </a:xfrm>
            <a:custGeom>
              <a:avLst/>
              <a:gdLst/>
              <a:ahLst/>
              <a:cxnLst/>
              <a:rect l="l" t="t" r="r" b="b"/>
              <a:pathLst>
                <a:path w="151" h="54" extrusionOk="0">
                  <a:moveTo>
                    <a:pt x="27" y="1"/>
                  </a:moveTo>
                  <a:lnTo>
                    <a:pt x="0" y="36"/>
                  </a:lnTo>
                  <a:cubicBezTo>
                    <a:pt x="53" y="45"/>
                    <a:pt x="124" y="36"/>
                    <a:pt x="150" y="54"/>
                  </a:cubicBezTo>
                  <a:cubicBezTo>
                    <a:pt x="147" y="30"/>
                    <a:pt x="131" y="26"/>
                    <a:pt x="111" y="26"/>
                  </a:cubicBezTo>
                  <a:cubicBezTo>
                    <a:pt x="99" y="26"/>
                    <a:pt x="85" y="28"/>
                    <a:pt x="72" y="28"/>
                  </a:cubicBezTo>
                  <a:cubicBezTo>
                    <a:pt x="58" y="28"/>
                    <a:pt x="46" y="26"/>
                    <a:pt x="36" y="18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6" name="Google Shape;7176;p29"/>
            <p:cNvSpPr/>
            <p:nvPr/>
          </p:nvSpPr>
          <p:spPr>
            <a:xfrm>
              <a:off x="3145966" y="3166721"/>
              <a:ext cx="452" cy="97"/>
            </a:xfrm>
            <a:custGeom>
              <a:avLst/>
              <a:gdLst/>
              <a:ahLst/>
              <a:cxnLst/>
              <a:rect l="l" t="t" r="r" b="b"/>
              <a:pathLst>
                <a:path w="35" h="9" extrusionOk="0">
                  <a:moveTo>
                    <a:pt x="0" y="0"/>
                  </a:moveTo>
                  <a:cubicBezTo>
                    <a:pt x="4" y="1"/>
                    <a:pt x="7" y="1"/>
                    <a:pt x="9" y="1"/>
                  </a:cubicBezTo>
                  <a:lnTo>
                    <a:pt x="9" y="1"/>
                  </a:lnTo>
                  <a:cubicBezTo>
                    <a:pt x="9" y="1"/>
                    <a:pt x="9" y="1"/>
                    <a:pt x="9" y="0"/>
                  </a:cubicBezTo>
                  <a:close/>
                  <a:moveTo>
                    <a:pt x="32" y="1"/>
                  </a:moveTo>
                  <a:cubicBezTo>
                    <a:pt x="31" y="1"/>
                    <a:pt x="30" y="1"/>
                    <a:pt x="29" y="3"/>
                  </a:cubicBezTo>
                  <a:lnTo>
                    <a:pt x="29" y="3"/>
                  </a:lnTo>
                  <a:cubicBezTo>
                    <a:pt x="34" y="2"/>
                    <a:pt x="34" y="1"/>
                    <a:pt x="32" y="1"/>
                  </a:cubicBezTo>
                  <a:close/>
                  <a:moveTo>
                    <a:pt x="9" y="1"/>
                  </a:moveTo>
                  <a:cubicBezTo>
                    <a:pt x="10" y="9"/>
                    <a:pt x="19" y="9"/>
                    <a:pt x="27" y="9"/>
                  </a:cubicBezTo>
                  <a:cubicBezTo>
                    <a:pt x="27" y="6"/>
                    <a:pt x="28" y="4"/>
                    <a:pt x="29" y="3"/>
                  </a:cubicBezTo>
                  <a:lnTo>
                    <a:pt x="29" y="3"/>
                  </a:lnTo>
                  <a:cubicBezTo>
                    <a:pt x="28" y="3"/>
                    <a:pt x="27" y="3"/>
                    <a:pt x="25" y="3"/>
                  </a:cubicBezTo>
                  <a:cubicBezTo>
                    <a:pt x="22" y="3"/>
                    <a:pt x="16" y="2"/>
                    <a:pt x="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7" name="Google Shape;7177;p29"/>
            <p:cNvSpPr/>
            <p:nvPr/>
          </p:nvSpPr>
          <p:spPr>
            <a:xfrm>
              <a:off x="3145850" y="3166721"/>
              <a:ext cx="284" cy="129"/>
            </a:xfrm>
            <a:custGeom>
              <a:avLst/>
              <a:gdLst/>
              <a:ahLst/>
              <a:cxnLst/>
              <a:rect l="l" t="t" r="r" b="b"/>
              <a:pathLst>
                <a:path w="22" h="12" extrusionOk="0">
                  <a:moveTo>
                    <a:pt x="18" y="0"/>
                  </a:moveTo>
                  <a:cubicBezTo>
                    <a:pt x="1" y="0"/>
                    <a:pt x="10" y="12"/>
                    <a:pt x="16" y="12"/>
                  </a:cubicBezTo>
                  <a:cubicBezTo>
                    <a:pt x="19" y="12"/>
                    <a:pt x="21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8" name="Google Shape;7178;p29"/>
            <p:cNvSpPr/>
            <p:nvPr/>
          </p:nvSpPr>
          <p:spPr>
            <a:xfrm>
              <a:off x="3146883" y="3167097"/>
              <a:ext cx="568" cy="332"/>
            </a:xfrm>
            <a:custGeom>
              <a:avLst/>
              <a:gdLst/>
              <a:ahLst/>
              <a:cxnLst/>
              <a:rect l="l" t="t" r="r" b="b"/>
              <a:pathLst>
                <a:path w="44" h="31" extrusionOk="0">
                  <a:moveTo>
                    <a:pt x="0" y="0"/>
                  </a:moveTo>
                  <a:cubicBezTo>
                    <a:pt x="0" y="9"/>
                    <a:pt x="27" y="27"/>
                    <a:pt x="18" y="27"/>
                  </a:cubicBezTo>
                  <a:cubicBezTo>
                    <a:pt x="24" y="29"/>
                    <a:pt x="29" y="30"/>
                    <a:pt x="33" y="30"/>
                  </a:cubicBezTo>
                  <a:cubicBezTo>
                    <a:pt x="44" y="30"/>
                    <a:pt x="42" y="20"/>
                    <a:pt x="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9" name="Google Shape;7179;p29"/>
            <p:cNvSpPr/>
            <p:nvPr/>
          </p:nvSpPr>
          <p:spPr>
            <a:xfrm>
              <a:off x="3147671" y="3166904"/>
              <a:ext cx="245" cy="54"/>
            </a:xfrm>
            <a:custGeom>
              <a:avLst/>
              <a:gdLst/>
              <a:ahLst/>
              <a:cxnLst/>
              <a:rect l="l" t="t" r="r" b="b"/>
              <a:pathLst>
                <a:path w="19" h="5" extrusionOk="0">
                  <a:moveTo>
                    <a:pt x="1" y="1"/>
                  </a:moveTo>
                  <a:cubicBezTo>
                    <a:pt x="1" y="1"/>
                    <a:pt x="1" y="5"/>
                    <a:pt x="6" y="5"/>
                  </a:cubicBezTo>
                  <a:cubicBezTo>
                    <a:pt x="9" y="5"/>
                    <a:pt x="13" y="4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0" name="Google Shape;7180;p29"/>
            <p:cNvSpPr/>
            <p:nvPr/>
          </p:nvSpPr>
          <p:spPr>
            <a:xfrm>
              <a:off x="3147103" y="3166754"/>
              <a:ext cx="581" cy="161"/>
            </a:xfrm>
            <a:custGeom>
              <a:avLst/>
              <a:gdLst/>
              <a:ahLst/>
              <a:cxnLst/>
              <a:rect l="l" t="t" r="r" b="b"/>
              <a:pathLst>
                <a:path w="45" h="15" extrusionOk="0">
                  <a:moveTo>
                    <a:pt x="29" y="5"/>
                  </a:moveTo>
                  <a:cubicBezTo>
                    <a:pt x="25" y="5"/>
                    <a:pt x="16" y="10"/>
                    <a:pt x="1" y="15"/>
                  </a:cubicBezTo>
                  <a:lnTo>
                    <a:pt x="27" y="15"/>
                  </a:lnTo>
                  <a:cubicBezTo>
                    <a:pt x="31" y="7"/>
                    <a:pt x="31" y="5"/>
                    <a:pt x="29" y="5"/>
                  </a:cubicBezTo>
                  <a:close/>
                  <a:moveTo>
                    <a:pt x="38" y="1"/>
                  </a:moveTo>
                  <a:cubicBezTo>
                    <a:pt x="37" y="1"/>
                    <a:pt x="34" y="4"/>
                    <a:pt x="27" y="15"/>
                  </a:cubicBezTo>
                  <a:lnTo>
                    <a:pt x="45" y="15"/>
                  </a:lnTo>
                  <a:cubicBezTo>
                    <a:pt x="39" y="9"/>
                    <a:pt x="41" y="1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1" name="Google Shape;7181;p29"/>
            <p:cNvSpPr/>
            <p:nvPr/>
          </p:nvSpPr>
          <p:spPr>
            <a:xfrm>
              <a:off x="3146315" y="3166325"/>
              <a:ext cx="801" cy="407"/>
            </a:xfrm>
            <a:custGeom>
              <a:avLst/>
              <a:gdLst/>
              <a:ahLst/>
              <a:cxnLst/>
              <a:rect l="l" t="t" r="r" b="b"/>
              <a:pathLst>
                <a:path w="62" h="38" extrusionOk="0">
                  <a:moveTo>
                    <a:pt x="40" y="0"/>
                  </a:moveTo>
                  <a:cubicBezTo>
                    <a:pt x="1" y="0"/>
                    <a:pt x="7" y="22"/>
                    <a:pt x="53" y="37"/>
                  </a:cubicBezTo>
                  <a:cubicBezTo>
                    <a:pt x="44" y="19"/>
                    <a:pt x="26" y="11"/>
                    <a:pt x="62" y="2"/>
                  </a:cubicBezTo>
                  <a:cubicBezTo>
                    <a:pt x="53" y="1"/>
                    <a:pt x="46" y="0"/>
                    <a:pt x="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2" name="Google Shape;7182;p29"/>
            <p:cNvSpPr/>
            <p:nvPr/>
          </p:nvSpPr>
          <p:spPr>
            <a:xfrm>
              <a:off x="3145049" y="3164727"/>
              <a:ext cx="581" cy="268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27" y="1"/>
                  </a:moveTo>
                  <a:lnTo>
                    <a:pt x="1" y="10"/>
                  </a:lnTo>
                  <a:cubicBezTo>
                    <a:pt x="7" y="10"/>
                    <a:pt x="29" y="24"/>
                    <a:pt x="39" y="24"/>
                  </a:cubicBezTo>
                  <a:cubicBezTo>
                    <a:pt x="43" y="24"/>
                    <a:pt x="45" y="23"/>
                    <a:pt x="45" y="18"/>
                  </a:cubicBezTo>
                  <a:cubicBezTo>
                    <a:pt x="36" y="18"/>
                    <a:pt x="36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3" name="Google Shape;7183;p29"/>
            <p:cNvSpPr/>
            <p:nvPr/>
          </p:nvSpPr>
          <p:spPr>
            <a:xfrm>
              <a:off x="3149040" y="3167858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0" y="9"/>
                    <a:pt x="27" y="27"/>
                    <a:pt x="18" y="35"/>
                  </a:cubicBezTo>
                  <a:cubicBezTo>
                    <a:pt x="27" y="35"/>
                    <a:pt x="27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4" name="Google Shape;7184;p29"/>
            <p:cNvSpPr/>
            <p:nvPr/>
          </p:nvSpPr>
          <p:spPr>
            <a:xfrm>
              <a:off x="3149388" y="3167740"/>
              <a:ext cx="581" cy="129"/>
            </a:xfrm>
            <a:custGeom>
              <a:avLst/>
              <a:gdLst/>
              <a:ahLst/>
              <a:cxnLst/>
              <a:rect l="l" t="t" r="r" b="b"/>
              <a:pathLst>
                <a:path w="45" h="12" extrusionOk="0">
                  <a:moveTo>
                    <a:pt x="19" y="1"/>
                  </a:moveTo>
                  <a:cubicBezTo>
                    <a:pt x="10" y="1"/>
                    <a:pt x="5" y="6"/>
                    <a:pt x="0" y="11"/>
                  </a:cubicBezTo>
                  <a:lnTo>
                    <a:pt x="44" y="11"/>
                  </a:lnTo>
                  <a:cubicBezTo>
                    <a:pt x="33" y="4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5" name="Google Shape;7185;p29"/>
            <p:cNvSpPr/>
            <p:nvPr/>
          </p:nvSpPr>
          <p:spPr>
            <a:xfrm>
              <a:off x="3147335" y="3166432"/>
              <a:ext cx="1033" cy="107"/>
            </a:xfrm>
            <a:custGeom>
              <a:avLst/>
              <a:gdLst/>
              <a:ahLst/>
              <a:cxnLst/>
              <a:rect l="l" t="t" r="r" b="b"/>
              <a:pathLst>
                <a:path w="80" h="10" extrusionOk="0">
                  <a:moveTo>
                    <a:pt x="71" y="1"/>
                  </a:moveTo>
                  <a:lnTo>
                    <a:pt x="0" y="9"/>
                  </a:lnTo>
                  <a:lnTo>
                    <a:pt x="80" y="9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6" name="Google Shape;7186;p29"/>
            <p:cNvSpPr/>
            <p:nvPr/>
          </p:nvSpPr>
          <p:spPr>
            <a:xfrm>
              <a:off x="3150292" y="3169081"/>
              <a:ext cx="594" cy="11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27" y="1"/>
                  </a:moveTo>
                  <a:lnTo>
                    <a:pt x="1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7" name="Google Shape;7187;p29"/>
            <p:cNvSpPr/>
            <p:nvPr/>
          </p:nvSpPr>
          <p:spPr>
            <a:xfrm>
              <a:off x="3151209" y="3169563"/>
              <a:ext cx="814" cy="483"/>
            </a:xfrm>
            <a:custGeom>
              <a:avLst/>
              <a:gdLst/>
              <a:ahLst/>
              <a:cxnLst/>
              <a:rect l="l" t="t" r="r" b="b"/>
              <a:pathLst>
                <a:path w="63" h="45" extrusionOk="0">
                  <a:moveTo>
                    <a:pt x="27" y="0"/>
                  </a:moveTo>
                  <a:cubicBezTo>
                    <a:pt x="1" y="0"/>
                    <a:pt x="18" y="35"/>
                    <a:pt x="1" y="35"/>
                  </a:cubicBezTo>
                  <a:cubicBezTo>
                    <a:pt x="18" y="44"/>
                    <a:pt x="36" y="44"/>
                    <a:pt x="62" y="44"/>
                  </a:cubicBezTo>
                  <a:cubicBezTo>
                    <a:pt x="45" y="44"/>
                    <a:pt x="36" y="27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8" name="Google Shape;7188;p29"/>
            <p:cNvSpPr/>
            <p:nvPr/>
          </p:nvSpPr>
          <p:spPr>
            <a:xfrm>
              <a:off x="3152010" y="3170131"/>
              <a:ext cx="465" cy="0"/>
            </a:xfrm>
            <a:custGeom>
              <a:avLst/>
              <a:gdLst/>
              <a:ahLst/>
              <a:cxnLst/>
              <a:rect l="l" t="t" r="r" b="b"/>
              <a:pathLst>
                <a:path w="36" extrusionOk="0">
                  <a:moveTo>
                    <a:pt x="36" y="0"/>
                  </a:moveTo>
                  <a:cubicBezTo>
                    <a:pt x="27" y="0"/>
                    <a:pt x="18" y="0"/>
                    <a:pt x="0" y="0"/>
                  </a:cubicBezTo>
                  <a:cubicBezTo>
                    <a:pt x="9" y="0"/>
                    <a:pt x="27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9" name="Google Shape;7189;p29"/>
            <p:cNvSpPr/>
            <p:nvPr/>
          </p:nvSpPr>
          <p:spPr>
            <a:xfrm>
              <a:off x="3150409" y="3168233"/>
              <a:ext cx="245" cy="483"/>
            </a:xfrm>
            <a:custGeom>
              <a:avLst/>
              <a:gdLst/>
              <a:ahLst/>
              <a:cxnLst/>
              <a:rect l="l" t="t" r="r" b="b"/>
              <a:pathLst>
                <a:path w="19" h="45" extrusionOk="0">
                  <a:moveTo>
                    <a:pt x="10" y="0"/>
                  </a:moveTo>
                  <a:cubicBezTo>
                    <a:pt x="10" y="9"/>
                    <a:pt x="1" y="27"/>
                    <a:pt x="10" y="45"/>
                  </a:cubicBezTo>
                  <a:lnTo>
                    <a:pt x="18" y="9"/>
                  </a:lnTo>
                  <a:cubicBezTo>
                    <a:pt x="18" y="9"/>
                    <a:pt x="10" y="9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0" name="Google Shape;7190;p29"/>
            <p:cNvSpPr/>
            <p:nvPr/>
          </p:nvSpPr>
          <p:spPr>
            <a:xfrm>
              <a:off x="3150641" y="3168330"/>
              <a:ext cx="245" cy="290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18"/>
                    <a:pt x="18" y="18"/>
                    <a:pt x="18" y="27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1" name="Google Shape;7191;p29"/>
            <p:cNvSpPr/>
            <p:nvPr/>
          </p:nvSpPr>
          <p:spPr>
            <a:xfrm>
              <a:off x="3150409" y="3168233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2" name="Google Shape;7192;p29"/>
            <p:cNvSpPr/>
            <p:nvPr/>
          </p:nvSpPr>
          <p:spPr>
            <a:xfrm>
              <a:off x="3149156" y="3166721"/>
              <a:ext cx="827" cy="397"/>
            </a:xfrm>
            <a:custGeom>
              <a:avLst/>
              <a:gdLst/>
              <a:ahLst/>
              <a:cxnLst/>
              <a:rect l="l" t="t" r="r" b="b"/>
              <a:pathLst>
                <a:path w="64" h="37" extrusionOk="0">
                  <a:moveTo>
                    <a:pt x="45" y="0"/>
                  </a:moveTo>
                  <a:lnTo>
                    <a:pt x="45" y="0"/>
                  </a:lnTo>
                  <a:cubicBezTo>
                    <a:pt x="18" y="9"/>
                    <a:pt x="36" y="35"/>
                    <a:pt x="1" y="35"/>
                  </a:cubicBezTo>
                  <a:cubicBezTo>
                    <a:pt x="6" y="35"/>
                    <a:pt x="14" y="36"/>
                    <a:pt x="22" y="36"/>
                  </a:cubicBezTo>
                  <a:cubicBezTo>
                    <a:pt x="42" y="36"/>
                    <a:pt x="64" y="32"/>
                    <a:pt x="4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3" name="Google Shape;7193;p29"/>
            <p:cNvSpPr/>
            <p:nvPr/>
          </p:nvSpPr>
          <p:spPr>
            <a:xfrm>
              <a:off x="3149957" y="3167569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18" y="1"/>
                  </a:moveTo>
                  <a:cubicBezTo>
                    <a:pt x="18" y="9"/>
                    <a:pt x="18" y="18"/>
                    <a:pt x="0" y="18"/>
                  </a:cubicBezTo>
                  <a:cubicBezTo>
                    <a:pt x="18" y="18"/>
                    <a:pt x="36" y="18"/>
                    <a:pt x="45" y="27"/>
                  </a:cubicBezTo>
                  <a:cubicBezTo>
                    <a:pt x="36" y="18"/>
                    <a:pt x="27" y="9"/>
                    <a:pt x="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4" name="Google Shape;7194;p29"/>
            <p:cNvSpPr/>
            <p:nvPr/>
          </p:nvSpPr>
          <p:spPr>
            <a:xfrm>
              <a:off x="3150525" y="3167858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9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5" name="Google Shape;7195;p29"/>
            <p:cNvSpPr/>
            <p:nvPr/>
          </p:nvSpPr>
          <p:spPr>
            <a:xfrm>
              <a:off x="3151894" y="3169177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cubicBezTo>
                    <a:pt x="18" y="10"/>
                    <a:pt x="1" y="18"/>
                    <a:pt x="18" y="27"/>
                  </a:cubicBezTo>
                  <a:cubicBezTo>
                    <a:pt x="36" y="27"/>
                    <a:pt x="54" y="45"/>
                    <a:pt x="71" y="54"/>
                  </a:cubicBezTo>
                  <a:cubicBezTo>
                    <a:pt x="54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6" name="Google Shape;7196;p29"/>
            <p:cNvSpPr/>
            <p:nvPr/>
          </p:nvSpPr>
          <p:spPr>
            <a:xfrm>
              <a:off x="3151442" y="3168898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7" name="Google Shape;7197;p29"/>
            <p:cNvSpPr/>
            <p:nvPr/>
          </p:nvSpPr>
          <p:spPr>
            <a:xfrm>
              <a:off x="3154399" y="317117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8" name="Google Shape;7198;p29"/>
            <p:cNvSpPr/>
            <p:nvPr/>
          </p:nvSpPr>
          <p:spPr>
            <a:xfrm>
              <a:off x="3151894" y="3168995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18" y="9"/>
                    <a:pt x="27" y="18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9" name="Google Shape;7199;p29"/>
            <p:cNvSpPr/>
            <p:nvPr/>
          </p:nvSpPr>
          <p:spPr>
            <a:xfrm>
              <a:off x="3153030" y="3170131"/>
              <a:ext cx="129" cy="290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1"/>
                  </a:moveTo>
                  <a:cubicBezTo>
                    <a:pt x="1" y="10"/>
                    <a:pt x="1" y="26"/>
                    <a:pt x="10" y="26"/>
                  </a:cubicBezTo>
                  <a:cubicBezTo>
                    <a:pt x="1" y="18"/>
                    <a:pt x="1" y="9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0" name="Google Shape;7200;p29"/>
            <p:cNvSpPr/>
            <p:nvPr/>
          </p:nvSpPr>
          <p:spPr>
            <a:xfrm>
              <a:off x="3151442" y="3168995"/>
              <a:ext cx="13" cy="97"/>
            </a:xfrm>
            <a:custGeom>
              <a:avLst/>
              <a:gdLst/>
              <a:ahLst/>
              <a:cxnLst/>
              <a:rect l="l" t="t" r="r" b="b"/>
              <a:pathLst>
                <a:path w="1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0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1" name="Google Shape;7201;p29"/>
            <p:cNvSpPr/>
            <p:nvPr/>
          </p:nvSpPr>
          <p:spPr>
            <a:xfrm>
              <a:off x="3151442" y="3168898"/>
              <a:ext cx="465" cy="107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9" y="9"/>
                    <a:pt x="0" y="9"/>
                  </a:cubicBezTo>
                  <a:lnTo>
                    <a:pt x="36" y="9"/>
                  </a:lnTo>
                  <a:cubicBezTo>
                    <a:pt x="27" y="9"/>
                    <a:pt x="18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2" name="Google Shape;7202;p29"/>
            <p:cNvSpPr/>
            <p:nvPr/>
          </p:nvSpPr>
          <p:spPr>
            <a:xfrm>
              <a:off x="3154515" y="3169906"/>
              <a:ext cx="2415" cy="1276"/>
            </a:xfrm>
            <a:custGeom>
              <a:avLst/>
              <a:gdLst/>
              <a:ahLst/>
              <a:cxnLst/>
              <a:rect l="l" t="t" r="r" b="b"/>
              <a:pathLst>
                <a:path w="187" h="119" extrusionOk="0">
                  <a:moveTo>
                    <a:pt x="87" y="1"/>
                  </a:moveTo>
                  <a:cubicBezTo>
                    <a:pt x="53" y="1"/>
                    <a:pt x="9" y="70"/>
                    <a:pt x="1" y="118"/>
                  </a:cubicBezTo>
                  <a:cubicBezTo>
                    <a:pt x="6" y="113"/>
                    <a:pt x="11" y="108"/>
                    <a:pt x="19" y="108"/>
                  </a:cubicBezTo>
                  <a:cubicBezTo>
                    <a:pt x="26" y="108"/>
                    <a:pt x="34" y="111"/>
                    <a:pt x="45" y="118"/>
                  </a:cubicBezTo>
                  <a:cubicBezTo>
                    <a:pt x="53" y="102"/>
                    <a:pt x="23" y="47"/>
                    <a:pt x="55" y="47"/>
                  </a:cubicBezTo>
                  <a:cubicBezTo>
                    <a:pt x="57" y="47"/>
                    <a:pt x="60" y="47"/>
                    <a:pt x="62" y="47"/>
                  </a:cubicBezTo>
                  <a:cubicBezTo>
                    <a:pt x="107" y="74"/>
                    <a:pt x="80" y="83"/>
                    <a:pt x="80" y="109"/>
                  </a:cubicBezTo>
                  <a:cubicBezTo>
                    <a:pt x="84" y="101"/>
                    <a:pt x="91" y="98"/>
                    <a:pt x="99" y="98"/>
                  </a:cubicBezTo>
                  <a:cubicBezTo>
                    <a:pt x="117" y="98"/>
                    <a:pt x="142" y="112"/>
                    <a:pt x="162" y="112"/>
                  </a:cubicBezTo>
                  <a:cubicBezTo>
                    <a:pt x="171" y="112"/>
                    <a:pt x="180" y="109"/>
                    <a:pt x="186" y="100"/>
                  </a:cubicBezTo>
                  <a:lnTo>
                    <a:pt x="151" y="74"/>
                  </a:lnTo>
                  <a:cubicBezTo>
                    <a:pt x="151" y="65"/>
                    <a:pt x="177" y="74"/>
                    <a:pt x="168" y="56"/>
                  </a:cubicBezTo>
                  <a:lnTo>
                    <a:pt x="168" y="56"/>
                  </a:lnTo>
                  <a:cubicBezTo>
                    <a:pt x="165" y="60"/>
                    <a:pt x="160" y="62"/>
                    <a:pt x="154" y="62"/>
                  </a:cubicBezTo>
                  <a:cubicBezTo>
                    <a:pt x="133" y="62"/>
                    <a:pt x="105" y="38"/>
                    <a:pt x="98" y="3"/>
                  </a:cubicBezTo>
                  <a:cubicBezTo>
                    <a:pt x="94" y="2"/>
                    <a:pt x="91" y="1"/>
                    <a:pt x="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3" name="Google Shape;7203;p29"/>
            <p:cNvSpPr/>
            <p:nvPr/>
          </p:nvSpPr>
          <p:spPr>
            <a:xfrm>
              <a:off x="3153715" y="3170507"/>
              <a:ext cx="697" cy="740"/>
            </a:xfrm>
            <a:custGeom>
              <a:avLst/>
              <a:gdLst/>
              <a:ahLst/>
              <a:cxnLst/>
              <a:rect l="l" t="t" r="r" b="b"/>
              <a:pathLst>
                <a:path w="54" h="69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18"/>
                    <a:pt x="10" y="27"/>
                    <a:pt x="10" y="62"/>
                  </a:cubicBezTo>
                  <a:cubicBezTo>
                    <a:pt x="23" y="67"/>
                    <a:pt x="32" y="69"/>
                    <a:pt x="38" y="69"/>
                  </a:cubicBezTo>
                  <a:cubicBezTo>
                    <a:pt x="45" y="69"/>
                    <a:pt x="49" y="67"/>
                    <a:pt x="54" y="62"/>
                  </a:cubicBezTo>
                  <a:lnTo>
                    <a:pt x="10" y="9"/>
                  </a:lnTo>
                  <a:lnTo>
                    <a:pt x="18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4" name="Google Shape;7204;p29"/>
            <p:cNvSpPr/>
            <p:nvPr/>
          </p:nvSpPr>
          <p:spPr>
            <a:xfrm>
              <a:off x="3152811" y="3169467"/>
              <a:ext cx="1266" cy="1051"/>
            </a:xfrm>
            <a:custGeom>
              <a:avLst/>
              <a:gdLst/>
              <a:ahLst/>
              <a:cxnLst/>
              <a:rect l="l" t="t" r="r" b="b"/>
              <a:pathLst>
                <a:path w="98" h="98" extrusionOk="0">
                  <a:moveTo>
                    <a:pt x="27" y="0"/>
                  </a:moveTo>
                  <a:cubicBezTo>
                    <a:pt x="58" y="22"/>
                    <a:pt x="51" y="22"/>
                    <a:pt x="40" y="22"/>
                  </a:cubicBezTo>
                  <a:cubicBezTo>
                    <a:pt x="29" y="22"/>
                    <a:pt x="13" y="22"/>
                    <a:pt x="27" y="44"/>
                  </a:cubicBezTo>
                  <a:cubicBezTo>
                    <a:pt x="18" y="44"/>
                    <a:pt x="9" y="36"/>
                    <a:pt x="0" y="27"/>
                  </a:cubicBezTo>
                  <a:lnTo>
                    <a:pt x="0" y="27"/>
                  </a:lnTo>
                  <a:cubicBezTo>
                    <a:pt x="0" y="36"/>
                    <a:pt x="9" y="53"/>
                    <a:pt x="18" y="62"/>
                  </a:cubicBezTo>
                  <a:cubicBezTo>
                    <a:pt x="18" y="53"/>
                    <a:pt x="18" y="53"/>
                    <a:pt x="18" y="53"/>
                  </a:cubicBezTo>
                  <a:cubicBezTo>
                    <a:pt x="35" y="71"/>
                    <a:pt x="53" y="80"/>
                    <a:pt x="71" y="97"/>
                  </a:cubicBezTo>
                  <a:cubicBezTo>
                    <a:pt x="62" y="80"/>
                    <a:pt x="53" y="71"/>
                    <a:pt x="27" y="53"/>
                  </a:cubicBezTo>
                  <a:lnTo>
                    <a:pt x="27" y="53"/>
                  </a:lnTo>
                  <a:cubicBezTo>
                    <a:pt x="30" y="59"/>
                    <a:pt x="31" y="61"/>
                    <a:pt x="30" y="61"/>
                  </a:cubicBezTo>
                  <a:cubicBezTo>
                    <a:pt x="30" y="61"/>
                    <a:pt x="24" y="53"/>
                    <a:pt x="18" y="53"/>
                  </a:cubicBezTo>
                  <a:lnTo>
                    <a:pt x="27" y="53"/>
                  </a:lnTo>
                  <a:cubicBezTo>
                    <a:pt x="53" y="36"/>
                    <a:pt x="88" y="53"/>
                    <a:pt x="97" y="18"/>
                  </a:cubicBezTo>
                  <a:cubicBezTo>
                    <a:pt x="80" y="5"/>
                    <a:pt x="69" y="2"/>
                    <a:pt x="59" y="2"/>
                  </a:cubicBezTo>
                  <a:cubicBezTo>
                    <a:pt x="54" y="2"/>
                    <a:pt x="49" y="3"/>
                    <a:pt x="44" y="3"/>
                  </a:cubicBezTo>
                  <a:cubicBezTo>
                    <a:pt x="39" y="3"/>
                    <a:pt x="33" y="2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5" name="Google Shape;7205;p29"/>
            <p:cNvSpPr/>
            <p:nvPr/>
          </p:nvSpPr>
          <p:spPr>
            <a:xfrm>
              <a:off x="3150525" y="316643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9" y="1"/>
                    <a:pt x="9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6" name="Google Shape;7206;p29"/>
            <p:cNvSpPr/>
            <p:nvPr/>
          </p:nvSpPr>
          <p:spPr>
            <a:xfrm>
              <a:off x="3149957" y="3166432"/>
              <a:ext cx="930" cy="1147"/>
            </a:xfrm>
            <a:custGeom>
              <a:avLst/>
              <a:gdLst/>
              <a:ahLst/>
              <a:cxnLst/>
              <a:rect l="l" t="t" r="r" b="b"/>
              <a:pathLst>
                <a:path w="72" h="107" extrusionOk="0">
                  <a:moveTo>
                    <a:pt x="45" y="1"/>
                  </a:moveTo>
                  <a:cubicBezTo>
                    <a:pt x="36" y="1"/>
                    <a:pt x="0" y="1"/>
                    <a:pt x="27" y="27"/>
                  </a:cubicBezTo>
                  <a:lnTo>
                    <a:pt x="36" y="27"/>
                  </a:lnTo>
                  <a:cubicBezTo>
                    <a:pt x="27" y="9"/>
                    <a:pt x="45" y="9"/>
                    <a:pt x="45" y="1"/>
                  </a:cubicBezTo>
                  <a:close/>
                  <a:moveTo>
                    <a:pt x="62" y="27"/>
                  </a:moveTo>
                  <a:cubicBezTo>
                    <a:pt x="62" y="27"/>
                    <a:pt x="54" y="31"/>
                    <a:pt x="47" y="31"/>
                  </a:cubicBezTo>
                  <a:cubicBezTo>
                    <a:pt x="43" y="31"/>
                    <a:pt x="39" y="30"/>
                    <a:pt x="36" y="27"/>
                  </a:cubicBezTo>
                  <a:lnTo>
                    <a:pt x="36" y="27"/>
                  </a:lnTo>
                  <a:cubicBezTo>
                    <a:pt x="53" y="54"/>
                    <a:pt x="62" y="107"/>
                    <a:pt x="62" y="107"/>
                  </a:cubicBezTo>
                  <a:cubicBezTo>
                    <a:pt x="62" y="80"/>
                    <a:pt x="71" y="62"/>
                    <a:pt x="62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7" name="Google Shape;7207;p29"/>
            <p:cNvSpPr/>
            <p:nvPr/>
          </p:nvSpPr>
          <p:spPr>
            <a:xfrm>
              <a:off x="3152242" y="3168137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44" y="1"/>
                  </a:moveTo>
                  <a:lnTo>
                    <a:pt x="35" y="18"/>
                  </a:lnTo>
                  <a:cubicBezTo>
                    <a:pt x="25" y="8"/>
                    <a:pt x="19" y="4"/>
                    <a:pt x="14" y="4"/>
                  </a:cubicBezTo>
                  <a:cubicBezTo>
                    <a:pt x="7" y="4"/>
                    <a:pt x="5" y="13"/>
                    <a:pt x="0" y="18"/>
                  </a:cubicBezTo>
                  <a:cubicBezTo>
                    <a:pt x="18" y="18"/>
                    <a:pt x="35" y="36"/>
                    <a:pt x="53" y="45"/>
                  </a:cubicBez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8" name="Google Shape;7208;p29"/>
            <p:cNvSpPr/>
            <p:nvPr/>
          </p:nvSpPr>
          <p:spPr>
            <a:xfrm>
              <a:off x="3154063" y="3171354"/>
              <a:ext cx="697" cy="107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27" y="1"/>
                  </a:moveTo>
                  <a:lnTo>
                    <a:pt x="0" y="10"/>
                  </a:lnTo>
                  <a:lnTo>
                    <a:pt x="53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9" name="Google Shape;7209;p29"/>
            <p:cNvSpPr/>
            <p:nvPr/>
          </p:nvSpPr>
          <p:spPr>
            <a:xfrm>
              <a:off x="3154748" y="3172019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0" y="9"/>
                  </a:lnTo>
                  <a:lnTo>
                    <a:pt x="18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0" name="Google Shape;7210;p29"/>
            <p:cNvSpPr/>
            <p:nvPr/>
          </p:nvSpPr>
          <p:spPr>
            <a:xfrm>
              <a:off x="3126699" y="3198912"/>
              <a:ext cx="232" cy="11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lnTo>
                    <a:pt x="0" y="0"/>
                  </a:lnTo>
                  <a:cubicBezTo>
                    <a:pt x="9" y="0"/>
                    <a:pt x="9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1" name="Google Shape;7211;p29"/>
            <p:cNvSpPr/>
            <p:nvPr/>
          </p:nvSpPr>
          <p:spPr>
            <a:xfrm>
              <a:off x="3128520" y="3199577"/>
              <a:ext cx="245" cy="97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cubicBezTo>
                    <a:pt x="0" y="9"/>
                    <a:pt x="0" y="9"/>
                    <a:pt x="9" y="9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2" name="Google Shape;7212;p29"/>
            <p:cNvSpPr/>
            <p:nvPr/>
          </p:nvSpPr>
          <p:spPr>
            <a:xfrm>
              <a:off x="3154967" y="3190484"/>
              <a:ext cx="1046" cy="386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lnTo>
                    <a:pt x="80" y="0"/>
                  </a:lnTo>
                  <a:cubicBezTo>
                    <a:pt x="45" y="9"/>
                    <a:pt x="1" y="9"/>
                    <a:pt x="27" y="27"/>
                  </a:cubicBezTo>
                  <a:lnTo>
                    <a:pt x="54" y="36"/>
                  </a:lnTo>
                  <a:cubicBezTo>
                    <a:pt x="63" y="18"/>
                    <a:pt x="72" y="9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3" name="Google Shape;7213;p29"/>
            <p:cNvSpPr/>
            <p:nvPr/>
          </p:nvSpPr>
          <p:spPr>
            <a:xfrm>
              <a:off x="3143461" y="3199480"/>
              <a:ext cx="232" cy="386"/>
            </a:xfrm>
            <a:custGeom>
              <a:avLst/>
              <a:gdLst/>
              <a:ahLst/>
              <a:cxnLst/>
              <a:rect l="l" t="t" r="r" b="b"/>
              <a:pathLst>
                <a:path w="18" h="36" extrusionOk="0">
                  <a:moveTo>
                    <a:pt x="18" y="0"/>
                  </a:moveTo>
                  <a:cubicBezTo>
                    <a:pt x="18" y="9"/>
                    <a:pt x="9" y="18"/>
                    <a:pt x="0" y="27"/>
                  </a:cubicBezTo>
                  <a:lnTo>
                    <a:pt x="9" y="36"/>
                  </a:lnTo>
                  <a:cubicBezTo>
                    <a:pt x="18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4" name="Google Shape;7214;p29"/>
            <p:cNvSpPr/>
            <p:nvPr/>
          </p:nvSpPr>
          <p:spPr>
            <a:xfrm>
              <a:off x="3142996" y="3200896"/>
              <a:ext cx="478" cy="107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0" y="10"/>
                    <a:pt x="18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5" name="Google Shape;7215;p29"/>
            <p:cNvSpPr/>
            <p:nvPr/>
          </p:nvSpPr>
          <p:spPr>
            <a:xfrm>
              <a:off x="3118602" y="3193229"/>
              <a:ext cx="465" cy="161"/>
            </a:xfrm>
            <a:custGeom>
              <a:avLst/>
              <a:gdLst/>
              <a:ahLst/>
              <a:cxnLst/>
              <a:rect l="l" t="t" r="r" b="b"/>
              <a:pathLst>
                <a:path w="36" h="15" extrusionOk="0">
                  <a:moveTo>
                    <a:pt x="0" y="0"/>
                  </a:moveTo>
                  <a:cubicBezTo>
                    <a:pt x="7" y="11"/>
                    <a:pt x="11" y="14"/>
                    <a:pt x="15" y="14"/>
                  </a:cubicBezTo>
                  <a:cubicBezTo>
                    <a:pt x="21" y="14"/>
                    <a:pt x="25" y="6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6" name="Google Shape;7216;p29"/>
            <p:cNvSpPr/>
            <p:nvPr/>
          </p:nvSpPr>
          <p:spPr>
            <a:xfrm>
              <a:off x="3158738" y="3179503"/>
              <a:ext cx="465" cy="579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9" y="0"/>
                  </a:moveTo>
                  <a:cubicBezTo>
                    <a:pt x="0" y="18"/>
                    <a:pt x="0" y="35"/>
                    <a:pt x="0" y="53"/>
                  </a:cubicBezTo>
                  <a:cubicBezTo>
                    <a:pt x="9" y="27"/>
                    <a:pt x="36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7" name="Google Shape;7217;p29"/>
            <p:cNvSpPr/>
            <p:nvPr/>
          </p:nvSpPr>
          <p:spPr>
            <a:xfrm>
              <a:off x="3129088" y="3196446"/>
              <a:ext cx="362" cy="107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27" y="1"/>
                  </a:moveTo>
                  <a:cubicBezTo>
                    <a:pt x="9" y="1"/>
                    <a:pt x="9" y="1"/>
                    <a:pt x="1" y="10"/>
                  </a:cubicBezTo>
                  <a:cubicBezTo>
                    <a:pt x="18" y="10"/>
                    <a:pt x="27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8" name="Google Shape;7218;p29"/>
            <p:cNvSpPr/>
            <p:nvPr/>
          </p:nvSpPr>
          <p:spPr>
            <a:xfrm>
              <a:off x="3158506" y="3180072"/>
              <a:ext cx="362" cy="665"/>
            </a:xfrm>
            <a:custGeom>
              <a:avLst/>
              <a:gdLst/>
              <a:ahLst/>
              <a:cxnLst/>
              <a:rect l="l" t="t" r="r" b="b"/>
              <a:pathLst>
                <a:path w="28" h="62" extrusionOk="0">
                  <a:moveTo>
                    <a:pt x="18" y="0"/>
                  </a:moveTo>
                  <a:cubicBezTo>
                    <a:pt x="9" y="18"/>
                    <a:pt x="1" y="35"/>
                    <a:pt x="27" y="62"/>
                  </a:cubicBezTo>
                  <a:cubicBezTo>
                    <a:pt x="27" y="53"/>
                    <a:pt x="27" y="53"/>
                    <a:pt x="27" y="44"/>
                  </a:cubicBezTo>
                  <a:cubicBezTo>
                    <a:pt x="27" y="35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9" name="Google Shape;7219;p29"/>
            <p:cNvSpPr/>
            <p:nvPr/>
          </p:nvSpPr>
          <p:spPr>
            <a:xfrm>
              <a:off x="3125666" y="3165231"/>
              <a:ext cx="129" cy="75"/>
            </a:xfrm>
            <a:custGeom>
              <a:avLst/>
              <a:gdLst/>
              <a:ahLst/>
              <a:cxnLst/>
              <a:rect l="l" t="t" r="r" b="b"/>
              <a:pathLst>
                <a:path w="10" h="7" extrusionOk="0">
                  <a:moveTo>
                    <a:pt x="5" y="0"/>
                  </a:moveTo>
                  <a:cubicBezTo>
                    <a:pt x="3" y="0"/>
                    <a:pt x="1" y="2"/>
                    <a:pt x="1" y="7"/>
                  </a:cubicBezTo>
                  <a:lnTo>
                    <a:pt x="10" y="7"/>
                  </a:lnTo>
                  <a:cubicBezTo>
                    <a:pt x="10" y="2"/>
                    <a:pt x="7" y="0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0" name="Google Shape;7220;p29"/>
            <p:cNvSpPr/>
            <p:nvPr/>
          </p:nvSpPr>
          <p:spPr>
            <a:xfrm>
              <a:off x="3136048" y="3165113"/>
              <a:ext cx="349" cy="11"/>
            </a:xfrm>
            <a:custGeom>
              <a:avLst/>
              <a:gdLst/>
              <a:ahLst/>
              <a:cxnLst/>
              <a:rect l="l" t="t" r="r" b="b"/>
              <a:pathLst>
                <a:path w="27" h="1" extrusionOk="0">
                  <a:moveTo>
                    <a:pt x="27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0" y="0"/>
                    <a:pt x="9" y="0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1" name="Google Shape;7221;p29"/>
            <p:cNvSpPr/>
            <p:nvPr/>
          </p:nvSpPr>
          <p:spPr>
            <a:xfrm>
              <a:off x="3156801" y="3174667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cubicBezTo>
                    <a:pt x="0" y="1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2" name="Google Shape;7222;p29"/>
            <p:cNvSpPr/>
            <p:nvPr/>
          </p:nvSpPr>
          <p:spPr>
            <a:xfrm>
              <a:off x="3157705" y="3173445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" y="9"/>
                    <a:pt x="10" y="9"/>
                    <a:pt x="10" y="0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3" name="Google Shape;7223;p29"/>
            <p:cNvSpPr/>
            <p:nvPr/>
          </p:nvSpPr>
          <p:spPr>
            <a:xfrm>
              <a:off x="3161127" y="3182431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4" name="Google Shape;7224;p29"/>
            <p:cNvSpPr/>
            <p:nvPr/>
          </p:nvSpPr>
          <p:spPr>
            <a:xfrm>
              <a:off x="3156917" y="3174485"/>
              <a:ext cx="13" cy="290"/>
            </a:xfrm>
            <a:custGeom>
              <a:avLst/>
              <a:gdLst/>
              <a:ahLst/>
              <a:cxnLst/>
              <a:rect l="l" t="t" r="r" b="b"/>
              <a:pathLst>
                <a:path w="1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5" name="Google Shape;7225;p29"/>
            <p:cNvSpPr/>
            <p:nvPr/>
          </p:nvSpPr>
          <p:spPr>
            <a:xfrm>
              <a:off x="3156569" y="3174485"/>
              <a:ext cx="129" cy="97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cubicBezTo>
                    <a:pt x="1" y="0"/>
                    <a:pt x="1" y="0"/>
                    <a:pt x="9" y="9"/>
                  </a:cubicBezTo>
                  <a:cubicBezTo>
                    <a:pt x="9" y="9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6" name="Google Shape;7226;p29"/>
            <p:cNvSpPr/>
            <p:nvPr/>
          </p:nvSpPr>
          <p:spPr>
            <a:xfrm>
              <a:off x="3156801" y="3174764"/>
              <a:ext cx="232" cy="204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5" y="5"/>
                    <a:pt x="7" y="8"/>
                    <a:pt x="9" y="10"/>
                  </a:cubicBezTo>
                  <a:lnTo>
                    <a:pt x="9" y="10"/>
                  </a:lnTo>
                  <a:cubicBezTo>
                    <a:pt x="9" y="7"/>
                    <a:pt x="9" y="4"/>
                    <a:pt x="9" y="1"/>
                  </a:cubicBezTo>
                  <a:close/>
                  <a:moveTo>
                    <a:pt x="9" y="10"/>
                  </a:moveTo>
                  <a:cubicBezTo>
                    <a:pt x="10" y="15"/>
                    <a:pt x="12" y="18"/>
                    <a:pt x="18" y="18"/>
                  </a:cubicBezTo>
                  <a:cubicBezTo>
                    <a:pt x="14" y="14"/>
                    <a:pt x="12" y="12"/>
                    <a:pt x="9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7" name="Google Shape;7227;p29"/>
            <p:cNvSpPr/>
            <p:nvPr/>
          </p:nvSpPr>
          <p:spPr>
            <a:xfrm>
              <a:off x="3116200" y="3179128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2" y="1"/>
                  </a:moveTo>
                  <a:cubicBezTo>
                    <a:pt x="1" y="1"/>
                    <a:pt x="1" y="8"/>
                    <a:pt x="1" y="17"/>
                  </a:cubicBezTo>
                  <a:lnTo>
                    <a:pt x="10" y="17"/>
                  </a:lnTo>
                  <a:cubicBezTo>
                    <a:pt x="6" y="6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8" name="Google Shape;7228;p29"/>
            <p:cNvSpPr/>
            <p:nvPr/>
          </p:nvSpPr>
          <p:spPr>
            <a:xfrm>
              <a:off x="3155200" y="319616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9" name="Google Shape;7229;p29"/>
            <p:cNvSpPr/>
            <p:nvPr/>
          </p:nvSpPr>
          <p:spPr>
            <a:xfrm>
              <a:off x="3154283" y="3195695"/>
              <a:ext cx="930" cy="1137"/>
            </a:xfrm>
            <a:custGeom>
              <a:avLst/>
              <a:gdLst/>
              <a:ahLst/>
              <a:cxnLst/>
              <a:rect l="l" t="t" r="r" b="b"/>
              <a:pathLst>
                <a:path w="72" h="106" extrusionOk="0">
                  <a:moveTo>
                    <a:pt x="1" y="0"/>
                  </a:moveTo>
                  <a:lnTo>
                    <a:pt x="1" y="0"/>
                  </a:lnTo>
                  <a:cubicBezTo>
                    <a:pt x="10" y="35"/>
                    <a:pt x="19" y="71"/>
                    <a:pt x="36" y="106"/>
                  </a:cubicBezTo>
                  <a:cubicBezTo>
                    <a:pt x="36" y="62"/>
                    <a:pt x="45" y="53"/>
                    <a:pt x="72" y="4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0" name="Google Shape;7230;p29"/>
            <p:cNvSpPr/>
            <p:nvPr/>
          </p:nvSpPr>
          <p:spPr>
            <a:xfrm>
              <a:off x="3114612" y="3162647"/>
              <a:ext cx="48134" cy="39330"/>
            </a:xfrm>
            <a:custGeom>
              <a:avLst/>
              <a:gdLst/>
              <a:ahLst/>
              <a:cxnLst/>
              <a:rect l="l" t="t" r="r" b="b"/>
              <a:pathLst>
                <a:path w="3727" h="3668" extrusionOk="0">
                  <a:moveTo>
                    <a:pt x="759" y="315"/>
                  </a:moveTo>
                  <a:lnTo>
                    <a:pt x="751" y="318"/>
                  </a:lnTo>
                  <a:cubicBezTo>
                    <a:pt x="753" y="318"/>
                    <a:pt x="756" y="317"/>
                    <a:pt x="759" y="315"/>
                  </a:cubicBezTo>
                  <a:close/>
                  <a:moveTo>
                    <a:pt x="1029" y="459"/>
                  </a:moveTo>
                  <a:cubicBezTo>
                    <a:pt x="1031" y="459"/>
                    <a:pt x="1032" y="460"/>
                    <a:pt x="1033" y="460"/>
                  </a:cubicBezTo>
                  <a:cubicBezTo>
                    <a:pt x="1032" y="459"/>
                    <a:pt x="1030" y="459"/>
                    <a:pt x="1029" y="459"/>
                  </a:cubicBezTo>
                  <a:close/>
                  <a:moveTo>
                    <a:pt x="645" y="838"/>
                  </a:moveTo>
                  <a:cubicBezTo>
                    <a:pt x="647" y="839"/>
                    <a:pt x="650" y="839"/>
                    <a:pt x="654" y="839"/>
                  </a:cubicBezTo>
                  <a:cubicBezTo>
                    <a:pt x="651" y="839"/>
                    <a:pt x="648" y="838"/>
                    <a:pt x="645" y="838"/>
                  </a:cubicBezTo>
                  <a:close/>
                  <a:moveTo>
                    <a:pt x="3506" y="1298"/>
                  </a:moveTo>
                  <a:cubicBezTo>
                    <a:pt x="3506" y="1316"/>
                    <a:pt x="3497" y="1334"/>
                    <a:pt x="3506" y="1351"/>
                  </a:cubicBezTo>
                  <a:lnTo>
                    <a:pt x="3506" y="1298"/>
                  </a:lnTo>
                  <a:close/>
                  <a:moveTo>
                    <a:pt x="359" y="1404"/>
                  </a:moveTo>
                  <a:cubicBezTo>
                    <a:pt x="362" y="1404"/>
                    <a:pt x="367" y="1409"/>
                    <a:pt x="371" y="1413"/>
                  </a:cubicBezTo>
                  <a:lnTo>
                    <a:pt x="353" y="1422"/>
                  </a:lnTo>
                  <a:cubicBezTo>
                    <a:pt x="353" y="1409"/>
                    <a:pt x="356" y="1404"/>
                    <a:pt x="359" y="1404"/>
                  </a:cubicBezTo>
                  <a:close/>
                  <a:moveTo>
                    <a:pt x="3629" y="1572"/>
                  </a:moveTo>
                  <a:cubicBezTo>
                    <a:pt x="3629" y="1572"/>
                    <a:pt x="3629" y="1572"/>
                    <a:pt x="3629" y="1572"/>
                  </a:cubicBezTo>
                  <a:cubicBezTo>
                    <a:pt x="3631" y="1576"/>
                    <a:pt x="3634" y="1580"/>
                    <a:pt x="3636" y="1583"/>
                  </a:cubicBezTo>
                  <a:lnTo>
                    <a:pt x="3636" y="1583"/>
                  </a:lnTo>
                  <a:cubicBezTo>
                    <a:pt x="3634" y="1579"/>
                    <a:pt x="3632" y="1576"/>
                    <a:pt x="3629" y="1572"/>
                  </a:cubicBezTo>
                  <a:close/>
                  <a:moveTo>
                    <a:pt x="3620" y="1493"/>
                  </a:moveTo>
                  <a:lnTo>
                    <a:pt x="3620" y="1493"/>
                  </a:lnTo>
                  <a:cubicBezTo>
                    <a:pt x="3594" y="1506"/>
                    <a:pt x="3612" y="1543"/>
                    <a:pt x="3629" y="1572"/>
                  </a:cubicBezTo>
                  <a:lnTo>
                    <a:pt x="3629" y="1572"/>
                  </a:lnTo>
                  <a:cubicBezTo>
                    <a:pt x="3637" y="1561"/>
                    <a:pt x="3642" y="1557"/>
                    <a:pt x="3646" y="1557"/>
                  </a:cubicBezTo>
                  <a:cubicBezTo>
                    <a:pt x="3657" y="1557"/>
                    <a:pt x="3657" y="1592"/>
                    <a:pt x="3672" y="1592"/>
                  </a:cubicBezTo>
                  <a:cubicBezTo>
                    <a:pt x="3677" y="1592"/>
                    <a:pt x="3683" y="1589"/>
                    <a:pt x="3691" y="1581"/>
                  </a:cubicBezTo>
                  <a:cubicBezTo>
                    <a:pt x="3665" y="1581"/>
                    <a:pt x="3638" y="1519"/>
                    <a:pt x="3620" y="1493"/>
                  </a:cubicBezTo>
                  <a:close/>
                  <a:moveTo>
                    <a:pt x="24" y="1972"/>
                  </a:moveTo>
                  <a:lnTo>
                    <a:pt x="24" y="1972"/>
                  </a:lnTo>
                  <a:cubicBezTo>
                    <a:pt x="24" y="1978"/>
                    <a:pt x="25" y="1984"/>
                    <a:pt x="27" y="1987"/>
                  </a:cubicBezTo>
                  <a:cubicBezTo>
                    <a:pt x="26" y="1982"/>
                    <a:pt x="25" y="1977"/>
                    <a:pt x="24" y="1972"/>
                  </a:cubicBezTo>
                  <a:close/>
                  <a:moveTo>
                    <a:pt x="3114" y="2865"/>
                  </a:moveTo>
                  <a:lnTo>
                    <a:pt x="3114" y="2865"/>
                  </a:lnTo>
                  <a:cubicBezTo>
                    <a:pt x="3114" y="2865"/>
                    <a:pt x="3114" y="2865"/>
                    <a:pt x="3114" y="2866"/>
                  </a:cubicBezTo>
                  <a:lnTo>
                    <a:pt x="3114" y="2866"/>
                  </a:lnTo>
                  <a:cubicBezTo>
                    <a:pt x="3114" y="2866"/>
                    <a:pt x="3114" y="2866"/>
                    <a:pt x="3114" y="2866"/>
                  </a:cubicBezTo>
                  <a:cubicBezTo>
                    <a:pt x="3113" y="2866"/>
                    <a:pt x="3113" y="2866"/>
                    <a:pt x="3114" y="2865"/>
                  </a:cubicBezTo>
                  <a:close/>
                  <a:moveTo>
                    <a:pt x="3276" y="2979"/>
                  </a:moveTo>
                  <a:cubicBezTo>
                    <a:pt x="3276" y="2981"/>
                    <a:pt x="3276" y="2983"/>
                    <a:pt x="3276" y="2985"/>
                  </a:cubicBezTo>
                  <a:cubicBezTo>
                    <a:pt x="3277" y="2984"/>
                    <a:pt x="3277" y="2981"/>
                    <a:pt x="3276" y="2979"/>
                  </a:cubicBezTo>
                  <a:close/>
                  <a:moveTo>
                    <a:pt x="2784" y="3338"/>
                  </a:moveTo>
                  <a:lnTo>
                    <a:pt x="2784" y="3338"/>
                  </a:lnTo>
                  <a:cubicBezTo>
                    <a:pt x="2783" y="3338"/>
                    <a:pt x="2783" y="3338"/>
                    <a:pt x="2783" y="3338"/>
                  </a:cubicBezTo>
                  <a:lnTo>
                    <a:pt x="2783" y="3338"/>
                  </a:lnTo>
                  <a:cubicBezTo>
                    <a:pt x="2785" y="3338"/>
                    <a:pt x="2788" y="3338"/>
                    <a:pt x="2790" y="3338"/>
                  </a:cubicBezTo>
                  <a:cubicBezTo>
                    <a:pt x="2788" y="3338"/>
                    <a:pt x="2786" y="3338"/>
                    <a:pt x="2784" y="3338"/>
                  </a:cubicBezTo>
                  <a:close/>
                  <a:moveTo>
                    <a:pt x="2783" y="3338"/>
                  </a:moveTo>
                  <a:lnTo>
                    <a:pt x="2783" y="3338"/>
                  </a:lnTo>
                  <a:cubicBezTo>
                    <a:pt x="2773" y="3339"/>
                    <a:pt x="2773" y="3341"/>
                    <a:pt x="2773" y="3356"/>
                  </a:cubicBezTo>
                  <a:cubicBezTo>
                    <a:pt x="2774" y="3349"/>
                    <a:pt x="2778" y="3343"/>
                    <a:pt x="2783" y="3338"/>
                  </a:cubicBezTo>
                  <a:close/>
                  <a:moveTo>
                    <a:pt x="2340" y="3497"/>
                  </a:moveTo>
                  <a:cubicBezTo>
                    <a:pt x="2331" y="3506"/>
                    <a:pt x="2322" y="3506"/>
                    <a:pt x="2296" y="3506"/>
                  </a:cubicBezTo>
                  <a:cubicBezTo>
                    <a:pt x="2314" y="3497"/>
                    <a:pt x="2322" y="3497"/>
                    <a:pt x="2340" y="3497"/>
                  </a:cubicBezTo>
                  <a:close/>
                  <a:moveTo>
                    <a:pt x="1289" y="3524"/>
                  </a:moveTo>
                  <a:cubicBezTo>
                    <a:pt x="1279" y="3524"/>
                    <a:pt x="1272" y="3526"/>
                    <a:pt x="1269" y="3531"/>
                  </a:cubicBezTo>
                  <a:lnTo>
                    <a:pt x="1269" y="3531"/>
                  </a:lnTo>
                  <a:cubicBezTo>
                    <a:pt x="1276" y="3530"/>
                    <a:pt x="1283" y="3527"/>
                    <a:pt x="1289" y="3524"/>
                  </a:cubicBezTo>
                  <a:close/>
                  <a:moveTo>
                    <a:pt x="1554" y="0"/>
                  </a:moveTo>
                  <a:cubicBezTo>
                    <a:pt x="1537" y="27"/>
                    <a:pt x="1519" y="45"/>
                    <a:pt x="1466" y="45"/>
                  </a:cubicBezTo>
                  <a:lnTo>
                    <a:pt x="1475" y="36"/>
                  </a:lnTo>
                  <a:lnTo>
                    <a:pt x="1475" y="36"/>
                  </a:lnTo>
                  <a:cubicBezTo>
                    <a:pt x="1351" y="71"/>
                    <a:pt x="1289" y="62"/>
                    <a:pt x="1148" y="106"/>
                  </a:cubicBezTo>
                  <a:lnTo>
                    <a:pt x="1166" y="124"/>
                  </a:lnTo>
                  <a:cubicBezTo>
                    <a:pt x="1152" y="133"/>
                    <a:pt x="1144" y="135"/>
                    <a:pt x="1136" y="135"/>
                  </a:cubicBezTo>
                  <a:cubicBezTo>
                    <a:pt x="1128" y="135"/>
                    <a:pt x="1122" y="133"/>
                    <a:pt x="1113" y="133"/>
                  </a:cubicBezTo>
                  <a:cubicBezTo>
                    <a:pt x="1111" y="146"/>
                    <a:pt x="1115" y="151"/>
                    <a:pt x="1122" y="151"/>
                  </a:cubicBezTo>
                  <a:cubicBezTo>
                    <a:pt x="1135" y="151"/>
                    <a:pt x="1158" y="136"/>
                    <a:pt x="1172" y="136"/>
                  </a:cubicBezTo>
                  <a:cubicBezTo>
                    <a:pt x="1181" y="136"/>
                    <a:pt x="1186" y="142"/>
                    <a:pt x="1183" y="159"/>
                  </a:cubicBezTo>
                  <a:cubicBezTo>
                    <a:pt x="1176" y="152"/>
                    <a:pt x="1166" y="148"/>
                    <a:pt x="1154" y="148"/>
                  </a:cubicBezTo>
                  <a:cubicBezTo>
                    <a:pt x="1126" y="148"/>
                    <a:pt x="1088" y="167"/>
                    <a:pt x="1051" y="186"/>
                  </a:cubicBezTo>
                  <a:cubicBezTo>
                    <a:pt x="1017" y="199"/>
                    <a:pt x="983" y="218"/>
                    <a:pt x="953" y="218"/>
                  </a:cubicBezTo>
                  <a:cubicBezTo>
                    <a:pt x="944" y="218"/>
                    <a:pt x="936" y="216"/>
                    <a:pt x="927" y="212"/>
                  </a:cubicBezTo>
                  <a:lnTo>
                    <a:pt x="927" y="212"/>
                  </a:lnTo>
                  <a:cubicBezTo>
                    <a:pt x="883" y="239"/>
                    <a:pt x="963" y="230"/>
                    <a:pt x="918" y="257"/>
                  </a:cubicBezTo>
                  <a:lnTo>
                    <a:pt x="901" y="248"/>
                  </a:lnTo>
                  <a:lnTo>
                    <a:pt x="901" y="274"/>
                  </a:lnTo>
                  <a:cubicBezTo>
                    <a:pt x="890" y="278"/>
                    <a:pt x="879" y="280"/>
                    <a:pt x="869" y="280"/>
                  </a:cubicBezTo>
                  <a:cubicBezTo>
                    <a:pt x="855" y="280"/>
                    <a:pt x="844" y="276"/>
                    <a:pt x="839" y="265"/>
                  </a:cubicBezTo>
                  <a:cubicBezTo>
                    <a:pt x="839" y="265"/>
                    <a:pt x="848" y="248"/>
                    <a:pt x="857" y="239"/>
                  </a:cubicBezTo>
                  <a:lnTo>
                    <a:pt x="857" y="239"/>
                  </a:lnTo>
                  <a:cubicBezTo>
                    <a:pt x="818" y="247"/>
                    <a:pt x="780" y="301"/>
                    <a:pt x="759" y="315"/>
                  </a:cubicBezTo>
                  <a:lnTo>
                    <a:pt x="759" y="315"/>
                  </a:lnTo>
                  <a:lnTo>
                    <a:pt x="795" y="301"/>
                  </a:lnTo>
                  <a:lnTo>
                    <a:pt x="795" y="301"/>
                  </a:lnTo>
                  <a:cubicBezTo>
                    <a:pt x="698" y="389"/>
                    <a:pt x="565" y="495"/>
                    <a:pt x="512" y="619"/>
                  </a:cubicBezTo>
                  <a:lnTo>
                    <a:pt x="530" y="619"/>
                  </a:lnTo>
                  <a:cubicBezTo>
                    <a:pt x="486" y="707"/>
                    <a:pt x="468" y="672"/>
                    <a:pt x="415" y="760"/>
                  </a:cubicBezTo>
                  <a:lnTo>
                    <a:pt x="415" y="751"/>
                  </a:lnTo>
                  <a:cubicBezTo>
                    <a:pt x="406" y="777"/>
                    <a:pt x="406" y="804"/>
                    <a:pt x="389" y="830"/>
                  </a:cubicBezTo>
                  <a:cubicBezTo>
                    <a:pt x="389" y="822"/>
                    <a:pt x="386" y="819"/>
                    <a:pt x="381" y="819"/>
                  </a:cubicBezTo>
                  <a:cubicBezTo>
                    <a:pt x="372" y="819"/>
                    <a:pt x="357" y="829"/>
                    <a:pt x="346" y="829"/>
                  </a:cubicBezTo>
                  <a:cubicBezTo>
                    <a:pt x="340" y="829"/>
                    <a:pt x="336" y="825"/>
                    <a:pt x="336" y="813"/>
                  </a:cubicBezTo>
                  <a:cubicBezTo>
                    <a:pt x="300" y="919"/>
                    <a:pt x="327" y="875"/>
                    <a:pt x="336" y="954"/>
                  </a:cubicBezTo>
                  <a:lnTo>
                    <a:pt x="309" y="963"/>
                  </a:lnTo>
                  <a:cubicBezTo>
                    <a:pt x="318" y="989"/>
                    <a:pt x="327" y="998"/>
                    <a:pt x="309" y="1051"/>
                  </a:cubicBezTo>
                  <a:cubicBezTo>
                    <a:pt x="309" y="1032"/>
                    <a:pt x="303" y="1028"/>
                    <a:pt x="296" y="1028"/>
                  </a:cubicBezTo>
                  <a:cubicBezTo>
                    <a:pt x="290" y="1028"/>
                    <a:pt x="284" y="1030"/>
                    <a:pt x="278" y="1030"/>
                  </a:cubicBezTo>
                  <a:cubicBezTo>
                    <a:pt x="271" y="1030"/>
                    <a:pt x="265" y="1026"/>
                    <a:pt x="265" y="1007"/>
                  </a:cubicBezTo>
                  <a:cubicBezTo>
                    <a:pt x="239" y="1025"/>
                    <a:pt x="221" y="1051"/>
                    <a:pt x="212" y="1069"/>
                  </a:cubicBezTo>
                  <a:cubicBezTo>
                    <a:pt x="212" y="1087"/>
                    <a:pt x="212" y="1113"/>
                    <a:pt x="203" y="1131"/>
                  </a:cubicBezTo>
                  <a:cubicBezTo>
                    <a:pt x="203" y="1166"/>
                    <a:pt x="203" y="1192"/>
                    <a:pt x="159" y="1201"/>
                  </a:cubicBezTo>
                  <a:cubicBezTo>
                    <a:pt x="168" y="1215"/>
                    <a:pt x="175" y="1220"/>
                    <a:pt x="182" y="1220"/>
                  </a:cubicBezTo>
                  <a:cubicBezTo>
                    <a:pt x="206" y="1220"/>
                    <a:pt x="219" y="1152"/>
                    <a:pt x="227" y="1152"/>
                  </a:cubicBezTo>
                  <a:cubicBezTo>
                    <a:pt x="228" y="1152"/>
                    <a:pt x="229" y="1153"/>
                    <a:pt x="230" y="1157"/>
                  </a:cubicBezTo>
                  <a:cubicBezTo>
                    <a:pt x="233" y="1155"/>
                    <a:pt x="235" y="1154"/>
                    <a:pt x="238" y="1154"/>
                  </a:cubicBezTo>
                  <a:cubicBezTo>
                    <a:pt x="258" y="1154"/>
                    <a:pt x="263" y="1213"/>
                    <a:pt x="247" y="1237"/>
                  </a:cubicBezTo>
                  <a:cubicBezTo>
                    <a:pt x="230" y="1272"/>
                    <a:pt x="141" y="1272"/>
                    <a:pt x="124" y="1360"/>
                  </a:cubicBezTo>
                  <a:cubicBezTo>
                    <a:pt x="124" y="1351"/>
                    <a:pt x="124" y="1351"/>
                    <a:pt x="124" y="1343"/>
                  </a:cubicBezTo>
                  <a:cubicBezTo>
                    <a:pt x="97" y="1369"/>
                    <a:pt x="124" y="1404"/>
                    <a:pt x="97" y="1449"/>
                  </a:cubicBezTo>
                  <a:cubicBezTo>
                    <a:pt x="133" y="1475"/>
                    <a:pt x="80" y="1502"/>
                    <a:pt x="133" y="1510"/>
                  </a:cubicBezTo>
                  <a:lnTo>
                    <a:pt x="133" y="1431"/>
                  </a:lnTo>
                  <a:cubicBezTo>
                    <a:pt x="141" y="1475"/>
                    <a:pt x="194" y="1528"/>
                    <a:pt x="150" y="1599"/>
                  </a:cubicBezTo>
                  <a:cubicBezTo>
                    <a:pt x="141" y="1590"/>
                    <a:pt x="133" y="1563"/>
                    <a:pt x="133" y="1554"/>
                  </a:cubicBezTo>
                  <a:cubicBezTo>
                    <a:pt x="115" y="1572"/>
                    <a:pt x="133" y="1599"/>
                    <a:pt x="115" y="1616"/>
                  </a:cubicBezTo>
                  <a:cubicBezTo>
                    <a:pt x="62" y="1607"/>
                    <a:pt x="115" y="1519"/>
                    <a:pt x="88" y="1457"/>
                  </a:cubicBezTo>
                  <a:lnTo>
                    <a:pt x="88" y="1457"/>
                  </a:lnTo>
                  <a:cubicBezTo>
                    <a:pt x="67" y="1479"/>
                    <a:pt x="93" y="1537"/>
                    <a:pt x="73" y="1537"/>
                  </a:cubicBezTo>
                  <a:cubicBezTo>
                    <a:pt x="69" y="1537"/>
                    <a:pt x="63" y="1534"/>
                    <a:pt x="53" y="1528"/>
                  </a:cubicBezTo>
                  <a:lnTo>
                    <a:pt x="53" y="1528"/>
                  </a:lnTo>
                  <a:cubicBezTo>
                    <a:pt x="88" y="1554"/>
                    <a:pt x="80" y="1572"/>
                    <a:pt x="80" y="1599"/>
                  </a:cubicBezTo>
                  <a:cubicBezTo>
                    <a:pt x="71" y="1625"/>
                    <a:pt x="62" y="1652"/>
                    <a:pt x="88" y="1678"/>
                  </a:cubicBezTo>
                  <a:lnTo>
                    <a:pt x="62" y="1678"/>
                  </a:lnTo>
                  <a:cubicBezTo>
                    <a:pt x="62" y="1687"/>
                    <a:pt x="80" y="1705"/>
                    <a:pt x="71" y="1722"/>
                  </a:cubicBezTo>
                  <a:lnTo>
                    <a:pt x="36" y="1687"/>
                  </a:lnTo>
                  <a:lnTo>
                    <a:pt x="36" y="1687"/>
                  </a:lnTo>
                  <a:cubicBezTo>
                    <a:pt x="71" y="1740"/>
                    <a:pt x="0" y="1784"/>
                    <a:pt x="18" y="1837"/>
                  </a:cubicBezTo>
                  <a:cubicBezTo>
                    <a:pt x="18" y="1789"/>
                    <a:pt x="25" y="1779"/>
                    <a:pt x="35" y="1779"/>
                  </a:cubicBezTo>
                  <a:cubicBezTo>
                    <a:pt x="43" y="1779"/>
                    <a:pt x="52" y="1785"/>
                    <a:pt x="62" y="1785"/>
                  </a:cubicBezTo>
                  <a:cubicBezTo>
                    <a:pt x="68" y="1785"/>
                    <a:pt x="74" y="1783"/>
                    <a:pt x="80" y="1775"/>
                  </a:cubicBezTo>
                  <a:lnTo>
                    <a:pt x="80" y="1775"/>
                  </a:lnTo>
                  <a:cubicBezTo>
                    <a:pt x="122" y="1886"/>
                    <a:pt x="9" y="1849"/>
                    <a:pt x="24" y="1972"/>
                  </a:cubicBezTo>
                  <a:lnTo>
                    <a:pt x="24" y="1972"/>
                  </a:lnTo>
                  <a:cubicBezTo>
                    <a:pt x="25" y="1955"/>
                    <a:pt x="32" y="1932"/>
                    <a:pt x="42" y="1932"/>
                  </a:cubicBezTo>
                  <a:cubicBezTo>
                    <a:pt x="46" y="1932"/>
                    <a:pt x="49" y="1935"/>
                    <a:pt x="53" y="1943"/>
                  </a:cubicBezTo>
                  <a:cubicBezTo>
                    <a:pt x="44" y="1969"/>
                    <a:pt x="44" y="2005"/>
                    <a:pt x="27" y="2022"/>
                  </a:cubicBezTo>
                  <a:cubicBezTo>
                    <a:pt x="32" y="2050"/>
                    <a:pt x="37" y="2059"/>
                    <a:pt x="41" y="2059"/>
                  </a:cubicBezTo>
                  <a:cubicBezTo>
                    <a:pt x="49" y="2059"/>
                    <a:pt x="57" y="2033"/>
                    <a:pt x="69" y="2033"/>
                  </a:cubicBezTo>
                  <a:cubicBezTo>
                    <a:pt x="72" y="2033"/>
                    <a:pt x="76" y="2035"/>
                    <a:pt x="80" y="2040"/>
                  </a:cubicBezTo>
                  <a:cubicBezTo>
                    <a:pt x="53" y="2075"/>
                    <a:pt x="106" y="2084"/>
                    <a:pt x="124" y="2120"/>
                  </a:cubicBezTo>
                  <a:lnTo>
                    <a:pt x="88" y="2128"/>
                  </a:lnTo>
                  <a:cubicBezTo>
                    <a:pt x="88" y="2234"/>
                    <a:pt x="159" y="2137"/>
                    <a:pt x="159" y="2234"/>
                  </a:cubicBezTo>
                  <a:lnTo>
                    <a:pt x="106" y="2208"/>
                  </a:lnTo>
                  <a:lnTo>
                    <a:pt x="133" y="2252"/>
                  </a:lnTo>
                  <a:lnTo>
                    <a:pt x="97" y="2252"/>
                  </a:lnTo>
                  <a:cubicBezTo>
                    <a:pt x="133" y="2296"/>
                    <a:pt x="124" y="2314"/>
                    <a:pt x="133" y="2367"/>
                  </a:cubicBezTo>
                  <a:cubicBezTo>
                    <a:pt x="139" y="2361"/>
                    <a:pt x="147" y="2358"/>
                    <a:pt x="157" y="2358"/>
                  </a:cubicBezTo>
                  <a:cubicBezTo>
                    <a:pt x="177" y="2358"/>
                    <a:pt x="200" y="2370"/>
                    <a:pt x="212" y="2393"/>
                  </a:cubicBezTo>
                  <a:cubicBezTo>
                    <a:pt x="203" y="2429"/>
                    <a:pt x="177" y="2393"/>
                    <a:pt x="203" y="2446"/>
                  </a:cubicBezTo>
                  <a:cubicBezTo>
                    <a:pt x="177" y="2446"/>
                    <a:pt x="150" y="2437"/>
                    <a:pt x="168" y="2402"/>
                  </a:cubicBezTo>
                  <a:cubicBezTo>
                    <a:pt x="159" y="2402"/>
                    <a:pt x="141" y="2393"/>
                    <a:pt x="133" y="2393"/>
                  </a:cubicBezTo>
                  <a:cubicBezTo>
                    <a:pt x="124" y="2429"/>
                    <a:pt x="159" y="2473"/>
                    <a:pt x="168" y="2499"/>
                  </a:cubicBezTo>
                  <a:cubicBezTo>
                    <a:pt x="168" y="2490"/>
                    <a:pt x="159" y="2482"/>
                    <a:pt x="168" y="2473"/>
                  </a:cubicBezTo>
                  <a:cubicBezTo>
                    <a:pt x="186" y="2499"/>
                    <a:pt x="212" y="2517"/>
                    <a:pt x="239" y="2543"/>
                  </a:cubicBezTo>
                  <a:cubicBezTo>
                    <a:pt x="239" y="2551"/>
                    <a:pt x="235" y="2554"/>
                    <a:pt x="231" y="2554"/>
                  </a:cubicBezTo>
                  <a:cubicBezTo>
                    <a:pt x="225" y="2554"/>
                    <a:pt x="217" y="2549"/>
                    <a:pt x="212" y="2543"/>
                  </a:cubicBezTo>
                  <a:lnTo>
                    <a:pt x="212" y="2543"/>
                  </a:lnTo>
                  <a:cubicBezTo>
                    <a:pt x="221" y="2561"/>
                    <a:pt x="239" y="2570"/>
                    <a:pt x="256" y="2596"/>
                  </a:cubicBezTo>
                  <a:cubicBezTo>
                    <a:pt x="243" y="2596"/>
                    <a:pt x="232" y="2601"/>
                    <a:pt x="220" y="2601"/>
                  </a:cubicBezTo>
                  <a:cubicBezTo>
                    <a:pt x="208" y="2601"/>
                    <a:pt x="194" y="2596"/>
                    <a:pt x="177" y="2579"/>
                  </a:cubicBezTo>
                  <a:lnTo>
                    <a:pt x="177" y="2579"/>
                  </a:lnTo>
                  <a:lnTo>
                    <a:pt x="247" y="2649"/>
                  </a:lnTo>
                  <a:cubicBezTo>
                    <a:pt x="239" y="2658"/>
                    <a:pt x="239" y="2702"/>
                    <a:pt x="221" y="2702"/>
                  </a:cubicBezTo>
                  <a:cubicBezTo>
                    <a:pt x="239" y="2755"/>
                    <a:pt x="336" y="2782"/>
                    <a:pt x="353" y="2852"/>
                  </a:cubicBezTo>
                  <a:cubicBezTo>
                    <a:pt x="362" y="2852"/>
                    <a:pt x="371" y="2852"/>
                    <a:pt x="380" y="2861"/>
                  </a:cubicBezTo>
                  <a:cubicBezTo>
                    <a:pt x="415" y="2914"/>
                    <a:pt x="415" y="2985"/>
                    <a:pt x="495" y="3011"/>
                  </a:cubicBezTo>
                  <a:lnTo>
                    <a:pt x="495" y="3082"/>
                  </a:lnTo>
                  <a:cubicBezTo>
                    <a:pt x="500" y="3087"/>
                    <a:pt x="505" y="3089"/>
                    <a:pt x="508" y="3089"/>
                  </a:cubicBezTo>
                  <a:cubicBezTo>
                    <a:pt x="524" y="3089"/>
                    <a:pt x="514" y="3038"/>
                    <a:pt x="539" y="3038"/>
                  </a:cubicBezTo>
                  <a:cubicBezTo>
                    <a:pt x="547" y="3038"/>
                    <a:pt x="558" y="3043"/>
                    <a:pt x="574" y="3056"/>
                  </a:cubicBezTo>
                  <a:cubicBezTo>
                    <a:pt x="627" y="3100"/>
                    <a:pt x="565" y="3100"/>
                    <a:pt x="574" y="3126"/>
                  </a:cubicBezTo>
                  <a:cubicBezTo>
                    <a:pt x="618" y="3135"/>
                    <a:pt x="689" y="3144"/>
                    <a:pt x="715" y="3214"/>
                  </a:cubicBezTo>
                  <a:cubicBezTo>
                    <a:pt x="689" y="3206"/>
                    <a:pt x="680" y="3188"/>
                    <a:pt x="662" y="3179"/>
                  </a:cubicBezTo>
                  <a:lnTo>
                    <a:pt x="662" y="3179"/>
                  </a:lnTo>
                  <a:lnTo>
                    <a:pt x="680" y="3232"/>
                  </a:lnTo>
                  <a:cubicBezTo>
                    <a:pt x="637" y="3227"/>
                    <a:pt x="614" y="3209"/>
                    <a:pt x="604" y="3209"/>
                  </a:cubicBezTo>
                  <a:cubicBezTo>
                    <a:pt x="598" y="3209"/>
                    <a:pt x="597" y="3216"/>
                    <a:pt x="601" y="3241"/>
                  </a:cubicBezTo>
                  <a:cubicBezTo>
                    <a:pt x="611" y="3230"/>
                    <a:pt x="621" y="3226"/>
                    <a:pt x="631" y="3226"/>
                  </a:cubicBezTo>
                  <a:cubicBezTo>
                    <a:pt x="653" y="3226"/>
                    <a:pt x="676" y="3249"/>
                    <a:pt x="707" y="3267"/>
                  </a:cubicBezTo>
                  <a:cubicBezTo>
                    <a:pt x="738" y="3286"/>
                    <a:pt x="765" y="3305"/>
                    <a:pt x="787" y="3305"/>
                  </a:cubicBezTo>
                  <a:cubicBezTo>
                    <a:pt x="796" y="3305"/>
                    <a:pt x="805" y="3302"/>
                    <a:pt x="813" y="3294"/>
                  </a:cubicBezTo>
                  <a:lnTo>
                    <a:pt x="830" y="3320"/>
                  </a:lnTo>
                  <a:lnTo>
                    <a:pt x="813" y="3320"/>
                  </a:lnTo>
                  <a:cubicBezTo>
                    <a:pt x="820" y="3341"/>
                    <a:pt x="829" y="3347"/>
                    <a:pt x="840" y="3347"/>
                  </a:cubicBezTo>
                  <a:cubicBezTo>
                    <a:pt x="858" y="3347"/>
                    <a:pt x="879" y="3330"/>
                    <a:pt x="904" y="3330"/>
                  </a:cubicBezTo>
                  <a:cubicBezTo>
                    <a:pt x="917" y="3330"/>
                    <a:pt x="930" y="3334"/>
                    <a:pt x="945" y="3347"/>
                  </a:cubicBezTo>
                  <a:cubicBezTo>
                    <a:pt x="963" y="3365"/>
                    <a:pt x="971" y="3382"/>
                    <a:pt x="954" y="3382"/>
                  </a:cubicBezTo>
                  <a:lnTo>
                    <a:pt x="1016" y="3391"/>
                  </a:lnTo>
                  <a:cubicBezTo>
                    <a:pt x="1028" y="3403"/>
                    <a:pt x="1023" y="3411"/>
                    <a:pt x="1017" y="3412"/>
                  </a:cubicBezTo>
                  <a:lnTo>
                    <a:pt x="1017" y="3412"/>
                  </a:lnTo>
                  <a:cubicBezTo>
                    <a:pt x="1013" y="3411"/>
                    <a:pt x="1010" y="3410"/>
                    <a:pt x="1007" y="3409"/>
                  </a:cubicBezTo>
                  <a:lnTo>
                    <a:pt x="1007" y="3409"/>
                  </a:lnTo>
                  <a:cubicBezTo>
                    <a:pt x="1009" y="3411"/>
                    <a:pt x="1012" y="3412"/>
                    <a:pt x="1015" y="3412"/>
                  </a:cubicBezTo>
                  <a:cubicBezTo>
                    <a:pt x="1016" y="3412"/>
                    <a:pt x="1016" y="3412"/>
                    <a:pt x="1017" y="3412"/>
                  </a:cubicBezTo>
                  <a:lnTo>
                    <a:pt x="1017" y="3412"/>
                  </a:lnTo>
                  <a:cubicBezTo>
                    <a:pt x="1040" y="3420"/>
                    <a:pt x="1064" y="3429"/>
                    <a:pt x="1095" y="3444"/>
                  </a:cubicBezTo>
                  <a:cubicBezTo>
                    <a:pt x="1113" y="3435"/>
                    <a:pt x="1148" y="3426"/>
                    <a:pt x="1166" y="3426"/>
                  </a:cubicBezTo>
                  <a:cubicBezTo>
                    <a:pt x="1170" y="3440"/>
                    <a:pt x="1166" y="3442"/>
                    <a:pt x="1160" y="3442"/>
                  </a:cubicBezTo>
                  <a:cubicBezTo>
                    <a:pt x="1157" y="3442"/>
                    <a:pt x="1154" y="3441"/>
                    <a:pt x="1152" y="3441"/>
                  </a:cubicBezTo>
                  <a:cubicBezTo>
                    <a:pt x="1150" y="3441"/>
                    <a:pt x="1148" y="3442"/>
                    <a:pt x="1148" y="3444"/>
                  </a:cubicBezTo>
                  <a:lnTo>
                    <a:pt x="1201" y="3444"/>
                  </a:lnTo>
                  <a:cubicBezTo>
                    <a:pt x="1211" y="3465"/>
                    <a:pt x="1197" y="3473"/>
                    <a:pt x="1177" y="3473"/>
                  </a:cubicBezTo>
                  <a:cubicBezTo>
                    <a:pt x="1163" y="3473"/>
                    <a:pt x="1145" y="3469"/>
                    <a:pt x="1130" y="3462"/>
                  </a:cubicBezTo>
                  <a:lnTo>
                    <a:pt x="1130" y="3462"/>
                  </a:lnTo>
                  <a:cubicBezTo>
                    <a:pt x="1137" y="3499"/>
                    <a:pt x="1143" y="3510"/>
                    <a:pt x="1156" y="3510"/>
                  </a:cubicBezTo>
                  <a:cubicBezTo>
                    <a:pt x="1161" y="3510"/>
                    <a:pt x="1167" y="3508"/>
                    <a:pt x="1175" y="3506"/>
                  </a:cubicBezTo>
                  <a:cubicBezTo>
                    <a:pt x="1192" y="3506"/>
                    <a:pt x="1219" y="3506"/>
                    <a:pt x="1263" y="3541"/>
                  </a:cubicBezTo>
                  <a:lnTo>
                    <a:pt x="1210" y="3541"/>
                  </a:lnTo>
                  <a:cubicBezTo>
                    <a:pt x="1228" y="3594"/>
                    <a:pt x="1263" y="3594"/>
                    <a:pt x="1316" y="3638"/>
                  </a:cubicBezTo>
                  <a:cubicBezTo>
                    <a:pt x="1309" y="3624"/>
                    <a:pt x="1253" y="3555"/>
                    <a:pt x="1269" y="3531"/>
                  </a:cubicBezTo>
                  <a:lnTo>
                    <a:pt x="1269" y="3531"/>
                  </a:lnTo>
                  <a:cubicBezTo>
                    <a:pt x="1266" y="3532"/>
                    <a:pt x="1263" y="3532"/>
                    <a:pt x="1260" y="3532"/>
                  </a:cubicBezTo>
                  <a:cubicBezTo>
                    <a:pt x="1250" y="3532"/>
                    <a:pt x="1241" y="3528"/>
                    <a:pt x="1236" y="3515"/>
                  </a:cubicBezTo>
                  <a:cubicBezTo>
                    <a:pt x="1246" y="3505"/>
                    <a:pt x="1253" y="3501"/>
                    <a:pt x="1260" y="3501"/>
                  </a:cubicBezTo>
                  <a:cubicBezTo>
                    <a:pt x="1271" y="3501"/>
                    <a:pt x="1278" y="3512"/>
                    <a:pt x="1289" y="3524"/>
                  </a:cubicBezTo>
                  <a:cubicBezTo>
                    <a:pt x="1302" y="3536"/>
                    <a:pt x="1315" y="3545"/>
                    <a:pt x="1335" y="3545"/>
                  </a:cubicBezTo>
                  <a:cubicBezTo>
                    <a:pt x="1342" y="3545"/>
                    <a:pt x="1351" y="3544"/>
                    <a:pt x="1360" y="3541"/>
                  </a:cubicBezTo>
                  <a:lnTo>
                    <a:pt x="1360" y="3541"/>
                  </a:lnTo>
                  <a:cubicBezTo>
                    <a:pt x="1351" y="3568"/>
                    <a:pt x="1378" y="3568"/>
                    <a:pt x="1422" y="3577"/>
                  </a:cubicBezTo>
                  <a:lnTo>
                    <a:pt x="1404" y="3621"/>
                  </a:lnTo>
                  <a:cubicBezTo>
                    <a:pt x="1448" y="3621"/>
                    <a:pt x="1448" y="3594"/>
                    <a:pt x="1475" y="3585"/>
                  </a:cubicBezTo>
                  <a:cubicBezTo>
                    <a:pt x="1519" y="3603"/>
                    <a:pt x="1519" y="3629"/>
                    <a:pt x="1528" y="3665"/>
                  </a:cubicBezTo>
                  <a:cubicBezTo>
                    <a:pt x="1535" y="3667"/>
                    <a:pt x="1540" y="3667"/>
                    <a:pt x="1544" y="3667"/>
                  </a:cubicBezTo>
                  <a:cubicBezTo>
                    <a:pt x="1577" y="3667"/>
                    <a:pt x="1509" y="3611"/>
                    <a:pt x="1561" y="3611"/>
                  </a:cubicBezTo>
                  <a:cubicBezTo>
                    <a:pt x="1564" y="3611"/>
                    <a:pt x="1568" y="3611"/>
                    <a:pt x="1572" y="3612"/>
                  </a:cubicBezTo>
                  <a:cubicBezTo>
                    <a:pt x="1600" y="3620"/>
                    <a:pt x="1624" y="3624"/>
                    <a:pt x="1649" y="3624"/>
                  </a:cubicBezTo>
                  <a:cubicBezTo>
                    <a:pt x="1679" y="3624"/>
                    <a:pt x="1710" y="3618"/>
                    <a:pt x="1748" y="3603"/>
                  </a:cubicBezTo>
                  <a:lnTo>
                    <a:pt x="1748" y="3603"/>
                  </a:lnTo>
                  <a:cubicBezTo>
                    <a:pt x="1793" y="3621"/>
                    <a:pt x="1740" y="3629"/>
                    <a:pt x="1757" y="3638"/>
                  </a:cubicBezTo>
                  <a:lnTo>
                    <a:pt x="1793" y="3612"/>
                  </a:lnTo>
                  <a:cubicBezTo>
                    <a:pt x="1801" y="3612"/>
                    <a:pt x="1801" y="3621"/>
                    <a:pt x="1793" y="3629"/>
                  </a:cubicBezTo>
                  <a:cubicBezTo>
                    <a:pt x="1828" y="3621"/>
                    <a:pt x="1801" y="3585"/>
                    <a:pt x="1846" y="3577"/>
                  </a:cubicBezTo>
                  <a:cubicBezTo>
                    <a:pt x="1848" y="3571"/>
                    <a:pt x="1852" y="3569"/>
                    <a:pt x="1857" y="3569"/>
                  </a:cubicBezTo>
                  <a:cubicBezTo>
                    <a:pt x="1870" y="3569"/>
                    <a:pt x="1889" y="3582"/>
                    <a:pt x="1907" y="3594"/>
                  </a:cubicBezTo>
                  <a:cubicBezTo>
                    <a:pt x="1929" y="3600"/>
                    <a:pt x="1950" y="3608"/>
                    <a:pt x="1970" y="3608"/>
                  </a:cubicBezTo>
                  <a:cubicBezTo>
                    <a:pt x="1982" y="3608"/>
                    <a:pt x="1994" y="3605"/>
                    <a:pt x="2005" y="3594"/>
                  </a:cubicBezTo>
                  <a:cubicBezTo>
                    <a:pt x="2022" y="3603"/>
                    <a:pt x="2005" y="3612"/>
                    <a:pt x="2005" y="3629"/>
                  </a:cubicBezTo>
                  <a:cubicBezTo>
                    <a:pt x="2084" y="3594"/>
                    <a:pt x="2075" y="3603"/>
                    <a:pt x="2137" y="3550"/>
                  </a:cubicBezTo>
                  <a:lnTo>
                    <a:pt x="2199" y="3568"/>
                  </a:lnTo>
                  <a:cubicBezTo>
                    <a:pt x="2146" y="3541"/>
                    <a:pt x="2199" y="3497"/>
                    <a:pt x="2234" y="3462"/>
                  </a:cubicBezTo>
                  <a:cubicBezTo>
                    <a:pt x="2216" y="3453"/>
                    <a:pt x="2208" y="3435"/>
                    <a:pt x="2199" y="3435"/>
                  </a:cubicBezTo>
                  <a:cubicBezTo>
                    <a:pt x="2216" y="3426"/>
                    <a:pt x="2234" y="3418"/>
                    <a:pt x="2261" y="3400"/>
                  </a:cubicBezTo>
                  <a:cubicBezTo>
                    <a:pt x="2269" y="3400"/>
                    <a:pt x="2261" y="3418"/>
                    <a:pt x="2261" y="3435"/>
                  </a:cubicBezTo>
                  <a:lnTo>
                    <a:pt x="2261" y="3435"/>
                  </a:lnTo>
                  <a:cubicBezTo>
                    <a:pt x="2261" y="3435"/>
                    <a:pt x="2261" y="3426"/>
                    <a:pt x="2269" y="3426"/>
                  </a:cubicBezTo>
                  <a:cubicBezTo>
                    <a:pt x="2296" y="3435"/>
                    <a:pt x="2287" y="3462"/>
                    <a:pt x="2278" y="3488"/>
                  </a:cubicBezTo>
                  <a:cubicBezTo>
                    <a:pt x="2261" y="3488"/>
                    <a:pt x="2252" y="3479"/>
                    <a:pt x="2243" y="3471"/>
                  </a:cubicBezTo>
                  <a:cubicBezTo>
                    <a:pt x="2234" y="3497"/>
                    <a:pt x="2216" y="3524"/>
                    <a:pt x="2225" y="3550"/>
                  </a:cubicBezTo>
                  <a:cubicBezTo>
                    <a:pt x="2234" y="3541"/>
                    <a:pt x="2243" y="3541"/>
                    <a:pt x="2252" y="3532"/>
                  </a:cubicBezTo>
                  <a:lnTo>
                    <a:pt x="2252" y="3532"/>
                  </a:lnTo>
                  <a:cubicBezTo>
                    <a:pt x="2252" y="3541"/>
                    <a:pt x="2243" y="3550"/>
                    <a:pt x="2252" y="3550"/>
                  </a:cubicBezTo>
                  <a:cubicBezTo>
                    <a:pt x="2252" y="3552"/>
                    <a:pt x="2252" y="3553"/>
                    <a:pt x="2254" y="3553"/>
                  </a:cubicBezTo>
                  <a:cubicBezTo>
                    <a:pt x="2257" y="3553"/>
                    <a:pt x="2263" y="3545"/>
                    <a:pt x="2269" y="3532"/>
                  </a:cubicBezTo>
                  <a:lnTo>
                    <a:pt x="2296" y="3577"/>
                  </a:lnTo>
                  <a:lnTo>
                    <a:pt x="2296" y="3559"/>
                  </a:lnTo>
                  <a:lnTo>
                    <a:pt x="2393" y="3559"/>
                  </a:lnTo>
                  <a:cubicBezTo>
                    <a:pt x="2411" y="3541"/>
                    <a:pt x="2428" y="3524"/>
                    <a:pt x="2437" y="3506"/>
                  </a:cubicBezTo>
                  <a:cubicBezTo>
                    <a:pt x="2446" y="3488"/>
                    <a:pt x="2464" y="3471"/>
                    <a:pt x="2473" y="3453"/>
                  </a:cubicBezTo>
                  <a:cubicBezTo>
                    <a:pt x="2499" y="3418"/>
                    <a:pt x="2534" y="3382"/>
                    <a:pt x="2578" y="3356"/>
                  </a:cubicBezTo>
                  <a:lnTo>
                    <a:pt x="2578" y="3356"/>
                  </a:lnTo>
                  <a:cubicBezTo>
                    <a:pt x="2570" y="3400"/>
                    <a:pt x="2596" y="3409"/>
                    <a:pt x="2605" y="3444"/>
                  </a:cubicBezTo>
                  <a:cubicBezTo>
                    <a:pt x="2598" y="3440"/>
                    <a:pt x="2592" y="3438"/>
                    <a:pt x="2586" y="3438"/>
                  </a:cubicBezTo>
                  <a:cubicBezTo>
                    <a:pt x="2552" y="3438"/>
                    <a:pt x="2525" y="3491"/>
                    <a:pt x="2473" y="3506"/>
                  </a:cubicBezTo>
                  <a:cubicBezTo>
                    <a:pt x="2477" y="3505"/>
                    <a:pt x="2482" y="3504"/>
                    <a:pt x="2485" y="3504"/>
                  </a:cubicBezTo>
                  <a:cubicBezTo>
                    <a:pt x="2508" y="3504"/>
                    <a:pt x="2507" y="3525"/>
                    <a:pt x="2499" y="3532"/>
                  </a:cubicBezTo>
                  <a:lnTo>
                    <a:pt x="2587" y="3453"/>
                  </a:lnTo>
                  <a:cubicBezTo>
                    <a:pt x="2592" y="3471"/>
                    <a:pt x="2598" y="3475"/>
                    <a:pt x="2608" y="3475"/>
                  </a:cubicBezTo>
                  <a:cubicBezTo>
                    <a:pt x="2618" y="3475"/>
                    <a:pt x="2631" y="3471"/>
                    <a:pt x="2649" y="3471"/>
                  </a:cubicBezTo>
                  <a:cubicBezTo>
                    <a:pt x="2605" y="3418"/>
                    <a:pt x="2693" y="3400"/>
                    <a:pt x="2729" y="3365"/>
                  </a:cubicBezTo>
                  <a:lnTo>
                    <a:pt x="2729" y="3365"/>
                  </a:lnTo>
                  <a:cubicBezTo>
                    <a:pt x="2737" y="3382"/>
                    <a:pt x="2737" y="3409"/>
                    <a:pt x="2693" y="3426"/>
                  </a:cubicBezTo>
                  <a:cubicBezTo>
                    <a:pt x="2698" y="3428"/>
                    <a:pt x="2703" y="3428"/>
                    <a:pt x="2707" y="3428"/>
                  </a:cubicBezTo>
                  <a:cubicBezTo>
                    <a:pt x="2756" y="3428"/>
                    <a:pt x="2727" y="3338"/>
                    <a:pt x="2783" y="3338"/>
                  </a:cubicBezTo>
                  <a:cubicBezTo>
                    <a:pt x="2783" y="3338"/>
                    <a:pt x="2783" y="3338"/>
                    <a:pt x="2784" y="3338"/>
                  </a:cubicBezTo>
                  <a:lnTo>
                    <a:pt x="2784" y="3338"/>
                  </a:lnTo>
                  <a:cubicBezTo>
                    <a:pt x="2799" y="3322"/>
                    <a:pt x="2824" y="3314"/>
                    <a:pt x="2840" y="3314"/>
                  </a:cubicBezTo>
                  <a:cubicBezTo>
                    <a:pt x="2847" y="3314"/>
                    <a:pt x="2852" y="3316"/>
                    <a:pt x="2852" y="3320"/>
                  </a:cubicBezTo>
                  <a:lnTo>
                    <a:pt x="2835" y="3329"/>
                  </a:lnTo>
                  <a:cubicBezTo>
                    <a:pt x="2861" y="3320"/>
                    <a:pt x="2879" y="3312"/>
                    <a:pt x="2905" y="3294"/>
                  </a:cubicBezTo>
                  <a:cubicBezTo>
                    <a:pt x="2923" y="3276"/>
                    <a:pt x="2949" y="3259"/>
                    <a:pt x="2967" y="3241"/>
                  </a:cubicBezTo>
                  <a:cubicBezTo>
                    <a:pt x="3002" y="3197"/>
                    <a:pt x="3029" y="3162"/>
                    <a:pt x="3020" y="3135"/>
                  </a:cubicBezTo>
                  <a:lnTo>
                    <a:pt x="3020" y="3135"/>
                  </a:lnTo>
                  <a:cubicBezTo>
                    <a:pt x="3029" y="3144"/>
                    <a:pt x="3055" y="3197"/>
                    <a:pt x="3055" y="3206"/>
                  </a:cubicBezTo>
                  <a:cubicBezTo>
                    <a:pt x="3055" y="3126"/>
                    <a:pt x="3046" y="3047"/>
                    <a:pt x="3038" y="2976"/>
                  </a:cubicBezTo>
                  <a:lnTo>
                    <a:pt x="3038" y="2976"/>
                  </a:lnTo>
                  <a:cubicBezTo>
                    <a:pt x="3064" y="3020"/>
                    <a:pt x="3179" y="3064"/>
                    <a:pt x="3144" y="3126"/>
                  </a:cubicBezTo>
                  <a:cubicBezTo>
                    <a:pt x="3161" y="3117"/>
                    <a:pt x="3188" y="3109"/>
                    <a:pt x="3205" y="3064"/>
                  </a:cubicBezTo>
                  <a:lnTo>
                    <a:pt x="3205" y="3064"/>
                  </a:lnTo>
                  <a:cubicBezTo>
                    <a:pt x="3203" y="3066"/>
                    <a:pt x="3200" y="3066"/>
                    <a:pt x="3196" y="3066"/>
                  </a:cubicBezTo>
                  <a:cubicBezTo>
                    <a:pt x="3174" y="3066"/>
                    <a:pt x="3136" y="3044"/>
                    <a:pt x="3144" y="3029"/>
                  </a:cubicBezTo>
                  <a:cubicBezTo>
                    <a:pt x="3214" y="3029"/>
                    <a:pt x="3188" y="3020"/>
                    <a:pt x="3258" y="3011"/>
                  </a:cubicBezTo>
                  <a:cubicBezTo>
                    <a:pt x="3241" y="3011"/>
                    <a:pt x="3205" y="2950"/>
                    <a:pt x="3223" y="2932"/>
                  </a:cubicBezTo>
                  <a:lnTo>
                    <a:pt x="3223" y="2932"/>
                  </a:lnTo>
                  <a:cubicBezTo>
                    <a:pt x="3231" y="2939"/>
                    <a:pt x="3269" y="2966"/>
                    <a:pt x="3276" y="2979"/>
                  </a:cubicBezTo>
                  <a:lnTo>
                    <a:pt x="3276" y="2979"/>
                  </a:lnTo>
                  <a:cubicBezTo>
                    <a:pt x="3276" y="2946"/>
                    <a:pt x="3276" y="2912"/>
                    <a:pt x="3276" y="2879"/>
                  </a:cubicBezTo>
                  <a:cubicBezTo>
                    <a:pt x="3276" y="2905"/>
                    <a:pt x="3320" y="2923"/>
                    <a:pt x="3347" y="2923"/>
                  </a:cubicBezTo>
                  <a:cubicBezTo>
                    <a:pt x="3329" y="2914"/>
                    <a:pt x="3391" y="2861"/>
                    <a:pt x="3400" y="2844"/>
                  </a:cubicBezTo>
                  <a:lnTo>
                    <a:pt x="3400" y="2844"/>
                  </a:lnTo>
                  <a:lnTo>
                    <a:pt x="3364" y="2861"/>
                  </a:lnTo>
                  <a:cubicBezTo>
                    <a:pt x="3426" y="2799"/>
                    <a:pt x="3329" y="2729"/>
                    <a:pt x="3373" y="2667"/>
                  </a:cubicBezTo>
                  <a:lnTo>
                    <a:pt x="3373" y="2667"/>
                  </a:lnTo>
                  <a:cubicBezTo>
                    <a:pt x="3380" y="2674"/>
                    <a:pt x="3419" y="2713"/>
                    <a:pt x="3449" y="2713"/>
                  </a:cubicBezTo>
                  <a:cubicBezTo>
                    <a:pt x="3457" y="2713"/>
                    <a:pt x="3465" y="2710"/>
                    <a:pt x="3470" y="2702"/>
                  </a:cubicBezTo>
                  <a:cubicBezTo>
                    <a:pt x="3461" y="2685"/>
                    <a:pt x="3435" y="2641"/>
                    <a:pt x="3408" y="2596"/>
                  </a:cubicBezTo>
                  <a:cubicBezTo>
                    <a:pt x="3382" y="2543"/>
                    <a:pt x="3356" y="2499"/>
                    <a:pt x="3364" y="2464"/>
                  </a:cubicBezTo>
                  <a:lnTo>
                    <a:pt x="3391" y="2455"/>
                  </a:lnTo>
                  <a:cubicBezTo>
                    <a:pt x="3391" y="2437"/>
                    <a:pt x="3391" y="2420"/>
                    <a:pt x="3382" y="2402"/>
                  </a:cubicBezTo>
                  <a:lnTo>
                    <a:pt x="3382" y="2402"/>
                  </a:lnTo>
                  <a:cubicBezTo>
                    <a:pt x="3426" y="2446"/>
                    <a:pt x="3488" y="2588"/>
                    <a:pt x="3506" y="2667"/>
                  </a:cubicBezTo>
                  <a:cubicBezTo>
                    <a:pt x="3532" y="2641"/>
                    <a:pt x="3532" y="2667"/>
                    <a:pt x="3550" y="2623"/>
                  </a:cubicBezTo>
                  <a:cubicBezTo>
                    <a:pt x="3552" y="2622"/>
                    <a:pt x="3554" y="2622"/>
                    <a:pt x="3556" y="2622"/>
                  </a:cubicBezTo>
                  <a:cubicBezTo>
                    <a:pt x="3575" y="2622"/>
                    <a:pt x="3567" y="2660"/>
                    <a:pt x="3559" y="2676"/>
                  </a:cubicBezTo>
                  <a:lnTo>
                    <a:pt x="3620" y="2570"/>
                  </a:lnTo>
                  <a:cubicBezTo>
                    <a:pt x="3603" y="2570"/>
                    <a:pt x="3603" y="2543"/>
                    <a:pt x="3603" y="2517"/>
                  </a:cubicBezTo>
                  <a:cubicBezTo>
                    <a:pt x="3603" y="2490"/>
                    <a:pt x="3603" y="2464"/>
                    <a:pt x="3585" y="2464"/>
                  </a:cubicBezTo>
                  <a:cubicBezTo>
                    <a:pt x="3585" y="2508"/>
                    <a:pt x="3576" y="2552"/>
                    <a:pt x="3576" y="2596"/>
                  </a:cubicBezTo>
                  <a:cubicBezTo>
                    <a:pt x="3532" y="2579"/>
                    <a:pt x="3497" y="2482"/>
                    <a:pt x="3532" y="2411"/>
                  </a:cubicBezTo>
                  <a:cubicBezTo>
                    <a:pt x="3535" y="2408"/>
                    <a:pt x="3538" y="2407"/>
                    <a:pt x="3541" y="2407"/>
                  </a:cubicBezTo>
                  <a:cubicBezTo>
                    <a:pt x="3562" y="2407"/>
                    <a:pt x="3596" y="2448"/>
                    <a:pt x="3612" y="2455"/>
                  </a:cubicBezTo>
                  <a:cubicBezTo>
                    <a:pt x="3603" y="2437"/>
                    <a:pt x="3612" y="2367"/>
                    <a:pt x="3620" y="2367"/>
                  </a:cubicBezTo>
                  <a:lnTo>
                    <a:pt x="3638" y="2411"/>
                  </a:lnTo>
                  <a:cubicBezTo>
                    <a:pt x="3665" y="2367"/>
                    <a:pt x="3603" y="2323"/>
                    <a:pt x="3656" y="2279"/>
                  </a:cubicBezTo>
                  <a:cubicBezTo>
                    <a:pt x="3665" y="2261"/>
                    <a:pt x="3726" y="2234"/>
                    <a:pt x="3700" y="2226"/>
                  </a:cubicBezTo>
                  <a:lnTo>
                    <a:pt x="3700" y="2226"/>
                  </a:lnTo>
                  <a:cubicBezTo>
                    <a:pt x="3690" y="2229"/>
                    <a:pt x="3677" y="2230"/>
                    <a:pt x="3661" y="2230"/>
                  </a:cubicBezTo>
                  <a:cubicBezTo>
                    <a:pt x="3595" y="2230"/>
                    <a:pt x="3490" y="2203"/>
                    <a:pt x="3461" y="2181"/>
                  </a:cubicBezTo>
                  <a:cubicBezTo>
                    <a:pt x="3470" y="2181"/>
                    <a:pt x="3532" y="2102"/>
                    <a:pt x="3559" y="2084"/>
                  </a:cubicBezTo>
                  <a:cubicBezTo>
                    <a:pt x="3563" y="2082"/>
                    <a:pt x="3568" y="2082"/>
                    <a:pt x="3572" y="2082"/>
                  </a:cubicBezTo>
                  <a:cubicBezTo>
                    <a:pt x="3607" y="2082"/>
                    <a:pt x="3642" y="2131"/>
                    <a:pt x="3671" y="2131"/>
                  </a:cubicBezTo>
                  <a:cubicBezTo>
                    <a:pt x="3675" y="2131"/>
                    <a:pt x="3679" y="2130"/>
                    <a:pt x="3682" y="2128"/>
                  </a:cubicBezTo>
                  <a:cubicBezTo>
                    <a:pt x="3673" y="2128"/>
                    <a:pt x="3656" y="2111"/>
                    <a:pt x="3656" y="2102"/>
                  </a:cubicBezTo>
                  <a:cubicBezTo>
                    <a:pt x="3665" y="2084"/>
                    <a:pt x="3691" y="2111"/>
                    <a:pt x="3691" y="2067"/>
                  </a:cubicBezTo>
                  <a:cubicBezTo>
                    <a:pt x="3659" y="2060"/>
                    <a:pt x="3683" y="2021"/>
                    <a:pt x="3678" y="2021"/>
                  </a:cubicBezTo>
                  <a:cubicBezTo>
                    <a:pt x="3676" y="2021"/>
                    <a:pt x="3670" y="2026"/>
                    <a:pt x="3656" y="2040"/>
                  </a:cubicBezTo>
                  <a:cubicBezTo>
                    <a:pt x="3647" y="2005"/>
                    <a:pt x="3673" y="2005"/>
                    <a:pt x="3673" y="1952"/>
                  </a:cubicBezTo>
                  <a:lnTo>
                    <a:pt x="3673" y="1952"/>
                  </a:lnTo>
                  <a:cubicBezTo>
                    <a:pt x="3672" y="1952"/>
                    <a:pt x="3670" y="1953"/>
                    <a:pt x="3668" y="1953"/>
                  </a:cubicBezTo>
                  <a:cubicBezTo>
                    <a:pt x="3638" y="1953"/>
                    <a:pt x="3576" y="1897"/>
                    <a:pt x="3567" y="1864"/>
                  </a:cubicBezTo>
                  <a:cubicBezTo>
                    <a:pt x="3585" y="1864"/>
                    <a:pt x="3594" y="1855"/>
                    <a:pt x="3603" y="1855"/>
                  </a:cubicBezTo>
                  <a:cubicBezTo>
                    <a:pt x="3603" y="1828"/>
                    <a:pt x="3612" y="1811"/>
                    <a:pt x="3612" y="1793"/>
                  </a:cubicBezTo>
                  <a:cubicBezTo>
                    <a:pt x="3612" y="1775"/>
                    <a:pt x="3620" y="1758"/>
                    <a:pt x="3620" y="1749"/>
                  </a:cubicBezTo>
                  <a:cubicBezTo>
                    <a:pt x="3620" y="1713"/>
                    <a:pt x="3629" y="1687"/>
                    <a:pt x="3620" y="1643"/>
                  </a:cubicBezTo>
                  <a:cubicBezTo>
                    <a:pt x="3636" y="1635"/>
                    <a:pt x="3645" y="1606"/>
                    <a:pt x="3659" y="1606"/>
                  </a:cubicBezTo>
                  <a:cubicBezTo>
                    <a:pt x="3661" y="1606"/>
                    <a:pt x="3663" y="1606"/>
                    <a:pt x="3665" y="1607"/>
                  </a:cubicBezTo>
                  <a:cubicBezTo>
                    <a:pt x="3658" y="1601"/>
                    <a:pt x="3646" y="1594"/>
                    <a:pt x="3636" y="1583"/>
                  </a:cubicBezTo>
                  <a:lnTo>
                    <a:pt x="3636" y="1583"/>
                  </a:lnTo>
                  <a:cubicBezTo>
                    <a:pt x="3640" y="1589"/>
                    <a:pt x="3644" y="1594"/>
                    <a:pt x="3647" y="1599"/>
                  </a:cubicBezTo>
                  <a:cubicBezTo>
                    <a:pt x="3643" y="1599"/>
                    <a:pt x="3639" y="1600"/>
                    <a:pt x="3635" y="1600"/>
                  </a:cubicBezTo>
                  <a:cubicBezTo>
                    <a:pt x="3584" y="1600"/>
                    <a:pt x="3521" y="1549"/>
                    <a:pt x="3488" y="1484"/>
                  </a:cubicBezTo>
                  <a:cubicBezTo>
                    <a:pt x="3473" y="1454"/>
                    <a:pt x="3483" y="1449"/>
                    <a:pt x="3493" y="1449"/>
                  </a:cubicBezTo>
                  <a:cubicBezTo>
                    <a:pt x="3498" y="1449"/>
                    <a:pt x="3503" y="1451"/>
                    <a:pt x="3505" y="1451"/>
                  </a:cubicBezTo>
                  <a:cubicBezTo>
                    <a:pt x="3507" y="1451"/>
                    <a:pt x="3507" y="1450"/>
                    <a:pt x="3506" y="1449"/>
                  </a:cubicBezTo>
                  <a:cubicBezTo>
                    <a:pt x="3497" y="1387"/>
                    <a:pt x="3470" y="1369"/>
                    <a:pt x="3444" y="1351"/>
                  </a:cubicBezTo>
                  <a:cubicBezTo>
                    <a:pt x="3417" y="1343"/>
                    <a:pt x="3400" y="1325"/>
                    <a:pt x="3400" y="1272"/>
                  </a:cubicBezTo>
                  <a:cubicBezTo>
                    <a:pt x="3426" y="1228"/>
                    <a:pt x="3470" y="1254"/>
                    <a:pt x="3488" y="1237"/>
                  </a:cubicBezTo>
                  <a:cubicBezTo>
                    <a:pt x="3506" y="1254"/>
                    <a:pt x="3506" y="1281"/>
                    <a:pt x="3506" y="1298"/>
                  </a:cubicBezTo>
                  <a:cubicBezTo>
                    <a:pt x="3523" y="1316"/>
                    <a:pt x="3541" y="1343"/>
                    <a:pt x="3541" y="1369"/>
                  </a:cubicBezTo>
                  <a:cubicBezTo>
                    <a:pt x="3559" y="1325"/>
                    <a:pt x="3488" y="1175"/>
                    <a:pt x="3470" y="1078"/>
                  </a:cubicBezTo>
                  <a:cubicBezTo>
                    <a:pt x="3457" y="1071"/>
                    <a:pt x="3438" y="1054"/>
                    <a:pt x="3430" y="1054"/>
                  </a:cubicBezTo>
                  <a:cubicBezTo>
                    <a:pt x="3428" y="1054"/>
                    <a:pt x="3426" y="1056"/>
                    <a:pt x="3426" y="1060"/>
                  </a:cubicBezTo>
                  <a:lnTo>
                    <a:pt x="3444" y="1087"/>
                  </a:lnTo>
                  <a:cubicBezTo>
                    <a:pt x="3440" y="1095"/>
                    <a:pt x="3434" y="1098"/>
                    <a:pt x="3428" y="1098"/>
                  </a:cubicBezTo>
                  <a:cubicBezTo>
                    <a:pt x="3414" y="1098"/>
                    <a:pt x="3398" y="1084"/>
                    <a:pt x="3389" y="1084"/>
                  </a:cubicBezTo>
                  <a:cubicBezTo>
                    <a:pt x="3385" y="1084"/>
                    <a:pt x="3382" y="1087"/>
                    <a:pt x="3382" y="1095"/>
                  </a:cubicBezTo>
                  <a:cubicBezTo>
                    <a:pt x="3347" y="1069"/>
                    <a:pt x="3311" y="1042"/>
                    <a:pt x="3294" y="989"/>
                  </a:cubicBezTo>
                  <a:lnTo>
                    <a:pt x="3320" y="963"/>
                  </a:lnTo>
                  <a:lnTo>
                    <a:pt x="3320" y="963"/>
                  </a:lnTo>
                  <a:cubicBezTo>
                    <a:pt x="3311" y="972"/>
                    <a:pt x="3320" y="1007"/>
                    <a:pt x="3338" y="1016"/>
                  </a:cubicBezTo>
                  <a:cubicBezTo>
                    <a:pt x="3311" y="998"/>
                    <a:pt x="3338" y="919"/>
                    <a:pt x="3285" y="919"/>
                  </a:cubicBezTo>
                  <a:lnTo>
                    <a:pt x="3276" y="963"/>
                  </a:lnTo>
                  <a:cubicBezTo>
                    <a:pt x="3241" y="945"/>
                    <a:pt x="3188" y="928"/>
                    <a:pt x="3170" y="883"/>
                  </a:cubicBezTo>
                  <a:lnTo>
                    <a:pt x="3170" y="883"/>
                  </a:lnTo>
                  <a:cubicBezTo>
                    <a:pt x="3152" y="928"/>
                    <a:pt x="3179" y="892"/>
                    <a:pt x="3161" y="945"/>
                  </a:cubicBezTo>
                  <a:cubicBezTo>
                    <a:pt x="3167" y="937"/>
                    <a:pt x="3172" y="934"/>
                    <a:pt x="3177" y="934"/>
                  </a:cubicBezTo>
                  <a:cubicBezTo>
                    <a:pt x="3196" y="934"/>
                    <a:pt x="3210" y="991"/>
                    <a:pt x="3226" y="991"/>
                  </a:cubicBezTo>
                  <a:cubicBezTo>
                    <a:pt x="3230" y="991"/>
                    <a:pt x="3234" y="987"/>
                    <a:pt x="3239" y="977"/>
                  </a:cubicBezTo>
                  <a:lnTo>
                    <a:pt x="3239" y="977"/>
                  </a:lnTo>
                  <a:cubicBezTo>
                    <a:pt x="3217" y="1034"/>
                    <a:pt x="3258" y="1035"/>
                    <a:pt x="3232" y="1095"/>
                  </a:cubicBezTo>
                  <a:cubicBezTo>
                    <a:pt x="3242" y="1091"/>
                    <a:pt x="3246" y="1083"/>
                    <a:pt x="3249" y="1083"/>
                  </a:cubicBezTo>
                  <a:cubicBezTo>
                    <a:pt x="3252" y="1083"/>
                    <a:pt x="3254" y="1088"/>
                    <a:pt x="3258" y="1104"/>
                  </a:cubicBezTo>
                  <a:lnTo>
                    <a:pt x="3276" y="1104"/>
                  </a:lnTo>
                  <a:cubicBezTo>
                    <a:pt x="3276" y="1095"/>
                    <a:pt x="3276" y="1087"/>
                    <a:pt x="3285" y="1078"/>
                  </a:cubicBezTo>
                  <a:cubicBezTo>
                    <a:pt x="3320" y="1078"/>
                    <a:pt x="3347" y="1139"/>
                    <a:pt x="3373" y="1148"/>
                  </a:cubicBezTo>
                  <a:cubicBezTo>
                    <a:pt x="3373" y="1159"/>
                    <a:pt x="3371" y="1161"/>
                    <a:pt x="3367" y="1161"/>
                  </a:cubicBezTo>
                  <a:cubicBezTo>
                    <a:pt x="3364" y="1161"/>
                    <a:pt x="3360" y="1159"/>
                    <a:pt x="3356" y="1159"/>
                  </a:cubicBezTo>
                  <a:cubicBezTo>
                    <a:pt x="3353" y="1159"/>
                    <a:pt x="3349" y="1161"/>
                    <a:pt x="3347" y="1166"/>
                  </a:cubicBezTo>
                  <a:cubicBezTo>
                    <a:pt x="3356" y="1166"/>
                    <a:pt x="3364" y="1175"/>
                    <a:pt x="3373" y="1184"/>
                  </a:cubicBezTo>
                  <a:cubicBezTo>
                    <a:pt x="3360" y="1190"/>
                    <a:pt x="3357" y="1226"/>
                    <a:pt x="3341" y="1226"/>
                  </a:cubicBezTo>
                  <a:cubicBezTo>
                    <a:pt x="3336" y="1226"/>
                    <a:pt x="3329" y="1222"/>
                    <a:pt x="3320" y="1210"/>
                  </a:cubicBezTo>
                  <a:lnTo>
                    <a:pt x="3320" y="1210"/>
                  </a:lnTo>
                  <a:lnTo>
                    <a:pt x="3329" y="1254"/>
                  </a:lnTo>
                  <a:cubicBezTo>
                    <a:pt x="3329" y="1290"/>
                    <a:pt x="3338" y="1325"/>
                    <a:pt x="3356" y="1343"/>
                  </a:cubicBezTo>
                  <a:cubicBezTo>
                    <a:pt x="3356" y="1364"/>
                    <a:pt x="3385" y="1380"/>
                    <a:pt x="3381" y="1380"/>
                  </a:cubicBezTo>
                  <a:cubicBezTo>
                    <a:pt x="3380" y="1380"/>
                    <a:pt x="3378" y="1379"/>
                    <a:pt x="3373" y="1378"/>
                  </a:cubicBezTo>
                  <a:lnTo>
                    <a:pt x="3373" y="1378"/>
                  </a:lnTo>
                  <a:lnTo>
                    <a:pt x="3408" y="1440"/>
                  </a:lnTo>
                  <a:lnTo>
                    <a:pt x="3400" y="1440"/>
                  </a:lnTo>
                  <a:cubicBezTo>
                    <a:pt x="3408" y="1475"/>
                    <a:pt x="3426" y="1510"/>
                    <a:pt x="3435" y="1546"/>
                  </a:cubicBezTo>
                  <a:cubicBezTo>
                    <a:pt x="3444" y="1590"/>
                    <a:pt x="3453" y="1625"/>
                    <a:pt x="3426" y="1669"/>
                  </a:cubicBezTo>
                  <a:cubicBezTo>
                    <a:pt x="3435" y="1696"/>
                    <a:pt x="3444" y="1722"/>
                    <a:pt x="3444" y="1758"/>
                  </a:cubicBezTo>
                  <a:lnTo>
                    <a:pt x="3417" y="1766"/>
                  </a:lnTo>
                  <a:cubicBezTo>
                    <a:pt x="3426" y="1802"/>
                    <a:pt x="3391" y="1864"/>
                    <a:pt x="3417" y="1872"/>
                  </a:cubicBezTo>
                  <a:cubicBezTo>
                    <a:pt x="3382" y="1890"/>
                    <a:pt x="3373" y="1925"/>
                    <a:pt x="3373" y="1961"/>
                  </a:cubicBezTo>
                  <a:cubicBezTo>
                    <a:pt x="3373" y="2005"/>
                    <a:pt x="3373" y="2049"/>
                    <a:pt x="3364" y="2075"/>
                  </a:cubicBezTo>
                  <a:lnTo>
                    <a:pt x="3400" y="2084"/>
                  </a:lnTo>
                  <a:cubicBezTo>
                    <a:pt x="3391" y="2120"/>
                    <a:pt x="3382" y="2155"/>
                    <a:pt x="3391" y="2208"/>
                  </a:cubicBezTo>
                  <a:lnTo>
                    <a:pt x="3417" y="2208"/>
                  </a:lnTo>
                  <a:cubicBezTo>
                    <a:pt x="3435" y="2261"/>
                    <a:pt x="3364" y="2305"/>
                    <a:pt x="3347" y="2367"/>
                  </a:cubicBezTo>
                  <a:cubicBezTo>
                    <a:pt x="3338" y="2358"/>
                    <a:pt x="3347" y="2340"/>
                    <a:pt x="3356" y="2332"/>
                  </a:cubicBezTo>
                  <a:lnTo>
                    <a:pt x="3356" y="2332"/>
                  </a:lnTo>
                  <a:cubicBezTo>
                    <a:pt x="3329" y="2349"/>
                    <a:pt x="3320" y="2367"/>
                    <a:pt x="3311" y="2384"/>
                  </a:cubicBezTo>
                  <a:cubicBezTo>
                    <a:pt x="3311" y="2402"/>
                    <a:pt x="3303" y="2420"/>
                    <a:pt x="3303" y="2446"/>
                  </a:cubicBezTo>
                  <a:cubicBezTo>
                    <a:pt x="3294" y="2482"/>
                    <a:pt x="3294" y="2526"/>
                    <a:pt x="3258" y="2543"/>
                  </a:cubicBezTo>
                  <a:cubicBezTo>
                    <a:pt x="3258" y="2570"/>
                    <a:pt x="3250" y="2579"/>
                    <a:pt x="3232" y="2588"/>
                  </a:cubicBezTo>
                  <a:cubicBezTo>
                    <a:pt x="3223" y="2596"/>
                    <a:pt x="3214" y="2623"/>
                    <a:pt x="3214" y="2641"/>
                  </a:cubicBezTo>
                  <a:lnTo>
                    <a:pt x="3179" y="2632"/>
                  </a:lnTo>
                  <a:lnTo>
                    <a:pt x="3179" y="2632"/>
                  </a:lnTo>
                  <a:cubicBezTo>
                    <a:pt x="3161" y="2649"/>
                    <a:pt x="3188" y="2658"/>
                    <a:pt x="3205" y="2658"/>
                  </a:cubicBezTo>
                  <a:cubicBezTo>
                    <a:pt x="3205" y="2676"/>
                    <a:pt x="3205" y="2685"/>
                    <a:pt x="3205" y="2694"/>
                  </a:cubicBezTo>
                  <a:cubicBezTo>
                    <a:pt x="3200" y="2692"/>
                    <a:pt x="3196" y="2691"/>
                    <a:pt x="3193" y="2691"/>
                  </a:cubicBezTo>
                  <a:cubicBezTo>
                    <a:pt x="3170" y="2691"/>
                    <a:pt x="3179" y="2732"/>
                    <a:pt x="3150" y="2732"/>
                  </a:cubicBezTo>
                  <a:cubicBezTo>
                    <a:pt x="3146" y="2732"/>
                    <a:pt x="3141" y="2731"/>
                    <a:pt x="3135" y="2729"/>
                  </a:cubicBezTo>
                  <a:lnTo>
                    <a:pt x="3135" y="2729"/>
                  </a:lnTo>
                  <a:cubicBezTo>
                    <a:pt x="3144" y="2747"/>
                    <a:pt x="3126" y="2773"/>
                    <a:pt x="3117" y="2799"/>
                  </a:cubicBezTo>
                  <a:cubicBezTo>
                    <a:pt x="3109" y="2816"/>
                    <a:pt x="3101" y="2839"/>
                    <a:pt x="3113" y="2863"/>
                  </a:cubicBezTo>
                  <a:lnTo>
                    <a:pt x="3113" y="2863"/>
                  </a:lnTo>
                  <a:cubicBezTo>
                    <a:pt x="3089" y="2871"/>
                    <a:pt x="3073" y="2880"/>
                    <a:pt x="3073" y="2905"/>
                  </a:cubicBezTo>
                  <a:lnTo>
                    <a:pt x="3038" y="2888"/>
                  </a:lnTo>
                  <a:cubicBezTo>
                    <a:pt x="3038" y="2914"/>
                    <a:pt x="3038" y="2941"/>
                    <a:pt x="3038" y="2967"/>
                  </a:cubicBezTo>
                  <a:cubicBezTo>
                    <a:pt x="2993" y="2967"/>
                    <a:pt x="2976" y="2967"/>
                    <a:pt x="2976" y="2923"/>
                  </a:cubicBezTo>
                  <a:cubicBezTo>
                    <a:pt x="2958" y="3003"/>
                    <a:pt x="2949" y="2976"/>
                    <a:pt x="2932" y="3056"/>
                  </a:cubicBezTo>
                  <a:lnTo>
                    <a:pt x="2914" y="3029"/>
                  </a:lnTo>
                  <a:cubicBezTo>
                    <a:pt x="2906" y="3045"/>
                    <a:pt x="2898" y="3083"/>
                    <a:pt x="2877" y="3083"/>
                  </a:cubicBezTo>
                  <a:cubicBezTo>
                    <a:pt x="2874" y="3083"/>
                    <a:pt x="2872" y="3083"/>
                    <a:pt x="2870" y="3082"/>
                  </a:cubicBezTo>
                  <a:cubicBezTo>
                    <a:pt x="2808" y="3082"/>
                    <a:pt x="2658" y="3214"/>
                    <a:pt x="2526" y="3223"/>
                  </a:cubicBezTo>
                  <a:cubicBezTo>
                    <a:pt x="2543" y="3247"/>
                    <a:pt x="2541" y="3255"/>
                    <a:pt x="2530" y="3255"/>
                  </a:cubicBezTo>
                  <a:cubicBezTo>
                    <a:pt x="2525" y="3255"/>
                    <a:pt x="2517" y="3253"/>
                    <a:pt x="2508" y="3250"/>
                  </a:cubicBezTo>
                  <a:cubicBezTo>
                    <a:pt x="2502" y="3250"/>
                    <a:pt x="2495" y="3249"/>
                    <a:pt x="2489" y="3249"/>
                  </a:cubicBezTo>
                  <a:cubicBezTo>
                    <a:pt x="2476" y="3249"/>
                    <a:pt x="2467" y="3253"/>
                    <a:pt x="2473" y="3276"/>
                  </a:cubicBezTo>
                  <a:cubicBezTo>
                    <a:pt x="2464" y="3259"/>
                    <a:pt x="2437" y="3259"/>
                    <a:pt x="2455" y="3232"/>
                  </a:cubicBezTo>
                  <a:lnTo>
                    <a:pt x="2455" y="3232"/>
                  </a:lnTo>
                  <a:cubicBezTo>
                    <a:pt x="2402" y="3267"/>
                    <a:pt x="2358" y="3241"/>
                    <a:pt x="2331" y="3294"/>
                  </a:cubicBezTo>
                  <a:cubicBezTo>
                    <a:pt x="2314" y="3285"/>
                    <a:pt x="2331" y="3267"/>
                    <a:pt x="2322" y="3259"/>
                  </a:cubicBezTo>
                  <a:lnTo>
                    <a:pt x="2322" y="3259"/>
                  </a:lnTo>
                  <a:cubicBezTo>
                    <a:pt x="2322" y="3265"/>
                    <a:pt x="2318" y="3271"/>
                    <a:pt x="2312" y="3271"/>
                  </a:cubicBezTo>
                  <a:cubicBezTo>
                    <a:pt x="2310" y="3271"/>
                    <a:pt x="2307" y="3270"/>
                    <a:pt x="2305" y="3267"/>
                  </a:cubicBezTo>
                  <a:cubicBezTo>
                    <a:pt x="2296" y="3259"/>
                    <a:pt x="2305" y="3259"/>
                    <a:pt x="2314" y="3241"/>
                  </a:cubicBezTo>
                  <a:lnTo>
                    <a:pt x="2314" y="3241"/>
                  </a:lnTo>
                  <a:cubicBezTo>
                    <a:pt x="2252" y="3267"/>
                    <a:pt x="2261" y="3320"/>
                    <a:pt x="2269" y="3373"/>
                  </a:cubicBezTo>
                  <a:cubicBezTo>
                    <a:pt x="2255" y="3368"/>
                    <a:pt x="2244" y="3365"/>
                    <a:pt x="2235" y="3365"/>
                  </a:cubicBezTo>
                  <a:cubicBezTo>
                    <a:pt x="2218" y="3365"/>
                    <a:pt x="2211" y="3376"/>
                    <a:pt x="2199" y="3400"/>
                  </a:cubicBezTo>
                  <a:cubicBezTo>
                    <a:pt x="2181" y="3382"/>
                    <a:pt x="2155" y="3373"/>
                    <a:pt x="2199" y="3356"/>
                  </a:cubicBezTo>
                  <a:cubicBezTo>
                    <a:pt x="2172" y="3356"/>
                    <a:pt x="2058" y="3356"/>
                    <a:pt x="2058" y="3391"/>
                  </a:cubicBezTo>
                  <a:cubicBezTo>
                    <a:pt x="2055" y="3388"/>
                    <a:pt x="2051" y="3387"/>
                    <a:pt x="2046" y="3387"/>
                  </a:cubicBezTo>
                  <a:cubicBezTo>
                    <a:pt x="2035" y="3387"/>
                    <a:pt x="2020" y="3394"/>
                    <a:pt x="2013" y="3400"/>
                  </a:cubicBezTo>
                  <a:cubicBezTo>
                    <a:pt x="1978" y="3400"/>
                    <a:pt x="1966" y="3396"/>
                    <a:pt x="1947" y="3396"/>
                  </a:cubicBezTo>
                  <a:cubicBezTo>
                    <a:pt x="1937" y="3396"/>
                    <a:pt x="1925" y="3397"/>
                    <a:pt x="1907" y="3400"/>
                  </a:cubicBezTo>
                  <a:lnTo>
                    <a:pt x="1925" y="3409"/>
                  </a:lnTo>
                  <a:cubicBezTo>
                    <a:pt x="1915" y="3429"/>
                    <a:pt x="1906" y="3435"/>
                    <a:pt x="1896" y="3435"/>
                  </a:cubicBezTo>
                  <a:cubicBezTo>
                    <a:pt x="1883" y="3435"/>
                    <a:pt x="1869" y="3425"/>
                    <a:pt x="1849" y="3425"/>
                  </a:cubicBezTo>
                  <a:cubicBezTo>
                    <a:pt x="1845" y="3425"/>
                    <a:pt x="1841" y="3426"/>
                    <a:pt x="1837" y="3426"/>
                  </a:cubicBezTo>
                  <a:lnTo>
                    <a:pt x="1837" y="3418"/>
                  </a:lnTo>
                  <a:cubicBezTo>
                    <a:pt x="1807" y="3404"/>
                    <a:pt x="1791" y="3400"/>
                    <a:pt x="1781" y="3400"/>
                  </a:cubicBezTo>
                  <a:cubicBezTo>
                    <a:pt x="1770" y="3400"/>
                    <a:pt x="1766" y="3405"/>
                    <a:pt x="1757" y="3405"/>
                  </a:cubicBezTo>
                  <a:cubicBezTo>
                    <a:pt x="1749" y="3405"/>
                    <a:pt x="1735" y="3401"/>
                    <a:pt x="1704" y="3382"/>
                  </a:cubicBezTo>
                  <a:lnTo>
                    <a:pt x="1704" y="3418"/>
                  </a:lnTo>
                  <a:cubicBezTo>
                    <a:pt x="1701" y="3431"/>
                    <a:pt x="1695" y="3436"/>
                    <a:pt x="1687" y="3436"/>
                  </a:cubicBezTo>
                  <a:cubicBezTo>
                    <a:pt x="1663" y="3436"/>
                    <a:pt x="1622" y="3380"/>
                    <a:pt x="1584" y="3380"/>
                  </a:cubicBezTo>
                  <a:cubicBezTo>
                    <a:pt x="1580" y="3380"/>
                    <a:pt x="1576" y="3381"/>
                    <a:pt x="1572" y="3382"/>
                  </a:cubicBezTo>
                  <a:lnTo>
                    <a:pt x="1590" y="3400"/>
                  </a:lnTo>
                  <a:cubicBezTo>
                    <a:pt x="1587" y="3401"/>
                    <a:pt x="1584" y="3402"/>
                    <a:pt x="1581" y="3402"/>
                  </a:cubicBezTo>
                  <a:cubicBezTo>
                    <a:pt x="1543" y="3402"/>
                    <a:pt x="1526" y="3293"/>
                    <a:pt x="1501" y="3276"/>
                  </a:cubicBezTo>
                  <a:cubicBezTo>
                    <a:pt x="1492" y="3267"/>
                    <a:pt x="1510" y="3267"/>
                    <a:pt x="1519" y="3267"/>
                  </a:cubicBezTo>
                  <a:cubicBezTo>
                    <a:pt x="1505" y="3255"/>
                    <a:pt x="1496" y="3251"/>
                    <a:pt x="1490" y="3251"/>
                  </a:cubicBezTo>
                  <a:cubicBezTo>
                    <a:pt x="1472" y="3251"/>
                    <a:pt x="1487" y="3303"/>
                    <a:pt x="1439" y="3303"/>
                  </a:cubicBezTo>
                  <a:cubicBezTo>
                    <a:pt x="1439" y="3276"/>
                    <a:pt x="1475" y="3250"/>
                    <a:pt x="1439" y="3241"/>
                  </a:cubicBezTo>
                  <a:cubicBezTo>
                    <a:pt x="1437" y="3235"/>
                    <a:pt x="1429" y="3233"/>
                    <a:pt x="1417" y="3233"/>
                  </a:cubicBezTo>
                  <a:cubicBezTo>
                    <a:pt x="1399" y="3233"/>
                    <a:pt x="1373" y="3237"/>
                    <a:pt x="1349" y="3237"/>
                  </a:cubicBezTo>
                  <a:cubicBezTo>
                    <a:pt x="1319" y="3237"/>
                    <a:pt x="1292" y="3231"/>
                    <a:pt x="1281" y="3206"/>
                  </a:cubicBezTo>
                  <a:cubicBezTo>
                    <a:pt x="1281" y="3232"/>
                    <a:pt x="1281" y="3250"/>
                    <a:pt x="1254" y="3250"/>
                  </a:cubicBezTo>
                  <a:cubicBezTo>
                    <a:pt x="1216" y="3234"/>
                    <a:pt x="1191" y="3165"/>
                    <a:pt x="1150" y="3165"/>
                  </a:cubicBezTo>
                  <a:cubicBezTo>
                    <a:pt x="1144" y="3165"/>
                    <a:pt x="1137" y="3167"/>
                    <a:pt x="1130" y="3170"/>
                  </a:cubicBezTo>
                  <a:cubicBezTo>
                    <a:pt x="1122" y="3170"/>
                    <a:pt x="1122" y="3162"/>
                    <a:pt x="1130" y="3162"/>
                  </a:cubicBezTo>
                  <a:cubicBezTo>
                    <a:pt x="1100" y="3154"/>
                    <a:pt x="1043" y="3133"/>
                    <a:pt x="1011" y="3133"/>
                  </a:cubicBezTo>
                  <a:cubicBezTo>
                    <a:pt x="1006" y="3133"/>
                    <a:pt x="1002" y="3134"/>
                    <a:pt x="998" y="3135"/>
                  </a:cubicBezTo>
                  <a:cubicBezTo>
                    <a:pt x="1016" y="3091"/>
                    <a:pt x="971" y="3064"/>
                    <a:pt x="918" y="3056"/>
                  </a:cubicBezTo>
                  <a:cubicBezTo>
                    <a:pt x="874" y="3038"/>
                    <a:pt x="830" y="3020"/>
                    <a:pt x="866" y="2985"/>
                  </a:cubicBezTo>
                  <a:lnTo>
                    <a:pt x="795" y="2923"/>
                  </a:lnTo>
                  <a:lnTo>
                    <a:pt x="804" y="2914"/>
                  </a:lnTo>
                  <a:cubicBezTo>
                    <a:pt x="760" y="2870"/>
                    <a:pt x="733" y="2870"/>
                    <a:pt x="698" y="2870"/>
                  </a:cubicBezTo>
                  <a:cubicBezTo>
                    <a:pt x="698" y="2852"/>
                    <a:pt x="707" y="2852"/>
                    <a:pt x="715" y="2852"/>
                  </a:cubicBezTo>
                  <a:cubicBezTo>
                    <a:pt x="662" y="2773"/>
                    <a:pt x="662" y="2764"/>
                    <a:pt x="574" y="2738"/>
                  </a:cubicBezTo>
                  <a:lnTo>
                    <a:pt x="601" y="2711"/>
                  </a:lnTo>
                  <a:cubicBezTo>
                    <a:pt x="583" y="2702"/>
                    <a:pt x="574" y="2676"/>
                    <a:pt x="565" y="2632"/>
                  </a:cubicBezTo>
                  <a:cubicBezTo>
                    <a:pt x="548" y="2588"/>
                    <a:pt x="530" y="2543"/>
                    <a:pt x="495" y="2517"/>
                  </a:cubicBezTo>
                  <a:lnTo>
                    <a:pt x="512" y="2517"/>
                  </a:lnTo>
                  <a:cubicBezTo>
                    <a:pt x="477" y="2482"/>
                    <a:pt x="468" y="2420"/>
                    <a:pt x="459" y="2367"/>
                  </a:cubicBezTo>
                  <a:cubicBezTo>
                    <a:pt x="451" y="2314"/>
                    <a:pt x="442" y="2279"/>
                    <a:pt x="380" y="2279"/>
                  </a:cubicBezTo>
                  <a:cubicBezTo>
                    <a:pt x="362" y="2261"/>
                    <a:pt x="345" y="2243"/>
                    <a:pt x="336" y="2226"/>
                  </a:cubicBezTo>
                  <a:lnTo>
                    <a:pt x="336" y="2226"/>
                  </a:lnTo>
                  <a:cubicBezTo>
                    <a:pt x="339" y="2254"/>
                    <a:pt x="333" y="2262"/>
                    <a:pt x="323" y="2262"/>
                  </a:cubicBezTo>
                  <a:cubicBezTo>
                    <a:pt x="312" y="2262"/>
                    <a:pt x="296" y="2251"/>
                    <a:pt x="285" y="2251"/>
                  </a:cubicBezTo>
                  <a:cubicBezTo>
                    <a:pt x="280" y="2251"/>
                    <a:pt x="276" y="2254"/>
                    <a:pt x="274" y="2261"/>
                  </a:cubicBezTo>
                  <a:cubicBezTo>
                    <a:pt x="260" y="2240"/>
                    <a:pt x="273" y="2194"/>
                    <a:pt x="288" y="2194"/>
                  </a:cubicBezTo>
                  <a:cubicBezTo>
                    <a:pt x="292" y="2194"/>
                    <a:pt x="296" y="2198"/>
                    <a:pt x="300" y="2208"/>
                  </a:cubicBezTo>
                  <a:lnTo>
                    <a:pt x="292" y="2217"/>
                  </a:lnTo>
                  <a:cubicBezTo>
                    <a:pt x="353" y="2217"/>
                    <a:pt x="283" y="2102"/>
                    <a:pt x="327" y="2093"/>
                  </a:cubicBezTo>
                  <a:cubicBezTo>
                    <a:pt x="292" y="1934"/>
                    <a:pt x="327" y="1766"/>
                    <a:pt x="345" y="1616"/>
                  </a:cubicBezTo>
                  <a:lnTo>
                    <a:pt x="345" y="1616"/>
                  </a:lnTo>
                  <a:lnTo>
                    <a:pt x="292" y="1625"/>
                  </a:lnTo>
                  <a:cubicBezTo>
                    <a:pt x="292" y="1607"/>
                    <a:pt x="300" y="1590"/>
                    <a:pt x="300" y="1572"/>
                  </a:cubicBezTo>
                  <a:cubicBezTo>
                    <a:pt x="306" y="1569"/>
                    <a:pt x="313" y="1567"/>
                    <a:pt x="319" y="1567"/>
                  </a:cubicBezTo>
                  <a:cubicBezTo>
                    <a:pt x="332" y="1567"/>
                    <a:pt x="342" y="1575"/>
                    <a:pt x="336" y="1599"/>
                  </a:cubicBezTo>
                  <a:cubicBezTo>
                    <a:pt x="362" y="1581"/>
                    <a:pt x="327" y="1528"/>
                    <a:pt x="318" y="1528"/>
                  </a:cubicBezTo>
                  <a:cubicBezTo>
                    <a:pt x="325" y="1510"/>
                    <a:pt x="331" y="1503"/>
                    <a:pt x="337" y="1503"/>
                  </a:cubicBezTo>
                  <a:cubicBezTo>
                    <a:pt x="351" y="1503"/>
                    <a:pt x="362" y="1548"/>
                    <a:pt x="369" y="1548"/>
                  </a:cubicBezTo>
                  <a:cubicBezTo>
                    <a:pt x="370" y="1548"/>
                    <a:pt x="370" y="1547"/>
                    <a:pt x="371" y="1546"/>
                  </a:cubicBezTo>
                  <a:lnTo>
                    <a:pt x="371" y="1510"/>
                  </a:lnTo>
                  <a:lnTo>
                    <a:pt x="362" y="1519"/>
                  </a:lnTo>
                  <a:cubicBezTo>
                    <a:pt x="353" y="1493"/>
                    <a:pt x="327" y="1484"/>
                    <a:pt x="345" y="1440"/>
                  </a:cubicBezTo>
                  <a:cubicBezTo>
                    <a:pt x="353" y="1413"/>
                    <a:pt x="371" y="1431"/>
                    <a:pt x="380" y="1413"/>
                  </a:cubicBezTo>
                  <a:cubicBezTo>
                    <a:pt x="380" y="1411"/>
                    <a:pt x="380" y="1408"/>
                    <a:pt x="380" y="1404"/>
                  </a:cubicBezTo>
                  <a:lnTo>
                    <a:pt x="406" y="1334"/>
                  </a:lnTo>
                  <a:lnTo>
                    <a:pt x="406" y="1334"/>
                  </a:lnTo>
                  <a:lnTo>
                    <a:pt x="362" y="1351"/>
                  </a:lnTo>
                  <a:cubicBezTo>
                    <a:pt x="355" y="1324"/>
                    <a:pt x="370" y="1302"/>
                    <a:pt x="351" y="1302"/>
                  </a:cubicBezTo>
                  <a:cubicBezTo>
                    <a:pt x="348" y="1302"/>
                    <a:pt x="343" y="1302"/>
                    <a:pt x="337" y="1304"/>
                  </a:cubicBezTo>
                  <a:lnTo>
                    <a:pt x="337" y="1304"/>
                  </a:lnTo>
                  <a:cubicBezTo>
                    <a:pt x="375" y="1288"/>
                    <a:pt x="399" y="1232"/>
                    <a:pt x="415" y="1175"/>
                  </a:cubicBezTo>
                  <a:cubicBezTo>
                    <a:pt x="442" y="1122"/>
                    <a:pt x="468" y="1069"/>
                    <a:pt x="477" y="1060"/>
                  </a:cubicBezTo>
                  <a:cubicBezTo>
                    <a:pt x="477" y="1007"/>
                    <a:pt x="503" y="972"/>
                    <a:pt x="530" y="928"/>
                  </a:cubicBezTo>
                  <a:cubicBezTo>
                    <a:pt x="512" y="928"/>
                    <a:pt x="477" y="919"/>
                    <a:pt x="503" y="883"/>
                  </a:cubicBezTo>
                  <a:lnTo>
                    <a:pt x="503" y="883"/>
                  </a:lnTo>
                  <a:cubicBezTo>
                    <a:pt x="518" y="895"/>
                    <a:pt x="530" y="899"/>
                    <a:pt x="540" y="899"/>
                  </a:cubicBezTo>
                  <a:cubicBezTo>
                    <a:pt x="554" y="899"/>
                    <a:pt x="564" y="890"/>
                    <a:pt x="574" y="875"/>
                  </a:cubicBezTo>
                  <a:cubicBezTo>
                    <a:pt x="597" y="859"/>
                    <a:pt x="613" y="838"/>
                    <a:pt x="640" y="838"/>
                  </a:cubicBezTo>
                  <a:cubicBezTo>
                    <a:pt x="642" y="838"/>
                    <a:pt x="643" y="838"/>
                    <a:pt x="645" y="838"/>
                  </a:cubicBezTo>
                  <a:lnTo>
                    <a:pt x="645" y="838"/>
                  </a:lnTo>
                  <a:cubicBezTo>
                    <a:pt x="632" y="832"/>
                    <a:pt x="647" y="809"/>
                    <a:pt x="662" y="786"/>
                  </a:cubicBezTo>
                  <a:cubicBezTo>
                    <a:pt x="680" y="760"/>
                    <a:pt x="689" y="733"/>
                    <a:pt x="654" y="733"/>
                  </a:cubicBezTo>
                  <a:cubicBezTo>
                    <a:pt x="659" y="730"/>
                    <a:pt x="663" y="728"/>
                    <a:pt x="667" y="728"/>
                  </a:cubicBezTo>
                  <a:cubicBezTo>
                    <a:pt x="682" y="728"/>
                    <a:pt x="687" y="751"/>
                    <a:pt x="715" y="751"/>
                  </a:cubicBezTo>
                  <a:cubicBezTo>
                    <a:pt x="742" y="654"/>
                    <a:pt x="866" y="619"/>
                    <a:pt x="936" y="548"/>
                  </a:cubicBezTo>
                  <a:cubicBezTo>
                    <a:pt x="936" y="539"/>
                    <a:pt x="910" y="530"/>
                    <a:pt x="918" y="504"/>
                  </a:cubicBezTo>
                  <a:lnTo>
                    <a:pt x="918" y="504"/>
                  </a:lnTo>
                  <a:lnTo>
                    <a:pt x="998" y="513"/>
                  </a:lnTo>
                  <a:cubicBezTo>
                    <a:pt x="1014" y="504"/>
                    <a:pt x="978" y="459"/>
                    <a:pt x="1021" y="459"/>
                  </a:cubicBezTo>
                  <a:cubicBezTo>
                    <a:pt x="1023" y="459"/>
                    <a:pt x="1026" y="459"/>
                    <a:pt x="1029" y="459"/>
                  </a:cubicBezTo>
                  <a:lnTo>
                    <a:pt x="1029" y="459"/>
                  </a:lnTo>
                  <a:cubicBezTo>
                    <a:pt x="1020" y="457"/>
                    <a:pt x="1008" y="449"/>
                    <a:pt x="1016" y="442"/>
                  </a:cubicBezTo>
                  <a:cubicBezTo>
                    <a:pt x="1122" y="407"/>
                    <a:pt x="1219" y="345"/>
                    <a:pt x="1316" y="301"/>
                  </a:cubicBezTo>
                  <a:cubicBezTo>
                    <a:pt x="1369" y="274"/>
                    <a:pt x="1422" y="257"/>
                    <a:pt x="1484" y="248"/>
                  </a:cubicBezTo>
                  <a:cubicBezTo>
                    <a:pt x="1506" y="244"/>
                    <a:pt x="1527" y="242"/>
                    <a:pt x="1550" y="242"/>
                  </a:cubicBezTo>
                  <a:cubicBezTo>
                    <a:pt x="1582" y="242"/>
                    <a:pt x="1615" y="246"/>
                    <a:pt x="1651" y="257"/>
                  </a:cubicBezTo>
                  <a:cubicBezTo>
                    <a:pt x="1616" y="239"/>
                    <a:pt x="1634" y="239"/>
                    <a:pt x="1660" y="230"/>
                  </a:cubicBezTo>
                  <a:cubicBezTo>
                    <a:pt x="1643" y="230"/>
                    <a:pt x="1651" y="204"/>
                    <a:pt x="1651" y="186"/>
                  </a:cubicBezTo>
                  <a:lnTo>
                    <a:pt x="1651" y="186"/>
                  </a:lnTo>
                  <a:cubicBezTo>
                    <a:pt x="1687" y="195"/>
                    <a:pt x="1713" y="204"/>
                    <a:pt x="1748" y="221"/>
                  </a:cubicBezTo>
                  <a:cubicBezTo>
                    <a:pt x="1757" y="177"/>
                    <a:pt x="1846" y="212"/>
                    <a:pt x="1854" y="168"/>
                  </a:cubicBezTo>
                  <a:lnTo>
                    <a:pt x="1854" y="168"/>
                  </a:lnTo>
                  <a:lnTo>
                    <a:pt x="1819" y="177"/>
                  </a:lnTo>
                  <a:cubicBezTo>
                    <a:pt x="1863" y="124"/>
                    <a:pt x="1757" y="71"/>
                    <a:pt x="1757" y="9"/>
                  </a:cubicBezTo>
                  <a:cubicBezTo>
                    <a:pt x="1750" y="20"/>
                    <a:pt x="1741" y="23"/>
                    <a:pt x="1729" y="23"/>
                  </a:cubicBezTo>
                  <a:cubicBezTo>
                    <a:pt x="1712" y="23"/>
                    <a:pt x="1690" y="15"/>
                    <a:pt x="1669" y="9"/>
                  </a:cubicBezTo>
                  <a:cubicBezTo>
                    <a:pt x="1655" y="6"/>
                    <a:pt x="1639" y="2"/>
                    <a:pt x="1623" y="2"/>
                  </a:cubicBezTo>
                  <a:cubicBezTo>
                    <a:pt x="1599" y="2"/>
                    <a:pt x="1575" y="10"/>
                    <a:pt x="1554" y="36"/>
                  </a:cubicBezTo>
                  <a:cubicBezTo>
                    <a:pt x="1537" y="27"/>
                    <a:pt x="1563" y="9"/>
                    <a:pt x="15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1" name="Google Shape;7231;p29"/>
            <p:cNvSpPr/>
            <p:nvPr/>
          </p:nvSpPr>
          <p:spPr>
            <a:xfrm>
              <a:off x="3143345" y="3200714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9" y="18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2" name="Google Shape;7232;p29"/>
            <p:cNvSpPr/>
            <p:nvPr/>
          </p:nvSpPr>
          <p:spPr>
            <a:xfrm>
              <a:off x="3119054" y="319322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3" name="Google Shape;7233;p29"/>
            <p:cNvSpPr/>
            <p:nvPr/>
          </p:nvSpPr>
          <p:spPr>
            <a:xfrm>
              <a:off x="3162044" y="3185176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7" y="1"/>
                  </a:moveTo>
                  <a:cubicBezTo>
                    <a:pt x="18" y="19"/>
                    <a:pt x="9" y="19"/>
                    <a:pt x="0" y="27"/>
                  </a:cubicBezTo>
                  <a:cubicBezTo>
                    <a:pt x="9" y="27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4" name="Google Shape;7234;p29"/>
            <p:cNvSpPr/>
            <p:nvPr/>
          </p:nvSpPr>
          <p:spPr>
            <a:xfrm>
              <a:off x="3155652" y="3173252"/>
              <a:ext cx="362" cy="386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9" y="0"/>
                  </a:moveTo>
                  <a:cubicBezTo>
                    <a:pt x="19" y="7"/>
                    <a:pt x="14" y="13"/>
                    <a:pt x="8" y="13"/>
                  </a:cubicBezTo>
                  <a:cubicBezTo>
                    <a:pt x="6" y="13"/>
                    <a:pt x="4" y="12"/>
                    <a:pt x="1" y="9"/>
                  </a:cubicBezTo>
                  <a:lnTo>
                    <a:pt x="1" y="9"/>
                  </a:lnTo>
                  <a:lnTo>
                    <a:pt x="27" y="36"/>
                  </a:lnTo>
                  <a:cubicBezTo>
                    <a:pt x="19" y="18"/>
                    <a:pt x="19" y="9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5" name="Google Shape;7235;p29"/>
            <p:cNvSpPr/>
            <p:nvPr/>
          </p:nvSpPr>
          <p:spPr>
            <a:xfrm>
              <a:off x="3154967" y="3169370"/>
              <a:ext cx="362" cy="247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0" y="0"/>
                  </a:moveTo>
                  <a:lnTo>
                    <a:pt x="1" y="9"/>
                  </a:lnTo>
                  <a:cubicBezTo>
                    <a:pt x="5" y="18"/>
                    <a:pt x="14" y="22"/>
                    <a:pt x="20" y="22"/>
                  </a:cubicBezTo>
                  <a:cubicBezTo>
                    <a:pt x="25" y="22"/>
                    <a:pt x="27" y="18"/>
                    <a:pt x="19" y="9"/>
                  </a:cubicBezTo>
                  <a:cubicBezTo>
                    <a:pt x="19" y="9"/>
                    <a:pt x="10" y="0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6" name="Google Shape;7236;p29"/>
            <p:cNvSpPr/>
            <p:nvPr/>
          </p:nvSpPr>
          <p:spPr>
            <a:xfrm>
              <a:off x="3156000" y="3171922"/>
              <a:ext cx="930" cy="579"/>
            </a:xfrm>
            <a:custGeom>
              <a:avLst/>
              <a:gdLst/>
              <a:ahLst/>
              <a:cxnLst/>
              <a:rect l="l" t="t" r="r" b="b"/>
              <a:pathLst>
                <a:path w="72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18"/>
                    <a:pt x="27" y="36"/>
                    <a:pt x="45" y="54"/>
                  </a:cubicBezTo>
                  <a:cubicBezTo>
                    <a:pt x="71" y="36"/>
                    <a:pt x="45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7" name="Google Shape;7237;p29"/>
            <p:cNvSpPr/>
            <p:nvPr/>
          </p:nvSpPr>
          <p:spPr>
            <a:xfrm>
              <a:off x="3156026" y="3171643"/>
              <a:ext cx="323" cy="193"/>
            </a:xfrm>
            <a:custGeom>
              <a:avLst/>
              <a:gdLst/>
              <a:ahLst/>
              <a:cxnLst/>
              <a:rect l="l" t="t" r="r" b="b"/>
              <a:pathLst>
                <a:path w="25" h="18" extrusionOk="0">
                  <a:moveTo>
                    <a:pt x="7" y="0"/>
                  </a:moveTo>
                  <a:cubicBezTo>
                    <a:pt x="1" y="7"/>
                    <a:pt x="4" y="8"/>
                    <a:pt x="13" y="12"/>
                  </a:cubicBezTo>
                  <a:lnTo>
                    <a:pt x="13" y="12"/>
                  </a:lnTo>
                  <a:cubicBezTo>
                    <a:pt x="9" y="9"/>
                    <a:pt x="7" y="5"/>
                    <a:pt x="7" y="0"/>
                  </a:cubicBezTo>
                  <a:close/>
                  <a:moveTo>
                    <a:pt x="13" y="12"/>
                  </a:moveTo>
                  <a:cubicBezTo>
                    <a:pt x="16" y="16"/>
                    <a:pt x="20" y="18"/>
                    <a:pt x="25" y="18"/>
                  </a:cubicBezTo>
                  <a:cubicBezTo>
                    <a:pt x="20" y="16"/>
                    <a:pt x="16" y="14"/>
                    <a:pt x="13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8" name="Google Shape;7238;p29"/>
            <p:cNvSpPr/>
            <p:nvPr/>
          </p:nvSpPr>
          <p:spPr>
            <a:xfrm>
              <a:off x="3156724" y="3175118"/>
              <a:ext cx="852" cy="290"/>
            </a:xfrm>
            <a:custGeom>
              <a:avLst/>
              <a:gdLst/>
              <a:ahLst/>
              <a:cxnLst/>
              <a:rect l="l" t="t" r="r" b="b"/>
              <a:pathLst>
                <a:path w="66" h="27" extrusionOk="0">
                  <a:moveTo>
                    <a:pt x="46" y="0"/>
                  </a:moveTo>
                  <a:cubicBezTo>
                    <a:pt x="40" y="0"/>
                    <a:pt x="27" y="6"/>
                    <a:pt x="23" y="6"/>
                  </a:cubicBezTo>
                  <a:cubicBezTo>
                    <a:pt x="22" y="6"/>
                    <a:pt x="22" y="5"/>
                    <a:pt x="24" y="3"/>
                  </a:cubicBezTo>
                  <a:cubicBezTo>
                    <a:pt x="0" y="3"/>
                    <a:pt x="40" y="27"/>
                    <a:pt x="55" y="27"/>
                  </a:cubicBezTo>
                  <a:cubicBezTo>
                    <a:pt x="63" y="27"/>
                    <a:pt x="65" y="21"/>
                    <a:pt x="50" y="3"/>
                  </a:cubicBezTo>
                  <a:cubicBezTo>
                    <a:pt x="50" y="1"/>
                    <a:pt x="4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9" name="Google Shape;7239;p29"/>
            <p:cNvSpPr/>
            <p:nvPr/>
          </p:nvSpPr>
          <p:spPr>
            <a:xfrm>
              <a:off x="3157137" y="3171740"/>
              <a:ext cx="362" cy="290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8" y="0"/>
                  </a:moveTo>
                  <a:lnTo>
                    <a:pt x="1" y="27"/>
                  </a:lnTo>
                  <a:lnTo>
                    <a:pt x="27" y="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0" name="Google Shape;7240;p29"/>
            <p:cNvSpPr/>
            <p:nvPr/>
          </p:nvSpPr>
          <p:spPr>
            <a:xfrm>
              <a:off x="3158170" y="3173348"/>
              <a:ext cx="349" cy="493"/>
            </a:xfrm>
            <a:custGeom>
              <a:avLst/>
              <a:gdLst/>
              <a:ahLst/>
              <a:cxnLst/>
              <a:rect l="l" t="t" r="r" b="b"/>
              <a:pathLst>
                <a:path w="27" h="46" extrusionOk="0">
                  <a:moveTo>
                    <a:pt x="0" y="0"/>
                  </a:moveTo>
                  <a:cubicBezTo>
                    <a:pt x="8" y="16"/>
                    <a:pt x="16" y="46"/>
                    <a:pt x="24" y="46"/>
                  </a:cubicBezTo>
                  <a:cubicBezTo>
                    <a:pt x="25" y="46"/>
                    <a:pt x="26" y="45"/>
                    <a:pt x="27" y="44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1" name="Google Shape;7241;p29"/>
            <p:cNvSpPr/>
            <p:nvPr/>
          </p:nvSpPr>
          <p:spPr>
            <a:xfrm>
              <a:off x="3157821" y="3173059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1" y="1"/>
                  </a:moveTo>
                  <a:cubicBezTo>
                    <a:pt x="10" y="1"/>
                    <a:pt x="18" y="18"/>
                    <a:pt x="27" y="27"/>
                  </a:cubicBezTo>
                  <a:cubicBezTo>
                    <a:pt x="18" y="10"/>
                    <a:pt x="1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2" name="Google Shape;7242;p29"/>
            <p:cNvSpPr/>
            <p:nvPr/>
          </p:nvSpPr>
          <p:spPr>
            <a:xfrm>
              <a:off x="3157937" y="3172212"/>
              <a:ext cx="129" cy="483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" y="18"/>
                  </a:lnTo>
                  <a:lnTo>
                    <a:pt x="9" y="4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3" name="Google Shape;7243;p29"/>
            <p:cNvSpPr/>
            <p:nvPr/>
          </p:nvSpPr>
          <p:spPr>
            <a:xfrm>
              <a:off x="3160326" y="3178335"/>
              <a:ext cx="362" cy="536"/>
            </a:xfrm>
            <a:custGeom>
              <a:avLst/>
              <a:gdLst/>
              <a:ahLst/>
              <a:cxnLst/>
              <a:rect l="l" t="t" r="r" b="b"/>
              <a:pathLst>
                <a:path w="28" h="50" extrusionOk="0">
                  <a:moveTo>
                    <a:pt x="5" y="1"/>
                  </a:moveTo>
                  <a:cubicBezTo>
                    <a:pt x="4" y="1"/>
                    <a:pt x="3" y="2"/>
                    <a:pt x="1" y="3"/>
                  </a:cubicBezTo>
                  <a:lnTo>
                    <a:pt x="10" y="47"/>
                  </a:lnTo>
                  <a:cubicBezTo>
                    <a:pt x="13" y="49"/>
                    <a:pt x="16" y="50"/>
                    <a:pt x="18" y="50"/>
                  </a:cubicBezTo>
                  <a:cubicBezTo>
                    <a:pt x="27" y="50"/>
                    <a:pt x="26" y="35"/>
                    <a:pt x="19" y="21"/>
                  </a:cubicBezTo>
                  <a:cubicBezTo>
                    <a:pt x="11" y="14"/>
                    <a:pt x="10" y="1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4" name="Google Shape;7244;p29"/>
            <p:cNvSpPr/>
            <p:nvPr/>
          </p:nvSpPr>
          <p:spPr>
            <a:xfrm>
              <a:off x="3160675" y="3176662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18" y="0"/>
                  </a:moveTo>
                  <a:cubicBezTo>
                    <a:pt x="18" y="18"/>
                    <a:pt x="9" y="18"/>
                    <a:pt x="0" y="27"/>
                  </a:cubicBezTo>
                  <a:lnTo>
                    <a:pt x="4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5" name="Google Shape;7245;p29"/>
            <p:cNvSpPr/>
            <p:nvPr/>
          </p:nvSpPr>
          <p:spPr>
            <a:xfrm>
              <a:off x="3161476" y="3177873"/>
              <a:ext cx="504" cy="600"/>
            </a:xfrm>
            <a:custGeom>
              <a:avLst/>
              <a:gdLst/>
              <a:ahLst/>
              <a:cxnLst/>
              <a:rect l="l" t="t" r="r" b="b"/>
              <a:pathLst>
                <a:path w="39" h="56" extrusionOk="0">
                  <a:moveTo>
                    <a:pt x="7" y="0"/>
                  </a:moveTo>
                  <a:cubicBezTo>
                    <a:pt x="3" y="0"/>
                    <a:pt x="0" y="5"/>
                    <a:pt x="0" y="20"/>
                  </a:cubicBezTo>
                  <a:cubicBezTo>
                    <a:pt x="12" y="26"/>
                    <a:pt x="28" y="56"/>
                    <a:pt x="34" y="56"/>
                  </a:cubicBezTo>
                  <a:cubicBezTo>
                    <a:pt x="38" y="56"/>
                    <a:pt x="38" y="49"/>
                    <a:pt x="36" y="29"/>
                  </a:cubicBezTo>
                  <a:cubicBezTo>
                    <a:pt x="30" y="23"/>
                    <a:pt x="16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6" name="Google Shape;7246;p29"/>
            <p:cNvSpPr/>
            <p:nvPr/>
          </p:nvSpPr>
          <p:spPr>
            <a:xfrm>
              <a:off x="3159991" y="3185562"/>
              <a:ext cx="814" cy="193"/>
            </a:xfrm>
            <a:custGeom>
              <a:avLst/>
              <a:gdLst/>
              <a:ahLst/>
              <a:cxnLst/>
              <a:rect l="l" t="t" r="r" b="b"/>
              <a:pathLst>
                <a:path w="63" h="18" extrusionOk="0">
                  <a:moveTo>
                    <a:pt x="0" y="0"/>
                  </a:moveTo>
                  <a:lnTo>
                    <a:pt x="62" y="18"/>
                  </a:lnTo>
                  <a:lnTo>
                    <a:pt x="62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7" name="Google Shape;7247;p29"/>
            <p:cNvSpPr/>
            <p:nvPr/>
          </p:nvSpPr>
          <p:spPr>
            <a:xfrm>
              <a:off x="3158738" y="3192006"/>
              <a:ext cx="1266" cy="858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3" y="1"/>
                  </a:moveTo>
                  <a:cubicBezTo>
                    <a:pt x="52" y="1"/>
                    <a:pt x="35" y="21"/>
                    <a:pt x="29" y="21"/>
                  </a:cubicBezTo>
                  <a:cubicBezTo>
                    <a:pt x="28" y="21"/>
                    <a:pt x="27" y="20"/>
                    <a:pt x="27" y="17"/>
                  </a:cubicBezTo>
                  <a:lnTo>
                    <a:pt x="27" y="17"/>
                  </a:lnTo>
                  <a:cubicBezTo>
                    <a:pt x="18" y="53"/>
                    <a:pt x="0" y="70"/>
                    <a:pt x="53" y="79"/>
                  </a:cubicBezTo>
                  <a:cubicBezTo>
                    <a:pt x="97" y="35"/>
                    <a:pt x="18" y="44"/>
                    <a:pt x="71" y="9"/>
                  </a:cubicBezTo>
                  <a:cubicBezTo>
                    <a:pt x="69" y="3"/>
                    <a:pt x="66" y="1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8" name="Google Shape;7248;p29"/>
            <p:cNvSpPr/>
            <p:nvPr/>
          </p:nvSpPr>
          <p:spPr>
            <a:xfrm>
              <a:off x="3159074" y="3191996"/>
              <a:ext cx="13" cy="204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0"/>
                    <a:pt x="1" y="10"/>
                    <a:pt x="1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9" name="Google Shape;7249;p29"/>
            <p:cNvSpPr/>
            <p:nvPr/>
          </p:nvSpPr>
          <p:spPr>
            <a:xfrm>
              <a:off x="3137986" y="3165199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9" y="1"/>
                  </a:moveTo>
                  <a:lnTo>
                    <a:pt x="0" y="10"/>
                  </a:lnTo>
                  <a:lnTo>
                    <a:pt x="36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0" name="Google Shape;7250;p29"/>
            <p:cNvSpPr/>
            <p:nvPr/>
          </p:nvSpPr>
          <p:spPr>
            <a:xfrm>
              <a:off x="3138786" y="3164727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1"/>
                  </a:moveTo>
                  <a:cubicBezTo>
                    <a:pt x="0" y="2"/>
                    <a:pt x="0" y="2"/>
                    <a:pt x="1" y="3"/>
                  </a:cubicBezTo>
                  <a:lnTo>
                    <a:pt x="1" y="3"/>
                  </a:lnTo>
                  <a:lnTo>
                    <a:pt x="0" y="1"/>
                  </a:lnTo>
                  <a:close/>
                  <a:moveTo>
                    <a:pt x="1" y="3"/>
                  </a:moveTo>
                  <a:lnTo>
                    <a:pt x="9" y="45"/>
                  </a:lnTo>
                  <a:lnTo>
                    <a:pt x="27" y="10"/>
                  </a:lnTo>
                  <a:cubicBezTo>
                    <a:pt x="19" y="10"/>
                    <a:pt x="3" y="10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1" name="Google Shape;7251;p29"/>
            <p:cNvSpPr/>
            <p:nvPr/>
          </p:nvSpPr>
          <p:spPr>
            <a:xfrm>
              <a:off x="3131942" y="3201368"/>
              <a:ext cx="349" cy="300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0" y="1"/>
                  </a:moveTo>
                  <a:lnTo>
                    <a:pt x="27" y="27"/>
                  </a:lnTo>
                  <a:lnTo>
                    <a:pt x="27" y="18"/>
                  </a:lnTo>
                  <a:cubicBezTo>
                    <a:pt x="27" y="10"/>
                    <a:pt x="18" y="1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2" name="Google Shape;7252;p29"/>
            <p:cNvSpPr/>
            <p:nvPr/>
          </p:nvSpPr>
          <p:spPr>
            <a:xfrm>
              <a:off x="3126131" y="3198623"/>
              <a:ext cx="116" cy="483"/>
            </a:xfrm>
            <a:custGeom>
              <a:avLst/>
              <a:gdLst/>
              <a:ahLst/>
              <a:cxnLst/>
              <a:rect l="l" t="t" r="r" b="b"/>
              <a:pathLst>
                <a:path w="9" h="45" extrusionOk="0">
                  <a:moveTo>
                    <a:pt x="9" y="1"/>
                  </a:moveTo>
                  <a:lnTo>
                    <a:pt x="0" y="36"/>
                  </a:lnTo>
                  <a:lnTo>
                    <a:pt x="9" y="45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3" name="Google Shape;7253;p29"/>
            <p:cNvSpPr/>
            <p:nvPr/>
          </p:nvSpPr>
          <p:spPr>
            <a:xfrm>
              <a:off x="3121107" y="3196221"/>
              <a:ext cx="697" cy="525"/>
            </a:xfrm>
            <a:custGeom>
              <a:avLst/>
              <a:gdLst/>
              <a:ahLst/>
              <a:cxnLst/>
              <a:rect l="l" t="t" r="r" b="b"/>
              <a:pathLst>
                <a:path w="54" h="49" extrusionOk="0">
                  <a:moveTo>
                    <a:pt x="17" y="1"/>
                  </a:moveTo>
                  <a:cubicBezTo>
                    <a:pt x="14" y="1"/>
                    <a:pt x="9" y="4"/>
                    <a:pt x="0" y="13"/>
                  </a:cubicBezTo>
                  <a:cubicBezTo>
                    <a:pt x="15" y="28"/>
                    <a:pt x="30" y="36"/>
                    <a:pt x="45" y="44"/>
                  </a:cubicBezTo>
                  <a:lnTo>
                    <a:pt x="45" y="44"/>
                  </a:lnTo>
                  <a:cubicBezTo>
                    <a:pt x="21" y="29"/>
                    <a:pt x="26" y="1"/>
                    <a:pt x="17" y="1"/>
                  </a:cubicBezTo>
                  <a:close/>
                  <a:moveTo>
                    <a:pt x="45" y="44"/>
                  </a:moveTo>
                  <a:lnTo>
                    <a:pt x="45" y="44"/>
                  </a:lnTo>
                  <a:cubicBezTo>
                    <a:pt x="48" y="46"/>
                    <a:pt x="50" y="47"/>
                    <a:pt x="53" y="48"/>
                  </a:cubicBezTo>
                  <a:cubicBezTo>
                    <a:pt x="51" y="47"/>
                    <a:pt x="48" y="45"/>
                    <a:pt x="45" y="4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4" name="Google Shape;7254;p29"/>
            <p:cNvSpPr/>
            <p:nvPr/>
          </p:nvSpPr>
          <p:spPr>
            <a:xfrm>
              <a:off x="3139006" y="3210161"/>
              <a:ext cx="620" cy="407"/>
            </a:xfrm>
            <a:custGeom>
              <a:avLst/>
              <a:gdLst/>
              <a:ahLst/>
              <a:cxnLst/>
              <a:rect l="l" t="t" r="r" b="b"/>
              <a:pathLst>
                <a:path w="48" h="38" extrusionOk="0">
                  <a:moveTo>
                    <a:pt x="28" y="0"/>
                  </a:moveTo>
                  <a:cubicBezTo>
                    <a:pt x="28" y="0"/>
                    <a:pt x="27" y="1"/>
                    <a:pt x="27" y="2"/>
                  </a:cubicBezTo>
                  <a:cubicBezTo>
                    <a:pt x="1" y="2"/>
                    <a:pt x="10" y="28"/>
                    <a:pt x="10" y="37"/>
                  </a:cubicBezTo>
                  <a:cubicBezTo>
                    <a:pt x="48" y="22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5" name="Google Shape;7255;p29"/>
            <p:cNvSpPr/>
            <p:nvPr/>
          </p:nvSpPr>
          <p:spPr>
            <a:xfrm>
              <a:off x="3144365" y="3208852"/>
              <a:ext cx="697" cy="386"/>
            </a:xfrm>
            <a:custGeom>
              <a:avLst/>
              <a:gdLst/>
              <a:ahLst/>
              <a:cxnLst/>
              <a:rect l="l" t="t" r="r" b="b"/>
              <a:pathLst>
                <a:path w="54" h="36" extrusionOk="0">
                  <a:moveTo>
                    <a:pt x="54" y="0"/>
                  </a:moveTo>
                  <a:lnTo>
                    <a:pt x="10" y="27"/>
                  </a:lnTo>
                  <a:lnTo>
                    <a:pt x="1" y="3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6" name="Google Shape;7256;p29"/>
            <p:cNvSpPr/>
            <p:nvPr/>
          </p:nvSpPr>
          <p:spPr>
            <a:xfrm>
              <a:off x="3146083" y="3208177"/>
              <a:ext cx="2970" cy="965"/>
            </a:xfrm>
            <a:custGeom>
              <a:avLst/>
              <a:gdLst/>
              <a:ahLst/>
              <a:cxnLst/>
              <a:rect l="l" t="t" r="r" b="b"/>
              <a:pathLst>
                <a:path w="230" h="90" extrusionOk="0">
                  <a:moveTo>
                    <a:pt x="200" y="1"/>
                  </a:moveTo>
                  <a:cubicBezTo>
                    <a:pt x="155" y="1"/>
                    <a:pt x="92" y="47"/>
                    <a:pt x="36" y="55"/>
                  </a:cubicBezTo>
                  <a:lnTo>
                    <a:pt x="27" y="46"/>
                  </a:lnTo>
                  <a:lnTo>
                    <a:pt x="0" y="90"/>
                  </a:lnTo>
                  <a:cubicBezTo>
                    <a:pt x="80" y="63"/>
                    <a:pt x="177" y="10"/>
                    <a:pt x="230" y="10"/>
                  </a:cubicBezTo>
                  <a:cubicBezTo>
                    <a:pt x="221" y="3"/>
                    <a:pt x="211" y="1"/>
                    <a:pt x="2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7" name="Google Shape;7257;p29"/>
            <p:cNvSpPr/>
            <p:nvPr/>
          </p:nvSpPr>
          <p:spPr>
            <a:xfrm>
              <a:off x="3151326" y="3208370"/>
              <a:ext cx="697" cy="300"/>
            </a:xfrm>
            <a:custGeom>
              <a:avLst/>
              <a:gdLst/>
              <a:ahLst/>
              <a:cxnLst/>
              <a:rect l="l" t="t" r="r" b="b"/>
              <a:pathLst>
                <a:path w="54" h="28" extrusionOk="0">
                  <a:moveTo>
                    <a:pt x="50" y="0"/>
                  </a:moveTo>
                  <a:cubicBezTo>
                    <a:pt x="50" y="0"/>
                    <a:pt x="41" y="7"/>
                    <a:pt x="0" y="28"/>
                  </a:cubicBezTo>
                  <a:lnTo>
                    <a:pt x="9" y="28"/>
                  </a:lnTo>
                  <a:cubicBezTo>
                    <a:pt x="18" y="28"/>
                    <a:pt x="27" y="19"/>
                    <a:pt x="53" y="19"/>
                  </a:cubicBezTo>
                  <a:cubicBezTo>
                    <a:pt x="39" y="9"/>
                    <a:pt x="50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8" name="Google Shape;7258;p29"/>
            <p:cNvSpPr/>
            <p:nvPr/>
          </p:nvSpPr>
          <p:spPr>
            <a:xfrm>
              <a:off x="3151248" y="3208659"/>
              <a:ext cx="465" cy="118"/>
            </a:xfrm>
            <a:custGeom>
              <a:avLst/>
              <a:gdLst/>
              <a:ahLst/>
              <a:cxnLst/>
              <a:rect l="l" t="t" r="r" b="b"/>
              <a:pathLst>
                <a:path w="36" h="11" extrusionOk="0">
                  <a:moveTo>
                    <a:pt x="15" y="1"/>
                  </a:moveTo>
                  <a:lnTo>
                    <a:pt x="15" y="1"/>
                  </a:lnTo>
                  <a:cubicBezTo>
                    <a:pt x="0" y="8"/>
                    <a:pt x="4" y="11"/>
                    <a:pt x="11" y="11"/>
                  </a:cubicBezTo>
                  <a:cubicBezTo>
                    <a:pt x="21" y="11"/>
                    <a:pt x="36" y="6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9" name="Google Shape;7259;p29"/>
            <p:cNvSpPr/>
            <p:nvPr/>
          </p:nvSpPr>
          <p:spPr>
            <a:xfrm>
              <a:off x="3153146" y="3207812"/>
              <a:ext cx="1149" cy="418"/>
            </a:xfrm>
            <a:custGeom>
              <a:avLst/>
              <a:gdLst/>
              <a:ahLst/>
              <a:cxnLst/>
              <a:rect l="l" t="t" r="r" b="b"/>
              <a:pathLst>
                <a:path w="89" h="39" extrusionOk="0">
                  <a:moveTo>
                    <a:pt x="36" y="0"/>
                  </a:moveTo>
                  <a:lnTo>
                    <a:pt x="1" y="36"/>
                  </a:lnTo>
                  <a:cubicBezTo>
                    <a:pt x="3" y="37"/>
                    <a:pt x="6" y="38"/>
                    <a:pt x="10" y="38"/>
                  </a:cubicBezTo>
                  <a:cubicBezTo>
                    <a:pt x="22" y="38"/>
                    <a:pt x="39" y="33"/>
                    <a:pt x="44" y="33"/>
                  </a:cubicBezTo>
                  <a:cubicBezTo>
                    <a:pt x="46" y="33"/>
                    <a:pt x="47" y="34"/>
                    <a:pt x="45" y="36"/>
                  </a:cubicBezTo>
                  <a:cubicBezTo>
                    <a:pt x="89" y="9"/>
                    <a:pt x="71" y="0"/>
                    <a:pt x="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0" name="Google Shape;7260;p29"/>
            <p:cNvSpPr/>
            <p:nvPr/>
          </p:nvSpPr>
          <p:spPr>
            <a:xfrm>
              <a:off x="3153715" y="3207244"/>
              <a:ext cx="362" cy="193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18"/>
                    <a:pt x="18" y="18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1" name="Google Shape;7261;p29"/>
            <p:cNvSpPr/>
            <p:nvPr/>
          </p:nvSpPr>
          <p:spPr>
            <a:xfrm>
              <a:off x="3153146" y="3207351"/>
              <a:ext cx="581" cy="472"/>
            </a:xfrm>
            <a:custGeom>
              <a:avLst/>
              <a:gdLst/>
              <a:ahLst/>
              <a:cxnLst/>
              <a:rect l="l" t="t" r="r" b="b"/>
              <a:pathLst>
                <a:path w="45" h="44" extrusionOk="0">
                  <a:moveTo>
                    <a:pt x="34" y="0"/>
                  </a:moveTo>
                  <a:cubicBezTo>
                    <a:pt x="30" y="0"/>
                    <a:pt x="28" y="5"/>
                    <a:pt x="27" y="22"/>
                  </a:cubicBezTo>
                  <a:lnTo>
                    <a:pt x="27" y="22"/>
                  </a:lnTo>
                  <a:lnTo>
                    <a:pt x="45" y="8"/>
                  </a:lnTo>
                  <a:cubicBezTo>
                    <a:pt x="41" y="4"/>
                    <a:pt x="37" y="0"/>
                    <a:pt x="34" y="0"/>
                  </a:cubicBezTo>
                  <a:close/>
                  <a:moveTo>
                    <a:pt x="25" y="18"/>
                  </a:moveTo>
                  <a:cubicBezTo>
                    <a:pt x="21" y="18"/>
                    <a:pt x="13" y="31"/>
                    <a:pt x="1" y="43"/>
                  </a:cubicBezTo>
                  <a:lnTo>
                    <a:pt x="27" y="22"/>
                  </a:lnTo>
                  <a:lnTo>
                    <a:pt x="27" y="22"/>
                  </a:lnTo>
                  <a:cubicBezTo>
                    <a:pt x="27" y="23"/>
                    <a:pt x="27" y="24"/>
                    <a:pt x="27" y="26"/>
                  </a:cubicBezTo>
                  <a:cubicBezTo>
                    <a:pt x="27" y="24"/>
                    <a:pt x="27" y="23"/>
                    <a:pt x="27" y="22"/>
                  </a:cubicBezTo>
                  <a:lnTo>
                    <a:pt x="27" y="22"/>
                  </a:lnTo>
                  <a:lnTo>
                    <a:pt x="27" y="22"/>
                  </a:lnTo>
                  <a:lnTo>
                    <a:pt x="27" y="22"/>
                  </a:lnTo>
                  <a:cubicBezTo>
                    <a:pt x="27" y="19"/>
                    <a:pt x="26" y="18"/>
                    <a:pt x="25" y="1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2" name="Google Shape;7262;p29"/>
            <p:cNvSpPr/>
            <p:nvPr/>
          </p:nvSpPr>
          <p:spPr>
            <a:xfrm>
              <a:off x="3151493" y="3207619"/>
              <a:ext cx="1214" cy="536"/>
            </a:xfrm>
            <a:custGeom>
              <a:avLst/>
              <a:gdLst/>
              <a:ahLst/>
              <a:cxnLst/>
              <a:rect l="l" t="t" r="r" b="b"/>
              <a:pathLst>
                <a:path w="94" h="50" extrusionOk="0">
                  <a:moveTo>
                    <a:pt x="67" y="1"/>
                  </a:moveTo>
                  <a:cubicBezTo>
                    <a:pt x="10" y="29"/>
                    <a:pt x="1" y="50"/>
                    <a:pt x="24" y="50"/>
                  </a:cubicBezTo>
                  <a:cubicBezTo>
                    <a:pt x="38" y="50"/>
                    <a:pt x="61" y="43"/>
                    <a:pt x="93" y="27"/>
                  </a:cubicBezTo>
                  <a:lnTo>
                    <a:pt x="93" y="27"/>
                  </a:lnTo>
                  <a:cubicBezTo>
                    <a:pt x="85" y="30"/>
                    <a:pt x="75" y="32"/>
                    <a:pt x="67" y="32"/>
                  </a:cubicBezTo>
                  <a:cubicBezTo>
                    <a:pt x="51" y="32"/>
                    <a:pt x="43" y="24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3" name="Google Shape;7263;p29"/>
            <p:cNvSpPr/>
            <p:nvPr/>
          </p:nvSpPr>
          <p:spPr>
            <a:xfrm>
              <a:off x="3148239" y="3207716"/>
              <a:ext cx="930" cy="204"/>
            </a:xfrm>
            <a:custGeom>
              <a:avLst/>
              <a:gdLst/>
              <a:ahLst/>
              <a:cxnLst/>
              <a:rect l="l" t="t" r="r" b="b"/>
              <a:pathLst>
                <a:path w="72" h="19" extrusionOk="0">
                  <a:moveTo>
                    <a:pt x="27" y="0"/>
                  </a:moveTo>
                  <a:lnTo>
                    <a:pt x="1" y="18"/>
                  </a:lnTo>
                  <a:cubicBezTo>
                    <a:pt x="19" y="9"/>
                    <a:pt x="72" y="18"/>
                    <a:pt x="7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4" name="Google Shape;7264;p29"/>
            <p:cNvSpPr/>
            <p:nvPr/>
          </p:nvSpPr>
          <p:spPr>
            <a:xfrm>
              <a:off x="3156685" y="3206107"/>
              <a:ext cx="930" cy="290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27" y="0"/>
                  </a:moveTo>
                  <a:lnTo>
                    <a:pt x="0" y="27"/>
                  </a:lnTo>
                  <a:cubicBezTo>
                    <a:pt x="15" y="27"/>
                    <a:pt x="40" y="15"/>
                    <a:pt x="59" y="15"/>
                  </a:cubicBezTo>
                  <a:cubicBezTo>
                    <a:pt x="63" y="15"/>
                    <a:pt x="67" y="16"/>
                    <a:pt x="71" y="18"/>
                  </a:cubicBezTo>
                  <a:cubicBezTo>
                    <a:pt x="62" y="9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5" name="Google Shape;7265;p29"/>
            <p:cNvSpPr/>
            <p:nvPr/>
          </p:nvSpPr>
          <p:spPr>
            <a:xfrm>
              <a:off x="3156917" y="3205635"/>
              <a:ext cx="697" cy="483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53" y="0"/>
                  </a:moveTo>
                  <a:lnTo>
                    <a:pt x="53" y="0"/>
                  </a:lnTo>
                  <a:cubicBezTo>
                    <a:pt x="9" y="27"/>
                    <a:pt x="0" y="35"/>
                    <a:pt x="9" y="44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6" name="Google Shape;7266;p29"/>
            <p:cNvSpPr/>
            <p:nvPr/>
          </p:nvSpPr>
          <p:spPr>
            <a:xfrm>
              <a:off x="3152927" y="3206579"/>
              <a:ext cx="1149" cy="858"/>
            </a:xfrm>
            <a:custGeom>
              <a:avLst/>
              <a:gdLst/>
              <a:ahLst/>
              <a:cxnLst/>
              <a:rect l="l" t="t" r="r" b="b"/>
              <a:pathLst>
                <a:path w="89" h="80" extrusionOk="0">
                  <a:moveTo>
                    <a:pt x="88" y="0"/>
                  </a:moveTo>
                  <a:lnTo>
                    <a:pt x="71" y="9"/>
                  </a:lnTo>
                  <a:lnTo>
                    <a:pt x="0" y="8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7" name="Google Shape;7267;p29"/>
            <p:cNvSpPr/>
            <p:nvPr/>
          </p:nvSpPr>
          <p:spPr>
            <a:xfrm>
              <a:off x="3159758" y="3204681"/>
              <a:ext cx="362" cy="676"/>
            </a:xfrm>
            <a:custGeom>
              <a:avLst/>
              <a:gdLst/>
              <a:ahLst/>
              <a:cxnLst/>
              <a:rect l="l" t="t" r="r" b="b"/>
              <a:pathLst>
                <a:path w="28" h="63" extrusionOk="0">
                  <a:moveTo>
                    <a:pt x="27" y="1"/>
                  </a:moveTo>
                  <a:lnTo>
                    <a:pt x="1" y="63"/>
                  </a:lnTo>
                  <a:lnTo>
                    <a:pt x="1" y="63"/>
                  </a:lnTo>
                  <a:lnTo>
                    <a:pt x="18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8" name="Google Shape;7268;p29"/>
            <p:cNvSpPr/>
            <p:nvPr/>
          </p:nvSpPr>
          <p:spPr>
            <a:xfrm>
              <a:off x="3161424" y="3203169"/>
              <a:ext cx="1201" cy="1051"/>
            </a:xfrm>
            <a:custGeom>
              <a:avLst/>
              <a:gdLst/>
              <a:ahLst/>
              <a:cxnLst/>
              <a:rect l="l" t="t" r="r" b="b"/>
              <a:pathLst>
                <a:path w="93" h="98" extrusionOk="0">
                  <a:moveTo>
                    <a:pt x="93" y="1"/>
                  </a:moveTo>
                  <a:cubicBezTo>
                    <a:pt x="75" y="27"/>
                    <a:pt x="48" y="54"/>
                    <a:pt x="4" y="71"/>
                  </a:cubicBezTo>
                  <a:cubicBezTo>
                    <a:pt x="1" y="85"/>
                    <a:pt x="7" y="88"/>
                    <a:pt x="15" y="88"/>
                  </a:cubicBezTo>
                  <a:cubicBezTo>
                    <a:pt x="21" y="88"/>
                    <a:pt x="27" y="87"/>
                    <a:pt x="32" y="87"/>
                  </a:cubicBezTo>
                  <a:cubicBezTo>
                    <a:pt x="39" y="87"/>
                    <a:pt x="43" y="89"/>
                    <a:pt x="40" y="98"/>
                  </a:cubicBezTo>
                  <a:cubicBezTo>
                    <a:pt x="66" y="71"/>
                    <a:pt x="84" y="36"/>
                    <a:pt x="9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9" name="Google Shape;7269;p29"/>
            <p:cNvSpPr/>
            <p:nvPr/>
          </p:nvSpPr>
          <p:spPr>
            <a:xfrm>
              <a:off x="3162612" y="3202601"/>
              <a:ext cx="362" cy="579"/>
            </a:xfrm>
            <a:custGeom>
              <a:avLst/>
              <a:gdLst/>
              <a:ahLst/>
              <a:cxnLst/>
              <a:rect l="l" t="t" r="r" b="b"/>
              <a:pathLst>
                <a:path w="28" h="54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36"/>
                    <a:pt x="1" y="54"/>
                  </a:cubicBezTo>
                  <a:cubicBezTo>
                    <a:pt x="9" y="36"/>
                    <a:pt x="18" y="27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0" name="Google Shape;7270;p29"/>
            <p:cNvSpPr/>
            <p:nvPr/>
          </p:nvSpPr>
          <p:spPr>
            <a:xfrm>
              <a:off x="3158622" y="3204874"/>
              <a:ext cx="697" cy="225"/>
            </a:xfrm>
            <a:custGeom>
              <a:avLst/>
              <a:gdLst/>
              <a:ahLst/>
              <a:cxnLst/>
              <a:rect l="l" t="t" r="r" b="b"/>
              <a:pathLst>
                <a:path w="54" h="21" extrusionOk="0">
                  <a:moveTo>
                    <a:pt x="27" y="1"/>
                  </a:moveTo>
                  <a:cubicBezTo>
                    <a:pt x="18" y="9"/>
                    <a:pt x="9" y="9"/>
                    <a:pt x="0" y="18"/>
                  </a:cubicBezTo>
                  <a:cubicBezTo>
                    <a:pt x="5" y="18"/>
                    <a:pt x="12" y="20"/>
                    <a:pt x="20" y="20"/>
                  </a:cubicBezTo>
                  <a:cubicBezTo>
                    <a:pt x="29" y="20"/>
                    <a:pt x="40" y="18"/>
                    <a:pt x="53" y="9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1" name="Google Shape;7271;p29"/>
            <p:cNvSpPr/>
            <p:nvPr/>
          </p:nvSpPr>
          <p:spPr>
            <a:xfrm>
              <a:off x="3158854" y="3204595"/>
              <a:ext cx="581" cy="290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0" y="27"/>
                  </a:moveTo>
                  <a:lnTo>
                    <a:pt x="0" y="27"/>
                  </a:lnTo>
                  <a:cubicBezTo>
                    <a:pt x="27" y="18"/>
                    <a:pt x="35" y="9"/>
                    <a:pt x="44" y="0"/>
                  </a:cubicBezTo>
                  <a:cubicBezTo>
                    <a:pt x="35" y="9"/>
                    <a:pt x="27" y="18"/>
                    <a:pt x="0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2" name="Google Shape;7272;p29"/>
            <p:cNvSpPr/>
            <p:nvPr/>
          </p:nvSpPr>
          <p:spPr>
            <a:xfrm>
              <a:off x="3158622" y="320506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3" name="Google Shape;7273;p29"/>
            <p:cNvSpPr/>
            <p:nvPr/>
          </p:nvSpPr>
          <p:spPr>
            <a:xfrm>
              <a:off x="3155652" y="3205432"/>
              <a:ext cx="827" cy="783"/>
            </a:xfrm>
            <a:custGeom>
              <a:avLst/>
              <a:gdLst/>
              <a:ahLst/>
              <a:cxnLst/>
              <a:rect l="l" t="t" r="r" b="b"/>
              <a:pathLst>
                <a:path w="64" h="73" extrusionOk="0">
                  <a:moveTo>
                    <a:pt x="24" y="0"/>
                  </a:moveTo>
                  <a:cubicBezTo>
                    <a:pt x="20" y="0"/>
                    <a:pt x="15" y="1"/>
                    <a:pt x="10" y="1"/>
                  </a:cubicBezTo>
                  <a:cubicBezTo>
                    <a:pt x="1" y="37"/>
                    <a:pt x="36" y="19"/>
                    <a:pt x="1" y="72"/>
                  </a:cubicBezTo>
                  <a:cubicBezTo>
                    <a:pt x="25" y="40"/>
                    <a:pt x="64" y="0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4" name="Google Shape;7274;p29"/>
            <p:cNvSpPr/>
            <p:nvPr/>
          </p:nvSpPr>
          <p:spPr>
            <a:xfrm>
              <a:off x="3157369" y="3204971"/>
              <a:ext cx="697" cy="579"/>
            </a:xfrm>
            <a:custGeom>
              <a:avLst/>
              <a:gdLst/>
              <a:ahLst/>
              <a:cxnLst/>
              <a:rect l="l" t="t" r="r" b="b"/>
              <a:pathLst>
                <a:path w="54" h="54" extrusionOk="0">
                  <a:moveTo>
                    <a:pt x="53" y="0"/>
                  </a:moveTo>
                  <a:lnTo>
                    <a:pt x="53" y="0"/>
                  </a:lnTo>
                  <a:cubicBezTo>
                    <a:pt x="36" y="9"/>
                    <a:pt x="18" y="18"/>
                    <a:pt x="0" y="27"/>
                  </a:cubicBezTo>
                  <a:cubicBezTo>
                    <a:pt x="0" y="36"/>
                    <a:pt x="18" y="36"/>
                    <a:pt x="9" y="53"/>
                  </a:cubicBezTo>
                  <a:cubicBezTo>
                    <a:pt x="27" y="36"/>
                    <a:pt x="36" y="18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5" name="Google Shape;7275;p29"/>
            <p:cNvSpPr/>
            <p:nvPr/>
          </p:nvSpPr>
          <p:spPr>
            <a:xfrm>
              <a:off x="3158054" y="3204681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lnTo>
                    <a:pt x="0" y="27"/>
                  </a:lnTo>
                  <a:lnTo>
                    <a:pt x="0" y="27"/>
                  </a:lnTo>
                  <a:lnTo>
                    <a:pt x="1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6" name="Google Shape;7276;p29"/>
            <p:cNvSpPr/>
            <p:nvPr/>
          </p:nvSpPr>
          <p:spPr>
            <a:xfrm>
              <a:off x="3161360" y="3202408"/>
              <a:ext cx="1033" cy="922"/>
            </a:xfrm>
            <a:custGeom>
              <a:avLst/>
              <a:gdLst/>
              <a:ahLst/>
              <a:cxnLst/>
              <a:rect l="l" t="t" r="r" b="b"/>
              <a:pathLst>
                <a:path w="80" h="86" extrusionOk="0">
                  <a:moveTo>
                    <a:pt x="80" y="1"/>
                  </a:moveTo>
                  <a:lnTo>
                    <a:pt x="80" y="1"/>
                  </a:lnTo>
                  <a:cubicBezTo>
                    <a:pt x="53" y="27"/>
                    <a:pt x="27" y="45"/>
                    <a:pt x="0" y="72"/>
                  </a:cubicBezTo>
                  <a:cubicBezTo>
                    <a:pt x="0" y="77"/>
                    <a:pt x="0" y="86"/>
                    <a:pt x="6" y="86"/>
                  </a:cubicBezTo>
                  <a:cubicBezTo>
                    <a:pt x="10" y="86"/>
                    <a:pt x="17" y="82"/>
                    <a:pt x="27" y="72"/>
                  </a:cubicBezTo>
                  <a:cubicBezTo>
                    <a:pt x="36" y="45"/>
                    <a:pt x="62" y="27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7" name="Google Shape;7277;p29"/>
            <p:cNvSpPr/>
            <p:nvPr/>
          </p:nvSpPr>
          <p:spPr>
            <a:xfrm>
              <a:off x="3160326" y="3204027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8" name="Google Shape;7278;p29"/>
            <p:cNvSpPr/>
            <p:nvPr/>
          </p:nvSpPr>
          <p:spPr>
            <a:xfrm>
              <a:off x="3165234" y="3199952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9" name="Google Shape;7279;p29"/>
            <p:cNvSpPr/>
            <p:nvPr/>
          </p:nvSpPr>
          <p:spPr>
            <a:xfrm>
              <a:off x="3160791" y="3203094"/>
              <a:ext cx="581" cy="55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43" y="1"/>
                  </a:moveTo>
                  <a:cubicBezTo>
                    <a:pt x="42" y="1"/>
                    <a:pt x="40" y="3"/>
                    <a:pt x="36" y="8"/>
                  </a:cubicBezTo>
                  <a:cubicBezTo>
                    <a:pt x="9" y="16"/>
                    <a:pt x="9" y="34"/>
                    <a:pt x="0" y="52"/>
                  </a:cubicBezTo>
                  <a:cubicBezTo>
                    <a:pt x="9" y="34"/>
                    <a:pt x="27" y="16"/>
                    <a:pt x="44" y="8"/>
                  </a:cubicBezTo>
                  <a:cubicBezTo>
                    <a:pt x="44" y="3"/>
                    <a:pt x="44" y="1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0" name="Google Shape;7280;p29"/>
            <p:cNvSpPr/>
            <p:nvPr/>
          </p:nvSpPr>
          <p:spPr>
            <a:xfrm>
              <a:off x="3163180" y="3201840"/>
              <a:ext cx="581" cy="300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36" y="1"/>
                  </a:moveTo>
                  <a:lnTo>
                    <a:pt x="36" y="1"/>
                  </a:lnTo>
                  <a:cubicBezTo>
                    <a:pt x="27" y="10"/>
                    <a:pt x="10" y="19"/>
                    <a:pt x="1" y="27"/>
                  </a:cubicBezTo>
                  <a:cubicBezTo>
                    <a:pt x="10" y="19"/>
                    <a:pt x="45" y="10"/>
                    <a:pt x="3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1" name="Google Shape;7281;p29"/>
            <p:cNvSpPr/>
            <p:nvPr/>
          </p:nvSpPr>
          <p:spPr>
            <a:xfrm>
              <a:off x="3160559" y="3204027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2" name="Google Shape;7282;p29"/>
            <p:cNvSpPr/>
            <p:nvPr/>
          </p:nvSpPr>
          <p:spPr>
            <a:xfrm>
              <a:off x="3160443" y="3203641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10" y="27"/>
                    <a:pt x="1" y="36"/>
                  </a:cubicBezTo>
                  <a:lnTo>
                    <a:pt x="10" y="36"/>
                  </a:lnTo>
                  <a:cubicBezTo>
                    <a:pt x="18" y="27"/>
                    <a:pt x="18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3" name="Google Shape;7283;p29"/>
            <p:cNvSpPr/>
            <p:nvPr/>
          </p:nvSpPr>
          <p:spPr>
            <a:xfrm>
              <a:off x="3163206" y="3197486"/>
              <a:ext cx="2273" cy="2498"/>
            </a:xfrm>
            <a:custGeom>
              <a:avLst/>
              <a:gdLst/>
              <a:ahLst/>
              <a:cxnLst/>
              <a:rect l="l" t="t" r="r" b="b"/>
              <a:pathLst>
                <a:path w="176" h="233" extrusionOk="0">
                  <a:moveTo>
                    <a:pt x="122" y="1"/>
                  </a:moveTo>
                  <a:lnTo>
                    <a:pt x="96" y="63"/>
                  </a:lnTo>
                  <a:cubicBezTo>
                    <a:pt x="96" y="63"/>
                    <a:pt x="96" y="43"/>
                    <a:pt x="85" y="43"/>
                  </a:cubicBezTo>
                  <a:cubicBezTo>
                    <a:pt x="83" y="43"/>
                    <a:pt x="81" y="44"/>
                    <a:pt x="78" y="45"/>
                  </a:cubicBezTo>
                  <a:cubicBezTo>
                    <a:pt x="96" y="63"/>
                    <a:pt x="78" y="133"/>
                    <a:pt x="16" y="151"/>
                  </a:cubicBezTo>
                  <a:cubicBezTo>
                    <a:pt x="1" y="205"/>
                    <a:pt x="67" y="232"/>
                    <a:pt x="131" y="232"/>
                  </a:cubicBezTo>
                  <a:cubicBezTo>
                    <a:pt x="140" y="232"/>
                    <a:pt x="149" y="231"/>
                    <a:pt x="158" y="230"/>
                  </a:cubicBezTo>
                  <a:cubicBezTo>
                    <a:pt x="149" y="222"/>
                    <a:pt x="140" y="213"/>
                    <a:pt x="166" y="160"/>
                  </a:cubicBezTo>
                  <a:lnTo>
                    <a:pt x="166" y="160"/>
                  </a:lnTo>
                  <a:cubicBezTo>
                    <a:pt x="154" y="166"/>
                    <a:pt x="98" y="206"/>
                    <a:pt x="76" y="206"/>
                  </a:cubicBezTo>
                  <a:cubicBezTo>
                    <a:pt x="68" y="206"/>
                    <a:pt x="65" y="200"/>
                    <a:pt x="69" y="186"/>
                  </a:cubicBezTo>
                  <a:cubicBezTo>
                    <a:pt x="113" y="116"/>
                    <a:pt x="113" y="142"/>
                    <a:pt x="149" y="124"/>
                  </a:cubicBezTo>
                  <a:cubicBezTo>
                    <a:pt x="105" y="124"/>
                    <a:pt x="175" y="10"/>
                    <a:pt x="1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4" name="Google Shape;7284;p29"/>
            <p:cNvSpPr/>
            <p:nvPr/>
          </p:nvSpPr>
          <p:spPr>
            <a:xfrm>
              <a:off x="3163981" y="3199952"/>
              <a:ext cx="1382" cy="1147"/>
            </a:xfrm>
            <a:custGeom>
              <a:avLst/>
              <a:gdLst/>
              <a:ahLst/>
              <a:cxnLst/>
              <a:rect l="l" t="t" r="r" b="b"/>
              <a:pathLst>
                <a:path w="107" h="107" extrusionOk="0">
                  <a:moveTo>
                    <a:pt x="18" y="80"/>
                  </a:moveTo>
                  <a:lnTo>
                    <a:pt x="9" y="89"/>
                  </a:lnTo>
                  <a:lnTo>
                    <a:pt x="18" y="80"/>
                  </a:lnTo>
                  <a:close/>
                  <a:moveTo>
                    <a:pt x="98" y="0"/>
                  </a:moveTo>
                  <a:lnTo>
                    <a:pt x="18" y="80"/>
                  </a:lnTo>
                  <a:lnTo>
                    <a:pt x="0" y="106"/>
                  </a:lnTo>
                  <a:cubicBezTo>
                    <a:pt x="27" y="89"/>
                    <a:pt x="45" y="80"/>
                    <a:pt x="89" y="62"/>
                  </a:cubicBezTo>
                  <a:cubicBezTo>
                    <a:pt x="106" y="27"/>
                    <a:pt x="106" y="9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5" name="Google Shape;7285;p29"/>
            <p:cNvSpPr/>
            <p:nvPr/>
          </p:nvSpPr>
          <p:spPr>
            <a:xfrm>
              <a:off x="3162160" y="3201078"/>
              <a:ext cx="1834" cy="1340"/>
            </a:xfrm>
            <a:custGeom>
              <a:avLst/>
              <a:gdLst/>
              <a:ahLst/>
              <a:cxnLst/>
              <a:rect l="l" t="t" r="r" b="b"/>
              <a:pathLst>
                <a:path w="142" h="125" extrusionOk="0">
                  <a:moveTo>
                    <a:pt x="53" y="0"/>
                  </a:moveTo>
                  <a:cubicBezTo>
                    <a:pt x="51" y="0"/>
                    <a:pt x="48" y="1"/>
                    <a:pt x="44" y="1"/>
                  </a:cubicBezTo>
                  <a:cubicBezTo>
                    <a:pt x="0" y="54"/>
                    <a:pt x="27" y="54"/>
                    <a:pt x="0" y="90"/>
                  </a:cubicBezTo>
                  <a:cubicBezTo>
                    <a:pt x="24" y="68"/>
                    <a:pt x="35" y="61"/>
                    <a:pt x="38" y="61"/>
                  </a:cubicBezTo>
                  <a:cubicBezTo>
                    <a:pt x="46" y="61"/>
                    <a:pt x="26" y="91"/>
                    <a:pt x="39" y="91"/>
                  </a:cubicBezTo>
                  <a:cubicBezTo>
                    <a:pt x="43" y="91"/>
                    <a:pt x="50" y="88"/>
                    <a:pt x="62" y="81"/>
                  </a:cubicBezTo>
                  <a:lnTo>
                    <a:pt x="62" y="81"/>
                  </a:lnTo>
                  <a:cubicBezTo>
                    <a:pt x="44" y="98"/>
                    <a:pt x="36" y="116"/>
                    <a:pt x="18" y="125"/>
                  </a:cubicBezTo>
                  <a:cubicBezTo>
                    <a:pt x="36" y="116"/>
                    <a:pt x="53" y="107"/>
                    <a:pt x="71" y="98"/>
                  </a:cubicBezTo>
                  <a:cubicBezTo>
                    <a:pt x="97" y="63"/>
                    <a:pt x="115" y="28"/>
                    <a:pt x="141" y="1"/>
                  </a:cubicBezTo>
                  <a:lnTo>
                    <a:pt x="141" y="1"/>
                  </a:lnTo>
                  <a:cubicBezTo>
                    <a:pt x="124" y="10"/>
                    <a:pt x="106" y="37"/>
                    <a:pt x="62" y="81"/>
                  </a:cubicBezTo>
                  <a:cubicBezTo>
                    <a:pt x="73" y="75"/>
                    <a:pt x="78" y="73"/>
                    <a:pt x="80" y="73"/>
                  </a:cubicBezTo>
                  <a:cubicBezTo>
                    <a:pt x="83" y="73"/>
                    <a:pt x="71" y="84"/>
                    <a:pt x="71" y="90"/>
                  </a:cubicBezTo>
                  <a:cubicBezTo>
                    <a:pt x="71" y="90"/>
                    <a:pt x="71" y="81"/>
                    <a:pt x="62" y="81"/>
                  </a:cubicBezTo>
                  <a:cubicBezTo>
                    <a:pt x="62" y="48"/>
                    <a:pt x="85" y="0"/>
                    <a:pt x="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6" name="Google Shape;7286;p29"/>
            <p:cNvSpPr/>
            <p:nvPr/>
          </p:nvSpPr>
          <p:spPr>
            <a:xfrm>
              <a:off x="3156000" y="3204552"/>
              <a:ext cx="129" cy="54"/>
            </a:xfrm>
            <a:custGeom>
              <a:avLst/>
              <a:gdLst/>
              <a:ahLst/>
              <a:cxnLst/>
              <a:rect l="l" t="t" r="r" b="b"/>
              <a:pathLst>
                <a:path w="10" h="5" extrusionOk="0">
                  <a:moveTo>
                    <a:pt x="7" y="0"/>
                  </a:moveTo>
                  <a:cubicBezTo>
                    <a:pt x="5" y="0"/>
                    <a:pt x="3" y="1"/>
                    <a:pt x="0" y="4"/>
                  </a:cubicBezTo>
                  <a:lnTo>
                    <a:pt x="9" y="4"/>
                  </a:lnTo>
                  <a:cubicBezTo>
                    <a:pt x="9" y="4"/>
                    <a:pt x="9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7" name="Google Shape;7287;p29"/>
            <p:cNvSpPr/>
            <p:nvPr/>
          </p:nvSpPr>
          <p:spPr>
            <a:xfrm>
              <a:off x="3155742" y="3204499"/>
              <a:ext cx="2015" cy="504"/>
            </a:xfrm>
            <a:custGeom>
              <a:avLst/>
              <a:gdLst/>
              <a:ahLst/>
              <a:cxnLst/>
              <a:rect l="l" t="t" r="r" b="b"/>
              <a:pathLst>
                <a:path w="156" h="47" extrusionOk="0">
                  <a:moveTo>
                    <a:pt x="145" y="22"/>
                  </a:moveTo>
                  <a:cubicBezTo>
                    <a:pt x="148" y="23"/>
                    <a:pt x="150" y="25"/>
                    <a:pt x="153" y="27"/>
                  </a:cubicBezTo>
                  <a:cubicBezTo>
                    <a:pt x="155" y="24"/>
                    <a:pt x="152" y="23"/>
                    <a:pt x="145" y="22"/>
                  </a:cubicBezTo>
                  <a:close/>
                  <a:moveTo>
                    <a:pt x="73" y="0"/>
                  </a:moveTo>
                  <a:cubicBezTo>
                    <a:pt x="65" y="9"/>
                    <a:pt x="65" y="18"/>
                    <a:pt x="38" y="27"/>
                  </a:cubicBezTo>
                  <a:cubicBezTo>
                    <a:pt x="35" y="28"/>
                    <a:pt x="33" y="29"/>
                    <a:pt x="31" y="29"/>
                  </a:cubicBezTo>
                  <a:cubicBezTo>
                    <a:pt x="26" y="29"/>
                    <a:pt x="36" y="16"/>
                    <a:pt x="29" y="9"/>
                  </a:cubicBezTo>
                  <a:lnTo>
                    <a:pt x="29" y="9"/>
                  </a:lnTo>
                  <a:cubicBezTo>
                    <a:pt x="22" y="24"/>
                    <a:pt x="1" y="46"/>
                    <a:pt x="24" y="46"/>
                  </a:cubicBezTo>
                  <a:cubicBezTo>
                    <a:pt x="27" y="46"/>
                    <a:pt x="32" y="46"/>
                    <a:pt x="38" y="44"/>
                  </a:cubicBezTo>
                  <a:lnTo>
                    <a:pt x="47" y="36"/>
                  </a:lnTo>
                  <a:cubicBezTo>
                    <a:pt x="73" y="25"/>
                    <a:pt x="108" y="21"/>
                    <a:pt x="130" y="21"/>
                  </a:cubicBezTo>
                  <a:cubicBezTo>
                    <a:pt x="136" y="21"/>
                    <a:pt x="141" y="21"/>
                    <a:pt x="145" y="22"/>
                  </a:cubicBezTo>
                  <a:lnTo>
                    <a:pt x="145" y="22"/>
                  </a:lnTo>
                  <a:cubicBezTo>
                    <a:pt x="123" y="7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8" name="Google Shape;7288;p29"/>
            <p:cNvSpPr/>
            <p:nvPr/>
          </p:nvSpPr>
          <p:spPr>
            <a:xfrm>
              <a:off x="3159539" y="3202504"/>
              <a:ext cx="1149" cy="772"/>
            </a:xfrm>
            <a:custGeom>
              <a:avLst/>
              <a:gdLst/>
              <a:ahLst/>
              <a:cxnLst/>
              <a:rect l="l" t="t" r="r" b="b"/>
              <a:pathLst>
                <a:path w="89" h="72" extrusionOk="0">
                  <a:moveTo>
                    <a:pt x="88" y="1"/>
                  </a:moveTo>
                  <a:lnTo>
                    <a:pt x="35" y="18"/>
                  </a:lnTo>
                  <a:lnTo>
                    <a:pt x="44" y="27"/>
                  </a:lnTo>
                  <a:cubicBezTo>
                    <a:pt x="0" y="54"/>
                    <a:pt x="18" y="63"/>
                    <a:pt x="27" y="71"/>
                  </a:cubicBezTo>
                  <a:cubicBezTo>
                    <a:pt x="44" y="54"/>
                    <a:pt x="71" y="27"/>
                    <a:pt x="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9" name="Google Shape;7289;p29"/>
            <p:cNvSpPr/>
            <p:nvPr/>
          </p:nvSpPr>
          <p:spPr>
            <a:xfrm>
              <a:off x="3165582" y="3199480"/>
              <a:ext cx="232" cy="761"/>
            </a:xfrm>
            <a:custGeom>
              <a:avLst/>
              <a:gdLst/>
              <a:ahLst/>
              <a:cxnLst/>
              <a:rect l="l" t="t" r="r" b="b"/>
              <a:pathLst>
                <a:path w="18" h="71" extrusionOk="0">
                  <a:moveTo>
                    <a:pt x="18" y="0"/>
                  </a:moveTo>
                  <a:lnTo>
                    <a:pt x="0" y="44"/>
                  </a:lnTo>
                  <a:lnTo>
                    <a:pt x="9" y="71"/>
                  </a:lnTo>
                  <a:cubicBezTo>
                    <a:pt x="18" y="53"/>
                    <a:pt x="18" y="27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0" name="Google Shape;7290;p29"/>
            <p:cNvSpPr/>
            <p:nvPr/>
          </p:nvSpPr>
          <p:spPr>
            <a:xfrm>
              <a:off x="3166486" y="3198623"/>
              <a:ext cx="362" cy="397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27" y="1"/>
                  </a:moveTo>
                  <a:lnTo>
                    <a:pt x="1" y="18"/>
                  </a:lnTo>
                  <a:lnTo>
                    <a:pt x="18" y="36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1" name="Google Shape;7291;p29"/>
            <p:cNvSpPr/>
            <p:nvPr/>
          </p:nvSpPr>
          <p:spPr>
            <a:xfrm>
              <a:off x="3123496" y="3160277"/>
              <a:ext cx="245" cy="300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9" y="1"/>
                  </a:moveTo>
                  <a:lnTo>
                    <a:pt x="1" y="27"/>
                  </a:lnTo>
                  <a:cubicBezTo>
                    <a:pt x="10" y="18"/>
                    <a:pt x="19" y="10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2" name="Google Shape;7292;p29"/>
            <p:cNvSpPr/>
            <p:nvPr/>
          </p:nvSpPr>
          <p:spPr>
            <a:xfrm>
              <a:off x="3125782" y="3159237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9"/>
                    <a:pt x="1" y="18"/>
                    <a:pt x="9" y="18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3" name="Google Shape;7293;p29"/>
            <p:cNvSpPr/>
            <p:nvPr/>
          </p:nvSpPr>
          <p:spPr>
            <a:xfrm>
              <a:off x="3167739" y="3165896"/>
              <a:ext cx="478" cy="1019"/>
            </a:xfrm>
            <a:custGeom>
              <a:avLst/>
              <a:gdLst/>
              <a:ahLst/>
              <a:cxnLst/>
              <a:rect l="l" t="t" r="r" b="b"/>
              <a:pathLst>
                <a:path w="37" h="95" extrusionOk="0">
                  <a:moveTo>
                    <a:pt x="26" y="0"/>
                  </a:moveTo>
                  <a:cubicBezTo>
                    <a:pt x="24" y="0"/>
                    <a:pt x="21" y="2"/>
                    <a:pt x="19" y="6"/>
                  </a:cubicBezTo>
                  <a:lnTo>
                    <a:pt x="1" y="33"/>
                  </a:lnTo>
                  <a:cubicBezTo>
                    <a:pt x="19" y="51"/>
                    <a:pt x="27" y="77"/>
                    <a:pt x="36" y="95"/>
                  </a:cubicBezTo>
                  <a:cubicBezTo>
                    <a:pt x="36" y="51"/>
                    <a:pt x="36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4" name="Google Shape;7294;p29"/>
            <p:cNvSpPr/>
            <p:nvPr/>
          </p:nvSpPr>
          <p:spPr>
            <a:xfrm>
              <a:off x="3145398" y="3155645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44" y="0"/>
                  </a:moveTo>
                  <a:cubicBezTo>
                    <a:pt x="27" y="0"/>
                    <a:pt x="18" y="0"/>
                    <a:pt x="0" y="9"/>
                  </a:cubicBezTo>
                  <a:lnTo>
                    <a:pt x="9" y="18"/>
                  </a:lnTo>
                  <a:cubicBezTo>
                    <a:pt x="18" y="9"/>
                    <a:pt x="36" y="9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5" name="Google Shape;7295;p29"/>
            <p:cNvSpPr/>
            <p:nvPr/>
          </p:nvSpPr>
          <p:spPr>
            <a:xfrm>
              <a:off x="3144145" y="3156685"/>
              <a:ext cx="581" cy="193"/>
            </a:xfrm>
            <a:custGeom>
              <a:avLst/>
              <a:gdLst/>
              <a:ahLst/>
              <a:cxnLst/>
              <a:rect l="l" t="t" r="r" b="b"/>
              <a:pathLst>
                <a:path w="45" h="18" extrusionOk="0">
                  <a:moveTo>
                    <a:pt x="0" y="0"/>
                  </a:moveTo>
                  <a:cubicBezTo>
                    <a:pt x="7" y="7"/>
                    <a:pt x="18" y="8"/>
                    <a:pt x="31" y="13"/>
                  </a:cubicBezTo>
                  <a:lnTo>
                    <a:pt x="31" y="13"/>
                  </a:lnTo>
                  <a:lnTo>
                    <a:pt x="0" y="0"/>
                  </a:lnTo>
                  <a:close/>
                  <a:moveTo>
                    <a:pt x="31" y="13"/>
                  </a:moveTo>
                  <a:lnTo>
                    <a:pt x="44" y="18"/>
                  </a:lnTo>
                  <a:cubicBezTo>
                    <a:pt x="40" y="16"/>
                    <a:pt x="35" y="14"/>
                    <a:pt x="31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6" name="Google Shape;7296;p29"/>
            <p:cNvSpPr/>
            <p:nvPr/>
          </p:nvSpPr>
          <p:spPr>
            <a:xfrm>
              <a:off x="3114612" y="3167858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0" y="0"/>
                  </a:moveTo>
                  <a:cubicBezTo>
                    <a:pt x="0" y="18"/>
                    <a:pt x="0" y="27"/>
                    <a:pt x="0" y="44"/>
                  </a:cubicBezTo>
                  <a:cubicBezTo>
                    <a:pt x="27" y="0"/>
                    <a:pt x="9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7" name="Google Shape;7297;p29"/>
            <p:cNvSpPr/>
            <p:nvPr/>
          </p:nvSpPr>
          <p:spPr>
            <a:xfrm>
              <a:off x="3172530" y="3184897"/>
              <a:ext cx="697" cy="954"/>
            </a:xfrm>
            <a:custGeom>
              <a:avLst/>
              <a:gdLst/>
              <a:ahLst/>
              <a:cxnLst/>
              <a:rect l="l" t="t" r="r" b="b"/>
              <a:pathLst>
                <a:path w="54" h="89" extrusionOk="0">
                  <a:moveTo>
                    <a:pt x="54" y="0"/>
                  </a:moveTo>
                  <a:lnTo>
                    <a:pt x="54" y="0"/>
                  </a:lnTo>
                  <a:cubicBezTo>
                    <a:pt x="36" y="45"/>
                    <a:pt x="1" y="71"/>
                    <a:pt x="27" y="89"/>
                  </a:cubicBezTo>
                  <a:cubicBezTo>
                    <a:pt x="45" y="53"/>
                    <a:pt x="54" y="27"/>
                    <a:pt x="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8" name="Google Shape;7298;p29"/>
            <p:cNvSpPr/>
            <p:nvPr/>
          </p:nvSpPr>
          <p:spPr>
            <a:xfrm>
              <a:off x="3122476" y="3157060"/>
              <a:ext cx="349" cy="386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27"/>
                    <a:pt x="9" y="36"/>
                  </a:cubicBezTo>
                  <a:cubicBezTo>
                    <a:pt x="18" y="18"/>
                    <a:pt x="27" y="9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9" name="Google Shape;7299;p29"/>
            <p:cNvSpPr/>
            <p:nvPr/>
          </p:nvSpPr>
          <p:spPr>
            <a:xfrm>
              <a:off x="3173214" y="3183760"/>
              <a:ext cx="362" cy="1147"/>
            </a:xfrm>
            <a:custGeom>
              <a:avLst/>
              <a:gdLst/>
              <a:ahLst/>
              <a:cxnLst/>
              <a:rect l="l" t="t" r="r" b="b"/>
              <a:pathLst>
                <a:path w="28" h="107" extrusionOk="0">
                  <a:moveTo>
                    <a:pt x="10" y="0"/>
                  </a:moveTo>
                  <a:cubicBezTo>
                    <a:pt x="10" y="9"/>
                    <a:pt x="1" y="9"/>
                    <a:pt x="1" y="18"/>
                  </a:cubicBezTo>
                  <a:cubicBezTo>
                    <a:pt x="1" y="45"/>
                    <a:pt x="10" y="71"/>
                    <a:pt x="1" y="106"/>
                  </a:cubicBezTo>
                  <a:cubicBezTo>
                    <a:pt x="18" y="80"/>
                    <a:pt x="27" y="36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0" name="Google Shape;7300;p29"/>
            <p:cNvSpPr/>
            <p:nvPr/>
          </p:nvSpPr>
          <p:spPr>
            <a:xfrm>
              <a:off x="3122360" y="3202504"/>
              <a:ext cx="13" cy="107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1" name="Google Shape;7301;p29"/>
            <p:cNvSpPr/>
            <p:nvPr/>
          </p:nvSpPr>
          <p:spPr>
            <a:xfrm>
              <a:off x="3133995" y="3209517"/>
              <a:ext cx="581" cy="11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44" y="0"/>
                  </a:moveTo>
                  <a:cubicBezTo>
                    <a:pt x="36" y="0"/>
                    <a:pt x="18" y="0"/>
                    <a:pt x="0" y="0"/>
                  </a:cubicBezTo>
                  <a:cubicBezTo>
                    <a:pt x="9" y="0"/>
                    <a:pt x="27" y="0"/>
                    <a:pt x="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2" name="Google Shape;7302;p29"/>
            <p:cNvSpPr/>
            <p:nvPr/>
          </p:nvSpPr>
          <p:spPr>
            <a:xfrm>
              <a:off x="3170089" y="3194076"/>
              <a:ext cx="65" cy="161"/>
            </a:xfrm>
            <a:custGeom>
              <a:avLst/>
              <a:gdLst/>
              <a:ahLst/>
              <a:cxnLst/>
              <a:rect l="l" t="t" r="r" b="b"/>
              <a:pathLst>
                <a:path w="5" h="15" extrusionOk="0">
                  <a:moveTo>
                    <a:pt x="4" y="1"/>
                  </a:moveTo>
                  <a:cubicBezTo>
                    <a:pt x="1" y="11"/>
                    <a:pt x="0" y="15"/>
                    <a:pt x="0" y="15"/>
                  </a:cubicBezTo>
                  <a:cubicBezTo>
                    <a:pt x="1" y="15"/>
                    <a:pt x="4" y="6"/>
                    <a:pt x="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3" name="Google Shape;7303;p29"/>
            <p:cNvSpPr/>
            <p:nvPr/>
          </p:nvSpPr>
          <p:spPr>
            <a:xfrm>
              <a:off x="3167971" y="3194644"/>
              <a:ext cx="129" cy="204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9"/>
                  </a:moveTo>
                  <a:cubicBezTo>
                    <a:pt x="9" y="10"/>
                    <a:pt x="9" y="10"/>
                    <a:pt x="1" y="1"/>
                  </a:cubicBezTo>
                  <a:cubicBezTo>
                    <a:pt x="9" y="10"/>
                    <a:pt x="9" y="10"/>
                    <a:pt x="9" y="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4" name="Google Shape;7304;p29"/>
            <p:cNvSpPr/>
            <p:nvPr/>
          </p:nvSpPr>
          <p:spPr>
            <a:xfrm>
              <a:off x="3171045" y="3180919"/>
              <a:ext cx="129" cy="11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5" name="Google Shape;7305;p29"/>
            <p:cNvSpPr/>
            <p:nvPr/>
          </p:nvSpPr>
          <p:spPr>
            <a:xfrm>
              <a:off x="3169676" y="3194173"/>
              <a:ext cx="362" cy="300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cubicBezTo>
                    <a:pt x="19" y="1"/>
                    <a:pt x="19" y="10"/>
                    <a:pt x="1" y="27"/>
                  </a:cubicBezTo>
                  <a:cubicBezTo>
                    <a:pt x="10" y="18"/>
                    <a:pt x="19" y="10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6" name="Google Shape;7306;p29"/>
            <p:cNvSpPr/>
            <p:nvPr/>
          </p:nvSpPr>
          <p:spPr>
            <a:xfrm>
              <a:off x="3169792" y="3194462"/>
              <a:ext cx="129" cy="257"/>
            </a:xfrm>
            <a:custGeom>
              <a:avLst/>
              <a:gdLst/>
              <a:ahLst/>
              <a:cxnLst/>
              <a:rect l="l" t="t" r="r" b="b"/>
              <a:pathLst>
                <a:path w="10" h="24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18"/>
                  </a:cubicBezTo>
                  <a:cubicBezTo>
                    <a:pt x="1" y="21"/>
                    <a:pt x="1" y="23"/>
                    <a:pt x="1" y="23"/>
                  </a:cubicBezTo>
                  <a:cubicBezTo>
                    <a:pt x="2" y="23"/>
                    <a:pt x="4" y="17"/>
                    <a:pt x="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7" name="Google Shape;7307;p29"/>
            <p:cNvSpPr/>
            <p:nvPr/>
          </p:nvSpPr>
          <p:spPr>
            <a:xfrm>
              <a:off x="3170025" y="3193701"/>
              <a:ext cx="349" cy="48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8"/>
                    <a:pt x="9" y="27"/>
                    <a:pt x="0" y="45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18" y="18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8" name="Google Shape;7308;p29"/>
            <p:cNvSpPr/>
            <p:nvPr/>
          </p:nvSpPr>
          <p:spPr>
            <a:xfrm>
              <a:off x="3108335" y="3185176"/>
              <a:ext cx="155" cy="214"/>
            </a:xfrm>
            <a:custGeom>
              <a:avLst/>
              <a:gdLst/>
              <a:ahLst/>
              <a:cxnLst/>
              <a:rect l="l" t="t" r="r" b="b"/>
              <a:pathLst>
                <a:path w="12" h="20" extrusionOk="0">
                  <a:moveTo>
                    <a:pt x="1" y="1"/>
                  </a:moveTo>
                  <a:cubicBezTo>
                    <a:pt x="1" y="1"/>
                    <a:pt x="1" y="1"/>
                    <a:pt x="1" y="10"/>
                  </a:cubicBezTo>
                  <a:cubicBezTo>
                    <a:pt x="7" y="17"/>
                    <a:pt x="10" y="19"/>
                    <a:pt x="11" y="19"/>
                  </a:cubicBezTo>
                  <a:cubicBezTo>
                    <a:pt x="11" y="19"/>
                    <a:pt x="6" y="1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9" name="Google Shape;7309;p29"/>
            <p:cNvSpPr/>
            <p:nvPr/>
          </p:nvSpPr>
          <p:spPr>
            <a:xfrm>
              <a:off x="3159758" y="3163312"/>
              <a:ext cx="13" cy="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0" name="Google Shape;7310;p29"/>
            <p:cNvSpPr/>
            <p:nvPr/>
          </p:nvSpPr>
          <p:spPr>
            <a:xfrm>
              <a:off x="3158738" y="3162454"/>
              <a:ext cx="1498" cy="869"/>
            </a:xfrm>
            <a:custGeom>
              <a:avLst/>
              <a:gdLst/>
              <a:ahLst/>
              <a:cxnLst/>
              <a:rect l="l" t="t" r="r" b="b"/>
              <a:pathLst>
                <a:path w="116" h="81" extrusionOk="0">
                  <a:moveTo>
                    <a:pt x="115" y="1"/>
                  </a:moveTo>
                  <a:cubicBezTo>
                    <a:pt x="80" y="10"/>
                    <a:pt x="36" y="27"/>
                    <a:pt x="0" y="36"/>
                  </a:cubicBezTo>
                  <a:cubicBezTo>
                    <a:pt x="53" y="36"/>
                    <a:pt x="71" y="54"/>
                    <a:pt x="80" y="80"/>
                  </a:cubicBez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1" name="Google Shape;7311;p29"/>
            <p:cNvSpPr/>
            <p:nvPr/>
          </p:nvSpPr>
          <p:spPr>
            <a:xfrm>
              <a:off x="3105146" y="3154133"/>
              <a:ext cx="68656" cy="55575"/>
            </a:xfrm>
            <a:custGeom>
              <a:avLst/>
              <a:gdLst/>
              <a:ahLst/>
              <a:cxnLst/>
              <a:rect l="l" t="t" r="r" b="b"/>
              <a:pathLst>
                <a:path w="5316" h="5183" extrusionOk="0">
                  <a:moveTo>
                    <a:pt x="3188" y="221"/>
                  </a:moveTo>
                  <a:cubicBezTo>
                    <a:pt x="3206" y="221"/>
                    <a:pt x="3223" y="229"/>
                    <a:pt x="3241" y="238"/>
                  </a:cubicBezTo>
                  <a:cubicBezTo>
                    <a:pt x="3236" y="241"/>
                    <a:pt x="3231" y="242"/>
                    <a:pt x="3227" y="242"/>
                  </a:cubicBezTo>
                  <a:cubicBezTo>
                    <a:pt x="3214" y="242"/>
                    <a:pt x="3201" y="233"/>
                    <a:pt x="3188" y="221"/>
                  </a:cubicBezTo>
                  <a:close/>
                  <a:moveTo>
                    <a:pt x="1855" y="371"/>
                  </a:moveTo>
                  <a:cubicBezTo>
                    <a:pt x="1850" y="374"/>
                    <a:pt x="1847" y="378"/>
                    <a:pt x="1845" y="381"/>
                  </a:cubicBezTo>
                  <a:lnTo>
                    <a:pt x="1845" y="381"/>
                  </a:lnTo>
                  <a:cubicBezTo>
                    <a:pt x="1849" y="377"/>
                    <a:pt x="1852" y="373"/>
                    <a:pt x="1855" y="371"/>
                  </a:cubicBezTo>
                  <a:close/>
                  <a:moveTo>
                    <a:pt x="4386" y="998"/>
                  </a:moveTo>
                  <a:cubicBezTo>
                    <a:pt x="4386" y="1001"/>
                    <a:pt x="4387" y="1004"/>
                    <a:pt x="4389" y="1006"/>
                  </a:cubicBezTo>
                  <a:cubicBezTo>
                    <a:pt x="4388" y="1003"/>
                    <a:pt x="4387" y="1001"/>
                    <a:pt x="4386" y="998"/>
                  </a:cubicBezTo>
                  <a:close/>
                  <a:moveTo>
                    <a:pt x="4874" y="1192"/>
                  </a:moveTo>
                  <a:cubicBezTo>
                    <a:pt x="4874" y="1200"/>
                    <a:pt x="4882" y="1217"/>
                    <a:pt x="4883" y="1226"/>
                  </a:cubicBezTo>
                  <a:lnTo>
                    <a:pt x="4883" y="1226"/>
                  </a:lnTo>
                  <a:cubicBezTo>
                    <a:pt x="4883" y="1212"/>
                    <a:pt x="4881" y="1199"/>
                    <a:pt x="4874" y="1192"/>
                  </a:cubicBezTo>
                  <a:close/>
                  <a:moveTo>
                    <a:pt x="548" y="1612"/>
                  </a:moveTo>
                  <a:lnTo>
                    <a:pt x="548" y="1616"/>
                  </a:lnTo>
                  <a:cubicBezTo>
                    <a:pt x="548" y="1614"/>
                    <a:pt x="548" y="1613"/>
                    <a:pt x="548" y="1612"/>
                  </a:cubicBezTo>
                  <a:close/>
                  <a:moveTo>
                    <a:pt x="97" y="3187"/>
                  </a:moveTo>
                  <a:cubicBezTo>
                    <a:pt x="107" y="3207"/>
                    <a:pt x="109" y="3213"/>
                    <a:pt x="107" y="3213"/>
                  </a:cubicBezTo>
                  <a:cubicBezTo>
                    <a:pt x="105" y="3213"/>
                    <a:pt x="101" y="3209"/>
                    <a:pt x="97" y="3205"/>
                  </a:cubicBezTo>
                  <a:lnTo>
                    <a:pt x="97" y="3187"/>
                  </a:lnTo>
                  <a:close/>
                  <a:moveTo>
                    <a:pt x="5138" y="3416"/>
                  </a:moveTo>
                  <a:cubicBezTo>
                    <a:pt x="5139" y="3416"/>
                    <a:pt x="5131" y="3429"/>
                    <a:pt x="5122" y="3443"/>
                  </a:cubicBezTo>
                  <a:cubicBezTo>
                    <a:pt x="5133" y="3424"/>
                    <a:pt x="5138" y="3416"/>
                    <a:pt x="5138" y="3416"/>
                  </a:cubicBezTo>
                  <a:close/>
                  <a:moveTo>
                    <a:pt x="540" y="4161"/>
                  </a:moveTo>
                  <a:cubicBezTo>
                    <a:pt x="539" y="4163"/>
                    <a:pt x="539" y="4165"/>
                    <a:pt x="539" y="4167"/>
                  </a:cubicBezTo>
                  <a:cubicBezTo>
                    <a:pt x="539" y="4165"/>
                    <a:pt x="540" y="4163"/>
                    <a:pt x="540" y="4161"/>
                  </a:cubicBezTo>
                  <a:close/>
                  <a:moveTo>
                    <a:pt x="1192" y="4406"/>
                  </a:moveTo>
                  <a:lnTo>
                    <a:pt x="1192" y="4406"/>
                  </a:lnTo>
                  <a:cubicBezTo>
                    <a:pt x="1193" y="4407"/>
                    <a:pt x="1194" y="4408"/>
                    <a:pt x="1195" y="4410"/>
                  </a:cubicBezTo>
                  <a:lnTo>
                    <a:pt x="1195" y="4410"/>
                  </a:lnTo>
                  <a:lnTo>
                    <a:pt x="1192" y="4406"/>
                  </a:lnTo>
                  <a:close/>
                  <a:moveTo>
                    <a:pt x="2922" y="0"/>
                  </a:moveTo>
                  <a:cubicBezTo>
                    <a:pt x="2898" y="0"/>
                    <a:pt x="2881" y="5"/>
                    <a:pt x="2879" y="17"/>
                  </a:cubicBezTo>
                  <a:cubicBezTo>
                    <a:pt x="2876" y="14"/>
                    <a:pt x="2869" y="14"/>
                    <a:pt x="2861" y="14"/>
                  </a:cubicBezTo>
                  <a:cubicBezTo>
                    <a:pt x="2844" y="14"/>
                    <a:pt x="2823" y="17"/>
                    <a:pt x="2817" y="17"/>
                  </a:cubicBezTo>
                  <a:cubicBezTo>
                    <a:pt x="2729" y="9"/>
                    <a:pt x="2729" y="9"/>
                    <a:pt x="2640" y="9"/>
                  </a:cubicBezTo>
                  <a:lnTo>
                    <a:pt x="2667" y="17"/>
                  </a:lnTo>
                  <a:cubicBezTo>
                    <a:pt x="2653" y="35"/>
                    <a:pt x="2638" y="40"/>
                    <a:pt x="2622" y="40"/>
                  </a:cubicBezTo>
                  <a:cubicBezTo>
                    <a:pt x="2603" y="40"/>
                    <a:pt x="2582" y="34"/>
                    <a:pt x="2556" y="34"/>
                  </a:cubicBezTo>
                  <a:cubicBezTo>
                    <a:pt x="2549" y="34"/>
                    <a:pt x="2542" y="34"/>
                    <a:pt x="2534" y="35"/>
                  </a:cubicBezTo>
                  <a:lnTo>
                    <a:pt x="2534" y="26"/>
                  </a:lnTo>
                  <a:cubicBezTo>
                    <a:pt x="2495" y="22"/>
                    <a:pt x="2473" y="20"/>
                    <a:pt x="2458" y="20"/>
                  </a:cubicBezTo>
                  <a:cubicBezTo>
                    <a:pt x="2444" y="20"/>
                    <a:pt x="2437" y="22"/>
                    <a:pt x="2429" y="26"/>
                  </a:cubicBezTo>
                  <a:cubicBezTo>
                    <a:pt x="2423" y="29"/>
                    <a:pt x="2417" y="30"/>
                    <a:pt x="2409" y="30"/>
                  </a:cubicBezTo>
                  <a:cubicBezTo>
                    <a:pt x="2392" y="30"/>
                    <a:pt x="2367" y="26"/>
                    <a:pt x="2314" y="26"/>
                  </a:cubicBezTo>
                  <a:lnTo>
                    <a:pt x="2331" y="53"/>
                  </a:lnTo>
                  <a:cubicBezTo>
                    <a:pt x="2329" y="74"/>
                    <a:pt x="2315" y="81"/>
                    <a:pt x="2294" y="81"/>
                  </a:cubicBezTo>
                  <a:cubicBezTo>
                    <a:pt x="2259" y="81"/>
                    <a:pt x="2205" y="62"/>
                    <a:pt x="2158" y="62"/>
                  </a:cubicBezTo>
                  <a:cubicBezTo>
                    <a:pt x="2141" y="62"/>
                    <a:pt x="2125" y="64"/>
                    <a:pt x="2111" y="70"/>
                  </a:cubicBezTo>
                  <a:cubicBezTo>
                    <a:pt x="2119" y="79"/>
                    <a:pt x="2137" y="79"/>
                    <a:pt x="2146" y="88"/>
                  </a:cubicBezTo>
                  <a:cubicBezTo>
                    <a:pt x="2140" y="92"/>
                    <a:pt x="2133" y="93"/>
                    <a:pt x="2126" y="93"/>
                  </a:cubicBezTo>
                  <a:cubicBezTo>
                    <a:pt x="2075" y="93"/>
                    <a:pt x="1989" y="26"/>
                    <a:pt x="1943" y="26"/>
                  </a:cubicBezTo>
                  <a:cubicBezTo>
                    <a:pt x="1934" y="26"/>
                    <a:pt x="1961" y="17"/>
                    <a:pt x="1969" y="9"/>
                  </a:cubicBezTo>
                  <a:cubicBezTo>
                    <a:pt x="1959" y="8"/>
                    <a:pt x="1951" y="8"/>
                    <a:pt x="1944" y="8"/>
                  </a:cubicBezTo>
                  <a:cubicBezTo>
                    <a:pt x="1856" y="8"/>
                    <a:pt x="1963" y="55"/>
                    <a:pt x="1881" y="88"/>
                  </a:cubicBezTo>
                  <a:cubicBezTo>
                    <a:pt x="1859" y="73"/>
                    <a:pt x="1874" y="40"/>
                    <a:pt x="1843" y="40"/>
                  </a:cubicBezTo>
                  <a:cubicBezTo>
                    <a:pt x="1837" y="40"/>
                    <a:pt x="1829" y="41"/>
                    <a:pt x="1819" y="44"/>
                  </a:cubicBezTo>
                  <a:cubicBezTo>
                    <a:pt x="1817" y="43"/>
                    <a:pt x="1815" y="43"/>
                    <a:pt x="1813" y="43"/>
                  </a:cubicBezTo>
                  <a:cubicBezTo>
                    <a:pt x="1794" y="43"/>
                    <a:pt x="1762" y="74"/>
                    <a:pt x="1722" y="106"/>
                  </a:cubicBezTo>
                  <a:cubicBezTo>
                    <a:pt x="1669" y="141"/>
                    <a:pt x="1616" y="168"/>
                    <a:pt x="1572" y="168"/>
                  </a:cubicBezTo>
                  <a:cubicBezTo>
                    <a:pt x="1599" y="168"/>
                    <a:pt x="1616" y="176"/>
                    <a:pt x="1590" y="212"/>
                  </a:cubicBezTo>
                  <a:cubicBezTo>
                    <a:pt x="1528" y="247"/>
                    <a:pt x="1395" y="229"/>
                    <a:pt x="1360" y="309"/>
                  </a:cubicBezTo>
                  <a:cubicBezTo>
                    <a:pt x="1351" y="309"/>
                    <a:pt x="1351" y="309"/>
                    <a:pt x="1351" y="300"/>
                  </a:cubicBezTo>
                  <a:cubicBezTo>
                    <a:pt x="1307" y="344"/>
                    <a:pt x="1219" y="415"/>
                    <a:pt x="1210" y="450"/>
                  </a:cubicBezTo>
                  <a:cubicBezTo>
                    <a:pt x="1199" y="443"/>
                    <a:pt x="1188" y="440"/>
                    <a:pt x="1177" y="440"/>
                  </a:cubicBezTo>
                  <a:cubicBezTo>
                    <a:pt x="1132" y="440"/>
                    <a:pt x="1086" y="487"/>
                    <a:pt x="1051" y="530"/>
                  </a:cubicBezTo>
                  <a:cubicBezTo>
                    <a:pt x="1009" y="572"/>
                    <a:pt x="978" y="619"/>
                    <a:pt x="949" y="619"/>
                  </a:cubicBezTo>
                  <a:cubicBezTo>
                    <a:pt x="942" y="619"/>
                    <a:pt x="935" y="616"/>
                    <a:pt x="927" y="609"/>
                  </a:cubicBezTo>
                  <a:lnTo>
                    <a:pt x="813" y="715"/>
                  </a:lnTo>
                  <a:lnTo>
                    <a:pt x="813" y="706"/>
                  </a:lnTo>
                  <a:cubicBezTo>
                    <a:pt x="733" y="768"/>
                    <a:pt x="724" y="821"/>
                    <a:pt x="724" y="856"/>
                  </a:cubicBezTo>
                  <a:cubicBezTo>
                    <a:pt x="716" y="862"/>
                    <a:pt x="711" y="864"/>
                    <a:pt x="708" y="864"/>
                  </a:cubicBezTo>
                  <a:cubicBezTo>
                    <a:pt x="702" y="864"/>
                    <a:pt x="704" y="854"/>
                    <a:pt x="698" y="847"/>
                  </a:cubicBezTo>
                  <a:cubicBezTo>
                    <a:pt x="583" y="945"/>
                    <a:pt x="583" y="962"/>
                    <a:pt x="548" y="1086"/>
                  </a:cubicBezTo>
                  <a:lnTo>
                    <a:pt x="512" y="1077"/>
                  </a:lnTo>
                  <a:cubicBezTo>
                    <a:pt x="512" y="1103"/>
                    <a:pt x="468" y="1130"/>
                    <a:pt x="424" y="1183"/>
                  </a:cubicBezTo>
                  <a:cubicBezTo>
                    <a:pt x="406" y="1209"/>
                    <a:pt x="380" y="1245"/>
                    <a:pt x="362" y="1271"/>
                  </a:cubicBezTo>
                  <a:cubicBezTo>
                    <a:pt x="345" y="1307"/>
                    <a:pt x="327" y="1342"/>
                    <a:pt x="318" y="1377"/>
                  </a:cubicBezTo>
                  <a:cubicBezTo>
                    <a:pt x="318" y="1377"/>
                    <a:pt x="309" y="1368"/>
                    <a:pt x="309" y="1360"/>
                  </a:cubicBezTo>
                  <a:cubicBezTo>
                    <a:pt x="292" y="1439"/>
                    <a:pt x="230" y="1518"/>
                    <a:pt x="186" y="1589"/>
                  </a:cubicBezTo>
                  <a:cubicBezTo>
                    <a:pt x="142" y="1669"/>
                    <a:pt x="115" y="1739"/>
                    <a:pt x="159" y="1783"/>
                  </a:cubicBezTo>
                  <a:cubicBezTo>
                    <a:pt x="159" y="1819"/>
                    <a:pt x="159" y="1854"/>
                    <a:pt x="159" y="1889"/>
                  </a:cubicBezTo>
                  <a:cubicBezTo>
                    <a:pt x="172" y="1853"/>
                    <a:pt x="181" y="1841"/>
                    <a:pt x="189" y="1841"/>
                  </a:cubicBezTo>
                  <a:cubicBezTo>
                    <a:pt x="203" y="1841"/>
                    <a:pt x="211" y="1888"/>
                    <a:pt x="227" y="1888"/>
                  </a:cubicBezTo>
                  <a:cubicBezTo>
                    <a:pt x="230" y="1888"/>
                    <a:pt x="234" y="1886"/>
                    <a:pt x="239" y="1881"/>
                  </a:cubicBezTo>
                  <a:lnTo>
                    <a:pt x="239" y="1881"/>
                  </a:lnTo>
                  <a:cubicBezTo>
                    <a:pt x="233" y="1918"/>
                    <a:pt x="200" y="1963"/>
                    <a:pt x="185" y="1963"/>
                  </a:cubicBezTo>
                  <a:cubicBezTo>
                    <a:pt x="178" y="1963"/>
                    <a:pt x="174" y="1955"/>
                    <a:pt x="177" y="1933"/>
                  </a:cubicBezTo>
                  <a:lnTo>
                    <a:pt x="186" y="1925"/>
                  </a:lnTo>
                  <a:cubicBezTo>
                    <a:pt x="181" y="1922"/>
                    <a:pt x="177" y="1920"/>
                    <a:pt x="173" y="1920"/>
                  </a:cubicBezTo>
                  <a:cubicBezTo>
                    <a:pt x="132" y="1920"/>
                    <a:pt x="122" y="2075"/>
                    <a:pt x="91" y="2075"/>
                  </a:cubicBezTo>
                  <a:cubicBezTo>
                    <a:pt x="90" y="2075"/>
                    <a:pt x="89" y="2075"/>
                    <a:pt x="89" y="2075"/>
                  </a:cubicBezTo>
                  <a:cubicBezTo>
                    <a:pt x="36" y="2340"/>
                    <a:pt x="0" y="2605"/>
                    <a:pt x="18" y="2869"/>
                  </a:cubicBezTo>
                  <a:cubicBezTo>
                    <a:pt x="36" y="2861"/>
                    <a:pt x="44" y="2843"/>
                    <a:pt x="62" y="2834"/>
                  </a:cubicBezTo>
                  <a:cubicBezTo>
                    <a:pt x="62" y="2861"/>
                    <a:pt x="71" y="2896"/>
                    <a:pt x="71" y="2922"/>
                  </a:cubicBezTo>
                  <a:cubicBezTo>
                    <a:pt x="67" y="2934"/>
                    <a:pt x="59" y="2943"/>
                    <a:pt x="52" y="2943"/>
                  </a:cubicBezTo>
                  <a:cubicBezTo>
                    <a:pt x="44" y="2943"/>
                    <a:pt x="36" y="2930"/>
                    <a:pt x="36" y="2896"/>
                  </a:cubicBezTo>
                  <a:lnTo>
                    <a:pt x="36" y="2896"/>
                  </a:lnTo>
                  <a:cubicBezTo>
                    <a:pt x="11" y="2929"/>
                    <a:pt x="64" y="2994"/>
                    <a:pt x="78" y="2994"/>
                  </a:cubicBezTo>
                  <a:cubicBezTo>
                    <a:pt x="79" y="2994"/>
                    <a:pt x="79" y="2994"/>
                    <a:pt x="80" y="2993"/>
                  </a:cubicBezTo>
                  <a:lnTo>
                    <a:pt x="80" y="2993"/>
                  </a:lnTo>
                  <a:cubicBezTo>
                    <a:pt x="80" y="3032"/>
                    <a:pt x="75" y="3045"/>
                    <a:pt x="67" y="3045"/>
                  </a:cubicBezTo>
                  <a:cubicBezTo>
                    <a:pt x="52" y="3045"/>
                    <a:pt x="28" y="2988"/>
                    <a:pt x="26" y="2988"/>
                  </a:cubicBezTo>
                  <a:cubicBezTo>
                    <a:pt x="26" y="2988"/>
                    <a:pt x="26" y="2990"/>
                    <a:pt x="27" y="2993"/>
                  </a:cubicBezTo>
                  <a:lnTo>
                    <a:pt x="36" y="3046"/>
                  </a:lnTo>
                  <a:lnTo>
                    <a:pt x="36" y="3037"/>
                  </a:lnTo>
                  <a:cubicBezTo>
                    <a:pt x="62" y="3073"/>
                    <a:pt x="80" y="3073"/>
                    <a:pt x="97" y="3152"/>
                  </a:cubicBezTo>
                  <a:cubicBezTo>
                    <a:pt x="97" y="3196"/>
                    <a:pt x="80" y="3178"/>
                    <a:pt x="80" y="3196"/>
                  </a:cubicBezTo>
                  <a:cubicBezTo>
                    <a:pt x="80" y="3196"/>
                    <a:pt x="80" y="3205"/>
                    <a:pt x="89" y="3223"/>
                  </a:cubicBezTo>
                  <a:lnTo>
                    <a:pt x="106" y="3337"/>
                  </a:lnTo>
                  <a:lnTo>
                    <a:pt x="133" y="3284"/>
                  </a:lnTo>
                  <a:cubicBezTo>
                    <a:pt x="151" y="3314"/>
                    <a:pt x="156" y="3348"/>
                    <a:pt x="166" y="3348"/>
                  </a:cubicBezTo>
                  <a:cubicBezTo>
                    <a:pt x="171" y="3348"/>
                    <a:pt x="177" y="3340"/>
                    <a:pt x="186" y="3320"/>
                  </a:cubicBezTo>
                  <a:lnTo>
                    <a:pt x="186" y="3320"/>
                  </a:lnTo>
                  <a:cubicBezTo>
                    <a:pt x="168" y="3373"/>
                    <a:pt x="195" y="3470"/>
                    <a:pt x="230" y="3567"/>
                  </a:cubicBezTo>
                  <a:cubicBezTo>
                    <a:pt x="274" y="3655"/>
                    <a:pt x="318" y="3744"/>
                    <a:pt x="318" y="3770"/>
                  </a:cubicBezTo>
                  <a:cubicBezTo>
                    <a:pt x="336" y="3779"/>
                    <a:pt x="345" y="3797"/>
                    <a:pt x="354" y="3805"/>
                  </a:cubicBezTo>
                  <a:cubicBezTo>
                    <a:pt x="371" y="3823"/>
                    <a:pt x="380" y="3832"/>
                    <a:pt x="389" y="3850"/>
                  </a:cubicBezTo>
                  <a:cubicBezTo>
                    <a:pt x="415" y="3876"/>
                    <a:pt x="433" y="3911"/>
                    <a:pt x="451" y="3947"/>
                  </a:cubicBezTo>
                  <a:cubicBezTo>
                    <a:pt x="451" y="3937"/>
                    <a:pt x="459" y="3921"/>
                    <a:pt x="474" y="3921"/>
                  </a:cubicBezTo>
                  <a:cubicBezTo>
                    <a:pt x="484" y="3921"/>
                    <a:pt x="497" y="3929"/>
                    <a:pt x="512" y="3956"/>
                  </a:cubicBezTo>
                  <a:cubicBezTo>
                    <a:pt x="468" y="3973"/>
                    <a:pt x="477" y="4008"/>
                    <a:pt x="495" y="4044"/>
                  </a:cubicBezTo>
                  <a:cubicBezTo>
                    <a:pt x="511" y="4077"/>
                    <a:pt x="544" y="4126"/>
                    <a:pt x="540" y="4161"/>
                  </a:cubicBezTo>
                  <a:lnTo>
                    <a:pt x="540" y="4161"/>
                  </a:lnTo>
                  <a:cubicBezTo>
                    <a:pt x="541" y="4159"/>
                    <a:pt x="543" y="4158"/>
                    <a:pt x="545" y="4158"/>
                  </a:cubicBezTo>
                  <a:cubicBezTo>
                    <a:pt x="556" y="4158"/>
                    <a:pt x="583" y="4185"/>
                    <a:pt x="610" y="4212"/>
                  </a:cubicBezTo>
                  <a:cubicBezTo>
                    <a:pt x="626" y="4234"/>
                    <a:pt x="650" y="4252"/>
                    <a:pt x="663" y="4252"/>
                  </a:cubicBezTo>
                  <a:cubicBezTo>
                    <a:pt x="671" y="4252"/>
                    <a:pt x="675" y="4246"/>
                    <a:pt x="671" y="4229"/>
                  </a:cubicBezTo>
                  <a:lnTo>
                    <a:pt x="671" y="4229"/>
                  </a:lnTo>
                  <a:cubicBezTo>
                    <a:pt x="707" y="4273"/>
                    <a:pt x="645" y="4247"/>
                    <a:pt x="663" y="4300"/>
                  </a:cubicBezTo>
                  <a:cubicBezTo>
                    <a:pt x="698" y="4318"/>
                    <a:pt x="724" y="4344"/>
                    <a:pt x="751" y="4379"/>
                  </a:cubicBezTo>
                  <a:lnTo>
                    <a:pt x="786" y="4423"/>
                  </a:lnTo>
                  <a:lnTo>
                    <a:pt x="830" y="4468"/>
                  </a:lnTo>
                  <a:cubicBezTo>
                    <a:pt x="892" y="4529"/>
                    <a:pt x="945" y="4609"/>
                    <a:pt x="1025" y="4653"/>
                  </a:cubicBezTo>
                  <a:cubicBezTo>
                    <a:pt x="1032" y="4645"/>
                    <a:pt x="1027" y="4625"/>
                    <a:pt x="1048" y="4625"/>
                  </a:cubicBezTo>
                  <a:cubicBezTo>
                    <a:pt x="1051" y="4625"/>
                    <a:pt x="1055" y="4625"/>
                    <a:pt x="1060" y="4627"/>
                  </a:cubicBezTo>
                  <a:lnTo>
                    <a:pt x="1104" y="4724"/>
                  </a:lnTo>
                  <a:cubicBezTo>
                    <a:pt x="1111" y="4727"/>
                    <a:pt x="1117" y="4728"/>
                    <a:pt x="1124" y="4728"/>
                  </a:cubicBezTo>
                  <a:cubicBezTo>
                    <a:pt x="1135" y="4728"/>
                    <a:pt x="1146" y="4725"/>
                    <a:pt x="1157" y="4725"/>
                  </a:cubicBezTo>
                  <a:cubicBezTo>
                    <a:pt x="1171" y="4725"/>
                    <a:pt x="1185" y="4731"/>
                    <a:pt x="1201" y="4759"/>
                  </a:cubicBezTo>
                  <a:cubicBezTo>
                    <a:pt x="1201" y="4751"/>
                    <a:pt x="1195" y="4731"/>
                    <a:pt x="1210" y="4731"/>
                  </a:cubicBezTo>
                  <a:cubicBezTo>
                    <a:pt x="1212" y="4731"/>
                    <a:pt x="1215" y="4731"/>
                    <a:pt x="1219" y="4733"/>
                  </a:cubicBezTo>
                  <a:cubicBezTo>
                    <a:pt x="1351" y="4856"/>
                    <a:pt x="1519" y="4936"/>
                    <a:pt x="1687" y="4989"/>
                  </a:cubicBezTo>
                  <a:cubicBezTo>
                    <a:pt x="1775" y="5015"/>
                    <a:pt x="1863" y="5050"/>
                    <a:pt x="1943" y="5077"/>
                  </a:cubicBezTo>
                  <a:cubicBezTo>
                    <a:pt x="1987" y="5095"/>
                    <a:pt x="2031" y="5103"/>
                    <a:pt x="2075" y="5130"/>
                  </a:cubicBezTo>
                  <a:cubicBezTo>
                    <a:pt x="2119" y="5148"/>
                    <a:pt x="2164" y="5156"/>
                    <a:pt x="2208" y="5183"/>
                  </a:cubicBezTo>
                  <a:cubicBezTo>
                    <a:pt x="2172" y="5159"/>
                    <a:pt x="2176" y="5155"/>
                    <a:pt x="2193" y="5155"/>
                  </a:cubicBezTo>
                  <a:cubicBezTo>
                    <a:pt x="2202" y="5155"/>
                    <a:pt x="2214" y="5156"/>
                    <a:pt x="2225" y="5156"/>
                  </a:cubicBezTo>
                  <a:cubicBezTo>
                    <a:pt x="2208" y="5148"/>
                    <a:pt x="2234" y="5130"/>
                    <a:pt x="2234" y="5112"/>
                  </a:cubicBezTo>
                  <a:cubicBezTo>
                    <a:pt x="2278" y="5130"/>
                    <a:pt x="2323" y="5156"/>
                    <a:pt x="2376" y="5174"/>
                  </a:cubicBezTo>
                  <a:cubicBezTo>
                    <a:pt x="2385" y="5161"/>
                    <a:pt x="2408" y="5159"/>
                    <a:pt x="2434" y="5159"/>
                  </a:cubicBezTo>
                  <a:cubicBezTo>
                    <a:pt x="2452" y="5159"/>
                    <a:pt x="2470" y="5160"/>
                    <a:pt x="2488" y="5160"/>
                  </a:cubicBezTo>
                  <a:cubicBezTo>
                    <a:pt x="2519" y="5160"/>
                    <a:pt x="2545" y="5157"/>
                    <a:pt x="2552" y="5139"/>
                  </a:cubicBezTo>
                  <a:lnTo>
                    <a:pt x="2552" y="5139"/>
                  </a:lnTo>
                  <a:lnTo>
                    <a:pt x="2508" y="5148"/>
                  </a:lnTo>
                  <a:cubicBezTo>
                    <a:pt x="2570" y="5103"/>
                    <a:pt x="2429" y="5033"/>
                    <a:pt x="2437" y="4971"/>
                  </a:cubicBezTo>
                  <a:lnTo>
                    <a:pt x="2437" y="4971"/>
                  </a:lnTo>
                  <a:cubicBezTo>
                    <a:pt x="2427" y="4981"/>
                    <a:pt x="2417" y="4986"/>
                    <a:pt x="2406" y="4986"/>
                  </a:cubicBezTo>
                  <a:cubicBezTo>
                    <a:pt x="2399" y="4986"/>
                    <a:pt x="2392" y="4983"/>
                    <a:pt x="2384" y="4980"/>
                  </a:cubicBezTo>
                  <a:cubicBezTo>
                    <a:pt x="2358" y="4980"/>
                    <a:pt x="2340" y="4962"/>
                    <a:pt x="2314" y="4953"/>
                  </a:cubicBezTo>
                  <a:cubicBezTo>
                    <a:pt x="2285" y="4936"/>
                    <a:pt x="2256" y="4919"/>
                    <a:pt x="2222" y="4919"/>
                  </a:cubicBezTo>
                  <a:cubicBezTo>
                    <a:pt x="2204" y="4919"/>
                    <a:pt x="2185" y="4923"/>
                    <a:pt x="2164" y="4936"/>
                  </a:cubicBezTo>
                  <a:cubicBezTo>
                    <a:pt x="2137" y="4918"/>
                    <a:pt x="2190" y="4918"/>
                    <a:pt x="2172" y="4900"/>
                  </a:cubicBezTo>
                  <a:lnTo>
                    <a:pt x="2172" y="4900"/>
                  </a:lnTo>
                  <a:cubicBezTo>
                    <a:pt x="2161" y="4911"/>
                    <a:pt x="2149" y="4916"/>
                    <a:pt x="2134" y="4916"/>
                  </a:cubicBezTo>
                  <a:cubicBezTo>
                    <a:pt x="2113" y="4916"/>
                    <a:pt x="2088" y="4907"/>
                    <a:pt x="2058" y="4891"/>
                  </a:cubicBezTo>
                  <a:lnTo>
                    <a:pt x="2066" y="4891"/>
                  </a:lnTo>
                  <a:cubicBezTo>
                    <a:pt x="1978" y="4874"/>
                    <a:pt x="1916" y="4856"/>
                    <a:pt x="1863" y="4821"/>
                  </a:cubicBezTo>
                  <a:cubicBezTo>
                    <a:pt x="1837" y="4803"/>
                    <a:pt x="1810" y="4794"/>
                    <a:pt x="1775" y="4777"/>
                  </a:cubicBezTo>
                  <a:cubicBezTo>
                    <a:pt x="1740" y="4759"/>
                    <a:pt x="1704" y="4741"/>
                    <a:pt x="1669" y="4715"/>
                  </a:cubicBezTo>
                  <a:lnTo>
                    <a:pt x="1669" y="4750"/>
                  </a:lnTo>
                  <a:cubicBezTo>
                    <a:pt x="1634" y="4724"/>
                    <a:pt x="1625" y="4715"/>
                    <a:pt x="1616" y="4697"/>
                  </a:cubicBezTo>
                  <a:lnTo>
                    <a:pt x="1616" y="4697"/>
                  </a:lnTo>
                  <a:cubicBezTo>
                    <a:pt x="1554" y="4724"/>
                    <a:pt x="1713" y="4750"/>
                    <a:pt x="1660" y="4777"/>
                  </a:cubicBezTo>
                  <a:cubicBezTo>
                    <a:pt x="1643" y="4741"/>
                    <a:pt x="1581" y="4706"/>
                    <a:pt x="1519" y="4680"/>
                  </a:cubicBezTo>
                  <a:cubicBezTo>
                    <a:pt x="1457" y="4644"/>
                    <a:pt x="1404" y="4600"/>
                    <a:pt x="1404" y="4565"/>
                  </a:cubicBezTo>
                  <a:cubicBezTo>
                    <a:pt x="1393" y="4557"/>
                    <a:pt x="1387" y="4555"/>
                    <a:pt x="1383" y="4555"/>
                  </a:cubicBezTo>
                  <a:cubicBezTo>
                    <a:pt x="1372" y="4555"/>
                    <a:pt x="1385" y="4580"/>
                    <a:pt x="1370" y="4580"/>
                  </a:cubicBezTo>
                  <a:cubicBezTo>
                    <a:pt x="1366" y="4580"/>
                    <a:pt x="1360" y="4578"/>
                    <a:pt x="1351" y="4574"/>
                  </a:cubicBezTo>
                  <a:lnTo>
                    <a:pt x="1342" y="4547"/>
                  </a:lnTo>
                  <a:lnTo>
                    <a:pt x="1316" y="4556"/>
                  </a:lnTo>
                  <a:cubicBezTo>
                    <a:pt x="1281" y="4529"/>
                    <a:pt x="1281" y="4494"/>
                    <a:pt x="1289" y="4485"/>
                  </a:cubicBezTo>
                  <a:lnTo>
                    <a:pt x="1289" y="4485"/>
                  </a:lnTo>
                  <a:cubicBezTo>
                    <a:pt x="1298" y="4494"/>
                    <a:pt x="1316" y="4494"/>
                    <a:pt x="1325" y="4503"/>
                  </a:cubicBezTo>
                  <a:cubicBezTo>
                    <a:pt x="1300" y="4454"/>
                    <a:pt x="1214" y="4427"/>
                    <a:pt x="1195" y="4410"/>
                  </a:cubicBezTo>
                  <a:lnTo>
                    <a:pt x="1195" y="4410"/>
                  </a:lnTo>
                  <a:lnTo>
                    <a:pt x="1228" y="4450"/>
                  </a:lnTo>
                  <a:cubicBezTo>
                    <a:pt x="1192" y="4423"/>
                    <a:pt x="1157" y="4406"/>
                    <a:pt x="1122" y="4371"/>
                  </a:cubicBezTo>
                  <a:cubicBezTo>
                    <a:pt x="1086" y="4344"/>
                    <a:pt x="1051" y="4309"/>
                    <a:pt x="1016" y="4282"/>
                  </a:cubicBezTo>
                  <a:lnTo>
                    <a:pt x="963" y="4238"/>
                  </a:lnTo>
                  <a:cubicBezTo>
                    <a:pt x="945" y="4220"/>
                    <a:pt x="936" y="4203"/>
                    <a:pt x="919" y="4185"/>
                  </a:cubicBezTo>
                  <a:cubicBezTo>
                    <a:pt x="883" y="4159"/>
                    <a:pt x="848" y="4123"/>
                    <a:pt x="813" y="4106"/>
                  </a:cubicBezTo>
                  <a:lnTo>
                    <a:pt x="813" y="4123"/>
                  </a:lnTo>
                  <a:cubicBezTo>
                    <a:pt x="707" y="4044"/>
                    <a:pt x="760" y="4026"/>
                    <a:pt x="663" y="3929"/>
                  </a:cubicBezTo>
                  <a:lnTo>
                    <a:pt x="671" y="3929"/>
                  </a:lnTo>
                  <a:cubicBezTo>
                    <a:pt x="645" y="3920"/>
                    <a:pt x="618" y="3885"/>
                    <a:pt x="601" y="3850"/>
                  </a:cubicBezTo>
                  <a:lnTo>
                    <a:pt x="601" y="3850"/>
                  </a:lnTo>
                  <a:cubicBezTo>
                    <a:pt x="604" y="3853"/>
                    <a:pt x="606" y="3854"/>
                    <a:pt x="608" y="3854"/>
                  </a:cubicBezTo>
                  <a:cubicBezTo>
                    <a:pt x="618" y="3854"/>
                    <a:pt x="603" y="3801"/>
                    <a:pt x="623" y="3801"/>
                  </a:cubicBezTo>
                  <a:cubicBezTo>
                    <a:pt x="626" y="3801"/>
                    <a:pt x="631" y="3802"/>
                    <a:pt x="636" y="3805"/>
                  </a:cubicBezTo>
                  <a:cubicBezTo>
                    <a:pt x="539" y="3708"/>
                    <a:pt x="574" y="3761"/>
                    <a:pt x="486" y="3708"/>
                  </a:cubicBezTo>
                  <a:lnTo>
                    <a:pt x="495" y="3682"/>
                  </a:lnTo>
                  <a:cubicBezTo>
                    <a:pt x="459" y="3664"/>
                    <a:pt x="451" y="3664"/>
                    <a:pt x="415" y="3602"/>
                  </a:cubicBezTo>
                  <a:lnTo>
                    <a:pt x="415" y="3602"/>
                  </a:lnTo>
                  <a:cubicBezTo>
                    <a:pt x="424" y="3611"/>
                    <a:pt x="430" y="3614"/>
                    <a:pt x="434" y="3614"/>
                  </a:cubicBezTo>
                  <a:cubicBezTo>
                    <a:pt x="448" y="3614"/>
                    <a:pt x="446" y="3582"/>
                    <a:pt x="463" y="3582"/>
                  </a:cubicBezTo>
                  <a:cubicBezTo>
                    <a:pt x="468" y="3582"/>
                    <a:pt x="476" y="3585"/>
                    <a:pt x="486" y="3593"/>
                  </a:cubicBezTo>
                  <a:cubicBezTo>
                    <a:pt x="477" y="3549"/>
                    <a:pt x="468" y="3523"/>
                    <a:pt x="451" y="3496"/>
                  </a:cubicBezTo>
                  <a:cubicBezTo>
                    <a:pt x="442" y="3470"/>
                    <a:pt x="424" y="3452"/>
                    <a:pt x="415" y="3435"/>
                  </a:cubicBezTo>
                  <a:cubicBezTo>
                    <a:pt x="389" y="3399"/>
                    <a:pt x="371" y="3364"/>
                    <a:pt x="398" y="3320"/>
                  </a:cubicBezTo>
                  <a:cubicBezTo>
                    <a:pt x="389" y="3316"/>
                    <a:pt x="382" y="3315"/>
                    <a:pt x="377" y="3315"/>
                  </a:cubicBezTo>
                  <a:cubicBezTo>
                    <a:pt x="331" y="3315"/>
                    <a:pt x="392" y="3429"/>
                    <a:pt x="384" y="3429"/>
                  </a:cubicBezTo>
                  <a:cubicBezTo>
                    <a:pt x="383" y="3429"/>
                    <a:pt x="382" y="3428"/>
                    <a:pt x="380" y="3426"/>
                  </a:cubicBezTo>
                  <a:cubicBezTo>
                    <a:pt x="378" y="3432"/>
                    <a:pt x="375" y="3435"/>
                    <a:pt x="370" y="3435"/>
                  </a:cubicBezTo>
                  <a:cubicBezTo>
                    <a:pt x="350" y="3435"/>
                    <a:pt x="308" y="3380"/>
                    <a:pt x="301" y="3337"/>
                  </a:cubicBezTo>
                  <a:cubicBezTo>
                    <a:pt x="283" y="3293"/>
                    <a:pt x="362" y="3240"/>
                    <a:pt x="327" y="3126"/>
                  </a:cubicBezTo>
                  <a:lnTo>
                    <a:pt x="327" y="3126"/>
                  </a:lnTo>
                  <a:cubicBezTo>
                    <a:pt x="336" y="3134"/>
                    <a:pt x="336" y="3134"/>
                    <a:pt x="336" y="3152"/>
                  </a:cubicBezTo>
                  <a:cubicBezTo>
                    <a:pt x="345" y="3126"/>
                    <a:pt x="336" y="3108"/>
                    <a:pt x="318" y="3081"/>
                  </a:cubicBezTo>
                  <a:cubicBezTo>
                    <a:pt x="309" y="3064"/>
                    <a:pt x="301" y="3037"/>
                    <a:pt x="309" y="3011"/>
                  </a:cubicBezTo>
                  <a:cubicBezTo>
                    <a:pt x="265" y="2993"/>
                    <a:pt x="309" y="2940"/>
                    <a:pt x="256" y="2940"/>
                  </a:cubicBezTo>
                  <a:lnTo>
                    <a:pt x="283" y="3046"/>
                  </a:lnTo>
                  <a:cubicBezTo>
                    <a:pt x="256" y="2993"/>
                    <a:pt x="195" y="2940"/>
                    <a:pt x="203" y="2834"/>
                  </a:cubicBezTo>
                  <a:lnTo>
                    <a:pt x="203" y="2834"/>
                  </a:lnTo>
                  <a:cubicBezTo>
                    <a:pt x="212" y="2843"/>
                    <a:pt x="230" y="2869"/>
                    <a:pt x="248" y="2887"/>
                  </a:cubicBezTo>
                  <a:cubicBezTo>
                    <a:pt x="256" y="2861"/>
                    <a:pt x="221" y="2834"/>
                    <a:pt x="239" y="2799"/>
                  </a:cubicBezTo>
                  <a:lnTo>
                    <a:pt x="239" y="2799"/>
                  </a:lnTo>
                  <a:cubicBezTo>
                    <a:pt x="283" y="2808"/>
                    <a:pt x="265" y="2931"/>
                    <a:pt x="318" y="2984"/>
                  </a:cubicBezTo>
                  <a:cubicBezTo>
                    <a:pt x="334" y="2961"/>
                    <a:pt x="275" y="2891"/>
                    <a:pt x="301" y="2891"/>
                  </a:cubicBezTo>
                  <a:cubicBezTo>
                    <a:pt x="305" y="2891"/>
                    <a:pt x="310" y="2893"/>
                    <a:pt x="318" y="2896"/>
                  </a:cubicBezTo>
                  <a:cubicBezTo>
                    <a:pt x="283" y="2878"/>
                    <a:pt x="283" y="2852"/>
                    <a:pt x="274" y="2816"/>
                  </a:cubicBezTo>
                  <a:cubicBezTo>
                    <a:pt x="283" y="2781"/>
                    <a:pt x="283" y="2746"/>
                    <a:pt x="256" y="2711"/>
                  </a:cubicBezTo>
                  <a:lnTo>
                    <a:pt x="283" y="2711"/>
                  </a:lnTo>
                  <a:cubicBezTo>
                    <a:pt x="283" y="2702"/>
                    <a:pt x="265" y="2675"/>
                    <a:pt x="265" y="2649"/>
                  </a:cubicBezTo>
                  <a:lnTo>
                    <a:pt x="265" y="2649"/>
                  </a:lnTo>
                  <a:lnTo>
                    <a:pt x="309" y="2693"/>
                  </a:lnTo>
                  <a:cubicBezTo>
                    <a:pt x="274" y="2631"/>
                    <a:pt x="327" y="2569"/>
                    <a:pt x="318" y="2507"/>
                  </a:cubicBezTo>
                  <a:lnTo>
                    <a:pt x="318" y="2507"/>
                  </a:lnTo>
                  <a:cubicBezTo>
                    <a:pt x="309" y="2569"/>
                    <a:pt x="301" y="2578"/>
                    <a:pt x="292" y="2578"/>
                  </a:cubicBezTo>
                  <a:cubicBezTo>
                    <a:pt x="287" y="2578"/>
                    <a:pt x="281" y="2574"/>
                    <a:pt x="274" y="2574"/>
                  </a:cubicBezTo>
                  <a:cubicBezTo>
                    <a:pt x="267" y="2574"/>
                    <a:pt x="261" y="2578"/>
                    <a:pt x="256" y="2596"/>
                  </a:cubicBezTo>
                  <a:cubicBezTo>
                    <a:pt x="221" y="2428"/>
                    <a:pt x="336" y="2499"/>
                    <a:pt x="336" y="2331"/>
                  </a:cubicBezTo>
                  <a:lnTo>
                    <a:pt x="336" y="2331"/>
                  </a:lnTo>
                  <a:cubicBezTo>
                    <a:pt x="336" y="2344"/>
                    <a:pt x="320" y="2389"/>
                    <a:pt x="305" y="2389"/>
                  </a:cubicBezTo>
                  <a:cubicBezTo>
                    <a:pt x="300" y="2389"/>
                    <a:pt x="296" y="2385"/>
                    <a:pt x="292" y="2375"/>
                  </a:cubicBezTo>
                  <a:cubicBezTo>
                    <a:pt x="301" y="2348"/>
                    <a:pt x="318" y="2304"/>
                    <a:pt x="336" y="2287"/>
                  </a:cubicBezTo>
                  <a:cubicBezTo>
                    <a:pt x="342" y="2248"/>
                    <a:pt x="341" y="2236"/>
                    <a:pt x="336" y="2236"/>
                  </a:cubicBezTo>
                  <a:cubicBezTo>
                    <a:pt x="329" y="2236"/>
                    <a:pt x="314" y="2261"/>
                    <a:pt x="302" y="2261"/>
                  </a:cubicBezTo>
                  <a:cubicBezTo>
                    <a:pt x="298" y="2261"/>
                    <a:pt x="295" y="2259"/>
                    <a:pt x="292" y="2251"/>
                  </a:cubicBezTo>
                  <a:cubicBezTo>
                    <a:pt x="336" y="2216"/>
                    <a:pt x="292" y="2190"/>
                    <a:pt x="283" y="2137"/>
                  </a:cubicBezTo>
                  <a:lnTo>
                    <a:pt x="318" y="2137"/>
                  </a:lnTo>
                  <a:cubicBezTo>
                    <a:pt x="327" y="2110"/>
                    <a:pt x="327" y="2092"/>
                    <a:pt x="327" y="2075"/>
                  </a:cubicBezTo>
                  <a:cubicBezTo>
                    <a:pt x="327" y="2066"/>
                    <a:pt x="318" y="2057"/>
                    <a:pt x="309" y="2057"/>
                  </a:cubicBezTo>
                  <a:cubicBezTo>
                    <a:pt x="301" y="2048"/>
                    <a:pt x="283" y="2031"/>
                    <a:pt x="309" y="1978"/>
                  </a:cubicBezTo>
                  <a:lnTo>
                    <a:pt x="345" y="2039"/>
                  </a:lnTo>
                  <a:lnTo>
                    <a:pt x="345" y="1978"/>
                  </a:lnTo>
                  <a:lnTo>
                    <a:pt x="380" y="1995"/>
                  </a:lnTo>
                  <a:cubicBezTo>
                    <a:pt x="371" y="1925"/>
                    <a:pt x="380" y="1907"/>
                    <a:pt x="406" y="1845"/>
                  </a:cubicBezTo>
                  <a:lnTo>
                    <a:pt x="406" y="1845"/>
                  </a:lnTo>
                  <a:cubicBezTo>
                    <a:pt x="404" y="1846"/>
                    <a:pt x="401" y="1847"/>
                    <a:pt x="399" y="1847"/>
                  </a:cubicBezTo>
                  <a:cubicBezTo>
                    <a:pt x="377" y="1847"/>
                    <a:pt x="364" y="1813"/>
                    <a:pt x="380" y="1766"/>
                  </a:cubicBezTo>
                  <a:cubicBezTo>
                    <a:pt x="387" y="1756"/>
                    <a:pt x="392" y="1754"/>
                    <a:pt x="395" y="1754"/>
                  </a:cubicBezTo>
                  <a:cubicBezTo>
                    <a:pt x="399" y="1754"/>
                    <a:pt x="401" y="1756"/>
                    <a:pt x="403" y="1756"/>
                  </a:cubicBezTo>
                  <a:cubicBezTo>
                    <a:pt x="407" y="1756"/>
                    <a:pt x="412" y="1749"/>
                    <a:pt x="424" y="1713"/>
                  </a:cubicBezTo>
                  <a:lnTo>
                    <a:pt x="424" y="1713"/>
                  </a:lnTo>
                  <a:cubicBezTo>
                    <a:pt x="433" y="1739"/>
                    <a:pt x="451" y="1766"/>
                    <a:pt x="415" y="1792"/>
                  </a:cubicBezTo>
                  <a:cubicBezTo>
                    <a:pt x="424" y="1792"/>
                    <a:pt x="424" y="1810"/>
                    <a:pt x="433" y="1819"/>
                  </a:cubicBezTo>
                  <a:cubicBezTo>
                    <a:pt x="468" y="1783"/>
                    <a:pt x="477" y="1722"/>
                    <a:pt x="486" y="1695"/>
                  </a:cubicBezTo>
                  <a:lnTo>
                    <a:pt x="486" y="1695"/>
                  </a:lnTo>
                  <a:cubicBezTo>
                    <a:pt x="477" y="1704"/>
                    <a:pt x="468" y="1713"/>
                    <a:pt x="468" y="1722"/>
                  </a:cubicBezTo>
                  <a:cubicBezTo>
                    <a:pt x="468" y="1704"/>
                    <a:pt x="468" y="1677"/>
                    <a:pt x="468" y="1660"/>
                  </a:cubicBezTo>
                  <a:lnTo>
                    <a:pt x="477" y="1589"/>
                  </a:lnTo>
                  <a:cubicBezTo>
                    <a:pt x="480" y="1588"/>
                    <a:pt x="483" y="1587"/>
                    <a:pt x="485" y="1587"/>
                  </a:cubicBezTo>
                  <a:cubicBezTo>
                    <a:pt x="495" y="1587"/>
                    <a:pt x="495" y="1601"/>
                    <a:pt x="495" y="1616"/>
                  </a:cubicBezTo>
                  <a:cubicBezTo>
                    <a:pt x="504" y="1589"/>
                    <a:pt x="495" y="1571"/>
                    <a:pt x="512" y="1536"/>
                  </a:cubicBezTo>
                  <a:cubicBezTo>
                    <a:pt x="530" y="1553"/>
                    <a:pt x="555" y="1562"/>
                    <a:pt x="548" y="1612"/>
                  </a:cubicBezTo>
                  <a:lnTo>
                    <a:pt x="548" y="1612"/>
                  </a:lnTo>
                  <a:lnTo>
                    <a:pt x="565" y="1501"/>
                  </a:lnTo>
                  <a:cubicBezTo>
                    <a:pt x="580" y="1501"/>
                    <a:pt x="605" y="1478"/>
                    <a:pt x="615" y="1478"/>
                  </a:cubicBezTo>
                  <a:cubicBezTo>
                    <a:pt x="617" y="1478"/>
                    <a:pt x="618" y="1480"/>
                    <a:pt x="618" y="1483"/>
                  </a:cubicBezTo>
                  <a:cubicBezTo>
                    <a:pt x="671" y="1439"/>
                    <a:pt x="654" y="1324"/>
                    <a:pt x="724" y="1262"/>
                  </a:cubicBezTo>
                  <a:cubicBezTo>
                    <a:pt x="724" y="1262"/>
                    <a:pt x="724" y="1254"/>
                    <a:pt x="733" y="1236"/>
                  </a:cubicBezTo>
                  <a:cubicBezTo>
                    <a:pt x="760" y="1201"/>
                    <a:pt x="786" y="1183"/>
                    <a:pt x="813" y="1148"/>
                  </a:cubicBezTo>
                  <a:cubicBezTo>
                    <a:pt x="821" y="1139"/>
                    <a:pt x="839" y="1121"/>
                    <a:pt x="848" y="1103"/>
                  </a:cubicBezTo>
                  <a:cubicBezTo>
                    <a:pt x="857" y="1086"/>
                    <a:pt x="874" y="1068"/>
                    <a:pt x="883" y="1042"/>
                  </a:cubicBezTo>
                  <a:lnTo>
                    <a:pt x="954" y="1033"/>
                  </a:lnTo>
                  <a:cubicBezTo>
                    <a:pt x="989" y="971"/>
                    <a:pt x="857" y="1051"/>
                    <a:pt x="927" y="945"/>
                  </a:cubicBezTo>
                  <a:cubicBezTo>
                    <a:pt x="944" y="922"/>
                    <a:pt x="956" y="915"/>
                    <a:pt x="965" y="915"/>
                  </a:cubicBezTo>
                  <a:cubicBezTo>
                    <a:pt x="980" y="915"/>
                    <a:pt x="987" y="938"/>
                    <a:pt x="999" y="938"/>
                  </a:cubicBezTo>
                  <a:cubicBezTo>
                    <a:pt x="1002" y="938"/>
                    <a:pt x="1004" y="938"/>
                    <a:pt x="1007" y="936"/>
                  </a:cubicBezTo>
                  <a:cubicBezTo>
                    <a:pt x="1025" y="892"/>
                    <a:pt x="1051" y="812"/>
                    <a:pt x="1131" y="786"/>
                  </a:cubicBezTo>
                  <a:lnTo>
                    <a:pt x="1131" y="786"/>
                  </a:lnTo>
                  <a:cubicBezTo>
                    <a:pt x="1122" y="821"/>
                    <a:pt x="1104" y="830"/>
                    <a:pt x="1086" y="847"/>
                  </a:cubicBezTo>
                  <a:lnTo>
                    <a:pt x="1148" y="821"/>
                  </a:lnTo>
                  <a:lnTo>
                    <a:pt x="1148" y="821"/>
                  </a:lnTo>
                  <a:cubicBezTo>
                    <a:pt x="1125" y="891"/>
                    <a:pt x="1088" y="920"/>
                    <a:pt x="1121" y="920"/>
                  </a:cubicBezTo>
                  <a:cubicBezTo>
                    <a:pt x="1126" y="920"/>
                    <a:pt x="1132" y="919"/>
                    <a:pt x="1139" y="918"/>
                  </a:cubicBezTo>
                  <a:cubicBezTo>
                    <a:pt x="1113" y="883"/>
                    <a:pt x="1157" y="839"/>
                    <a:pt x="1201" y="803"/>
                  </a:cubicBezTo>
                  <a:cubicBezTo>
                    <a:pt x="1245" y="768"/>
                    <a:pt x="1289" y="724"/>
                    <a:pt x="1263" y="688"/>
                  </a:cubicBezTo>
                  <a:lnTo>
                    <a:pt x="1307" y="680"/>
                  </a:lnTo>
                  <a:lnTo>
                    <a:pt x="1307" y="680"/>
                  </a:lnTo>
                  <a:cubicBezTo>
                    <a:pt x="1298" y="688"/>
                    <a:pt x="1298" y="688"/>
                    <a:pt x="1289" y="697"/>
                  </a:cubicBezTo>
                  <a:cubicBezTo>
                    <a:pt x="1378" y="688"/>
                    <a:pt x="1298" y="609"/>
                    <a:pt x="1395" y="574"/>
                  </a:cubicBezTo>
                  <a:cubicBezTo>
                    <a:pt x="1413" y="565"/>
                    <a:pt x="1429" y="560"/>
                    <a:pt x="1437" y="560"/>
                  </a:cubicBezTo>
                  <a:cubicBezTo>
                    <a:pt x="1446" y="560"/>
                    <a:pt x="1448" y="565"/>
                    <a:pt x="1440" y="574"/>
                  </a:cubicBezTo>
                  <a:lnTo>
                    <a:pt x="1501" y="521"/>
                  </a:lnTo>
                  <a:cubicBezTo>
                    <a:pt x="1507" y="515"/>
                    <a:pt x="1511" y="513"/>
                    <a:pt x="1513" y="513"/>
                  </a:cubicBezTo>
                  <a:cubicBezTo>
                    <a:pt x="1517" y="513"/>
                    <a:pt x="1514" y="523"/>
                    <a:pt x="1501" y="530"/>
                  </a:cubicBezTo>
                  <a:cubicBezTo>
                    <a:pt x="1537" y="512"/>
                    <a:pt x="1572" y="494"/>
                    <a:pt x="1607" y="477"/>
                  </a:cubicBezTo>
                  <a:cubicBezTo>
                    <a:pt x="1616" y="459"/>
                    <a:pt x="1643" y="424"/>
                    <a:pt x="1651" y="406"/>
                  </a:cubicBezTo>
                  <a:cubicBezTo>
                    <a:pt x="1658" y="404"/>
                    <a:pt x="1662" y="404"/>
                    <a:pt x="1664" y="404"/>
                  </a:cubicBezTo>
                  <a:cubicBezTo>
                    <a:pt x="1672" y="404"/>
                    <a:pt x="1644" y="416"/>
                    <a:pt x="1651" y="424"/>
                  </a:cubicBezTo>
                  <a:cubicBezTo>
                    <a:pt x="1669" y="406"/>
                    <a:pt x="1687" y="388"/>
                    <a:pt x="1704" y="379"/>
                  </a:cubicBezTo>
                  <a:cubicBezTo>
                    <a:pt x="1722" y="379"/>
                    <a:pt x="1722" y="397"/>
                    <a:pt x="1704" y="406"/>
                  </a:cubicBezTo>
                  <a:cubicBezTo>
                    <a:pt x="1696" y="424"/>
                    <a:pt x="1678" y="441"/>
                    <a:pt x="1651" y="450"/>
                  </a:cubicBezTo>
                  <a:cubicBezTo>
                    <a:pt x="1671" y="460"/>
                    <a:pt x="1684" y="464"/>
                    <a:pt x="1695" y="464"/>
                  </a:cubicBezTo>
                  <a:cubicBezTo>
                    <a:pt x="1712" y="464"/>
                    <a:pt x="1720" y="452"/>
                    <a:pt x="1731" y="441"/>
                  </a:cubicBezTo>
                  <a:cubicBezTo>
                    <a:pt x="1739" y="426"/>
                    <a:pt x="1759" y="404"/>
                    <a:pt x="1810" y="404"/>
                  </a:cubicBezTo>
                  <a:cubicBezTo>
                    <a:pt x="1818" y="404"/>
                    <a:pt x="1827" y="405"/>
                    <a:pt x="1837" y="406"/>
                  </a:cubicBezTo>
                  <a:lnTo>
                    <a:pt x="1784" y="432"/>
                  </a:lnTo>
                  <a:cubicBezTo>
                    <a:pt x="1802" y="445"/>
                    <a:pt x="1820" y="448"/>
                    <a:pt x="1838" y="448"/>
                  </a:cubicBezTo>
                  <a:cubicBezTo>
                    <a:pt x="1865" y="448"/>
                    <a:pt x="1893" y="440"/>
                    <a:pt x="1928" y="440"/>
                  </a:cubicBezTo>
                  <a:cubicBezTo>
                    <a:pt x="1935" y="440"/>
                    <a:pt x="1943" y="440"/>
                    <a:pt x="1952" y="441"/>
                  </a:cubicBezTo>
                  <a:cubicBezTo>
                    <a:pt x="1935" y="433"/>
                    <a:pt x="1822" y="418"/>
                    <a:pt x="1845" y="381"/>
                  </a:cubicBezTo>
                  <a:lnTo>
                    <a:pt x="1845" y="381"/>
                  </a:lnTo>
                  <a:cubicBezTo>
                    <a:pt x="1836" y="390"/>
                    <a:pt x="1824" y="402"/>
                    <a:pt x="1813" y="402"/>
                  </a:cubicBezTo>
                  <a:cubicBezTo>
                    <a:pt x="1809" y="402"/>
                    <a:pt x="1805" y="401"/>
                    <a:pt x="1802" y="397"/>
                  </a:cubicBezTo>
                  <a:cubicBezTo>
                    <a:pt x="1802" y="374"/>
                    <a:pt x="1813" y="370"/>
                    <a:pt x="1829" y="370"/>
                  </a:cubicBezTo>
                  <a:cubicBezTo>
                    <a:pt x="1837" y="370"/>
                    <a:pt x="1846" y="371"/>
                    <a:pt x="1855" y="371"/>
                  </a:cubicBezTo>
                  <a:cubicBezTo>
                    <a:pt x="1881" y="371"/>
                    <a:pt x="1899" y="362"/>
                    <a:pt x="1934" y="335"/>
                  </a:cubicBezTo>
                  <a:cubicBezTo>
                    <a:pt x="1938" y="346"/>
                    <a:pt x="1945" y="349"/>
                    <a:pt x="1956" y="349"/>
                  </a:cubicBezTo>
                  <a:cubicBezTo>
                    <a:pt x="1972" y="349"/>
                    <a:pt x="1996" y="341"/>
                    <a:pt x="2022" y="335"/>
                  </a:cubicBezTo>
                  <a:lnTo>
                    <a:pt x="2031" y="371"/>
                  </a:lnTo>
                  <a:cubicBezTo>
                    <a:pt x="2075" y="353"/>
                    <a:pt x="2066" y="326"/>
                    <a:pt x="2093" y="300"/>
                  </a:cubicBezTo>
                  <a:cubicBezTo>
                    <a:pt x="2100" y="299"/>
                    <a:pt x="2107" y="298"/>
                    <a:pt x="2112" y="298"/>
                  </a:cubicBezTo>
                  <a:cubicBezTo>
                    <a:pt x="2151" y="298"/>
                    <a:pt x="2166" y="321"/>
                    <a:pt x="2181" y="344"/>
                  </a:cubicBezTo>
                  <a:cubicBezTo>
                    <a:pt x="2270" y="344"/>
                    <a:pt x="2111" y="309"/>
                    <a:pt x="2217" y="282"/>
                  </a:cubicBezTo>
                  <a:cubicBezTo>
                    <a:pt x="2252" y="282"/>
                    <a:pt x="2287" y="282"/>
                    <a:pt x="2323" y="273"/>
                  </a:cubicBezTo>
                  <a:cubicBezTo>
                    <a:pt x="2349" y="256"/>
                    <a:pt x="2384" y="238"/>
                    <a:pt x="2429" y="229"/>
                  </a:cubicBezTo>
                  <a:lnTo>
                    <a:pt x="2429" y="229"/>
                  </a:lnTo>
                  <a:cubicBezTo>
                    <a:pt x="2481" y="238"/>
                    <a:pt x="2420" y="256"/>
                    <a:pt x="2446" y="265"/>
                  </a:cubicBezTo>
                  <a:lnTo>
                    <a:pt x="2490" y="229"/>
                  </a:lnTo>
                  <a:cubicBezTo>
                    <a:pt x="2499" y="229"/>
                    <a:pt x="2499" y="238"/>
                    <a:pt x="2499" y="247"/>
                  </a:cubicBezTo>
                  <a:cubicBezTo>
                    <a:pt x="2534" y="229"/>
                    <a:pt x="2499" y="203"/>
                    <a:pt x="2561" y="185"/>
                  </a:cubicBezTo>
                  <a:cubicBezTo>
                    <a:pt x="2564" y="178"/>
                    <a:pt x="2572" y="176"/>
                    <a:pt x="2581" y="176"/>
                  </a:cubicBezTo>
                  <a:cubicBezTo>
                    <a:pt x="2597" y="176"/>
                    <a:pt x="2619" y="183"/>
                    <a:pt x="2640" y="194"/>
                  </a:cubicBezTo>
                  <a:cubicBezTo>
                    <a:pt x="2672" y="207"/>
                    <a:pt x="2703" y="219"/>
                    <a:pt x="2731" y="219"/>
                  </a:cubicBezTo>
                  <a:cubicBezTo>
                    <a:pt x="2743" y="219"/>
                    <a:pt x="2754" y="217"/>
                    <a:pt x="2764" y="212"/>
                  </a:cubicBezTo>
                  <a:lnTo>
                    <a:pt x="2764" y="212"/>
                  </a:lnTo>
                  <a:cubicBezTo>
                    <a:pt x="2791" y="221"/>
                    <a:pt x="2755" y="229"/>
                    <a:pt x="2764" y="247"/>
                  </a:cubicBezTo>
                  <a:cubicBezTo>
                    <a:pt x="2870" y="221"/>
                    <a:pt x="2852" y="229"/>
                    <a:pt x="2949" y="194"/>
                  </a:cubicBezTo>
                  <a:lnTo>
                    <a:pt x="3020" y="229"/>
                  </a:lnTo>
                  <a:cubicBezTo>
                    <a:pt x="2967" y="194"/>
                    <a:pt x="3047" y="168"/>
                    <a:pt x="3117" y="150"/>
                  </a:cubicBezTo>
                  <a:cubicBezTo>
                    <a:pt x="3100" y="132"/>
                    <a:pt x="3082" y="115"/>
                    <a:pt x="3073" y="106"/>
                  </a:cubicBezTo>
                  <a:lnTo>
                    <a:pt x="3179" y="106"/>
                  </a:lnTo>
                  <a:cubicBezTo>
                    <a:pt x="3188" y="115"/>
                    <a:pt x="3179" y="123"/>
                    <a:pt x="3153" y="141"/>
                  </a:cubicBezTo>
                  <a:cubicBezTo>
                    <a:pt x="3161" y="141"/>
                    <a:pt x="3170" y="132"/>
                    <a:pt x="3179" y="132"/>
                  </a:cubicBezTo>
                  <a:cubicBezTo>
                    <a:pt x="3206" y="159"/>
                    <a:pt x="3188" y="176"/>
                    <a:pt x="3153" y="194"/>
                  </a:cubicBezTo>
                  <a:cubicBezTo>
                    <a:pt x="3144" y="176"/>
                    <a:pt x="3135" y="168"/>
                    <a:pt x="3126" y="159"/>
                  </a:cubicBezTo>
                  <a:cubicBezTo>
                    <a:pt x="3091" y="176"/>
                    <a:pt x="3064" y="203"/>
                    <a:pt x="3064" y="229"/>
                  </a:cubicBezTo>
                  <a:cubicBezTo>
                    <a:pt x="3073" y="221"/>
                    <a:pt x="3091" y="221"/>
                    <a:pt x="3100" y="221"/>
                  </a:cubicBezTo>
                  <a:cubicBezTo>
                    <a:pt x="3091" y="229"/>
                    <a:pt x="3091" y="229"/>
                    <a:pt x="3091" y="238"/>
                  </a:cubicBezTo>
                  <a:cubicBezTo>
                    <a:pt x="3091" y="238"/>
                    <a:pt x="3108" y="229"/>
                    <a:pt x="3126" y="229"/>
                  </a:cubicBezTo>
                  <a:lnTo>
                    <a:pt x="3135" y="282"/>
                  </a:lnTo>
                  <a:lnTo>
                    <a:pt x="3144" y="265"/>
                  </a:lnTo>
                  <a:lnTo>
                    <a:pt x="3259" y="318"/>
                  </a:lnTo>
                  <a:cubicBezTo>
                    <a:pt x="3285" y="318"/>
                    <a:pt x="3311" y="309"/>
                    <a:pt x="3338" y="300"/>
                  </a:cubicBezTo>
                  <a:cubicBezTo>
                    <a:pt x="3364" y="300"/>
                    <a:pt x="3391" y="291"/>
                    <a:pt x="3417" y="291"/>
                  </a:cubicBezTo>
                  <a:cubicBezTo>
                    <a:pt x="3439" y="287"/>
                    <a:pt x="3463" y="285"/>
                    <a:pt x="3488" y="285"/>
                  </a:cubicBezTo>
                  <a:cubicBezTo>
                    <a:pt x="3525" y="285"/>
                    <a:pt x="3565" y="290"/>
                    <a:pt x="3612" y="300"/>
                  </a:cubicBezTo>
                  <a:cubicBezTo>
                    <a:pt x="3559" y="318"/>
                    <a:pt x="3585" y="353"/>
                    <a:pt x="3568" y="388"/>
                  </a:cubicBezTo>
                  <a:cubicBezTo>
                    <a:pt x="3541" y="335"/>
                    <a:pt x="3453" y="362"/>
                    <a:pt x="3382" y="326"/>
                  </a:cubicBezTo>
                  <a:lnTo>
                    <a:pt x="3382" y="326"/>
                  </a:lnTo>
                  <a:cubicBezTo>
                    <a:pt x="3417" y="344"/>
                    <a:pt x="3400" y="362"/>
                    <a:pt x="3391" y="362"/>
                  </a:cubicBezTo>
                  <a:lnTo>
                    <a:pt x="3532" y="371"/>
                  </a:lnTo>
                  <a:cubicBezTo>
                    <a:pt x="3515" y="406"/>
                    <a:pt x="3550" y="406"/>
                    <a:pt x="3576" y="432"/>
                  </a:cubicBezTo>
                  <a:cubicBezTo>
                    <a:pt x="3576" y="411"/>
                    <a:pt x="3586" y="403"/>
                    <a:pt x="3602" y="403"/>
                  </a:cubicBezTo>
                  <a:cubicBezTo>
                    <a:pt x="3637" y="403"/>
                    <a:pt x="3701" y="441"/>
                    <a:pt x="3744" y="441"/>
                  </a:cubicBezTo>
                  <a:cubicBezTo>
                    <a:pt x="3739" y="457"/>
                    <a:pt x="3731" y="466"/>
                    <a:pt x="3713" y="466"/>
                  </a:cubicBezTo>
                  <a:cubicBezTo>
                    <a:pt x="3700" y="466"/>
                    <a:pt x="3682" y="461"/>
                    <a:pt x="3656" y="450"/>
                  </a:cubicBezTo>
                  <a:lnTo>
                    <a:pt x="3656" y="450"/>
                  </a:lnTo>
                  <a:cubicBezTo>
                    <a:pt x="3668" y="470"/>
                    <a:pt x="3683" y="476"/>
                    <a:pt x="3700" y="476"/>
                  </a:cubicBezTo>
                  <a:cubicBezTo>
                    <a:pt x="3724" y="476"/>
                    <a:pt x="3751" y="463"/>
                    <a:pt x="3775" y="463"/>
                  </a:cubicBezTo>
                  <a:cubicBezTo>
                    <a:pt x="3793" y="463"/>
                    <a:pt x="3810" y="470"/>
                    <a:pt x="3824" y="494"/>
                  </a:cubicBezTo>
                  <a:cubicBezTo>
                    <a:pt x="3811" y="488"/>
                    <a:pt x="3807" y="482"/>
                    <a:pt x="3800" y="482"/>
                  </a:cubicBezTo>
                  <a:cubicBezTo>
                    <a:pt x="3797" y="482"/>
                    <a:pt x="3793" y="483"/>
                    <a:pt x="3788" y="485"/>
                  </a:cubicBezTo>
                  <a:cubicBezTo>
                    <a:pt x="3832" y="485"/>
                    <a:pt x="3902" y="546"/>
                    <a:pt x="3877" y="556"/>
                  </a:cubicBezTo>
                  <a:lnTo>
                    <a:pt x="3877" y="556"/>
                  </a:lnTo>
                  <a:cubicBezTo>
                    <a:pt x="3874" y="553"/>
                    <a:pt x="3871" y="550"/>
                    <a:pt x="3868" y="547"/>
                  </a:cubicBezTo>
                  <a:lnTo>
                    <a:pt x="3868" y="547"/>
                  </a:lnTo>
                  <a:lnTo>
                    <a:pt x="3877" y="556"/>
                  </a:lnTo>
                  <a:cubicBezTo>
                    <a:pt x="3877" y="556"/>
                    <a:pt x="3877" y="556"/>
                    <a:pt x="3877" y="556"/>
                  </a:cubicBezTo>
                  <a:lnTo>
                    <a:pt x="3877" y="556"/>
                  </a:lnTo>
                  <a:cubicBezTo>
                    <a:pt x="3894" y="571"/>
                    <a:pt x="3918" y="585"/>
                    <a:pt x="3947" y="600"/>
                  </a:cubicBezTo>
                  <a:cubicBezTo>
                    <a:pt x="3974" y="618"/>
                    <a:pt x="4009" y="644"/>
                    <a:pt x="4036" y="662"/>
                  </a:cubicBezTo>
                  <a:cubicBezTo>
                    <a:pt x="4084" y="690"/>
                    <a:pt x="4132" y="712"/>
                    <a:pt x="4164" y="712"/>
                  </a:cubicBezTo>
                  <a:cubicBezTo>
                    <a:pt x="4172" y="712"/>
                    <a:pt x="4180" y="710"/>
                    <a:pt x="4186" y="706"/>
                  </a:cubicBezTo>
                  <a:lnTo>
                    <a:pt x="4186" y="706"/>
                  </a:lnTo>
                  <a:cubicBezTo>
                    <a:pt x="4177" y="715"/>
                    <a:pt x="4133" y="750"/>
                    <a:pt x="4115" y="750"/>
                  </a:cubicBezTo>
                  <a:lnTo>
                    <a:pt x="4389" y="750"/>
                  </a:lnTo>
                  <a:cubicBezTo>
                    <a:pt x="4351" y="765"/>
                    <a:pt x="4326" y="865"/>
                    <a:pt x="4264" y="865"/>
                  </a:cubicBezTo>
                  <a:cubicBezTo>
                    <a:pt x="4254" y="865"/>
                    <a:pt x="4242" y="863"/>
                    <a:pt x="4230" y="856"/>
                  </a:cubicBezTo>
                  <a:lnTo>
                    <a:pt x="4230" y="856"/>
                  </a:lnTo>
                  <a:cubicBezTo>
                    <a:pt x="4247" y="883"/>
                    <a:pt x="4265" y="900"/>
                    <a:pt x="4309" y="927"/>
                  </a:cubicBezTo>
                  <a:cubicBezTo>
                    <a:pt x="4309" y="911"/>
                    <a:pt x="4330" y="862"/>
                    <a:pt x="4347" y="862"/>
                  </a:cubicBezTo>
                  <a:cubicBezTo>
                    <a:pt x="4349" y="862"/>
                    <a:pt x="4351" y="863"/>
                    <a:pt x="4353" y="865"/>
                  </a:cubicBezTo>
                  <a:cubicBezTo>
                    <a:pt x="4362" y="950"/>
                    <a:pt x="4362" y="920"/>
                    <a:pt x="4386" y="998"/>
                  </a:cubicBezTo>
                  <a:lnTo>
                    <a:pt x="4386" y="998"/>
                  </a:lnTo>
                  <a:cubicBezTo>
                    <a:pt x="4387" y="984"/>
                    <a:pt x="4412" y="972"/>
                    <a:pt x="4437" y="972"/>
                  </a:cubicBezTo>
                  <a:cubicBezTo>
                    <a:pt x="4452" y="972"/>
                    <a:pt x="4468" y="977"/>
                    <a:pt x="4477" y="989"/>
                  </a:cubicBezTo>
                  <a:cubicBezTo>
                    <a:pt x="4461" y="989"/>
                    <a:pt x="4430" y="1033"/>
                    <a:pt x="4411" y="1034"/>
                  </a:cubicBezTo>
                  <a:lnTo>
                    <a:pt x="4411" y="1034"/>
                  </a:lnTo>
                  <a:cubicBezTo>
                    <a:pt x="4410" y="1034"/>
                    <a:pt x="4408" y="1033"/>
                    <a:pt x="4406" y="1033"/>
                  </a:cubicBezTo>
                  <a:lnTo>
                    <a:pt x="4406" y="1033"/>
                  </a:lnTo>
                  <a:cubicBezTo>
                    <a:pt x="4408" y="1034"/>
                    <a:pt x="4409" y="1034"/>
                    <a:pt x="4411" y="1034"/>
                  </a:cubicBezTo>
                  <a:cubicBezTo>
                    <a:pt x="4411" y="1034"/>
                    <a:pt x="4411" y="1034"/>
                    <a:pt x="4411" y="1034"/>
                  </a:cubicBezTo>
                  <a:lnTo>
                    <a:pt x="4411" y="1034"/>
                  </a:lnTo>
                  <a:cubicBezTo>
                    <a:pt x="4451" y="1042"/>
                    <a:pt x="4491" y="1050"/>
                    <a:pt x="4524" y="1065"/>
                  </a:cubicBezTo>
                  <a:lnTo>
                    <a:pt x="4524" y="1065"/>
                  </a:lnTo>
                  <a:cubicBezTo>
                    <a:pt x="4523" y="1065"/>
                    <a:pt x="4521" y="1065"/>
                    <a:pt x="4519" y="1065"/>
                  </a:cubicBezTo>
                  <a:cubicBezTo>
                    <a:pt x="4497" y="1065"/>
                    <a:pt x="4477" y="1107"/>
                    <a:pt x="4477" y="1130"/>
                  </a:cubicBezTo>
                  <a:cubicBezTo>
                    <a:pt x="4478" y="1129"/>
                    <a:pt x="4479" y="1128"/>
                    <a:pt x="4480" y="1128"/>
                  </a:cubicBezTo>
                  <a:cubicBezTo>
                    <a:pt x="4493" y="1128"/>
                    <a:pt x="4532" y="1211"/>
                    <a:pt x="4556" y="1227"/>
                  </a:cubicBezTo>
                  <a:lnTo>
                    <a:pt x="4539" y="1183"/>
                  </a:lnTo>
                  <a:lnTo>
                    <a:pt x="4539" y="1183"/>
                  </a:lnTo>
                  <a:cubicBezTo>
                    <a:pt x="4601" y="1280"/>
                    <a:pt x="4689" y="1218"/>
                    <a:pt x="4751" y="1324"/>
                  </a:cubicBezTo>
                  <a:cubicBezTo>
                    <a:pt x="4749" y="1323"/>
                    <a:pt x="4745" y="1323"/>
                    <a:pt x="4741" y="1323"/>
                  </a:cubicBezTo>
                  <a:cubicBezTo>
                    <a:pt x="4715" y="1323"/>
                    <a:pt x="4657" y="1349"/>
                    <a:pt x="4680" y="1395"/>
                  </a:cubicBezTo>
                  <a:cubicBezTo>
                    <a:pt x="4698" y="1395"/>
                    <a:pt x="4760" y="1404"/>
                    <a:pt x="4813" y="1413"/>
                  </a:cubicBezTo>
                  <a:cubicBezTo>
                    <a:pt x="4874" y="1430"/>
                    <a:pt x="4936" y="1466"/>
                    <a:pt x="4971" y="1510"/>
                  </a:cubicBezTo>
                  <a:lnTo>
                    <a:pt x="4963" y="1536"/>
                  </a:lnTo>
                  <a:cubicBezTo>
                    <a:pt x="4980" y="1554"/>
                    <a:pt x="4998" y="1580"/>
                    <a:pt x="5016" y="1607"/>
                  </a:cubicBezTo>
                  <a:cubicBezTo>
                    <a:pt x="4980" y="1589"/>
                    <a:pt x="4919" y="1563"/>
                    <a:pt x="4857" y="1527"/>
                  </a:cubicBezTo>
                  <a:cubicBezTo>
                    <a:pt x="4795" y="1501"/>
                    <a:pt x="4742" y="1474"/>
                    <a:pt x="4698" y="1448"/>
                  </a:cubicBezTo>
                  <a:lnTo>
                    <a:pt x="4698" y="1448"/>
                  </a:lnTo>
                  <a:cubicBezTo>
                    <a:pt x="4707" y="1492"/>
                    <a:pt x="4680" y="1474"/>
                    <a:pt x="4715" y="1527"/>
                  </a:cubicBezTo>
                  <a:cubicBezTo>
                    <a:pt x="4713" y="1536"/>
                    <a:pt x="4710" y="1539"/>
                    <a:pt x="4705" y="1539"/>
                  </a:cubicBezTo>
                  <a:cubicBezTo>
                    <a:pt x="4691" y="1539"/>
                    <a:pt x="4669" y="1505"/>
                    <a:pt x="4662" y="1492"/>
                  </a:cubicBezTo>
                  <a:lnTo>
                    <a:pt x="4662" y="1492"/>
                  </a:lnTo>
                  <a:lnTo>
                    <a:pt x="4715" y="1633"/>
                  </a:lnTo>
                  <a:cubicBezTo>
                    <a:pt x="4719" y="1632"/>
                    <a:pt x="4722" y="1631"/>
                    <a:pt x="4726" y="1631"/>
                  </a:cubicBezTo>
                  <a:cubicBezTo>
                    <a:pt x="4742" y="1631"/>
                    <a:pt x="4763" y="1647"/>
                    <a:pt x="4777" y="1669"/>
                  </a:cubicBezTo>
                  <a:cubicBezTo>
                    <a:pt x="4792" y="1684"/>
                    <a:pt x="4808" y="1706"/>
                    <a:pt x="4823" y="1706"/>
                  </a:cubicBezTo>
                  <a:cubicBezTo>
                    <a:pt x="4825" y="1706"/>
                    <a:pt x="4828" y="1705"/>
                    <a:pt x="4830" y="1704"/>
                  </a:cubicBezTo>
                  <a:cubicBezTo>
                    <a:pt x="4804" y="1660"/>
                    <a:pt x="4760" y="1616"/>
                    <a:pt x="4724" y="1571"/>
                  </a:cubicBezTo>
                  <a:cubicBezTo>
                    <a:pt x="4731" y="1568"/>
                    <a:pt x="4740" y="1566"/>
                    <a:pt x="4750" y="1566"/>
                  </a:cubicBezTo>
                  <a:cubicBezTo>
                    <a:pt x="4769" y="1566"/>
                    <a:pt x="4793" y="1572"/>
                    <a:pt x="4821" y="1589"/>
                  </a:cubicBezTo>
                  <a:cubicBezTo>
                    <a:pt x="4857" y="1616"/>
                    <a:pt x="4901" y="1660"/>
                    <a:pt x="4910" y="1713"/>
                  </a:cubicBezTo>
                  <a:cubicBezTo>
                    <a:pt x="4906" y="1728"/>
                    <a:pt x="4890" y="1732"/>
                    <a:pt x="4873" y="1732"/>
                  </a:cubicBezTo>
                  <a:cubicBezTo>
                    <a:pt x="4858" y="1732"/>
                    <a:pt x="4840" y="1728"/>
                    <a:pt x="4830" y="1728"/>
                  </a:cubicBezTo>
                  <a:cubicBezTo>
                    <a:pt x="4826" y="1728"/>
                    <a:pt x="4823" y="1729"/>
                    <a:pt x="4821" y="1730"/>
                  </a:cubicBezTo>
                  <a:cubicBezTo>
                    <a:pt x="4839" y="1739"/>
                    <a:pt x="4883" y="1819"/>
                    <a:pt x="4874" y="1828"/>
                  </a:cubicBezTo>
                  <a:lnTo>
                    <a:pt x="4839" y="1792"/>
                  </a:lnTo>
                  <a:lnTo>
                    <a:pt x="4839" y="1792"/>
                  </a:lnTo>
                  <a:cubicBezTo>
                    <a:pt x="4839" y="1828"/>
                    <a:pt x="4866" y="1845"/>
                    <a:pt x="4883" y="1863"/>
                  </a:cubicBezTo>
                  <a:cubicBezTo>
                    <a:pt x="4901" y="1889"/>
                    <a:pt x="4919" y="1907"/>
                    <a:pt x="4901" y="1951"/>
                  </a:cubicBezTo>
                  <a:cubicBezTo>
                    <a:pt x="4910" y="1978"/>
                    <a:pt x="4866" y="2039"/>
                    <a:pt x="4892" y="2039"/>
                  </a:cubicBezTo>
                  <a:cubicBezTo>
                    <a:pt x="4928" y="1996"/>
                    <a:pt x="5029" y="1953"/>
                    <a:pt x="5089" y="1953"/>
                  </a:cubicBezTo>
                  <a:cubicBezTo>
                    <a:pt x="5102" y="1953"/>
                    <a:pt x="5114" y="1955"/>
                    <a:pt x="5122" y="1960"/>
                  </a:cubicBezTo>
                  <a:cubicBezTo>
                    <a:pt x="5122" y="1960"/>
                    <a:pt x="5122" y="2004"/>
                    <a:pt x="5113" y="2039"/>
                  </a:cubicBezTo>
                  <a:cubicBezTo>
                    <a:pt x="5113" y="2075"/>
                    <a:pt x="5095" y="2128"/>
                    <a:pt x="5086" y="2137"/>
                  </a:cubicBezTo>
                  <a:cubicBezTo>
                    <a:pt x="5080" y="2149"/>
                    <a:pt x="5072" y="2153"/>
                    <a:pt x="5063" y="2153"/>
                  </a:cubicBezTo>
                  <a:cubicBezTo>
                    <a:pt x="5038" y="2153"/>
                    <a:pt x="5006" y="2125"/>
                    <a:pt x="4983" y="2125"/>
                  </a:cubicBezTo>
                  <a:cubicBezTo>
                    <a:pt x="4975" y="2125"/>
                    <a:pt x="4968" y="2128"/>
                    <a:pt x="4963" y="2137"/>
                  </a:cubicBezTo>
                  <a:cubicBezTo>
                    <a:pt x="4971" y="2137"/>
                    <a:pt x="4989" y="2154"/>
                    <a:pt x="4998" y="2163"/>
                  </a:cubicBezTo>
                  <a:cubicBezTo>
                    <a:pt x="4989" y="2190"/>
                    <a:pt x="4963" y="2163"/>
                    <a:pt x="4971" y="2216"/>
                  </a:cubicBezTo>
                  <a:cubicBezTo>
                    <a:pt x="5003" y="2216"/>
                    <a:pt x="4999" y="2273"/>
                    <a:pt x="5003" y="2273"/>
                  </a:cubicBezTo>
                  <a:cubicBezTo>
                    <a:pt x="5005" y="2273"/>
                    <a:pt x="5008" y="2263"/>
                    <a:pt x="5016" y="2234"/>
                  </a:cubicBezTo>
                  <a:cubicBezTo>
                    <a:pt x="5033" y="2296"/>
                    <a:pt x="5016" y="2296"/>
                    <a:pt x="5024" y="2366"/>
                  </a:cubicBezTo>
                  <a:cubicBezTo>
                    <a:pt x="5028" y="2363"/>
                    <a:pt x="5032" y="2361"/>
                    <a:pt x="5037" y="2361"/>
                  </a:cubicBezTo>
                  <a:cubicBezTo>
                    <a:pt x="5069" y="2361"/>
                    <a:pt x="5124" y="2428"/>
                    <a:pt x="5139" y="2481"/>
                  </a:cubicBezTo>
                  <a:cubicBezTo>
                    <a:pt x="5138" y="2479"/>
                    <a:pt x="5136" y="2479"/>
                    <a:pt x="5133" y="2479"/>
                  </a:cubicBezTo>
                  <a:cubicBezTo>
                    <a:pt x="5124" y="2479"/>
                    <a:pt x="5111" y="2491"/>
                    <a:pt x="5104" y="2499"/>
                  </a:cubicBezTo>
                  <a:cubicBezTo>
                    <a:pt x="5104" y="2525"/>
                    <a:pt x="5104" y="2552"/>
                    <a:pt x="5104" y="2578"/>
                  </a:cubicBezTo>
                  <a:cubicBezTo>
                    <a:pt x="5104" y="2605"/>
                    <a:pt x="5095" y="2622"/>
                    <a:pt x="5095" y="2649"/>
                  </a:cubicBezTo>
                  <a:cubicBezTo>
                    <a:pt x="5086" y="2693"/>
                    <a:pt x="5077" y="2737"/>
                    <a:pt x="5077" y="2790"/>
                  </a:cubicBezTo>
                  <a:cubicBezTo>
                    <a:pt x="5070" y="2797"/>
                    <a:pt x="5058" y="2833"/>
                    <a:pt x="5044" y="2833"/>
                  </a:cubicBezTo>
                  <a:cubicBezTo>
                    <a:pt x="5040" y="2833"/>
                    <a:pt x="5037" y="2831"/>
                    <a:pt x="5033" y="2825"/>
                  </a:cubicBezTo>
                  <a:lnTo>
                    <a:pt x="5033" y="2825"/>
                  </a:lnTo>
                  <a:cubicBezTo>
                    <a:pt x="5033" y="2843"/>
                    <a:pt x="5051" y="2861"/>
                    <a:pt x="5042" y="2896"/>
                  </a:cubicBezTo>
                  <a:cubicBezTo>
                    <a:pt x="5035" y="2905"/>
                    <a:pt x="5030" y="2909"/>
                    <a:pt x="5027" y="2909"/>
                  </a:cubicBezTo>
                  <a:cubicBezTo>
                    <a:pt x="5016" y="2909"/>
                    <a:pt x="5033" y="2851"/>
                    <a:pt x="5015" y="2851"/>
                  </a:cubicBezTo>
                  <a:cubicBezTo>
                    <a:pt x="5011" y="2851"/>
                    <a:pt x="5006" y="2854"/>
                    <a:pt x="4998" y="2861"/>
                  </a:cubicBezTo>
                  <a:cubicBezTo>
                    <a:pt x="5024" y="2869"/>
                    <a:pt x="5024" y="2949"/>
                    <a:pt x="5033" y="3002"/>
                  </a:cubicBezTo>
                  <a:cubicBezTo>
                    <a:pt x="5069" y="2993"/>
                    <a:pt x="5051" y="2887"/>
                    <a:pt x="5042" y="2843"/>
                  </a:cubicBezTo>
                  <a:lnTo>
                    <a:pt x="5042" y="2843"/>
                  </a:lnTo>
                  <a:cubicBezTo>
                    <a:pt x="5095" y="2852"/>
                    <a:pt x="5139" y="2940"/>
                    <a:pt x="5148" y="3064"/>
                  </a:cubicBezTo>
                  <a:cubicBezTo>
                    <a:pt x="5148" y="3110"/>
                    <a:pt x="5138" y="3120"/>
                    <a:pt x="5129" y="3120"/>
                  </a:cubicBezTo>
                  <a:cubicBezTo>
                    <a:pt x="5121" y="3120"/>
                    <a:pt x="5114" y="3113"/>
                    <a:pt x="5112" y="3113"/>
                  </a:cubicBezTo>
                  <a:cubicBezTo>
                    <a:pt x="5111" y="3113"/>
                    <a:pt x="5112" y="3114"/>
                    <a:pt x="5113" y="3117"/>
                  </a:cubicBezTo>
                  <a:cubicBezTo>
                    <a:pt x="5086" y="3205"/>
                    <a:pt x="5095" y="3240"/>
                    <a:pt x="5113" y="3284"/>
                  </a:cubicBezTo>
                  <a:cubicBezTo>
                    <a:pt x="5122" y="3320"/>
                    <a:pt x="5130" y="3355"/>
                    <a:pt x="5086" y="3426"/>
                  </a:cubicBezTo>
                  <a:cubicBezTo>
                    <a:pt x="5073" y="3436"/>
                    <a:pt x="5063" y="3440"/>
                    <a:pt x="5053" y="3440"/>
                  </a:cubicBezTo>
                  <a:cubicBezTo>
                    <a:pt x="5027" y="3440"/>
                    <a:pt x="5012" y="3407"/>
                    <a:pt x="4994" y="3407"/>
                  </a:cubicBezTo>
                  <a:cubicBezTo>
                    <a:pt x="4992" y="3407"/>
                    <a:pt x="4991" y="3408"/>
                    <a:pt x="4989" y="3408"/>
                  </a:cubicBezTo>
                  <a:cubicBezTo>
                    <a:pt x="4998" y="3373"/>
                    <a:pt x="5007" y="3346"/>
                    <a:pt x="5024" y="3320"/>
                  </a:cubicBezTo>
                  <a:cubicBezTo>
                    <a:pt x="5042" y="3302"/>
                    <a:pt x="5051" y="3276"/>
                    <a:pt x="5060" y="3249"/>
                  </a:cubicBezTo>
                  <a:lnTo>
                    <a:pt x="5060" y="3249"/>
                  </a:lnTo>
                  <a:lnTo>
                    <a:pt x="5024" y="3311"/>
                  </a:lnTo>
                  <a:cubicBezTo>
                    <a:pt x="5024" y="3284"/>
                    <a:pt x="5024" y="3231"/>
                    <a:pt x="5042" y="3205"/>
                  </a:cubicBezTo>
                  <a:lnTo>
                    <a:pt x="5042" y="3205"/>
                  </a:lnTo>
                  <a:cubicBezTo>
                    <a:pt x="5007" y="3249"/>
                    <a:pt x="4954" y="3488"/>
                    <a:pt x="4866" y="3602"/>
                  </a:cubicBezTo>
                  <a:cubicBezTo>
                    <a:pt x="4866" y="3626"/>
                    <a:pt x="4858" y="3657"/>
                    <a:pt x="4876" y="3657"/>
                  </a:cubicBezTo>
                  <a:cubicBezTo>
                    <a:pt x="4878" y="3657"/>
                    <a:pt x="4880" y="3656"/>
                    <a:pt x="4883" y="3655"/>
                  </a:cubicBezTo>
                  <a:lnTo>
                    <a:pt x="4892" y="3620"/>
                  </a:lnTo>
                  <a:cubicBezTo>
                    <a:pt x="4897" y="3617"/>
                    <a:pt x="4900" y="3616"/>
                    <a:pt x="4903" y="3616"/>
                  </a:cubicBezTo>
                  <a:cubicBezTo>
                    <a:pt x="4923" y="3616"/>
                    <a:pt x="4906" y="3674"/>
                    <a:pt x="4916" y="3674"/>
                  </a:cubicBezTo>
                  <a:cubicBezTo>
                    <a:pt x="4918" y="3674"/>
                    <a:pt x="4922" y="3671"/>
                    <a:pt x="4927" y="3664"/>
                  </a:cubicBezTo>
                  <a:lnTo>
                    <a:pt x="4927" y="3664"/>
                  </a:lnTo>
                  <a:cubicBezTo>
                    <a:pt x="4927" y="3691"/>
                    <a:pt x="4927" y="3726"/>
                    <a:pt x="4919" y="3761"/>
                  </a:cubicBezTo>
                  <a:cubicBezTo>
                    <a:pt x="4910" y="3779"/>
                    <a:pt x="4910" y="3797"/>
                    <a:pt x="4901" y="3814"/>
                  </a:cubicBezTo>
                  <a:cubicBezTo>
                    <a:pt x="4892" y="3832"/>
                    <a:pt x="4883" y="3850"/>
                    <a:pt x="4866" y="3867"/>
                  </a:cubicBezTo>
                  <a:lnTo>
                    <a:pt x="4821" y="3858"/>
                  </a:lnTo>
                  <a:cubicBezTo>
                    <a:pt x="4839" y="3858"/>
                    <a:pt x="4874" y="3823"/>
                    <a:pt x="4874" y="3797"/>
                  </a:cubicBezTo>
                  <a:lnTo>
                    <a:pt x="4874" y="3797"/>
                  </a:lnTo>
                  <a:cubicBezTo>
                    <a:pt x="4874" y="3832"/>
                    <a:pt x="4760" y="3876"/>
                    <a:pt x="4786" y="3938"/>
                  </a:cubicBezTo>
                  <a:lnTo>
                    <a:pt x="4839" y="3903"/>
                  </a:lnTo>
                  <a:lnTo>
                    <a:pt x="4839" y="3903"/>
                  </a:lnTo>
                  <a:cubicBezTo>
                    <a:pt x="4830" y="3964"/>
                    <a:pt x="4830" y="4053"/>
                    <a:pt x="4768" y="4106"/>
                  </a:cubicBezTo>
                  <a:cubicBezTo>
                    <a:pt x="4821" y="4097"/>
                    <a:pt x="4777" y="4088"/>
                    <a:pt x="4848" y="4070"/>
                  </a:cubicBezTo>
                  <a:lnTo>
                    <a:pt x="4848" y="4070"/>
                  </a:lnTo>
                  <a:cubicBezTo>
                    <a:pt x="4846" y="4071"/>
                    <a:pt x="4844" y="4071"/>
                    <a:pt x="4843" y="4071"/>
                  </a:cubicBezTo>
                  <a:cubicBezTo>
                    <a:pt x="4783" y="4071"/>
                    <a:pt x="4914" y="3933"/>
                    <a:pt x="4875" y="3933"/>
                  </a:cubicBezTo>
                  <a:cubicBezTo>
                    <a:pt x="4874" y="3933"/>
                    <a:pt x="4872" y="3933"/>
                    <a:pt x="4871" y="3934"/>
                  </a:cubicBezTo>
                  <a:lnTo>
                    <a:pt x="4871" y="3934"/>
                  </a:lnTo>
                  <a:cubicBezTo>
                    <a:pt x="4928" y="3913"/>
                    <a:pt x="4932" y="3864"/>
                    <a:pt x="4998" y="3823"/>
                  </a:cubicBezTo>
                  <a:cubicBezTo>
                    <a:pt x="4995" y="3823"/>
                    <a:pt x="4990" y="3825"/>
                    <a:pt x="4987" y="3825"/>
                  </a:cubicBezTo>
                  <a:cubicBezTo>
                    <a:pt x="4982" y="3825"/>
                    <a:pt x="4981" y="3818"/>
                    <a:pt x="4998" y="3779"/>
                  </a:cubicBezTo>
                  <a:cubicBezTo>
                    <a:pt x="4998" y="3779"/>
                    <a:pt x="4998" y="3770"/>
                    <a:pt x="4998" y="3761"/>
                  </a:cubicBezTo>
                  <a:cubicBezTo>
                    <a:pt x="4980" y="3779"/>
                    <a:pt x="4971" y="3788"/>
                    <a:pt x="4963" y="3788"/>
                  </a:cubicBezTo>
                  <a:cubicBezTo>
                    <a:pt x="4945" y="3744"/>
                    <a:pt x="4989" y="3655"/>
                    <a:pt x="4989" y="3620"/>
                  </a:cubicBezTo>
                  <a:cubicBezTo>
                    <a:pt x="4996" y="3611"/>
                    <a:pt x="5000" y="3608"/>
                    <a:pt x="5002" y="3608"/>
                  </a:cubicBezTo>
                  <a:cubicBezTo>
                    <a:pt x="5009" y="3608"/>
                    <a:pt x="5006" y="3630"/>
                    <a:pt x="5019" y="3630"/>
                  </a:cubicBezTo>
                  <a:cubicBezTo>
                    <a:pt x="5021" y="3630"/>
                    <a:pt x="5022" y="3629"/>
                    <a:pt x="5024" y="3629"/>
                  </a:cubicBezTo>
                  <a:cubicBezTo>
                    <a:pt x="5024" y="3611"/>
                    <a:pt x="5024" y="3585"/>
                    <a:pt x="5024" y="3567"/>
                  </a:cubicBezTo>
                  <a:cubicBezTo>
                    <a:pt x="5026" y="3567"/>
                    <a:pt x="5027" y="3568"/>
                    <a:pt x="5029" y="3568"/>
                  </a:cubicBezTo>
                  <a:cubicBezTo>
                    <a:pt x="5046" y="3568"/>
                    <a:pt x="5070" y="3543"/>
                    <a:pt x="5082" y="3543"/>
                  </a:cubicBezTo>
                  <a:cubicBezTo>
                    <a:pt x="5090" y="3543"/>
                    <a:pt x="5093" y="3552"/>
                    <a:pt x="5086" y="3585"/>
                  </a:cubicBezTo>
                  <a:lnTo>
                    <a:pt x="5113" y="3505"/>
                  </a:lnTo>
                  <a:cubicBezTo>
                    <a:pt x="5148" y="3470"/>
                    <a:pt x="5175" y="3408"/>
                    <a:pt x="5175" y="3364"/>
                  </a:cubicBezTo>
                  <a:cubicBezTo>
                    <a:pt x="5189" y="3336"/>
                    <a:pt x="5175" y="3292"/>
                    <a:pt x="5177" y="3292"/>
                  </a:cubicBezTo>
                  <a:cubicBezTo>
                    <a:pt x="5178" y="3292"/>
                    <a:pt x="5180" y="3295"/>
                    <a:pt x="5183" y="3302"/>
                  </a:cubicBezTo>
                  <a:lnTo>
                    <a:pt x="5192" y="3178"/>
                  </a:lnTo>
                  <a:lnTo>
                    <a:pt x="5201" y="3178"/>
                  </a:lnTo>
                  <a:cubicBezTo>
                    <a:pt x="5228" y="3117"/>
                    <a:pt x="5219" y="3055"/>
                    <a:pt x="5228" y="2984"/>
                  </a:cubicBezTo>
                  <a:cubicBezTo>
                    <a:pt x="5228" y="2922"/>
                    <a:pt x="5245" y="2852"/>
                    <a:pt x="5272" y="2781"/>
                  </a:cubicBezTo>
                  <a:cubicBezTo>
                    <a:pt x="5263" y="2737"/>
                    <a:pt x="5254" y="2693"/>
                    <a:pt x="5272" y="2631"/>
                  </a:cubicBezTo>
                  <a:lnTo>
                    <a:pt x="5289" y="2613"/>
                  </a:lnTo>
                  <a:cubicBezTo>
                    <a:pt x="5289" y="2560"/>
                    <a:pt x="5316" y="2454"/>
                    <a:pt x="5289" y="2428"/>
                  </a:cubicBezTo>
                  <a:cubicBezTo>
                    <a:pt x="5307" y="2410"/>
                    <a:pt x="5307" y="2393"/>
                    <a:pt x="5316" y="2357"/>
                  </a:cubicBezTo>
                  <a:cubicBezTo>
                    <a:pt x="5316" y="2331"/>
                    <a:pt x="5316" y="2296"/>
                    <a:pt x="5307" y="2260"/>
                  </a:cubicBezTo>
                  <a:cubicBezTo>
                    <a:pt x="5289" y="2190"/>
                    <a:pt x="5272" y="2119"/>
                    <a:pt x="5272" y="2066"/>
                  </a:cubicBezTo>
                  <a:lnTo>
                    <a:pt x="5236" y="2066"/>
                  </a:lnTo>
                  <a:cubicBezTo>
                    <a:pt x="5228" y="2004"/>
                    <a:pt x="5201" y="1942"/>
                    <a:pt x="5166" y="1872"/>
                  </a:cubicBezTo>
                  <a:lnTo>
                    <a:pt x="5139" y="1881"/>
                  </a:lnTo>
                  <a:cubicBezTo>
                    <a:pt x="5104" y="1828"/>
                    <a:pt x="5104" y="1713"/>
                    <a:pt x="5069" y="1607"/>
                  </a:cubicBezTo>
                  <a:cubicBezTo>
                    <a:pt x="5077" y="1607"/>
                    <a:pt x="5086" y="1633"/>
                    <a:pt x="5086" y="1660"/>
                  </a:cubicBezTo>
                  <a:cubicBezTo>
                    <a:pt x="5095" y="1624"/>
                    <a:pt x="5086" y="1589"/>
                    <a:pt x="5069" y="1554"/>
                  </a:cubicBezTo>
                  <a:cubicBezTo>
                    <a:pt x="5060" y="1527"/>
                    <a:pt x="5033" y="1492"/>
                    <a:pt x="5016" y="1466"/>
                  </a:cubicBezTo>
                  <a:cubicBezTo>
                    <a:pt x="4971" y="1413"/>
                    <a:pt x="4936" y="1360"/>
                    <a:pt x="4919" y="1298"/>
                  </a:cubicBezTo>
                  <a:cubicBezTo>
                    <a:pt x="4901" y="1280"/>
                    <a:pt x="4892" y="1262"/>
                    <a:pt x="4883" y="1236"/>
                  </a:cubicBezTo>
                  <a:lnTo>
                    <a:pt x="4883" y="1236"/>
                  </a:lnTo>
                  <a:cubicBezTo>
                    <a:pt x="4883" y="1236"/>
                    <a:pt x="4892" y="1245"/>
                    <a:pt x="4892" y="1245"/>
                  </a:cubicBezTo>
                  <a:cubicBezTo>
                    <a:pt x="4892" y="1236"/>
                    <a:pt x="4892" y="1236"/>
                    <a:pt x="4883" y="1236"/>
                  </a:cubicBezTo>
                  <a:cubicBezTo>
                    <a:pt x="4883" y="1233"/>
                    <a:pt x="4883" y="1230"/>
                    <a:pt x="4883" y="1227"/>
                  </a:cubicBezTo>
                  <a:lnTo>
                    <a:pt x="4883" y="1227"/>
                  </a:lnTo>
                  <a:cubicBezTo>
                    <a:pt x="4883" y="1227"/>
                    <a:pt x="4883" y="1227"/>
                    <a:pt x="4883" y="1227"/>
                  </a:cubicBezTo>
                  <a:cubicBezTo>
                    <a:pt x="4883" y="1227"/>
                    <a:pt x="4883" y="1226"/>
                    <a:pt x="4883" y="1226"/>
                  </a:cubicBezTo>
                  <a:lnTo>
                    <a:pt x="4883" y="1226"/>
                  </a:lnTo>
                  <a:cubicBezTo>
                    <a:pt x="4883" y="1226"/>
                    <a:pt x="4883" y="1227"/>
                    <a:pt x="4883" y="1227"/>
                  </a:cubicBezTo>
                  <a:lnTo>
                    <a:pt x="4883" y="1227"/>
                  </a:lnTo>
                  <a:cubicBezTo>
                    <a:pt x="4874" y="1209"/>
                    <a:pt x="4848" y="1174"/>
                    <a:pt x="4821" y="1156"/>
                  </a:cubicBezTo>
                  <a:lnTo>
                    <a:pt x="4848" y="1121"/>
                  </a:lnTo>
                  <a:lnTo>
                    <a:pt x="4839" y="1121"/>
                  </a:lnTo>
                  <a:cubicBezTo>
                    <a:pt x="4836" y="1107"/>
                    <a:pt x="4831" y="1101"/>
                    <a:pt x="4825" y="1101"/>
                  </a:cubicBezTo>
                  <a:cubicBezTo>
                    <a:pt x="4818" y="1101"/>
                    <a:pt x="4809" y="1114"/>
                    <a:pt x="4804" y="1130"/>
                  </a:cubicBezTo>
                  <a:cubicBezTo>
                    <a:pt x="4795" y="1121"/>
                    <a:pt x="4777" y="1112"/>
                    <a:pt x="4760" y="1103"/>
                  </a:cubicBezTo>
                  <a:cubicBezTo>
                    <a:pt x="4786" y="1051"/>
                    <a:pt x="4698" y="1042"/>
                    <a:pt x="4715" y="980"/>
                  </a:cubicBezTo>
                  <a:cubicBezTo>
                    <a:pt x="4698" y="980"/>
                    <a:pt x="4671" y="953"/>
                    <a:pt x="4636" y="927"/>
                  </a:cubicBezTo>
                  <a:cubicBezTo>
                    <a:pt x="4609" y="906"/>
                    <a:pt x="4581" y="886"/>
                    <a:pt x="4558" y="886"/>
                  </a:cubicBezTo>
                  <a:cubicBezTo>
                    <a:pt x="4551" y="886"/>
                    <a:pt x="4545" y="888"/>
                    <a:pt x="4539" y="892"/>
                  </a:cubicBezTo>
                  <a:cubicBezTo>
                    <a:pt x="4545" y="885"/>
                    <a:pt x="4542" y="879"/>
                    <a:pt x="4547" y="879"/>
                  </a:cubicBezTo>
                  <a:cubicBezTo>
                    <a:pt x="4548" y="879"/>
                    <a:pt x="4551" y="880"/>
                    <a:pt x="4556" y="883"/>
                  </a:cubicBezTo>
                  <a:cubicBezTo>
                    <a:pt x="4539" y="856"/>
                    <a:pt x="4512" y="821"/>
                    <a:pt x="4477" y="812"/>
                  </a:cubicBezTo>
                  <a:lnTo>
                    <a:pt x="4495" y="768"/>
                  </a:lnTo>
                  <a:cubicBezTo>
                    <a:pt x="4468" y="759"/>
                    <a:pt x="4433" y="750"/>
                    <a:pt x="4406" y="750"/>
                  </a:cubicBezTo>
                  <a:cubicBezTo>
                    <a:pt x="4392" y="708"/>
                    <a:pt x="4384" y="683"/>
                    <a:pt x="4407" y="683"/>
                  </a:cubicBezTo>
                  <a:cubicBezTo>
                    <a:pt x="4413" y="683"/>
                    <a:pt x="4422" y="685"/>
                    <a:pt x="4433" y="688"/>
                  </a:cubicBezTo>
                  <a:cubicBezTo>
                    <a:pt x="4318" y="644"/>
                    <a:pt x="4353" y="636"/>
                    <a:pt x="4247" y="600"/>
                  </a:cubicBezTo>
                  <a:lnTo>
                    <a:pt x="4265" y="583"/>
                  </a:lnTo>
                  <a:cubicBezTo>
                    <a:pt x="4239" y="565"/>
                    <a:pt x="4168" y="556"/>
                    <a:pt x="4168" y="530"/>
                  </a:cubicBezTo>
                  <a:cubicBezTo>
                    <a:pt x="4133" y="432"/>
                    <a:pt x="3841" y="300"/>
                    <a:pt x="3674" y="176"/>
                  </a:cubicBezTo>
                  <a:cubicBezTo>
                    <a:pt x="3674" y="196"/>
                    <a:pt x="3670" y="203"/>
                    <a:pt x="3664" y="203"/>
                  </a:cubicBezTo>
                  <a:cubicBezTo>
                    <a:pt x="3656" y="203"/>
                    <a:pt x="3644" y="191"/>
                    <a:pt x="3629" y="176"/>
                  </a:cubicBezTo>
                  <a:cubicBezTo>
                    <a:pt x="3617" y="164"/>
                    <a:pt x="3596" y="148"/>
                    <a:pt x="3582" y="148"/>
                  </a:cubicBezTo>
                  <a:cubicBezTo>
                    <a:pt x="3575" y="148"/>
                    <a:pt x="3570" y="151"/>
                    <a:pt x="3568" y="159"/>
                  </a:cubicBezTo>
                  <a:cubicBezTo>
                    <a:pt x="3559" y="141"/>
                    <a:pt x="3532" y="123"/>
                    <a:pt x="3576" y="115"/>
                  </a:cubicBezTo>
                  <a:cubicBezTo>
                    <a:pt x="3481" y="100"/>
                    <a:pt x="3441" y="55"/>
                    <a:pt x="3385" y="55"/>
                  </a:cubicBezTo>
                  <a:cubicBezTo>
                    <a:pt x="3373" y="55"/>
                    <a:pt x="3361" y="57"/>
                    <a:pt x="3347" y="62"/>
                  </a:cubicBezTo>
                  <a:cubicBezTo>
                    <a:pt x="3338" y="44"/>
                    <a:pt x="3373" y="44"/>
                    <a:pt x="3364" y="35"/>
                  </a:cubicBezTo>
                  <a:cubicBezTo>
                    <a:pt x="3356" y="35"/>
                    <a:pt x="3329" y="35"/>
                    <a:pt x="3320" y="26"/>
                  </a:cubicBezTo>
                  <a:cubicBezTo>
                    <a:pt x="3311" y="9"/>
                    <a:pt x="3338" y="17"/>
                    <a:pt x="3356" y="9"/>
                  </a:cubicBezTo>
                  <a:cubicBezTo>
                    <a:pt x="3336" y="4"/>
                    <a:pt x="3319" y="2"/>
                    <a:pt x="3305" y="2"/>
                  </a:cubicBezTo>
                  <a:cubicBezTo>
                    <a:pt x="3240" y="2"/>
                    <a:pt x="3220" y="45"/>
                    <a:pt x="3206" y="88"/>
                  </a:cubicBezTo>
                  <a:cubicBezTo>
                    <a:pt x="3188" y="70"/>
                    <a:pt x="3170" y="62"/>
                    <a:pt x="3144" y="53"/>
                  </a:cubicBezTo>
                  <a:cubicBezTo>
                    <a:pt x="3126" y="53"/>
                    <a:pt x="3108" y="62"/>
                    <a:pt x="3091" y="79"/>
                  </a:cubicBezTo>
                  <a:cubicBezTo>
                    <a:pt x="3073" y="53"/>
                    <a:pt x="3047" y="35"/>
                    <a:pt x="3108" y="35"/>
                  </a:cubicBezTo>
                  <a:cubicBezTo>
                    <a:pt x="3083" y="29"/>
                    <a:pt x="2982" y="0"/>
                    <a:pt x="29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2" name="Google Shape;7312;p29"/>
            <p:cNvSpPr/>
            <p:nvPr/>
          </p:nvSpPr>
          <p:spPr>
            <a:xfrm>
              <a:off x="3144714" y="3156588"/>
              <a:ext cx="129" cy="193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cubicBezTo>
                    <a:pt x="0" y="0"/>
                    <a:pt x="0" y="9"/>
                    <a:pt x="9" y="18"/>
                  </a:cubicBezTo>
                  <a:cubicBezTo>
                    <a:pt x="9" y="9"/>
                    <a:pt x="9" y="9"/>
                    <a:pt x="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3" name="Google Shape;7313;p29"/>
            <p:cNvSpPr/>
            <p:nvPr/>
          </p:nvSpPr>
          <p:spPr>
            <a:xfrm>
              <a:off x="3114495" y="3167762"/>
              <a:ext cx="129" cy="107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0"/>
                  </a:moveTo>
                  <a:cubicBezTo>
                    <a:pt x="0" y="9"/>
                    <a:pt x="9" y="9"/>
                    <a:pt x="9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4" name="Google Shape;7314;p29"/>
            <p:cNvSpPr/>
            <p:nvPr/>
          </p:nvSpPr>
          <p:spPr>
            <a:xfrm>
              <a:off x="3169108" y="3177037"/>
              <a:ext cx="129" cy="386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0" y="1"/>
                  </a:moveTo>
                  <a:cubicBezTo>
                    <a:pt x="1" y="1"/>
                    <a:pt x="1" y="9"/>
                    <a:pt x="1" y="36"/>
                  </a:cubicBezTo>
                  <a:cubicBezTo>
                    <a:pt x="1" y="18"/>
                    <a:pt x="10" y="9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5" name="Google Shape;7315;p29"/>
            <p:cNvSpPr/>
            <p:nvPr/>
          </p:nvSpPr>
          <p:spPr>
            <a:xfrm>
              <a:off x="3168320" y="3196264"/>
              <a:ext cx="465" cy="665"/>
            </a:xfrm>
            <a:custGeom>
              <a:avLst/>
              <a:gdLst/>
              <a:ahLst/>
              <a:cxnLst/>
              <a:rect l="l" t="t" r="r" b="b"/>
              <a:pathLst>
                <a:path w="36" h="62" extrusionOk="0">
                  <a:moveTo>
                    <a:pt x="35" y="0"/>
                  </a:moveTo>
                  <a:lnTo>
                    <a:pt x="35" y="0"/>
                  </a:lnTo>
                  <a:cubicBezTo>
                    <a:pt x="27" y="27"/>
                    <a:pt x="18" y="35"/>
                    <a:pt x="0" y="44"/>
                  </a:cubicBezTo>
                  <a:cubicBezTo>
                    <a:pt x="7" y="44"/>
                    <a:pt x="20" y="44"/>
                    <a:pt x="20" y="53"/>
                  </a:cubicBezTo>
                  <a:lnTo>
                    <a:pt x="20" y="53"/>
                  </a:lnTo>
                  <a:lnTo>
                    <a:pt x="35" y="0"/>
                  </a:lnTo>
                  <a:close/>
                  <a:moveTo>
                    <a:pt x="20" y="53"/>
                  </a:moveTo>
                  <a:lnTo>
                    <a:pt x="18" y="62"/>
                  </a:lnTo>
                  <a:cubicBezTo>
                    <a:pt x="19" y="58"/>
                    <a:pt x="20" y="56"/>
                    <a:pt x="20" y="5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6" name="Google Shape;7316;p29"/>
            <p:cNvSpPr/>
            <p:nvPr/>
          </p:nvSpPr>
          <p:spPr>
            <a:xfrm>
              <a:off x="3162380" y="3199791"/>
              <a:ext cx="530" cy="450"/>
            </a:xfrm>
            <a:custGeom>
              <a:avLst/>
              <a:gdLst/>
              <a:ahLst/>
              <a:cxnLst/>
              <a:rect l="l" t="t" r="r" b="b"/>
              <a:pathLst>
                <a:path w="41" h="42" extrusionOk="0">
                  <a:moveTo>
                    <a:pt x="31" y="1"/>
                  </a:moveTo>
                  <a:cubicBezTo>
                    <a:pt x="29" y="1"/>
                    <a:pt x="25" y="3"/>
                    <a:pt x="19" y="7"/>
                  </a:cubicBezTo>
                  <a:cubicBezTo>
                    <a:pt x="19" y="15"/>
                    <a:pt x="10" y="24"/>
                    <a:pt x="1" y="33"/>
                  </a:cubicBezTo>
                  <a:lnTo>
                    <a:pt x="19" y="42"/>
                  </a:lnTo>
                  <a:cubicBezTo>
                    <a:pt x="32" y="21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7" name="Google Shape;7317;p29"/>
            <p:cNvSpPr/>
            <p:nvPr/>
          </p:nvSpPr>
          <p:spPr>
            <a:xfrm>
              <a:off x="3166267" y="3196714"/>
              <a:ext cx="801" cy="772"/>
            </a:xfrm>
            <a:custGeom>
              <a:avLst/>
              <a:gdLst/>
              <a:ahLst/>
              <a:cxnLst/>
              <a:rect l="l" t="t" r="r" b="b"/>
              <a:pathLst>
                <a:path w="62" h="72" extrusionOk="0">
                  <a:moveTo>
                    <a:pt x="54" y="1"/>
                  </a:moveTo>
                  <a:cubicBezTo>
                    <a:pt x="33" y="1"/>
                    <a:pt x="24" y="32"/>
                    <a:pt x="0" y="64"/>
                  </a:cubicBezTo>
                  <a:lnTo>
                    <a:pt x="9" y="64"/>
                  </a:lnTo>
                  <a:cubicBezTo>
                    <a:pt x="14" y="70"/>
                    <a:pt x="19" y="72"/>
                    <a:pt x="23" y="72"/>
                  </a:cubicBezTo>
                  <a:cubicBezTo>
                    <a:pt x="39" y="72"/>
                    <a:pt x="48" y="37"/>
                    <a:pt x="62" y="2"/>
                  </a:cubicBezTo>
                  <a:cubicBezTo>
                    <a:pt x="59" y="1"/>
                    <a:pt x="57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8" name="Google Shape;7318;p29"/>
            <p:cNvSpPr/>
            <p:nvPr/>
          </p:nvSpPr>
          <p:spPr>
            <a:xfrm>
              <a:off x="3165918" y="3197486"/>
              <a:ext cx="362" cy="407"/>
            </a:xfrm>
            <a:custGeom>
              <a:avLst/>
              <a:gdLst/>
              <a:ahLst/>
              <a:cxnLst/>
              <a:rect l="l" t="t" r="r" b="b"/>
              <a:pathLst>
                <a:path w="28" h="38" extrusionOk="0">
                  <a:moveTo>
                    <a:pt x="27" y="1"/>
                  </a:moveTo>
                  <a:lnTo>
                    <a:pt x="27" y="1"/>
                  </a:lnTo>
                  <a:cubicBezTo>
                    <a:pt x="18" y="10"/>
                    <a:pt x="9" y="27"/>
                    <a:pt x="1" y="36"/>
                  </a:cubicBezTo>
                  <a:cubicBezTo>
                    <a:pt x="2" y="37"/>
                    <a:pt x="3" y="38"/>
                    <a:pt x="4" y="38"/>
                  </a:cubicBezTo>
                  <a:cubicBezTo>
                    <a:pt x="12" y="38"/>
                    <a:pt x="19" y="16"/>
                    <a:pt x="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9" name="Google Shape;7319;p29"/>
            <p:cNvSpPr/>
            <p:nvPr/>
          </p:nvSpPr>
          <p:spPr>
            <a:xfrm>
              <a:off x="3170141" y="3192757"/>
              <a:ext cx="607" cy="793"/>
            </a:xfrm>
            <a:custGeom>
              <a:avLst/>
              <a:gdLst/>
              <a:ahLst/>
              <a:cxnLst/>
              <a:rect l="l" t="t" r="r" b="b"/>
              <a:pathLst>
                <a:path w="47" h="74" extrusionOk="0">
                  <a:moveTo>
                    <a:pt x="34" y="0"/>
                  </a:moveTo>
                  <a:cubicBezTo>
                    <a:pt x="30" y="0"/>
                    <a:pt x="24" y="10"/>
                    <a:pt x="18" y="36"/>
                  </a:cubicBezTo>
                  <a:cubicBezTo>
                    <a:pt x="0" y="53"/>
                    <a:pt x="44" y="62"/>
                    <a:pt x="27" y="71"/>
                  </a:cubicBezTo>
                  <a:cubicBezTo>
                    <a:pt x="29" y="73"/>
                    <a:pt x="31" y="74"/>
                    <a:pt x="32" y="74"/>
                  </a:cubicBezTo>
                  <a:cubicBezTo>
                    <a:pt x="47" y="74"/>
                    <a:pt x="45" y="0"/>
                    <a:pt x="3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0" name="Google Shape;7320;p29"/>
            <p:cNvSpPr/>
            <p:nvPr/>
          </p:nvSpPr>
          <p:spPr>
            <a:xfrm>
              <a:off x="3165802" y="3196264"/>
              <a:ext cx="478" cy="386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27" y="0"/>
                  </a:moveTo>
                  <a:lnTo>
                    <a:pt x="1" y="27"/>
                  </a:lnTo>
                  <a:lnTo>
                    <a:pt x="36" y="3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1" name="Google Shape;7321;p29"/>
            <p:cNvSpPr/>
            <p:nvPr/>
          </p:nvSpPr>
          <p:spPr>
            <a:xfrm>
              <a:off x="3167636" y="3193797"/>
              <a:ext cx="568" cy="772"/>
            </a:xfrm>
            <a:custGeom>
              <a:avLst/>
              <a:gdLst/>
              <a:ahLst/>
              <a:cxnLst/>
              <a:rect l="l" t="t" r="r" b="b"/>
              <a:pathLst>
                <a:path w="44" h="72" extrusionOk="0">
                  <a:moveTo>
                    <a:pt x="35" y="0"/>
                  </a:moveTo>
                  <a:lnTo>
                    <a:pt x="0" y="53"/>
                  </a:lnTo>
                  <a:cubicBezTo>
                    <a:pt x="6" y="53"/>
                    <a:pt x="8" y="57"/>
                    <a:pt x="6" y="62"/>
                  </a:cubicBezTo>
                  <a:lnTo>
                    <a:pt x="6" y="62"/>
                  </a:lnTo>
                  <a:cubicBezTo>
                    <a:pt x="23" y="35"/>
                    <a:pt x="43" y="0"/>
                    <a:pt x="35" y="0"/>
                  </a:cubicBezTo>
                  <a:close/>
                  <a:moveTo>
                    <a:pt x="6" y="62"/>
                  </a:moveTo>
                  <a:lnTo>
                    <a:pt x="6" y="62"/>
                  </a:lnTo>
                  <a:cubicBezTo>
                    <a:pt x="4" y="65"/>
                    <a:pt x="2" y="68"/>
                    <a:pt x="0" y="71"/>
                  </a:cubicBezTo>
                  <a:cubicBezTo>
                    <a:pt x="3" y="68"/>
                    <a:pt x="5" y="64"/>
                    <a:pt x="6" y="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2" name="Google Shape;7322;p29"/>
            <p:cNvSpPr/>
            <p:nvPr/>
          </p:nvSpPr>
          <p:spPr>
            <a:xfrm>
              <a:off x="3167403" y="3194559"/>
              <a:ext cx="245" cy="579"/>
            </a:xfrm>
            <a:custGeom>
              <a:avLst/>
              <a:gdLst/>
              <a:ahLst/>
              <a:cxnLst/>
              <a:rect l="l" t="t" r="r" b="b"/>
              <a:pathLst>
                <a:path w="19" h="54" extrusionOk="0">
                  <a:moveTo>
                    <a:pt x="18" y="0"/>
                  </a:moveTo>
                  <a:lnTo>
                    <a:pt x="18" y="0"/>
                  </a:lnTo>
                  <a:cubicBezTo>
                    <a:pt x="9" y="18"/>
                    <a:pt x="0" y="35"/>
                    <a:pt x="0" y="53"/>
                  </a:cubicBezTo>
                  <a:cubicBezTo>
                    <a:pt x="9" y="44"/>
                    <a:pt x="18" y="18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3" name="Google Shape;7323;p29"/>
            <p:cNvSpPr/>
            <p:nvPr/>
          </p:nvSpPr>
          <p:spPr>
            <a:xfrm>
              <a:off x="3166267" y="3195213"/>
              <a:ext cx="581" cy="493"/>
            </a:xfrm>
            <a:custGeom>
              <a:avLst/>
              <a:gdLst/>
              <a:ahLst/>
              <a:cxnLst/>
              <a:rect l="l" t="t" r="r" b="b"/>
              <a:pathLst>
                <a:path w="45" h="46" extrusionOk="0">
                  <a:moveTo>
                    <a:pt x="44" y="1"/>
                  </a:moveTo>
                  <a:lnTo>
                    <a:pt x="0" y="45"/>
                  </a:lnTo>
                  <a:lnTo>
                    <a:pt x="18" y="36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4" name="Google Shape;7324;p29"/>
            <p:cNvSpPr/>
            <p:nvPr/>
          </p:nvSpPr>
          <p:spPr>
            <a:xfrm>
              <a:off x="3170825" y="3186195"/>
              <a:ext cx="232" cy="815"/>
            </a:xfrm>
            <a:custGeom>
              <a:avLst/>
              <a:gdLst/>
              <a:ahLst/>
              <a:cxnLst/>
              <a:rect l="l" t="t" r="r" b="b"/>
              <a:pathLst>
                <a:path w="18" h="76" extrusionOk="0">
                  <a:moveTo>
                    <a:pt x="13" y="1"/>
                  </a:moveTo>
                  <a:cubicBezTo>
                    <a:pt x="6" y="1"/>
                    <a:pt x="0" y="17"/>
                    <a:pt x="0" y="38"/>
                  </a:cubicBezTo>
                  <a:cubicBezTo>
                    <a:pt x="0" y="54"/>
                    <a:pt x="0" y="75"/>
                    <a:pt x="12" y="75"/>
                  </a:cubicBezTo>
                  <a:cubicBezTo>
                    <a:pt x="13" y="75"/>
                    <a:pt x="16" y="75"/>
                    <a:pt x="18" y="74"/>
                  </a:cubicBezTo>
                  <a:lnTo>
                    <a:pt x="18" y="3"/>
                  </a:lnTo>
                  <a:cubicBezTo>
                    <a:pt x="16" y="1"/>
                    <a:pt x="15" y="1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5" name="Google Shape;7325;p29"/>
            <p:cNvSpPr/>
            <p:nvPr/>
          </p:nvSpPr>
          <p:spPr>
            <a:xfrm>
              <a:off x="3169108" y="3188489"/>
              <a:ext cx="581" cy="397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10" y="36"/>
                  </a:lnTo>
                  <a:cubicBezTo>
                    <a:pt x="27" y="27"/>
                    <a:pt x="27" y="27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6" name="Google Shape;7326;p29"/>
            <p:cNvSpPr/>
            <p:nvPr/>
          </p:nvSpPr>
          <p:spPr>
            <a:xfrm>
              <a:off x="3169340" y="3186302"/>
              <a:ext cx="465" cy="826"/>
            </a:xfrm>
            <a:custGeom>
              <a:avLst/>
              <a:gdLst/>
              <a:ahLst/>
              <a:cxnLst/>
              <a:rect l="l" t="t" r="r" b="b"/>
              <a:pathLst>
                <a:path w="36" h="77" extrusionOk="0">
                  <a:moveTo>
                    <a:pt x="13" y="0"/>
                  </a:moveTo>
                  <a:cubicBezTo>
                    <a:pt x="10" y="0"/>
                    <a:pt x="6" y="10"/>
                    <a:pt x="0" y="37"/>
                  </a:cubicBezTo>
                  <a:cubicBezTo>
                    <a:pt x="13" y="43"/>
                    <a:pt x="12" y="76"/>
                    <a:pt x="20" y="76"/>
                  </a:cubicBezTo>
                  <a:cubicBezTo>
                    <a:pt x="23" y="76"/>
                    <a:pt x="28" y="70"/>
                    <a:pt x="36" y="55"/>
                  </a:cubicBezTo>
                  <a:cubicBezTo>
                    <a:pt x="24" y="49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7" name="Google Shape;7327;p29"/>
            <p:cNvSpPr/>
            <p:nvPr/>
          </p:nvSpPr>
          <p:spPr>
            <a:xfrm>
              <a:off x="3170257" y="3176190"/>
              <a:ext cx="917" cy="97"/>
            </a:xfrm>
            <a:custGeom>
              <a:avLst/>
              <a:gdLst/>
              <a:ahLst/>
              <a:cxnLst/>
              <a:rect l="l" t="t" r="r" b="b"/>
              <a:pathLst>
                <a:path w="71" h="9" extrusionOk="0">
                  <a:moveTo>
                    <a:pt x="0" y="0"/>
                  </a:moveTo>
                  <a:lnTo>
                    <a:pt x="9" y="9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8" name="Google Shape;7328;p29"/>
            <p:cNvSpPr/>
            <p:nvPr/>
          </p:nvSpPr>
          <p:spPr>
            <a:xfrm>
              <a:off x="3164097" y="3168030"/>
              <a:ext cx="969" cy="890"/>
            </a:xfrm>
            <a:custGeom>
              <a:avLst/>
              <a:gdLst/>
              <a:ahLst/>
              <a:cxnLst/>
              <a:rect l="l" t="t" r="r" b="b"/>
              <a:pathLst>
                <a:path w="75" h="83" extrusionOk="0">
                  <a:moveTo>
                    <a:pt x="23" y="0"/>
                  </a:moveTo>
                  <a:cubicBezTo>
                    <a:pt x="17" y="0"/>
                    <a:pt x="10" y="6"/>
                    <a:pt x="0" y="19"/>
                  </a:cubicBezTo>
                  <a:cubicBezTo>
                    <a:pt x="11" y="52"/>
                    <a:pt x="20" y="58"/>
                    <a:pt x="29" y="58"/>
                  </a:cubicBezTo>
                  <a:cubicBezTo>
                    <a:pt x="34" y="58"/>
                    <a:pt x="39" y="55"/>
                    <a:pt x="43" y="55"/>
                  </a:cubicBezTo>
                  <a:cubicBezTo>
                    <a:pt x="50" y="55"/>
                    <a:pt x="56" y="60"/>
                    <a:pt x="62" y="81"/>
                  </a:cubicBezTo>
                  <a:cubicBezTo>
                    <a:pt x="63" y="82"/>
                    <a:pt x="64" y="82"/>
                    <a:pt x="65" y="82"/>
                  </a:cubicBezTo>
                  <a:cubicBezTo>
                    <a:pt x="75" y="82"/>
                    <a:pt x="50" y="36"/>
                    <a:pt x="66" y="36"/>
                  </a:cubicBezTo>
                  <a:cubicBezTo>
                    <a:pt x="68" y="36"/>
                    <a:pt x="69" y="36"/>
                    <a:pt x="71" y="37"/>
                  </a:cubicBezTo>
                  <a:cubicBezTo>
                    <a:pt x="44" y="15"/>
                    <a:pt x="33" y="0"/>
                    <a:pt x="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9" name="Google Shape;7329;p29"/>
            <p:cNvSpPr/>
            <p:nvPr/>
          </p:nvSpPr>
          <p:spPr>
            <a:xfrm>
              <a:off x="3165001" y="3168426"/>
              <a:ext cx="245" cy="193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" y="0"/>
                  </a:moveTo>
                  <a:cubicBezTo>
                    <a:pt x="1" y="9"/>
                    <a:pt x="10" y="9"/>
                    <a:pt x="19" y="18"/>
                  </a:cubicBez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0" name="Google Shape;7330;p29"/>
            <p:cNvSpPr/>
            <p:nvPr/>
          </p:nvSpPr>
          <p:spPr>
            <a:xfrm>
              <a:off x="3137185" y="3210086"/>
              <a:ext cx="697" cy="193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53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1" name="Google Shape;7331;p29"/>
            <p:cNvSpPr/>
            <p:nvPr/>
          </p:nvSpPr>
          <p:spPr>
            <a:xfrm>
              <a:off x="3138554" y="3209614"/>
              <a:ext cx="581" cy="483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lnTo>
                    <a:pt x="9" y="44"/>
                  </a:lnTo>
                  <a:lnTo>
                    <a:pt x="45" y="9"/>
                  </a:lnTo>
                  <a:cubicBezTo>
                    <a:pt x="36" y="9"/>
                    <a:pt x="27" y="11"/>
                    <a:pt x="19" y="11"/>
                  </a:cubicBezTo>
                  <a:cubicBezTo>
                    <a:pt x="11" y="11"/>
                    <a:pt x="5" y="9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2" name="Google Shape;7332;p29"/>
            <p:cNvSpPr/>
            <p:nvPr/>
          </p:nvSpPr>
          <p:spPr>
            <a:xfrm>
              <a:off x="3130573" y="3158315"/>
              <a:ext cx="581" cy="172"/>
            </a:xfrm>
            <a:custGeom>
              <a:avLst/>
              <a:gdLst/>
              <a:ahLst/>
              <a:cxnLst/>
              <a:rect l="l" t="t" r="r" b="b"/>
              <a:pathLst>
                <a:path w="45" h="16" extrusionOk="0">
                  <a:moveTo>
                    <a:pt x="26" y="0"/>
                  </a:moveTo>
                  <a:cubicBezTo>
                    <a:pt x="18" y="0"/>
                    <a:pt x="9" y="3"/>
                    <a:pt x="0" y="7"/>
                  </a:cubicBezTo>
                  <a:lnTo>
                    <a:pt x="45" y="16"/>
                  </a:lnTo>
                  <a:lnTo>
                    <a:pt x="45" y="7"/>
                  </a:lnTo>
                  <a:cubicBezTo>
                    <a:pt x="40" y="3"/>
                    <a:pt x="33" y="0"/>
                    <a:pt x="2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3" name="Google Shape;7333;p29"/>
            <p:cNvSpPr/>
            <p:nvPr/>
          </p:nvSpPr>
          <p:spPr>
            <a:xfrm>
              <a:off x="3123044" y="3160749"/>
              <a:ext cx="465" cy="300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1" y="1"/>
                  </a:moveTo>
                  <a:lnTo>
                    <a:pt x="27" y="27"/>
                  </a:lnTo>
                  <a:lnTo>
                    <a:pt x="36" y="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4" name="Google Shape;7334;p29"/>
            <p:cNvSpPr/>
            <p:nvPr/>
          </p:nvSpPr>
          <p:spPr>
            <a:xfrm>
              <a:off x="3117956" y="3164448"/>
              <a:ext cx="994" cy="579"/>
            </a:xfrm>
            <a:custGeom>
              <a:avLst/>
              <a:gdLst/>
              <a:ahLst/>
              <a:cxnLst/>
              <a:rect l="l" t="t" r="r" b="b"/>
              <a:pathLst>
                <a:path w="77" h="54" extrusionOk="0">
                  <a:moveTo>
                    <a:pt x="77" y="0"/>
                  </a:moveTo>
                  <a:lnTo>
                    <a:pt x="77" y="0"/>
                  </a:lnTo>
                  <a:cubicBezTo>
                    <a:pt x="74" y="3"/>
                    <a:pt x="71" y="6"/>
                    <a:pt x="68" y="10"/>
                  </a:cubicBezTo>
                  <a:lnTo>
                    <a:pt x="68" y="10"/>
                  </a:lnTo>
                  <a:cubicBezTo>
                    <a:pt x="71" y="7"/>
                    <a:pt x="74" y="4"/>
                    <a:pt x="77" y="0"/>
                  </a:cubicBezTo>
                  <a:close/>
                  <a:moveTo>
                    <a:pt x="68" y="10"/>
                  </a:moveTo>
                  <a:cubicBezTo>
                    <a:pt x="41" y="34"/>
                    <a:pt x="1" y="29"/>
                    <a:pt x="33" y="53"/>
                  </a:cubicBezTo>
                  <a:cubicBezTo>
                    <a:pt x="47" y="39"/>
                    <a:pt x="56" y="24"/>
                    <a:pt x="68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335" name="Google Shape;7335;p29"/>
          <p:cNvGrpSpPr/>
          <p:nvPr/>
        </p:nvGrpSpPr>
        <p:grpSpPr>
          <a:xfrm>
            <a:off x="7695233" y="-479667"/>
            <a:ext cx="5060483" cy="5565360"/>
            <a:chOff x="5771425" y="-359750"/>
            <a:chExt cx="3795362" cy="4174020"/>
          </a:xfrm>
        </p:grpSpPr>
        <p:sp>
          <p:nvSpPr>
            <p:cNvPr id="7336" name="Google Shape;7336;p29"/>
            <p:cNvSpPr/>
            <p:nvPr/>
          </p:nvSpPr>
          <p:spPr>
            <a:xfrm>
              <a:off x="5920851" y="-154194"/>
              <a:ext cx="3404231" cy="3780725"/>
            </a:xfrm>
            <a:custGeom>
              <a:avLst/>
              <a:gdLst/>
              <a:ahLst/>
              <a:cxnLst/>
              <a:rect l="l" t="t" r="r" b="b"/>
              <a:pathLst>
                <a:path w="26746" h="29704" extrusionOk="0">
                  <a:moveTo>
                    <a:pt x="310" y="1"/>
                  </a:moveTo>
                  <a:lnTo>
                    <a:pt x="310" y="1"/>
                  </a:lnTo>
                  <a:cubicBezTo>
                    <a:pt x="0" y="1555"/>
                    <a:pt x="830" y="3135"/>
                    <a:pt x="1943" y="4257"/>
                  </a:cubicBezTo>
                  <a:cubicBezTo>
                    <a:pt x="3056" y="5387"/>
                    <a:pt x="4433" y="6199"/>
                    <a:pt x="5643" y="7224"/>
                  </a:cubicBezTo>
                  <a:cubicBezTo>
                    <a:pt x="6579" y="8018"/>
                    <a:pt x="7400" y="8937"/>
                    <a:pt x="8212" y="9846"/>
                  </a:cubicBezTo>
                  <a:cubicBezTo>
                    <a:pt x="8768" y="10473"/>
                    <a:pt x="9334" y="11109"/>
                    <a:pt x="9651" y="11886"/>
                  </a:cubicBezTo>
                  <a:cubicBezTo>
                    <a:pt x="10102" y="12998"/>
                    <a:pt x="9969" y="14252"/>
                    <a:pt x="9969" y="15453"/>
                  </a:cubicBezTo>
                  <a:cubicBezTo>
                    <a:pt x="9969" y="16654"/>
                    <a:pt x="10172" y="17969"/>
                    <a:pt x="11082" y="18755"/>
                  </a:cubicBezTo>
                  <a:cubicBezTo>
                    <a:pt x="11576" y="19188"/>
                    <a:pt x="12212" y="19400"/>
                    <a:pt x="12830" y="19603"/>
                  </a:cubicBezTo>
                  <a:cubicBezTo>
                    <a:pt x="14870" y="20265"/>
                    <a:pt x="16910" y="20927"/>
                    <a:pt x="18949" y="21598"/>
                  </a:cubicBezTo>
                  <a:cubicBezTo>
                    <a:pt x="19135" y="21660"/>
                    <a:pt x="19338" y="21731"/>
                    <a:pt x="19479" y="21872"/>
                  </a:cubicBezTo>
                  <a:cubicBezTo>
                    <a:pt x="19673" y="22058"/>
                    <a:pt x="19726" y="22349"/>
                    <a:pt x="19779" y="22623"/>
                  </a:cubicBezTo>
                  <a:cubicBezTo>
                    <a:pt x="20106" y="24442"/>
                    <a:pt x="20653" y="26287"/>
                    <a:pt x="21828" y="27709"/>
                  </a:cubicBezTo>
                  <a:cubicBezTo>
                    <a:pt x="22799" y="28876"/>
                    <a:pt x="24282" y="29704"/>
                    <a:pt x="25774" y="29704"/>
                  </a:cubicBezTo>
                  <a:cubicBezTo>
                    <a:pt x="26099" y="29704"/>
                    <a:pt x="26425" y="29664"/>
                    <a:pt x="26746" y="29581"/>
                  </a:cubicBezTo>
                  <a:lnTo>
                    <a:pt x="26622" y="142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7" name="Google Shape;7337;p29"/>
            <p:cNvSpPr/>
            <p:nvPr/>
          </p:nvSpPr>
          <p:spPr>
            <a:xfrm>
              <a:off x="5771425" y="-359750"/>
              <a:ext cx="3795362" cy="4174020"/>
            </a:xfrm>
            <a:custGeom>
              <a:avLst/>
              <a:gdLst/>
              <a:ahLst/>
              <a:cxnLst/>
              <a:rect l="l" t="t" r="r" b="b"/>
              <a:pathLst>
                <a:path w="29819" h="32794" extrusionOk="0">
                  <a:moveTo>
                    <a:pt x="13633" y="2861"/>
                  </a:moveTo>
                  <a:cubicBezTo>
                    <a:pt x="13633" y="2914"/>
                    <a:pt x="13510" y="2896"/>
                    <a:pt x="13536" y="2967"/>
                  </a:cubicBezTo>
                  <a:lnTo>
                    <a:pt x="13404" y="2967"/>
                  </a:lnTo>
                  <a:cubicBezTo>
                    <a:pt x="13386" y="2923"/>
                    <a:pt x="13580" y="2905"/>
                    <a:pt x="13457" y="2887"/>
                  </a:cubicBezTo>
                  <a:cubicBezTo>
                    <a:pt x="13466" y="2852"/>
                    <a:pt x="13563" y="2870"/>
                    <a:pt x="13633" y="2861"/>
                  </a:cubicBezTo>
                  <a:close/>
                  <a:moveTo>
                    <a:pt x="14216" y="2684"/>
                  </a:moveTo>
                  <a:cubicBezTo>
                    <a:pt x="14207" y="2720"/>
                    <a:pt x="14128" y="2702"/>
                    <a:pt x="14128" y="2737"/>
                  </a:cubicBezTo>
                  <a:cubicBezTo>
                    <a:pt x="14031" y="2764"/>
                    <a:pt x="14066" y="2693"/>
                    <a:pt x="14039" y="2684"/>
                  </a:cubicBezTo>
                  <a:cubicBezTo>
                    <a:pt x="13969" y="2667"/>
                    <a:pt x="13775" y="2728"/>
                    <a:pt x="13819" y="2631"/>
                  </a:cubicBezTo>
                  <a:cubicBezTo>
                    <a:pt x="14004" y="2614"/>
                    <a:pt x="14119" y="2649"/>
                    <a:pt x="14216" y="2684"/>
                  </a:cubicBezTo>
                  <a:close/>
                  <a:moveTo>
                    <a:pt x="13633" y="2914"/>
                  </a:moveTo>
                  <a:lnTo>
                    <a:pt x="13854" y="2914"/>
                  </a:lnTo>
                  <a:cubicBezTo>
                    <a:pt x="13854" y="3002"/>
                    <a:pt x="13589" y="3029"/>
                    <a:pt x="13633" y="2914"/>
                  </a:cubicBezTo>
                  <a:close/>
                  <a:moveTo>
                    <a:pt x="16123" y="2561"/>
                  </a:moveTo>
                  <a:cubicBezTo>
                    <a:pt x="16017" y="2596"/>
                    <a:pt x="16044" y="2614"/>
                    <a:pt x="15903" y="2578"/>
                  </a:cubicBezTo>
                  <a:cubicBezTo>
                    <a:pt x="15823" y="2578"/>
                    <a:pt x="15876" y="2667"/>
                    <a:pt x="15814" y="2684"/>
                  </a:cubicBezTo>
                  <a:lnTo>
                    <a:pt x="15364" y="2675"/>
                  </a:lnTo>
                  <a:cubicBezTo>
                    <a:pt x="15232" y="2658"/>
                    <a:pt x="15443" y="2649"/>
                    <a:pt x="15505" y="2658"/>
                  </a:cubicBezTo>
                  <a:cubicBezTo>
                    <a:pt x="15488" y="2587"/>
                    <a:pt x="15346" y="2605"/>
                    <a:pt x="15373" y="2516"/>
                  </a:cubicBezTo>
                  <a:cubicBezTo>
                    <a:pt x="15293" y="2525"/>
                    <a:pt x="15346" y="2605"/>
                    <a:pt x="15284" y="2622"/>
                  </a:cubicBezTo>
                  <a:cubicBezTo>
                    <a:pt x="15020" y="2640"/>
                    <a:pt x="14993" y="2525"/>
                    <a:pt x="14887" y="2455"/>
                  </a:cubicBezTo>
                  <a:cubicBezTo>
                    <a:pt x="14755" y="2490"/>
                    <a:pt x="14613" y="2490"/>
                    <a:pt x="14534" y="2428"/>
                  </a:cubicBezTo>
                  <a:cubicBezTo>
                    <a:pt x="14737" y="2375"/>
                    <a:pt x="15037" y="2481"/>
                    <a:pt x="15240" y="2516"/>
                  </a:cubicBezTo>
                  <a:cubicBezTo>
                    <a:pt x="15214" y="2490"/>
                    <a:pt x="15143" y="2490"/>
                    <a:pt x="15152" y="2437"/>
                  </a:cubicBezTo>
                  <a:cubicBezTo>
                    <a:pt x="15320" y="2446"/>
                    <a:pt x="15505" y="2446"/>
                    <a:pt x="15505" y="2552"/>
                  </a:cubicBezTo>
                  <a:cubicBezTo>
                    <a:pt x="15752" y="2614"/>
                    <a:pt x="15920" y="2464"/>
                    <a:pt x="16132" y="2481"/>
                  </a:cubicBezTo>
                  <a:cubicBezTo>
                    <a:pt x="16114" y="2481"/>
                    <a:pt x="16159" y="2561"/>
                    <a:pt x="16220" y="2534"/>
                  </a:cubicBezTo>
                  <a:cubicBezTo>
                    <a:pt x="16229" y="2455"/>
                    <a:pt x="16070" y="2481"/>
                    <a:pt x="16132" y="2375"/>
                  </a:cubicBezTo>
                  <a:cubicBezTo>
                    <a:pt x="16273" y="2428"/>
                    <a:pt x="16326" y="2349"/>
                    <a:pt x="16441" y="2349"/>
                  </a:cubicBezTo>
                  <a:cubicBezTo>
                    <a:pt x="16529" y="2349"/>
                    <a:pt x="16582" y="2411"/>
                    <a:pt x="16706" y="2384"/>
                  </a:cubicBezTo>
                  <a:cubicBezTo>
                    <a:pt x="16706" y="2411"/>
                    <a:pt x="16653" y="2402"/>
                    <a:pt x="16618" y="2411"/>
                  </a:cubicBezTo>
                  <a:cubicBezTo>
                    <a:pt x="16468" y="2472"/>
                    <a:pt x="16503" y="2658"/>
                    <a:pt x="16256" y="2667"/>
                  </a:cubicBezTo>
                  <a:cubicBezTo>
                    <a:pt x="16371" y="2640"/>
                    <a:pt x="16344" y="2525"/>
                    <a:pt x="16441" y="2481"/>
                  </a:cubicBezTo>
                  <a:cubicBezTo>
                    <a:pt x="16432" y="2455"/>
                    <a:pt x="16362" y="2464"/>
                    <a:pt x="16309" y="2455"/>
                  </a:cubicBezTo>
                  <a:cubicBezTo>
                    <a:pt x="16273" y="2516"/>
                    <a:pt x="16256" y="2534"/>
                    <a:pt x="16212" y="2640"/>
                  </a:cubicBezTo>
                  <a:cubicBezTo>
                    <a:pt x="16114" y="2649"/>
                    <a:pt x="16132" y="2596"/>
                    <a:pt x="16123" y="2561"/>
                  </a:cubicBezTo>
                  <a:close/>
                  <a:moveTo>
                    <a:pt x="14516" y="2905"/>
                  </a:moveTo>
                  <a:cubicBezTo>
                    <a:pt x="14543" y="2993"/>
                    <a:pt x="14357" y="2993"/>
                    <a:pt x="14296" y="2949"/>
                  </a:cubicBezTo>
                  <a:cubicBezTo>
                    <a:pt x="14304" y="2896"/>
                    <a:pt x="14410" y="2896"/>
                    <a:pt x="14516" y="2905"/>
                  </a:cubicBezTo>
                  <a:close/>
                  <a:moveTo>
                    <a:pt x="15496" y="2923"/>
                  </a:moveTo>
                  <a:lnTo>
                    <a:pt x="15408" y="2914"/>
                  </a:lnTo>
                  <a:cubicBezTo>
                    <a:pt x="15267" y="2940"/>
                    <a:pt x="15267" y="2870"/>
                    <a:pt x="15187" y="2861"/>
                  </a:cubicBezTo>
                  <a:cubicBezTo>
                    <a:pt x="14799" y="2834"/>
                    <a:pt x="15249" y="2852"/>
                    <a:pt x="15320" y="2808"/>
                  </a:cubicBezTo>
                  <a:cubicBezTo>
                    <a:pt x="15373" y="2852"/>
                    <a:pt x="15505" y="2843"/>
                    <a:pt x="15496" y="2923"/>
                  </a:cubicBezTo>
                  <a:close/>
                  <a:moveTo>
                    <a:pt x="14825" y="2958"/>
                  </a:moveTo>
                  <a:cubicBezTo>
                    <a:pt x="14737" y="2976"/>
                    <a:pt x="14711" y="2940"/>
                    <a:pt x="14649" y="2931"/>
                  </a:cubicBezTo>
                  <a:cubicBezTo>
                    <a:pt x="14702" y="2887"/>
                    <a:pt x="14887" y="2914"/>
                    <a:pt x="14834" y="2799"/>
                  </a:cubicBezTo>
                  <a:cubicBezTo>
                    <a:pt x="14931" y="2817"/>
                    <a:pt x="14861" y="2940"/>
                    <a:pt x="14825" y="2958"/>
                  </a:cubicBezTo>
                  <a:close/>
                  <a:moveTo>
                    <a:pt x="14304" y="2684"/>
                  </a:moveTo>
                  <a:cubicBezTo>
                    <a:pt x="14181" y="2675"/>
                    <a:pt x="14304" y="2605"/>
                    <a:pt x="14393" y="2631"/>
                  </a:cubicBezTo>
                  <a:cubicBezTo>
                    <a:pt x="14357" y="2569"/>
                    <a:pt x="14084" y="2640"/>
                    <a:pt x="14039" y="2578"/>
                  </a:cubicBezTo>
                  <a:cubicBezTo>
                    <a:pt x="14145" y="2525"/>
                    <a:pt x="14198" y="2596"/>
                    <a:pt x="14349" y="2552"/>
                  </a:cubicBezTo>
                  <a:cubicBezTo>
                    <a:pt x="14366" y="2622"/>
                    <a:pt x="14507" y="2605"/>
                    <a:pt x="14481" y="2693"/>
                  </a:cubicBezTo>
                  <a:cubicBezTo>
                    <a:pt x="14402" y="2711"/>
                    <a:pt x="14340" y="2614"/>
                    <a:pt x="14304" y="2684"/>
                  </a:cubicBezTo>
                  <a:close/>
                  <a:moveTo>
                    <a:pt x="13368" y="2728"/>
                  </a:moveTo>
                  <a:cubicBezTo>
                    <a:pt x="13324" y="2614"/>
                    <a:pt x="13739" y="2622"/>
                    <a:pt x="13686" y="2728"/>
                  </a:cubicBezTo>
                  <a:cubicBezTo>
                    <a:pt x="13554" y="2702"/>
                    <a:pt x="13501" y="2702"/>
                    <a:pt x="13368" y="2728"/>
                  </a:cubicBezTo>
                  <a:close/>
                  <a:moveTo>
                    <a:pt x="11258" y="13889"/>
                  </a:moveTo>
                  <a:cubicBezTo>
                    <a:pt x="11161" y="13863"/>
                    <a:pt x="11249" y="14039"/>
                    <a:pt x="11258" y="14128"/>
                  </a:cubicBezTo>
                  <a:cubicBezTo>
                    <a:pt x="11205" y="14101"/>
                    <a:pt x="11134" y="13933"/>
                    <a:pt x="11205" y="13898"/>
                  </a:cubicBezTo>
                  <a:cubicBezTo>
                    <a:pt x="11179" y="13819"/>
                    <a:pt x="11108" y="13889"/>
                    <a:pt x="11082" y="13836"/>
                  </a:cubicBezTo>
                  <a:cubicBezTo>
                    <a:pt x="11082" y="13774"/>
                    <a:pt x="11064" y="13713"/>
                    <a:pt x="11046" y="13651"/>
                  </a:cubicBezTo>
                  <a:cubicBezTo>
                    <a:pt x="11020" y="13589"/>
                    <a:pt x="10993" y="13536"/>
                    <a:pt x="10993" y="13474"/>
                  </a:cubicBezTo>
                  <a:cubicBezTo>
                    <a:pt x="10984" y="13457"/>
                    <a:pt x="11064" y="13465"/>
                    <a:pt x="11064" y="13448"/>
                  </a:cubicBezTo>
                  <a:cubicBezTo>
                    <a:pt x="11073" y="13412"/>
                    <a:pt x="10923" y="13148"/>
                    <a:pt x="11046" y="13253"/>
                  </a:cubicBezTo>
                  <a:cubicBezTo>
                    <a:pt x="11143" y="13421"/>
                    <a:pt x="11082" y="13465"/>
                    <a:pt x="11073" y="13545"/>
                  </a:cubicBezTo>
                  <a:cubicBezTo>
                    <a:pt x="11117" y="13660"/>
                    <a:pt x="11152" y="13757"/>
                    <a:pt x="11205" y="13801"/>
                  </a:cubicBezTo>
                  <a:cubicBezTo>
                    <a:pt x="11293" y="13713"/>
                    <a:pt x="11170" y="13651"/>
                    <a:pt x="11126" y="13527"/>
                  </a:cubicBezTo>
                  <a:cubicBezTo>
                    <a:pt x="11161" y="13439"/>
                    <a:pt x="11082" y="13227"/>
                    <a:pt x="10967" y="13015"/>
                  </a:cubicBezTo>
                  <a:cubicBezTo>
                    <a:pt x="10852" y="12803"/>
                    <a:pt x="10711" y="12600"/>
                    <a:pt x="10658" y="12441"/>
                  </a:cubicBezTo>
                  <a:cubicBezTo>
                    <a:pt x="10861" y="12715"/>
                    <a:pt x="11064" y="13059"/>
                    <a:pt x="11196" y="13439"/>
                  </a:cubicBezTo>
                  <a:cubicBezTo>
                    <a:pt x="11338" y="13819"/>
                    <a:pt x="11399" y="14207"/>
                    <a:pt x="11435" y="14525"/>
                  </a:cubicBezTo>
                  <a:cubicBezTo>
                    <a:pt x="11382" y="14472"/>
                    <a:pt x="11373" y="14340"/>
                    <a:pt x="11355" y="14207"/>
                  </a:cubicBezTo>
                  <a:cubicBezTo>
                    <a:pt x="11338" y="14075"/>
                    <a:pt x="11311" y="13933"/>
                    <a:pt x="11258" y="13889"/>
                  </a:cubicBezTo>
                  <a:close/>
                  <a:moveTo>
                    <a:pt x="11770" y="15364"/>
                  </a:moveTo>
                  <a:cubicBezTo>
                    <a:pt x="11894" y="15417"/>
                    <a:pt x="11814" y="15611"/>
                    <a:pt x="11859" y="15735"/>
                  </a:cubicBezTo>
                  <a:cubicBezTo>
                    <a:pt x="11876" y="15805"/>
                    <a:pt x="11876" y="15779"/>
                    <a:pt x="11850" y="15920"/>
                  </a:cubicBezTo>
                  <a:cubicBezTo>
                    <a:pt x="11753" y="15955"/>
                    <a:pt x="11735" y="15832"/>
                    <a:pt x="11744" y="15690"/>
                  </a:cubicBezTo>
                  <a:cubicBezTo>
                    <a:pt x="11753" y="15540"/>
                    <a:pt x="11779" y="15381"/>
                    <a:pt x="11770" y="15364"/>
                  </a:cubicBezTo>
                  <a:close/>
                  <a:moveTo>
                    <a:pt x="11841" y="14931"/>
                  </a:moveTo>
                  <a:cubicBezTo>
                    <a:pt x="11814" y="14896"/>
                    <a:pt x="11761" y="14861"/>
                    <a:pt x="11761" y="14931"/>
                  </a:cubicBezTo>
                  <a:cubicBezTo>
                    <a:pt x="11753" y="15037"/>
                    <a:pt x="11814" y="15046"/>
                    <a:pt x="11814" y="14984"/>
                  </a:cubicBezTo>
                  <a:cubicBezTo>
                    <a:pt x="11903" y="15064"/>
                    <a:pt x="11797" y="15214"/>
                    <a:pt x="11823" y="15364"/>
                  </a:cubicBezTo>
                  <a:lnTo>
                    <a:pt x="11770" y="15364"/>
                  </a:lnTo>
                  <a:cubicBezTo>
                    <a:pt x="11744" y="15002"/>
                    <a:pt x="11638" y="14657"/>
                    <a:pt x="11594" y="14366"/>
                  </a:cubicBezTo>
                  <a:cubicBezTo>
                    <a:pt x="11576" y="14207"/>
                    <a:pt x="11647" y="14172"/>
                    <a:pt x="11549" y="13978"/>
                  </a:cubicBezTo>
                  <a:cubicBezTo>
                    <a:pt x="11567" y="13907"/>
                    <a:pt x="11585" y="13951"/>
                    <a:pt x="11629" y="13960"/>
                  </a:cubicBezTo>
                  <a:cubicBezTo>
                    <a:pt x="11691" y="13898"/>
                    <a:pt x="11629" y="13695"/>
                    <a:pt x="11602" y="13545"/>
                  </a:cubicBezTo>
                  <a:cubicBezTo>
                    <a:pt x="11647" y="13501"/>
                    <a:pt x="11664" y="13616"/>
                    <a:pt x="11682" y="13713"/>
                  </a:cubicBezTo>
                  <a:cubicBezTo>
                    <a:pt x="11700" y="13810"/>
                    <a:pt x="11708" y="13898"/>
                    <a:pt x="11735" y="13836"/>
                  </a:cubicBezTo>
                  <a:cubicBezTo>
                    <a:pt x="11841" y="13916"/>
                    <a:pt x="11691" y="13995"/>
                    <a:pt x="11673" y="14057"/>
                  </a:cubicBezTo>
                  <a:cubicBezTo>
                    <a:pt x="11735" y="14172"/>
                    <a:pt x="11647" y="14181"/>
                    <a:pt x="11647" y="14207"/>
                  </a:cubicBezTo>
                  <a:cubicBezTo>
                    <a:pt x="11647" y="14260"/>
                    <a:pt x="11691" y="14357"/>
                    <a:pt x="11682" y="14401"/>
                  </a:cubicBezTo>
                  <a:cubicBezTo>
                    <a:pt x="11673" y="14428"/>
                    <a:pt x="11602" y="14419"/>
                    <a:pt x="11638" y="14507"/>
                  </a:cubicBezTo>
                  <a:cubicBezTo>
                    <a:pt x="11655" y="14560"/>
                    <a:pt x="11673" y="14525"/>
                    <a:pt x="11691" y="14498"/>
                  </a:cubicBezTo>
                  <a:cubicBezTo>
                    <a:pt x="11753" y="14437"/>
                    <a:pt x="11682" y="14401"/>
                    <a:pt x="11717" y="14251"/>
                  </a:cubicBezTo>
                  <a:cubicBezTo>
                    <a:pt x="11717" y="14242"/>
                    <a:pt x="11770" y="14313"/>
                    <a:pt x="11770" y="14295"/>
                  </a:cubicBezTo>
                  <a:cubicBezTo>
                    <a:pt x="11788" y="14207"/>
                    <a:pt x="11673" y="14013"/>
                    <a:pt x="11779" y="14039"/>
                  </a:cubicBezTo>
                  <a:cubicBezTo>
                    <a:pt x="11850" y="14446"/>
                    <a:pt x="11832" y="14649"/>
                    <a:pt x="11841" y="14931"/>
                  </a:cubicBezTo>
                  <a:close/>
                  <a:moveTo>
                    <a:pt x="11753" y="14834"/>
                  </a:moveTo>
                  <a:cubicBezTo>
                    <a:pt x="11761" y="14746"/>
                    <a:pt x="11823" y="14746"/>
                    <a:pt x="11779" y="14596"/>
                  </a:cubicBezTo>
                  <a:cubicBezTo>
                    <a:pt x="11700" y="14543"/>
                    <a:pt x="11691" y="14808"/>
                    <a:pt x="11753" y="14834"/>
                  </a:cubicBezTo>
                  <a:close/>
                  <a:moveTo>
                    <a:pt x="13951" y="2578"/>
                  </a:moveTo>
                  <a:cubicBezTo>
                    <a:pt x="13775" y="2578"/>
                    <a:pt x="13783" y="2472"/>
                    <a:pt x="13554" y="2490"/>
                  </a:cubicBezTo>
                  <a:cubicBezTo>
                    <a:pt x="13686" y="2411"/>
                    <a:pt x="13801" y="2411"/>
                    <a:pt x="13916" y="2499"/>
                  </a:cubicBezTo>
                  <a:cubicBezTo>
                    <a:pt x="14004" y="2428"/>
                    <a:pt x="14207" y="2384"/>
                    <a:pt x="14313" y="2472"/>
                  </a:cubicBezTo>
                  <a:cubicBezTo>
                    <a:pt x="14410" y="2534"/>
                    <a:pt x="14198" y="2455"/>
                    <a:pt x="14092" y="2472"/>
                  </a:cubicBezTo>
                  <a:cubicBezTo>
                    <a:pt x="13995" y="2481"/>
                    <a:pt x="13995" y="2543"/>
                    <a:pt x="13951" y="2578"/>
                  </a:cubicBezTo>
                  <a:close/>
                  <a:moveTo>
                    <a:pt x="11920" y="16282"/>
                  </a:moveTo>
                  <a:cubicBezTo>
                    <a:pt x="11938" y="16459"/>
                    <a:pt x="11788" y="16671"/>
                    <a:pt x="11788" y="16406"/>
                  </a:cubicBezTo>
                  <a:cubicBezTo>
                    <a:pt x="11876" y="16565"/>
                    <a:pt x="11832" y="16256"/>
                    <a:pt x="11920" y="16282"/>
                  </a:cubicBezTo>
                  <a:close/>
                  <a:moveTo>
                    <a:pt x="11744" y="15911"/>
                  </a:moveTo>
                  <a:lnTo>
                    <a:pt x="11744" y="16141"/>
                  </a:lnTo>
                  <a:cubicBezTo>
                    <a:pt x="11655" y="16203"/>
                    <a:pt x="11664" y="15841"/>
                    <a:pt x="11744" y="15911"/>
                  </a:cubicBezTo>
                  <a:close/>
                  <a:moveTo>
                    <a:pt x="13236" y="2887"/>
                  </a:moveTo>
                  <a:lnTo>
                    <a:pt x="13368" y="2887"/>
                  </a:lnTo>
                  <a:lnTo>
                    <a:pt x="13360" y="2993"/>
                  </a:lnTo>
                  <a:lnTo>
                    <a:pt x="13227" y="2993"/>
                  </a:lnTo>
                  <a:cubicBezTo>
                    <a:pt x="13307" y="2940"/>
                    <a:pt x="13227" y="2958"/>
                    <a:pt x="13236" y="2887"/>
                  </a:cubicBezTo>
                  <a:close/>
                  <a:moveTo>
                    <a:pt x="11629" y="13368"/>
                  </a:moveTo>
                  <a:cubicBezTo>
                    <a:pt x="11708" y="13386"/>
                    <a:pt x="11753" y="13589"/>
                    <a:pt x="11832" y="13589"/>
                  </a:cubicBezTo>
                  <a:cubicBezTo>
                    <a:pt x="11929" y="13960"/>
                    <a:pt x="12035" y="14401"/>
                    <a:pt x="12009" y="14675"/>
                  </a:cubicBezTo>
                  <a:cubicBezTo>
                    <a:pt x="11912" y="14384"/>
                    <a:pt x="11929" y="14004"/>
                    <a:pt x="11814" y="13704"/>
                  </a:cubicBezTo>
                  <a:cubicBezTo>
                    <a:pt x="11744" y="13554"/>
                    <a:pt x="11682" y="13518"/>
                    <a:pt x="11629" y="13368"/>
                  </a:cubicBezTo>
                  <a:close/>
                  <a:moveTo>
                    <a:pt x="3400" y="3638"/>
                  </a:moveTo>
                  <a:cubicBezTo>
                    <a:pt x="3585" y="3735"/>
                    <a:pt x="3532" y="3779"/>
                    <a:pt x="3559" y="3876"/>
                  </a:cubicBezTo>
                  <a:cubicBezTo>
                    <a:pt x="3453" y="3859"/>
                    <a:pt x="3514" y="3806"/>
                    <a:pt x="3488" y="3770"/>
                  </a:cubicBezTo>
                  <a:cubicBezTo>
                    <a:pt x="3461" y="3726"/>
                    <a:pt x="3400" y="3682"/>
                    <a:pt x="3400" y="3638"/>
                  </a:cubicBezTo>
                  <a:close/>
                  <a:moveTo>
                    <a:pt x="16609" y="2702"/>
                  </a:moveTo>
                  <a:cubicBezTo>
                    <a:pt x="16424" y="2702"/>
                    <a:pt x="16680" y="2808"/>
                    <a:pt x="16477" y="2799"/>
                  </a:cubicBezTo>
                  <a:cubicBezTo>
                    <a:pt x="16503" y="2826"/>
                    <a:pt x="16574" y="2834"/>
                    <a:pt x="16556" y="2879"/>
                  </a:cubicBezTo>
                  <a:cubicBezTo>
                    <a:pt x="16477" y="2905"/>
                    <a:pt x="16415" y="2861"/>
                    <a:pt x="16335" y="2852"/>
                  </a:cubicBezTo>
                  <a:cubicBezTo>
                    <a:pt x="16265" y="2843"/>
                    <a:pt x="16079" y="2879"/>
                    <a:pt x="16123" y="2799"/>
                  </a:cubicBezTo>
                  <a:cubicBezTo>
                    <a:pt x="16220" y="2790"/>
                    <a:pt x="16291" y="2799"/>
                    <a:pt x="16344" y="2826"/>
                  </a:cubicBezTo>
                  <a:cubicBezTo>
                    <a:pt x="16432" y="2826"/>
                    <a:pt x="16353" y="2737"/>
                    <a:pt x="16344" y="2746"/>
                  </a:cubicBezTo>
                  <a:cubicBezTo>
                    <a:pt x="16379" y="2693"/>
                    <a:pt x="16547" y="2746"/>
                    <a:pt x="16477" y="2640"/>
                  </a:cubicBezTo>
                  <a:cubicBezTo>
                    <a:pt x="16688" y="2711"/>
                    <a:pt x="16733" y="2587"/>
                    <a:pt x="16883" y="2649"/>
                  </a:cubicBezTo>
                  <a:cubicBezTo>
                    <a:pt x="16856" y="2667"/>
                    <a:pt x="16830" y="2693"/>
                    <a:pt x="16830" y="2728"/>
                  </a:cubicBezTo>
                  <a:cubicBezTo>
                    <a:pt x="16768" y="2711"/>
                    <a:pt x="16600" y="2755"/>
                    <a:pt x="16609" y="2702"/>
                  </a:cubicBezTo>
                  <a:close/>
                  <a:moveTo>
                    <a:pt x="11293" y="12406"/>
                  </a:moveTo>
                  <a:cubicBezTo>
                    <a:pt x="11399" y="12441"/>
                    <a:pt x="11444" y="12582"/>
                    <a:pt x="11444" y="12688"/>
                  </a:cubicBezTo>
                  <a:cubicBezTo>
                    <a:pt x="11470" y="12733"/>
                    <a:pt x="11497" y="12706"/>
                    <a:pt x="11514" y="12715"/>
                  </a:cubicBezTo>
                  <a:cubicBezTo>
                    <a:pt x="11523" y="12847"/>
                    <a:pt x="11655" y="12936"/>
                    <a:pt x="11708" y="13050"/>
                  </a:cubicBezTo>
                  <a:cubicBezTo>
                    <a:pt x="11735" y="13112"/>
                    <a:pt x="11823" y="13280"/>
                    <a:pt x="11735" y="13280"/>
                  </a:cubicBezTo>
                  <a:cubicBezTo>
                    <a:pt x="11691" y="13042"/>
                    <a:pt x="11532" y="12971"/>
                    <a:pt x="11470" y="12847"/>
                  </a:cubicBezTo>
                  <a:cubicBezTo>
                    <a:pt x="11391" y="12706"/>
                    <a:pt x="11417" y="12600"/>
                    <a:pt x="11293" y="12406"/>
                  </a:cubicBezTo>
                  <a:close/>
                  <a:moveTo>
                    <a:pt x="21757" y="26948"/>
                  </a:moveTo>
                  <a:cubicBezTo>
                    <a:pt x="21677" y="27046"/>
                    <a:pt x="21457" y="26631"/>
                    <a:pt x="21615" y="26622"/>
                  </a:cubicBezTo>
                  <a:cubicBezTo>
                    <a:pt x="21642" y="26710"/>
                    <a:pt x="21562" y="26701"/>
                    <a:pt x="21624" y="26807"/>
                  </a:cubicBezTo>
                  <a:cubicBezTo>
                    <a:pt x="21660" y="26904"/>
                    <a:pt x="21677" y="26737"/>
                    <a:pt x="21668" y="26701"/>
                  </a:cubicBezTo>
                  <a:cubicBezTo>
                    <a:pt x="21615" y="26516"/>
                    <a:pt x="21492" y="26639"/>
                    <a:pt x="21448" y="26445"/>
                  </a:cubicBezTo>
                  <a:cubicBezTo>
                    <a:pt x="21545" y="26445"/>
                    <a:pt x="21677" y="26569"/>
                    <a:pt x="21730" y="26728"/>
                  </a:cubicBezTo>
                  <a:cubicBezTo>
                    <a:pt x="21766" y="26825"/>
                    <a:pt x="21713" y="26842"/>
                    <a:pt x="21757" y="26948"/>
                  </a:cubicBezTo>
                  <a:close/>
                  <a:moveTo>
                    <a:pt x="20794" y="23337"/>
                  </a:moveTo>
                  <a:cubicBezTo>
                    <a:pt x="20785" y="23328"/>
                    <a:pt x="20768" y="23319"/>
                    <a:pt x="20759" y="23311"/>
                  </a:cubicBezTo>
                  <a:cubicBezTo>
                    <a:pt x="20662" y="23249"/>
                    <a:pt x="20512" y="23205"/>
                    <a:pt x="20600" y="23134"/>
                  </a:cubicBezTo>
                  <a:cubicBezTo>
                    <a:pt x="20671" y="23187"/>
                    <a:pt x="20627" y="23222"/>
                    <a:pt x="20759" y="23302"/>
                  </a:cubicBezTo>
                  <a:cubicBezTo>
                    <a:pt x="20759" y="23302"/>
                    <a:pt x="20768" y="23302"/>
                    <a:pt x="20768" y="23302"/>
                  </a:cubicBezTo>
                  <a:cubicBezTo>
                    <a:pt x="20777" y="23302"/>
                    <a:pt x="20777" y="23293"/>
                    <a:pt x="20785" y="23284"/>
                  </a:cubicBezTo>
                  <a:cubicBezTo>
                    <a:pt x="20803" y="23240"/>
                    <a:pt x="20644" y="23160"/>
                    <a:pt x="20741" y="23125"/>
                  </a:cubicBezTo>
                  <a:cubicBezTo>
                    <a:pt x="20768" y="23152"/>
                    <a:pt x="20803" y="23187"/>
                    <a:pt x="20838" y="23231"/>
                  </a:cubicBezTo>
                  <a:cubicBezTo>
                    <a:pt x="20936" y="23346"/>
                    <a:pt x="20989" y="23505"/>
                    <a:pt x="21015" y="23408"/>
                  </a:cubicBezTo>
                  <a:cubicBezTo>
                    <a:pt x="21068" y="23417"/>
                    <a:pt x="21103" y="23478"/>
                    <a:pt x="21103" y="23540"/>
                  </a:cubicBezTo>
                  <a:cubicBezTo>
                    <a:pt x="21112" y="23602"/>
                    <a:pt x="21094" y="23664"/>
                    <a:pt x="21068" y="23673"/>
                  </a:cubicBezTo>
                  <a:cubicBezTo>
                    <a:pt x="21033" y="23628"/>
                    <a:pt x="21024" y="23531"/>
                    <a:pt x="20980" y="23496"/>
                  </a:cubicBezTo>
                  <a:cubicBezTo>
                    <a:pt x="20962" y="23478"/>
                    <a:pt x="20918" y="23496"/>
                    <a:pt x="20918" y="23487"/>
                  </a:cubicBezTo>
                  <a:cubicBezTo>
                    <a:pt x="20874" y="23443"/>
                    <a:pt x="20838" y="23372"/>
                    <a:pt x="20794" y="23337"/>
                  </a:cubicBezTo>
                  <a:close/>
                  <a:moveTo>
                    <a:pt x="20777" y="24132"/>
                  </a:moveTo>
                  <a:cubicBezTo>
                    <a:pt x="20741" y="24088"/>
                    <a:pt x="20715" y="23982"/>
                    <a:pt x="20679" y="23876"/>
                  </a:cubicBezTo>
                  <a:cubicBezTo>
                    <a:pt x="20644" y="23770"/>
                    <a:pt x="20582" y="23655"/>
                    <a:pt x="20503" y="23593"/>
                  </a:cubicBezTo>
                  <a:cubicBezTo>
                    <a:pt x="20574" y="23602"/>
                    <a:pt x="20653" y="23611"/>
                    <a:pt x="20715" y="23531"/>
                  </a:cubicBezTo>
                  <a:cubicBezTo>
                    <a:pt x="20821" y="23628"/>
                    <a:pt x="20679" y="23637"/>
                    <a:pt x="20653" y="23690"/>
                  </a:cubicBezTo>
                  <a:cubicBezTo>
                    <a:pt x="20688" y="23805"/>
                    <a:pt x="20724" y="23699"/>
                    <a:pt x="20759" y="23708"/>
                  </a:cubicBezTo>
                  <a:cubicBezTo>
                    <a:pt x="20785" y="23717"/>
                    <a:pt x="20830" y="23787"/>
                    <a:pt x="20794" y="23787"/>
                  </a:cubicBezTo>
                  <a:cubicBezTo>
                    <a:pt x="20838" y="23787"/>
                    <a:pt x="20865" y="23761"/>
                    <a:pt x="20874" y="23690"/>
                  </a:cubicBezTo>
                  <a:cubicBezTo>
                    <a:pt x="20874" y="23655"/>
                    <a:pt x="20830" y="23655"/>
                    <a:pt x="20830" y="23664"/>
                  </a:cubicBezTo>
                  <a:cubicBezTo>
                    <a:pt x="20821" y="23611"/>
                    <a:pt x="20830" y="23425"/>
                    <a:pt x="20732" y="23390"/>
                  </a:cubicBezTo>
                  <a:cubicBezTo>
                    <a:pt x="20777" y="23390"/>
                    <a:pt x="20830" y="23425"/>
                    <a:pt x="20865" y="23470"/>
                  </a:cubicBezTo>
                  <a:cubicBezTo>
                    <a:pt x="20900" y="23514"/>
                    <a:pt x="20909" y="23575"/>
                    <a:pt x="20891" y="23620"/>
                  </a:cubicBezTo>
                  <a:cubicBezTo>
                    <a:pt x="20944" y="23734"/>
                    <a:pt x="20980" y="23779"/>
                    <a:pt x="21006" y="23823"/>
                  </a:cubicBezTo>
                  <a:cubicBezTo>
                    <a:pt x="21033" y="23867"/>
                    <a:pt x="21059" y="23920"/>
                    <a:pt x="21059" y="24052"/>
                  </a:cubicBezTo>
                  <a:cubicBezTo>
                    <a:pt x="20989" y="24070"/>
                    <a:pt x="20980" y="23920"/>
                    <a:pt x="20944" y="23805"/>
                  </a:cubicBezTo>
                  <a:lnTo>
                    <a:pt x="20874" y="23849"/>
                  </a:lnTo>
                  <a:cubicBezTo>
                    <a:pt x="20927" y="24008"/>
                    <a:pt x="20997" y="23982"/>
                    <a:pt x="20971" y="24185"/>
                  </a:cubicBezTo>
                  <a:cubicBezTo>
                    <a:pt x="20989" y="24238"/>
                    <a:pt x="21024" y="24202"/>
                    <a:pt x="21059" y="24194"/>
                  </a:cubicBezTo>
                  <a:cubicBezTo>
                    <a:pt x="21094" y="24317"/>
                    <a:pt x="21024" y="24308"/>
                    <a:pt x="21042" y="24397"/>
                  </a:cubicBezTo>
                  <a:cubicBezTo>
                    <a:pt x="21059" y="24520"/>
                    <a:pt x="21139" y="24458"/>
                    <a:pt x="21139" y="24653"/>
                  </a:cubicBezTo>
                  <a:cubicBezTo>
                    <a:pt x="21050" y="24670"/>
                    <a:pt x="21015" y="24547"/>
                    <a:pt x="20989" y="24414"/>
                  </a:cubicBezTo>
                  <a:cubicBezTo>
                    <a:pt x="20909" y="24273"/>
                    <a:pt x="20874" y="24317"/>
                    <a:pt x="20785" y="24308"/>
                  </a:cubicBezTo>
                  <a:cubicBezTo>
                    <a:pt x="20724" y="24167"/>
                    <a:pt x="20891" y="24255"/>
                    <a:pt x="20830" y="24114"/>
                  </a:cubicBezTo>
                  <a:cubicBezTo>
                    <a:pt x="20812" y="24061"/>
                    <a:pt x="20777" y="24088"/>
                    <a:pt x="20777" y="24132"/>
                  </a:cubicBezTo>
                  <a:close/>
                  <a:moveTo>
                    <a:pt x="21854" y="26330"/>
                  </a:moveTo>
                  <a:cubicBezTo>
                    <a:pt x="21907" y="26375"/>
                    <a:pt x="21854" y="26410"/>
                    <a:pt x="21880" y="26498"/>
                  </a:cubicBezTo>
                  <a:cubicBezTo>
                    <a:pt x="21898" y="26578"/>
                    <a:pt x="21951" y="26613"/>
                    <a:pt x="21960" y="26648"/>
                  </a:cubicBezTo>
                  <a:cubicBezTo>
                    <a:pt x="21977" y="26763"/>
                    <a:pt x="21942" y="26851"/>
                    <a:pt x="21986" y="26957"/>
                  </a:cubicBezTo>
                  <a:cubicBezTo>
                    <a:pt x="21810" y="26904"/>
                    <a:pt x="21942" y="26657"/>
                    <a:pt x="21801" y="26525"/>
                  </a:cubicBezTo>
                  <a:cubicBezTo>
                    <a:pt x="21836" y="26472"/>
                    <a:pt x="21854" y="26410"/>
                    <a:pt x="21854" y="26330"/>
                  </a:cubicBezTo>
                  <a:close/>
                  <a:moveTo>
                    <a:pt x="21607" y="25765"/>
                  </a:moveTo>
                  <a:cubicBezTo>
                    <a:pt x="21651" y="25730"/>
                    <a:pt x="21739" y="25933"/>
                    <a:pt x="21695" y="25968"/>
                  </a:cubicBezTo>
                  <a:cubicBezTo>
                    <a:pt x="21757" y="26057"/>
                    <a:pt x="21827" y="26101"/>
                    <a:pt x="21863" y="26277"/>
                  </a:cubicBezTo>
                  <a:cubicBezTo>
                    <a:pt x="21757" y="26083"/>
                    <a:pt x="21730" y="26242"/>
                    <a:pt x="21766" y="26401"/>
                  </a:cubicBezTo>
                  <a:cubicBezTo>
                    <a:pt x="21571" y="26260"/>
                    <a:pt x="21704" y="26030"/>
                    <a:pt x="21571" y="25818"/>
                  </a:cubicBezTo>
                  <a:cubicBezTo>
                    <a:pt x="21598" y="25818"/>
                    <a:pt x="21607" y="25801"/>
                    <a:pt x="21607" y="25765"/>
                  </a:cubicBezTo>
                  <a:close/>
                  <a:moveTo>
                    <a:pt x="19364" y="22737"/>
                  </a:moveTo>
                  <a:lnTo>
                    <a:pt x="19487" y="22781"/>
                  </a:lnTo>
                  <a:cubicBezTo>
                    <a:pt x="19443" y="22834"/>
                    <a:pt x="19408" y="22896"/>
                    <a:pt x="19276" y="22843"/>
                  </a:cubicBezTo>
                  <a:cubicBezTo>
                    <a:pt x="19267" y="22763"/>
                    <a:pt x="19355" y="22798"/>
                    <a:pt x="19364" y="22737"/>
                  </a:cubicBezTo>
                  <a:close/>
                  <a:moveTo>
                    <a:pt x="19284" y="23072"/>
                  </a:moveTo>
                  <a:cubicBezTo>
                    <a:pt x="19364" y="23107"/>
                    <a:pt x="19337" y="23169"/>
                    <a:pt x="19479" y="23196"/>
                  </a:cubicBezTo>
                  <a:cubicBezTo>
                    <a:pt x="19523" y="23196"/>
                    <a:pt x="19540" y="23152"/>
                    <a:pt x="19611" y="23187"/>
                  </a:cubicBezTo>
                  <a:cubicBezTo>
                    <a:pt x="19593" y="23213"/>
                    <a:pt x="19576" y="23249"/>
                    <a:pt x="19620" y="23275"/>
                  </a:cubicBezTo>
                  <a:cubicBezTo>
                    <a:pt x="19567" y="23266"/>
                    <a:pt x="19487" y="23258"/>
                    <a:pt x="19408" y="23222"/>
                  </a:cubicBezTo>
                  <a:cubicBezTo>
                    <a:pt x="19329" y="23187"/>
                    <a:pt x="19267" y="23143"/>
                    <a:pt x="19284" y="23072"/>
                  </a:cubicBezTo>
                  <a:close/>
                  <a:moveTo>
                    <a:pt x="19673" y="23258"/>
                  </a:moveTo>
                  <a:cubicBezTo>
                    <a:pt x="19761" y="23178"/>
                    <a:pt x="19849" y="23328"/>
                    <a:pt x="20035" y="23355"/>
                  </a:cubicBezTo>
                  <a:cubicBezTo>
                    <a:pt x="20026" y="23293"/>
                    <a:pt x="20097" y="23319"/>
                    <a:pt x="20176" y="23364"/>
                  </a:cubicBezTo>
                  <a:cubicBezTo>
                    <a:pt x="20264" y="23399"/>
                    <a:pt x="20362" y="23470"/>
                    <a:pt x="20450" y="23478"/>
                  </a:cubicBezTo>
                  <a:cubicBezTo>
                    <a:pt x="20415" y="23531"/>
                    <a:pt x="20362" y="23514"/>
                    <a:pt x="20291" y="23487"/>
                  </a:cubicBezTo>
                  <a:cubicBezTo>
                    <a:pt x="20229" y="23461"/>
                    <a:pt x="20150" y="23417"/>
                    <a:pt x="20097" y="23408"/>
                  </a:cubicBezTo>
                  <a:cubicBezTo>
                    <a:pt x="19920" y="23364"/>
                    <a:pt x="19735" y="23346"/>
                    <a:pt x="19673" y="23258"/>
                  </a:cubicBezTo>
                  <a:close/>
                  <a:moveTo>
                    <a:pt x="19646" y="23107"/>
                  </a:moveTo>
                  <a:cubicBezTo>
                    <a:pt x="19655" y="23090"/>
                    <a:pt x="19699" y="23107"/>
                    <a:pt x="19735" y="23116"/>
                  </a:cubicBezTo>
                  <a:cubicBezTo>
                    <a:pt x="19761" y="23072"/>
                    <a:pt x="19735" y="23046"/>
                    <a:pt x="19691" y="23010"/>
                  </a:cubicBezTo>
                  <a:cubicBezTo>
                    <a:pt x="19691" y="22975"/>
                    <a:pt x="19955" y="23063"/>
                    <a:pt x="19805" y="22966"/>
                  </a:cubicBezTo>
                  <a:cubicBezTo>
                    <a:pt x="19867" y="22887"/>
                    <a:pt x="19955" y="23046"/>
                    <a:pt x="19973" y="23055"/>
                  </a:cubicBezTo>
                  <a:cubicBezTo>
                    <a:pt x="20017" y="23081"/>
                    <a:pt x="20106" y="23090"/>
                    <a:pt x="20150" y="23116"/>
                  </a:cubicBezTo>
                  <a:cubicBezTo>
                    <a:pt x="20167" y="23125"/>
                    <a:pt x="20141" y="23160"/>
                    <a:pt x="20159" y="23178"/>
                  </a:cubicBezTo>
                  <a:cubicBezTo>
                    <a:pt x="20212" y="23213"/>
                    <a:pt x="20317" y="23213"/>
                    <a:pt x="20247" y="23258"/>
                  </a:cubicBezTo>
                  <a:cubicBezTo>
                    <a:pt x="20317" y="23293"/>
                    <a:pt x="20476" y="23328"/>
                    <a:pt x="20370" y="23372"/>
                  </a:cubicBezTo>
                  <a:cubicBezTo>
                    <a:pt x="20300" y="23293"/>
                    <a:pt x="20150" y="23258"/>
                    <a:pt x="20044" y="23187"/>
                  </a:cubicBezTo>
                  <a:cubicBezTo>
                    <a:pt x="19982" y="23152"/>
                    <a:pt x="19973" y="22993"/>
                    <a:pt x="19814" y="23055"/>
                  </a:cubicBezTo>
                  <a:cubicBezTo>
                    <a:pt x="19867" y="23125"/>
                    <a:pt x="20088" y="23169"/>
                    <a:pt x="20000" y="23258"/>
                  </a:cubicBezTo>
                  <a:cubicBezTo>
                    <a:pt x="19788" y="23213"/>
                    <a:pt x="19841" y="23107"/>
                    <a:pt x="19646" y="23107"/>
                  </a:cubicBezTo>
                  <a:close/>
                  <a:moveTo>
                    <a:pt x="21977" y="26869"/>
                  </a:moveTo>
                  <a:cubicBezTo>
                    <a:pt x="21995" y="26842"/>
                    <a:pt x="22004" y="26807"/>
                    <a:pt x="22030" y="26851"/>
                  </a:cubicBezTo>
                  <a:cubicBezTo>
                    <a:pt x="22110" y="27010"/>
                    <a:pt x="22225" y="27416"/>
                    <a:pt x="22375" y="27681"/>
                  </a:cubicBezTo>
                  <a:cubicBezTo>
                    <a:pt x="22463" y="27805"/>
                    <a:pt x="22401" y="27840"/>
                    <a:pt x="22357" y="27690"/>
                  </a:cubicBezTo>
                  <a:cubicBezTo>
                    <a:pt x="22198" y="27434"/>
                    <a:pt x="22048" y="27152"/>
                    <a:pt x="21977" y="26869"/>
                  </a:cubicBezTo>
                  <a:close/>
                  <a:moveTo>
                    <a:pt x="20070" y="22887"/>
                  </a:moveTo>
                  <a:cubicBezTo>
                    <a:pt x="20176" y="22887"/>
                    <a:pt x="20203" y="22781"/>
                    <a:pt x="20379" y="22860"/>
                  </a:cubicBezTo>
                  <a:cubicBezTo>
                    <a:pt x="20220" y="22843"/>
                    <a:pt x="20423" y="23028"/>
                    <a:pt x="20212" y="22940"/>
                  </a:cubicBezTo>
                  <a:cubicBezTo>
                    <a:pt x="20203" y="22993"/>
                    <a:pt x="20432" y="23037"/>
                    <a:pt x="20326" y="23099"/>
                  </a:cubicBezTo>
                  <a:cubicBezTo>
                    <a:pt x="20264" y="23028"/>
                    <a:pt x="20167" y="23002"/>
                    <a:pt x="20061" y="22966"/>
                  </a:cubicBezTo>
                  <a:cubicBezTo>
                    <a:pt x="19947" y="22931"/>
                    <a:pt x="19832" y="22896"/>
                    <a:pt x="19717" y="22825"/>
                  </a:cubicBezTo>
                  <a:cubicBezTo>
                    <a:pt x="19858" y="22807"/>
                    <a:pt x="19646" y="22781"/>
                    <a:pt x="19708" y="22710"/>
                  </a:cubicBezTo>
                  <a:cubicBezTo>
                    <a:pt x="19947" y="22754"/>
                    <a:pt x="19867" y="22843"/>
                    <a:pt x="20070" y="22887"/>
                  </a:cubicBezTo>
                  <a:close/>
                  <a:moveTo>
                    <a:pt x="20309" y="22692"/>
                  </a:moveTo>
                  <a:cubicBezTo>
                    <a:pt x="20238" y="22640"/>
                    <a:pt x="20335" y="22675"/>
                    <a:pt x="20441" y="22719"/>
                  </a:cubicBezTo>
                  <a:cubicBezTo>
                    <a:pt x="20547" y="22763"/>
                    <a:pt x="20671" y="22825"/>
                    <a:pt x="20697" y="22798"/>
                  </a:cubicBezTo>
                  <a:cubicBezTo>
                    <a:pt x="20803" y="22896"/>
                    <a:pt x="20918" y="22887"/>
                    <a:pt x="20997" y="23019"/>
                  </a:cubicBezTo>
                  <a:cubicBezTo>
                    <a:pt x="20830" y="22896"/>
                    <a:pt x="20521" y="22860"/>
                    <a:pt x="20432" y="22798"/>
                  </a:cubicBezTo>
                  <a:cubicBezTo>
                    <a:pt x="20627" y="22825"/>
                    <a:pt x="20503" y="22763"/>
                    <a:pt x="20309" y="22692"/>
                  </a:cubicBezTo>
                  <a:close/>
                  <a:moveTo>
                    <a:pt x="21377" y="25730"/>
                  </a:moveTo>
                  <a:cubicBezTo>
                    <a:pt x="21386" y="25818"/>
                    <a:pt x="21457" y="25818"/>
                    <a:pt x="21465" y="25845"/>
                  </a:cubicBezTo>
                  <a:cubicBezTo>
                    <a:pt x="21501" y="25951"/>
                    <a:pt x="21412" y="25915"/>
                    <a:pt x="21430" y="26039"/>
                  </a:cubicBezTo>
                  <a:cubicBezTo>
                    <a:pt x="21324" y="25960"/>
                    <a:pt x="21298" y="26083"/>
                    <a:pt x="21236" y="25907"/>
                  </a:cubicBezTo>
                  <a:cubicBezTo>
                    <a:pt x="21306" y="25854"/>
                    <a:pt x="21324" y="25960"/>
                    <a:pt x="21395" y="25907"/>
                  </a:cubicBezTo>
                  <a:cubicBezTo>
                    <a:pt x="21386" y="25792"/>
                    <a:pt x="21245" y="25686"/>
                    <a:pt x="21236" y="25809"/>
                  </a:cubicBezTo>
                  <a:cubicBezTo>
                    <a:pt x="21200" y="25809"/>
                    <a:pt x="21209" y="25774"/>
                    <a:pt x="21227" y="25765"/>
                  </a:cubicBezTo>
                  <a:lnTo>
                    <a:pt x="21200" y="25686"/>
                  </a:lnTo>
                  <a:cubicBezTo>
                    <a:pt x="21271" y="25633"/>
                    <a:pt x="21280" y="25792"/>
                    <a:pt x="21351" y="25739"/>
                  </a:cubicBezTo>
                  <a:cubicBezTo>
                    <a:pt x="21280" y="25553"/>
                    <a:pt x="21227" y="25527"/>
                    <a:pt x="21236" y="25359"/>
                  </a:cubicBezTo>
                  <a:cubicBezTo>
                    <a:pt x="21315" y="25341"/>
                    <a:pt x="21351" y="25439"/>
                    <a:pt x="21404" y="25500"/>
                  </a:cubicBezTo>
                  <a:cubicBezTo>
                    <a:pt x="21439" y="25642"/>
                    <a:pt x="21368" y="25633"/>
                    <a:pt x="21377" y="25730"/>
                  </a:cubicBezTo>
                  <a:close/>
                  <a:moveTo>
                    <a:pt x="24123" y="29977"/>
                  </a:moveTo>
                  <a:cubicBezTo>
                    <a:pt x="24105" y="29933"/>
                    <a:pt x="24167" y="29977"/>
                    <a:pt x="24256" y="30048"/>
                  </a:cubicBezTo>
                  <a:cubicBezTo>
                    <a:pt x="24344" y="30109"/>
                    <a:pt x="24450" y="30198"/>
                    <a:pt x="24512" y="30224"/>
                  </a:cubicBezTo>
                  <a:cubicBezTo>
                    <a:pt x="24441" y="30260"/>
                    <a:pt x="24388" y="30215"/>
                    <a:pt x="24326" y="30154"/>
                  </a:cubicBezTo>
                  <a:cubicBezTo>
                    <a:pt x="24264" y="30101"/>
                    <a:pt x="24194" y="30021"/>
                    <a:pt x="24123" y="29977"/>
                  </a:cubicBezTo>
                  <a:close/>
                  <a:moveTo>
                    <a:pt x="22560" y="29085"/>
                  </a:moveTo>
                  <a:cubicBezTo>
                    <a:pt x="22560" y="29174"/>
                    <a:pt x="22622" y="29279"/>
                    <a:pt x="22737" y="29412"/>
                  </a:cubicBezTo>
                  <a:cubicBezTo>
                    <a:pt x="22657" y="29447"/>
                    <a:pt x="22472" y="29209"/>
                    <a:pt x="22525" y="29165"/>
                  </a:cubicBezTo>
                  <a:cubicBezTo>
                    <a:pt x="22463" y="29191"/>
                    <a:pt x="22384" y="29041"/>
                    <a:pt x="22322" y="29023"/>
                  </a:cubicBezTo>
                  <a:cubicBezTo>
                    <a:pt x="22331" y="29103"/>
                    <a:pt x="22401" y="29200"/>
                    <a:pt x="22472" y="29271"/>
                  </a:cubicBezTo>
                  <a:cubicBezTo>
                    <a:pt x="22543" y="29341"/>
                    <a:pt x="22622" y="29403"/>
                    <a:pt x="22649" y="29421"/>
                  </a:cubicBezTo>
                  <a:cubicBezTo>
                    <a:pt x="22640" y="29412"/>
                    <a:pt x="22613" y="29456"/>
                    <a:pt x="22604" y="29456"/>
                  </a:cubicBezTo>
                  <a:cubicBezTo>
                    <a:pt x="22675" y="29518"/>
                    <a:pt x="22737" y="29527"/>
                    <a:pt x="22799" y="29536"/>
                  </a:cubicBezTo>
                  <a:cubicBezTo>
                    <a:pt x="22852" y="29597"/>
                    <a:pt x="22869" y="29642"/>
                    <a:pt x="22852" y="29677"/>
                  </a:cubicBezTo>
                  <a:cubicBezTo>
                    <a:pt x="22896" y="29712"/>
                    <a:pt x="22949" y="29756"/>
                    <a:pt x="22993" y="29800"/>
                  </a:cubicBezTo>
                  <a:cubicBezTo>
                    <a:pt x="23037" y="29836"/>
                    <a:pt x="23072" y="29871"/>
                    <a:pt x="23099" y="29898"/>
                  </a:cubicBezTo>
                  <a:cubicBezTo>
                    <a:pt x="23249" y="30004"/>
                    <a:pt x="23011" y="29986"/>
                    <a:pt x="23170" y="30092"/>
                  </a:cubicBezTo>
                  <a:cubicBezTo>
                    <a:pt x="23222" y="30127"/>
                    <a:pt x="23205" y="30057"/>
                    <a:pt x="23170" y="30021"/>
                  </a:cubicBezTo>
                  <a:cubicBezTo>
                    <a:pt x="23240" y="30004"/>
                    <a:pt x="23373" y="30198"/>
                    <a:pt x="23470" y="30260"/>
                  </a:cubicBezTo>
                  <a:cubicBezTo>
                    <a:pt x="23399" y="30251"/>
                    <a:pt x="23311" y="30162"/>
                    <a:pt x="23240" y="30154"/>
                  </a:cubicBezTo>
                  <a:cubicBezTo>
                    <a:pt x="23231" y="30180"/>
                    <a:pt x="23258" y="30207"/>
                    <a:pt x="23231" y="30224"/>
                  </a:cubicBezTo>
                  <a:cubicBezTo>
                    <a:pt x="23320" y="30286"/>
                    <a:pt x="23390" y="30286"/>
                    <a:pt x="23470" y="30330"/>
                  </a:cubicBezTo>
                  <a:cubicBezTo>
                    <a:pt x="23364" y="30366"/>
                    <a:pt x="23699" y="30613"/>
                    <a:pt x="23788" y="30683"/>
                  </a:cubicBezTo>
                  <a:cubicBezTo>
                    <a:pt x="23690" y="30657"/>
                    <a:pt x="23611" y="30630"/>
                    <a:pt x="23505" y="30569"/>
                  </a:cubicBezTo>
                  <a:cubicBezTo>
                    <a:pt x="23496" y="30604"/>
                    <a:pt x="23585" y="30657"/>
                    <a:pt x="23646" y="30710"/>
                  </a:cubicBezTo>
                  <a:cubicBezTo>
                    <a:pt x="23558" y="30692"/>
                    <a:pt x="23399" y="30604"/>
                    <a:pt x="23240" y="30480"/>
                  </a:cubicBezTo>
                  <a:cubicBezTo>
                    <a:pt x="23161" y="30419"/>
                    <a:pt x="23072" y="30357"/>
                    <a:pt x="23002" y="30286"/>
                  </a:cubicBezTo>
                  <a:cubicBezTo>
                    <a:pt x="22922" y="30215"/>
                    <a:pt x="22860" y="30154"/>
                    <a:pt x="22807" y="30101"/>
                  </a:cubicBezTo>
                  <a:cubicBezTo>
                    <a:pt x="22746" y="30039"/>
                    <a:pt x="22755" y="30021"/>
                    <a:pt x="22781" y="29995"/>
                  </a:cubicBezTo>
                  <a:cubicBezTo>
                    <a:pt x="22737" y="29959"/>
                    <a:pt x="22719" y="29995"/>
                    <a:pt x="22675" y="29951"/>
                  </a:cubicBezTo>
                  <a:cubicBezTo>
                    <a:pt x="22596" y="29880"/>
                    <a:pt x="22666" y="29853"/>
                    <a:pt x="22649" y="29845"/>
                  </a:cubicBezTo>
                  <a:cubicBezTo>
                    <a:pt x="22613" y="29800"/>
                    <a:pt x="22560" y="29809"/>
                    <a:pt x="22507" y="29765"/>
                  </a:cubicBezTo>
                  <a:cubicBezTo>
                    <a:pt x="22437" y="29686"/>
                    <a:pt x="22401" y="29536"/>
                    <a:pt x="22313" y="29430"/>
                  </a:cubicBezTo>
                  <a:cubicBezTo>
                    <a:pt x="22189" y="29253"/>
                    <a:pt x="22048" y="29112"/>
                    <a:pt x="21942" y="28917"/>
                  </a:cubicBezTo>
                  <a:cubicBezTo>
                    <a:pt x="21898" y="28838"/>
                    <a:pt x="21863" y="28750"/>
                    <a:pt x="21836" y="28661"/>
                  </a:cubicBezTo>
                  <a:cubicBezTo>
                    <a:pt x="21801" y="28573"/>
                    <a:pt x="21766" y="28485"/>
                    <a:pt x="21730" y="28388"/>
                  </a:cubicBezTo>
                  <a:cubicBezTo>
                    <a:pt x="21695" y="28317"/>
                    <a:pt x="21651" y="28291"/>
                    <a:pt x="21642" y="28273"/>
                  </a:cubicBezTo>
                  <a:cubicBezTo>
                    <a:pt x="21492" y="27999"/>
                    <a:pt x="21457" y="27681"/>
                    <a:pt x="21271" y="27461"/>
                  </a:cubicBezTo>
                  <a:cubicBezTo>
                    <a:pt x="21280" y="27416"/>
                    <a:pt x="21280" y="27372"/>
                    <a:pt x="21271" y="27310"/>
                  </a:cubicBezTo>
                  <a:cubicBezTo>
                    <a:pt x="21342" y="27328"/>
                    <a:pt x="21377" y="27584"/>
                    <a:pt x="21457" y="27487"/>
                  </a:cubicBezTo>
                  <a:cubicBezTo>
                    <a:pt x="21368" y="27381"/>
                    <a:pt x="21289" y="27266"/>
                    <a:pt x="21200" y="27187"/>
                  </a:cubicBezTo>
                  <a:cubicBezTo>
                    <a:pt x="21200" y="27072"/>
                    <a:pt x="21156" y="26922"/>
                    <a:pt x="21094" y="26772"/>
                  </a:cubicBezTo>
                  <a:cubicBezTo>
                    <a:pt x="21050" y="26613"/>
                    <a:pt x="20980" y="26445"/>
                    <a:pt x="20962" y="26295"/>
                  </a:cubicBezTo>
                  <a:cubicBezTo>
                    <a:pt x="20944" y="26189"/>
                    <a:pt x="20980" y="26189"/>
                    <a:pt x="20989" y="26101"/>
                  </a:cubicBezTo>
                  <a:cubicBezTo>
                    <a:pt x="20989" y="25986"/>
                    <a:pt x="20927" y="25836"/>
                    <a:pt x="20989" y="25774"/>
                  </a:cubicBezTo>
                  <a:cubicBezTo>
                    <a:pt x="21112" y="25783"/>
                    <a:pt x="21077" y="26021"/>
                    <a:pt x="21103" y="26118"/>
                  </a:cubicBezTo>
                  <a:cubicBezTo>
                    <a:pt x="21139" y="26251"/>
                    <a:pt x="21192" y="26410"/>
                    <a:pt x="21218" y="26507"/>
                  </a:cubicBezTo>
                  <a:cubicBezTo>
                    <a:pt x="21227" y="26560"/>
                    <a:pt x="21271" y="26586"/>
                    <a:pt x="21271" y="26586"/>
                  </a:cubicBezTo>
                  <a:cubicBezTo>
                    <a:pt x="21280" y="26622"/>
                    <a:pt x="21253" y="26719"/>
                    <a:pt x="21262" y="26737"/>
                  </a:cubicBezTo>
                  <a:cubicBezTo>
                    <a:pt x="21280" y="26790"/>
                    <a:pt x="21342" y="26878"/>
                    <a:pt x="21359" y="26940"/>
                  </a:cubicBezTo>
                  <a:cubicBezTo>
                    <a:pt x="21404" y="27099"/>
                    <a:pt x="21404" y="27152"/>
                    <a:pt x="21509" y="27275"/>
                  </a:cubicBezTo>
                  <a:cubicBezTo>
                    <a:pt x="21448" y="27310"/>
                    <a:pt x="21359" y="27134"/>
                    <a:pt x="21386" y="27319"/>
                  </a:cubicBezTo>
                  <a:cubicBezTo>
                    <a:pt x="21421" y="27381"/>
                    <a:pt x="21412" y="27293"/>
                    <a:pt x="21465" y="27293"/>
                  </a:cubicBezTo>
                  <a:cubicBezTo>
                    <a:pt x="21527" y="27372"/>
                    <a:pt x="21589" y="27514"/>
                    <a:pt x="21668" y="27505"/>
                  </a:cubicBezTo>
                  <a:cubicBezTo>
                    <a:pt x="21766" y="27849"/>
                    <a:pt x="21898" y="28043"/>
                    <a:pt x="21969" y="28317"/>
                  </a:cubicBezTo>
                  <a:cubicBezTo>
                    <a:pt x="22075" y="28467"/>
                    <a:pt x="22181" y="28555"/>
                    <a:pt x="22287" y="28564"/>
                  </a:cubicBezTo>
                  <a:cubicBezTo>
                    <a:pt x="22331" y="28670"/>
                    <a:pt x="22384" y="28785"/>
                    <a:pt x="22481" y="28917"/>
                  </a:cubicBezTo>
                  <a:lnTo>
                    <a:pt x="22392" y="28979"/>
                  </a:lnTo>
                  <a:cubicBezTo>
                    <a:pt x="22454" y="29085"/>
                    <a:pt x="22507" y="29138"/>
                    <a:pt x="22560" y="29085"/>
                  </a:cubicBezTo>
                  <a:close/>
                  <a:moveTo>
                    <a:pt x="21686" y="27699"/>
                  </a:moveTo>
                  <a:cubicBezTo>
                    <a:pt x="21660" y="27717"/>
                    <a:pt x="21668" y="27752"/>
                    <a:pt x="21677" y="27796"/>
                  </a:cubicBezTo>
                  <a:cubicBezTo>
                    <a:pt x="21783" y="27752"/>
                    <a:pt x="21668" y="27664"/>
                    <a:pt x="21615" y="27531"/>
                  </a:cubicBezTo>
                  <a:cubicBezTo>
                    <a:pt x="21589" y="27584"/>
                    <a:pt x="21501" y="27593"/>
                    <a:pt x="21501" y="27672"/>
                  </a:cubicBezTo>
                  <a:cubicBezTo>
                    <a:pt x="21598" y="27743"/>
                    <a:pt x="21589" y="27575"/>
                    <a:pt x="21686" y="27699"/>
                  </a:cubicBezTo>
                  <a:close/>
                  <a:moveTo>
                    <a:pt x="21774" y="28008"/>
                  </a:moveTo>
                  <a:cubicBezTo>
                    <a:pt x="21721" y="27876"/>
                    <a:pt x="21660" y="27929"/>
                    <a:pt x="21598" y="27831"/>
                  </a:cubicBezTo>
                  <a:cubicBezTo>
                    <a:pt x="21624" y="27823"/>
                    <a:pt x="21598" y="27743"/>
                    <a:pt x="21562" y="27743"/>
                  </a:cubicBezTo>
                  <a:cubicBezTo>
                    <a:pt x="21660" y="27893"/>
                    <a:pt x="21501" y="27849"/>
                    <a:pt x="21589" y="27990"/>
                  </a:cubicBezTo>
                  <a:cubicBezTo>
                    <a:pt x="21660" y="27902"/>
                    <a:pt x="21704" y="28061"/>
                    <a:pt x="21774" y="28008"/>
                  </a:cubicBezTo>
                  <a:close/>
                  <a:moveTo>
                    <a:pt x="21872" y="28317"/>
                  </a:moveTo>
                  <a:cubicBezTo>
                    <a:pt x="21925" y="28264"/>
                    <a:pt x="21863" y="28132"/>
                    <a:pt x="21836" y="28026"/>
                  </a:cubicBezTo>
                  <a:cubicBezTo>
                    <a:pt x="21757" y="28026"/>
                    <a:pt x="21810" y="28114"/>
                    <a:pt x="21739" y="28123"/>
                  </a:cubicBezTo>
                  <a:cubicBezTo>
                    <a:pt x="21783" y="28229"/>
                    <a:pt x="21827" y="28193"/>
                    <a:pt x="21872" y="28317"/>
                  </a:cubicBezTo>
                  <a:close/>
                  <a:moveTo>
                    <a:pt x="22913" y="30065"/>
                  </a:moveTo>
                  <a:cubicBezTo>
                    <a:pt x="22940" y="30092"/>
                    <a:pt x="22940" y="30118"/>
                    <a:pt x="22913" y="30136"/>
                  </a:cubicBezTo>
                  <a:cubicBezTo>
                    <a:pt x="23011" y="30207"/>
                    <a:pt x="23108" y="30295"/>
                    <a:pt x="23161" y="30233"/>
                  </a:cubicBezTo>
                  <a:cubicBezTo>
                    <a:pt x="23064" y="30127"/>
                    <a:pt x="22984" y="30065"/>
                    <a:pt x="22913" y="30065"/>
                  </a:cubicBezTo>
                  <a:close/>
                  <a:moveTo>
                    <a:pt x="22110" y="28882"/>
                  </a:moveTo>
                  <a:cubicBezTo>
                    <a:pt x="21995" y="28767"/>
                    <a:pt x="21925" y="28449"/>
                    <a:pt x="21916" y="28555"/>
                  </a:cubicBezTo>
                  <a:cubicBezTo>
                    <a:pt x="21916" y="28591"/>
                    <a:pt x="21960" y="28706"/>
                    <a:pt x="22013" y="28794"/>
                  </a:cubicBezTo>
                  <a:cubicBezTo>
                    <a:pt x="22066" y="28873"/>
                    <a:pt x="22110" y="28944"/>
                    <a:pt x="22110" y="28882"/>
                  </a:cubicBezTo>
                  <a:close/>
                  <a:moveTo>
                    <a:pt x="22340" y="28900"/>
                  </a:moveTo>
                  <a:cubicBezTo>
                    <a:pt x="22392" y="28847"/>
                    <a:pt x="22340" y="28750"/>
                    <a:pt x="22251" y="28661"/>
                  </a:cubicBezTo>
                  <a:cubicBezTo>
                    <a:pt x="22163" y="28582"/>
                    <a:pt x="22057" y="28502"/>
                    <a:pt x="22004" y="28511"/>
                  </a:cubicBezTo>
                  <a:cubicBezTo>
                    <a:pt x="22110" y="28759"/>
                    <a:pt x="22225" y="28635"/>
                    <a:pt x="22340" y="28900"/>
                  </a:cubicBezTo>
                  <a:close/>
                  <a:moveTo>
                    <a:pt x="11859" y="16591"/>
                  </a:moveTo>
                  <a:cubicBezTo>
                    <a:pt x="11841" y="16741"/>
                    <a:pt x="11964" y="16644"/>
                    <a:pt x="11938" y="16812"/>
                  </a:cubicBezTo>
                  <a:cubicBezTo>
                    <a:pt x="11859" y="16794"/>
                    <a:pt x="11876" y="16626"/>
                    <a:pt x="11753" y="16671"/>
                  </a:cubicBezTo>
                  <a:cubicBezTo>
                    <a:pt x="11761" y="16600"/>
                    <a:pt x="11806" y="16573"/>
                    <a:pt x="11859" y="16591"/>
                  </a:cubicBezTo>
                  <a:close/>
                  <a:moveTo>
                    <a:pt x="27920" y="31204"/>
                  </a:moveTo>
                  <a:cubicBezTo>
                    <a:pt x="27885" y="31319"/>
                    <a:pt x="27699" y="31249"/>
                    <a:pt x="27531" y="31302"/>
                  </a:cubicBezTo>
                  <a:cubicBezTo>
                    <a:pt x="27470" y="31284"/>
                    <a:pt x="27549" y="31275"/>
                    <a:pt x="27646" y="31257"/>
                  </a:cubicBezTo>
                  <a:cubicBezTo>
                    <a:pt x="27743" y="31240"/>
                    <a:pt x="27867" y="31222"/>
                    <a:pt x="27920" y="31204"/>
                  </a:cubicBezTo>
                  <a:close/>
                  <a:moveTo>
                    <a:pt x="21766" y="27037"/>
                  </a:moveTo>
                  <a:cubicBezTo>
                    <a:pt x="21854" y="27187"/>
                    <a:pt x="21721" y="27143"/>
                    <a:pt x="21792" y="27266"/>
                  </a:cubicBezTo>
                  <a:cubicBezTo>
                    <a:pt x="21686" y="27240"/>
                    <a:pt x="21748" y="27046"/>
                    <a:pt x="21668" y="27028"/>
                  </a:cubicBezTo>
                  <a:cubicBezTo>
                    <a:pt x="21642" y="26878"/>
                    <a:pt x="21721" y="27143"/>
                    <a:pt x="21766" y="27037"/>
                  </a:cubicBezTo>
                  <a:close/>
                  <a:moveTo>
                    <a:pt x="21651" y="27416"/>
                  </a:moveTo>
                  <a:cubicBezTo>
                    <a:pt x="21607" y="27461"/>
                    <a:pt x="21580" y="27346"/>
                    <a:pt x="21545" y="27363"/>
                  </a:cubicBezTo>
                  <a:cubicBezTo>
                    <a:pt x="21527" y="27231"/>
                    <a:pt x="21501" y="27178"/>
                    <a:pt x="21430" y="27063"/>
                  </a:cubicBezTo>
                  <a:cubicBezTo>
                    <a:pt x="21571" y="27081"/>
                    <a:pt x="21545" y="27240"/>
                    <a:pt x="21651" y="27416"/>
                  </a:cubicBezTo>
                  <a:close/>
                  <a:moveTo>
                    <a:pt x="22569" y="28061"/>
                  </a:moveTo>
                  <a:lnTo>
                    <a:pt x="22657" y="28202"/>
                  </a:lnTo>
                  <a:cubicBezTo>
                    <a:pt x="22622" y="28193"/>
                    <a:pt x="22596" y="28185"/>
                    <a:pt x="22569" y="28202"/>
                  </a:cubicBezTo>
                  <a:lnTo>
                    <a:pt x="22604" y="28282"/>
                  </a:lnTo>
                  <a:cubicBezTo>
                    <a:pt x="22640" y="28326"/>
                    <a:pt x="22675" y="28291"/>
                    <a:pt x="22657" y="28255"/>
                  </a:cubicBezTo>
                  <a:cubicBezTo>
                    <a:pt x="22746" y="28255"/>
                    <a:pt x="22719" y="28405"/>
                    <a:pt x="22737" y="28449"/>
                  </a:cubicBezTo>
                  <a:cubicBezTo>
                    <a:pt x="22781" y="28432"/>
                    <a:pt x="22763" y="28379"/>
                    <a:pt x="22807" y="28352"/>
                  </a:cubicBezTo>
                  <a:cubicBezTo>
                    <a:pt x="22790" y="28485"/>
                    <a:pt x="22869" y="28582"/>
                    <a:pt x="22993" y="28732"/>
                  </a:cubicBezTo>
                  <a:cubicBezTo>
                    <a:pt x="22940" y="28759"/>
                    <a:pt x="22869" y="28582"/>
                    <a:pt x="22807" y="28653"/>
                  </a:cubicBezTo>
                  <a:cubicBezTo>
                    <a:pt x="22790" y="28635"/>
                    <a:pt x="22790" y="28520"/>
                    <a:pt x="22790" y="28520"/>
                  </a:cubicBezTo>
                  <a:cubicBezTo>
                    <a:pt x="22772" y="28502"/>
                    <a:pt x="22719" y="28511"/>
                    <a:pt x="22719" y="28511"/>
                  </a:cubicBezTo>
                  <a:cubicBezTo>
                    <a:pt x="22666" y="28432"/>
                    <a:pt x="22640" y="28344"/>
                    <a:pt x="22516" y="28176"/>
                  </a:cubicBezTo>
                  <a:cubicBezTo>
                    <a:pt x="22569" y="28158"/>
                    <a:pt x="22490" y="28061"/>
                    <a:pt x="22569" y="28061"/>
                  </a:cubicBezTo>
                  <a:close/>
                  <a:moveTo>
                    <a:pt x="17404" y="2790"/>
                  </a:moveTo>
                  <a:cubicBezTo>
                    <a:pt x="17412" y="2870"/>
                    <a:pt x="17245" y="2879"/>
                    <a:pt x="17183" y="2843"/>
                  </a:cubicBezTo>
                  <a:cubicBezTo>
                    <a:pt x="17192" y="2781"/>
                    <a:pt x="17298" y="2781"/>
                    <a:pt x="17404" y="2790"/>
                  </a:cubicBezTo>
                  <a:close/>
                  <a:moveTo>
                    <a:pt x="22216" y="27893"/>
                  </a:moveTo>
                  <a:cubicBezTo>
                    <a:pt x="22304" y="28052"/>
                    <a:pt x="22269" y="28229"/>
                    <a:pt x="22428" y="28229"/>
                  </a:cubicBezTo>
                  <a:cubicBezTo>
                    <a:pt x="22534" y="28361"/>
                    <a:pt x="22428" y="28370"/>
                    <a:pt x="22516" y="28485"/>
                  </a:cubicBezTo>
                  <a:cubicBezTo>
                    <a:pt x="22587" y="28635"/>
                    <a:pt x="22710" y="28626"/>
                    <a:pt x="22719" y="28767"/>
                  </a:cubicBezTo>
                  <a:cubicBezTo>
                    <a:pt x="22657" y="28759"/>
                    <a:pt x="22569" y="28653"/>
                    <a:pt x="22463" y="28511"/>
                  </a:cubicBezTo>
                  <a:cubicBezTo>
                    <a:pt x="22401" y="28414"/>
                    <a:pt x="22322" y="28291"/>
                    <a:pt x="22260" y="28167"/>
                  </a:cubicBezTo>
                  <a:cubicBezTo>
                    <a:pt x="22207" y="28052"/>
                    <a:pt x="22172" y="27937"/>
                    <a:pt x="22216" y="27893"/>
                  </a:cubicBezTo>
                  <a:close/>
                  <a:moveTo>
                    <a:pt x="22154" y="27831"/>
                  </a:moveTo>
                  <a:cubicBezTo>
                    <a:pt x="21951" y="27884"/>
                    <a:pt x="21977" y="27496"/>
                    <a:pt x="21827" y="27346"/>
                  </a:cubicBezTo>
                  <a:cubicBezTo>
                    <a:pt x="21951" y="27355"/>
                    <a:pt x="21863" y="27355"/>
                    <a:pt x="21863" y="27240"/>
                  </a:cubicBezTo>
                  <a:cubicBezTo>
                    <a:pt x="21951" y="27284"/>
                    <a:pt x="21977" y="27390"/>
                    <a:pt x="22004" y="27505"/>
                  </a:cubicBezTo>
                  <a:cubicBezTo>
                    <a:pt x="22030" y="27620"/>
                    <a:pt x="22066" y="27743"/>
                    <a:pt x="22154" y="27831"/>
                  </a:cubicBezTo>
                  <a:close/>
                  <a:moveTo>
                    <a:pt x="22101" y="28246"/>
                  </a:moveTo>
                  <a:cubicBezTo>
                    <a:pt x="22145" y="28326"/>
                    <a:pt x="22181" y="28317"/>
                    <a:pt x="22216" y="28397"/>
                  </a:cubicBezTo>
                  <a:cubicBezTo>
                    <a:pt x="22163" y="28502"/>
                    <a:pt x="22110" y="28229"/>
                    <a:pt x="22057" y="28273"/>
                  </a:cubicBezTo>
                  <a:cubicBezTo>
                    <a:pt x="22022" y="28176"/>
                    <a:pt x="21986" y="28079"/>
                    <a:pt x="21942" y="27973"/>
                  </a:cubicBezTo>
                  <a:cubicBezTo>
                    <a:pt x="21907" y="27867"/>
                    <a:pt x="21872" y="27761"/>
                    <a:pt x="21810" y="27646"/>
                  </a:cubicBezTo>
                  <a:cubicBezTo>
                    <a:pt x="21827" y="27593"/>
                    <a:pt x="21880" y="27717"/>
                    <a:pt x="21942" y="27867"/>
                  </a:cubicBezTo>
                  <a:cubicBezTo>
                    <a:pt x="22004" y="28017"/>
                    <a:pt x="22075" y="28193"/>
                    <a:pt x="22101" y="28246"/>
                  </a:cubicBezTo>
                  <a:close/>
                  <a:moveTo>
                    <a:pt x="27328" y="29324"/>
                  </a:moveTo>
                  <a:cubicBezTo>
                    <a:pt x="27311" y="29385"/>
                    <a:pt x="27302" y="29456"/>
                    <a:pt x="27284" y="29518"/>
                  </a:cubicBezTo>
                  <a:cubicBezTo>
                    <a:pt x="27267" y="29589"/>
                    <a:pt x="27240" y="29642"/>
                    <a:pt x="27187" y="29686"/>
                  </a:cubicBezTo>
                  <a:cubicBezTo>
                    <a:pt x="27178" y="29694"/>
                    <a:pt x="27152" y="29703"/>
                    <a:pt x="27134" y="29703"/>
                  </a:cubicBezTo>
                  <a:cubicBezTo>
                    <a:pt x="27108" y="29712"/>
                    <a:pt x="27081" y="29712"/>
                    <a:pt x="27055" y="29721"/>
                  </a:cubicBezTo>
                  <a:cubicBezTo>
                    <a:pt x="27019" y="29739"/>
                    <a:pt x="26913" y="29827"/>
                    <a:pt x="26807" y="29765"/>
                  </a:cubicBezTo>
                  <a:cubicBezTo>
                    <a:pt x="26754" y="29783"/>
                    <a:pt x="26719" y="29827"/>
                    <a:pt x="26666" y="29836"/>
                  </a:cubicBezTo>
                  <a:cubicBezTo>
                    <a:pt x="26251" y="29756"/>
                    <a:pt x="25951" y="29730"/>
                    <a:pt x="25695" y="29553"/>
                  </a:cubicBezTo>
                  <a:cubicBezTo>
                    <a:pt x="25730" y="29544"/>
                    <a:pt x="25765" y="29544"/>
                    <a:pt x="25810" y="29544"/>
                  </a:cubicBezTo>
                  <a:cubicBezTo>
                    <a:pt x="25818" y="29465"/>
                    <a:pt x="25748" y="29483"/>
                    <a:pt x="25677" y="29456"/>
                  </a:cubicBezTo>
                  <a:cubicBezTo>
                    <a:pt x="25686" y="29412"/>
                    <a:pt x="25651" y="29368"/>
                    <a:pt x="25624" y="29324"/>
                  </a:cubicBezTo>
                  <a:cubicBezTo>
                    <a:pt x="25589" y="29279"/>
                    <a:pt x="25545" y="29244"/>
                    <a:pt x="25501" y="29244"/>
                  </a:cubicBezTo>
                  <a:cubicBezTo>
                    <a:pt x="25545" y="29359"/>
                    <a:pt x="25589" y="29474"/>
                    <a:pt x="25677" y="29518"/>
                  </a:cubicBezTo>
                  <a:cubicBezTo>
                    <a:pt x="25536" y="29527"/>
                    <a:pt x="25483" y="29394"/>
                    <a:pt x="25324" y="29359"/>
                  </a:cubicBezTo>
                  <a:cubicBezTo>
                    <a:pt x="25421" y="29315"/>
                    <a:pt x="25297" y="29235"/>
                    <a:pt x="25439" y="29306"/>
                  </a:cubicBezTo>
                  <a:cubicBezTo>
                    <a:pt x="25412" y="29253"/>
                    <a:pt x="25333" y="29174"/>
                    <a:pt x="25289" y="29182"/>
                  </a:cubicBezTo>
                  <a:cubicBezTo>
                    <a:pt x="25253" y="29253"/>
                    <a:pt x="25359" y="29306"/>
                    <a:pt x="25271" y="29385"/>
                  </a:cubicBezTo>
                  <a:lnTo>
                    <a:pt x="25130" y="29297"/>
                  </a:lnTo>
                  <a:cubicBezTo>
                    <a:pt x="25236" y="29341"/>
                    <a:pt x="25245" y="29297"/>
                    <a:pt x="25227" y="29253"/>
                  </a:cubicBezTo>
                  <a:cubicBezTo>
                    <a:pt x="25209" y="29227"/>
                    <a:pt x="25192" y="29200"/>
                    <a:pt x="25165" y="29174"/>
                  </a:cubicBezTo>
                  <a:cubicBezTo>
                    <a:pt x="25139" y="29156"/>
                    <a:pt x="25112" y="29138"/>
                    <a:pt x="25086" y="29138"/>
                  </a:cubicBezTo>
                  <a:cubicBezTo>
                    <a:pt x="25059" y="29174"/>
                    <a:pt x="25139" y="29191"/>
                    <a:pt x="25147" y="29218"/>
                  </a:cubicBezTo>
                  <a:cubicBezTo>
                    <a:pt x="25183" y="29306"/>
                    <a:pt x="24997" y="29121"/>
                    <a:pt x="24900" y="29112"/>
                  </a:cubicBezTo>
                  <a:cubicBezTo>
                    <a:pt x="24900" y="29076"/>
                    <a:pt x="24865" y="29041"/>
                    <a:pt x="24900" y="29006"/>
                  </a:cubicBezTo>
                  <a:cubicBezTo>
                    <a:pt x="24838" y="28997"/>
                    <a:pt x="24803" y="28953"/>
                    <a:pt x="24768" y="28891"/>
                  </a:cubicBezTo>
                  <a:cubicBezTo>
                    <a:pt x="24732" y="28838"/>
                    <a:pt x="24715" y="28759"/>
                    <a:pt x="24679" y="28714"/>
                  </a:cubicBezTo>
                  <a:cubicBezTo>
                    <a:pt x="24830" y="28803"/>
                    <a:pt x="24997" y="28909"/>
                    <a:pt x="25103" y="28794"/>
                  </a:cubicBezTo>
                  <a:cubicBezTo>
                    <a:pt x="25130" y="28820"/>
                    <a:pt x="25094" y="28856"/>
                    <a:pt x="25121" y="28873"/>
                  </a:cubicBezTo>
                  <a:cubicBezTo>
                    <a:pt x="25209" y="28917"/>
                    <a:pt x="25130" y="28812"/>
                    <a:pt x="25183" y="28794"/>
                  </a:cubicBezTo>
                  <a:cubicBezTo>
                    <a:pt x="25271" y="28873"/>
                    <a:pt x="25315" y="28856"/>
                    <a:pt x="25395" y="28909"/>
                  </a:cubicBezTo>
                  <a:cubicBezTo>
                    <a:pt x="25377" y="28988"/>
                    <a:pt x="25315" y="28909"/>
                    <a:pt x="25271" y="28882"/>
                  </a:cubicBezTo>
                  <a:cubicBezTo>
                    <a:pt x="25218" y="28926"/>
                    <a:pt x="25253" y="28970"/>
                    <a:pt x="25315" y="28997"/>
                  </a:cubicBezTo>
                  <a:cubicBezTo>
                    <a:pt x="25368" y="29023"/>
                    <a:pt x="25439" y="29032"/>
                    <a:pt x="25465" y="29015"/>
                  </a:cubicBezTo>
                  <a:cubicBezTo>
                    <a:pt x="25554" y="29059"/>
                    <a:pt x="25483" y="29121"/>
                    <a:pt x="25598" y="29147"/>
                  </a:cubicBezTo>
                  <a:cubicBezTo>
                    <a:pt x="25633" y="29138"/>
                    <a:pt x="25677" y="29129"/>
                    <a:pt x="25712" y="29121"/>
                  </a:cubicBezTo>
                  <a:cubicBezTo>
                    <a:pt x="25739" y="29068"/>
                    <a:pt x="25633" y="29076"/>
                    <a:pt x="25633" y="29076"/>
                  </a:cubicBezTo>
                  <a:cubicBezTo>
                    <a:pt x="25607" y="29059"/>
                    <a:pt x="25615" y="29015"/>
                    <a:pt x="25589" y="28988"/>
                  </a:cubicBezTo>
                  <a:cubicBezTo>
                    <a:pt x="25545" y="28970"/>
                    <a:pt x="25448" y="28962"/>
                    <a:pt x="25386" y="28873"/>
                  </a:cubicBezTo>
                  <a:cubicBezTo>
                    <a:pt x="25615" y="28988"/>
                    <a:pt x="25863" y="29085"/>
                    <a:pt x="26101" y="29147"/>
                  </a:cubicBezTo>
                  <a:cubicBezTo>
                    <a:pt x="26030" y="29244"/>
                    <a:pt x="26004" y="29315"/>
                    <a:pt x="26004" y="29394"/>
                  </a:cubicBezTo>
                  <a:cubicBezTo>
                    <a:pt x="26075" y="29447"/>
                    <a:pt x="26092" y="29385"/>
                    <a:pt x="26172" y="29430"/>
                  </a:cubicBezTo>
                  <a:cubicBezTo>
                    <a:pt x="26251" y="29430"/>
                    <a:pt x="26119" y="29359"/>
                    <a:pt x="26189" y="29297"/>
                  </a:cubicBezTo>
                  <a:lnTo>
                    <a:pt x="26313" y="29332"/>
                  </a:lnTo>
                  <a:cubicBezTo>
                    <a:pt x="26339" y="29218"/>
                    <a:pt x="26269" y="29218"/>
                    <a:pt x="26163" y="29200"/>
                  </a:cubicBezTo>
                  <a:cubicBezTo>
                    <a:pt x="26207" y="29165"/>
                    <a:pt x="26278" y="29165"/>
                    <a:pt x="26348" y="29182"/>
                  </a:cubicBezTo>
                  <a:cubicBezTo>
                    <a:pt x="26419" y="29200"/>
                    <a:pt x="26498" y="29209"/>
                    <a:pt x="26560" y="29200"/>
                  </a:cubicBezTo>
                  <a:cubicBezTo>
                    <a:pt x="26542" y="29218"/>
                    <a:pt x="26525" y="29244"/>
                    <a:pt x="26516" y="29279"/>
                  </a:cubicBezTo>
                  <a:cubicBezTo>
                    <a:pt x="26578" y="29297"/>
                    <a:pt x="26595" y="29253"/>
                    <a:pt x="26648" y="29244"/>
                  </a:cubicBezTo>
                  <a:cubicBezTo>
                    <a:pt x="26640" y="29218"/>
                    <a:pt x="26631" y="29200"/>
                    <a:pt x="26604" y="29191"/>
                  </a:cubicBezTo>
                  <a:cubicBezTo>
                    <a:pt x="26719" y="29121"/>
                    <a:pt x="26878" y="29156"/>
                    <a:pt x="27002" y="29112"/>
                  </a:cubicBezTo>
                  <a:cubicBezTo>
                    <a:pt x="26984" y="29156"/>
                    <a:pt x="26984" y="29182"/>
                    <a:pt x="27028" y="29191"/>
                  </a:cubicBezTo>
                  <a:cubicBezTo>
                    <a:pt x="27072" y="29218"/>
                    <a:pt x="27099" y="29103"/>
                    <a:pt x="27063" y="29094"/>
                  </a:cubicBezTo>
                  <a:cubicBezTo>
                    <a:pt x="27063" y="29032"/>
                    <a:pt x="27134" y="29068"/>
                    <a:pt x="27169" y="29050"/>
                  </a:cubicBezTo>
                  <a:cubicBezTo>
                    <a:pt x="27196" y="29094"/>
                    <a:pt x="27222" y="29147"/>
                    <a:pt x="27249" y="29200"/>
                  </a:cubicBezTo>
                  <a:cubicBezTo>
                    <a:pt x="27267" y="29244"/>
                    <a:pt x="27293" y="29297"/>
                    <a:pt x="27328" y="29324"/>
                  </a:cubicBezTo>
                  <a:close/>
                  <a:moveTo>
                    <a:pt x="25492" y="29209"/>
                  </a:moveTo>
                  <a:cubicBezTo>
                    <a:pt x="25536" y="29147"/>
                    <a:pt x="25359" y="28988"/>
                    <a:pt x="25297" y="29059"/>
                  </a:cubicBezTo>
                  <a:cubicBezTo>
                    <a:pt x="25350" y="29138"/>
                    <a:pt x="25403" y="29121"/>
                    <a:pt x="25492" y="29209"/>
                  </a:cubicBezTo>
                  <a:close/>
                  <a:moveTo>
                    <a:pt x="25986" y="29421"/>
                  </a:moveTo>
                  <a:cubicBezTo>
                    <a:pt x="25933" y="29324"/>
                    <a:pt x="25907" y="29315"/>
                    <a:pt x="25986" y="29191"/>
                  </a:cubicBezTo>
                  <a:cubicBezTo>
                    <a:pt x="25871" y="29112"/>
                    <a:pt x="25889" y="29324"/>
                    <a:pt x="25845" y="29306"/>
                  </a:cubicBezTo>
                  <a:cubicBezTo>
                    <a:pt x="25845" y="29262"/>
                    <a:pt x="25792" y="29218"/>
                    <a:pt x="25730" y="29200"/>
                  </a:cubicBezTo>
                  <a:cubicBezTo>
                    <a:pt x="25677" y="29174"/>
                    <a:pt x="25615" y="29174"/>
                    <a:pt x="25580" y="29235"/>
                  </a:cubicBezTo>
                  <a:cubicBezTo>
                    <a:pt x="25651" y="29306"/>
                    <a:pt x="25668" y="29235"/>
                    <a:pt x="25712" y="29244"/>
                  </a:cubicBezTo>
                  <a:cubicBezTo>
                    <a:pt x="25810" y="29315"/>
                    <a:pt x="25854" y="29483"/>
                    <a:pt x="25986" y="29421"/>
                  </a:cubicBezTo>
                  <a:close/>
                  <a:moveTo>
                    <a:pt x="26587" y="29421"/>
                  </a:moveTo>
                  <a:cubicBezTo>
                    <a:pt x="26498" y="29368"/>
                    <a:pt x="26463" y="29403"/>
                    <a:pt x="26401" y="29412"/>
                  </a:cubicBezTo>
                  <a:cubicBezTo>
                    <a:pt x="26366" y="29421"/>
                    <a:pt x="26242" y="29332"/>
                    <a:pt x="26260" y="29430"/>
                  </a:cubicBezTo>
                  <a:cubicBezTo>
                    <a:pt x="26251" y="29456"/>
                    <a:pt x="26286" y="29465"/>
                    <a:pt x="26313" y="29474"/>
                  </a:cubicBezTo>
                  <a:cubicBezTo>
                    <a:pt x="26348" y="29483"/>
                    <a:pt x="26375" y="29491"/>
                    <a:pt x="26375" y="29518"/>
                  </a:cubicBezTo>
                  <a:cubicBezTo>
                    <a:pt x="26410" y="29456"/>
                    <a:pt x="26445" y="29447"/>
                    <a:pt x="26481" y="29447"/>
                  </a:cubicBezTo>
                  <a:cubicBezTo>
                    <a:pt x="26516" y="29447"/>
                    <a:pt x="26551" y="29456"/>
                    <a:pt x="26587" y="29421"/>
                  </a:cubicBezTo>
                  <a:close/>
                  <a:moveTo>
                    <a:pt x="26507" y="29571"/>
                  </a:moveTo>
                  <a:cubicBezTo>
                    <a:pt x="26481" y="29642"/>
                    <a:pt x="26551" y="29650"/>
                    <a:pt x="26604" y="29668"/>
                  </a:cubicBezTo>
                  <a:cubicBezTo>
                    <a:pt x="26640" y="29580"/>
                    <a:pt x="26578" y="29580"/>
                    <a:pt x="26507" y="29571"/>
                  </a:cubicBezTo>
                  <a:close/>
                  <a:moveTo>
                    <a:pt x="26719" y="29394"/>
                  </a:moveTo>
                  <a:cubicBezTo>
                    <a:pt x="26657" y="29377"/>
                    <a:pt x="26640" y="29421"/>
                    <a:pt x="26604" y="29456"/>
                  </a:cubicBezTo>
                  <a:cubicBezTo>
                    <a:pt x="26640" y="29465"/>
                    <a:pt x="26648" y="29500"/>
                    <a:pt x="26710" y="29491"/>
                  </a:cubicBezTo>
                  <a:close/>
                  <a:moveTo>
                    <a:pt x="26799" y="29315"/>
                  </a:moveTo>
                  <a:cubicBezTo>
                    <a:pt x="26781" y="29332"/>
                    <a:pt x="26719" y="29500"/>
                    <a:pt x="26807" y="29474"/>
                  </a:cubicBezTo>
                  <a:cubicBezTo>
                    <a:pt x="26852" y="29483"/>
                    <a:pt x="26869" y="29288"/>
                    <a:pt x="26799" y="29315"/>
                  </a:cubicBezTo>
                  <a:close/>
                  <a:moveTo>
                    <a:pt x="27108" y="29218"/>
                  </a:moveTo>
                  <a:cubicBezTo>
                    <a:pt x="27125" y="29218"/>
                    <a:pt x="27116" y="29182"/>
                    <a:pt x="27081" y="29191"/>
                  </a:cubicBezTo>
                  <a:cubicBezTo>
                    <a:pt x="27081" y="29279"/>
                    <a:pt x="27116" y="29315"/>
                    <a:pt x="27169" y="29315"/>
                  </a:cubicBezTo>
                  <a:cubicBezTo>
                    <a:pt x="27187" y="29227"/>
                    <a:pt x="27099" y="29288"/>
                    <a:pt x="27108" y="29218"/>
                  </a:cubicBezTo>
                  <a:close/>
                  <a:moveTo>
                    <a:pt x="12335" y="19434"/>
                  </a:moveTo>
                  <a:cubicBezTo>
                    <a:pt x="12318" y="19346"/>
                    <a:pt x="12194" y="19196"/>
                    <a:pt x="12274" y="19152"/>
                  </a:cubicBezTo>
                  <a:cubicBezTo>
                    <a:pt x="12318" y="19214"/>
                    <a:pt x="12327" y="19267"/>
                    <a:pt x="12344" y="19311"/>
                  </a:cubicBezTo>
                  <a:cubicBezTo>
                    <a:pt x="12353" y="19355"/>
                    <a:pt x="12371" y="19399"/>
                    <a:pt x="12415" y="19461"/>
                  </a:cubicBezTo>
                  <a:cubicBezTo>
                    <a:pt x="12388" y="19470"/>
                    <a:pt x="12371" y="19417"/>
                    <a:pt x="12335" y="19434"/>
                  </a:cubicBezTo>
                  <a:close/>
                  <a:moveTo>
                    <a:pt x="12379" y="19293"/>
                  </a:moveTo>
                  <a:cubicBezTo>
                    <a:pt x="12379" y="19231"/>
                    <a:pt x="12415" y="19249"/>
                    <a:pt x="12459" y="19293"/>
                  </a:cubicBezTo>
                  <a:cubicBezTo>
                    <a:pt x="12503" y="19328"/>
                    <a:pt x="12538" y="19390"/>
                    <a:pt x="12521" y="19425"/>
                  </a:cubicBezTo>
                  <a:cubicBezTo>
                    <a:pt x="12450" y="19434"/>
                    <a:pt x="12477" y="19275"/>
                    <a:pt x="12379" y="19293"/>
                  </a:cubicBezTo>
                  <a:close/>
                  <a:moveTo>
                    <a:pt x="13130" y="19982"/>
                  </a:moveTo>
                  <a:cubicBezTo>
                    <a:pt x="13112" y="20008"/>
                    <a:pt x="13024" y="20008"/>
                    <a:pt x="12936" y="19982"/>
                  </a:cubicBezTo>
                  <a:cubicBezTo>
                    <a:pt x="12856" y="19955"/>
                    <a:pt x="12777" y="19893"/>
                    <a:pt x="12786" y="19805"/>
                  </a:cubicBezTo>
                  <a:cubicBezTo>
                    <a:pt x="12733" y="19779"/>
                    <a:pt x="12671" y="19761"/>
                    <a:pt x="12618" y="19717"/>
                  </a:cubicBezTo>
                  <a:cubicBezTo>
                    <a:pt x="12627" y="19690"/>
                    <a:pt x="12644" y="19708"/>
                    <a:pt x="12653" y="19717"/>
                  </a:cubicBezTo>
                  <a:cubicBezTo>
                    <a:pt x="12680" y="19699"/>
                    <a:pt x="12662" y="19690"/>
                    <a:pt x="12653" y="19673"/>
                  </a:cubicBezTo>
                  <a:cubicBezTo>
                    <a:pt x="12733" y="19664"/>
                    <a:pt x="12777" y="19761"/>
                    <a:pt x="12830" y="19832"/>
                  </a:cubicBezTo>
                  <a:cubicBezTo>
                    <a:pt x="12892" y="19902"/>
                    <a:pt x="12953" y="19955"/>
                    <a:pt x="13006" y="19876"/>
                  </a:cubicBezTo>
                  <a:cubicBezTo>
                    <a:pt x="13095" y="19902"/>
                    <a:pt x="13059" y="19955"/>
                    <a:pt x="13130" y="19982"/>
                  </a:cubicBezTo>
                  <a:close/>
                  <a:moveTo>
                    <a:pt x="12212" y="19072"/>
                  </a:moveTo>
                  <a:cubicBezTo>
                    <a:pt x="12185" y="18993"/>
                    <a:pt x="12159" y="18949"/>
                    <a:pt x="12123" y="18913"/>
                  </a:cubicBezTo>
                  <a:cubicBezTo>
                    <a:pt x="12088" y="18878"/>
                    <a:pt x="12062" y="18834"/>
                    <a:pt x="12044" y="18746"/>
                  </a:cubicBezTo>
                  <a:cubicBezTo>
                    <a:pt x="12097" y="18737"/>
                    <a:pt x="12132" y="18781"/>
                    <a:pt x="12159" y="18843"/>
                  </a:cubicBezTo>
                  <a:cubicBezTo>
                    <a:pt x="12185" y="18896"/>
                    <a:pt x="12221" y="18966"/>
                    <a:pt x="12256" y="18975"/>
                  </a:cubicBezTo>
                  <a:cubicBezTo>
                    <a:pt x="12256" y="19037"/>
                    <a:pt x="12247" y="19205"/>
                    <a:pt x="12150" y="19134"/>
                  </a:cubicBezTo>
                  <a:cubicBezTo>
                    <a:pt x="12115" y="19152"/>
                    <a:pt x="12150" y="19178"/>
                    <a:pt x="12185" y="19196"/>
                  </a:cubicBezTo>
                  <a:cubicBezTo>
                    <a:pt x="12212" y="19222"/>
                    <a:pt x="12247" y="19240"/>
                    <a:pt x="12212" y="19267"/>
                  </a:cubicBezTo>
                  <a:cubicBezTo>
                    <a:pt x="12115" y="19311"/>
                    <a:pt x="12070" y="19152"/>
                    <a:pt x="12062" y="19055"/>
                  </a:cubicBezTo>
                  <a:cubicBezTo>
                    <a:pt x="12132" y="18993"/>
                    <a:pt x="12159" y="19081"/>
                    <a:pt x="12212" y="19072"/>
                  </a:cubicBezTo>
                  <a:close/>
                  <a:moveTo>
                    <a:pt x="12591" y="19920"/>
                  </a:moveTo>
                  <a:cubicBezTo>
                    <a:pt x="12565" y="19876"/>
                    <a:pt x="12530" y="19840"/>
                    <a:pt x="12503" y="19805"/>
                  </a:cubicBezTo>
                  <a:cubicBezTo>
                    <a:pt x="12477" y="19770"/>
                    <a:pt x="12450" y="19743"/>
                    <a:pt x="12424" y="19708"/>
                  </a:cubicBezTo>
                  <a:cubicBezTo>
                    <a:pt x="12397" y="19682"/>
                    <a:pt x="12371" y="19646"/>
                    <a:pt x="12344" y="19611"/>
                  </a:cubicBezTo>
                  <a:cubicBezTo>
                    <a:pt x="12318" y="19576"/>
                    <a:pt x="12291" y="19531"/>
                    <a:pt x="12265" y="19470"/>
                  </a:cubicBezTo>
                  <a:cubicBezTo>
                    <a:pt x="12388" y="19434"/>
                    <a:pt x="12485" y="19531"/>
                    <a:pt x="12591" y="19646"/>
                  </a:cubicBezTo>
                  <a:cubicBezTo>
                    <a:pt x="12547" y="19752"/>
                    <a:pt x="12494" y="19549"/>
                    <a:pt x="12450" y="19602"/>
                  </a:cubicBezTo>
                  <a:cubicBezTo>
                    <a:pt x="12441" y="19673"/>
                    <a:pt x="12494" y="19717"/>
                    <a:pt x="12538" y="19761"/>
                  </a:cubicBezTo>
                  <a:cubicBezTo>
                    <a:pt x="12583" y="19805"/>
                    <a:pt x="12627" y="19849"/>
                    <a:pt x="12591" y="19920"/>
                  </a:cubicBezTo>
                  <a:close/>
                  <a:moveTo>
                    <a:pt x="21306" y="23584"/>
                  </a:moveTo>
                  <a:cubicBezTo>
                    <a:pt x="21342" y="23549"/>
                    <a:pt x="21404" y="23637"/>
                    <a:pt x="21377" y="23540"/>
                  </a:cubicBezTo>
                  <a:cubicBezTo>
                    <a:pt x="21474" y="23575"/>
                    <a:pt x="21430" y="23787"/>
                    <a:pt x="21368" y="23787"/>
                  </a:cubicBezTo>
                  <a:cubicBezTo>
                    <a:pt x="21351" y="23717"/>
                    <a:pt x="21333" y="23646"/>
                    <a:pt x="21306" y="23584"/>
                  </a:cubicBezTo>
                  <a:close/>
                  <a:moveTo>
                    <a:pt x="11920" y="18507"/>
                  </a:moveTo>
                  <a:cubicBezTo>
                    <a:pt x="11964" y="18595"/>
                    <a:pt x="11920" y="18701"/>
                    <a:pt x="12026" y="18869"/>
                  </a:cubicBezTo>
                  <a:cubicBezTo>
                    <a:pt x="11964" y="18878"/>
                    <a:pt x="11956" y="18701"/>
                    <a:pt x="11876" y="18754"/>
                  </a:cubicBezTo>
                  <a:cubicBezTo>
                    <a:pt x="11876" y="18657"/>
                    <a:pt x="11823" y="18507"/>
                    <a:pt x="11920" y="18507"/>
                  </a:cubicBezTo>
                  <a:close/>
                  <a:moveTo>
                    <a:pt x="12088" y="16944"/>
                  </a:moveTo>
                  <a:cubicBezTo>
                    <a:pt x="12150" y="16988"/>
                    <a:pt x="12176" y="17359"/>
                    <a:pt x="12097" y="17465"/>
                  </a:cubicBezTo>
                  <a:cubicBezTo>
                    <a:pt x="11991" y="17509"/>
                    <a:pt x="12088" y="17395"/>
                    <a:pt x="12088" y="17350"/>
                  </a:cubicBezTo>
                  <a:cubicBezTo>
                    <a:pt x="12097" y="17236"/>
                    <a:pt x="12062" y="17050"/>
                    <a:pt x="12088" y="16944"/>
                  </a:cubicBezTo>
                  <a:close/>
                  <a:moveTo>
                    <a:pt x="12918" y="20132"/>
                  </a:moveTo>
                  <a:cubicBezTo>
                    <a:pt x="13112" y="20247"/>
                    <a:pt x="13024" y="19999"/>
                    <a:pt x="13218" y="20123"/>
                  </a:cubicBezTo>
                  <a:cubicBezTo>
                    <a:pt x="13165" y="20176"/>
                    <a:pt x="13068" y="20150"/>
                    <a:pt x="13024" y="20229"/>
                  </a:cubicBezTo>
                  <a:cubicBezTo>
                    <a:pt x="12892" y="20150"/>
                    <a:pt x="12715" y="20114"/>
                    <a:pt x="12759" y="19991"/>
                  </a:cubicBezTo>
                  <a:cubicBezTo>
                    <a:pt x="12830" y="20070"/>
                    <a:pt x="13051" y="20088"/>
                    <a:pt x="12918" y="20132"/>
                  </a:cubicBezTo>
                  <a:close/>
                  <a:moveTo>
                    <a:pt x="12159" y="17660"/>
                  </a:moveTo>
                  <a:cubicBezTo>
                    <a:pt x="12229" y="17748"/>
                    <a:pt x="12194" y="18004"/>
                    <a:pt x="12238" y="18145"/>
                  </a:cubicBezTo>
                  <a:cubicBezTo>
                    <a:pt x="12159" y="17986"/>
                    <a:pt x="12132" y="17810"/>
                    <a:pt x="12159" y="17660"/>
                  </a:cubicBezTo>
                  <a:close/>
                  <a:moveTo>
                    <a:pt x="11964" y="18110"/>
                  </a:moveTo>
                  <a:cubicBezTo>
                    <a:pt x="11929" y="18207"/>
                    <a:pt x="11991" y="18216"/>
                    <a:pt x="11973" y="18339"/>
                  </a:cubicBezTo>
                  <a:cubicBezTo>
                    <a:pt x="11920" y="18339"/>
                    <a:pt x="11929" y="18198"/>
                    <a:pt x="11867" y="18198"/>
                  </a:cubicBezTo>
                  <a:cubicBezTo>
                    <a:pt x="11876" y="18145"/>
                    <a:pt x="11912" y="18119"/>
                    <a:pt x="11964" y="18110"/>
                  </a:cubicBezTo>
                  <a:close/>
                  <a:moveTo>
                    <a:pt x="11823" y="17059"/>
                  </a:moveTo>
                  <a:cubicBezTo>
                    <a:pt x="11894" y="17077"/>
                    <a:pt x="11912" y="17006"/>
                    <a:pt x="11903" y="16891"/>
                  </a:cubicBezTo>
                  <a:cubicBezTo>
                    <a:pt x="12026" y="16997"/>
                    <a:pt x="11885" y="17227"/>
                    <a:pt x="11964" y="17395"/>
                  </a:cubicBezTo>
                  <a:cubicBezTo>
                    <a:pt x="11929" y="17430"/>
                    <a:pt x="11859" y="17430"/>
                    <a:pt x="11859" y="17518"/>
                  </a:cubicBezTo>
                  <a:cubicBezTo>
                    <a:pt x="11885" y="17633"/>
                    <a:pt x="11912" y="17474"/>
                    <a:pt x="11964" y="17509"/>
                  </a:cubicBezTo>
                  <a:cubicBezTo>
                    <a:pt x="11947" y="17545"/>
                    <a:pt x="11938" y="17607"/>
                    <a:pt x="11947" y="17668"/>
                  </a:cubicBezTo>
                  <a:cubicBezTo>
                    <a:pt x="11903" y="17713"/>
                    <a:pt x="11850" y="17554"/>
                    <a:pt x="11841" y="17677"/>
                  </a:cubicBezTo>
                  <a:cubicBezTo>
                    <a:pt x="11806" y="17668"/>
                    <a:pt x="11735" y="17474"/>
                    <a:pt x="11806" y="17439"/>
                  </a:cubicBezTo>
                  <a:cubicBezTo>
                    <a:pt x="11797" y="17350"/>
                    <a:pt x="11726" y="17386"/>
                    <a:pt x="11744" y="17271"/>
                  </a:cubicBezTo>
                  <a:cubicBezTo>
                    <a:pt x="11806" y="17253"/>
                    <a:pt x="11797" y="17333"/>
                    <a:pt x="11806" y="17395"/>
                  </a:cubicBezTo>
                  <a:cubicBezTo>
                    <a:pt x="11841" y="17403"/>
                    <a:pt x="11850" y="17359"/>
                    <a:pt x="11876" y="17350"/>
                  </a:cubicBezTo>
                  <a:cubicBezTo>
                    <a:pt x="11832" y="17200"/>
                    <a:pt x="11717" y="17156"/>
                    <a:pt x="11717" y="16935"/>
                  </a:cubicBezTo>
                  <a:cubicBezTo>
                    <a:pt x="11841" y="17041"/>
                    <a:pt x="11770" y="16874"/>
                    <a:pt x="11753" y="16759"/>
                  </a:cubicBezTo>
                  <a:cubicBezTo>
                    <a:pt x="11797" y="16759"/>
                    <a:pt x="11806" y="16812"/>
                    <a:pt x="11859" y="16803"/>
                  </a:cubicBezTo>
                  <a:cubicBezTo>
                    <a:pt x="11876" y="16935"/>
                    <a:pt x="11806" y="16927"/>
                    <a:pt x="11823" y="17059"/>
                  </a:cubicBezTo>
                  <a:close/>
                  <a:moveTo>
                    <a:pt x="12353" y="18481"/>
                  </a:moveTo>
                  <a:cubicBezTo>
                    <a:pt x="12318" y="18578"/>
                    <a:pt x="12406" y="18693"/>
                    <a:pt x="12450" y="18807"/>
                  </a:cubicBezTo>
                  <a:cubicBezTo>
                    <a:pt x="12468" y="18852"/>
                    <a:pt x="12450" y="18878"/>
                    <a:pt x="12468" y="18931"/>
                  </a:cubicBezTo>
                  <a:cubicBezTo>
                    <a:pt x="12494" y="18984"/>
                    <a:pt x="12521" y="18984"/>
                    <a:pt x="12538" y="19037"/>
                  </a:cubicBezTo>
                  <a:cubicBezTo>
                    <a:pt x="12636" y="19249"/>
                    <a:pt x="12794" y="19487"/>
                    <a:pt x="12998" y="19637"/>
                  </a:cubicBezTo>
                  <a:cubicBezTo>
                    <a:pt x="12953" y="19690"/>
                    <a:pt x="12909" y="19673"/>
                    <a:pt x="12874" y="19637"/>
                  </a:cubicBezTo>
                  <a:cubicBezTo>
                    <a:pt x="12839" y="19593"/>
                    <a:pt x="12812" y="19540"/>
                    <a:pt x="12794" y="19514"/>
                  </a:cubicBezTo>
                  <a:cubicBezTo>
                    <a:pt x="12768" y="19487"/>
                    <a:pt x="12733" y="19470"/>
                    <a:pt x="12697" y="19452"/>
                  </a:cubicBezTo>
                  <a:cubicBezTo>
                    <a:pt x="12671" y="19443"/>
                    <a:pt x="12653" y="19417"/>
                    <a:pt x="12653" y="19373"/>
                  </a:cubicBezTo>
                  <a:cubicBezTo>
                    <a:pt x="12627" y="19355"/>
                    <a:pt x="12591" y="19381"/>
                    <a:pt x="12609" y="19408"/>
                  </a:cubicBezTo>
                  <a:cubicBezTo>
                    <a:pt x="12530" y="19425"/>
                    <a:pt x="12547" y="19284"/>
                    <a:pt x="12609" y="19267"/>
                  </a:cubicBezTo>
                  <a:cubicBezTo>
                    <a:pt x="12450" y="19063"/>
                    <a:pt x="12415" y="18860"/>
                    <a:pt x="12300" y="18675"/>
                  </a:cubicBezTo>
                  <a:cubicBezTo>
                    <a:pt x="12309" y="18604"/>
                    <a:pt x="12291" y="18516"/>
                    <a:pt x="12353" y="18481"/>
                  </a:cubicBezTo>
                  <a:close/>
                  <a:moveTo>
                    <a:pt x="21483" y="24026"/>
                  </a:moveTo>
                  <a:cubicBezTo>
                    <a:pt x="21518" y="23849"/>
                    <a:pt x="21633" y="24326"/>
                    <a:pt x="21615" y="24450"/>
                  </a:cubicBezTo>
                  <a:cubicBezTo>
                    <a:pt x="21536" y="24450"/>
                    <a:pt x="21562" y="24026"/>
                    <a:pt x="21483" y="24026"/>
                  </a:cubicBezTo>
                  <a:close/>
                  <a:moveTo>
                    <a:pt x="20953" y="24776"/>
                  </a:moveTo>
                  <a:cubicBezTo>
                    <a:pt x="20944" y="24697"/>
                    <a:pt x="20989" y="24600"/>
                    <a:pt x="20953" y="24511"/>
                  </a:cubicBezTo>
                  <a:cubicBezTo>
                    <a:pt x="21006" y="24485"/>
                    <a:pt x="21006" y="24564"/>
                    <a:pt x="21006" y="24635"/>
                  </a:cubicBezTo>
                  <a:cubicBezTo>
                    <a:pt x="20997" y="24715"/>
                    <a:pt x="20980" y="24794"/>
                    <a:pt x="20980" y="24776"/>
                  </a:cubicBezTo>
                  <a:cubicBezTo>
                    <a:pt x="20980" y="24812"/>
                    <a:pt x="21042" y="24979"/>
                    <a:pt x="21077" y="25121"/>
                  </a:cubicBezTo>
                  <a:cubicBezTo>
                    <a:pt x="21103" y="25244"/>
                    <a:pt x="21094" y="25359"/>
                    <a:pt x="21147" y="25465"/>
                  </a:cubicBezTo>
                  <a:cubicBezTo>
                    <a:pt x="21103" y="25483"/>
                    <a:pt x="21112" y="25553"/>
                    <a:pt x="21139" y="25650"/>
                  </a:cubicBezTo>
                  <a:cubicBezTo>
                    <a:pt x="21033" y="25527"/>
                    <a:pt x="21086" y="25333"/>
                    <a:pt x="21050" y="25121"/>
                  </a:cubicBezTo>
                  <a:cubicBezTo>
                    <a:pt x="21024" y="24988"/>
                    <a:pt x="20962" y="24891"/>
                    <a:pt x="20953" y="24776"/>
                  </a:cubicBezTo>
                  <a:close/>
                  <a:moveTo>
                    <a:pt x="21359" y="24238"/>
                  </a:moveTo>
                  <a:cubicBezTo>
                    <a:pt x="21289" y="24300"/>
                    <a:pt x="21298" y="24079"/>
                    <a:pt x="21218" y="24185"/>
                  </a:cubicBezTo>
                  <a:cubicBezTo>
                    <a:pt x="21200" y="24105"/>
                    <a:pt x="21209" y="24052"/>
                    <a:pt x="21236" y="24017"/>
                  </a:cubicBezTo>
                  <a:cubicBezTo>
                    <a:pt x="21280" y="24096"/>
                    <a:pt x="21351" y="24035"/>
                    <a:pt x="21359" y="24238"/>
                  </a:cubicBezTo>
                  <a:close/>
                  <a:moveTo>
                    <a:pt x="21236" y="24017"/>
                  </a:moveTo>
                  <a:cubicBezTo>
                    <a:pt x="21209" y="23876"/>
                    <a:pt x="21094" y="24149"/>
                    <a:pt x="21086" y="23929"/>
                  </a:cubicBezTo>
                  <a:cubicBezTo>
                    <a:pt x="21130" y="23840"/>
                    <a:pt x="21218" y="24026"/>
                    <a:pt x="21200" y="23867"/>
                  </a:cubicBezTo>
                  <a:cubicBezTo>
                    <a:pt x="21262" y="23858"/>
                    <a:pt x="21298" y="23973"/>
                    <a:pt x="21236" y="24017"/>
                  </a:cubicBezTo>
                  <a:close/>
                  <a:moveTo>
                    <a:pt x="20874" y="24361"/>
                  </a:moveTo>
                  <a:cubicBezTo>
                    <a:pt x="20900" y="24485"/>
                    <a:pt x="20821" y="24547"/>
                    <a:pt x="20891" y="24617"/>
                  </a:cubicBezTo>
                  <a:cubicBezTo>
                    <a:pt x="20891" y="24750"/>
                    <a:pt x="20715" y="24326"/>
                    <a:pt x="20874" y="24361"/>
                  </a:cubicBezTo>
                  <a:close/>
                  <a:moveTo>
                    <a:pt x="15108" y="20291"/>
                  </a:moveTo>
                  <a:cubicBezTo>
                    <a:pt x="15284" y="20335"/>
                    <a:pt x="15258" y="20379"/>
                    <a:pt x="15399" y="20388"/>
                  </a:cubicBezTo>
                  <a:cubicBezTo>
                    <a:pt x="15355" y="20529"/>
                    <a:pt x="15161" y="20273"/>
                    <a:pt x="15143" y="20441"/>
                  </a:cubicBezTo>
                  <a:cubicBezTo>
                    <a:pt x="14993" y="20414"/>
                    <a:pt x="15108" y="20344"/>
                    <a:pt x="15108" y="20291"/>
                  </a:cubicBezTo>
                  <a:close/>
                  <a:moveTo>
                    <a:pt x="19744" y="21801"/>
                  </a:moveTo>
                  <a:cubicBezTo>
                    <a:pt x="19805" y="21801"/>
                    <a:pt x="19867" y="21810"/>
                    <a:pt x="19938" y="21836"/>
                  </a:cubicBezTo>
                  <a:cubicBezTo>
                    <a:pt x="20044" y="21862"/>
                    <a:pt x="20141" y="21898"/>
                    <a:pt x="20238" y="21942"/>
                  </a:cubicBezTo>
                  <a:cubicBezTo>
                    <a:pt x="20441" y="22021"/>
                    <a:pt x="20635" y="22110"/>
                    <a:pt x="20803" y="22180"/>
                  </a:cubicBezTo>
                  <a:cubicBezTo>
                    <a:pt x="21077" y="22286"/>
                    <a:pt x="21280" y="22313"/>
                    <a:pt x="21404" y="22472"/>
                  </a:cubicBezTo>
                  <a:cubicBezTo>
                    <a:pt x="21386" y="22498"/>
                    <a:pt x="21333" y="22463"/>
                    <a:pt x="21262" y="22419"/>
                  </a:cubicBezTo>
                  <a:cubicBezTo>
                    <a:pt x="21192" y="22375"/>
                    <a:pt x="21112" y="22322"/>
                    <a:pt x="21042" y="22295"/>
                  </a:cubicBezTo>
                  <a:cubicBezTo>
                    <a:pt x="20927" y="22242"/>
                    <a:pt x="20812" y="22233"/>
                    <a:pt x="20715" y="22198"/>
                  </a:cubicBezTo>
                  <a:cubicBezTo>
                    <a:pt x="20618" y="22163"/>
                    <a:pt x="20635" y="22136"/>
                    <a:pt x="20609" y="22127"/>
                  </a:cubicBezTo>
                  <a:cubicBezTo>
                    <a:pt x="20538" y="22092"/>
                    <a:pt x="20326" y="22092"/>
                    <a:pt x="20300" y="21986"/>
                  </a:cubicBezTo>
                  <a:cubicBezTo>
                    <a:pt x="19955" y="21924"/>
                    <a:pt x="19929" y="21915"/>
                    <a:pt x="19744" y="21801"/>
                  </a:cubicBezTo>
                  <a:close/>
                  <a:moveTo>
                    <a:pt x="21147" y="24971"/>
                  </a:moveTo>
                  <a:cubicBezTo>
                    <a:pt x="21103" y="24935"/>
                    <a:pt x="21086" y="24838"/>
                    <a:pt x="21059" y="24759"/>
                  </a:cubicBezTo>
                  <a:cubicBezTo>
                    <a:pt x="21139" y="24715"/>
                    <a:pt x="21174" y="24891"/>
                    <a:pt x="21147" y="24971"/>
                  </a:cubicBezTo>
                  <a:close/>
                  <a:moveTo>
                    <a:pt x="21607" y="25324"/>
                  </a:moveTo>
                  <a:cubicBezTo>
                    <a:pt x="21589" y="25394"/>
                    <a:pt x="21589" y="25500"/>
                    <a:pt x="21589" y="25589"/>
                  </a:cubicBezTo>
                  <a:cubicBezTo>
                    <a:pt x="21359" y="25509"/>
                    <a:pt x="21368" y="25094"/>
                    <a:pt x="21306" y="24803"/>
                  </a:cubicBezTo>
                  <a:cubicBezTo>
                    <a:pt x="21289" y="24759"/>
                    <a:pt x="21253" y="24776"/>
                    <a:pt x="21218" y="24776"/>
                  </a:cubicBezTo>
                  <a:cubicBezTo>
                    <a:pt x="21236" y="24741"/>
                    <a:pt x="21245" y="24706"/>
                    <a:pt x="21245" y="24679"/>
                  </a:cubicBezTo>
                  <a:cubicBezTo>
                    <a:pt x="21236" y="24644"/>
                    <a:pt x="21227" y="24609"/>
                    <a:pt x="21218" y="24582"/>
                  </a:cubicBezTo>
                  <a:cubicBezTo>
                    <a:pt x="21183" y="24511"/>
                    <a:pt x="21139" y="24450"/>
                    <a:pt x="21112" y="24370"/>
                  </a:cubicBezTo>
                  <a:cubicBezTo>
                    <a:pt x="21077" y="24229"/>
                    <a:pt x="21165" y="24220"/>
                    <a:pt x="21147" y="24105"/>
                  </a:cubicBezTo>
                  <a:cubicBezTo>
                    <a:pt x="21192" y="24167"/>
                    <a:pt x="21200" y="24264"/>
                    <a:pt x="21209" y="24352"/>
                  </a:cubicBezTo>
                  <a:cubicBezTo>
                    <a:pt x="21218" y="24450"/>
                    <a:pt x="21218" y="24538"/>
                    <a:pt x="21271" y="24626"/>
                  </a:cubicBezTo>
                  <a:cubicBezTo>
                    <a:pt x="21324" y="24706"/>
                    <a:pt x="21412" y="24688"/>
                    <a:pt x="21439" y="24820"/>
                  </a:cubicBezTo>
                  <a:cubicBezTo>
                    <a:pt x="21404" y="24847"/>
                    <a:pt x="21386" y="24794"/>
                    <a:pt x="21359" y="24794"/>
                  </a:cubicBezTo>
                  <a:cubicBezTo>
                    <a:pt x="21448" y="25041"/>
                    <a:pt x="21395" y="25368"/>
                    <a:pt x="21607" y="25324"/>
                  </a:cubicBezTo>
                  <a:close/>
                  <a:moveTo>
                    <a:pt x="22013" y="24432"/>
                  </a:moveTo>
                  <a:cubicBezTo>
                    <a:pt x="22048" y="24441"/>
                    <a:pt x="22075" y="24467"/>
                    <a:pt x="22092" y="24503"/>
                  </a:cubicBezTo>
                  <a:cubicBezTo>
                    <a:pt x="22119" y="24520"/>
                    <a:pt x="22128" y="24547"/>
                    <a:pt x="22145" y="24582"/>
                  </a:cubicBezTo>
                  <a:cubicBezTo>
                    <a:pt x="22163" y="24644"/>
                    <a:pt x="22172" y="24732"/>
                    <a:pt x="22172" y="24820"/>
                  </a:cubicBezTo>
                  <a:cubicBezTo>
                    <a:pt x="22234" y="24856"/>
                    <a:pt x="22348" y="25147"/>
                    <a:pt x="22216" y="25147"/>
                  </a:cubicBezTo>
                  <a:cubicBezTo>
                    <a:pt x="22189" y="25032"/>
                    <a:pt x="22145" y="24900"/>
                    <a:pt x="22101" y="24776"/>
                  </a:cubicBezTo>
                  <a:cubicBezTo>
                    <a:pt x="22075" y="24715"/>
                    <a:pt x="22057" y="24653"/>
                    <a:pt x="22048" y="24600"/>
                  </a:cubicBezTo>
                  <a:cubicBezTo>
                    <a:pt x="22039" y="24573"/>
                    <a:pt x="22030" y="24547"/>
                    <a:pt x="22030" y="24529"/>
                  </a:cubicBezTo>
                  <a:cubicBezTo>
                    <a:pt x="22022" y="24503"/>
                    <a:pt x="22022" y="24458"/>
                    <a:pt x="22013" y="24432"/>
                  </a:cubicBezTo>
                  <a:close/>
                  <a:moveTo>
                    <a:pt x="26975" y="12847"/>
                  </a:moveTo>
                  <a:cubicBezTo>
                    <a:pt x="26922" y="12627"/>
                    <a:pt x="26957" y="12282"/>
                    <a:pt x="26922" y="12044"/>
                  </a:cubicBezTo>
                  <a:cubicBezTo>
                    <a:pt x="26993" y="12265"/>
                    <a:pt x="26993" y="12591"/>
                    <a:pt x="26975" y="12847"/>
                  </a:cubicBezTo>
                  <a:close/>
                  <a:moveTo>
                    <a:pt x="10004" y="14119"/>
                  </a:moveTo>
                  <a:cubicBezTo>
                    <a:pt x="10093" y="14119"/>
                    <a:pt x="10075" y="14234"/>
                    <a:pt x="10075" y="14313"/>
                  </a:cubicBezTo>
                  <a:cubicBezTo>
                    <a:pt x="9987" y="14313"/>
                    <a:pt x="10013" y="14198"/>
                    <a:pt x="10004" y="14119"/>
                  </a:cubicBezTo>
                  <a:close/>
                  <a:moveTo>
                    <a:pt x="10190" y="14331"/>
                  </a:moveTo>
                  <a:cubicBezTo>
                    <a:pt x="10163" y="14225"/>
                    <a:pt x="10146" y="14119"/>
                    <a:pt x="10110" y="14022"/>
                  </a:cubicBezTo>
                  <a:cubicBezTo>
                    <a:pt x="10146" y="14004"/>
                    <a:pt x="10190" y="14075"/>
                    <a:pt x="10216" y="14163"/>
                  </a:cubicBezTo>
                  <a:cubicBezTo>
                    <a:pt x="10234" y="14242"/>
                    <a:pt x="10243" y="14331"/>
                    <a:pt x="10190" y="14331"/>
                  </a:cubicBezTo>
                  <a:close/>
                  <a:moveTo>
                    <a:pt x="9925" y="14348"/>
                  </a:moveTo>
                  <a:cubicBezTo>
                    <a:pt x="9837" y="14340"/>
                    <a:pt x="9872" y="14269"/>
                    <a:pt x="9863" y="14189"/>
                  </a:cubicBezTo>
                  <a:cubicBezTo>
                    <a:pt x="9925" y="14172"/>
                    <a:pt x="9951" y="14295"/>
                    <a:pt x="9925" y="14348"/>
                  </a:cubicBezTo>
                  <a:close/>
                  <a:moveTo>
                    <a:pt x="9077" y="12309"/>
                  </a:moveTo>
                  <a:cubicBezTo>
                    <a:pt x="9015" y="12335"/>
                    <a:pt x="8927" y="12159"/>
                    <a:pt x="8856" y="12097"/>
                  </a:cubicBezTo>
                  <a:cubicBezTo>
                    <a:pt x="8962" y="12061"/>
                    <a:pt x="8989" y="12220"/>
                    <a:pt x="9077" y="12309"/>
                  </a:cubicBezTo>
                  <a:close/>
                  <a:moveTo>
                    <a:pt x="9704" y="14454"/>
                  </a:moveTo>
                  <a:cubicBezTo>
                    <a:pt x="9784" y="14675"/>
                    <a:pt x="9739" y="14799"/>
                    <a:pt x="9775" y="14993"/>
                  </a:cubicBezTo>
                  <a:cubicBezTo>
                    <a:pt x="9669" y="14940"/>
                    <a:pt x="9775" y="15152"/>
                    <a:pt x="9669" y="15099"/>
                  </a:cubicBezTo>
                  <a:cubicBezTo>
                    <a:pt x="9686" y="15046"/>
                    <a:pt x="9686" y="14984"/>
                    <a:pt x="9678" y="14931"/>
                  </a:cubicBezTo>
                  <a:cubicBezTo>
                    <a:pt x="9678" y="14887"/>
                    <a:pt x="9669" y="14834"/>
                    <a:pt x="9678" y="14790"/>
                  </a:cubicBezTo>
                  <a:cubicBezTo>
                    <a:pt x="9678" y="14781"/>
                    <a:pt x="9722" y="14790"/>
                    <a:pt x="9731" y="14781"/>
                  </a:cubicBezTo>
                  <a:cubicBezTo>
                    <a:pt x="9748" y="14755"/>
                    <a:pt x="9695" y="14657"/>
                    <a:pt x="9704" y="14622"/>
                  </a:cubicBezTo>
                  <a:cubicBezTo>
                    <a:pt x="9678" y="14569"/>
                    <a:pt x="9669" y="14631"/>
                    <a:pt x="9598" y="14604"/>
                  </a:cubicBezTo>
                  <a:cubicBezTo>
                    <a:pt x="9633" y="14560"/>
                    <a:pt x="9625" y="14516"/>
                    <a:pt x="9616" y="14472"/>
                  </a:cubicBezTo>
                  <a:cubicBezTo>
                    <a:pt x="9598" y="14428"/>
                    <a:pt x="9580" y="14384"/>
                    <a:pt x="9589" y="14322"/>
                  </a:cubicBezTo>
                  <a:cubicBezTo>
                    <a:pt x="9580" y="14295"/>
                    <a:pt x="9563" y="14313"/>
                    <a:pt x="9563" y="14331"/>
                  </a:cubicBezTo>
                  <a:cubicBezTo>
                    <a:pt x="9483" y="14322"/>
                    <a:pt x="9572" y="14251"/>
                    <a:pt x="9563" y="14216"/>
                  </a:cubicBezTo>
                  <a:cubicBezTo>
                    <a:pt x="9616" y="14181"/>
                    <a:pt x="9678" y="14366"/>
                    <a:pt x="9686" y="14269"/>
                  </a:cubicBezTo>
                  <a:cubicBezTo>
                    <a:pt x="9766" y="14313"/>
                    <a:pt x="9686" y="14428"/>
                    <a:pt x="9607" y="14384"/>
                  </a:cubicBezTo>
                  <a:cubicBezTo>
                    <a:pt x="9642" y="14401"/>
                    <a:pt x="9633" y="14490"/>
                    <a:pt x="9704" y="14454"/>
                  </a:cubicBezTo>
                  <a:close/>
                  <a:moveTo>
                    <a:pt x="10340" y="15117"/>
                  </a:moveTo>
                  <a:cubicBezTo>
                    <a:pt x="10243" y="15090"/>
                    <a:pt x="10278" y="14834"/>
                    <a:pt x="10252" y="14693"/>
                  </a:cubicBezTo>
                  <a:cubicBezTo>
                    <a:pt x="10313" y="14728"/>
                    <a:pt x="10313" y="14799"/>
                    <a:pt x="10313" y="14869"/>
                  </a:cubicBezTo>
                  <a:cubicBezTo>
                    <a:pt x="10304" y="14949"/>
                    <a:pt x="10304" y="15037"/>
                    <a:pt x="10340" y="15117"/>
                  </a:cubicBezTo>
                  <a:close/>
                  <a:moveTo>
                    <a:pt x="8335" y="12017"/>
                  </a:moveTo>
                  <a:cubicBezTo>
                    <a:pt x="8388" y="11982"/>
                    <a:pt x="8353" y="11911"/>
                    <a:pt x="8327" y="11850"/>
                  </a:cubicBezTo>
                  <a:cubicBezTo>
                    <a:pt x="8282" y="11832"/>
                    <a:pt x="8247" y="11832"/>
                    <a:pt x="8212" y="11841"/>
                  </a:cubicBezTo>
                  <a:cubicBezTo>
                    <a:pt x="8150" y="11752"/>
                    <a:pt x="8132" y="11691"/>
                    <a:pt x="8026" y="11593"/>
                  </a:cubicBezTo>
                  <a:cubicBezTo>
                    <a:pt x="8150" y="11629"/>
                    <a:pt x="8106" y="11549"/>
                    <a:pt x="8212" y="11602"/>
                  </a:cubicBezTo>
                  <a:cubicBezTo>
                    <a:pt x="8300" y="11761"/>
                    <a:pt x="8185" y="11620"/>
                    <a:pt x="8132" y="11673"/>
                  </a:cubicBezTo>
                  <a:cubicBezTo>
                    <a:pt x="8247" y="11779"/>
                    <a:pt x="8327" y="11708"/>
                    <a:pt x="8459" y="11920"/>
                  </a:cubicBezTo>
                  <a:cubicBezTo>
                    <a:pt x="8335" y="12000"/>
                    <a:pt x="8459" y="12026"/>
                    <a:pt x="8565" y="12167"/>
                  </a:cubicBezTo>
                  <a:cubicBezTo>
                    <a:pt x="8477" y="12238"/>
                    <a:pt x="8362" y="12132"/>
                    <a:pt x="8238" y="11991"/>
                  </a:cubicBezTo>
                  <a:cubicBezTo>
                    <a:pt x="8256" y="11947"/>
                    <a:pt x="8291" y="11982"/>
                    <a:pt x="8335" y="12017"/>
                  </a:cubicBezTo>
                  <a:close/>
                  <a:moveTo>
                    <a:pt x="9934" y="15019"/>
                  </a:moveTo>
                  <a:cubicBezTo>
                    <a:pt x="9987" y="15055"/>
                    <a:pt x="9916" y="15223"/>
                    <a:pt x="9942" y="15364"/>
                  </a:cubicBezTo>
                  <a:cubicBezTo>
                    <a:pt x="9863" y="15346"/>
                    <a:pt x="9925" y="15108"/>
                    <a:pt x="9934" y="15019"/>
                  </a:cubicBezTo>
                  <a:close/>
                  <a:moveTo>
                    <a:pt x="9527" y="14710"/>
                  </a:moveTo>
                  <a:cubicBezTo>
                    <a:pt x="9474" y="14719"/>
                    <a:pt x="9501" y="14596"/>
                    <a:pt x="9483" y="14560"/>
                  </a:cubicBezTo>
                  <a:cubicBezTo>
                    <a:pt x="9580" y="14551"/>
                    <a:pt x="9572" y="14649"/>
                    <a:pt x="9527" y="14710"/>
                  </a:cubicBezTo>
                  <a:close/>
                  <a:moveTo>
                    <a:pt x="7744" y="11435"/>
                  </a:moveTo>
                  <a:cubicBezTo>
                    <a:pt x="7673" y="11399"/>
                    <a:pt x="7603" y="11408"/>
                    <a:pt x="7514" y="11293"/>
                  </a:cubicBezTo>
                  <a:cubicBezTo>
                    <a:pt x="7567" y="11240"/>
                    <a:pt x="7664" y="11364"/>
                    <a:pt x="7744" y="11435"/>
                  </a:cubicBezTo>
                  <a:close/>
                  <a:moveTo>
                    <a:pt x="6949" y="10543"/>
                  </a:moveTo>
                  <a:cubicBezTo>
                    <a:pt x="6967" y="10578"/>
                    <a:pt x="6984" y="10613"/>
                    <a:pt x="7020" y="10658"/>
                  </a:cubicBezTo>
                  <a:cubicBezTo>
                    <a:pt x="6949" y="10622"/>
                    <a:pt x="6879" y="10640"/>
                    <a:pt x="6790" y="10534"/>
                  </a:cubicBezTo>
                  <a:cubicBezTo>
                    <a:pt x="6834" y="10499"/>
                    <a:pt x="6905" y="10578"/>
                    <a:pt x="6949" y="10543"/>
                  </a:cubicBezTo>
                  <a:close/>
                  <a:moveTo>
                    <a:pt x="10340" y="15275"/>
                  </a:moveTo>
                  <a:cubicBezTo>
                    <a:pt x="10340" y="15841"/>
                    <a:pt x="10340" y="16000"/>
                    <a:pt x="10296" y="16600"/>
                  </a:cubicBezTo>
                  <a:cubicBezTo>
                    <a:pt x="10252" y="16741"/>
                    <a:pt x="10278" y="16441"/>
                    <a:pt x="10278" y="16335"/>
                  </a:cubicBezTo>
                  <a:cubicBezTo>
                    <a:pt x="10278" y="16008"/>
                    <a:pt x="10304" y="15514"/>
                    <a:pt x="10287" y="15196"/>
                  </a:cubicBezTo>
                  <a:cubicBezTo>
                    <a:pt x="10331" y="15178"/>
                    <a:pt x="10340" y="15231"/>
                    <a:pt x="10340" y="15275"/>
                  </a:cubicBezTo>
                  <a:close/>
                  <a:moveTo>
                    <a:pt x="5660" y="9466"/>
                  </a:moveTo>
                  <a:cubicBezTo>
                    <a:pt x="5510" y="9360"/>
                    <a:pt x="5572" y="9315"/>
                    <a:pt x="5642" y="9289"/>
                  </a:cubicBezTo>
                  <a:cubicBezTo>
                    <a:pt x="5748" y="9360"/>
                    <a:pt x="5660" y="9404"/>
                    <a:pt x="5660" y="9466"/>
                  </a:cubicBezTo>
                  <a:close/>
                  <a:moveTo>
                    <a:pt x="3903" y="8521"/>
                  </a:moveTo>
                  <a:cubicBezTo>
                    <a:pt x="3806" y="8459"/>
                    <a:pt x="3753" y="8397"/>
                    <a:pt x="3815" y="8344"/>
                  </a:cubicBezTo>
                  <a:cubicBezTo>
                    <a:pt x="3912" y="8415"/>
                    <a:pt x="3965" y="8477"/>
                    <a:pt x="3903" y="8521"/>
                  </a:cubicBezTo>
                  <a:close/>
                  <a:moveTo>
                    <a:pt x="5280" y="9536"/>
                  </a:moveTo>
                  <a:cubicBezTo>
                    <a:pt x="5060" y="9421"/>
                    <a:pt x="4821" y="9209"/>
                    <a:pt x="4618" y="8998"/>
                  </a:cubicBezTo>
                  <a:cubicBezTo>
                    <a:pt x="4512" y="8900"/>
                    <a:pt x="4486" y="8998"/>
                    <a:pt x="4371" y="8874"/>
                  </a:cubicBezTo>
                  <a:cubicBezTo>
                    <a:pt x="4397" y="8865"/>
                    <a:pt x="4424" y="8883"/>
                    <a:pt x="4441" y="8865"/>
                  </a:cubicBezTo>
                  <a:cubicBezTo>
                    <a:pt x="4265" y="8697"/>
                    <a:pt x="4159" y="8689"/>
                    <a:pt x="4018" y="8609"/>
                  </a:cubicBezTo>
                  <a:cubicBezTo>
                    <a:pt x="4141" y="8538"/>
                    <a:pt x="4000" y="8432"/>
                    <a:pt x="3929" y="8344"/>
                  </a:cubicBezTo>
                  <a:cubicBezTo>
                    <a:pt x="4097" y="8309"/>
                    <a:pt x="4265" y="8591"/>
                    <a:pt x="4300" y="8689"/>
                  </a:cubicBezTo>
                  <a:cubicBezTo>
                    <a:pt x="4380" y="8627"/>
                    <a:pt x="4609" y="8671"/>
                    <a:pt x="4680" y="8777"/>
                  </a:cubicBezTo>
                  <a:cubicBezTo>
                    <a:pt x="4653" y="8847"/>
                    <a:pt x="4530" y="8697"/>
                    <a:pt x="4486" y="8733"/>
                  </a:cubicBezTo>
                  <a:cubicBezTo>
                    <a:pt x="4477" y="8821"/>
                    <a:pt x="4618" y="8812"/>
                    <a:pt x="4645" y="8821"/>
                  </a:cubicBezTo>
                  <a:cubicBezTo>
                    <a:pt x="4662" y="8865"/>
                    <a:pt x="4830" y="8918"/>
                    <a:pt x="4856" y="8971"/>
                  </a:cubicBezTo>
                  <a:cubicBezTo>
                    <a:pt x="4856" y="8980"/>
                    <a:pt x="4821" y="9015"/>
                    <a:pt x="4821" y="9015"/>
                  </a:cubicBezTo>
                  <a:cubicBezTo>
                    <a:pt x="4865" y="9051"/>
                    <a:pt x="4927" y="9042"/>
                    <a:pt x="4998" y="9077"/>
                  </a:cubicBezTo>
                  <a:cubicBezTo>
                    <a:pt x="5051" y="9112"/>
                    <a:pt x="5024" y="9139"/>
                    <a:pt x="5042" y="9156"/>
                  </a:cubicBezTo>
                  <a:cubicBezTo>
                    <a:pt x="5095" y="9192"/>
                    <a:pt x="5174" y="9174"/>
                    <a:pt x="5210" y="9280"/>
                  </a:cubicBezTo>
                  <a:cubicBezTo>
                    <a:pt x="5219" y="9307"/>
                    <a:pt x="5254" y="9333"/>
                    <a:pt x="5263" y="9360"/>
                  </a:cubicBezTo>
                  <a:cubicBezTo>
                    <a:pt x="5280" y="9413"/>
                    <a:pt x="5113" y="9404"/>
                    <a:pt x="5280" y="9536"/>
                  </a:cubicBezTo>
                  <a:close/>
                  <a:moveTo>
                    <a:pt x="5201" y="9368"/>
                  </a:moveTo>
                  <a:cubicBezTo>
                    <a:pt x="5033" y="9271"/>
                    <a:pt x="5015" y="9051"/>
                    <a:pt x="4892" y="9201"/>
                  </a:cubicBezTo>
                  <a:cubicBezTo>
                    <a:pt x="5007" y="9280"/>
                    <a:pt x="5139" y="9430"/>
                    <a:pt x="5201" y="9368"/>
                  </a:cubicBezTo>
                  <a:close/>
                  <a:moveTo>
                    <a:pt x="8159" y="11302"/>
                  </a:moveTo>
                  <a:cubicBezTo>
                    <a:pt x="8247" y="11267"/>
                    <a:pt x="8335" y="11435"/>
                    <a:pt x="8388" y="11514"/>
                  </a:cubicBezTo>
                  <a:cubicBezTo>
                    <a:pt x="8327" y="11541"/>
                    <a:pt x="8229" y="11364"/>
                    <a:pt x="8159" y="11302"/>
                  </a:cubicBezTo>
                  <a:close/>
                  <a:moveTo>
                    <a:pt x="8000" y="11329"/>
                  </a:moveTo>
                  <a:cubicBezTo>
                    <a:pt x="8106" y="11355"/>
                    <a:pt x="8247" y="11593"/>
                    <a:pt x="8371" y="11699"/>
                  </a:cubicBezTo>
                  <a:cubicBezTo>
                    <a:pt x="8265" y="11673"/>
                    <a:pt x="8124" y="11435"/>
                    <a:pt x="8000" y="11329"/>
                  </a:cubicBezTo>
                  <a:close/>
                  <a:moveTo>
                    <a:pt x="3664" y="7355"/>
                  </a:moveTo>
                  <a:cubicBezTo>
                    <a:pt x="3541" y="7364"/>
                    <a:pt x="3514" y="7249"/>
                    <a:pt x="3364" y="7134"/>
                  </a:cubicBezTo>
                  <a:cubicBezTo>
                    <a:pt x="3302" y="7020"/>
                    <a:pt x="3585" y="7302"/>
                    <a:pt x="3664" y="7355"/>
                  </a:cubicBezTo>
                  <a:close/>
                  <a:moveTo>
                    <a:pt x="4883" y="8300"/>
                  </a:moveTo>
                  <a:cubicBezTo>
                    <a:pt x="4733" y="8238"/>
                    <a:pt x="4565" y="8088"/>
                    <a:pt x="4371" y="7938"/>
                  </a:cubicBezTo>
                  <a:cubicBezTo>
                    <a:pt x="4203" y="7823"/>
                    <a:pt x="3629" y="7346"/>
                    <a:pt x="3956" y="7585"/>
                  </a:cubicBezTo>
                  <a:cubicBezTo>
                    <a:pt x="4203" y="7770"/>
                    <a:pt x="4627" y="8115"/>
                    <a:pt x="4883" y="8300"/>
                  </a:cubicBezTo>
                  <a:close/>
                  <a:moveTo>
                    <a:pt x="8433" y="1960"/>
                  </a:moveTo>
                  <a:cubicBezTo>
                    <a:pt x="8547" y="2075"/>
                    <a:pt x="8088" y="1951"/>
                    <a:pt x="7938" y="2004"/>
                  </a:cubicBezTo>
                  <a:cubicBezTo>
                    <a:pt x="8035" y="1943"/>
                    <a:pt x="8203" y="1898"/>
                    <a:pt x="8300" y="1987"/>
                  </a:cubicBezTo>
                  <a:cubicBezTo>
                    <a:pt x="8362" y="1987"/>
                    <a:pt x="8424" y="1987"/>
                    <a:pt x="8433" y="1960"/>
                  </a:cubicBezTo>
                  <a:close/>
                  <a:moveTo>
                    <a:pt x="9095" y="2049"/>
                  </a:moveTo>
                  <a:cubicBezTo>
                    <a:pt x="8936" y="2031"/>
                    <a:pt x="8777" y="2004"/>
                    <a:pt x="8565" y="2013"/>
                  </a:cubicBezTo>
                  <a:cubicBezTo>
                    <a:pt x="8680" y="1951"/>
                    <a:pt x="9077" y="1934"/>
                    <a:pt x="9095" y="2049"/>
                  </a:cubicBezTo>
                  <a:close/>
                  <a:moveTo>
                    <a:pt x="9395" y="2269"/>
                  </a:moveTo>
                  <a:cubicBezTo>
                    <a:pt x="9510" y="2269"/>
                    <a:pt x="9404" y="2358"/>
                    <a:pt x="9395" y="2375"/>
                  </a:cubicBezTo>
                  <a:cubicBezTo>
                    <a:pt x="9280" y="2375"/>
                    <a:pt x="9254" y="2331"/>
                    <a:pt x="9174" y="2313"/>
                  </a:cubicBezTo>
                  <a:cubicBezTo>
                    <a:pt x="9210" y="2243"/>
                    <a:pt x="9377" y="2375"/>
                    <a:pt x="9395" y="2269"/>
                  </a:cubicBezTo>
                  <a:close/>
                  <a:moveTo>
                    <a:pt x="10260" y="16971"/>
                  </a:moveTo>
                  <a:cubicBezTo>
                    <a:pt x="10304" y="17103"/>
                    <a:pt x="10304" y="17545"/>
                    <a:pt x="10278" y="17695"/>
                  </a:cubicBezTo>
                  <a:cubicBezTo>
                    <a:pt x="10190" y="17465"/>
                    <a:pt x="10260" y="17112"/>
                    <a:pt x="10260" y="16971"/>
                  </a:cubicBezTo>
                  <a:close/>
                  <a:moveTo>
                    <a:pt x="3947" y="8256"/>
                  </a:moveTo>
                  <a:cubicBezTo>
                    <a:pt x="3788" y="8424"/>
                    <a:pt x="3479" y="8185"/>
                    <a:pt x="3311" y="7920"/>
                  </a:cubicBezTo>
                  <a:cubicBezTo>
                    <a:pt x="3249" y="7885"/>
                    <a:pt x="3276" y="7956"/>
                    <a:pt x="3311" y="7991"/>
                  </a:cubicBezTo>
                  <a:cubicBezTo>
                    <a:pt x="3152" y="7964"/>
                    <a:pt x="3099" y="7761"/>
                    <a:pt x="3011" y="7673"/>
                  </a:cubicBezTo>
                  <a:cubicBezTo>
                    <a:pt x="2967" y="7638"/>
                    <a:pt x="2976" y="7682"/>
                    <a:pt x="2993" y="7691"/>
                  </a:cubicBezTo>
                  <a:cubicBezTo>
                    <a:pt x="2887" y="7647"/>
                    <a:pt x="2649" y="7426"/>
                    <a:pt x="2614" y="7311"/>
                  </a:cubicBezTo>
                  <a:cubicBezTo>
                    <a:pt x="2525" y="7293"/>
                    <a:pt x="2393" y="7126"/>
                    <a:pt x="2349" y="7214"/>
                  </a:cubicBezTo>
                  <a:cubicBezTo>
                    <a:pt x="2261" y="7020"/>
                    <a:pt x="2075" y="6887"/>
                    <a:pt x="1863" y="6675"/>
                  </a:cubicBezTo>
                  <a:cubicBezTo>
                    <a:pt x="1801" y="6561"/>
                    <a:pt x="1890" y="6499"/>
                    <a:pt x="1757" y="6349"/>
                  </a:cubicBezTo>
                  <a:cubicBezTo>
                    <a:pt x="1634" y="6287"/>
                    <a:pt x="1907" y="6614"/>
                    <a:pt x="1704" y="6534"/>
                  </a:cubicBezTo>
                  <a:cubicBezTo>
                    <a:pt x="1625" y="6455"/>
                    <a:pt x="1598" y="6402"/>
                    <a:pt x="1642" y="6375"/>
                  </a:cubicBezTo>
                  <a:cubicBezTo>
                    <a:pt x="1607" y="6340"/>
                    <a:pt x="1581" y="6304"/>
                    <a:pt x="1554" y="6269"/>
                  </a:cubicBezTo>
                  <a:cubicBezTo>
                    <a:pt x="1519" y="6225"/>
                    <a:pt x="1484" y="6181"/>
                    <a:pt x="1448" y="6137"/>
                  </a:cubicBezTo>
                  <a:cubicBezTo>
                    <a:pt x="1369" y="6040"/>
                    <a:pt x="1289" y="5916"/>
                    <a:pt x="1219" y="5801"/>
                  </a:cubicBezTo>
                  <a:cubicBezTo>
                    <a:pt x="1060" y="5580"/>
                    <a:pt x="936" y="5360"/>
                    <a:pt x="812" y="5218"/>
                  </a:cubicBezTo>
                  <a:cubicBezTo>
                    <a:pt x="733" y="5077"/>
                    <a:pt x="733" y="5006"/>
                    <a:pt x="795" y="5006"/>
                  </a:cubicBezTo>
                  <a:cubicBezTo>
                    <a:pt x="724" y="4971"/>
                    <a:pt x="636" y="4865"/>
                    <a:pt x="565" y="4724"/>
                  </a:cubicBezTo>
                  <a:cubicBezTo>
                    <a:pt x="530" y="4653"/>
                    <a:pt x="503" y="4574"/>
                    <a:pt x="468" y="4494"/>
                  </a:cubicBezTo>
                  <a:cubicBezTo>
                    <a:pt x="442" y="4415"/>
                    <a:pt x="415" y="4335"/>
                    <a:pt x="397" y="4256"/>
                  </a:cubicBezTo>
                  <a:cubicBezTo>
                    <a:pt x="309" y="4194"/>
                    <a:pt x="221" y="3903"/>
                    <a:pt x="150" y="3735"/>
                  </a:cubicBezTo>
                  <a:cubicBezTo>
                    <a:pt x="203" y="3709"/>
                    <a:pt x="230" y="3832"/>
                    <a:pt x="265" y="3929"/>
                  </a:cubicBezTo>
                  <a:cubicBezTo>
                    <a:pt x="283" y="3850"/>
                    <a:pt x="247" y="3753"/>
                    <a:pt x="203" y="3647"/>
                  </a:cubicBezTo>
                  <a:cubicBezTo>
                    <a:pt x="186" y="3594"/>
                    <a:pt x="168" y="3541"/>
                    <a:pt x="150" y="3497"/>
                  </a:cubicBezTo>
                  <a:cubicBezTo>
                    <a:pt x="141" y="3444"/>
                    <a:pt x="141" y="3399"/>
                    <a:pt x="150" y="3355"/>
                  </a:cubicBezTo>
                  <a:cubicBezTo>
                    <a:pt x="133" y="3285"/>
                    <a:pt x="115" y="3320"/>
                    <a:pt x="115" y="3355"/>
                  </a:cubicBezTo>
                  <a:cubicBezTo>
                    <a:pt x="0" y="3267"/>
                    <a:pt x="124" y="3249"/>
                    <a:pt x="115" y="3170"/>
                  </a:cubicBezTo>
                  <a:cubicBezTo>
                    <a:pt x="115" y="3170"/>
                    <a:pt x="106" y="3152"/>
                    <a:pt x="106" y="3126"/>
                  </a:cubicBezTo>
                  <a:cubicBezTo>
                    <a:pt x="97" y="3099"/>
                    <a:pt x="88" y="3064"/>
                    <a:pt x="88" y="3020"/>
                  </a:cubicBezTo>
                  <a:cubicBezTo>
                    <a:pt x="80" y="2949"/>
                    <a:pt x="71" y="2870"/>
                    <a:pt x="71" y="2852"/>
                  </a:cubicBezTo>
                  <a:cubicBezTo>
                    <a:pt x="71" y="2746"/>
                    <a:pt x="44" y="2631"/>
                    <a:pt x="44" y="2534"/>
                  </a:cubicBezTo>
                  <a:cubicBezTo>
                    <a:pt x="53" y="2464"/>
                    <a:pt x="97" y="2375"/>
                    <a:pt x="97" y="2375"/>
                  </a:cubicBezTo>
                  <a:cubicBezTo>
                    <a:pt x="97" y="2340"/>
                    <a:pt x="80" y="2296"/>
                    <a:pt x="62" y="2243"/>
                  </a:cubicBezTo>
                  <a:cubicBezTo>
                    <a:pt x="44" y="2199"/>
                    <a:pt x="27" y="2146"/>
                    <a:pt x="27" y="2093"/>
                  </a:cubicBezTo>
                  <a:cubicBezTo>
                    <a:pt x="18" y="1996"/>
                    <a:pt x="62" y="1996"/>
                    <a:pt x="62" y="1925"/>
                  </a:cubicBezTo>
                  <a:cubicBezTo>
                    <a:pt x="62" y="1872"/>
                    <a:pt x="35" y="1845"/>
                    <a:pt x="44" y="1792"/>
                  </a:cubicBezTo>
                  <a:cubicBezTo>
                    <a:pt x="80" y="1554"/>
                    <a:pt x="150" y="1430"/>
                    <a:pt x="133" y="1254"/>
                  </a:cubicBezTo>
                  <a:cubicBezTo>
                    <a:pt x="133" y="1236"/>
                    <a:pt x="97" y="1333"/>
                    <a:pt x="88" y="1395"/>
                  </a:cubicBezTo>
                  <a:cubicBezTo>
                    <a:pt x="88" y="1245"/>
                    <a:pt x="115" y="1104"/>
                    <a:pt x="141" y="971"/>
                  </a:cubicBezTo>
                  <a:cubicBezTo>
                    <a:pt x="159" y="901"/>
                    <a:pt x="177" y="839"/>
                    <a:pt x="194" y="768"/>
                  </a:cubicBezTo>
                  <a:cubicBezTo>
                    <a:pt x="203" y="742"/>
                    <a:pt x="212" y="706"/>
                    <a:pt x="221" y="671"/>
                  </a:cubicBezTo>
                  <a:lnTo>
                    <a:pt x="221" y="645"/>
                  </a:lnTo>
                  <a:lnTo>
                    <a:pt x="230" y="636"/>
                  </a:lnTo>
                  <a:lnTo>
                    <a:pt x="230" y="627"/>
                  </a:lnTo>
                  <a:lnTo>
                    <a:pt x="230" y="627"/>
                  </a:lnTo>
                  <a:lnTo>
                    <a:pt x="283" y="618"/>
                  </a:lnTo>
                  <a:cubicBezTo>
                    <a:pt x="371" y="600"/>
                    <a:pt x="433" y="565"/>
                    <a:pt x="539" y="539"/>
                  </a:cubicBezTo>
                  <a:cubicBezTo>
                    <a:pt x="574" y="539"/>
                    <a:pt x="689" y="539"/>
                    <a:pt x="786" y="512"/>
                  </a:cubicBezTo>
                  <a:cubicBezTo>
                    <a:pt x="857" y="494"/>
                    <a:pt x="759" y="477"/>
                    <a:pt x="795" y="459"/>
                  </a:cubicBezTo>
                  <a:cubicBezTo>
                    <a:pt x="874" y="415"/>
                    <a:pt x="1104" y="415"/>
                    <a:pt x="1192" y="371"/>
                  </a:cubicBezTo>
                  <a:cubicBezTo>
                    <a:pt x="1210" y="415"/>
                    <a:pt x="1139" y="450"/>
                    <a:pt x="1007" y="468"/>
                  </a:cubicBezTo>
                  <a:cubicBezTo>
                    <a:pt x="1263" y="459"/>
                    <a:pt x="1007" y="565"/>
                    <a:pt x="1183" y="592"/>
                  </a:cubicBezTo>
                  <a:cubicBezTo>
                    <a:pt x="1219" y="583"/>
                    <a:pt x="1219" y="556"/>
                    <a:pt x="1272" y="547"/>
                  </a:cubicBezTo>
                  <a:cubicBezTo>
                    <a:pt x="1422" y="503"/>
                    <a:pt x="1174" y="512"/>
                    <a:pt x="1192" y="459"/>
                  </a:cubicBezTo>
                  <a:cubicBezTo>
                    <a:pt x="1201" y="406"/>
                    <a:pt x="1325" y="442"/>
                    <a:pt x="1413" y="406"/>
                  </a:cubicBezTo>
                  <a:cubicBezTo>
                    <a:pt x="1439" y="406"/>
                    <a:pt x="1536" y="327"/>
                    <a:pt x="1545" y="327"/>
                  </a:cubicBezTo>
                  <a:cubicBezTo>
                    <a:pt x="1572" y="318"/>
                    <a:pt x="1854" y="353"/>
                    <a:pt x="1757" y="256"/>
                  </a:cubicBezTo>
                  <a:cubicBezTo>
                    <a:pt x="1872" y="212"/>
                    <a:pt x="1863" y="283"/>
                    <a:pt x="1960" y="265"/>
                  </a:cubicBezTo>
                  <a:cubicBezTo>
                    <a:pt x="2057" y="256"/>
                    <a:pt x="2049" y="221"/>
                    <a:pt x="2040" y="194"/>
                  </a:cubicBezTo>
                  <a:cubicBezTo>
                    <a:pt x="2384" y="256"/>
                    <a:pt x="2614" y="274"/>
                    <a:pt x="2914" y="203"/>
                  </a:cubicBezTo>
                  <a:cubicBezTo>
                    <a:pt x="3108" y="238"/>
                    <a:pt x="3258" y="283"/>
                    <a:pt x="3506" y="291"/>
                  </a:cubicBezTo>
                  <a:cubicBezTo>
                    <a:pt x="3523" y="247"/>
                    <a:pt x="3444" y="238"/>
                    <a:pt x="3347" y="238"/>
                  </a:cubicBezTo>
                  <a:cubicBezTo>
                    <a:pt x="3461" y="194"/>
                    <a:pt x="3611" y="247"/>
                    <a:pt x="3850" y="212"/>
                  </a:cubicBezTo>
                  <a:cubicBezTo>
                    <a:pt x="3982" y="212"/>
                    <a:pt x="3885" y="124"/>
                    <a:pt x="3991" y="115"/>
                  </a:cubicBezTo>
                  <a:cubicBezTo>
                    <a:pt x="4106" y="132"/>
                    <a:pt x="4185" y="115"/>
                    <a:pt x="4247" y="97"/>
                  </a:cubicBezTo>
                  <a:cubicBezTo>
                    <a:pt x="4283" y="79"/>
                    <a:pt x="4318" y="71"/>
                    <a:pt x="4344" y="62"/>
                  </a:cubicBezTo>
                  <a:cubicBezTo>
                    <a:pt x="4362" y="53"/>
                    <a:pt x="4371" y="53"/>
                    <a:pt x="4389" y="44"/>
                  </a:cubicBezTo>
                  <a:cubicBezTo>
                    <a:pt x="4406" y="44"/>
                    <a:pt x="4406" y="35"/>
                    <a:pt x="4424" y="35"/>
                  </a:cubicBezTo>
                  <a:cubicBezTo>
                    <a:pt x="4459" y="27"/>
                    <a:pt x="4565" y="53"/>
                    <a:pt x="4645" y="44"/>
                  </a:cubicBezTo>
                  <a:cubicBezTo>
                    <a:pt x="4962" y="0"/>
                    <a:pt x="5572" y="44"/>
                    <a:pt x="6057" y="62"/>
                  </a:cubicBezTo>
                  <a:cubicBezTo>
                    <a:pt x="6154" y="62"/>
                    <a:pt x="6313" y="0"/>
                    <a:pt x="6366" y="97"/>
                  </a:cubicBezTo>
                  <a:cubicBezTo>
                    <a:pt x="6464" y="106"/>
                    <a:pt x="6437" y="44"/>
                    <a:pt x="6508" y="44"/>
                  </a:cubicBezTo>
                  <a:cubicBezTo>
                    <a:pt x="7011" y="71"/>
                    <a:pt x="7391" y="27"/>
                    <a:pt x="7744" y="115"/>
                  </a:cubicBezTo>
                  <a:cubicBezTo>
                    <a:pt x="7576" y="185"/>
                    <a:pt x="7391" y="71"/>
                    <a:pt x="7214" y="132"/>
                  </a:cubicBezTo>
                  <a:cubicBezTo>
                    <a:pt x="7143" y="230"/>
                    <a:pt x="7364" y="194"/>
                    <a:pt x="7470" y="194"/>
                  </a:cubicBezTo>
                  <a:cubicBezTo>
                    <a:pt x="7523" y="194"/>
                    <a:pt x="7611" y="221"/>
                    <a:pt x="7603" y="221"/>
                  </a:cubicBezTo>
                  <a:cubicBezTo>
                    <a:pt x="7717" y="212"/>
                    <a:pt x="7762" y="159"/>
                    <a:pt x="7832" y="168"/>
                  </a:cubicBezTo>
                  <a:cubicBezTo>
                    <a:pt x="8062" y="230"/>
                    <a:pt x="8353" y="247"/>
                    <a:pt x="8494" y="150"/>
                  </a:cubicBezTo>
                  <a:cubicBezTo>
                    <a:pt x="8883" y="194"/>
                    <a:pt x="9210" y="124"/>
                    <a:pt x="9466" y="221"/>
                  </a:cubicBezTo>
                  <a:cubicBezTo>
                    <a:pt x="9731" y="132"/>
                    <a:pt x="10216" y="212"/>
                    <a:pt x="10534" y="238"/>
                  </a:cubicBezTo>
                  <a:cubicBezTo>
                    <a:pt x="10640" y="132"/>
                    <a:pt x="10976" y="221"/>
                    <a:pt x="11285" y="221"/>
                  </a:cubicBezTo>
                  <a:cubicBezTo>
                    <a:pt x="11523" y="230"/>
                    <a:pt x="11753" y="177"/>
                    <a:pt x="11956" y="185"/>
                  </a:cubicBezTo>
                  <a:cubicBezTo>
                    <a:pt x="12238" y="185"/>
                    <a:pt x="12521" y="194"/>
                    <a:pt x="12750" y="194"/>
                  </a:cubicBezTo>
                  <a:cubicBezTo>
                    <a:pt x="12989" y="194"/>
                    <a:pt x="13245" y="274"/>
                    <a:pt x="13413" y="177"/>
                  </a:cubicBezTo>
                  <a:cubicBezTo>
                    <a:pt x="13527" y="265"/>
                    <a:pt x="13624" y="185"/>
                    <a:pt x="13775" y="185"/>
                  </a:cubicBezTo>
                  <a:cubicBezTo>
                    <a:pt x="13845" y="185"/>
                    <a:pt x="13845" y="212"/>
                    <a:pt x="13907" y="212"/>
                  </a:cubicBezTo>
                  <a:cubicBezTo>
                    <a:pt x="14145" y="221"/>
                    <a:pt x="14454" y="177"/>
                    <a:pt x="14746" y="177"/>
                  </a:cubicBezTo>
                  <a:cubicBezTo>
                    <a:pt x="14905" y="177"/>
                    <a:pt x="15046" y="212"/>
                    <a:pt x="15187" y="212"/>
                  </a:cubicBezTo>
                  <a:cubicBezTo>
                    <a:pt x="15284" y="203"/>
                    <a:pt x="15364" y="168"/>
                    <a:pt x="15461" y="159"/>
                  </a:cubicBezTo>
                  <a:cubicBezTo>
                    <a:pt x="15558" y="150"/>
                    <a:pt x="15664" y="194"/>
                    <a:pt x="15770" y="194"/>
                  </a:cubicBezTo>
                  <a:cubicBezTo>
                    <a:pt x="15920" y="185"/>
                    <a:pt x="16070" y="124"/>
                    <a:pt x="16212" y="168"/>
                  </a:cubicBezTo>
                  <a:cubicBezTo>
                    <a:pt x="16256" y="168"/>
                    <a:pt x="16247" y="141"/>
                    <a:pt x="16256" y="124"/>
                  </a:cubicBezTo>
                  <a:cubicBezTo>
                    <a:pt x="16362" y="141"/>
                    <a:pt x="16459" y="159"/>
                    <a:pt x="16609" y="150"/>
                  </a:cubicBezTo>
                  <a:cubicBezTo>
                    <a:pt x="16750" y="212"/>
                    <a:pt x="16821" y="309"/>
                    <a:pt x="17095" y="291"/>
                  </a:cubicBezTo>
                  <a:cubicBezTo>
                    <a:pt x="17183" y="371"/>
                    <a:pt x="16909" y="415"/>
                    <a:pt x="16953" y="556"/>
                  </a:cubicBezTo>
                  <a:cubicBezTo>
                    <a:pt x="16997" y="627"/>
                    <a:pt x="17183" y="556"/>
                    <a:pt x="17262" y="556"/>
                  </a:cubicBezTo>
                  <a:cubicBezTo>
                    <a:pt x="17324" y="539"/>
                    <a:pt x="17254" y="521"/>
                    <a:pt x="17307" y="450"/>
                  </a:cubicBezTo>
                  <a:cubicBezTo>
                    <a:pt x="17474" y="433"/>
                    <a:pt x="17404" y="556"/>
                    <a:pt x="17527" y="565"/>
                  </a:cubicBezTo>
                  <a:cubicBezTo>
                    <a:pt x="17695" y="592"/>
                    <a:pt x="17660" y="503"/>
                    <a:pt x="17801" y="512"/>
                  </a:cubicBezTo>
                  <a:cubicBezTo>
                    <a:pt x="17792" y="565"/>
                    <a:pt x="17845" y="574"/>
                    <a:pt x="17836" y="618"/>
                  </a:cubicBezTo>
                  <a:cubicBezTo>
                    <a:pt x="17995" y="645"/>
                    <a:pt x="18013" y="583"/>
                    <a:pt x="18145" y="600"/>
                  </a:cubicBezTo>
                  <a:cubicBezTo>
                    <a:pt x="18163" y="645"/>
                    <a:pt x="18101" y="645"/>
                    <a:pt x="18101" y="680"/>
                  </a:cubicBezTo>
                  <a:cubicBezTo>
                    <a:pt x="18260" y="662"/>
                    <a:pt x="18410" y="636"/>
                    <a:pt x="18499" y="715"/>
                  </a:cubicBezTo>
                  <a:cubicBezTo>
                    <a:pt x="18552" y="715"/>
                    <a:pt x="18525" y="680"/>
                    <a:pt x="18499" y="689"/>
                  </a:cubicBezTo>
                  <a:cubicBezTo>
                    <a:pt x="18631" y="653"/>
                    <a:pt x="18922" y="662"/>
                    <a:pt x="19028" y="724"/>
                  </a:cubicBezTo>
                  <a:cubicBezTo>
                    <a:pt x="19117" y="706"/>
                    <a:pt x="19064" y="645"/>
                    <a:pt x="19161" y="698"/>
                  </a:cubicBezTo>
                  <a:cubicBezTo>
                    <a:pt x="19284" y="680"/>
                    <a:pt x="19373" y="645"/>
                    <a:pt x="19434" y="592"/>
                  </a:cubicBezTo>
                  <a:cubicBezTo>
                    <a:pt x="19496" y="618"/>
                    <a:pt x="19487" y="689"/>
                    <a:pt x="19567" y="706"/>
                  </a:cubicBezTo>
                  <a:cubicBezTo>
                    <a:pt x="19602" y="689"/>
                    <a:pt x="19638" y="680"/>
                    <a:pt x="19699" y="680"/>
                  </a:cubicBezTo>
                  <a:cubicBezTo>
                    <a:pt x="19699" y="618"/>
                    <a:pt x="19620" y="600"/>
                    <a:pt x="19655" y="521"/>
                  </a:cubicBezTo>
                  <a:cubicBezTo>
                    <a:pt x="19770" y="521"/>
                    <a:pt x="19708" y="539"/>
                    <a:pt x="19699" y="574"/>
                  </a:cubicBezTo>
                  <a:cubicBezTo>
                    <a:pt x="19823" y="600"/>
                    <a:pt x="19823" y="530"/>
                    <a:pt x="19920" y="547"/>
                  </a:cubicBezTo>
                  <a:cubicBezTo>
                    <a:pt x="20035" y="565"/>
                    <a:pt x="20141" y="768"/>
                    <a:pt x="20229" y="609"/>
                  </a:cubicBezTo>
                  <a:cubicBezTo>
                    <a:pt x="20220" y="574"/>
                    <a:pt x="20097" y="574"/>
                    <a:pt x="20097" y="600"/>
                  </a:cubicBezTo>
                  <a:cubicBezTo>
                    <a:pt x="20026" y="574"/>
                    <a:pt x="20053" y="494"/>
                    <a:pt x="20017" y="442"/>
                  </a:cubicBezTo>
                  <a:cubicBezTo>
                    <a:pt x="20123" y="433"/>
                    <a:pt x="20220" y="406"/>
                    <a:pt x="20370" y="424"/>
                  </a:cubicBezTo>
                  <a:cubicBezTo>
                    <a:pt x="20353" y="486"/>
                    <a:pt x="20132" y="415"/>
                    <a:pt x="20150" y="503"/>
                  </a:cubicBezTo>
                  <a:cubicBezTo>
                    <a:pt x="20309" y="565"/>
                    <a:pt x="20653" y="512"/>
                    <a:pt x="20724" y="433"/>
                  </a:cubicBezTo>
                  <a:cubicBezTo>
                    <a:pt x="20874" y="459"/>
                    <a:pt x="21147" y="415"/>
                    <a:pt x="21121" y="539"/>
                  </a:cubicBezTo>
                  <a:cubicBezTo>
                    <a:pt x="21289" y="574"/>
                    <a:pt x="21253" y="477"/>
                    <a:pt x="21395" y="494"/>
                  </a:cubicBezTo>
                  <a:cubicBezTo>
                    <a:pt x="21474" y="512"/>
                    <a:pt x="21359" y="521"/>
                    <a:pt x="21298" y="521"/>
                  </a:cubicBezTo>
                  <a:cubicBezTo>
                    <a:pt x="21315" y="600"/>
                    <a:pt x="21580" y="627"/>
                    <a:pt x="21430" y="733"/>
                  </a:cubicBezTo>
                  <a:cubicBezTo>
                    <a:pt x="21483" y="768"/>
                    <a:pt x="21677" y="777"/>
                    <a:pt x="21739" y="733"/>
                  </a:cubicBezTo>
                  <a:cubicBezTo>
                    <a:pt x="21704" y="698"/>
                    <a:pt x="21598" y="698"/>
                    <a:pt x="21518" y="680"/>
                  </a:cubicBezTo>
                  <a:cubicBezTo>
                    <a:pt x="21589" y="645"/>
                    <a:pt x="21457" y="530"/>
                    <a:pt x="21660" y="521"/>
                  </a:cubicBezTo>
                  <a:cubicBezTo>
                    <a:pt x="21863" y="530"/>
                    <a:pt x="21607" y="565"/>
                    <a:pt x="21651" y="627"/>
                  </a:cubicBezTo>
                  <a:cubicBezTo>
                    <a:pt x="21801" y="627"/>
                    <a:pt x="21845" y="547"/>
                    <a:pt x="21916" y="636"/>
                  </a:cubicBezTo>
                  <a:cubicBezTo>
                    <a:pt x="22057" y="618"/>
                    <a:pt x="21880" y="574"/>
                    <a:pt x="21925" y="530"/>
                  </a:cubicBezTo>
                  <a:cubicBezTo>
                    <a:pt x="22004" y="574"/>
                    <a:pt x="22216" y="556"/>
                    <a:pt x="22366" y="565"/>
                  </a:cubicBezTo>
                  <a:cubicBezTo>
                    <a:pt x="22454" y="600"/>
                    <a:pt x="22287" y="671"/>
                    <a:pt x="22445" y="698"/>
                  </a:cubicBezTo>
                  <a:cubicBezTo>
                    <a:pt x="22525" y="698"/>
                    <a:pt x="22569" y="680"/>
                    <a:pt x="22587" y="645"/>
                  </a:cubicBezTo>
                  <a:cubicBezTo>
                    <a:pt x="22578" y="609"/>
                    <a:pt x="22454" y="636"/>
                    <a:pt x="22454" y="592"/>
                  </a:cubicBezTo>
                  <a:cubicBezTo>
                    <a:pt x="22410" y="503"/>
                    <a:pt x="22596" y="547"/>
                    <a:pt x="22675" y="539"/>
                  </a:cubicBezTo>
                  <a:cubicBezTo>
                    <a:pt x="22640" y="442"/>
                    <a:pt x="22498" y="521"/>
                    <a:pt x="22366" y="512"/>
                  </a:cubicBezTo>
                  <a:cubicBezTo>
                    <a:pt x="22445" y="371"/>
                    <a:pt x="22666" y="477"/>
                    <a:pt x="22905" y="468"/>
                  </a:cubicBezTo>
                  <a:cubicBezTo>
                    <a:pt x="22887" y="503"/>
                    <a:pt x="22825" y="503"/>
                    <a:pt x="22807" y="547"/>
                  </a:cubicBezTo>
                  <a:cubicBezTo>
                    <a:pt x="23099" y="503"/>
                    <a:pt x="23090" y="627"/>
                    <a:pt x="23205" y="680"/>
                  </a:cubicBezTo>
                  <a:cubicBezTo>
                    <a:pt x="23240" y="680"/>
                    <a:pt x="23249" y="653"/>
                    <a:pt x="23293" y="653"/>
                  </a:cubicBezTo>
                  <a:cubicBezTo>
                    <a:pt x="23231" y="574"/>
                    <a:pt x="23108" y="521"/>
                    <a:pt x="23081" y="415"/>
                  </a:cubicBezTo>
                  <a:cubicBezTo>
                    <a:pt x="23178" y="442"/>
                    <a:pt x="23258" y="468"/>
                    <a:pt x="23249" y="547"/>
                  </a:cubicBezTo>
                  <a:cubicBezTo>
                    <a:pt x="23390" y="565"/>
                    <a:pt x="23434" y="521"/>
                    <a:pt x="23479" y="477"/>
                  </a:cubicBezTo>
                  <a:cubicBezTo>
                    <a:pt x="23532" y="494"/>
                    <a:pt x="23558" y="530"/>
                    <a:pt x="23558" y="583"/>
                  </a:cubicBezTo>
                  <a:cubicBezTo>
                    <a:pt x="23699" y="565"/>
                    <a:pt x="23620" y="521"/>
                    <a:pt x="23832" y="556"/>
                  </a:cubicBezTo>
                  <a:cubicBezTo>
                    <a:pt x="23894" y="574"/>
                    <a:pt x="24008" y="583"/>
                    <a:pt x="24000" y="618"/>
                  </a:cubicBezTo>
                  <a:cubicBezTo>
                    <a:pt x="24167" y="600"/>
                    <a:pt x="23991" y="539"/>
                    <a:pt x="24097" y="486"/>
                  </a:cubicBezTo>
                  <a:lnTo>
                    <a:pt x="23964" y="486"/>
                  </a:lnTo>
                  <a:cubicBezTo>
                    <a:pt x="24008" y="433"/>
                    <a:pt x="24291" y="468"/>
                    <a:pt x="24229" y="565"/>
                  </a:cubicBezTo>
                  <a:cubicBezTo>
                    <a:pt x="24423" y="547"/>
                    <a:pt x="24494" y="609"/>
                    <a:pt x="24671" y="600"/>
                  </a:cubicBezTo>
                  <a:cubicBezTo>
                    <a:pt x="24565" y="547"/>
                    <a:pt x="24203" y="539"/>
                    <a:pt x="24317" y="433"/>
                  </a:cubicBezTo>
                  <a:cubicBezTo>
                    <a:pt x="24450" y="433"/>
                    <a:pt x="24423" y="521"/>
                    <a:pt x="24538" y="521"/>
                  </a:cubicBezTo>
                  <a:cubicBezTo>
                    <a:pt x="24573" y="512"/>
                    <a:pt x="24582" y="494"/>
                    <a:pt x="24626" y="494"/>
                  </a:cubicBezTo>
                  <a:cubicBezTo>
                    <a:pt x="24635" y="442"/>
                    <a:pt x="24573" y="433"/>
                    <a:pt x="24591" y="389"/>
                  </a:cubicBezTo>
                  <a:cubicBezTo>
                    <a:pt x="24494" y="371"/>
                    <a:pt x="24467" y="406"/>
                    <a:pt x="24415" y="406"/>
                  </a:cubicBezTo>
                  <a:cubicBezTo>
                    <a:pt x="24335" y="336"/>
                    <a:pt x="24688" y="362"/>
                    <a:pt x="24768" y="415"/>
                  </a:cubicBezTo>
                  <a:cubicBezTo>
                    <a:pt x="24768" y="459"/>
                    <a:pt x="24706" y="468"/>
                    <a:pt x="24715" y="521"/>
                  </a:cubicBezTo>
                  <a:cubicBezTo>
                    <a:pt x="24891" y="477"/>
                    <a:pt x="25183" y="486"/>
                    <a:pt x="25245" y="583"/>
                  </a:cubicBezTo>
                  <a:cubicBezTo>
                    <a:pt x="25333" y="530"/>
                    <a:pt x="25209" y="494"/>
                    <a:pt x="25165" y="450"/>
                  </a:cubicBezTo>
                  <a:cubicBezTo>
                    <a:pt x="25289" y="415"/>
                    <a:pt x="25403" y="450"/>
                    <a:pt x="25518" y="486"/>
                  </a:cubicBezTo>
                  <a:lnTo>
                    <a:pt x="25562" y="503"/>
                  </a:lnTo>
                  <a:lnTo>
                    <a:pt x="25633" y="512"/>
                  </a:lnTo>
                  <a:cubicBezTo>
                    <a:pt x="25686" y="521"/>
                    <a:pt x="25730" y="530"/>
                    <a:pt x="25783" y="530"/>
                  </a:cubicBezTo>
                  <a:cubicBezTo>
                    <a:pt x="25880" y="539"/>
                    <a:pt x="25986" y="539"/>
                    <a:pt x="26101" y="512"/>
                  </a:cubicBezTo>
                  <a:cubicBezTo>
                    <a:pt x="26322" y="494"/>
                    <a:pt x="26163" y="609"/>
                    <a:pt x="26428" y="574"/>
                  </a:cubicBezTo>
                  <a:cubicBezTo>
                    <a:pt x="26640" y="592"/>
                    <a:pt x="26595" y="503"/>
                    <a:pt x="26728" y="494"/>
                  </a:cubicBezTo>
                  <a:cubicBezTo>
                    <a:pt x="27037" y="556"/>
                    <a:pt x="27267" y="503"/>
                    <a:pt x="27434" y="583"/>
                  </a:cubicBezTo>
                  <a:cubicBezTo>
                    <a:pt x="27514" y="565"/>
                    <a:pt x="27540" y="521"/>
                    <a:pt x="27673" y="530"/>
                  </a:cubicBezTo>
                  <a:cubicBezTo>
                    <a:pt x="27779" y="503"/>
                    <a:pt x="27823" y="442"/>
                    <a:pt x="27955" y="433"/>
                  </a:cubicBezTo>
                  <a:cubicBezTo>
                    <a:pt x="27893" y="397"/>
                    <a:pt x="27929" y="371"/>
                    <a:pt x="28061" y="380"/>
                  </a:cubicBezTo>
                  <a:cubicBezTo>
                    <a:pt x="28017" y="459"/>
                    <a:pt x="27752" y="539"/>
                    <a:pt x="27991" y="565"/>
                  </a:cubicBezTo>
                  <a:cubicBezTo>
                    <a:pt x="28167" y="556"/>
                    <a:pt x="27929" y="512"/>
                    <a:pt x="28070" y="459"/>
                  </a:cubicBezTo>
                  <a:cubicBezTo>
                    <a:pt x="28326" y="477"/>
                    <a:pt x="28547" y="406"/>
                    <a:pt x="28741" y="415"/>
                  </a:cubicBezTo>
                  <a:cubicBezTo>
                    <a:pt x="28882" y="415"/>
                    <a:pt x="28980" y="442"/>
                    <a:pt x="29085" y="468"/>
                  </a:cubicBezTo>
                  <a:cubicBezTo>
                    <a:pt x="29068" y="592"/>
                    <a:pt x="29050" y="724"/>
                    <a:pt x="29050" y="874"/>
                  </a:cubicBezTo>
                  <a:cubicBezTo>
                    <a:pt x="29041" y="1051"/>
                    <a:pt x="29174" y="733"/>
                    <a:pt x="29130" y="1015"/>
                  </a:cubicBezTo>
                  <a:cubicBezTo>
                    <a:pt x="29138" y="1236"/>
                    <a:pt x="29103" y="1077"/>
                    <a:pt x="29077" y="1130"/>
                  </a:cubicBezTo>
                  <a:cubicBezTo>
                    <a:pt x="29050" y="1192"/>
                    <a:pt x="29068" y="1360"/>
                    <a:pt x="28997" y="1395"/>
                  </a:cubicBezTo>
                  <a:cubicBezTo>
                    <a:pt x="29032" y="1651"/>
                    <a:pt x="29085" y="1422"/>
                    <a:pt x="29156" y="1501"/>
                  </a:cubicBezTo>
                  <a:cubicBezTo>
                    <a:pt x="29121" y="1739"/>
                    <a:pt x="29121" y="2084"/>
                    <a:pt x="29156" y="2287"/>
                  </a:cubicBezTo>
                  <a:cubicBezTo>
                    <a:pt x="29103" y="2464"/>
                    <a:pt x="29068" y="2313"/>
                    <a:pt x="29024" y="2269"/>
                  </a:cubicBezTo>
                  <a:cubicBezTo>
                    <a:pt x="28962" y="2411"/>
                    <a:pt x="29024" y="2693"/>
                    <a:pt x="29050" y="2949"/>
                  </a:cubicBezTo>
                  <a:cubicBezTo>
                    <a:pt x="28953" y="2914"/>
                    <a:pt x="28927" y="3029"/>
                    <a:pt x="28891" y="2790"/>
                  </a:cubicBezTo>
                  <a:cubicBezTo>
                    <a:pt x="28856" y="2826"/>
                    <a:pt x="28865" y="2967"/>
                    <a:pt x="28865" y="3064"/>
                  </a:cubicBezTo>
                  <a:cubicBezTo>
                    <a:pt x="28865" y="3205"/>
                    <a:pt x="28971" y="3064"/>
                    <a:pt x="29024" y="3090"/>
                  </a:cubicBezTo>
                  <a:cubicBezTo>
                    <a:pt x="29015" y="3302"/>
                    <a:pt x="29112" y="3241"/>
                    <a:pt x="29094" y="3497"/>
                  </a:cubicBezTo>
                  <a:cubicBezTo>
                    <a:pt x="29103" y="3576"/>
                    <a:pt x="29147" y="3550"/>
                    <a:pt x="29174" y="3558"/>
                  </a:cubicBezTo>
                  <a:cubicBezTo>
                    <a:pt x="29165" y="3682"/>
                    <a:pt x="29165" y="3788"/>
                    <a:pt x="29165" y="3903"/>
                  </a:cubicBezTo>
                  <a:cubicBezTo>
                    <a:pt x="29156" y="3947"/>
                    <a:pt x="29156" y="3991"/>
                    <a:pt x="29156" y="4035"/>
                  </a:cubicBezTo>
                  <a:lnTo>
                    <a:pt x="29156" y="4132"/>
                  </a:lnTo>
                  <a:cubicBezTo>
                    <a:pt x="29156" y="4274"/>
                    <a:pt x="29165" y="4397"/>
                    <a:pt x="29147" y="4521"/>
                  </a:cubicBezTo>
                  <a:cubicBezTo>
                    <a:pt x="29147" y="4565"/>
                    <a:pt x="29183" y="4556"/>
                    <a:pt x="29200" y="4565"/>
                  </a:cubicBezTo>
                  <a:cubicBezTo>
                    <a:pt x="29183" y="4750"/>
                    <a:pt x="29218" y="4883"/>
                    <a:pt x="29200" y="5006"/>
                  </a:cubicBezTo>
                  <a:cubicBezTo>
                    <a:pt x="29191" y="5015"/>
                    <a:pt x="29147" y="4998"/>
                    <a:pt x="29147" y="5006"/>
                  </a:cubicBezTo>
                  <a:cubicBezTo>
                    <a:pt x="29121" y="5042"/>
                    <a:pt x="29156" y="5183"/>
                    <a:pt x="29138" y="5227"/>
                  </a:cubicBezTo>
                  <a:cubicBezTo>
                    <a:pt x="29147" y="5280"/>
                    <a:pt x="29191" y="5263"/>
                    <a:pt x="29191" y="5316"/>
                  </a:cubicBezTo>
                  <a:cubicBezTo>
                    <a:pt x="29280" y="5377"/>
                    <a:pt x="29218" y="5174"/>
                    <a:pt x="29297" y="5236"/>
                  </a:cubicBezTo>
                  <a:cubicBezTo>
                    <a:pt x="29377" y="5430"/>
                    <a:pt x="29147" y="5342"/>
                    <a:pt x="29244" y="5589"/>
                  </a:cubicBezTo>
                  <a:cubicBezTo>
                    <a:pt x="29200" y="5598"/>
                    <a:pt x="29200" y="5545"/>
                    <a:pt x="29165" y="5536"/>
                  </a:cubicBezTo>
                  <a:cubicBezTo>
                    <a:pt x="29130" y="5678"/>
                    <a:pt x="29244" y="5792"/>
                    <a:pt x="29165" y="5854"/>
                  </a:cubicBezTo>
                  <a:cubicBezTo>
                    <a:pt x="29165" y="5898"/>
                    <a:pt x="29209" y="5889"/>
                    <a:pt x="29244" y="5898"/>
                  </a:cubicBezTo>
                  <a:cubicBezTo>
                    <a:pt x="29200" y="6163"/>
                    <a:pt x="29236" y="6322"/>
                    <a:pt x="29262" y="6561"/>
                  </a:cubicBezTo>
                  <a:cubicBezTo>
                    <a:pt x="29227" y="6552"/>
                    <a:pt x="29253" y="6428"/>
                    <a:pt x="29218" y="6428"/>
                  </a:cubicBezTo>
                  <a:cubicBezTo>
                    <a:pt x="29130" y="6481"/>
                    <a:pt x="29315" y="6914"/>
                    <a:pt x="29289" y="6605"/>
                  </a:cubicBezTo>
                  <a:cubicBezTo>
                    <a:pt x="29350" y="6631"/>
                    <a:pt x="29297" y="6825"/>
                    <a:pt x="29315" y="6923"/>
                  </a:cubicBezTo>
                  <a:cubicBezTo>
                    <a:pt x="29262" y="6896"/>
                    <a:pt x="29244" y="6949"/>
                    <a:pt x="29209" y="6958"/>
                  </a:cubicBezTo>
                  <a:cubicBezTo>
                    <a:pt x="29218" y="7011"/>
                    <a:pt x="29236" y="6984"/>
                    <a:pt x="29236" y="6958"/>
                  </a:cubicBezTo>
                  <a:cubicBezTo>
                    <a:pt x="29333" y="7073"/>
                    <a:pt x="29147" y="7391"/>
                    <a:pt x="29289" y="7452"/>
                  </a:cubicBezTo>
                  <a:cubicBezTo>
                    <a:pt x="29297" y="7594"/>
                    <a:pt x="29209" y="7549"/>
                    <a:pt x="29236" y="7717"/>
                  </a:cubicBezTo>
                  <a:cubicBezTo>
                    <a:pt x="29289" y="7735"/>
                    <a:pt x="29280" y="7655"/>
                    <a:pt x="29289" y="7585"/>
                  </a:cubicBezTo>
                  <a:cubicBezTo>
                    <a:pt x="29342" y="7629"/>
                    <a:pt x="29280" y="7841"/>
                    <a:pt x="29253" y="7894"/>
                  </a:cubicBezTo>
                  <a:cubicBezTo>
                    <a:pt x="29262" y="7964"/>
                    <a:pt x="29350" y="7841"/>
                    <a:pt x="29333" y="8026"/>
                  </a:cubicBezTo>
                  <a:cubicBezTo>
                    <a:pt x="29350" y="8123"/>
                    <a:pt x="29297" y="8115"/>
                    <a:pt x="29253" y="8115"/>
                  </a:cubicBezTo>
                  <a:cubicBezTo>
                    <a:pt x="29236" y="8265"/>
                    <a:pt x="29315" y="8397"/>
                    <a:pt x="29333" y="8556"/>
                  </a:cubicBezTo>
                  <a:cubicBezTo>
                    <a:pt x="29333" y="8583"/>
                    <a:pt x="29306" y="8609"/>
                    <a:pt x="29306" y="8644"/>
                  </a:cubicBezTo>
                  <a:cubicBezTo>
                    <a:pt x="29297" y="8706"/>
                    <a:pt x="29333" y="8724"/>
                    <a:pt x="29333" y="8741"/>
                  </a:cubicBezTo>
                  <a:cubicBezTo>
                    <a:pt x="29333" y="8847"/>
                    <a:pt x="29315" y="9042"/>
                    <a:pt x="29324" y="9227"/>
                  </a:cubicBezTo>
                  <a:cubicBezTo>
                    <a:pt x="29333" y="9307"/>
                    <a:pt x="29324" y="9457"/>
                    <a:pt x="29324" y="9536"/>
                  </a:cubicBezTo>
                  <a:cubicBezTo>
                    <a:pt x="29324" y="9651"/>
                    <a:pt x="29395" y="9757"/>
                    <a:pt x="29324" y="9845"/>
                  </a:cubicBezTo>
                  <a:cubicBezTo>
                    <a:pt x="29306" y="9863"/>
                    <a:pt x="29280" y="9960"/>
                    <a:pt x="29297" y="10022"/>
                  </a:cubicBezTo>
                  <a:cubicBezTo>
                    <a:pt x="29297" y="10031"/>
                    <a:pt x="29350" y="10066"/>
                    <a:pt x="29350" y="10066"/>
                  </a:cubicBezTo>
                  <a:cubicBezTo>
                    <a:pt x="29350" y="10084"/>
                    <a:pt x="29227" y="10375"/>
                    <a:pt x="29377" y="10419"/>
                  </a:cubicBezTo>
                  <a:cubicBezTo>
                    <a:pt x="29377" y="10596"/>
                    <a:pt x="29386" y="10693"/>
                    <a:pt x="29395" y="10958"/>
                  </a:cubicBezTo>
                  <a:cubicBezTo>
                    <a:pt x="29395" y="11011"/>
                    <a:pt x="29421" y="11143"/>
                    <a:pt x="29421" y="11134"/>
                  </a:cubicBezTo>
                  <a:cubicBezTo>
                    <a:pt x="29421" y="11196"/>
                    <a:pt x="29368" y="11205"/>
                    <a:pt x="29368" y="11267"/>
                  </a:cubicBezTo>
                  <a:cubicBezTo>
                    <a:pt x="29368" y="11408"/>
                    <a:pt x="29456" y="11390"/>
                    <a:pt x="29368" y="11488"/>
                  </a:cubicBezTo>
                  <a:cubicBezTo>
                    <a:pt x="29395" y="11532"/>
                    <a:pt x="29421" y="11576"/>
                    <a:pt x="29447" y="11620"/>
                  </a:cubicBezTo>
                  <a:cubicBezTo>
                    <a:pt x="29456" y="12273"/>
                    <a:pt x="29474" y="12918"/>
                    <a:pt x="29536" y="13483"/>
                  </a:cubicBezTo>
                  <a:cubicBezTo>
                    <a:pt x="29518" y="13527"/>
                    <a:pt x="29492" y="13554"/>
                    <a:pt x="29456" y="13571"/>
                  </a:cubicBezTo>
                  <a:cubicBezTo>
                    <a:pt x="29589" y="14004"/>
                    <a:pt x="29571" y="14437"/>
                    <a:pt x="29606" y="14861"/>
                  </a:cubicBezTo>
                  <a:cubicBezTo>
                    <a:pt x="29598" y="14975"/>
                    <a:pt x="29712" y="14905"/>
                    <a:pt x="29686" y="15046"/>
                  </a:cubicBezTo>
                  <a:cubicBezTo>
                    <a:pt x="29606" y="15019"/>
                    <a:pt x="29580" y="15099"/>
                    <a:pt x="29553" y="15170"/>
                  </a:cubicBezTo>
                  <a:cubicBezTo>
                    <a:pt x="29633" y="15205"/>
                    <a:pt x="29606" y="15055"/>
                    <a:pt x="29686" y="15090"/>
                  </a:cubicBezTo>
                  <a:cubicBezTo>
                    <a:pt x="29695" y="15196"/>
                    <a:pt x="29695" y="15302"/>
                    <a:pt x="29633" y="15311"/>
                  </a:cubicBezTo>
                  <a:cubicBezTo>
                    <a:pt x="29651" y="15364"/>
                    <a:pt x="29686" y="15390"/>
                    <a:pt x="29739" y="15399"/>
                  </a:cubicBezTo>
                  <a:cubicBezTo>
                    <a:pt x="29757" y="15708"/>
                    <a:pt x="29739" y="15814"/>
                    <a:pt x="29730" y="16150"/>
                  </a:cubicBezTo>
                  <a:cubicBezTo>
                    <a:pt x="29615" y="16035"/>
                    <a:pt x="29598" y="16035"/>
                    <a:pt x="29439" y="16017"/>
                  </a:cubicBezTo>
                  <a:cubicBezTo>
                    <a:pt x="29430" y="16105"/>
                    <a:pt x="29483" y="16097"/>
                    <a:pt x="29518" y="16105"/>
                  </a:cubicBezTo>
                  <a:cubicBezTo>
                    <a:pt x="29509" y="16229"/>
                    <a:pt x="29421" y="16229"/>
                    <a:pt x="29359" y="16273"/>
                  </a:cubicBezTo>
                  <a:cubicBezTo>
                    <a:pt x="29412" y="16494"/>
                    <a:pt x="29306" y="16688"/>
                    <a:pt x="29412" y="16812"/>
                  </a:cubicBezTo>
                  <a:cubicBezTo>
                    <a:pt x="29421" y="16909"/>
                    <a:pt x="29359" y="16874"/>
                    <a:pt x="29359" y="16944"/>
                  </a:cubicBezTo>
                  <a:cubicBezTo>
                    <a:pt x="29359" y="16988"/>
                    <a:pt x="29412" y="16971"/>
                    <a:pt x="29412" y="17033"/>
                  </a:cubicBezTo>
                  <a:cubicBezTo>
                    <a:pt x="29430" y="17183"/>
                    <a:pt x="29368" y="17200"/>
                    <a:pt x="29377" y="17342"/>
                  </a:cubicBezTo>
                  <a:cubicBezTo>
                    <a:pt x="29324" y="17368"/>
                    <a:pt x="29280" y="17412"/>
                    <a:pt x="29297" y="17562"/>
                  </a:cubicBezTo>
                  <a:cubicBezTo>
                    <a:pt x="29386" y="17668"/>
                    <a:pt x="29333" y="17200"/>
                    <a:pt x="29377" y="17474"/>
                  </a:cubicBezTo>
                  <a:cubicBezTo>
                    <a:pt x="29395" y="17545"/>
                    <a:pt x="29377" y="17642"/>
                    <a:pt x="29377" y="17651"/>
                  </a:cubicBezTo>
                  <a:cubicBezTo>
                    <a:pt x="29395" y="17765"/>
                    <a:pt x="29430" y="17792"/>
                    <a:pt x="29430" y="17836"/>
                  </a:cubicBezTo>
                  <a:cubicBezTo>
                    <a:pt x="29439" y="17907"/>
                    <a:pt x="29403" y="17924"/>
                    <a:pt x="29403" y="18013"/>
                  </a:cubicBezTo>
                  <a:cubicBezTo>
                    <a:pt x="29403" y="18357"/>
                    <a:pt x="29456" y="18781"/>
                    <a:pt x="29421" y="18984"/>
                  </a:cubicBezTo>
                  <a:cubicBezTo>
                    <a:pt x="29430" y="19037"/>
                    <a:pt x="29474" y="19019"/>
                    <a:pt x="29500" y="19028"/>
                  </a:cubicBezTo>
                  <a:cubicBezTo>
                    <a:pt x="29456" y="19249"/>
                    <a:pt x="29483" y="19620"/>
                    <a:pt x="29580" y="19832"/>
                  </a:cubicBezTo>
                  <a:cubicBezTo>
                    <a:pt x="29589" y="19920"/>
                    <a:pt x="29545" y="19973"/>
                    <a:pt x="29545" y="20052"/>
                  </a:cubicBezTo>
                  <a:cubicBezTo>
                    <a:pt x="29545" y="20132"/>
                    <a:pt x="29598" y="20158"/>
                    <a:pt x="29598" y="20185"/>
                  </a:cubicBezTo>
                  <a:cubicBezTo>
                    <a:pt x="29606" y="20238"/>
                    <a:pt x="29553" y="20247"/>
                    <a:pt x="29545" y="20273"/>
                  </a:cubicBezTo>
                  <a:cubicBezTo>
                    <a:pt x="29545" y="20300"/>
                    <a:pt x="29571" y="20476"/>
                    <a:pt x="29571" y="20494"/>
                  </a:cubicBezTo>
                  <a:cubicBezTo>
                    <a:pt x="29580" y="20573"/>
                    <a:pt x="29606" y="20635"/>
                    <a:pt x="29598" y="20759"/>
                  </a:cubicBezTo>
                  <a:cubicBezTo>
                    <a:pt x="29633" y="20750"/>
                    <a:pt x="29624" y="20653"/>
                    <a:pt x="29624" y="20582"/>
                  </a:cubicBezTo>
                  <a:cubicBezTo>
                    <a:pt x="29677" y="20476"/>
                    <a:pt x="29642" y="20874"/>
                    <a:pt x="29651" y="20988"/>
                  </a:cubicBezTo>
                  <a:cubicBezTo>
                    <a:pt x="29580" y="20882"/>
                    <a:pt x="29562" y="21112"/>
                    <a:pt x="29518" y="20935"/>
                  </a:cubicBezTo>
                  <a:cubicBezTo>
                    <a:pt x="29447" y="20980"/>
                    <a:pt x="29589" y="21024"/>
                    <a:pt x="29545" y="21156"/>
                  </a:cubicBezTo>
                  <a:cubicBezTo>
                    <a:pt x="29598" y="21227"/>
                    <a:pt x="29642" y="21050"/>
                    <a:pt x="29651" y="21165"/>
                  </a:cubicBezTo>
                  <a:cubicBezTo>
                    <a:pt x="29651" y="21342"/>
                    <a:pt x="29606" y="21147"/>
                    <a:pt x="29571" y="21244"/>
                  </a:cubicBezTo>
                  <a:cubicBezTo>
                    <a:pt x="29553" y="21333"/>
                    <a:pt x="29633" y="21306"/>
                    <a:pt x="29651" y="21342"/>
                  </a:cubicBezTo>
                  <a:cubicBezTo>
                    <a:pt x="29659" y="21377"/>
                    <a:pt x="29615" y="21571"/>
                    <a:pt x="29695" y="21518"/>
                  </a:cubicBezTo>
                  <a:cubicBezTo>
                    <a:pt x="29712" y="21765"/>
                    <a:pt x="29677" y="21933"/>
                    <a:pt x="29668" y="22136"/>
                  </a:cubicBezTo>
                  <a:cubicBezTo>
                    <a:pt x="29589" y="22110"/>
                    <a:pt x="29562" y="22233"/>
                    <a:pt x="29509" y="22136"/>
                  </a:cubicBezTo>
                  <a:cubicBezTo>
                    <a:pt x="29465" y="22304"/>
                    <a:pt x="29465" y="22745"/>
                    <a:pt x="29500" y="22931"/>
                  </a:cubicBezTo>
                  <a:cubicBezTo>
                    <a:pt x="29509" y="22975"/>
                    <a:pt x="29527" y="22975"/>
                    <a:pt x="29553" y="22975"/>
                  </a:cubicBezTo>
                  <a:cubicBezTo>
                    <a:pt x="29589" y="23346"/>
                    <a:pt x="29483" y="23752"/>
                    <a:pt x="29580" y="23955"/>
                  </a:cubicBezTo>
                  <a:cubicBezTo>
                    <a:pt x="29553" y="24141"/>
                    <a:pt x="29500" y="24432"/>
                    <a:pt x="29624" y="24441"/>
                  </a:cubicBezTo>
                  <a:cubicBezTo>
                    <a:pt x="29598" y="24564"/>
                    <a:pt x="29651" y="24670"/>
                    <a:pt x="29651" y="24794"/>
                  </a:cubicBezTo>
                  <a:cubicBezTo>
                    <a:pt x="29651" y="24882"/>
                    <a:pt x="29615" y="24997"/>
                    <a:pt x="29624" y="25059"/>
                  </a:cubicBezTo>
                  <a:cubicBezTo>
                    <a:pt x="29624" y="25112"/>
                    <a:pt x="29668" y="25165"/>
                    <a:pt x="29677" y="25200"/>
                  </a:cubicBezTo>
                  <a:cubicBezTo>
                    <a:pt x="29704" y="25377"/>
                    <a:pt x="29686" y="25589"/>
                    <a:pt x="29695" y="25774"/>
                  </a:cubicBezTo>
                  <a:cubicBezTo>
                    <a:pt x="29704" y="25924"/>
                    <a:pt x="29686" y="26207"/>
                    <a:pt x="29721" y="26436"/>
                  </a:cubicBezTo>
                  <a:cubicBezTo>
                    <a:pt x="29739" y="26595"/>
                    <a:pt x="29792" y="26701"/>
                    <a:pt x="29792" y="26842"/>
                  </a:cubicBezTo>
                  <a:cubicBezTo>
                    <a:pt x="29801" y="27001"/>
                    <a:pt x="29774" y="27160"/>
                    <a:pt x="29818" y="27328"/>
                  </a:cubicBezTo>
                  <a:cubicBezTo>
                    <a:pt x="29739" y="27293"/>
                    <a:pt x="29721" y="27372"/>
                    <a:pt x="29659" y="27372"/>
                  </a:cubicBezTo>
                  <a:cubicBezTo>
                    <a:pt x="29677" y="27205"/>
                    <a:pt x="29553" y="27266"/>
                    <a:pt x="29553" y="27143"/>
                  </a:cubicBezTo>
                  <a:cubicBezTo>
                    <a:pt x="29483" y="27178"/>
                    <a:pt x="29589" y="27284"/>
                    <a:pt x="29553" y="27408"/>
                  </a:cubicBezTo>
                  <a:cubicBezTo>
                    <a:pt x="29465" y="27293"/>
                    <a:pt x="29315" y="27257"/>
                    <a:pt x="29262" y="27443"/>
                  </a:cubicBezTo>
                  <a:cubicBezTo>
                    <a:pt x="29253" y="27469"/>
                    <a:pt x="29306" y="27549"/>
                    <a:pt x="29315" y="27584"/>
                  </a:cubicBezTo>
                  <a:cubicBezTo>
                    <a:pt x="29324" y="27672"/>
                    <a:pt x="29297" y="27884"/>
                    <a:pt x="29306" y="28070"/>
                  </a:cubicBezTo>
                  <a:cubicBezTo>
                    <a:pt x="29324" y="28229"/>
                    <a:pt x="29386" y="28308"/>
                    <a:pt x="29333" y="28467"/>
                  </a:cubicBezTo>
                  <a:cubicBezTo>
                    <a:pt x="29421" y="28573"/>
                    <a:pt x="29395" y="29023"/>
                    <a:pt x="29430" y="29315"/>
                  </a:cubicBezTo>
                  <a:cubicBezTo>
                    <a:pt x="29447" y="29403"/>
                    <a:pt x="29492" y="29447"/>
                    <a:pt x="29509" y="29536"/>
                  </a:cubicBezTo>
                  <a:cubicBezTo>
                    <a:pt x="29562" y="29792"/>
                    <a:pt x="29492" y="30048"/>
                    <a:pt x="29483" y="30286"/>
                  </a:cubicBezTo>
                  <a:cubicBezTo>
                    <a:pt x="29377" y="30260"/>
                    <a:pt x="29368" y="30401"/>
                    <a:pt x="29297" y="30419"/>
                  </a:cubicBezTo>
                  <a:cubicBezTo>
                    <a:pt x="29253" y="30666"/>
                    <a:pt x="29077" y="30683"/>
                    <a:pt x="29024" y="30895"/>
                  </a:cubicBezTo>
                  <a:cubicBezTo>
                    <a:pt x="28927" y="30807"/>
                    <a:pt x="28918" y="30895"/>
                    <a:pt x="28891" y="31028"/>
                  </a:cubicBezTo>
                  <a:cubicBezTo>
                    <a:pt x="28759" y="30860"/>
                    <a:pt x="28706" y="31143"/>
                    <a:pt x="28600" y="31151"/>
                  </a:cubicBezTo>
                  <a:cubicBezTo>
                    <a:pt x="28609" y="31081"/>
                    <a:pt x="28573" y="31072"/>
                    <a:pt x="28573" y="31019"/>
                  </a:cubicBezTo>
                  <a:cubicBezTo>
                    <a:pt x="28538" y="31037"/>
                    <a:pt x="28547" y="31134"/>
                    <a:pt x="28547" y="31196"/>
                  </a:cubicBezTo>
                  <a:cubicBezTo>
                    <a:pt x="28476" y="31090"/>
                    <a:pt x="28459" y="31178"/>
                    <a:pt x="28414" y="31063"/>
                  </a:cubicBezTo>
                  <a:cubicBezTo>
                    <a:pt x="28370" y="31045"/>
                    <a:pt x="28361" y="31090"/>
                    <a:pt x="28361" y="31143"/>
                  </a:cubicBezTo>
                  <a:cubicBezTo>
                    <a:pt x="28344" y="31090"/>
                    <a:pt x="28291" y="31116"/>
                    <a:pt x="28255" y="31054"/>
                  </a:cubicBezTo>
                  <a:cubicBezTo>
                    <a:pt x="28247" y="31045"/>
                    <a:pt x="28264" y="30975"/>
                    <a:pt x="28255" y="30966"/>
                  </a:cubicBezTo>
                  <a:cubicBezTo>
                    <a:pt x="28220" y="30922"/>
                    <a:pt x="28132" y="30984"/>
                    <a:pt x="28123" y="30922"/>
                  </a:cubicBezTo>
                  <a:cubicBezTo>
                    <a:pt x="28123" y="30887"/>
                    <a:pt x="28158" y="30869"/>
                    <a:pt x="28150" y="30834"/>
                  </a:cubicBezTo>
                  <a:cubicBezTo>
                    <a:pt x="28132" y="30745"/>
                    <a:pt x="28097" y="30710"/>
                    <a:pt x="28017" y="30648"/>
                  </a:cubicBezTo>
                  <a:cubicBezTo>
                    <a:pt x="28044" y="30498"/>
                    <a:pt x="27982" y="30480"/>
                    <a:pt x="27999" y="30339"/>
                  </a:cubicBezTo>
                  <a:cubicBezTo>
                    <a:pt x="27991" y="30286"/>
                    <a:pt x="27946" y="30304"/>
                    <a:pt x="27920" y="30295"/>
                  </a:cubicBezTo>
                  <a:cubicBezTo>
                    <a:pt x="28017" y="30083"/>
                    <a:pt x="27999" y="29659"/>
                    <a:pt x="28132" y="29500"/>
                  </a:cubicBezTo>
                  <a:lnTo>
                    <a:pt x="28141" y="29147"/>
                  </a:lnTo>
                  <a:cubicBezTo>
                    <a:pt x="27973" y="29129"/>
                    <a:pt x="27920" y="29279"/>
                    <a:pt x="27787" y="29315"/>
                  </a:cubicBezTo>
                  <a:cubicBezTo>
                    <a:pt x="27770" y="29023"/>
                    <a:pt x="27629" y="29341"/>
                    <a:pt x="27549" y="29218"/>
                  </a:cubicBezTo>
                  <a:lnTo>
                    <a:pt x="27558" y="29041"/>
                  </a:lnTo>
                  <a:cubicBezTo>
                    <a:pt x="27487" y="29041"/>
                    <a:pt x="27478" y="29112"/>
                    <a:pt x="27399" y="29076"/>
                  </a:cubicBezTo>
                  <a:cubicBezTo>
                    <a:pt x="27417" y="28838"/>
                    <a:pt x="27408" y="28803"/>
                    <a:pt x="27425" y="28591"/>
                  </a:cubicBezTo>
                  <a:cubicBezTo>
                    <a:pt x="27478" y="28573"/>
                    <a:pt x="27514" y="28511"/>
                    <a:pt x="27531" y="28423"/>
                  </a:cubicBezTo>
                  <a:cubicBezTo>
                    <a:pt x="27523" y="28264"/>
                    <a:pt x="27461" y="28423"/>
                    <a:pt x="27452" y="28326"/>
                  </a:cubicBezTo>
                  <a:lnTo>
                    <a:pt x="27452" y="28149"/>
                  </a:lnTo>
                  <a:lnTo>
                    <a:pt x="27558" y="28149"/>
                  </a:lnTo>
                  <a:cubicBezTo>
                    <a:pt x="27531" y="27982"/>
                    <a:pt x="27646" y="27849"/>
                    <a:pt x="27540" y="27796"/>
                  </a:cubicBezTo>
                  <a:cubicBezTo>
                    <a:pt x="27496" y="27805"/>
                    <a:pt x="27584" y="28061"/>
                    <a:pt x="27452" y="28017"/>
                  </a:cubicBezTo>
                  <a:lnTo>
                    <a:pt x="27461" y="26639"/>
                  </a:lnTo>
                  <a:cubicBezTo>
                    <a:pt x="27452" y="26586"/>
                    <a:pt x="27417" y="26569"/>
                    <a:pt x="27417" y="26507"/>
                  </a:cubicBezTo>
                  <a:cubicBezTo>
                    <a:pt x="27355" y="26507"/>
                    <a:pt x="27337" y="26586"/>
                    <a:pt x="27258" y="26551"/>
                  </a:cubicBezTo>
                  <a:cubicBezTo>
                    <a:pt x="27231" y="26330"/>
                    <a:pt x="27161" y="26357"/>
                    <a:pt x="27205" y="26101"/>
                  </a:cubicBezTo>
                  <a:cubicBezTo>
                    <a:pt x="27125" y="26057"/>
                    <a:pt x="27161" y="26198"/>
                    <a:pt x="27152" y="26277"/>
                  </a:cubicBezTo>
                  <a:cubicBezTo>
                    <a:pt x="27125" y="26419"/>
                    <a:pt x="27116" y="26198"/>
                    <a:pt x="27125" y="26145"/>
                  </a:cubicBezTo>
                  <a:cubicBezTo>
                    <a:pt x="27152" y="25836"/>
                    <a:pt x="27063" y="25315"/>
                    <a:pt x="27214" y="25218"/>
                  </a:cubicBezTo>
                  <a:cubicBezTo>
                    <a:pt x="27169" y="25130"/>
                    <a:pt x="27099" y="25068"/>
                    <a:pt x="27134" y="24856"/>
                  </a:cubicBezTo>
                  <a:cubicBezTo>
                    <a:pt x="27169" y="24873"/>
                    <a:pt x="27143" y="24988"/>
                    <a:pt x="27187" y="24997"/>
                  </a:cubicBezTo>
                  <a:cubicBezTo>
                    <a:pt x="27205" y="24988"/>
                    <a:pt x="27214" y="24953"/>
                    <a:pt x="27240" y="24953"/>
                  </a:cubicBezTo>
                  <a:cubicBezTo>
                    <a:pt x="27222" y="24847"/>
                    <a:pt x="27205" y="24741"/>
                    <a:pt x="27134" y="24723"/>
                  </a:cubicBezTo>
                  <a:cubicBezTo>
                    <a:pt x="27108" y="24414"/>
                    <a:pt x="27205" y="24176"/>
                    <a:pt x="27143" y="23929"/>
                  </a:cubicBezTo>
                  <a:cubicBezTo>
                    <a:pt x="27214" y="24158"/>
                    <a:pt x="27205" y="23743"/>
                    <a:pt x="27143" y="23708"/>
                  </a:cubicBezTo>
                  <a:cubicBezTo>
                    <a:pt x="27143" y="23425"/>
                    <a:pt x="27161" y="23107"/>
                    <a:pt x="27143" y="22869"/>
                  </a:cubicBezTo>
                  <a:cubicBezTo>
                    <a:pt x="27108" y="22216"/>
                    <a:pt x="27231" y="21386"/>
                    <a:pt x="27108" y="20918"/>
                  </a:cubicBezTo>
                  <a:cubicBezTo>
                    <a:pt x="27125" y="20838"/>
                    <a:pt x="27152" y="20909"/>
                    <a:pt x="27187" y="20918"/>
                  </a:cubicBezTo>
                  <a:cubicBezTo>
                    <a:pt x="27187" y="20865"/>
                    <a:pt x="27196" y="20838"/>
                    <a:pt x="27214" y="20829"/>
                  </a:cubicBezTo>
                  <a:cubicBezTo>
                    <a:pt x="27214" y="20706"/>
                    <a:pt x="27161" y="20723"/>
                    <a:pt x="27161" y="20609"/>
                  </a:cubicBezTo>
                  <a:cubicBezTo>
                    <a:pt x="27161" y="20529"/>
                    <a:pt x="27222" y="20423"/>
                    <a:pt x="27214" y="20344"/>
                  </a:cubicBezTo>
                  <a:cubicBezTo>
                    <a:pt x="27214" y="20247"/>
                    <a:pt x="27152" y="20220"/>
                    <a:pt x="27169" y="20114"/>
                  </a:cubicBezTo>
                  <a:cubicBezTo>
                    <a:pt x="27161" y="20017"/>
                    <a:pt x="27187" y="19982"/>
                    <a:pt x="27249" y="19991"/>
                  </a:cubicBezTo>
                  <a:cubicBezTo>
                    <a:pt x="27214" y="19893"/>
                    <a:pt x="27134" y="19876"/>
                    <a:pt x="27169" y="19673"/>
                  </a:cubicBezTo>
                  <a:cubicBezTo>
                    <a:pt x="27196" y="19682"/>
                    <a:pt x="27187" y="19761"/>
                    <a:pt x="27222" y="19761"/>
                  </a:cubicBezTo>
                  <a:cubicBezTo>
                    <a:pt x="27267" y="19717"/>
                    <a:pt x="27222" y="19576"/>
                    <a:pt x="27249" y="19452"/>
                  </a:cubicBezTo>
                  <a:cubicBezTo>
                    <a:pt x="27249" y="19443"/>
                    <a:pt x="27302" y="19373"/>
                    <a:pt x="27302" y="19364"/>
                  </a:cubicBezTo>
                  <a:cubicBezTo>
                    <a:pt x="27328" y="19046"/>
                    <a:pt x="27258" y="18684"/>
                    <a:pt x="27284" y="18481"/>
                  </a:cubicBezTo>
                  <a:cubicBezTo>
                    <a:pt x="27267" y="18437"/>
                    <a:pt x="27231" y="18410"/>
                    <a:pt x="27205" y="18392"/>
                  </a:cubicBezTo>
                  <a:cubicBezTo>
                    <a:pt x="27302" y="18216"/>
                    <a:pt x="27231" y="17907"/>
                    <a:pt x="27205" y="17677"/>
                  </a:cubicBezTo>
                  <a:lnTo>
                    <a:pt x="27284" y="17686"/>
                  </a:lnTo>
                  <a:cubicBezTo>
                    <a:pt x="27267" y="17580"/>
                    <a:pt x="27275" y="17439"/>
                    <a:pt x="27214" y="17412"/>
                  </a:cubicBezTo>
                  <a:cubicBezTo>
                    <a:pt x="27240" y="17280"/>
                    <a:pt x="27284" y="17465"/>
                    <a:pt x="27320" y="17465"/>
                  </a:cubicBezTo>
                  <a:cubicBezTo>
                    <a:pt x="27320" y="17306"/>
                    <a:pt x="27267" y="17253"/>
                    <a:pt x="27240" y="17147"/>
                  </a:cubicBezTo>
                  <a:cubicBezTo>
                    <a:pt x="27267" y="16953"/>
                    <a:pt x="27258" y="16688"/>
                    <a:pt x="27187" y="16529"/>
                  </a:cubicBezTo>
                  <a:cubicBezTo>
                    <a:pt x="27205" y="16459"/>
                    <a:pt x="27231" y="16415"/>
                    <a:pt x="27240" y="16353"/>
                  </a:cubicBezTo>
                  <a:cubicBezTo>
                    <a:pt x="27125" y="15717"/>
                    <a:pt x="27090" y="14993"/>
                    <a:pt x="27152" y="14269"/>
                  </a:cubicBezTo>
                  <a:cubicBezTo>
                    <a:pt x="27125" y="14154"/>
                    <a:pt x="27108" y="14048"/>
                    <a:pt x="27072" y="13951"/>
                  </a:cubicBezTo>
                  <a:cubicBezTo>
                    <a:pt x="27090" y="13774"/>
                    <a:pt x="27134" y="13633"/>
                    <a:pt x="27134" y="13421"/>
                  </a:cubicBezTo>
                  <a:lnTo>
                    <a:pt x="27240" y="13421"/>
                  </a:lnTo>
                  <a:cubicBezTo>
                    <a:pt x="27196" y="13262"/>
                    <a:pt x="27081" y="12989"/>
                    <a:pt x="27187" y="12847"/>
                  </a:cubicBezTo>
                  <a:cubicBezTo>
                    <a:pt x="27258" y="12900"/>
                    <a:pt x="27187" y="13077"/>
                    <a:pt x="27187" y="13156"/>
                  </a:cubicBezTo>
                  <a:cubicBezTo>
                    <a:pt x="27205" y="13262"/>
                    <a:pt x="27302" y="13262"/>
                    <a:pt x="27284" y="13421"/>
                  </a:cubicBezTo>
                  <a:cubicBezTo>
                    <a:pt x="27320" y="13395"/>
                    <a:pt x="27337" y="13333"/>
                    <a:pt x="27346" y="13245"/>
                  </a:cubicBezTo>
                  <a:cubicBezTo>
                    <a:pt x="27381" y="13395"/>
                    <a:pt x="27505" y="13315"/>
                    <a:pt x="27549" y="13386"/>
                  </a:cubicBezTo>
                  <a:cubicBezTo>
                    <a:pt x="27664" y="13545"/>
                    <a:pt x="27593" y="13783"/>
                    <a:pt x="27655" y="14013"/>
                  </a:cubicBezTo>
                  <a:cubicBezTo>
                    <a:pt x="27646" y="14092"/>
                    <a:pt x="27646" y="14198"/>
                    <a:pt x="27576" y="14189"/>
                  </a:cubicBezTo>
                  <a:cubicBezTo>
                    <a:pt x="27584" y="14251"/>
                    <a:pt x="27611" y="14295"/>
                    <a:pt x="27629" y="14366"/>
                  </a:cubicBezTo>
                  <a:cubicBezTo>
                    <a:pt x="27673" y="14357"/>
                    <a:pt x="27690" y="14287"/>
                    <a:pt x="27682" y="14189"/>
                  </a:cubicBezTo>
                  <a:cubicBezTo>
                    <a:pt x="27735" y="14295"/>
                    <a:pt x="27699" y="14604"/>
                    <a:pt x="27673" y="14719"/>
                  </a:cubicBezTo>
                  <a:cubicBezTo>
                    <a:pt x="27593" y="14666"/>
                    <a:pt x="27611" y="14702"/>
                    <a:pt x="27540" y="14763"/>
                  </a:cubicBezTo>
                  <a:cubicBezTo>
                    <a:pt x="27549" y="14869"/>
                    <a:pt x="27646" y="14913"/>
                    <a:pt x="27567" y="15028"/>
                  </a:cubicBezTo>
                  <a:cubicBezTo>
                    <a:pt x="27602" y="15019"/>
                    <a:pt x="27620" y="15037"/>
                    <a:pt x="27620" y="15072"/>
                  </a:cubicBezTo>
                  <a:cubicBezTo>
                    <a:pt x="27699" y="15064"/>
                    <a:pt x="27584" y="14710"/>
                    <a:pt x="27699" y="14763"/>
                  </a:cubicBezTo>
                  <a:cubicBezTo>
                    <a:pt x="27699" y="14958"/>
                    <a:pt x="27708" y="15170"/>
                    <a:pt x="27673" y="15293"/>
                  </a:cubicBezTo>
                  <a:cubicBezTo>
                    <a:pt x="27690" y="15461"/>
                    <a:pt x="27770" y="15302"/>
                    <a:pt x="27805" y="15390"/>
                  </a:cubicBezTo>
                  <a:cubicBezTo>
                    <a:pt x="27814" y="15249"/>
                    <a:pt x="27743" y="15134"/>
                    <a:pt x="27805" y="15037"/>
                  </a:cubicBezTo>
                  <a:cubicBezTo>
                    <a:pt x="27858" y="15046"/>
                    <a:pt x="27893" y="15064"/>
                    <a:pt x="27911" y="15125"/>
                  </a:cubicBezTo>
                  <a:cubicBezTo>
                    <a:pt x="27955" y="15099"/>
                    <a:pt x="27982" y="15055"/>
                    <a:pt x="27991" y="14993"/>
                  </a:cubicBezTo>
                  <a:cubicBezTo>
                    <a:pt x="27946" y="14834"/>
                    <a:pt x="27920" y="15072"/>
                    <a:pt x="27858" y="15037"/>
                  </a:cubicBezTo>
                  <a:cubicBezTo>
                    <a:pt x="27876" y="14940"/>
                    <a:pt x="27823" y="14949"/>
                    <a:pt x="27779" y="14949"/>
                  </a:cubicBezTo>
                  <a:cubicBezTo>
                    <a:pt x="27761" y="14808"/>
                    <a:pt x="27814" y="14781"/>
                    <a:pt x="27814" y="14684"/>
                  </a:cubicBezTo>
                  <a:cubicBezTo>
                    <a:pt x="27849" y="14693"/>
                    <a:pt x="27832" y="14790"/>
                    <a:pt x="27832" y="14861"/>
                  </a:cubicBezTo>
                  <a:cubicBezTo>
                    <a:pt x="27955" y="14790"/>
                    <a:pt x="27823" y="14622"/>
                    <a:pt x="27787" y="14543"/>
                  </a:cubicBezTo>
                  <a:cubicBezTo>
                    <a:pt x="27787" y="14384"/>
                    <a:pt x="27849" y="14331"/>
                    <a:pt x="27893" y="14242"/>
                  </a:cubicBezTo>
                  <a:cubicBezTo>
                    <a:pt x="27876" y="14145"/>
                    <a:pt x="27761" y="14225"/>
                    <a:pt x="27787" y="14057"/>
                  </a:cubicBezTo>
                  <a:cubicBezTo>
                    <a:pt x="27814" y="13986"/>
                    <a:pt x="27876" y="13960"/>
                    <a:pt x="27920" y="13933"/>
                  </a:cubicBezTo>
                  <a:cubicBezTo>
                    <a:pt x="27893" y="13872"/>
                    <a:pt x="27832" y="13872"/>
                    <a:pt x="27814" y="13792"/>
                  </a:cubicBezTo>
                  <a:cubicBezTo>
                    <a:pt x="27805" y="13377"/>
                    <a:pt x="27832" y="12821"/>
                    <a:pt x="27823" y="12282"/>
                  </a:cubicBezTo>
                  <a:cubicBezTo>
                    <a:pt x="27832" y="12185"/>
                    <a:pt x="27752" y="12238"/>
                    <a:pt x="27752" y="12150"/>
                  </a:cubicBezTo>
                  <a:cubicBezTo>
                    <a:pt x="27717" y="12176"/>
                    <a:pt x="27699" y="12247"/>
                    <a:pt x="27690" y="12326"/>
                  </a:cubicBezTo>
                  <a:cubicBezTo>
                    <a:pt x="27611" y="12203"/>
                    <a:pt x="27531" y="12371"/>
                    <a:pt x="27452" y="12406"/>
                  </a:cubicBezTo>
                  <a:lnTo>
                    <a:pt x="27452" y="12318"/>
                  </a:lnTo>
                  <a:lnTo>
                    <a:pt x="27461" y="12229"/>
                  </a:lnTo>
                  <a:cubicBezTo>
                    <a:pt x="27540" y="12300"/>
                    <a:pt x="27611" y="12273"/>
                    <a:pt x="27620" y="12106"/>
                  </a:cubicBezTo>
                  <a:cubicBezTo>
                    <a:pt x="27531" y="12070"/>
                    <a:pt x="27584" y="12256"/>
                    <a:pt x="27487" y="12185"/>
                  </a:cubicBezTo>
                  <a:cubicBezTo>
                    <a:pt x="27558" y="12017"/>
                    <a:pt x="27523" y="11894"/>
                    <a:pt x="27461" y="11744"/>
                  </a:cubicBezTo>
                  <a:cubicBezTo>
                    <a:pt x="27408" y="11823"/>
                    <a:pt x="27470" y="11911"/>
                    <a:pt x="27461" y="12008"/>
                  </a:cubicBezTo>
                  <a:cubicBezTo>
                    <a:pt x="27452" y="12185"/>
                    <a:pt x="27381" y="12273"/>
                    <a:pt x="27355" y="12406"/>
                  </a:cubicBezTo>
                  <a:cubicBezTo>
                    <a:pt x="27320" y="12344"/>
                    <a:pt x="27214" y="12247"/>
                    <a:pt x="27196" y="12406"/>
                  </a:cubicBezTo>
                  <a:cubicBezTo>
                    <a:pt x="27152" y="12256"/>
                    <a:pt x="27116" y="12114"/>
                    <a:pt x="27063" y="12000"/>
                  </a:cubicBezTo>
                  <a:cubicBezTo>
                    <a:pt x="27046" y="11876"/>
                    <a:pt x="27116" y="11911"/>
                    <a:pt x="27116" y="11823"/>
                  </a:cubicBezTo>
                  <a:cubicBezTo>
                    <a:pt x="27143" y="11708"/>
                    <a:pt x="27099" y="11602"/>
                    <a:pt x="27090" y="11470"/>
                  </a:cubicBezTo>
                  <a:cubicBezTo>
                    <a:pt x="27090" y="11399"/>
                    <a:pt x="27116" y="11399"/>
                    <a:pt x="27116" y="11337"/>
                  </a:cubicBezTo>
                  <a:cubicBezTo>
                    <a:pt x="27116" y="11187"/>
                    <a:pt x="27081" y="11073"/>
                    <a:pt x="27090" y="10940"/>
                  </a:cubicBezTo>
                  <a:cubicBezTo>
                    <a:pt x="27116" y="10666"/>
                    <a:pt x="27099" y="10119"/>
                    <a:pt x="27099" y="9828"/>
                  </a:cubicBezTo>
                  <a:cubicBezTo>
                    <a:pt x="27099" y="9748"/>
                    <a:pt x="27178" y="9607"/>
                    <a:pt x="27081" y="9563"/>
                  </a:cubicBezTo>
                  <a:cubicBezTo>
                    <a:pt x="27055" y="9439"/>
                    <a:pt x="27134" y="9474"/>
                    <a:pt x="27134" y="9386"/>
                  </a:cubicBezTo>
                  <a:cubicBezTo>
                    <a:pt x="27143" y="9315"/>
                    <a:pt x="27108" y="9307"/>
                    <a:pt x="27081" y="9298"/>
                  </a:cubicBezTo>
                  <a:cubicBezTo>
                    <a:pt x="27055" y="9156"/>
                    <a:pt x="27169" y="9236"/>
                    <a:pt x="27161" y="9121"/>
                  </a:cubicBezTo>
                  <a:cubicBezTo>
                    <a:pt x="27178" y="8962"/>
                    <a:pt x="27099" y="8874"/>
                    <a:pt x="27161" y="8768"/>
                  </a:cubicBezTo>
                  <a:cubicBezTo>
                    <a:pt x="27161" y="8715"/>
                    <a:pt x="27116" y="8724"/>
                    <a:pt x="27081" y="8724"/>
                  </a:cubicBezTo>
                  <a:cubicBezTo>
                    <a:pt x="27134" y="8583"/>
                    <a:pt x="27152" y="8388"/>
                    <a:pt x="27143" y="8141"/>
                  </a:cubicBezTo>
                  <a:cubicBezTo>
                    <a:pt x="27116" y="8106"/>
                    <a:pt x="27090" y="8079"/>
                    <a:pt x="27063" y="8053"/>
                  </a:cubicBezTo>
                  <a:cubicBezTo>
                    <a:pt x="27072" y="7567"/>
                    <a:pt x="27090" y="6349"/>
                    <a:pt x="27055" y="5527"/>
                  </a:cubicBezTo>
                  <a:cubicBezTo>
                    <a:pt x="27046" y="5404"/>
                    <a:pt x="27010" y="5307"/>
                    <a:pt x="27002" y="5174"/>
                  </a:cubicBezTo>
                  <a:cubicBezTo>
                    <a:pt x="26984" y="4883"/>
                    <a:pt x="27028" y="4609"/>
                    <a:pt x="26975" y="4371"/>
                  </a:cubicBezTo>
                  <a:cubicBezTo>
                    <a:pt x="26957" y="4600"/>
                    <a:pt x="26905" y="4530"/>
                    <a:pt x="26896" y="4282"/>
                  </a:cubicBezTo>
                  <a:cubicBezTo>
                    <a:pt x="26905" y="4318"/>
                    <a:pt x="26905" y="4274"/>
                    <a:pt x="26905" y="4194"/>
                  </a:cubicBezTo>
                  <a:cubicBezTo>
                    <a:pt x="26905" y="4124"/>
                    <a:pt x="26905" y="4018"/>
                    <a:pt x="26913" y="3894"/>
                  </a:cubicBezTo>
                  <a:cubicBezTo>
                    <a:pt x="26913" y="3717"/>
                    <a:pt x="26913" y="3505"/>
                    <a:pt x="26913" y="3391"/>
                  </a:cubicBezTo>
                  <a:cubicBezTo>
                    <a:pt x="26905" y="3346"/>
                    <a:pt x="26940" y="3329"/>
                    <a:pt x="26940" y="3294"/>
                  </a:cubicBezTo>
                  <a:cubicBezTo>
                    <a:pt x="26940" y="3249"/>
                    <a:pt x="26905" y="3196"/>
                    <a:pt x="26913" y="3117"/>
                  </a:cubicBezTo>
                  <a:cubicBezTo>
                    <a:pt x="26922" y="3064"/>
                    <a:pt x="26940" y="2993"/>
                    <a:pt x="26940" y="2967"/>
                  </a:cubicBezTo>
                  <a:cubicBezTo>
                    <a:pt x="26940" y="2905"/>
                    <a:pt x="26869" y="2914"/>
                    <a:pt x="26896" y="2764"/>
                  </a:cubicBezTo>
                  <a:cubicBezTo>
                    <a:pt x="26896" y="2728"/>
                    <a:pt x="26949" y="2622"/>
                    <a:pt x="26949" y="2631"/>
                  </a:cubicBezTo>
                  <a:cubicBezTo>
                    <a:pt x="26949" y="2622"/>
                    <a:pt x="26940" y="2614"/>
                    <a:pt x="26940" y="2614"/>
                  </a:cubicBezTo>
                  <a:cubicBezTo>
                    <a:pt x="26887" y="2631"/>
                    <a:pt x="26807" y="2675"/>
                    <a:pt x="26763" y="2684"/>
                  </a:cubicBezTo>
                  <a:cubicBezTo>
                    <a:pt x="26746" y="2684"/>
                    <a:pt x="26746" y="2649"/>
                    <a:pt x="26710" y="2649"/>
                  </a:cubicBezTo>
                  <a:cubicBezTo>
                    <a:pt x="26640" y="2658"/>
                    <a:pt x="26534" y="2702"/>
                    <a:pt x="26463" y="2702"/>
                  </a:cubicBezTo>
                  <a:cubicBezTo>
                    <a:pt x="26401" y="2702"/>
                    <a:pt x="26127" y="2667"/>
                    <a:pt x="26030" y="2693"/>
                  </a:cubicBezTo>
                  <a:cubicBezTo>
                    <a:pt x="25995" y="2693"/>
                    <a:pt x="25977" y="2755"/>
                    <a:pt x="25933" y="2737"/>
                  </a:cubicBezTo>
                  <a:cubicBezTo>
                    <a:pt x="25942" y="2693"/>
                    <a:pt x="25977" y="2693"/>
                    <a:pt x="25986" y="2658"/>
                  </a:cubicBezTo>
                  <a:cubicBezTo>
                    <a:pt x="25942" y="2658"/>
                    <a:pt x="25924" y="2693"/>
                    <a:pt x="25880" y="2684"/>
                  </a:cubicBezTo>
                  <a:cubicBezTo>
                    <a:pt x="25863" y="2720"/>
                    <a:pt x="25871" y="2737"/>
                    <a:pt x="25889" y="2737"/>
                  </a:cubicBezTo>
                  <a:cubicBezTo>
                    <a:pt x="25854" y="2808"/>
                    <a:pt x="25810" y="2737"/>
                    <a:pt x="25854" y="2684"/>
                  </a:cubicBezTo>
                  <a:cubicBezTo>
                    <a:pt x="25783" y="2720"/>
                    <a:pt x="25757" y="2720"/>
                    <a:pt x="25695" y="2711"/>
                  </a:cubicBezTo>
                  <a:cubicBezTo>
                    <a:pt x="25686" y="2711"/>
                    <a:pt x="25651" y="2720"/>
                    <a:pt x="25607" y="2728"/>
                  </a:cubicBezTo>
                  <a:cubicBezTo>
                    <a:pt x="25589" y="2737"/>
                    <a:pt x="25571" y="2746"/>
                    <a:pt x="25554" y="2746"/>
                  </a:cubicBezTo>
                  <a:cubicBezTo>
                    <a:pt x="25527" y="2755"/>
                    <a:pt x="25501" y="2755"/>
                    <a:pt x="25483" y="2755"/>
                  </a:cubicBezTo>
                  <a:cubicBezTo>
                    <a:pt x="25395" y="2755"/>
                    <a:pt x="25315" y="2728"/>
                    <a:pt x="25218" y="2728"/>
                  </a:cubicBezTo>
                  <a:cubicBezTo>
                    <a:pt x="24953" y="2728"/>
                    <a:pt x="24609" y="2755"/>
                    <a:pt x="24370" y="2737"/>
                  </a:cubicBezTo>
                  <a:cubicBezTo>
                    <a:pt x="24264" y="2737"/>
                    <a:pt x="24132" y="2790"/>
                    <a:pt x="24017" y="2790"/>
                  </a:cubicBezTo>
                  <a:cubicBezTo>
                    <a:pt x="23947" y="2790"/>
                    <a:pt x="23938" y="2764"/>
                    <a:pt x="23885" y="2755"/>
                  </a:cubicBezTo>
                  <a:cubicBezTo>
                    <a:pt x="23752" y="2737"/>
                    <a:pt x="23629" y="2790"/>
                    <a:pt x="23532" y="2781"/>
                  </a:cubicBezTo>
                  <a:cubicBezTo>
                    <a:pt x="23443" y="2773"/>
                    <a:pt x="23373" y="2728"/>
                    <a:pt x="23311" y="2720"/>
                  </a:cubicBezTo>
                  <a:cubicBezTo>
                    <a:pt x="23231" y="2711"/>
                    <a:pt x="23099" y="2693"/>
                    <a:pt x="23046" y="2693"/>
                  </a:cubicBezTo>
                  <a:cubicBezTo>
                    <a:pt x="23011" y="2693"/>
                    <a:pt x="22931" y="2746"/>
                    <a:pt x="22913" y="2746"/>
                  </a:cubicBezTo>
                  <a:cubicBezTo>
                    <a:pt x="22834" y="2746"/>
                    <a:pt x="22834" y="2720"/>
                    <a:pt x="22781" y="2711"/>
                  </a:cubicBezTo>
                  <a:cubicBezTo>
                    <a:pt x="22702" y="2711"/>
                    <a:pt x="22684" y="2737"/>
                    <a:pt x="22604" y="2737"/>
                  </a:cubicBezTo>
                  <a:cubicBezTo>
                    <a:pt x="22507" y="2737"/>
                    <a:pt x="22419" y="2702"/>
                    <a:pt x="22340" y="2711"/>
                  </a:cubicBezTo>
                  <a:cubicBezTo>
                    <a:pt x="22207" y="2711"/>
                    <a:pt x="21863" y="2808"/>
                    <a:pt x="21624" y="2720"/>
                  </a:cubicBezTo>
                  <a:cubicBezTo>
                    <a:pt x="21589" y="2773"/>
                    <a:pt x="21262" y="2790"/>
                    <a:pt x="21006" y="2790"/>
                  </a:cubicBezTo>
                  <a:cubicBezTo>
                    <a:pt x="20936" y="2790"/>
                    <a:pt x="20847" y="2764"/>
                    <a:pt x="20785" y="2764"/>
                  </a:cubicBezTo>
                  <a:cubicBezTo>
                    <a:pt x="20309" y="2773"/>
                    <a:pt x="19814" y="2834"/>
                    <a:pt x="19408" y="2790"/>
                  </a:cubicBezTo>
                  <a:cubicBezTo>
                    <a:pt x="19320" y="2781"/>
                    <a:pt x="19240" y="2711"/>
                    <a:pt x="19143" y="2764"/>
                  </a:cubicBezTo>
                  <a:cubicBezTo>
                    <a:pt x="19143" y="2790"/>
                    <a:pt x="19223" y="2781"/>
                    <a:pt x="19276" y="2790"/>
                  </a:cubicBezTo>
                  <a:cubicBezTo>
                    <a:pt x="19178" y="2834"/>
                    <a:pt x="18763" y="2843"/>
                    <a:pt x="18790" y="2728"/>
                  </a:cubicBezTo>
                  <a:cubicBezTo>
                    <a:pt x="18755" y="2799"/>
                    <a:pt x="18675" y="2755"/>
                    <a:pt x="18516" y="2781"/>
                  </a:cubicBezTo>
                  <a:cubicBezTo>
                    <a:pt x="18446" y="2790"/>
                    <a:pt x="18331" y="2870"/>
                    <a:pt x="18119" y="2826"/>
                  </a:cubicBezTo>
                  <a:cubicBezTo>
                    <a:pt x="18101" y="2773"/>
                    <a:pt x="18181" y="2773"/>
                    <a:pt x="18251" y="2773"/>
                  </a:cubicBezTo>
                  <a:cubicBezTo>
                    <a:pt x="18225" y="2746"/>
                    <a:pt x="18154" y="2675"/>
                    <a:pt x="18304" y="2693"/>
                  </a:cubicBezTo>
                  <a:cubicBezTo>
                    <a:pt x="18278" y="2614"/>
                    <a:pt x="18207" y="2720"/>
                    <a:pt x="18119" y="2693"/>
                  </a:cubicBezTo>
                  <a:cubicBezTo>
                    <a:pt x="18154" y="2667"/>
                    <a:pt x="18172" y="2631"/>
                    <a:pt x="18172" y="2587"/>
                  </a:cubicBezTo>
                  <a:cubicBezTo>
                    <a:pt x="18048" y="2561"/>
                    <a:pt x="18057" y="2622"/>
                    <a:pt x="17951" y="2614"/>
                  </a:cubicBezTo>
                  <a:cubicBezTo>
                    <a:pt x="18004" y="2508"/>
                    <a:pt x="17819" y="2481"/>
                    <a:pt x="17730" y="2525"/>
                  </a:cubicBezTo>
                  <a:cubicBezTo>
                    <a:pt x="17783" y="2622"/>
                    <a:pt x="17969" y="2631"/>
                    <a:pt x="17986" y="2746"/>
                  </a:cubicBezTo>
                  <a:cubicBezTo>
                    <a:pt x="17916" y="2781"/>
                    <a:pt x="17801" y="2790"/>
                    <a:pt x="17766" y="2843"/>
                  </a:cubicBezTo>
                  <a:cubicBezTo>
                    <a:pt x="17704" y="2817"/>
                    <a:pt x="17695" y="2746"/>
                    <a:pt x="17633" y="2711"/>
                  </a:cubicBezTo>
                  <a:cubicBezTo>
                    <a:pt x="17510" y="2720"/>
                    <a:pt x="17527" y="2834"/>
                    <a:pt x="17677" y="2817"/>
                  </a:cubicBezTo>
                  <a:cubicBezTo>
                    <a:pt x="17518" y="2914"/>
                    <a:pt x="17395" y="2755"/>
                    <a:pt x="17368" y="2684"/>
                  </a:cubicBezTo>
                  <a:cubicBezTo>
                    <a:pt x="17289" y="2737"/>
                    <a:pt x="17103" y="2737"/>
                    <a:pt x="17139" y="2861"/>
                  </a:cubicBezTo>
                  <a:cubicBezTo>
                    <a:pt x="17077" y="2861"/>
                    <a:pt x="17015" y="2861"/>
                    <a:pt x="17006" y="2887"/>
                  </a:cubicBezTo>
                  <a:cubicBezTo>
                    <a:pt x="16918" y="2834"/>
                    <a:pt x="16715" y="2843"/>
                    <a:pt x="16706" y="2755"/>
                  </a:cubicBezTo>
                  <a:cubicBezTo>
                    <a:pt x="16821" y="2746"/>
                    <a:pt x="16927" y="2746"/>
                    <a:pt x="16874" y="2834"/>
                  </a:cubicBezTo>
                  <a:lnTo>
                    <a:pt x="17095" y="2834"/>
                  </a:lnTo>
                  <a:cubicBezTo>
                    <a:pt x="17139" y="2737"/>
                    <a:pt x="16883" y="2799"/>
                    <a:pt x="16927" y="2702"/>
                  </a:cubicBezTo>
                  <a:cubicBezTo>
                    <a:pt x="17068" y="2675"/>
                    <a:pt x="17042" y="2693"/>
                    <a:pt x="17148" y="2728"/>
                  </a:cubicBezTo>
                  <a:cubicBezTo>
                    <a:pt x="17139" y="2640"/>
                    <a:pt x="16953" y="2649"/>
                    <a:pt x="16927" y="2569"/>
                  </a:cubicBezTo>
                  <a:cubicBezTo>
                    <a:pt x="16794" y="2561"/>
                    <a:pt x="16724" y="2658"/>
                    <a:pt x="16618" y="2587"/>
                  </a:cubicBezTo>
                  <a:cubicBezTo>
                    <a:pt x="16627" y="2464"/>
                    <a:pt x="16944" y="2402"/>
                    <a:pt x="16892" y="2331"/>
                  </a:cubicBezTo>
                  <a:cubicBezTo>
                    <a:pt x="16997" y="2278"/>
                    <a:pt x="17130" y="2358"/>
                    <a:pt x="17298" y="2313"/>
                  </a:cubicBezTo>
                  <a:cubicBezTo>
                    <a:pt x="17218" y="2358"/>
                    <a:pt x="17298" y="2340"/>
                    <a:pt x="17289" y="2419"/>
                  </a:cubicBezTo>
                  <a:cubicBezTo>
                    <a:pt x="17501" y="2428"/>
                    <a:pt x="17377" y="2234"/>
                    <a:pt x="17607" y="2260"/>
                  </a:cubicBezTo>
                  <a:cubicBezTo>
                    <a:pt x="17722" y="2260"/>
                    <a:pt x="17660" y="2278"/>
                    <a:pt x="17651" y="2313"/>
                  </a:cubicBezTo>
                  <a:cubicBezTo>
                    <a:pt x="17748" y="2331"/>
                    <a:pt x="17713" y="2269"/>
                    <a:pt x="17783" y="2260"/>
                  </a:cubicBezTo>
                  <a:cubicBezTo>
                    <a:pt x="17986" y="2234"/>
                    <a:pt x="17951" y="2340"/>
                    <a:pt x="18137" y="2322"/>
                  </a:cubicBezTo>
                  <a:cubicBezTo>
                    <a:pt x="18287" y="2287"/>
                    <a:pt x="18048" y="2260"/>
                    <a:pt x="18101" y="2190"/>
                  </a:cubicBezTo>
                  <a:cubicBezTo>
                    <a:pt x="18119" y="2234"/>
                    <a:pt x="18304" y="2190"/>
                    <a:pt x="18313" y="2243"/>
                  </a:cubicBezTo>
                  <a:cubicBezTo>
                    <a:pt x="18419" y="2243"/>
                    <a:pt x="18269" y="2172"/>
                    <a:pt x="18234" y="2163"/>
                  </a:cubicBezTo>
                  <a:cubicBezTo>
                    <a:pt x="18340" y="2119"/>
                    <a:pt x="18543" y="2199"/>
                    <a:pt x="18675" y="2119"/>
                  </a:cubicBezTo>
                  <a:cubicBezTo>
                    <a:pt x="18596" y="2031"/>
                    <a:pt x="18516" y="2163"/>
                    <a:pt x="18410" y="2137"/>
                  </a:cubicBezTo>
                  <a:cubicBezTo>
                    <a:pt x="18393" y="2075"/>
                    <a:pt x="18216" y="2066"/>
                    <a:pt x="18322" y="2004"/>
                  </a:cubicBezTo>
                  <a:cubicBezTo>
                    <a:pt x="18128" y="1969"/>
                    <a:pt x="18145" y="2075"/>
                    <a:pt x="17969" y="2057"/>
                  </a:cubicBezTo>
                  <a:cubicBezTo>
                    <a:pt x="17810" y="2049"/>
                    <a:pt x="17933" y="1987"/>
                    <a:pt x="17748" y="2022"/>
                  </a:cubicBezTo>
                  <a:cubicBezTo>
                    <a:pt x="17660" y="2040"/>
                    <a:pt x="17607" y="2066"/>
                    <a:pt x="17527" y="2075"/>
                  </a:cubicBezTo>
                  <a:cubicBezTo>
                    <a:pt x="17439" y="2040"/>
                    <a:pt x="17333" y="2013"/>
                    <a:pt x="17218" y="1987"/>
                  </a:cubicBezTo>
                  <a:cubicBezTo>
                    <a:pt x="17059" y="2013"/>
                    <a:pt x="17342" y="2004"/>
                    <a:pt x="17254" y="2075"/>
                  </a:cubicBezTo>
                  <a:cubicBezTo>
                    <a:pt x="17086" y="2154"/>
                    <a:pt x="16706" y="2013"/>
                    <a:pt x="16635" y="2110"/>
                  </a:cubicBezTo>
                  <a:cubicBezTo>
                    <a:pt x="16565" y="2075"/>
                    <a:pt x="16485" y="2040"/>
                    <a:pt x="16326" y="2057"/>
                  </a:cubicBezTo>
                  <a:cubicBezTo>
                    <a:pt x="16406" y="1916"/>
                    <a:pt x="16574" y="2119"/>
                    <a:pt x="16680" y="2031"/>
                  </a:cubicBezTo>
                  <a:cubicBezTo>
                    <a:pt x="16529" y="1934"/>
                    <a:pt x="16326" y="1854"/>
                    <a:pt x="16159" y="1757"/>
                  </a:cubicBezTo>
                  <a:cubicBezTo>
                    <a:pt x="16000" y="1845"/>
                    <a:pt x="16273" y="1907"/>
                    <a:pt x="16379" y="1925"/>
                  </a:cubicBezTo>
                  <a:cubicBezTo>
                    <a:pt x="16353" y="2022"/>
                    <a:pt x="16035" y="1925"/>
                    <a:pt x="16106" y="2075"/>
                  </a:cubicBezTo>
                  <a:cubicBezTo>
                    <a:pt x="16026" y="2075"/>
                    <a:pt x="15991" y="2057"/>
                    <a:pt x="15973" y="2022"/>
                  </a:cubicBezTo>
                  <a:cubicBezTo>
                    <a:pt x="15894" y="2093"/>
                    <a:pt x="15682" y="2075"/>
                    <a:pt x="15488" y="2066"/>
                  </a:cubicBezTo>
                  <a:cubicBezTo>
                    <a:pt x="15496" y="2013"/>
                    <a:pt x="15682" y="2066"/>
                    <a:pt x="15664" y="1987"/>
                  </a:cubicBezTo>
                  <a:cubicBezTo>
                    <a:pt x="15567" y="1960"/>
                    <a:pt x="15461" y="1934"/>
                    <a:pt x="15355" y="1907"/>
                  </a:cubicBezTo>
                  <a:cubicBezTo>
                    <a:pt x="15240" y="1907"/>
                    <a:pt x="15267" y="1996"/>
                    <a:pt x="15258" y="2066"/>
                  </a:cubicBezTo>
                  <a:cubicBezTo>
                    <a:pt x="15152" y="2049"/>
                    <a:pt x="14940" y="2093"/>
                    <a:pt x="14905" y="2031"/>
                  </a:cubicBezTo>
                  <a:cubicBezTo>
                    <a:pt x="14905" y="1907"/>
                    <a:pt x="15099" y="2066"/>
                    <a:pt x="15179" y="1987"/>
                  </a:cubicBezTo>
                  <a:cubicBezTo>
                    <a:pt x="15055" y="1863"/>
                    <a:pt x="14922" y="2013"/>
                    <a:pt x="14781" y="1951"/>
                  </a:cubicBezTo>
                  <a:cubicBezTo>
                    <a:pt x="14772" y="1996"/>
                    <a:pt x="14834" y="2004"/>
                    <a:pt x="14817" y="2057"/>
                  </a:cubicBezTo>
                  <a:lnTo>
                    <a:pt x="14419" y="2049"/>
                  </a:lnTo>
                  <a:cubicBezTo>
                    <a:pt x="14287" y="1987"/>
                    <a:pt x="14737" y="2075"/>
                    <a:pt x="14693" y="1978"/>
                  </a:cubicBezTo>
                  <a:cubicBezTo>
                    <a:pt x="14587" y="1916"/>
                    <a:pt x="14366" y="2004"/>
                    <a:pt x="14198" y="1996"/>
                  </a:cubicBezTo>
                  <a:cubicBezTo>
                    <a:pt x="14437" y="2084"/>
                    <a:pt x="13951" y="2031"/>
                    <a:pt x="13801" y="2040"/>
                  </a:cubicBezTo>
                  <a:cubicBezTo>
                    <a:pt x="13677" y="1996"/>
                    <a:pt x="14031" y="2022"/>
                    <a:pt x="14110" y="2022"/>
                  </a:cubicBezTo>
                  <a:cubicBezTo>
                    <a:pt x="14048" y="1907"/>
                    <a:pt x="13766" y="1987"/>
                    <a:pt x="13669" y="2013"/>
                  </a:cubicBezTo>
                  <a:cubicBezTo>
                    <a:pt x="13554" y="1943"/>
                    <a:pt x="13227" y="1890"/>
                    <a:pt x="13095" y="1978"/>
                  </a:cubicBezTo>
                  <a:cubicBezTo>
                    <a:pt x="13157" y="2040"/>
                    <a:pt x="13404" y="1996"/>
                    <a:pt x="13536" y="2013"/>
                  </a:cubicBezTo>
                  <a:cubicBezTo>
                    <a:pt x="13545" y="2066"/>
                    <a:pt x="13377" y="2022"/>
                    <a:pt x="13315" y="2040"/>
                  </a:cubicBezTo>
                  <a:cubicBezTo>
                    <a:pt x="13148" y="2031"/>
                    <a:pt x="12962" y="2013"/>
                    <a:pt x="12909" y="2084"/>
                  </a:cubicBezTo>
                  <a:cubicBezTo>
                    <a:pt x="12662" y="2004"/>
                    <a:pt x="12477" y="2049"/>
                    <a:pt x="12159" y="2013"/>
                  </a:cubicBezTo>
                  <a:cubicBezTo>
                    <a:pt x="12115" y="2022"/>
                    <a:pt x="12132" y="2066"/>
                    <a:pt x="12070" y="2066"/>
                  </a:cubicBezTo>
                  <a:cubicBezTo>
                    <a:pt x="11956" y="2075"/>
                    <a:pt x="11929" y="2031"/>
                    <a:pt x="11938" y="1960"/>
                  </a:cubicBezTo>
                  <a:cubicBezTo>
                    <a:pt x="11638" y="2040"/>
                    <a:pt x="11461" y="1898"/>
                    <a:pt x="11187" y="1951"/>
                  </a:cubicBezTo>
                  <a:cubicBezTo>
                    <a:pt x="11099" y="1890"/>
                    <a:pt x="11205" y="1898"/>
                    <a:pt x="11232" y="1845"/>
                  </a:cubicBezTo>
                  <a:cubicBezTo>
                    <a:pt x="11161" y="1854"/>
                    <a:pt x="11161" y="1819"/>
                    <a:pt x="11099" y="1819"/>
                  </a:cubicBezTo>
                  <a:cubicBezTo>
                    <a:pt x="11046" y="1819"/>
                    <a:pt x="11037" y="1890"/>
                    <a:pt x="11099" y="1898"/>
                  </a:cubicBezTo>
                  <a:cubicBezTo>
                    <a:pt x="10976" y="1996"/>
                    <a:pt x="10781" y="1934"/>
                    <a:pt x="10605" y="1969"/>
                  </a:cubicBezTo>
                  <a:cubicBezTo>
                    <a:pt x="10605" y="2004"/>
                    <a:pt x="10596" y="2040"/>
                    <a:pt x="10649" y="2049"/>
                  </a:cubicBezTo>
                  <a:cubicBezTo>
                    <a:pt x="10543" y="2093"/>
                    <a:pt x="10410" y="2022"/>
                    <a:pt x="10252" y="2066"/>
                  </a:cubicBezTo>
                  <a:cubicBezTo>
                    <a:pt x="10349" y="2013"/>
                    <a:pt x="10269" y="1925"/>
                    <a:pt x="10172" y="1907"/>
                  </a:cubicBezTo>
                  <a:cubicBezTo>
                    <a:pt x="10199" y="1828"/>
                    <a:pt x="10260" y="1934"/>
                    <a:pt x="10349" y="1907"/>
                  </a:cubicBezTo>
                  <a:cubicBezTo>
                    <a:pt x="10357" y="1854"/>
                    <a:pt x="10313" y="1828"/>
                    <a:pt x="10216" y="1828"/>
                  </a:cubicBezTo>
                  <a:cubicBezTo>
                    <a:pt x="10022" y="1845"/>
                    <a:pt x="10234" y="1969"/>
                    <a:pt x="10119" y="2013"/>
                  </a:cubicBezTo>
                  <a:cubicBezTo>
                    <a:pt x="9925" y="1960"/>
                    <a:pt x="9907" y="1960"/>
                    <a:pt x="9633" y="1951"/>
                  </a:cubicBezTo>
                  <a:lnTo>
                    <a:pt x="9642" y="1872"/>
                  </a:lnTo>
                  <a:cubicBezTo>
                    <a:pt x="9422" y="1872"/>
                    <a:pt x="9351" y="1960"/>
                    <a:pt x="9104" y="1943"/>
                  </a:cubicBezTo>
                  <a:cubicBezTo>
                    <a:pt x="9165" y="1872"/>
                    <a:pt x="9033" y="1881"/>
                    <a:pt x="9015" y="1863"/>
                  </a:cubicBezTo>
                  <a:cubicBezTo>
                    <a:pt x="8989" y="1828"/>
                    <a:pt x="9051" y="1748"/>
                    <a:pt x="8936" y="1757"/>
                  </a:cubicBezTo>
                  <a:cubicBezTo>
                    <a:pt x="8786" y="1819"/>
                    <a:pt x="9095" y="1837"/>
                    <a:pt x="9015" y="1943"/>
                  </a:cubicBezTo>
                  <a:cubicBezTo>
                    <a:pt x="8839" y="1960"/>
                    <a:pt x="8892" y="1837"/>
                    <a:pt x="8706" y="1854"/>
                  </a:cubicBezTo>
                  <a:cubicBezTo>
                    <a:pt x="8644" y="1863"/>
                    <a:pt x="8697" y="1907"/>
                    <a:pt x="8750" y="1916"/>
                  </a:cubicBezTo>
                  <a:cubicBezTo>
                    <a:pt x="8653" y="1978"/>
                    <a:pt x="8556" y="1881"/>
                    <a:pt x="8441" y="1881"/>
                  </a:cubicBezTo>
                  <a:cubicBezTo>
                    <a:pt x="8335" y="1881"/>
                    <a:pt x="8194" y="1925"/>
                    <a:pt x="8079" y="1925"/>
                  </a:cubicBezTo>
                  <a:cubicBezTo>
                    <a:pt x="7973" y="1934"/>
                    <a:pt x="7867" y="1881"/>
                    <a:pt x="7770" y="1925"/>
                  </a:cubicBezTo>
                  <a:cubicBezTo>
                    <a:pt x="7762" y="1881"/>
                    <a:pt x="7814" y="1881"/>
                    <a:pt x="7823" y="1845"/>
                  </a:cubicBezTo>
                  <a:cubicBezTo>
                    <a:pt x="7682" y="1837"/>
                    <a:pt x="7647" y="1925"/>
                    <a:pt x="7550" y="1863"/>
                  </a:cubicBezTo>
                  <a:cubicBezTo>
                    <a:pt x="7541" y="1810"/>
                    <a:pt x="7682" y="1837"/>
                    <a:pt x="7691" y="1792"/>
                  </a:cubicBezTo>
                  <a:cubicBezTo>
                    <a:pt x="7523" y="1757"/>
                    <a:pt x="7558" y="1854"/>
                    <a:pt x="7417" y="1837"/>
                  </a:cubicBezTo>
                  <a:cubicBezTo>
                    <a:pt x="7444" y="1907"/>
                    <a:pt x="7603" y="1907"/>
                    <a:pt x="7594" y="1996"/>
                  </a:cubicBezTo>
                  <a:cubicBezTo>
                    <a:pt x="7558" y="1987"/>
                    <a:pt x="7444" y="2013"/>
                    <a:pt x="7417" y="1996"/>
                  </a:cubicBezTo>
                  <a:cubicBezTo>
                    <a:pt x="7399" y="1987"/>
                    <a:pt x="7488" y="1960"/>
                    <a:pt x="7461" y="1943"/>
                  </a:cubicBezTo>
                  <a:cubicBezTo>
                    <a:pt x="7355" y="1881"/>
                    <a:pt x="7258" y="1837"/>
                    <a:pt x="7020" y="1801"/>
                  </a:cubicBezTo>
                  <a:cubicBezTo>
                    <a:pt x="6905" y="1828"/>
                    <a:pt x="7152" y="1863"/>
                    <a:pt x="7020" y="1907"/>
                  </a:cubicBezTo>
                  <a:cubicBezTo>
                    <a:pt x="6896" y="1898"/>
                    <a:pt x="6790" y="1872"/>
                    <a:pt x="6667" y="1854"/>
                  </a:cubicBezTo>
                  <a:lnTo>
                    <a:pt x="6667" y="1775"/>
                  </a:lnTo>
                  <a:cubicBezTo>
                    <a:pt x="6578" y="1739"/>
                    <a:pt x="6569" y="1784"/>
                    <a:pt x="6490" y="1766"/>
                  </a:cubicBezTo>
                  <a:cubicBezTo>
                    <a:pt x="6340" y="1748"/>
                    <a:pt x="6331" y="1678"/>
                    <a:pt x="6225" y="1792"/>
                  </a:cubicBezTo>
                  <a:cubicBezTo>
                    <a:pt x="6313" y="1819"/>
                    <a:pt x="6516" y="1890"/>
                    <a:pt x="6269" y="1898"/>
                  </a:cubicBezTo>
                  <a:cubicBezTo>
                    <a:pt x="6340" y="1960"/>
                    <a:pt x="6605" y="1916"/>
                    <a:pt x="6755" y="1934"/>
                  </a:cubicBezTo>
                  <a:cubicBezTo>
                    <a:pt x="6764" y="2022"/>
                    <a:pt x="6552" y="1978"/>
                    <a:pt x="6437" y="1978"/>
                  </a:cubicBezTo>
                  <a:cubicBezTo>
                    <a:pt x="6305" y="1987"/>
                    <a:pt x="6137" y="1978"/>
                    <a:pt x="6040" y="1978"/>
                  </a:cubicBezTo>
                  <a:lnTo>
                    <a:pt x="6049" y="1845"/>
                  </a:lnTo>
                  <a:cubicBezTo>
                    <a:pt x="5863" y="1837"/>
                    <a:pt x="5801" y="1890"/>
                    <a:pt x="5863" y="1969"/>
                  </a:cubicBezTo>
                  <a:cubicBezTo>
                    <a:pt x="5775" y="1969"/>
                    <a:pt x="5686" y="1969"/>
                    <a:pt x="5598" y="1969"/>
                  </a:cubicBezTo>
                  <a:cubicBezTo>
                    <a:pt x="5616" y="1934"/>
                    <a:pt x="5678" y="1925"/>
                    <a:pt x="5686" y="1890"/>
                  </a:cubicBezTo>
                  <a:cubicBezTo>
                    <a:pt x="5483" y="1898"/>
                    <a:pt x="5413" y="1837"/>
                    <a:pt x="5201" y="1854"/>
                  </a:cubicBezTo>
                  <a:cubicBezTo>
                    <a:pt x="5210" y="1837"/>
                    <a:pt x="5245" y="1828"/>
                    <a:pt x="5254" y="1801"/>
                  </a:cubicBezTo>
                  <a:cubicBezTo>
                    <a:pt x="4909" y="1766"/>
                    <a:pt x="4724" y="1801"/>
                    <a:pt x="4406" y="1766"/>
                  </a:cubicBezTo>
                  <a:cubicBezTo>
                    <a:pt x="4371" y="1854"/>
                    <a:pt x="4256" y="1890"/>
                    <a:pt x="4044" y="1863"/>
                  </a:cubicBezTo>
                  <a:cubicBezTo>
                    <a:pt x="4062" y="1916"/>
                    <a:pt x="4115" y="1907"/>
                    <a:pt x="4177" y="1898"/>
                  </a:cubicBezTo>
                  <a:cubicBezTo>
                    <a:pt x="4238" y="1890"/>
                    <a:pt x="4318" y="1881"/>
                    <a:pt x="4362" y="1925"/>
                  </a:cubicBezTo>
                  <a:cubicBezTo>
                    <a:pt x="4300" y="1978"/>
                    <a:pt x="4071" y="1925"/>
                    <a:pt x="3938" y="1943"/>
                  </a:cubicBezTo>
                  <a:cubicBezTo>
                    <a:pt x="3921" y="1898"/>
                    <a:pt x="3965" y="1890"/>
                    <a:pt x="4009" y="1890"/>
                  </a:cubicBezTo>
                  <a:cubicBezTo>
                    <a:pt x="3868" y="1863"/>
                    <a:pt x="4000" y="1792"/>
                    <a:pt x="3903" y="1757"/>
                  </a:cubicBezTo>
                  <a:cubicBezTo>
                    <a:pt x="3709" y="1731"/>
                    <a:pt x="3974" y="1828"/>
                    <a:pt x="3841" y="1837"/>
                  </a:cubicBezTo>
                  <a:cubicBezTo>
                    <a:pt x="3664" y="1863"/>
                    <a:pt x="3717" y="1713"/>
                    <a:pt x="3523" y="1748"/>
                  </a:cubicBezTo>
                  <a:cubicBezTo>
                    <a:pt x="3444" y="1748"/>
                    <a:pt x="3629" y="1845"/>
                    <a:pt x="3532" y="1881"/>
                  </a:cubicBezTo>
                  <a:cubicBezTo>
                    <a:pt x="3408" y="1810"/>
                    <a:pt x="3223" y="1925"/>
                    <a:pt x="3267" y="1819"/>
                  </a:cubicBezTo>
                  <a:cubicBezTo>
                    <a:pt x="3099" y="1872"/>
                    <a:pt x="2914" y="1872"/>
                    <a:pt x="2720" y="1837"/>
                  </a:cubicBezTo>
                  <a:cubicBezTo>
                    <a:pt x="2764" y="1969"/>
                    <a:pt x="2932" y="1907"/>
                    <a:pt x="3055" y="1925"/>
                  </a:cubicBezTo>
                  <a:cubicBezTo>
                    <a:pt x="3091" y="2031"/>
                    <a:pt x="2896" y="1934"/>
                    <a:pt x="2799" y="1943"/>
                  </a:cubicBezTo>
                  <a:cubicBezTo>
                    <a:pt x="2720" y="1951"/>
                    <a:pt x="2729" y="2013"/>
                    <a:pt x="2623" y="1996"/>
                  </a:cubicBezTo>
                  <a:cubicBezTo>
                    <a:pt x="2499" y="1907"/>
                    <a:pt x="2596" y="1907"/>
                    <a:pt x="2702" y="1916"/>
                  </a:cubicBezTo>
                  <a:cubicBezTo>
                    <a:pt x="2649" y="1863"/>
                    <a:pt x="2552" y="1863"/>
                    <a:pt x="2464" y="1863"/>
                  </a:cubicBezTo>
                  <a:cubicBezTo>
                    <a:pt x="2419" y="1792"/>
                    <a:pt x="2428" y="1775"/>
                    <a:pt x="2296" y="1731"/>
                  </a:cubicBezTo>
                  <a:cubicBezTo>
                    <a:pt x="2252" y="1739"/>
                    <a:pt x="2455" y="1845"/>
                    <a:pt x="2340" y="1863"/>
                  </a:cubicBezTo>
                  <a:cubicBezTo>
                    <a:pt x="2366" y="1925"/>
                    <a:pt x="2596" y="1960"/>
                    <a:pt x="2508" y="1996"/>
                  </a:cubicBezTo>
                  <a:cubicBezTo>
                    <a:pt x="2411" y="1996"/>
                    <a:pt x="2437" y="1969"/>
                    <a:pt x="2419" y="1943"/>
                  </a:cubicBezTo>
                  <a:cubicBezTo>
                    <a:pt x="2243" y="1960"/>
                    <a:pt x="2181" y="1943"/>
                    <a:pt x="1951" y="1934"/>
                  </a:cubicBezTo>
                  <a:cubicBezTo>
                    <a:pt x="1784" y="1801"/>
                    <a:pt x="2199" y="1978"/>
                    <a:pt x="2057" y="1854"/>
                  </a:cubicBezTo>
                  <a:cubicBezTo>
                    <a:pt x="1890" y="1784"/>
                    <a:pt x="1916" y="1837"/>
                    <a:pt x="1748" y="1801"/>
                  </a:cubicBezTo>
                  <a:cubicBezTo>
                    <a:pt x="1695" y="1792"/>
                    <a:pt x="1748" y="1837"/>
                    <a:pt x="1766" y="1845"/>
                  </a:cubicBezTo>
                  <a:cubicBezTo>
                    <a:pt x="1801" y="1863"/>
                    <a:pt x="1854" y="1881"/>
                    <a:pt x="1846" y="1881"/>
                  </a:cubicBezTo>
                  <a:cubicBezTo>
                    <a:pt x="1854" y="1890"/>
                    <a:pt x="1863" y="1898"/>
                    <a:pt x="1863" y="1907"/>
                  </a:cubicBezTo>
                  <a:cubicBezTo>
                    <a:pt x="1863" y="1907"/>
                    <a:pt x="1863" y="1907"/>
                    <a:pt x="1863" y="1925"/>
                  </a:cubicBezTo>
                  <a:cubicBezTo>
                    <a:pt x="1863" y="1943"/>
                    <a:pt x="1863" y="1951"/>
                    <a:pt x="1863" y="1969"/>
                  </a:cubicBezTo>
                  <a:cubicBezTo>
                    <a:pt x="1854" y="1996"/>
                    <a:pt x="1854" y="2013"/>
                    <a:pt x="1943" y="2066"/>
                  </a:cubicBezTo>
                  <a:cubicBezTo>
                    <a:pt x="1916" y="2128"/>
                    <a:pt x="1925" y="2199"/>
                    <a:pt x="1934" y="2260"/>
                  </a:cubicBezTo>
                  <a:cubicBezTo>
                    <a:pt x="1943" y="2322"/>
                    <a:pt x="1943" y="2375"/>
                    <a:pt x="1899" y="2402"/>
                  </a:cubicBezTo>
                  <a:cubicBezTo>
                    <a:pt x="1951" y="2472"/>
                    <a:pt x="1960" y="2587"/>
                    <a:pt x="1960" y="2711"/>
                  </a:cubicBezTo>
                  <a:cubicBezTo>
                    <a:pt x="1969" y="2834"/>
                    <a:pt x="1969" y="2984"/>
                    <a:pt x="2004" y="3126"/>
                  </a:cubicBezTo>
                  <a:cubicBezTo>
                    <a:pt x="2022" y="3205"/>
                    <a:pt x="2040" y="3249"/>
                    <a:pt x="2049" y="3285"/>
                  </a:cubicBezTo>
                  <a:cubicBezTo>
                    <a:pt x="2057" y="3320"/>
                    <a:pt x="2057" y="3346"/>
                    <a:pt x="2031" y="3399"/>
                  </a:cubicBezTo>
                  <a:cubicBezTo>
                    <a:pt x="2049" y="3444"/>
                    <a:pt x="2102" y="3435"/>
                    <a:pt x="2119" y="3488"/>
                  </a:cubicBezTo>
                  <a:cubicBezTo>
                    <a:pt x="2146" y="3594"/>
                    <a:pt x="2172" y="3691"/>
                    <a:pt x="2216" y="3779"/>
                  </a:cubicBezTo>
                  <a:cubicBezTo>
                    <a:pt x="2252" y="3876"/>
                    <a:pt x="2296" y="3956"/>
                    <a:pt x="2331" y="4035"/>
                  </a:cubicBezTo>
                  <a:cubicBezTo>
                    <a:pt x="2419" y="4194"/>
                    <a:pt x="2499" y="4327"/>
                    <a:pt x="2561" y="4503"/>
                  </a:cubicBezTo>
                  <a:cubicBezTo>
                    <a:pt x="2587" y="4539"/>
                    <a:pt x="2623" y="4512"/>
                    <a:pt x="2649" y="4547"/>
                  </a:cubicBezTo>
                  <a:cubicBezTo>
                    <a:pt x="2702" y="4618"/>
                    <a:pt x="2640" y="4636"/>
                    <a:pt x="2720" y="4706"/>
                  </a:cubicBezTo>
                  <a:cubicBezTo>
                    <a:pt x="2649" y="4786"/>
                    <a:pt x="2596" y="4680"/>
                    <a:pt x="2534" y="4671"/>
                  </a:cubicBezTo>
                  <a:cubicBezTo>
                    <a:pt x="2534" y="4591"/>
                    <a:pt x="2543" y="4441"/>
                    <a:pt x="2411" y="4362"/>
                  </a:cubicBezTo>
                  <a:cubicBezTo>
                    <a:pt x="2340" y="4397"/>
                    <a:pt x="2472" y="4477"/>
                    <a:pt x="2472" y="4574"/>
                  </a:cubicBezTo>
                  <a:cubicBezTo>
                    <a:pt x="2472" y="4591"/>
                    <a:pt x="2411" y="4609"/>
                    <a:pt x="2411" y="4627"/>
                  </a:cubicBezTo>
                  <a:cubicBezTo>
                    <a:pt x="2428" y="4697"/>
                    <a:pt x="2490" y="4768"/>
                    <a:pt x="2517" y="4848"/>
                  </a:cubicBezTo>
                  <a:cubicBezTo>
                    <a:pt x="2623" y="4848"/>
                    <a:pt x="2464" y="4724"/>
                    <a:pt x="2570" y="4733"/>
                  </a:cubicBezTo>
                  <a:cubicBezTo>
                    <a:pt x="2640" y="4768"/>
                    <a:pt x="2817" y="4927"/>
                    <a:pt x="2755" y="4768"/>
                  </a:cubicBezTo>
                  <a:cubicBezTo>
                    <a:pt x="2799" y="4768"/>
                    <a:pt x="2993" y="4998"/>
                    <a:pt x="2905" y="5015"/>
                  </a:cubicBezTo>
                  <a:cubicBezTo>
                    <a:pt x="3099" y="5121"/>
                    <a:pt x="3249" y="5404"/>
                    <a:pt x="3497" y="5660"/>
                  </a:cubicBezTo>
                  <a:cubicBezTo>
                    <a:pt x="3770" y="5942"/>
                    <a:pt x="4159" y="6234"/>
                    <a:pt x="4424" y="6428"/>
                  </a:cubicBezTo>
                  <a:cubicBezTo>
                    <a:pt x="4521" y="6481"/>
                    <a:pt x="4450" y="6516"/>
                    <a:pt x="4521" y="6578"/>
                  </a:cubicBezTo>
                  <a:cubicBezTo>
                    <a:pt x="4609" y="6614"/>
                    <a:pt x="4680" y="6702"/>
                    <a:pt x="4689" y="6711"/>
                  </a:cubicBezTo>
                  <a:cubicBezTo>
                    <a:pt x="4751" y="6746"/>
                    <a:pt x="4804" y="6675"/>
                    <a:pt x="4892" y="6808"/>
                  </a:cubicBezTo>
                  <a:cubicBezTo>
                    <a:pt x="4901" y="6923"/>
                    <a:pt x="4804" y="6799"/>
                    <a:pt x="4742" y="6781"/>
                  </a:cubicBezTo>
                  <a:cubicBezTo>
                    <a:pt x="4706" y="6781"/>
                    <a:pt x="4653" y="6808"/>
                    <a:pt x="4618" y="6790"/>
                  </a:cubicBezTo>
                  <a:cubicBezTo>
                    <a:pt x="4565" y="6772"/>
                    <a:pt x="4477" y="6578"/>
                    <a:pt x="4433" y="6675"/>
                  </a:cubicBezTo>
                  <a:cubicBezTo>
                    <a:pt x="4415" y="6719"/>
                    <a:pt x="4494" y="6702"/>
                    <a:pt x="4539" y="6764"/>
                  </a:cubicBezTo>
                  <a:cubicBezTo>
                    <a:pt x="4547" y="6772"/>
                    <a:pt x="4477" y="6878"/>
                    <a:pt x="4627" y="6931"/>
                  </a:cubicBezTo>
                  <a:cubicBezTo>
                    <a:pt x="4680" y="6887"/>
                    <a:pt x="4459" y="6817"/>
                    <a:pt x="4574" y="6790"/>
                  </a:cubicBezTo>
                  <a:cubicBezTo>
                    <a:pt x="4751" y="6887"/>
                    <a:pt x="4901" y="7126"/>
                    <a:pt x="5060" y="7232"/>
                  </a:cubicBezTo>
                  <a:cubicBezTo>
                    <a:pt x="5113" y="7152"/>
                    <a:pt x="4839" y="7037"/>
                    <a:pt x="4830" y="6958"/>
                  </a:cubicBezTo>
                  <a:cubicBezTo>
                    <a:pt x="4848" y="6834"/>
                    <a:pt x="4954" y="6949"/>
                    <a:pt x="4998" y="6887"/>
                  </a:cubicBezTo>
                  <a:cubicBezTo>
                    <a:pt x="5377" y="7117"/>
                    <a:pt x="5634" y="7382"/>
                    <a:pt x="5881" y="7620"/>
                  </a:cubicBezTo>
                  <a:cubicBezTo>
                    <a:pt x="6137" y="7717"/>
                    <a:pt x="6393" y="7885"/>
                    <a:pt x="6587" y="8106"/>
                  </a:cubicBezTo>
                  <a:cubicBezTo>
                    <a:pt x="6675" y="8044"/>
                    <a:pt x="6631" y="7973"/>
                    <a:pt x="6534" y="7885"/>
                  </a:cubicBezTo>
                  <a:cubicBezTo>
                    <a:pt x="6587" y="7850"/>
                    <a:pt x="6702" y="7991"/>
                    <a:pt x="6764" y="7964"/>
                  </a:cubicBezTo>
                  <a:cubicBezTo>
                    <a:pt x="6826" y="7885"/>
                    <a:pt x="6658" y="7885"/>
                    <a:pt x="6614" y="7859"/>
                  </a:cubicBezTo>
                  <a:cubicBezTo>
                    <a:pt x="6499" y="7761"/>
                    <a:pt x="6393" y="7638"/>
                    <a:pt x="6243" y="7523"/>
                  </a:cubicBezTo>
                  <a:cubicBezTo>
                    <a:pt x="6199" y="7505"/>
                    <a:pt x="6181" y="7549"/>
                    <a:pt x="6137" y="7514"/>
                  </a:cubicBezTo>
                  <a:cubicBezTo>
                    <a:pt x="5996" y="7426"/>
                    <a:pt x="5987" y="7355"/>
                    <a:pt x="5916" y="7285"/>
                  </a:cubicBezTo>
                  <a:cubicBezTo>
                    <a:pt x="5828" y="7232"/>
                    <a:pt x="5934" y="7346"/>
                    <a:pt x="5837" y="7320"/>
                  </a:cubicBezTo>
                  <a:cubicBezTo>
                    <a:pt x="5625" y="7090"/>
                    <a:pt x="5298" y="6967"/>
                    <a:pt x="5113" y="6737"/>
                  </a:cubicBezTo>
                  <a:cubicBezTo>
                    <a:pt x="5263" y="6737"/>
                    <a:pt x="4962" y="6534"/>
                    <a:pt x="5007" y="6455"/>
                  </a:cubicBezTo>
                  <a:cubicBezTo>
                    <a:pt x="4927" y="6384"/>
                    <a:pt x="4945" y="6596"/>
                    <a:pt x="4839" y="6463"/>
                  </a:cubicBezTo>
                  <a:cubicBezTo>
                    <a:pt x="4830" y="6490"/>
                    <a:pt x="4892" y="6525"/>
                    <a:pt x="4927" y="6561"/>
                  </a:cubicBezTo>
                  <a:cubicBezTo>
                    <a:pt x="5024" y="6658"/>
                    <a:pt x="4839" y="6543"/>
                    <a:pt x="4812" y="6499"/>
                  </a:cubicBezTo>
                  <a:cubicBezTo>
                    <a:pt x="4751" y="6419"/>
                    <a:pt x="4742" y="6340"/>
                    <a:pt x="4627" y="6251"/>
                  </a:cubicBezTo>
                  <a:cubicBezTo>
                    <a:pt x="4539" y="6287"/>
                    <a:pt x="4671" y="6349"/>
                    <a:pt x="4724" y="6402"/>
                  </a:cubicBezTo>
                  <a:cubicBezTo>
                    <a:pt x="4662" y="6463"/>
                    <a:pt x="4609" y="6340"/>
                    <a:pt x="4539" y="6287"/>
                  </a:cubicBezTo>
                  <a:cubicBezTo>
                    <a:pt x="4397" y="6181"/>
                    <a:pt x="4168" y="6031"/>
                    <a:pt x="4009" y="5863"/>
                  </a:cubicBezTo>
                  <a:cubicBezTo>
                    <a:pt x="4035" y="5810"/>
                    <a:pt x="4088" y="5863"/>
                    <a:pt x="4141" y="5907"/>
                  </a:cubicBezTo>
                  <a:cubicBezTo>
                    <a:pt x="4168" y="5766"/>
                    <a:pt x="3965" y="5757"/>
                    <a:pt x="3894" y="5748"/>
                  </a:cubicBezTo>
                  <a:cubicBezTo>
                    <a:pt x="3770" y="5625"/>
                    <a:pt x="3726" y="5545"/>
                    <a:pt x="3691" y="5457"/>
                  </a:cubicBezTo>
                  <a:cubicBezTo>
                    <a:pt x="3647" y="5377"/>
                    <a:pt x="3611" y="5307"/>
                    <a:pt x="3506" y="5210"/>
                  </a:cubicBezTo>
                  <a:cubicBezTo>
                    <a:pt x="3408" y="5254"/>
                    <a:pt x="3611" y="5369"/>
                    <a:pt x="3664" y="5448"/>
                  </a:cubicBezTo>
                  <a:cubicBezTo>
                    <a:pt x="3506" y="5377"/>
                    <a:pt x="3382" y="5245"/>
                    <a:pt x="3285" y="5104"/>
                  </a:cubicBezTo>
                  <a:cubicBezTo>
                    <a:pt x="3232" y="5042"/>
                    <a:pt x="3188" y="4962"/>
                    <a:pt x="3152" y="4901"/>
                  </a:cubicBezTo>
                  <a:cubicBezTo>
                    <a:pt x="3108" y="4839"/>
                    <a:pt x="3082" y="4795"/>
                    <a:pt x="3046" y="4759"/>
                  </a:cubicBezTo>
                  <a:cubicBezTo>
                    <a:pt x="3029" y="4742"/>
                    <a:pt x="2967" y="4742"/>
                    <a:pt x="2958" y="4733"/>
                  </a:cubicBezTo>
                  <a:cubicBezTo>
                    <a:pt x="2932" y="4697"/>
                    <a:pt x="3011" y="4715"/>
                    <a:pt x="3011" y="4706"/>
                  </a:cubicBezTo>
                  <a:cubicBezTo>
                    <a:pt x="2976" y="4662"/>
                    <a:pt x="2887" y="4627"/>
                    <a:pt x="2852" y="4574"/>
                  </a:cubicBezTo>
                  <a:cubicBezTo>
                    <a:pt x="2781" y="4468"/>
                    <a:pt x="2861" y="4415"/>
                    <a:pt x="2808" y="4335"/>
                  </a:cubicBezTo>
                  <a:cubicBezTo>
                    <a:pt x="2781" y="4300"/>
                    <a:pt x="2737" y="4327"/>
                    <a:pt x="2711" y="4327"/>
                  </a:cubicBezTo>
                  <a:cubicBezTo>
                    <a:pt x="2649" y="4194"/>
                    <a:pt x="2570" y="4071"/>
                    <a:pt x="2508" y="3947"/>
                  </a:cubicBezTo>
                  <a:cubicBezTo>
                    <a:pt x="2472" y="3894"/>
                    <a:pt x="2455" y="3832"/>
                    <a:pt x="2437" y="3779"/>
                  </a:cubicBezTo>
                  <a:cubicBezTo>
                    <a:pt x="2419" y="3726"/>
                    <a:pt x="2419" y="3673"/>
                    <a:pt x="2437" y="3629"/>
                  </a:cubicBezTo>
                  <a:cubicBezTo>
                    <a:pt x="2428" y="3594"/>
                    <a:pt x="2393" y="3611"/>
                    <a:pt x="2411" y="3629"/>
                  </a:cubicBezTo>
                  <a:cubicBezTo>
                    <a:pt x="2314" y="3514"/>
                    <a:pt x="2261" y="3214"/>
                    <a:pt x="2340" y="3179"/>
                  </a:cubicBezTo>
                  <a:cubicBezTo>
                    <a:pt x="2296" y="3099"/>
                    <a:pt x="2269" y="3020"/>
                    <a:pt x="2216" y="2949"/>
                  </a:cubicBezTo>
                  <a:cubicBezTo>
                    <a:pt x="2208" y="2879"/>
                    <a:pt x="2216" y="2817"/>
                    <a:pt x="2225" y="2746"/>
                  </a:cubicBezTo>
                  <a:cubicBezTo>
                    <a:pt x="2234" y="2675"/>
                    <a:pt x="2252" y="2614"/>
                    <a:pt x="2278" y="2543"/>
                  </a:cubicBezTo>
                  <a:cubicBezTo>
                    <a:pt x="2296" y="2481"/>
                    <a:pt x="2331" y="2411"/>
                    <a:pt x="2366" y="2358"/>
                  </a:cubicBezTo>
                  <a:lnTo>
                    <a:pt x="2375" y="2331"/>
                  </a:lnTo>
                  <a:cubicBezTo>
                    <a:pt x="2384" y="2331"/>
                    <a:pt x="2375" y="2313"/>
                    <a:pt x="2393" y="2322"/>
                  </a:cubicBezTo>
                  <a:cubicBezTo>
                    <a:pt x="2419" y="2322"/>
                    <a:pt x="2437" y="2331"/>
                    <a:pt x="2464" y="2331"/>
                  </a:cubicBezTo>
                  <a:cubicBezTo>
                    <a:pt x="2508" y="2340"/>
                    <a:pt x="2552" y="2349"/>
                    <a:pt x="2596" y="2358"/>
                  </a:cubicBezTo>
                  <a:cubicBezTo>
                    <a:pt x="2781" y="2481"/>
                    <a:pt x="2896" y="2525"/>
                    <a:pt x="3002" y="2631"/>
                  </a:cubicBezTo>
                  <a:cubicBezTo>
                    <a:pt x="3188" y="2605"/>
                    <a:pt x="3320" y="2631"/>
                    <a:pt x="3532" y="2640"/>
                  </a:cubicBezTo>
                  <a:cubicBezTo>
                    <a:pt x="3541" y="2622"/>
                    <a:pt x="3532" y="2596"/>
                    <a:pt x="3532" y="2561"/>
                  </a:cubicBezTo>
                  <a:cubicBezTo>
                    <a:pt x="3585" y="2561"/>
                    <a:pt x="3629" y="2569"/>
                    <a:pt x="3673" y="2596"/>
                  </a:cubicBezTo>
                  <a:cubicBezTo>
                    <a:pt x="3735" y="2587"/>
                    <a:pt x="3611" y="2516"/>
                    <a:pt x="3576" y="2508"/>
                  </a:cubicBezTo>
                  <a:cubicBezTo>
                    <a:pt x="3426" y="2472"/>
                    <a:pt x="3497" y="2622"/>
                    <a:pt x="3347" y="2534"/>
                  </a:cubicBezTo>
                  <a:cubicBezTo>
                    <a:pt x="3364" y="2481"/>
                    <a:pt x="3435" y="2455"/>
                    <a:pt x="3550" y="2455"/>
                  </a:cubicBezTo>
                  <a:cubicBezTo>
                    <a:pt x="3523" y="2437"/>
                    <a:pt x="3497" y="2411"/>
                    <a:pt x="3461" y="2402"/>
                  </a:cubicBezTo>
                  <a:cubicBezTo>
                    <a:pt x="3444" y="2358"/>
                    <a:pt x="3497" y="2402"/>
                    <a:pt x="3514" y="2402"/>
                  </a:cubicBezTo>
                  <a:cubicBezTo>
                    <a:pt x="3550" y="2419"/>
                    <a:pt x="3611" y="2437"/>
                    <a:pt x="3629" y="2516"/>
                  </a:cubicBezTo>
                  <a:cubicBezTo>
                    <a:pt x="3673" y="2516"/>
                    <a:pt x="3700" y="2508"/>
                    <a:pt x="3744" y="2516"/>
                  </a:cubicBezTo>
                  <a:cubicBezTo>
                    <a:pt x="3779" y="2516"/>
                    <a:pt x="3841" y="2569"/>
                    <a:pt x="3841" y="2569"/>
                  </a:cubicBezTo>
                  <a:cubicBezTo>
                    <a:pt x="3894" y="2569"/>
                    <a:pt x="3868" y="2490"/>
                    <a:pt x="3956" y="2516"/>
                  </a:cubicBezTo>
                  <a:cubicBezTo>
                    <a:pt x="3991" y="2622"/>
                    <a:pt x="4124" y="2587"/>
                    <a:pt x="4150" y="2684"/>
                  </a:cubicBezTo>
                  <a:cubicBezTo>
                    <a:pt x="4221" y="2658"/>
                    <a:pt x="4097" y="2578"/>
                    <a:pt x="4150" y="2552"/>
                  </a:cubicBezTo>
                  <a:cubicBezTo>
                    <a:pt x="4230" y="2543"/>
                    <a:pt x="4283" y="2587"/>
                    <a:pt x="4238" y="2631"/>
                  </a:cubicBezTo>
                  <a:cubicBezTo>
                    <a:pt x="4300" y="2552"/>
                    <a:pt x="4415" y="2702"/>
                    <a:pt x="4433" y="2561"/>
                  </a:cubicBezTo>
                  <a:cubicBezTo>
                    <a:pt x="4424" y="2534"/>
                    <a:pt x="4397" y="2525"/>
                    <a:pt x="4389" y="2534"/>
                  </a:cubicBezTo>
                  <a:cubicBezTo>
                    <a:pt x="4371" y="2534"/>
                    <a:pt x="4353" y="2543"/>
                    <a:pt x="4344" y="2552"/>
                  </a:cubicBezTo>
                  <a:cubicBezTo>
                    <a:pt x="4318" y="2569"/>
                    <a:pt x="4291" y="2596"/>
                    <a:pt x="4283" y="2552"/>
                  </a:cubicBezTo>
                  <a:cubicBezTo>
                    <a:pt x="4265" y="2508"/>
                    <a:pt x="4291" y="2499"/>
                    <a:pt x="4336" y="2499"/>
                  </a:cubicBezTo>
                  <a:cubicBezTo>
                    <a:pt x="4353" y="2499"/>
                    <a:pt x="4371" y="2499"/>
                    <a:pt x="4397" y="2508"/>
                  </a:cubicBezTo>
                  <a:cubicBezTo>
                    <a:pt x="4424" y="2508"/>
                    <a:pt x="4459" y="2508"/>
                    <a:pt x="4477" y="2508"/>
                  </a:cubicBezTo>
                  <a:cubicBezTo>
                    <a:pt x="4512" y="2499"/>
                    <a:pt x="4592" y="2455"/>
                    <a:pt x="4609" y="2455"/>
                  </a:cubicBezTo>
                  <a:cubicBezTo>
                    <a:pt x="4848" y="2437"/>
                    <a:pt x="5210" y="2437"/>
                    <a:pt x="5316" y="2516"/>
                  </a:cubicBezTo>
                  <a:cubicBezTo>
                    <a:pt x="5439" y="2481"/>
                    <a:pt x="5634" y="2543"/>
                    <a:pt x="5801" y="2525"/>
                  </a:cubicBezTo>
                  <a:cubicBezTo>
                    <a:pt x="5907" y="2516"/>
                    <a:pt x="6013" y="2472"/>
                    <a:pt x="6075" y="2455"/>
                  </a:cubicBezTo>
                  <a:cubicBezTo>
                    <a:pt x="5881" y="2375"/>
                    <a:pt x="5722" y="2481"/>
                    <a:pt x="5545" y="2446"/>
                  </a:cubicBezTo>
                  <a:cubicBezTo>
                    <a:pt x="5625" y="2349"/>
                    <a:pt x="5810" y="2366"/>
                    <a:pt x="5943" y="2366"/>
                  </a:cubicBezTo>
                  <a:cubicBezTo>
                    <a:pt x="6084" y="2366"/>
                    <a:pt x="6260" y="2428"/>
                    <a:pt x="6472" y="2402"/>
                  </a:cubicBezTo>
                  <a:cubicBezTo>
                    <a:pt x="6508" y="2490"/>
                    <a:pt x="6358" y="2455"/>
                    <a:pt x="6340" y="2508"/>
                  </a:cubicBezTo>
                  <a:cubicBezTo>
                    <a:pt x="6472" y="2481"/>
                    <a:pt x="6561" y="2428"/>
                    <a:pt x="6693" y="2411"/>
                  </a:cubicBezTo>
                  <a:cubicBezTo>
                    <a:pt x="6790" y="2490"/>
                    <a:pt x="6887" y="2428"/>
                    <a:pt x="7090" y="2464"/>
                  </a:cubicBezTo>
                  <a:cubicBezTo>
                    <a:pt x="7108" y="2402"/>
                    <a:pt x="6843" y="2490"/>
                    <a:pt x="6923" y="2384"/>
                  </a:cubicBezTo>
                  <a:cubicBezTo>
                    <a:pt x="7055" y="2375"/>
                    <a:pt x="7258" y="2419"/>
                    <a:pt x="7276" y="2340"/>
                  </a:cubicBezTo>
                  <a:cubicBezTo>
                    <a:pt x="7382" y="2384"/>
                    <a:pt x="7541" y="2393"/>
                    <a:pt x="7585" y="2472"/>
                  </a:cubicBezTo>
                  <a:cubicBezTo>
                    <a:pt x="7647" y="2455"/>
                    <a:pt x="7753" y="2455"/>
                    <a:pt x="7717" y="2375"/>
                  </a:cubicBezTo>
                  <a:cubicBezTo>
                    <a:pt x="7832" y="2340"/>
                    <a:pt x="7903" y="2455"/>
                    <a:pt x="7894" y="2349"/>
                  </a:cubicBezTo>
                  <a:cubicBezTo>
                    <a:pt x="8062" y="2349"/>
                    <a:pt x="8062" y="2446"/>
                    <a:pt x="8159" y="2481"/>
                  </a:cubicBezTo>
                  <a:cubicBezTo>
                    <a:pt x="8282" y="2464"/>
                    <a:pt x="8044" y="2437"/>
                    <a:pt x="8115" y="2349"/>
                  </a:cubicBezTo>
                  <a:cubicBezTo>
                    <a:pt x="8424" y="2446"/>
                    <a:pt x="8680" y="2349"/>
                    <a:pt x="8962" y="2393"/>
                  </a:cubicBezTo>
                  <a:cubicBezTo>
                    <a:pt x="9007" y="2375"/>
                    <a:pt x="9007" y="2331"/>
                    <a:pt x="9095" y="2340"/>
                  </a:cubicBezTo>
                  <a:cubicBezTo>
                    <a:pt x="8971" y="2455"/>
                    <a:pt x="9192" y="2393"/>
                    <a:pt x="9218" y="2472"/>
                  </a:cubicBezTo>
                  <a:cubicBezTo>
                    <a:pt x="9271" y="2428"/>
                    <a:pt x="9580" y="2402"/>
                    <a:pt x="9492" y="2349"/>
                  </a:cubicBezTo>
                  <a:cubicBezTo>
                    <a:pt x="9536" y="2260"/>
                    <a:pt x="9580" y="2375"/>
                    <a:pt x="9625" y="2375"/>
                  </a:cubicBezTo>
                  <a:cubicBezTo>
                    <a:pt x="9748" y="2349"/>
                    <a:pt x="9563" y="2305"/>
                    <a:pt x="9678" y="2269"/>
                  </a:cubicBezTo>
                  <a:cubicBezTo>
                    <a:pt x="10101" y="2296"/>
                    <a:pt x="10481" y="2269"/>
                    <a:pt x="10825" y="2260"/>
                  </a:cubicBezTo>
                  <a:cubicBezTo>
                    <a:pt x="10896" y="2260"/>
                    <a:pt x="10905" y="2296"/>
                    <a:pt x="10958" y="2296"/>
                  </a:cubicBezTo>
                  <a:cubicBezTo>
                    <a:pt x="11073" y="2287"/>
                    <a:pt x="11170" y="2234"/>
                    <a:pt x="11320" y="2243"/>
                  </a:cubicBezTo>
                  <a:cubicBezTo>
                    <a:pt x="11364" y="2252"/>
                    <a:pt x="11452" y="2252"/>
                    <a:pt x="11488" y="2305"/>
                  </a:cubicBezTo>
                  <a:cubicBezTo>
                    <a:pt x="11647" y="2287"/>
                    <a:pt x="11850" y="2296"/>
                    <a:pt x="12026" y="2287"/>
                  </a:cubicBezTo>
                  <a:cubicBezTo>
                    <a:pt x="12512" y="2260"/>
                    <a:pt x="12892" y="2278"/>
                    <a:pt x="13121" y="2481"/>
                  </a:cubicBezTo>
                  <a:cubicBezTo>
                    <a:pt x="13104" y="2587"/>
                    <a:pt x="13121" y="2675"/>
                    <a:pt x="13254" y="2702"/>
                  </a:cubicBezTo>
                  <a:cubicBezTo>
                    <a:pt x="13236" y="2746"/>
                    <a:pt x="13174" y="2755"/>
                    <a:pt x="13077" y="2746"/>
                  </a:cubicBezTo>
                  <a:cubicBezTo>
                    <a:pt x="13165" y="2808"/>
                    <a:pt x="12962" y="2949"/>
                    <a:pt x="13201" y="2967"/>
                  </a:cubicBezTo>
                  <a:cubicBezTo>
                    <a:pt x="13042" y="2976"/>
                    <a:pt x="13051" y="3099"/>
                    <a:pt x="12971" y="3143"/>
                  </a:cubicBezTo>
                  <a:cubicBezTo>
                    <a:pt x="12936" y="3170"/>
                    <a:pt x="12794" y="3126"/>
                    <a:pt x="12839" y="3196"/>
                  </a:cubicBezTo>
                  <a:cubicBezTo>
                    <a:pt x="12388" y="3126"/>
                    <a:pt x="11876" y="3135"/>
                    <a:pt x="11417" y="3099"/>
                  </a:cubicBezTo>
                  <a:cubicBezTo>
                    <a:pt x="11346" y="3090"/>
                    <a:pt x="11285" y="3046"/>
                    <a:pt x="11196" y="3037"/>
                  </a:cubicBezTo>
                  <a:cubicBezTo>
                    <a:pt x="11090" y="3029"/>
                    <a:pt x="10967" y="3073"/>
                    <a:pt x="10843" y="3064"/>
                  </a:cubicBezTo>
                  <a:cubicBezTo>
                    <a:pt x="10772" y="3055"/>
                    <a:pt x="10746" y="3029"/>
                    <a:pt x="10667" y="3029"/>
                  </a:cubicBezTo>
                  <a:cubicBezTo>
                    <a:pt x="10516" y="3029"/>
                    <a:pt x="10419" y="3117"/>
                    <a:pt x="10313" y="3029"/>
                  </a:cubicBezTo>
                  <a:cubicBezTo>
                    <a:pt x="10269" y="3029"/>
                    <a:pt x="10278" y="3082"/>
                    <a:pt x="10225" y="3082"/>
                  </a:cubicBezTo>
                  <a:cubicBezTo>
                    <a:pt x="10101" y="3064"/>
                    <a:pt x="9987" y="3090"/>
                    <a:pt x="9872" y="3073"/>
                  </a:cubicBezTo>
                  <a:cubicBezTo>
                    <a:pt x="9845" y="3073"/>
                    <a:pt x="9810" y="3055"/>
                    <a:pt x="9784" y="3046"/>
                  </a:cubicBezTo>
                  <a:cubicBezTo>
                    <a:pt x="9757" y="3029"/>
                    <a:pt x="9739" y="3020"/>
                    <a:pt x="9739" y="3020"/>
                  </a:cubicBezTo>
                  <a:cubicBezTo>
                    <a:pt x="9686" y="3020"/>
                    <a:pt x="9651" y="3064"/>
                    <a:pt x="9607" y="3073"/>
                  </a:cubicBezTo>
                  <a:cubicBezTo>
                    <a:pt x="9501" y="3082"/>
                    <a:pt x="9386" y="3037"/>
                    <a:pt x="9298" y="3037"/>
                  </a:cubicBezTo>
                  <a:cubicBezTo>
                    <a:pt x="9210" y="3046"/>
                    <a:pt x="9192" y="3082"/>
                    <a:pt x="9112" y="3090"/>
                  </a:cubicBezTo>
                  <a:cubicBezTo>
                    <a:pt x="8971" y="3108"/>
                    <a:pt x="8830" y="3090"/>
                    <a:pt x="8671" y="3055"/>
                  </a:cubicBezTo>
                  <a:cubicBezTo>
                    <a:pt x="8600" y="3046"/>
                    <a:pt x="8592" y="3073"/>
                    <a:pt x="8583" y="3108"/>
                  </a:cubicBezTo>
                  <a:cubicBezTo>
                    <a:pt x="8318" y="3055"/>
                    <a:pt x="7956" y="3090"/>
                    <a:pt x="7558" y="3090"/>
                  </a:cubicBezTo>
                  <a:cubicBezTo>
                    <a:pt x="7479" y="3046"/>
                    <a:pt x="7647" y="2984"/>
                    <a:pt x="7479" y="2958"/>
                  </a:cubicBezTo>
                  <a:cubicBezTo>
                    <a:pt x="7347" y="2984"/>
                    <a:pt x="7541" y="3055"/>
                    <a:pt x="7426" y="3090"/>
                  </a:cubicBezTo>
                  <a:cubicBezTo>
                    <a:pt x="7082" y="3073"/>
                    <a:pt x="6967" y="3064"/>
                    <a:pt x="6631" y="3073"/>
                  </a:cubicBezTo>
                  <a:cubicBezTo>
                    <a:pt x="6649" y="3046"/>
                    <a:pt x="6693" y="3020"/>
                    <a:pt x="6764" y="3029"/>
                  </a:cubicBezTo>
                  <a:cubicBezTo>
                    <a:pt x="6622" y="2923"/>
                    <a:pt x="6543" y="3090"/>
                    <a:pt x="6543" y="3099"/>
                  </a:cubicBezTo>
                  <a:cubicBezTo>
                    <a:pt x="6331" y="3117"/>
                    <a:pt x="6605" y="3037"/>
                    <a:pt x="6455" y="3020"/>
                  </a:cubicBezTo>
                  <a:cubicBezTo>
                    <a:pt x="6366" y="3002"/>
                    <a:pt x="6366" y="3055"/>
                    <a:pt x="6366" y="3099"/>
                  </a:cubicBezTo>
                  <a:lnTo>
                    <a:pt x="6057" y="3090"/>
                  </a:lnTo>
                  <a:cubicBezTo>
                    <a:pt x="5987" y="3037"/>
                    <a:pt x="6057" y="3064"/>
                    <a:pt x="6057" y="2984"/>
                  </a:cubicBezTo>
                  <a:lnTo>
                    <a:pt x="5925" y="2984"/>
                  </a:lnTo>
                  <a:cubicBezTo>
                    <a:pt x="5828" y="3002"/>
                    <a:pt x="6084" y="3099"/>
                    <a:pt x="5837" y="3090"/>
                  </a:cubicBezTo>
                  <a:cubicBezTo>
                    <a:pt x="5651" y="3099"/>
                    <a:pt x="5845" y="3055"/>
                    <a:pt x="5792" y="2984"/>
                  </a:cubicBezTo>
                  <a:cubicBezTo>
                    <a:pt x="5669" y="2984"/>
                    <a:pt x="5704" y="2940"/>
                    <a:pt x="5616" y="2984"/>
                  </a:cubicBezTo>
                  <a:cubicBezTo>
                    <a:pt x="5519" y="2984"/>
                    <a:pt x="5589" y="3090"/>
                    <a:pt x="5563" y="3135"/>
                  </a:cubicBezTo>
                  <a:lnTo>
                    <a:pt x="5254" y="3135"/>
                  </a:lnTo>
                  <a:cubicBezTo>
                    <a:pt x="5289" y="3108"/>
                    <a:pt x="5307" y="3073"/>
                    <a:pt x="5298" y="3029"/>
                  </a:cubicBezTo>
                  <a:cubicBezTo>
                    <a:pt x="5245" y="3064"/>
                    <a:pt x="5068" y="3029"/>
                    <a:pt x="5121" y="3135"/>
                  </a:cubicBezTo>
                  <a:cubicBezTo>
                    <a:pt x="4874" y="3152"/>
                    <a:pt x="4751" y="3099"/>
                    <a:pt x="4680" y="3020"/>
                  </a:cubicBezTo>
                  <a:cubicBezTo>
                    <a:pt x="4600" y="3011"/>
                    <a:pt x="4477" y="3152"/>
                    <a:pt x="4459" y="3020"/>
                  </a:cubicBezTo>
                  <a:cubicBezTo>
                    <a:pt x="4397" y="3029"/>
                    <a:pt x="4424" y="3055"/>
                    <a:pt x="4433" y="3073"/>
                  </a:cubicBezTo>
                  <a:cubicBezTo>
                    <a:pt x="4441" y="3082"/>
                    <a:pt x="4441" y="3090"/>
                    <a:pt x="4424" y="3099"/>
                  </a:cubicBezTo>
                  <a:cubicBezTo>
                    <a:pt x="4424" y="3099"/>
                    <a:pt x="4406" y="3099"/>
                    <a:pt x="4389" y="3099"/>
                  </a:cubicBezTo>
                  <a:cubicBezTo>
                    <a:pt x="4389" y="3099"/>
                    <a:pt x="4380" y="3099"/>
                    <a:pt x="4371" y="3090"/>
                  </a:cubicBezTo>
                  <a:cubicBezTo>
                    <a:pt x="4371" y="3108"/>
                    <a:pt x="4371" y="3117"/>
                    <a:pt x="4380" y="3126"/>
                  </a:cubicBezTo>
                  <a:cubicBezTo>
                    <a:pt x="4389" y="3135"/>
                    <a:pt x="4380" y="3143"/>
                    <a:pt x="4415" y="3143"/>
                  </a:cubicBezTo>
                  <a:cubicBezTo>
                    <a:pt x="4406" y="3152"/>
                    <a:pt x="4397" y="3152"/>
                    <a:pt x="4389" y="3152"/>
                  </a:cubicBezTo>
                  <a:cubicBezTo>
                    <a:pt x="4389" y="3152"/>
                    <a:pt x="4380" y="3152"/>
                    <a:pt x="4371" y="3161"/>
                  </a:cubicBezTo>
                  <a:cubicBezTo>
                    <a:pt x="4362" y="3161"/>
                    <a:pt x="4344" y="3170"/>
                    <a:pt x="4336" y="3170"/>
                  </a:cubicBezTo>
                  <a:cubicBezTo>
                    <a:pt x="4309" y="3170"/>
                    <a:pt x="4283" y="3161"/>
                    <a:pt x="4291" y="3090"/>
                  </a:cubicBezTo>
                  <a:cubicBezTo>
                    <a:pt x="4238" y="3090"/>
                    <a:pt x="4265" y="3188"/>
                    <a:pt x="4212" y="3170"/>
                  </a:cubicBezTo>
                  <a:lnTo>
                    <a:pt x="4194" y="3090"/>
                  </a:lnTo>
                  <a:cubicBezTo>
                    <a:pt x="4194" y="3135"/>
                    <a:pt x="4159" y="3126"/>
                    <a:pt x="4150" y="3161"/>
                  </a:cubicBezTo>
                  <a:cubicBezTo>
                    <a:pt x="4106" y="3161"/>
                    <a:pt x="4079" y="3099"/>
                    <a:pt x="4035" y="3055"/>
                  </a:cubicBezTo>
                  <a:cubicBezTo>
                    <a:pt x="4079" y="3179"/>
                    <a:pt x="3947" y="3117"/>
                    <a:pt x="3929" y="3126"/>
                  </a:cubicBezTo>
                  <a:cubicBezTo>
                    <a:pt x="3929" y="3135"/>
                    <a:pt x="3991" y="3179"/>
                    <a:pt x="3991" y="3161"/>
                  </a:cubicBezTo>
                  <a:cubicBezTo>
                    <a:pt x="3974" y="3196"/>
                    <a:pt x="3929" y="3188"/>
                    <a:pt x="3876" y="3170"/>
                  </a:cubicBezTo>
                  <a:cubicBezTo>
                    <a:pt x="3815" y="3161"/>
                    <a:pt x="3744" y="3135"/>
                    <a:pt x="3709" y="3143"/>
                  </a:cubicBezTo>
                  <a:cubicBezTo>
                    <a:pt x="3594" y="3055"/>
                    <a:pt x="3514" y="2984"/>
                    <a:pt x="3355" y="2905"/>
                  </a:cubicBezTo>
                  <a:cubicBezTo>
                    <a:pt x="3276" y="2879"/>
                    <a:pt x="3391" y="2976"/>
                    <a:pt x="3311" y="2958"/>
                  </a:cubicBezTo>
                  <a:cubicBezTo>
                    <a:pt x="3479" y="3055"/>
                    <a:pt x="3391" y="3073"/>
                    <a:pt x="3514" y="3117"/>
                  </a:cubicBezTo>
                  <a:cubicBezTo>
                    <a:pt x="3550" y="3170"/>
                    <a:pt x="3382" y="3099"/>
                    <a:pt x="3594" y="3241"/>
                  </a:cubicBezTo>
                  <a:cubicBezTo>
                    <a:pt x="3559" y="3241"/>
                    <a:pt x="3585" y="3311"/>
                    <a:pt x="3576" y="3346"/>
                  </a:cubicBezTo>
                  <a:cubicBezTo>
                    <a:pt x="3576" y="3391"/>
                    <a:pt x="3567" y="3426"/>
                    <a:pt x="3559" y="3470"/>
                  </a:cubicBezTo>
                  <a:cubicBezTo>
                    <a:pt x="3550" y="3541"/>
                    <a:pt x="3541" y="3620"/>
                    <a:pt x="3576" y="3691"/>
                  </a:cubicBezTo>
                  <a:cubicBezTo>
                    <a:pt x="3453" y="3656"/>
                    <a:pt x="3506" y="3594"/>
                    <a:pt x="3497" y="3541"/>
                  </a:cubicBezTo>
                  <a:cubicBezTo>
                    <a:pt x="3479" y="3488"/>
                    <a:pt x="3497" y="3452"/>
                    <a:pt x="3461" y="3391"/>
                  </a:cubicBezTo>
                  <a:cubicBezTo>
                    <a:pt x="3408" y="3391"/>
                    <a:pt x="3400" y="3435"/>
                    <a:pt x="3320" y="3408"/>
                  </a:cubicBezTo>
                  <a:cubicBezTo>
                    <a:pt x="3302" y="3461"/>
                    <a:pt x="3461" y="3514"/>
                    <a:pt x="3461" y="3558"/>
                  </a:cubicBezTo>
                  <a:lnTo>
                    <a:pt x="3391" y="3532"/>
                  </a:lnTo>
                  <a:cubicBezTo>
                    <a:pt x="3417" y="3603"/>
                    <a:pt x="3364" y="3629"/>
                    <a:pt x="3320" y="3656"/>
                  </a:cubicBezTo>
                  <a:cubicBezTo>
                    <a:pt x="3329" y="3673"/>
                    <a:pt x="3391" y="3682"/>
                    <a:pt x="3391" y="3700"/>
                  </a:cubicBezTo>
                  <a:lnTo>
                    <a:pt x="3417" y="3806"/>
                  </a:lnTo>
                  <a:cubicBezTo>
                    <a:pt x="3391" y="3841"/>
                    <a:pt x="3355" y="3806"/>
                    <a:pt x="3338" y="3832"/>
                  </a:cubicBezTo>
                  <a:cubicBezTo>
                    <a:pt x="3355" y="3894"/>
                    <a:pt x="3382" y="3823"/>
                    <a:pt x="3444" y="3867"/>
                  </a:cubicBezTo>
                  <a:cubicBezTo>
                    <a:pt x="3453" y="3903"/>
                    <a:pt x="3444" y="3956"/>
                    <a:pt x="3559" y="3938"/>
                  </a:cubicBezTo>
                  <a:cubicBezTo>
                    <a:pt x="3541" y="3973"/>
                    <a:pt x="3567" y="4026"/>
                    <a:pt x="3594" y="4079"/>
                  </a:cubicBezTo>
                  <a:cubicBezTo>
                    <a:pt x="3620" y="4124"/>
                    <a:pt x="3656" y="4168"/>
                    <a:pt x="3664" y="4203"/>
                  </a:cubicBezTo>
                  <a:cubicBezTo>
                    <a:pt x="3576" y="4176"/>
                    <a:pt x="3567" y="4062"/>
                    <a:pt x="3523" y="3991"/>
                  </a:cubicBezTo>
                  <a:cubicBezTo>
                    <a:pt x="3470" y="3982"/>
                    <a:pt x="3426" y="3956"/>
                    <a:pt x="3355" y="3956"/>
                  </a:cubicBezTo>
                  <a:cubicBezTo>
                    <a:pt x="3364" y="4000"/>
                    <a:pt x="3391" y="4026"/>
                    <a:pt x="3470" y="4018"/>
                  </a:cubicBezTo>
                  <a:cubicBezTo>
                    <a:pt x="3435" y="4079"/>
                    <a:pt x="3541" y="4106"/>
                    <a:pt x="3559" y="4185"/>
                  </a:cubicBezTo>
                  <a:cubicBezTo>
                    <a:pt x="3514" y="4185"/>
                    <a:pt x="3514" y="4194"/>
                    <a:pt x="3479" y="4212"/>
                  </a:cubicBezTo>
                  <a:cubicBezTo>
                    <a:pt x="3532" y="4274"/>
                    <a:pt x="3585" y="4335"/>
                    <a:pt x="3638" y="4397"/>
                  </a:cubicBezTo>
                  <a:cubicBezTo>
                    <a:pt x="3647" y="4415"/>
                    <a:pt x="3664" y="4424"/>
                    <a:pt x="3682" y="4441"/>
                  </a:cubicBezTo>
                  <a:cubicBezTo>
                    <a:pt x="3700" y="4468"/>
                    <a:pt x="3726" y="4503"/>
                    <a:pt x="3753" y="4530"/>
                  </a:cubicBezTo>
                  <a:cubicBezTo>
                    <a:pt x="3806" y="4600"/>
                    <a:pt x="3876" y="4662"/>
                    <a:pt x="3938" y="4742"/>
                  </a:cubicBezTo>
                  <a:cubicBezTo>
                    <a:pt x="3974" y="4830"/>
                    <a:pt x="3832" y="4742"/>
                    <a:pt x="3885" y="4839"/>
                  </a:cubicBezTo>
                  <a:cubicBezTo>
                    <a:pt x="3991" y="4954"/>
                    <a:pt x="3947" y="4706"/>
                    <a:pt x="4088" y="4901"/>
                  </a:cubicBezTo>
                  <a:cubicBezTo>
                    <a:pt x="4088" y="4998"/>
                    <a:pt x="3947" y="4954"/>
                    <a:pt x="3868" y="4901"/>
                  </a:cubicBezTo>
                  <a:cubicBezTo>
                    <a:pt x="3815" y="4980"/>
                    <a:pt x="4000" y="5104"/>
                    <a:pt x="4053" y="4980"/>
                  </a:cubicBezTo>
                  <a:cubicBezTo>
                    <a:pt x="4097" y="5042"/>
                    <a:pt x="4159" y="5068"/>
                    <a:pt x="4124" y="5015"/>
                  </a:cubicBezTo>
                  <a:cubicBezTo>
                    <a:pt x="4389" y="5271"/>
                    <a:pt x="4733" y="5598"/>
                    <a:pt x="5121" y="5907"/>
                  </a:cubicBezTo>
                  <a:cubicBezTo>
                    <a:pt x="5510" y="6225"/>
                    <a:pt x="5925" y="6534"/>
                    <a:pt x="6278" y="6764"/>
                  </a:cubicBezTo>
                  <a:cubicBezTo>
                    <a:pt x="6322" y="6790"/>
                    <a:pt x="6313" y="6755"/>
                    <a:pt x="6296" y="6737"/>
                  </a:cubicBezTo>
                  <a:cubicBezTo>
                    <a:pt x="6393" y="6790"/>
                    <a:pt x="6534" y="6914"/>
                    <a:pt x="6711" y="7020"/>
                  </a:cubicBezTo>
                  <a:cubicBezTo>
                    <a:pt x="6684" y="7108"/>
                    <a:pt x="6561" y="6949"/>
                    <a:pt x="6605" y="7081"/>
                  </a:cubicBezTo>
                  <a:cubicBezTo>
                    <a:pt x="6667" y="7196"/>
                    <a:pt x="6746" y="7205"/>
                    <a:pt x="6773" y="7240"/>
                  </a:cubicBezTo>
                  <a:cubicBezTo>
                    <a:pt x="6852" y="7338"/>
                    <a:pt x="6640" y="7134"/>
                    <a:pt x="6561" y="7143"/>
                  </a:cubicBezTo>
                  <a:cubicBezTo>
                    <a:pt x="6675" y="7267"/>
                    <a:pt x="6764" y="7399"/>
                    <a:pt x="6896" y="7532"/>
                  </a:cubicBezTo>
                  <a:cubicBezTo>
                    <a:pt x="7011" y="7470"/>
                    <a:pt x="7179" y="7532"/>
                    <a:pt x="7338" y="7585"/>
                  </a:cubicBezTo>
                  <a:cubicBezTo>
                    <a:pt x="7417" y="7673"/>
                    <a:pt x="7514" y="7761"/>
                    <a:pt x="7452" y="7823"/>
                  </a:cubicBezTo>
                  <a:cubicBezTo>
                    <a:pt x="7682" y="7894"/>
                    <a:pt x="7832" y="8141"/>
                    <a:pt x="8185" y="8441"/>
                  </a:cubicBezTo>
                  <a:cubicBezTo>
                    <a:pt x="8194" y="8485"/>
                    <a:pt x="8177" y="8521"/>
                    <a:pt x="8141" y="8547"/>
                  </a:cubicBezTo>
                  <a:cubicBezTo>
                    <a:pt x="8203" y="8627"/>
                    <a:pt x="8238" y="8583"/>
                    <a:pt x="8265" y="8556"/>
                  </a:cubicBezTo>
                  <a:cubicBezTo>
                    <a:pt x="8406" y="8733"/>
                    <a:pt x="8600" y="8892"/>
                    <a:pt x="8795" y="9095"/>
                  </a:cubicBezTo>
                  <a:cubicBezTo>
                    <a:pt x="9086" y="9395"/>
                    <a:pt x="9307" y="9730"/>
                    <a:pt x="9519" y="9986"/>
                  </a:cubicBezTo>
                  <a:cubicBezTo>
                    <a:pt x="9616" y="10119"/>
                    <a:pt x="9766" y="10198"/>
                    <a:pt x="9766" y="10313"/>
                  </a:cubicBezTo>
                  <a:cubicBezTo>
                    <a:pt x="9810" y="10348"/>
                    <a:pt x="9845" y="10331"/>
                    <a:pt x="9889" y="10375"/>
                  </a:cubicBezTo>
                  <a:cubicBezTo>
                    <a:pt x="9969" y="10463"/>
                    <a:pt x="9960" y="10525"/>
                    <a:pt x="9978" y="10596"/>
                  </a:cubicBezTo>
                  <a:cubicBezTo>
                    <a:pt x="10278" y="10790"/>
                    <a:pt x="10516" y="11196"/>
                    <a:pt x="10931" y="11682"/>
                  </a:cubicBezTo>
                  <a:cubicBezTo>
                    <a:pt x="10958" y="11823"/>
                    <a:pt x="10843" y="11655"/>
                    <a:pt x="10790" y="11726"/>
                  </a:cubicBezTo>
                  <a:cubicBezTo>
                    <a:pt x="10940" y="11911"/>
                    <a:pt x="11046" y="11779"/>
                    <a:pt x="11196" y="12053"/>
                  </a:cubicBezTo>
                  <a:cubicBezTo>
                    <a:pt x="11134" y="12044"/>
                    <a:pt x="11064" y="11973"/>
                    <a:pt x="11011" y="12061"/>
                  </a:cubicBezTo>
                  <a:cubicBezTo>
                    <a:pt x="11099" y="12220"/>
                    <a:pt x="11214" y="12167"/>
                    <a:pt x="11232" y="12344"/>
                  </a:cubicBezTo>
                  <a:cubicBezTo>
                    <a:pt x="11161" y="12344"/>
                    <a:pt x="11082" y="12150"/>
                    <a:pt x="11020" y="12167"/>
                  </a:cubicBezTo>
                  <a:cubicBezTo>
                    <a:pt x="11037" y="12300"/>
                    <a:pt x="11240" y="12335"/>
                    <a:pt x="11338" y="12582"/>
                  </a:cubicBezTo>
                  <a:cubicBezTo>
                    <a:pt x="11285" y="12627"/>
                    <a:pt x="11223" y="12556"/>
                    <a:pt x="11161" y="12441"/>
                  </a:cubicBezTo>
                  <a:cubicBezTo>
                    <a:pt x="11134" y="12565"/>
                    <a:pt x="11293" y="12574"/>
                    <a:pt x="11338" y="12697"/>
                  </a:cubicBezTo>
                  <a:cubicBezTo>
                    <a:pt x="11293" y="12733"/>
                    <a:pt x="11444" y="12900"/>
                    <a:pt x="11408" y="12953"/>
                  </a:cubicBezTo>
                  <a:cubicBezTo>
                    <a:pt x="11514" y="13059"/>
                    <a:pt x="11708" y="13201"/>
                    <a:pt x="11717" y="13359"/>
                  </a:cubicBezTo>
                  <a:cubicBezTo>
                    <a:pt x="11664" y="13315"/>
                    <a:pt x="11602" y="13333"/>
                    <a:pt x="11558" y="13298"/>
                  </a:cubicBezTo>
                  <a:cubicBezTo>
                    <a:pt x="11523" y="13209"/>
                    <a:pt x="11541" y="13183"/>
                    <a:pt x="11497" y="13086"/>
                  </a:cubicBezTo>
                  <a:cubicBezTo>
                    <a:pt x="11435" y="13095"/>
                    <a:pt x="11452" y="13174"/>
                    <a:pt x="11488" y="13262"/>
                  </a:cubicBezTo>
                  <a:cubicBezTo>
                    <a:pt x="11514" y="13351"/>
                    <a:pt x="11567" y="13448"/>
                    <a:pt x="11602" y="13501"/>
                  </a:cubicBezTo>
                  <a:cubicBezTo>
                    <a:pt x="11532" y="13536"/>
                    <a:pt x="11479" y="13412"/>
                    <a:pt x="11417" y="13457"/>
                  </a:cubicBezTo>
                  <a:cubicBezTo>
                    <a:pt x="11470" y="13518"/>
                    <a:pt x="11523" y="13545"/>
                    <a:pt x="11576" y="13616"/>
                  </a:cubicBezTo>
                  <a:cubicBezTo>
                    <a:pt x="11638" y="13792"/>
                    <a:pt x="11558" y="13810"/>
                    <a:pt x="11541" y="13889"/>
                  </a:cubicBezTo>
                  <a:cubicBezTo>
                    <a:pt x="11523" y="13827"/>
                    <a:pt x="11497" y="13757"/>
                    <a:pt x="11461" y="13668"/>
                  </a:cubicBezTo>
                  <a:cubicBezTo>
                    <a:pt x="11435" y="13589"/>
                    <a:pt x="11391" y="13501"/>
                    <a:pt x="11355" y="13404"/>
                  </a:cubicBezTo>
                  <a:cubicBezTo>
                    <a:pt x="11276" y="13227"/>
                    <a:pt x="11205" y="13050"/>
                    <a:pt x="11223" y="12927"/>
                  </a:cubicBezTo>
                  <a:cubicBezTo>
                    <a:pt x="11152" y="12830"/>
                    <a:pt x="11214" y="12997"/>
                    <a:pt x="11126" y="12918"/>
                  </a:cubicBezTo>
                  <a:cubicBezTo>
                    <a:pt x="11037" y="12724"/>
                    <a:pt x="10852" y="12485"/>
                    <a:pt x="10825" y="12353"/>
                  </a:cubicBezTo>
                  <a:cubicBezTo>
                    <a:pt x="10799" y="12318"/>
                    <a:pt x="10772" y="12344"/>
                    <a:pt x="10755" y="12344"/>
                  </a:cubicBezTo>
                  <a:cubicBezTo>
                    <a:pt x="10587" y="12114"/>
                    <a:pt x="10543" y="11920"/>
                    <a:pt x="10340" y="11832"/>
                  </a:cubicBezTo>
                  <a:cubicBezTo>
                    <a:pt x="10322" y="11682"/>
                    <a:pt x="9978" y="11355"/>
                    <a:pt x="9819" y="11258"/>
                  </a:cubicBezTo>
                  <a:cubicBezTo>
                    <a:pt x="9828" y="11161"/>
                    <a:pt x="9695" y="11028"/>
                    <a:pt x="9616" y="10905"/>
                  </a:cubicBezTo>
                  <a:cubicBezTo>
                    <a:pt x="9536" y="10967"/>
                    <a:pt x="9669" y="11099"/>
                    <a:pt x="9686" y="11187"/>
                  </a:cubicBezTo>
                  <a:cubicBezTo>
                    <a:pt x="9572" y="11214"/>
                    <a:pt x="9633" y="11117"/>
                    <a:pt x="9545" y="11020"/>
                  </a:cubicBezTo>
                  <a:cubicBezTo>
                    <a:pt x="9483" y="10949"/>
                    <a:pt x="9457" y="11073"/>
                    <a:pt x="9413" y="11073"/>
                  </a:cubicBezTo>
                  <a:cubicBezTo>
                    <a:pt x="9580" y="11293"/>
                    <a:pt x="9704" y="11311"/>
                    <a:pt x="9837" y="11355"/>
                  </a:cubicBezTo>
                  <a:cubicBezTo>
                    <a:pt x="10190" y="11797"/>
                    <a:pt x="10437" y="12035"/>
                    <a:pt x="10640" y="12415"/>
                  </a:cubicBezTo>
                  <a:cubicBezTo>
                    <a:pt x="10552" y="12335"/>
                    <a:pt x="10472" y="12423"/>
                    <a:pt x="10375" y="12318"/>
                  </a:cubicBezTo>
                  <a:cubicBezTo>
                    <a:pt x="10340" y="12362"/>
                    <a:pt x="10516" y="12512"/>
                    <a:pt x="10490" y="12565"/>
                  </a:cubicBezTo>
                  <a:cubicBezTo>
                    <a:pt x="10543" y="12556"/>
                    <a:pt x="10552" y="12512"/>
                    <a:pt x="10508" y="12450"/>
                  </a:cubicBezTo>
                  <a:cubicBezTo>
                    <a:pt x="10578" y="12415"/>
                    <a:pt x="10675" y="12618"/>
                    <a:pt x="10755" y="12733"/>
                  </a:cubicBezTo>
                  <a:cubicBezTo>
                    <a:pt x="10719" y="12759"/>
                    <a:pt x="10649" y="12768"/>
                    <a:pt x="10684" y="12821"/>
                  </a:cubicBezTo>
                  <a:cubicBezTo>
                    <a:pt x="10746" y="12980"/>
                    <a:pt x="10808" y="12777"/>
                    <a:pt x="10870" y="12989"/>
                  </a:cubicBezTo>
                  <a:cubicBezTo>
                    <a:pt x="10746" y="12953"/>
                    <a:pt x="10772" y="12944"/>
                    <a:pt x="10772" y="13086"/>
                  </a:cubicBezTo>
                  <a:cubicBezTo>
                    <a:pt x="10817" y="13148"/>
                    <a:pt x="10834" y="13086"/>
                    <a:pt x="10799" y="13024"/>
                  </a:cubicBezTo>
                  <a:cubicBezTo>
                    <a:pt x="10834" y="13015"/>
                    <a:pt x="10870" y="13139"/>
                    <a:pt x="10905" y="13121"/>
                  </a:cubicBezTo>
                  <a:cubicBezTo>
                    <a:pt x="10914" y="13245"/>
                    <a:pt x="10931" y="13351"/>
                    <a:pt x="10817" y="13315"/>
                  </a:cubicBezTo>
                  <a:cubicBezTo>
                    <a:pt x="10878" y="13483"/>
                    <a:pt x="10976" y="13448"/>
                    <a:pt x="11011" y="13677"/>
                  </a:cubicBezTo>
                  <a:cubicBezTo>
                    <a:pt x="11073" y="13845"/>
                    <a:pt x="10949" y="13836"/>
                    <a:pt x="10993" y="14004"/>
                  </a:cubicBezTo>
                  <a:cubicBezTo>
                    <a:pt x="11064" y="14119"/>
                    <a:pt x="11117" y="14251"/>
                    <a:pt x="11196" y="14145"/>
                  </a:cubicBezTo>
                  <a:cubicBezTo>
                    <a:pt x="11240" y="14401"/>
                    <a:pt x="11293" y="14516"/>
                    <a:pt x="11382" y="14498"/>
                  </a:cubicBezTo>
                  <a:cubicBezTo>
                    <a:pt x="11426" y="14622"/>
                    <a:pt x="11364" y="14622"/>
                    <a:pt x="11382" y="14728"/>
                  </a:cubicBezTo>
                  <a:cubicBezTo>
                    <a:pt x="11329" y="14755"/>
                    <a:pt x="11329" y="14666"/>
                    <a:pt x="11311" y="14596"/>
                  </a:cubicBezTo>
                  <a:cubicBezTo>
                    <a:pt x="11240" y="14604"/>
                    <a:pt x="11232" y="14710"/>
                    <a:pt x="11205" y="14790"/>
                  </a:cubicBezTo>
                  <a:cubicBezTo>
                    <a:pt x="11258" y="14958"/>
                    <a:pt x="11258" y="14922"/>
                    <a:pt x="11223" y="15099"/>
                  </a:cubicBezTo>
                  <a:cubicBezTo>
                    <a:pt x="11134" y="15161"/>
                    <a:pt x="11196" y="14958"/>
                    <a:pt x="11108" y="15011"/>
                  </a:cubicBezTo>
                  <a:cubicBezTo>
                    <a:pt x="11046" y="15019"/>
                    <a:pt x="11126" y="15134"/>
                    <a:pt x="11170" y="15099"/>
                  </a:cubicBezTo>
                  <a:cubicBezTo>
                    <a:pt x="11179" y="15249"/>
                    <a:pt x="11223" y="15320"/>
                    <a:pt x="11205" y="15496"/>
                  </a:cubicBezTo>
                  <a:cubicBezTo>
                    <a:pt x="11267" y="15514"/>
                    <a:pt x="11311" y="15496"/>
                    <a:pt x="11338" y="15461"/>
                  </a:cubicBezTo>
                  <a:cubicBezTo>
                    <a:pt x="11302" y="15399"/>
                    <a:pt x="11311" y="15258"/>
                    <a:pt x="11302" y="15143"/>
                  </a:cubicBezTo>
                  <a:cubicBezTo>
                    <a:pt x="11435" y="15170"/>
                    <a:pt x="11382" y="14896"/>
                    <a:pt x="11505" y="14905"/>
                  </a:cubicBezTo>
                  <a:cubicBezTo>
                    <a:pt x="11514" y="15170"/>
                    <a:pt x="11523" y="15532"/>
                    <a:pt x="11523" y="15885"/>
                  </a:cubicBezTo>
                  <a:cubicBezTo>
                    <a:pt x="11523" y="16238"/>
                    <a:pt x="11505" y="16573"/>
                    <a:pt x="11470" y="16803"/>
                  </a:cubicBezTo>
                  <a:cubicBezTo>
                    <a:pt x="11346" y="16785"/>
                    <a:pt x="11444" y="16697"/>
                    <a:pt x="11452" y="16626"/>
                  </a:cubicBezTo>
                  <a:cubicBezTo>
                    <a:pt x="11461" y="16256"/>
                    <a:pt x="11470" y="15673"/>
                    <a:pt x="11470" y="15275"/>
                  </a:cubicBezTo>
                  <a:cubicBezTo>
                    <a:pt x="11417" y="15399"/>
                    <a:pt x="11435" y="15638"/>
                    <a:pt x="11338" y="15682"/>
                  </a:cubicBezTo>
                  <a:cubicBezTo>
                    <a:pt x="11320" y="15832"/>
                    <a:pt x="11444" y="15743"/>
                    <a:pt x="11417" y="15911"/>
                  </a:cubicBezTo>
                  <a:cubicBezTo>
                    <a:pt x="11426" y="16008"/>
                    <a:pt x="11364" y="15973"/>
                    <a:pt x="11355" y="16044"/>
                  </a:cubicBezTo>
                  <a:cubicBezTo>
                    <a:pt x="11311" y="16141"/>
                    <a:pt x="11408" y="16158"/>
                    <a:pt x="11408" y="16176"/>
                  </a:cubicBezTo>
                  <a:cubicBezTo>
                    <a:pt x="11408" y="16203"/>
                    <a:pt x="11382" y="16238"/>
                    <a:pt x="11382" y="16264"/>
                  </a:cubicBezTo>
                  <a:cubicBezTo>
                    <a:pt x="11373" y="16326"/>
                    <a:pt x="11399" y="16344"/>
                    <a:pt x="11399" y="16353"/>
                  </a:cubicBezTo>
                  <a:cubicBezTo>
                    <a:pt x="11391" y="16556"/>
                    <a:pt x="11338" y="16706"/>
                    <a:pt x="11391" y="16927"/>
                  </a:cubicBezTo>
                  <a:cubicBezTo>
                    <a:pt x="11399" y="17006"/>
                    <a:pt x="11364" y="17006"/>
                    <a:pt x="11338" y="17015"/>
                  </a:cubicBezTo>
                  <a:cubicBezTo>
                    <a:pt x="11346" y="17147"/>
                    <a:pt x="11391" y="16971"/>
                    <a:pt x="11444" y="17015"/>
                  </a:cubicBezTo>
                  <a:cubicBezTo>
                    <a:pt x="11444" y="17130"/>
                    <a:pt x="11382" y="17121"/>
                    <a:pt x="11364" y="17192"/>
                  </a:cubicBezTo>
                  <a:cubicBezTo>
                    <a:pt x="11355" y="17280"/>
                    <a:pt x="11452" y="17209"/>
                    <a:pt x="11497" y="17236"/>
                  </a:cubicBezTo>
                  <a:cubicBezTo>
                    <a:pt x="11514" y="17571"/>
                    <a:pt x="11567" y="17880"/>
                    <a:pt x="11602" y="18163"/>
                  </a:cubicBezTo>
                  <a:cubicBezTo>
                    <a:pt x="11611" y="18207"/>
                    <a:pt x="11567" y="18225"/>
                    <a:pt x="11567" y="18251"/>
                  </a:cubicBezTo>
                  <a:cubicBezTo>
                    <a:pt x="11567" y="18295"/>
                    <a:pt x="11620" y="18428"/>
                    <a:pt x="11638" y="18490"/>
                  </a:cubicBezTo>
                  <a:cubicBezTo>
                    <a:pt x="11655" y="18569"/>
                    <a:pt x="11655" y="18701"/>
                    <a:pt x="11717" y="18728"/>
                  </a:cubicBezTo>
                  <a:cubicBezTo>
                    <a:pt x="11700" y="18763"/>
                    <a:pt x="11726" y="18834"/>
                    <a:pt x="11700" y="18860"/>
                  </a:cubicBezTo>
                  <a:cubicBezTo>
                    <a:pt x="11761" y="18940"/>
                    <a:pt x="11806" y="19099"/>
                    <a:pt x="11876" y="19267"/>
                  </a:cubicBezTo>
                  <a:cubicBezTo>
                    <a:pt x="11938" y="19434"/>
                    <a:pt x="12026" y="19602"/>
                    <a:pt x="12141" y="19699"/>
                  </a:cubicBezTo>
                  <a:cubicBezTo>
                    <a:pt x="12088" y="19779"/>
                    <a:pt x="12035" y="19646"/>
                    <a:pt x="11982" y="19655"/>
                  </a:cubicBezTo>
                  <a:cubicBezTo>
                    <a:pt x="11956" y="19584"/>
                    <a:pt x="11929" y="19531"/>
                    <a:pt x="11903" y="19470"/>
                  </a:cubicBezTo>
                  <a:cubicBezTo>
                    <a:pt x="11876" y="19417"/>
                    <a:pt x="11841" y="19364"/>
                    <a:pt x="11797" y="19293"/>
                  </a:cubicBezTo>
                  <a:cubicBezTo>
                    <a:pt x="11761" y="19231"/>
                    <a:pt x="11691" y="19311"/>
                    <a:pt x="11664" y="19169"/>
                  </a:cubicBezTo>
                  <a:cubicBezTo>
                    <a:pt x="11638" y="19249"/>
                    <a:pt x="11682" y="19302"/>
                    <a:pt x="11726" y="19346"/>
                  </a:cubicBezTo>
                  <a:cubicBezTo>
                    <a:pt x="11770" y="19399"/>
                    <a:pt x="11832" y="19434"/>
                    <a:pt x="11859" y="19496"/>
                  </a:cubicBezTo>
                  <a:cubicBezTo>
                    <a:pt x="11823" y="19558"/>
                    <a:pt x="12000" y="19735"/>
                    <a:pt x="11894" y="19761"/>
                  </a:cubicBezTo>
                  <a:cubicBezTo>
                    <a:pt x="11964" y="19805"/>
                    <a:pt x="11973" y="19664"/>
                    <a:pt x="12070" y="19743"/>
                  </a:cubicBezTo>
                  <a:cubicBezTo>
                    <a:pt x="12159" y="19823"/>
                    <a:pt x="12106" y="19849"/>
                    <a:pt x="12168" y="19920"/>
                  </a:cubicBezTo>
                  <a:cubicBezTo>
                    <a:pt x="12212" y="19911"/>
                    <a:pt x="12212" y="19893"/>
                    <a:pt x="12185" y="19858"/>
                  </a:cubicBezTo>
                  <a:cubicBezTo>
                    <a:pt x="12168" y="19832"/>
                    <a:pt x="12132" y="19796"/>
                    <a:pt x="12115" y="19761"/>
                  </a:cubicBezTo>
                  <a:cubicBezTo>
                    <a:pt x="12203" y="19779"/>
                    <a:pt x="12335" y="19929"/>
                    <a:pt x="12424" y="20008"/>
                  </a:cubicBezTo>
                  <a:cubicBezTo>
                    <a:pt x="12503" y="20079"/>
                    <a:pt x="12583" y="20150"/>
                    <a:pt x="12653" y="20211"/>
                  </a:cubicBezTo>
                  <a:cubicBezTo>
                    <a:pt x="12671" y="20229"/>
                    <a:pt x="12680" y="20255"/>
                    <a:pt x="12697" y="20273"/>
                  </a:cubicBezTo>
                  <a:cubicBezTo>
                    <a:pt x="12706" y="20300"/>
                    <a:pt x="12715" y="20317"/>
                    <a:pt x="12715" y="20317"/>
                  </a:cubicBezTo>
                  <a:cubicBezTo>
                    <a:pt x="12750" y="20344"/>
                    <a:pt x="12786" y="20308"/>
                    <a:pt x="12812" y="20317"/>
                  </a:cubicBezTo>
                  <a:cubicBezTo>
                    <a:pt x="12892" y="20353"/>
                    <a:pt x="12909" y="20450"/>
                    <a:pt x="13024" y="20414"/>
                  </a:cubicBezTo>
                  <a:cubicBezTo>
                    <a:pt x="13095" y="20441"/>
                    <a:pt x="13086" y="20467"/>
                    <a:pt x="13077" y="20503"/>
                  </a:cubicBezTo>
                  <a:cubicBezTo>
                    <a:pt x="13174" y="20556"/>
                    <a:pt x="13209" y="20503"/>
                    <a:pt x="13315" y="20556"/>
                  </a:cubicBezTo>
                  <a:cubicBezTo>
                    <a:pt x="13289" y="20600"/>
                    <a:pt x="13227" y="20582"/>
                    <a:pt x="13148" y="20538"/>
                  </a:cubicBezTo>
                  <a:cubicBezTo>
                    <a:pt x="13148" y="20591"/>
                    <a:pt x="13236" y="20644"/>
                    <a:pt x="13254" y="20697"/>
                  </a:cubicBezTo>
                  <a:cubicBezTo>
                    <a:pt x="13342" y="20732"/>
                    <a:pt x="13439" y="20759"/>
                    <a:pt x="13448" y="20670"/>
                  </a:cubicBezTo>
                  <a:cubicBezTo>
                    <a:pt x="13466" y="20697"/>
                    <a:pt x="13660" y="20829"/>
                    <a:pt x="13660" y="20723"/>
                  </a:cubicBezTo>
                  <a:cubicBezTo>
                    <a:pt x="13642" y="20644"/>
                    <a:pt x="13492" y="20697"/>
                    <a:pt x="13386" y="20618"/>
                  </a:cubicBezTo>
                  <a:cubicBezTo>
                    <a:pt x="13430" y="20591"/>
                    <a:pt x="13519" y="20626"/>
                    <a:pt x="13598" y="20644"/>
                  </a:cubicBezTo>
                  <a:cubicBezTo>
                    <a:pt x="13607" y="20556"/>
                    <a:pt x="13413" y="20512"/>
                    <a:pt x="13421" y="20432"/>
                  </a:cubicBezTo>
                  <a:cubicBezTo>
                    <a:pt x="13245" y="20388"/>
                    <a:pt x="13227" y="20344"/>
                    <a:pt x="13165" y="20247"/>
                  </a:cubicBezTo>
                  <a:cubicBezTo>
                    <a:pt x="13183" y="20229"/>
                    <a:pt x="13209" y="20264"/>
                    <a:pt x="13236" y="20300"/>
                  </a:cubicBezTo>
                  <a:cubicBezTo>
                    <a:pt x="13271" y="20335"/>
                    <a:pt x="13307" y="20361"/>
                    <a:pt x="13351" y="20308"/>
                  </a:cubicBezTo>
                  <a:cubicBezTo>
                    <a:pt x="13351" y="20273"/>
                    <a:pt x="13289" y="20255"/>
                    <a:pt x="13280" y="20273"/>
                  </a:cubicBezTo>
                  <a:cubicBezTo>
                    <a:pt x="13201" y="20167"/>
                    <a:pt x="13510" y="20194"/>
                    <a:pt x="13254" y="20088"/>
                  </a:cubicBezTo>
                  <a:cubicBezTo>
                    <a:pt x="13289" y="20035"/>
                    <a:pt x="13342" y="20079"/>
                    <a:pt x="13404" y="20123"/>
                  </a:cubicBezTo>
                  <a:cubicBezTo>
                    <a:pt x="13466" y="20167"/>
                    <a:pt x="13536" y="20211"/>
                    <a:pt x="13580" y="20150"/>
                  </a:cubicBezTo>
                  <a:cubicBezTo>
                    <a:pt x="13466" y="20070"/>
                    <a:pt x="13413" y="19982"/>
                    <a:pt x="13262" y="19911"/>
                  </a:cubicBezTo>
                  <a:cubicBezTo>
                    <a:pt x="13165" y="19885"/>
                    <a:pt x="13271" y="19991"/>
                    <a:pt x="13201" y="20026"/>
                  </a:cubicBezTo>
                  <a:cubicBezTo>
                    <a:pt x="13139" y="19964"/>
                    <a:pt x="13183" y="19893"/>
                    <a:pt x="13165" y="19823"/>
                  </a:cubicBezTo>
                  <a:cubicBezTo>
                    <a:pt x="13104" y="19796"/>
                    <a:pt x="13033" y="19796"/>
                    <a:pt x="13024" y="19726"/>
                  </a:cubicBezTo>
                  <a:cubicBezTo>
                    <a:pt x="13104" y="19699"/>
                    <a:pt x="13165" y="19735"/>
                    <a:pt x="13245" y="19788"/>
                  </a:cubicBezTo>
                  <a:cubicBezTo>
                    <a:pt x="13315" y="19840"/>
                    <a:pt x="13413" y="19902"/>
                    <a:pt x="13527" y="19920"/>
                  </a:cubicBezTo>
                  <a:cubicBezTo>
                    <a:pt x="13492" y="19955"/>
                    <a:pt x="13421" y="19893"/>
                    <a:pt x="13413" y="19991"/>
                  </a:cubicBezTo>
                  <a:cubicBezTo>
                    <a:pt x="13527" y="20070"/>
                    <a:pt x="13519" y="19911"/>
                    <a:pt x="13642" y="20008"/>
                  </a:cubicBezTo>
                  <a:cubicBezTo>
                    <a:pt x="13660" y="19982"/>
                    <a:pt x="13660" y="19955"/>
                    <a:pt x="13633" y="19938"/>
                  </a:cubicBezTo>
                  <a:cubicBezTo>
                    <a:pt x="13766" y="19938"/>
                    <a:pt x="13925" y="19964"/>
                    <a:pt x="13987" y="19858"/>
                  </a:cubicBezTo>
                  <a:cubicBezTo>
                    <a:pt x="14119" y="19876"/>
                    <a:pt x="14092" y="19938"/>
                    <a:pt x="14163" y="19973"/>
                  </a:cubicBezTo>
                  <a:cubicBezTo>
                    <a:pt x="14322" y="20052"/>
                    <a:pt x="14410" y="20026"/>
                    <a:pt x="14578" y="20088"/>
                  </a:cubicBezTo>
                  <a:cubicBezTo>
                    <a:pt x="14569" y="20141"/>
                    <a:pt x="14516" y="20158"/>
                    <a:pt x="14428" y="20123"/>
                  </a:cubicBezTo>
                  <a:cubicBezTo>
                    <a:pt x="14507" y="20282"/>
                    <a:pt x="14869" y="20255"/>
                    <a:pt x="14834" y="20423"/>
                  </a:cubicBezTo>
                  <a:cubicBezTo>
                    <a:pt x="15020" y="20450"/>
                    <a:pt x="14878" y="20282"/>
                    <a:pt x="14808" y="20220"/>
                  </a:cubicBezTo>
                  <a:cubicBezTo>
                    <a:pt x="14825" y="20167"/>
                    <a:pt x="14967" y="20264"/>
                    <a:pt x="15028" y="20264"/>
                  </a:cubicBezTo>
                  <a:cubicBezTo>
                    <a:pt x="14878" y="20300"/>
                    <a:pt x="15055" y="20397"/>
                    <a:pt x="15055" y="20467"/>
                  </a:cubicBezTo>
                  <a:cubicBezTo>
                    <a:pt x="15276" y="20503"/>
                    <a:pt x="15399" y="20414"/>
                    <a:pt x="15691" y="20520"/>
                  </a:cubicBezTo>
                  <a:cubicBezTo>
                    <a:pt x="15814" y="20538"/>
                    <a:pt x="15752" y="20600"/>
                    <a:pt x="15788" y="20635"/>
                  </a:cubicBezTo>
                  <a:cubicBezTo>
                    <a:pt x="15832" y="20644"/>
                    <a:pt x="15841" y="20626"/>
                    <a:pt x="15885" y="20644"/>
                  </a:cubicBezTo>
                  <a:cubicBezTo>
                    <a:pt x="15982" y="20644"/>
                    <a:pt x="15788" y="20538"/>
                    <a:pt x="15964" y="20556"/>
                  </a:cubicBezTo>
                  <a:cubicBezTo>
                    <a:pt x="16053" y="20573"/>
                    <a:pt x="16026" y="20618"/>
                    <a:pt x="16017" y="20662"/>
                  </a:cubicBezTo>
                  <a:cubicBezTo>
                    <a:pt x="16159" y="20670"/>
                    <a:pt x="16273" y="20653"/>
                    <a:pt x="16468" y="20723"/>
                  </a:cubicBezTo>
                  <a:cubicBezTo>
                    <a:pt x="16574" y="20776"/>
                    <a:pt x="16556" y="20847"/>
                    <a:pt x="16741" y="20874"/>
                  </a:cubicBezTo>
                  <a:cubicBezTo>
                    <a:pt x="16750" y="20847"/>
                    <a:pt x="16671" y="20829"/>
                    <a:pt x="16627" y="20812"/>
                  </a:cubicBezTo>
                  <a:cubicBezTo>
                    <a:pt x="16777" y="20776"/>
                    <a:pt x="17209" y="21015"/>
                    <a:pt x="17483" y="21041"/>
                  </a:cubicBezTo>
                  <a:cubicBezTo>
                    <a:pt x="17563" y="21094"/>
                    <a:pt x="17474" y="21183"/>
                    <a:pt x="17607" y="21227"/>
                  </a:cubicBezTo>
                  <a:cubicBezTo>
                    <a:pt x="17669" y="21236"/>
                    <a:pt x="17598" y="21191"/>
                    <a:pt x="17633" y="21147"/>
                  </a:cubicBezTo>
                  <a:cubicBezTo>
                    <a:pt x="17872" y="21236"/>
                    <a:pt x="18119" y="21324"/>
                    <a:pt x="18313" y="21350"/>
                  </a:cubicBezTo>
                  <a:cubicBezTo>
                    <a:pt x="18295" y="21430"/>
                    <a:pt x="18322" y="21492"/>
                    <a:pt x="18490" y="21527"/>
                  </a:cubicBezTo>
                  <a:cubicBezTo>
                    <a:pt x="18472" y="21492"/>
                    <a:pt x="18401" y="21465"/>
                    <a:pt x="18428" y="21421"/>
                  </a:cubicBezTo>
                  <a:cubicBezTo>
                    <a:pt x="18525" y="21421"/>
                    <a:pt x="18481" y="21492"/>
                    <a:pt x="18499" y="21500"/>
                  </a:cubicBezTo>
                  <a:cubicBezTo>
                    <a:pt x="18578" y="21545"/>
                    <a:pt x="18710" y="21492"/>
                    <a:pt x="18790" y="21598"/>
                  </a:cubicBezTo>
                  <a:cubicBezTo>
                    <a:pt x="18622" y="21642"/>
                    <a:pt x="18507" y="21527"/>
                    <a:pt x="18269" y="21483"/>
                  </a:cubicBezTo>
                  <a:cubicBezTo>
                    <a:pt x="18163" y="21456"/>
                    <a:pt x="18163" y="21536"/>
                    <a:pt x="18031" y="21483"/>
                  </a:cubicBezTo>
                  <a:cubicBezTo>
                    <a:pt x="18198" y="21430"/>
                    <a:pt x="17730" y="21359"/>
                    <a:pt x="17677" y="21280"/>
                  </a:cubicBezTo>
                  <a:cubicBezTo>
                    <a:pt x="17624" y="21289"/>
                    <a:pt x="17580" y="21297"/>
                    <a:pt x="17527" y="21315"/>
                  </a:cubicBezTo>
                  <a:cubicBezTo>
                    <a:pt x="17430" y="21253"/>
                    <a:pt x="17457" y="21174"/>
                    <a:pt x="17412" y="21103"/>
                  </a:cubicBezTo>
                  <a:cubicBezTo>
                    <a:pt x="17262" y="21130"/>
                    <a:pt x="17289" y="20997"/>
                    <a:pt x="17086" y="20962"/>
                  </a:cubicBezTo>
                  <a:cubicBezTo>
                    <a:pt x="16980" y="21094"/>
                    <a:pt x="17307" y="21156"/>
                    <a:pt x="17130" y="21236"/>
                  </a:cubicBezTo>
                  <a:cubicBezTo>
                    <a:pt x="17042" y="21156"/>
                    <a:pt x="16953" y="21068"/>
                    <a:pt x="16997" y="20962"/>
                  </a:cubicBezTo>
                  <a:cubicBezTo>
                    <a:pt x="16821" y="20882"/>
                    <a:pt x="16777" y="20962"/>
                    <a:pt x="16874" y="21033"/>
                  </a:cubicBezTo>
                  <a:cubicBezTo>
                    <a:pt x="16830" y="21068"/>
                    <a:pt x="16768" y="21015"/>
                    <a:pt x="16803" y="20980"/>
                  </a:cubicBezTo>
                  <a:cubicBezTo>
                    <a:pt x="16644" y="20944"/>
                    <a:pt x="16609" y="20882"/>
                    <a:pt x="16521" y="20829"/>
                  </a:cubicBezTo>
                  <a:cubicBezTo>
                    <a:pt x="16441" y="20794"/>
                    <a:pt x="16424" y="20927"/>
                    <a:pt x="16538" y="20918"/>
                  </a:cubicBezTo>
                  <a:cubicBezTo>
                    <a:pt x="16450" y="20980"/>
                    <a:pt x="16371" y="20812"/>
                    <a:pt x="16273" y="20856"/>
                  </a:cubicBezTo>
                  <a:cubicBezTo>
                    <a:pt x="16247" y="20900"/>
                    <a:pt x="16300" y="20918"/>
                    <a:pt x="16291" y="20953"/>
                  </a:cubicBezTo>
                  <a:cubicBezTo>
                    <a:pt x="16371" y="20935"/>
                    <a:pt x="16556" y="21050"/>
                    <a:pt x="16574" y="20962"/>
                  </a:cubicBezTo>
                  <a:cubicBezTo>
                    <a:pt x="16750" y="20988"/>
                    <a:pt x="16671" y="21077"/>
                    <a:pt x="16847" y="21112"/>
                  </a:cubicBezTo>
                  <a:cubicBezTo>
                    <a:pt x="16847" y="21174"/>
                    <a:pt x="16759" y="21121"/>
                    <a:pt x="16733" y="21156"/>
                  </a:cubicBezTo>
                  <a:cubicBezTo>
                    <a:pt x="16733" y="21218"/>
                    <a:pt x="16821" y="21156"/>
                    <a:pt x="16830" y="21156"/>
                  </a:cubicBezTo>
                  <a:cubicBezTo>
                    <a:pt x="16883" y="21174"/>
                    <a:pt x="16874" y="21236"/>
                    <a:pt x="16936" y="21253"/>
                  </a:cubicBezTo>
                  <a:cubicBezTo>
                    <a:pt x="17006" y="21271"/>
                    <a:pt x="17068" y="21236"/>
                    <a:pt x="17165" y="21271"/>
                  </a:cubicBezTo>
                  <a:cubicBezTo>
                    <a:pt x="17227" y="21280"/>
                    <a:pt x="17218" y="21218"/>
                    <a:pt x="17245" y="21183"/>
                  </a:cubicBezTo>
                  <a:cubicBezTo>
                    <a:pt x="17412" y="21236"/>
                    <a:pt x="17412" y="21324"/>
                    <a:pt x="17501" y="21386"/>
                  </a:cubicBezTo>
                  <a:cubicBezTo>
                    <a:pt x="17624" y="21439"/>
                    <a:pt x="17642" y="21368"/>
                    <a:pt x="17704" y="21342"/>
                  </a:cubicBezTo>
                  <a:cubicBezTo>
                    <a:pt x="17792" y="21412"/>
                    <a:pt x="17801" y="21492"/>
                    <a:pt x="17863" y="21562"/>
                  </a:cubicBezTo>
                  <a:cubicBezTo>
                    <a:pt x="17978" y="21492"/>
                    <a:pt x="18234" y="21580"/>
                    <a:pt x="18454" y="21624"/>
                  </a:cubicBezTo>
                  <a:cubicBezTo>
                    <a:pt x="18384" y="21704"/>
                    <a:pt x="18604" y="21712"/>
                    <a:pt x="18684" y="21757"/>
                  </a:cubicBezTo>
                  <a:cubicBezTo>
                    <a:pt x="18816" y="21792"/>
                    <a:pt x="18816" y="21651"/>
                    <a:pt x="19019" y="21757"/>
                  </a:cubicBezTo>
                  <a:cubicBezTo>
                    <a:pt x="18975" y="21774"/>
                    <a:pt x="18922" y="21774"/>
                    <a:pt x="18869" y="21765"/>
                  </a:cubicBezTo>
                  <a:cubicBezTo>
                    <a:pt x="18861" y="21827"/>
                    <a:pt x="19055" y="21845"/>
                    <a:pt x="19081" y="21836"/>
                  </a:cubicBezTo>
                  <a:cubicBezTo>
                    <a:pt x="19055" y="21801"/>
                    <a:pt x="19055" y="21765"/>
                    <a:pt x="19028" y="21739"/>
                  </a:cubicBezTo>
                  <a:cubicBezTo>
                    <a:pt x="18931" y="21624"/>
                    <a:pt x="18834" y="21642"/>
                    <a:pt x="18931" y="21589"/>
                  </a:cubicBezTo>
                  <a:lnTo>
                    <a:pt x="18560" y="21465"/>
                  </a:lnTo>
                  <a:cubicBezTo>
                    <a:pt x="18666" y="21403"/>
                    <a:pt x="18825" y="21545"/>
                    <a:pt x="19028" y="21598"/>
                  </a:cubicBezTo>
                  <a:cubicBezTo>
                    <a:pt x="19178" y="21633"/>
                    <a:pt x="19443" y="21712"/>
                    <a:pt x="19699" y="21827"/>
                  </a:cubicBezTo>
                  <a:cubicBezTo>
                    <a:pt x="19646" y="21889"/>
                    <a:pt x="19708" y="21924"/>
                    <a:pt x="19691" y="21986"/>
                  </a:cubicBezTo>
                  <a:cubicBezTo>
                    <a:pt x="19744" y="22013"/>
                    <a:pt x="19788" y="22030"/>
                    <a:pt x="19832" y="22048"/>
                  </a:cubicBezTo>
                  <a:cubicBezTo>
                    <a:pt x="19858" y="22057"/>
                    <a:pt x="19885" y="22066"/>
                    <a:pt x="19902" y="22074"/>
                  </a:cubicBezTo>
                  <a:cubicBezTo>
                    <a:pt x="19938" y="22083"/>
                    <a:pt x="19964" y="22092"/>
                    <a:pt x="19991" y="22101"/>
                  </a:cubicBezTo>
                  <a:cubicBezTo>
                    <a:pt x="20106" y="22136"/>
                    <a:pt x="20203" y="22172"/>
                    <a:pt x="20335" y="22233"/>
                  </a:cubicBezTo>
                  <a:cubicBezTo>
                    <a:pt x="20273" y="22277"/>
                    <a:pt x="20176" y="22277"/>
                    <a:pt x="20044" y="22242"/>
                  </a:cubicBezTo>
                  <a:cubicBezTo>
                    <a:pt x="20176" y="22375"/>
                    <a:pt x="20344" y="22251"/>
                    <a:pt x="20512" y="22295"/>
                  </a:cubicBezTo>
                  <a:cubicBezTo>
                    <a:pt x="20732" y="22366"/>
                    <a:pt x="20600" y="22428"/>
                    <a:pt x="20803" y="22507"/>
                  </a:cubicBezTo>
                  <a:cubicBezTo>
                    <a:pt x="20909" y="22551"/>
                    <a:pt x="20874" y="22401"/>
                    <a:pt x="20688" y="22366"/>
                  </a:cubicBezTo>
                  <a:cubicBezTo>
                    <a:pt x="20883" y="22304"/>
                    <a:pt x="20865" y="22489"/>
                    <a:pt x="20989" y="22569"/>
                  </a:cubicBezTo>
                  <a:cubicBezTo>
                    <a:pt x="21218" y="22675"/>
                    <a:pt x="21112" y="22542"/>
                    <a:pt x="21253" y="22551"/>
                  </a:cubicBezTo>
                  <a:cubicBezTo>
                    <a:pt x="21439" y="22710"/>
                    <a:pt x="21112" y="22587"/>
                    <a:pt x="21298" y="22763"/>
                  </a:cubicBezTo>
                  <a:cubicBezTo>
                    <a:pt x="21306" y="22754"/>
                    <a:pt x="21324" y="22763"/>
                    <a:pt x="21342" y="22763"/>
                  </a:cubicBezTo>
                  <a:cubicBezTo>
                    <a:pt x="21421" y="22798"/>
                    <a:pt x="21536" y="22957"/>
                    <a:pt x="21571" y="22860"/>
                  </a:cubicBezTo>
                  <a:cubicBezTo>
                    <a:pt x="21660" y="23037"/>
                    <a:pt x="21863" y="23311"/>
                    <a:pt x="21730" y="23213"/>
                  </a:cubicBezTo>
                  <a:cubicBezTo>
                    <a:pt x="21774" y="23284"/>
                    <a:pt x="21810" y="23399"/>
                    <a:pt x="21845" y="23505"/>
                  </a:cubicBezTo>
                  <a:cubicBezTo>
                    <a:pt x="21872" y="23620"/>
                    <a:pt x="21907" y="23708"/>
                    <a:pt x="21942" y="23734"/>
                  </a:cubicBezTo>
                  <a:cubicBezTo>
                    <a:pt x="21951" y="23849"/>
                    <a:pt x="21898" y="23761"/>
                    <a:pt x="21863" y="23761"/>
                  </a:cubicBezTo>
                  <a:cubicBezTo>
                    <a:pt x="21889" y="23973"/>
                    <a:pt x="21969" y="23823"/>
                    <a:pt x="22004" y="23911"/>
                  </a:cubicBezTo>
                  <a:cubicBezTo>
                    <a:pt x="21933" y="24052"/>
                    <a:pt x="22083" y="24070"/>
                    <a:pt x="22101" y="24432"/>
                  </a:cubicBezTo>
                  <a:cubicBezTo>
                    <a:pt x="22039" y="24405"/>
                    <a:pt x="21995" y="24308"/>
                    <a:pt x="21942" y="24264"/>
                  </a:cubicBezTo>
                  <a:cubicBezTo>
                    <a:pt x="21907" y="24088"/>
                    <a:pt x="21880" y="23929"/>
                    <a:pt x="21845" y="23779"/>
                  </a:cubicBezTo>
                  <a:cubicBezTo>
                    <a:pt x="21810" y="23637"/>
                    <a:pt x="21766" y="23505"/>
                    <a:pt x="21713" y="23390"/>
                  </a:cubicBezTo>
                  <a:cubicBezTo>
                    <a:pt x="21607" y="23160"/>
                    <a:pt x="21465" y="22975"/>
                    <a:pt x="21280" y="22825"/>
                  </a:cubicBezTo>
                  <a:cubicBezTo>
                    <a:pt x="21050" y="22631"/>
                    <a:pt x="20759" y="22525"/>
                    <a:pt x="20379" y="22392"/>
                  </a:cubicBezTo>
                  <a:cubicBezTo>
                    <a:pt x="20300" y="22375"/>
                    <a:pt x="20353" y="22428"/>
                    <a:pt x="20415" y="22463"/>
                  </a:cubicBezTo>
                  <a:cubicBezTo>
                    <a:pt x="20203" y="22401"/>
                    <a:pt x="19973" y="22375"/>
                    <a:pt x="19823" y="22313"/>
                  </a:cubicBezTo>
                  <a:cubicBezTo>
                    <a:pt x="19805" y="22313"/>
                    <a:pt x="19797" y="22304"/>
                    <a:pt x="19788" y="22295"/>
                  </a:cubicBezTo>
                  <a:cubicBezTo>
                    <a:pt x="19779" y="22286"/>
                    <a:pt x="19770" y="22277"/>
                    <a:pt x="19761" y="22269"/>
                  </a:cubicBezTo>
                  <a:cubicBezTo>
                    <a:pt x="19744" y="22251"/>
                    <a:pt x="19726" y="22225"/>
                    <a:pt x="19699" y="22216"/>
                  </a:cubicBezTo>
                  <a:cubicBezTo>
                    <a:pt x="19673" y="22207"/>
                    <a:pt x="19593" y="22207"/>
                    <a:pt x="19611" y="22216"/>
                  </a:cubicBezTo>
                  <a:cubicBezTo>
                    <a:pt x="19549" y="22180"/>
                    <a:pt x="19691" y="22163"/>
                    <a:pt x="19461" y="22110"/>
                  </a:cubicBezTo>
                  <a:cubicBezTo>
                    <a:pt x="19523" y="22039"/>
                    <a:pt x="19602" y="22057"/>
                    <a:pt x="19682" y="22092"/>
                  </a:cubicBezTo>
                  <a:cubicBezTo>
                    <a:pt x="19761" y="22127"/>
                    <a:pt x="19823" y="22172"/>
                    <a:pt x="19938" y="22189"/>
                  </a:cubicBezTo>
                  <a:cubicBezTo>
                    <a:pt x="19911" y="22163"/>
                    <a:pt x="19876" y="22145"/>
                    <a:pt x="19849" y="22119"/>
                  </a:cubicBezTo>
                  <a:cubicBezTo>
                    <a:pt x="19823" y="22101"/>
                    <a:pt x="19805" y="22083"/>
                    <a:pt x="19779" y="22066"/>
                  </a:cubicBezTo>
                  <a:cubicBezTo>
                    <a:pt x="19726" y="22030"/>
                    <a:pt x="19673" y="21995"/>
                    <a:pt x="19611" y="21960"/>
                  </a:cubicBezTo>
                  <a:cubicBezTo>
                    <a:pt x="19496" y="21889"/>
                    <a:pt x="19355" y="21827"/>
                    <a:pt x="19205" y="21765"/>
                  </a:cubicBezTo>
                  <a:cubicBezTo>
                    <a:pt x="19231" y="21757"/>
                    <a:pt x="19267" y="21748"/>
                    <a:pt x="19276" y="21712"/>
                  </a:cubicBezTo>
                  <a:cubicBezTo>
                    <a:pt x="19099" y="21677"/>
                    <a:pt x="19134" y="21801"/>
                    <a:pt x="19161" y="21898"/>
                  </a:cubicBezTo>
                  <a:cubicBezTo>
                    <a:pt x="19337" y="21986"/>
                    <a:pt x="19329" y="21854"/>
                    <a:pt x="19479" y="21915"/>
                  </a:cubicBezTo>
                  <a:cubicBezTo>
                    <a:pt x="19417" y="22021"/>
                    <a:pt x="19214" y="22083"/>
                    <a:pt x="19479" y="22198"/>
                  </a:cubicBezTo>
                  <a:cubicBezTo>
                    <a:pt x="19134" y="22092"/>
                    <a:pt x="18622" y="22039"/>
                    <a:pt x="18251" y="21810"/>
                  </a:cubicBezTo>
                  <a:cubicBezTo>
                    <a:pt x="18092" y="21836"/>
                    <a:pt x="17801" y="21712"/>
                    <a:pt x="17563" y="21633"/>
                  </a:cubicBezTo>
                  <a:cubicBezTo>
                    <a:pt x="17474" y="21615"/>
                    <a:pt x="17492" y="21712"/>
                    <a:pt x="17359" y="21651"/>
                  </a:cubicBezTo>
                  <a:cubicBezTo>
                    <a:pt x="17289" y="21553"/>
                    <a:pt x="17307" y="21500"/>
                    <a:pt x="17298" y="21430"/>
                  </a:cubicBezTo>
                  <a:cubicBezTo>
                    <a:pt x="17095" y="21386"/>
                    <a:pt x="17139" y="21386"/>
                    <a:pt x="16874" y="21315"/>
                  </a:cubicBezTo>
                  <a:cubicBezTo>
                    <a:pt x="16839" y="21359"/>
                    <a:pt x="16874" y="21395"/>
                    <a:pt x="16874" y="21430"/>
                  </a:cubicBezTo>
                  <a:cubicBezTo>
                    <a:pt x="16962" y="21395"/>
                    <a:pt x="17130" y="21465"/>
                    <a:pt x="17209" y="21430"/>
                  </a:cubicBezTo>
                  <a:cubicBezTo>
                    <a:pt x="17404" y="21677"/>
                    <a:pt x="16962" y="21589"/>
                    <a:pt x="16768" y="21474"/>
                  </a:cubicBezTo>
                  <a:cubicBezTo>
                    <a:pt x="16768" y="21474"/>
                    <a:pt x="16830" y="21439"/>
                    <a:pt x="16830" y="21439"/>
                  </a:cubicBezTo>
                  <a:cubicBezTo>
                    <a:pt x="16803" y="21430"/>
                    <a:pt x="16574" y="21359"/>
                    <a:pt x="16600" y="21421"/>
                  </a:cubicBezTo>
                  <a:cubicBezTo>
                    <a:pt x="16362" y="21324"/>
                    <a:pt x="15832" y="21174"/>
                    <a:pt x="15452" y="21085"/>
                  </a:cubicBezTo>
                  <a:cubicBezTo>
                    <a:pt x="15179" y="21024"/>
                    <a:pt x="14922" y="20882"/>
                    <a:pt x="14693" y="20829"/>
                  </a:cubicBezTo>
                  <a:cubicBezTo>
                    <a:pt x="14578" y="20803"/>
                    <a:pt x="14428" y="20812"/>
                    <a:pt x="14287" y="20776"/>
                  </a:cubicBezTo>
                  <a:cubicBezTo>
                    <a:pt x="14119" y="20732"/>
                    <a:pt x="13960" y="20670"/>
                    <a:pt x="13845" y="20706"/>
                  </a:cubicBezTo>
                  <a:cubicBezTo>
                    <a:pt x="13836" y="20803"/>
                    <a:pt x="14066" y="20847"/>
                    <a:pt x="14039" y="20944"/>
                  </a:cubicBezTo>
                  <a:cubicBezTo>
                    <a:pt x="14243" y="20953"/>
                    <a:pt x="14543" y="21077"/>
                    <a:pt x="14560" y="21200"/>
                  </a:cubicBezTo>
                  <a:cubicBezTo>
                    <a:pt x="14631" y="21121"/>
                    <a:pt x="14781" y="21130"/>
                    <a:pt x="14949" y="21165"/>
                  </a:cubicBezTo>
                  <a:cubicBezTo>
                    <a:pt x="15011" y="21112"/>
                    <a:pt x="14914" y="21085"/>
                    <a:pt x="14949" y="21024"/>
                  </a:cubicBezTo>
                  <a:cubicBezTo>
                    <a:pt x="15214" y="21085"/>
                    <a:pt x="15037" y="21209"/>
                    <a:pt x="14958" y="21253"/>
                  </a:cubicBezTo>
                  <a:cubicBezTo>
                    <a:pt x="14993" y="21289"/>
                    <a:pt x="15179" y="21324"/>
                    <a:pt x="15284" y="21395"/>
                  </a:cubicBezTo>
                  <a:cubicBezTo>
                    <a:pt x="15373" y="21421"/>
                    <a:pt x="15258" y="21280"/>
                    <a:pt x="15373" y="21280"/>
                  </a:cubicBezTo>
                  <a:cubicBezTo>
                    <a:pt x="15373" y="21227"/>
                    <a:pt x="15143" y="21297"/>
                    <a:pt x="15081" y="21183"/>
                  </a:cubicBezTo>
                  <a:cubicBezTo>
                    <a:pt x="15134" y="21165"/>
                    <a:pt x="15214" y="21174"/>
                    <a:pt x="15240" y="21130"/>
                  </a:cubicBezTo>
                  <a:cubicBezTo>
                    <a:pt x="15541" y="21262"/>
                    <a:pt x="15911" y="21342"/>
                    <a:pt x="16379" y="21509"/>
                  </a:cubicBezTo>
                  <a:cubicBezTo>
                    <a:pt x="16494" y="21606"/>
                    <a:pt x="16123" y="21412"/>
                    <a:pt x="16141" y="21518"/>
                  </a:cubicBezTo>
                  <a:cubicBezTo>
                    <a:pt x="16123" y="21580"/>
                    <a:pt x="16265" y="21615"/>
                    <a:pt x="16371" y="21651"/>
                  </a:cubicBezTo>
                  <a:cubicBezTo>
                    <a:pt x="16485" y="21695"/>
                    <a:pt x="16441" y="21562"/>
                    <a:pt x="16574" y="21633"/>
                  </a:cubicBezTo>
                  <a:cubicBezTo>
                    <a:pt x="16441" y="21668"/>
                    <a:pt x="16591" y="21748"/>
                    <a:pt x="16671" y="21748"/>
                  </a:cubicBezTo>
                  <a:cubicBezTo>
                    <a:pt x="16777" y="21757"/>
                    <a:pt x="16706" y="21633"/>
                    <a:pt x="16759" y="21748"/>
                  </a:cubicBezTo>
                  <a:cubicBezTo>
                    <a:pt x="16803" y="21845"/>
                    <a:pt x="16918" y="21915"/>
                    <a:pt x="17042" y="21898"/>
                  </a:cubicBezTo>
                  <a:cubicBezTo>
                    <a:pt x="17015" y="21836"/>
                    <a:pt x="16865" y="21801"/>
                    <a:pt x="16918" y="21721"/>
                  </a:cubicBezTo>
                  <a:cubicBezTo>
                    <a:pt x="17050" y="21757"/>
                    <a:pt x="16997" y="21827"/>
                    <a:pt x="17095" y="21862"/>
                  </a:cubicBezTo>
                  <a:cubicBezTo>
                    <a:pt x="17130" y="21871"/>
                    <a:pt x="17148" y="21854"/>
                    <a:pt x="17192" y="21871"/>
                  </a:cubicBezTo>
                  <a:cubicBezTo>
                    <a:pt x="17245" y="21810"/>
                    <a:pt x="17121" y="21792"/>
                    <a:pt x="17095" y="21748"/>
                  </a:cubicBezTo>
                  <a:cubicBezTo>
                    <a:pt x="17068" y="21686"/>
                    <a:pt x="17227" y="21765"/>
                    <a:pt x="17227" y="21765"/>
                  </a:cubicBezTo>
                  <a:cubicBezTo>
                    <a:pt x="17333" y="21783"/>
                    <a:pt x="17342" y="21757"/>
                    <a:pt x="17412" y="21774"/>
                  </a:cubicBezTo>
                  <a:cubicBezTo>
                    <a:pt x="17607" y="21827"/>
                    <a:pt x="17845" y="21933"/>
                    <a:pt x="18084" y="22004"/>
                  </a:cubicBezTo>
                  <a:cubicBezTo>
                    <a:pt x="17960" y="22039"/>
                    <a:pt x="17916" y="21968"/>
                    <a:pt x="17739" y="21915"/>
                  </a:cubicBezTo>
                  <a:cubicBezTo>
                    <a:pt x="17722" y="21977"/>
                    <a:pt x="17863" y="22013"/>
                    <a:pt x="17978" y="22048"/>
                  </a:cubicBezTo>
                  <a:cubicBezTo>
                    <a:pt x="17951" y="22127"/>
                    <a:pt x="18039" y="22180"/>
                    <a:pt x="18101" y="22233"/>
                  </a:cubicBezTo>
                  <a:cubicBezTo>
                    <a:pt x="18251" y="22233"/>
                    <a:pt x="18013" y="22127"/>
                    <a:pt x="18110" y="22066"/>
                  </a:cubicBezTo>
                  <a:cubicBezTo>
                    <a:pt x="18357" y="22136"/>
                    <a:pt x="18225" y="22277"/>
                    <a:pt x="18331" y="22366"/>
                  </a:cubicBezTo>
                  <a:cubicBezTo>
                    <a:pt x="18490" y="22419"/>
                    <a:pt x="18587" y="22481"/>
                    <a:pt x="18693" y="22542"/>
                  </a:cubicBezTo>
                  <a:cubicBezTo>
                    <a:pt x="18772" y="22569"/>
                    <a:pt x="18746" y="22472"/>
                    <a:pt x="18808" y="22472"/>
                  </a:cubicBezTo>
                  <a:cubicBezTo>
                    <a:pt x="19037" y="22525"/>
                    <a:pt x="18949" y="22648"/>
                    <a:pt x="19205" y="22692"/>
                  </a:cubicBezTo>
                  <a:cubicBezTo>
                    <a:pt x="19143" y="22798"/>
                    <a:pt x="19329" y="22851"/>
                    <a:pt x="19249" y="22957"/>
                  </a:cubicBezTo>
                  <a:cubicBezTo>
                    <a:pt x="19134" y="22843"/>
                    <a:pt x="18940" y="22887"/>
                    <a:pt x="18843" y="22904"/>
                  </a:cubicBezTo>
                  <a:cubicBezTo>
                    <a:pt x="18843" y="22949"/>
                    <a:pt x="18940" y="22966"/>
                    <a:pt x="19002" y="22984"/>
                  </a:cubicBezTo>
                  <a:cubicBezTo>
                    <a:pt x="18967" y="23002"/>
                    <a:pt x="18940" y="23028"/>
                    <a:pt x="18922" y="23072"/>
                  </a:cubicBezTo>
                  <a:cubicBezTo>
                    <a:pt x="18834" y="23046"/>
                    <a:pt x="18799" y="23010"/>
                    <a:pt x="18825" y="22957"/>
                  </a:cubicBezTo>
                  <a:cubicBezTo>
                    <a:pt x="18772" y="22922"/>
                    <a:pt x="18693" y="23019"/>
                    <a:pt x="18693" y="22940"/>
                  </a:cubicBezTo>
                  <a:cubicBezTo>
                    <a:pt x="18649" y="22878"/>
                    <a:pt x="18675" y="22869"/>
                    <a:pt x="18790" y="22913"/>
                  </a:cubicBezTo>
                  <a:cubicBezTo>
                    <a:pt x="18728" y="22843"/>
                    <a:pt x="18799" y="22772"/>
                    <a:pt x="18887" y="22781"/>
                  </a:cubicBezTo>
                  <a:cubicBezTo>
                    <a:pt x="18861" y="22684"/>
                    <a:pt x="18728" y="22772"/>
                    <a:pt x="18631" y="22719"/>
                  </a:cubicBezTo>
                  <a:cubicBezTo>
                    <a:pt x="18640" y="22657"/>
                    <a:pt x="18596" y="22604"/>
                    <a:pt x="18649" y="22534"/>
                  </a:cubicBezTo>
                  <a:cubicBezTo>
                    <a:pt x="18525" y="22489"/>
                    <a:pt x="18560" y="22640"/>
                    <a:pt x="18437" y="22595"/>
                  </a:cubicBezTo>
                  <a:cubicBezTo>
                    <a:pt x="18401" y="22657"/>
                    <a:pt x="18596" y="22675"/>
                    <a:pt x="18525" y="22737"/>
                  </a:cubicBezTo>
                  <a:cubicBezTo>
                    <a:pt x="18472" y="22710"/>
                    <a:pt x="18295" y="22692"/>
                    <a:pt x="18322" y="22648"/>
                  </a:cubicBezTo>
                  <a:cubicBezTo>
                    <a:pt x="18242" y="22657"/>
                    <a:pt x="18189" y="22701"/>
                    <a:pt x="18048" y="22631"/>
                  </a:cubicBezTo>
                  <a:cubicBezTo>
                    <a:pt x="18145" y="22578"/>
                    <a:pt x="18154" y="22498"/>
                    <a:pt x="17925" y="22454"/>
                  </a:cubicBezTo>
                  <a:cubicBezTo>
                    <a:pt x="17836" y="22357"/>
                    <a:pt x="18057" y="22428"/>
                    <a:pt x="17969" y="22330"/>
                  </a:cubicBezTo>
                  <a:cubicBezTo>
                    <a:pt x="17907" y="22339"/>
                    <a:pt x="17872" y="22375"/>
                    <a:pt x="17739" y="22304"/>
                  </a:cubicBezTo>
                  <a:cubicBezTo>
                    <a:pt x="17774" y="22269"/>
                    <a:pt x="17722" y="22251"/>
                    <a:pt x="17677" y="22225"/>
                  </a:cubicBezTo>
                  <a:cubicBezTo>
                    <a:pt x="17722" y="22180"/>
                    <a:pt x="17810" y="22110"/>
                    <a:pt x="17748" y="22030"/>
                  </a:cubicBezTo>
                  <a:cubicBezTo>
                    <a:pt x="17660" y="22021"/>
                    <a:pt x="17660" y="22110"/>
                    <a:pt x="17510" y="22030"/>
                  </a:cubicBezTo>
                  <a:cubicBezTo>
                    <a:pt x="17492" y="21915"/>
                    <a:pt x="17669" y="22030"/>
                    <a:pt x="17651" y="21907"/>
                  </a:cubicBezTo>
                  <a:cubicBezTo>
                    <a:pt x="17492" y="21818"/>
                    <a:pt x="17518" y="21942"/>
                    <a:pt x="17448" y="21951"/>
                  </a:cubicBezTo>
                  <a:cubicBezTo>
                    <a:pt x="17368" y="21915"/>
                    <a:pt x="17483" y="21836"/>
                    <a:pt x="17307" y="21818"/>
                  </a:cubicBezTo>
                  <a:cubicBezTo>
                    <a:pt x="17271" y="21836"/>
                    <a:pt x="17254" y="21907"/>
                    <a:pt x="17130" y="21907"/>
                  </a:cubicBezTo>
                  <a:cubicBezTo>
                    <a:pt x="17148" y="21977"/>
                    <a:pt x="17262" y="21871"/>
                    <a:pt x="17395" y="21960"/>
                  </a:cubicBezTo>
                  <a:cubicBezTo>
                    <a:pt x="17307" y="22004"/>
                    <a:pt x="17465" y="22039"/>
                    <a:pt x="17492" y="22083"/>
                  </a:cubicBezTo>
                  <a:cubicBezTo>
                    <a:pt x="17501" y="22101"/>
                    <a:pt x="17465" y="22136"/>
                    <a:pt x="17465" y="22154"/>
                  </a:cubicBezTo>
                  <a:cubicBezTo>
                    <a:pt x="17465" y="22189"/>
                    <a:pt x="17563" y="22216"/>
                    <a:pt x="17518" y="22260"/>
                  </a:cubicBezTo>
                  <a:cubicBezTo>
                    <a:pt x="17465" y="22260"/>
                    <a:pt x="17395" y="22251"/>
                    <a:pt x="17307" y="22216"/>
                  </a:cubicBezTo>
                  <a:cubicBezTo>
                    <a:pt x="17333" y="22189"/>
                    <a:pt x="17395" y="22198"/>
                    <a:pt x="17412" y="22172"/>
                  </a:cubicBezTo>
                  <a:cubicBezTo>
                    <a:pt x="17315" y="22127"/>
                    <a:pt x="17236" y="22119"/>
                    <a:pt x="17183" y="22145"/>
                  </a:cubicBezTo>
                  <a:cubicBezTo>
                    <a:pt x="17165" y="22269"/>
                    <a:pt x="17368" y="22313"/>
                    <a:pt x="17536" y="22348"/>
                  </a:cubicBezTo>
                  <a:cubicBezTo>
                    <a:pt x="17554" y="22436"/>
                    <a:pt x="17430" y="22366"/>
                    <a:pt x="17351" y="22339"/>
                  </a:cubicBezTo>
                  <a:cubicBezTo>
                    <a:pt x="17404" y="22436"/>
                    <a:pt x="17430" y="22498"/>
                    <a:pt x="17289" y="22516"/>
                  </a:cubicBezTo>
                  <a:cubicBezTo>
                    <a:pt x="17289" y="22551"/>
                    <a:pt x="17368" y="22560"/>
                    <a:pt x="17351" y="22595"/>
                  </a:cubicBezTo>
                  <a:cubicBezTo>
                    <a:pt x="17465" y="22622"/>
                    <a:pt x="17527" y="22551"/>
                    <a:pt x="17616" y="22657"/>
                  </a:cubicBezTo>
                  <a:cubicBezTo>
                    <a:pt x="17545" y="22754"/>
                    <a:pt x="17209" y="22587"/>
                    <a:pt x="16962" y="22516"/>
                  </a:cubicBezTo>
                  <a:cubicBezTo>
                    <a:pt x="16812" y="22481"/>
                    <a:pt x="16688" y="22481"/>
                    <a:pt x="16574" y="22419"/>
                  </a:cubicBezTo>
                  <a:cubicBezTo>
                    <a:pt x="16574" y="22392"/>
                    <a:pt x="16715" y="22419"/>
                    <a:pt x="16750" y="22445"/>
                  </a:cubicBezTo>
                  <a:cubicBezTo>
                    <a:pt x="16635" y="22348"/>
                    <a:pt x="16600" y="22419"/>
                    <a:pt x="16485" y="22383"/>
                  </a:cubicBezTo>
                  <a:cubicBezTo>
                    <a:pt x="16424" y="22366"/>
                    <a:pt x="16388" y="22295"/>
                    <a:pt x="16379" y="22295"/>
                  </a:cubicBezTo>
                  <a:cubicBezTo>
                    <a:pt x="16309" y="22277"/>
                    <a:pt x="16229" y="22313"/>
                    <a:pt x="16141" y="22295"/>
                  </a:cubicBezTo>
                  <a:cubicBezTo>
                    <a:pt x="16070" y="22286"/>
                    <a:pt x="16062" y="22242"/>
                    <a:pt x="15982" y="22216"/>
                  </a:cubicBezTo>
                  <a:cubicBezTo>
                    <a:pt x="15841" y="22172"/>
                    <a:pt x="15638" y="22172"/>
                    <a:pt x="15567" y="22074"/>
                  </a:cubicBezTo>
                  <a:cubicBezTo>
                    <a:pt x="15647" y="21960"/>
                    <a:pt x="15823" y="21968"/>
                    <a:pt x="16026" y="22092"/>
                  </a:cubicBezTo>
                  <a:cubicBezTo>
                    <a:pt x="16044" y="22004"/>
                    <a:pt x="15867" y="21960"/>
                    <a:pt x="15717" y="21898"/>
                  </a:cubicBezTo>
                  <a:cubicBezTo>
                    <a:pt x="15594" y="21880"/>
                    <a:pt x="15655" y="21924"/>
                    <a:pt x="15638" y="21986"/>
                  </a:cubicBezTo>
                  <a:cubicBezTo>
                    <a:pt x="15558" y="21951"/>
                    <a:pt x="15505" y="21951"/>
                    <a:pt x="15496" y="21995"/>
                  </a:cubicBezTo>
                  <a:cubicBezTo>
                    <a:pt x="15417" y="21977"/>
                    <a:pt x="15293" y="21898"/>
                    <a:pt x="15311" y="21986"/>
                  </a:cubicBezTo>
                  <a:cubicBezTo>
                    <a:pt x="15302" y="22039"/>
                    <a:pt x="15479" y="22004"/>
                    <a:pt x="15514" y="22083"/>
                  </a:cubicBezTo>
                  <a:cubicBezTo>
                    <a:pt x="15293" y="22083"/>
                    <a:pt x="15081" y="21933"/>
                    <a:pt x="14834" y="21880"/>
                  </a:cubicBezTo>
                  <a:cubicBezTo>
                    <a:pt x="14781" y="21871"/>
                    <a:pt x="14711" y="21889"/>
                    <a:pt x="14649" y="21871"/>
                  </a:cubicBezTo>
                  <a:cubicBezTo>
                    <a:pt x="14454" y="21827"/>
                    <a:pt x="14198" y="21748"/>
                    <a:pt x="14004" y="21686"/>
                  </a:cubicBezTo>
                  <a:cubicBezTo>
                    <a:pt x="13686" y="21589"/>
                    <a:pt x="13315" y="21474"/>
                    <a:pt x="13104" y="21359"/>
                  </a:cubicBezTo>
                  <a:cubicBezTo>
                    <a:pt x="13095" y="21359"/>
                    <a:pt x="13130" y="21315"/>
                    <a:pt x="13121" y="21306"/>
                  </a:cubicBezTo>
                  <a:cubicBezTo>
                    <a:pt x="13095" y="21271"/>
                    <a:pt x="12989" y="21306"/>
                    <a:pt x="12936" y="21262"/>
                  </a:cubicBezTo>
                  <a:cubicBezTo>
                    <a:pt x="13104" y="21138"/>
                    <a:pt x="12830" y="21271"/>
                    <a:pt x="12636" y="21103"/>
                  </a:cubicBezTo>
                  <a:cubicBezTo>
                    <a:pt x="12583" y="21085"/>
                    <a:pt x="12574" y="21130"/>
                    <a:pt x="12556" y="21156"/>
                  </a:cubicBezTo>
                  <a:cubicBezTo>
                    <a:pt x="12379" y="21050"/>
                    <a:pt x="12123" y="20909"/>
                    <a:pt x="12115" y="20803"/>
                  </a:cubicBezTo>
                  <a:cubicBezTo>
                    <a:pt x="12000" y="20688"/>
                    <a:pt x="11973" y="20785"/>
                    <a:pt x="11850" y="20626"/>
                  </a:cubicBezTo>
                  <a:cubicBezTo>
                    <a:pt x="11885" y="20538"/>
                    <a:pt x="11956" y="20565"/>
                    <a:pt x="12070" y="20697"/>
                  </a:cubicBezTo>
                  <a:cubicBezTo>
                    <a:pt x="12132" y="20635"/>
                    <a:pt x="12017" y="20538"/>
                    <a:pt x="11912" y="20432"/>
                  </a:cubicBezTo>
                  <a:cubicBezTo>
                    <a:pt x="11823" y="20459"/>
                    <a:pt x="11876" y="20529"/>
                    <a:pt x="11832" y="20573"/>
                  </a:cubicBezTo>
                  <a:cubicBezTo>
                    <a:pt x="11373" y="20150"/>
                    <a:pt x="11082" y="19584"/>
                    <a:pt x="10914" y="19028"/>
                  </a:cubicBezTo>
                  <a:cubicBezTo>
                    <a:pt x="10755" y="18463"/>
                    <a:pt x="10693" y="17889"/>
                    <a:pt x="10684" y="17342"/>
                  </a:cubicBezTo>
                  <a:cubicBezTo>
                    <a:pt x="10675" y="16785"/>
                    <a:pt x="10711" y="16264"/>
                    <a:pt x="10719" y="15752"/>
                  </a:cubicBezTo>
                  <a:cubicBezTo>
                    <a:pt x="10728" y="15249"/>
                    <a:pt x="10719" y="14755"/>
                    <a:pt x="10622" y="14295"/>
                  </a:cubicBezTo>
                  <a:cubicBezTo>
                    <a:pt x="10561" y="13986"/>
                    <a:pt x="10481" y="13757"/>
                    <a:pt x="10357" y="13465"/>
                  </a:cubicBezTo>
                  <a:cubicBezTo>
                    <a:pt x="10340" y="13412"/>
                    <a:pt x="10304" y="13421"/>
                    <a:pt x="10287" y="13368"/>
                  </a:cubicBezTo>
                  <a:cubicBezTo>
                    <a:pt x="10234" y="13245"/>
                    <a:pt x="10119" y="13006"/>
                    <a:pt x="9969" y="12803"/>
                  </a:cubicBezTo>
                  <a:cubicBezTo>
                    <a:pt x="9889" y="12688"/>
                    <a:pt x="9784" y="12609"/>
                    <a:pt x="9704" y="12485"/>
                  </a:cubicBezTo>
                  <a:cubicBezTo>
                    <a:pt x="9642" y="12397"/>
                    <a:pt x="9527" y="12238"/>
                    <a:pt x="9377" y="12061"/>
                  </a:cubicBezTo>
                  <a:cubicBezTo>
                    <a:pt x="9236" y="11894"/>
                    <a:pt x="9068" y="11708"/>
                    <a:pt x="8945" y="11585"/>
                  </a:cubicBezTo>
                  <a:cubicBezTo>
                    <a:pt x="8795" y="11443"/>
                    <a:pt x="8556" y="11302"/>
                    <a:pt x="8441" y="11028"/>
                  </a:cubicBezTo>
                  <a:cubicBezTo>
                    <a:pt x="8265" y="10878"/>
                    <a:pt x="8141" y="10772"/>
                    <a:pt x="8062" y="10605"/>
                  </a:cubicBezTo>
                  <a:cubicBezTo>
                    <a:pt x="8062" y="10640"/>
                    <a:pt x="8106" y="10693"/>
                    <a:pt x="8062" y="10719"/>
                  </a:cubicBezTo>
                  <a:cubicBezTo>
                    <a:pt x="7867" y="10454"/>
                    <a:pt x="7664" y="10313"/>
                    <a:pt x="7408" y="10022"/>
                  </a:cubicBezTo>
                  <a:cubicBezTo>
                    <a:pt x="7444" y="10013"/>
                    <a:pt x="7488" y="10048"/>
                    <a:pt x="7523" y="10031"/>
                  </a:cubicBezTo>
                  <a:cubicBezTo>
                    <a:pt x="7417" y="9881"/>
                    <a:pt x="7382" y="10013"/>
                    <a:pt x="7294" y="9951"/>
                  </a:cubicBezTo>
                  <a:cubicBezTo>
                    <a:pt x="7223" y="9872"/>
                    <a:pt x="7355" y="9854"/>
                    <a:pt x="7391" y="9863"/>
                  </a:cubicBezTo>
                  <a:cubicBezTo>
                    <a:pt x="7294" y="9783"/>
                    <a:pt x="7214" y="9775"/>
                    <a:pt x="7117" y="9704"/>
                  </a:cubicBezTo>
                  <a:cubicBezTo>
                    <a:pt x="7046" y="9580"/>
                    <a:pt x="6958" y="9545"/>
                    <a:pt x="6834" y="9439"/>
                  </a:cubicBezTo>
                  <a:cubicBezTo>
                    <a:pt x="6773" y="9386"/>
                    <a:pt x="6746" y="9315"/>
                    <a:pt x="6693" y="9271"/>
                  </a:cubicBezTo>
                  <a:cubicBezTo>
                    <a:pt x="6605" y="9201"/>
                    <a:pt x="6419" y="9148"/>
                    <a:pt x="6260" y="8971"/>
                  </a:cubicBezTo>
                  <a:cubicBezTo>
                    <a:pt x="6225" y="8927"/>
                    <a:pt x="6207" y="8865"/>
                    <a:pt x="6199" y="8856"/>
                  </a:cubicBezTo>
                  <a:cubicBezTo>
                    <a:pt x="6146" y="8803"/>
                    <a:pt x="6049" y="8847"/>
                    <a:pt x="6031" y="8715"/>
                  </a:cubicBezTo>
                  <a:cubicBezTo>
                    <a:pt x="5907" y="8636"/>
                    <a:pt x="5581" y="8477"/>
                    <a:pt x="5413" y="8371"/>
                  </a:cubicBezTo>
                  <a:cubicBezTo>
                    <a:pt x="5342" y="8326"/>
                    <a:pt x="5298" y="8256"/>
                    <a:pt x="5289" y="8238"/>
                  </a:cubicBezTo>
                  <a:cubicBezTo>
                    <a:pt x="5227" y="8194"/>
                    <a:pt x="5192" y="8212"/>
                    <a:pt x="5130" y="8159"/>
                  </a:cubicBezTo>
                  <a:cubicBezTo>
                    <a:pt x="5060" y="8097"/>
                    <a:pt x="5086" y="8062"/>
                    <a:pt x="5060" y="8035"/>
                  </a:cubicBezTo>
                  <a:cubicBezTo>
                    <a:pt x="5042" y="8017"/>
                    <a:pt x="4971" y="8009"/>
                    <a:pt x="4936" y="7973"/>
                  </a:cubicBezTo>
                  <a:cubicBezTo>
                    <a:pt x="4786" y="7859"/>
                    <a:pt x="4565" y="7638"/>
                    <a:pt x="4415" y="7549"/>
                  </a:cubicBezTo>
                  <a:cubicBezTo>
                    <a:pt x="4344" y="7505"/>
                    <a:pt x="4283" y="7505"/>
                    <a:pt x="4203" y="7452"/>
                  </a:cubicBezTo>
                  <a:cubicBezTo>
                    <a:pt x="4194" y="7408"/>
                    <a:pt x="4168" y="7373"/>
                    <a:pt x="4132" y="7329"/>
                  </a:cubicBezTo>
                  <a:cubicBezTo>
                    <a:pt x="4026" y="7311"/>
                    <a:pt x="3903" y="7179"/>
                    <a:pt x="3797" y="7090"/>
                  </a:cubicBezTo>
                  <a:cubicBezTo>
                    <a:pt x="3726" y="7029"/>
                    <a:pt x="3603" y="6984"/>
                    <a:pt x="3514" y="6923"/>
                  </a:cubicBezTo>
                  <a:cubicBezTo>
                    <a:pt x="3453" y="6870"/>
                    <a:pt x="3461" y="6834"/>
                    <a:pt x="3400" y="6781"/>
                  </a:cubicBezTo>
                  <a:cubicBezTo>
                    <a:pt x="3161" y="6587"/>
                    <a:pt x="2843" y="6322"/>
                    <a:pt x="2596" y="6066"/>
                  </a:cubicBezTo>
                  <a:cubicBezTo>
                    <a:pt x="2543" y="6013"/>
                    <a:pt x="2561" y="5987"/>
                    <a:pt x="2525" y="5942"/>
                  </a:cubicBezTo>
                  <a:cubicBezTo>
                    <a:pt x="2411" y="5828"/>
                    <a:pt x="2305" y="5722"/>
                    <a:pt x="2208" y="5616"/>
                  </a:cubicBezTo>
                  <a:cubicBezTo>
                    <a:pt x="2102" y="5501"/>
                    <a:pt x="2013" y="5386"/>
                    <a:pt x="1951" y="5298"/>
                  </a:cubicBezTo>
                  <a:cubicBezTo>
                    <a:pt x="1890" y="5192"/>
                    <a:pt x="1934" y="5210"/>
                    <a:pt x="1907" y="5139"/>
                  </a:cubicBezTo>
                  <a:cubicBezTo>
                    <a:pt x="1740" y="4901"/>
                    <a:pt x="1581" y="4697"/>
                    <a:pt x="1439" y="4406"/>
                  </a:cubicBezTo>
                  <a:cubicBezTo>
                    <a:pt x="1457" y="4371"/>
                    <a:pt x="1422" y="4291"/>
                    <a:pt x="1484" y="4300"/>
                  </a:cubicBezTo>
                  <a:cubicBezTo>
                    <a:pt x="1448" y="4247"/>
                    <a:pt x="1413" y="4265"/>
                    <a:pt x="1378" y="4265"/>
                  </a:cubicBezTo>
                  <a:cubicBezTo>
                    <a:pt x="1342" y="4185"/>
                    <a:pt x="1307" y="4106"/>
                    <a:pt x="1272" y="4035"/>
                  </a:cubicBezTo>
                  <a:cubicBezTo>
                    <a:pt x="1236" y="3965"/>
                    <a:pt x="1201" y="3903"/>
                    <a:pt x="1166" y="3832"/>
                  </a:cubicBezTo>
                  <a:cubicBezTo>
                    <a:pt x="1113" y="3709"/>
                    <a:pt x="1069" y="3585"/>
                    <a:pt x="1104" y="3470"/>
                  </a:cubicBezTo>
                  <a:cubicBezTo>
                    <a:pt x="1042" y="3294"/>
                    <a:pt x="1051" y="3294"/>
                    <a:pt x="989" y="3064"/>
                  </a:cubicBezTo>
                  <a:cubicBezTo>
                    <a:pt x="1016" y="3020"/>
                    <a:pt x="1016" y="2931"/>
                    <a:pt x="1113" y="3002"/>
                  </a:cubicBezTo>
                  <a:cubicBezTo>
                    <a:pt x="1077" y="2790"/>
                    <a:pt x="1042" y="2923"/>
                    <a:pt x="980" y="2817"/>
                  </a:cubicBezTo>
                  <a:cubicBezTo>
                    <a:pt x="927" y="2578"/>
                    <a:pt x="1024" y="2605"/>
                    <a:pt x="1007" y="2393"/>
                  </a:cubicBezTo>
                  <a:cubicBezTo>
                    <a:pt x="998" y="2305"/>
                    <a:pt x="918" y="2322"/>
                    <a:pt x="901" y="2243"/>
                  </a:cubicBezTo>
                  <a:cubicBezTo>
                    <a:pt x="954" y="2022"/>
                    <a:pt x="910" y="1634"/>
                    <a:pt x="998" y="1280"/>
                  </a:cubicBezTo>
                  <a:lnTo>
                    <a:pt x="998" y="1263"/>
                  </a:lnTo>
                  <a:cubicBezTo>
                    <a:pt x="1007" y="1254"/>
                    <a:pt x="1007" y="1245"/>
                    <a:pt x="1016" y="1254"/>
                  </a:cubicBezTo>
                  <a:cubicBezTo>
                    <a:pt x="1024" y="1254"/>
                    <a:pt x="1042" y="1254"/>
                    <a:pt x="1060" y="1254"/>
                  </a:cubicBezTo>
                  <a:cubicBezTo>
                    <a:pt x="1095" y="1254"/>
                    <a:pt x="1121" y="1254"/>
                    <a:pt x="1157" y="1254"/>
                  </a:cubicBezTo>
                  <a:cubicBezTo>
                    <a:pt x="1227" y="1263"/>
                    <a:pt x="1298" y="1263"/>
                    <a:pt x="1360" y="1263"/>
                  </a:cubicBezTo>
                  <a:cubicBezTo>
                    <a:pt x="1510" y="1254"/>
                    <a:pt x="1695" y="1219"/>
                    <a:pt x="1890" y="1192"/>
                  </a:cubicBezTo>
                  <a:cubicBezTo>
                    <a:pt x="2075" y="1166"/>
                    <a:pt x="2261" y="1157"/>
                    <a:pt x="2393" y="1210"/>
                  </a:cubicBezTo>
                  <a:cubicBezTo>
                    <a:pt x="2428" y="1192"/>
                    <a:pt x="2437" y="1157"/>
                    <a:pt x="2437" y="1130"/>
                  </a:cubicBezTo>
                  <a:cubicBezTo>
                    <a:pt x="2614" y="1139"/>
                    <a:pt x="2755" y="1130"/>
                    <a:pt x="2896" y="1121"/>
                  </a:cubicBezTo>
                  <a:cubicBezTo>
                    <a:pt x="3038" y="1104"/>
                    <a:pt x="3188" y="1086"/>
                    <a:pt x="3408" y="1121"/>
                  </a:cubicBezTo>
                  <a:cubicBezTo>
                    <a:pt x="3461" y="1015"/>
                    <a:pt x="3603" y="1077"/>
                    <a:pt x="3832" y="1051"/>
                  </a:cubicBezTo>
                  <a:cubicBezTo>
                    <a:pt x="3850" y="1024"/>
                    <a:pt x="3726" y="971"/>
                    <a:pt x="3700" y="971"/>
                  </a:cubicBezTo>
                  <a:cubicBezTo>
                    <a:pt x="3638" y="962"/>
                    <a:pt x="3611" y="1015"/>
                    <a:pt x="3541" y="1024"/>
                  </a:cubicBezTo>
                  <a:cubicBezTo>
                    <a:pt x="3453" y="1024"/>
                    <a:pt x="3426" y="989"/>
                    <a:pt x="3364" y="989"/>
                  </a:cubicBezTo>
                  <a:cubicBezTo>
                    <a:pt x="3285" y="998"/>
                    <a:pt x="3223" y="1042"/>
                    <a:pt x="3152" y="1042"/>
                  </a:cubicBezTo>
                  <a:cubicBezTo>
                    <a:pt x="3029" y="1042"/>
                    <a:pt x="2940" y="1015"/>
                    <a:pt x="2799" y="1007"/>
                  </a:cubicBezTo>
                  <a:cubicBezTo>
                    <a:pt x="2737" y="1007"/>
                    <a:pt x="2658" y="1015"/>
                    <a:pt x="2561" y="1015"/>
                  </a:cubicBezTo>
                  <a:cubicBezTo>
                    <a:pt x="2481" y="1024"/>
                    <a:pt x="2393" y="1042"/>
                    <a:pt x="2269" y="1033"/>
                  </a:cubicBezTo>
                  <a:cubicBezTo>
                    <a:pt x="2199" y="1033"/>
                    <a:pt x="2093" y="998"/>
                    <a:pt x="2084" y="998"/>
                  </a:cubicBezTo>
                  <a:cubicBezTo>
                    <a:pt x="2031" y="1007"/>
                    <a:pt x="1890" y="1051"/>
                    <a:pt x="1748" y="1060"/>
                  </a:cubicBezTo>
                  <a:cubicBezTo>
                    <a:pt x="1581" y="1068"/>
                    <a:pt x="1563" y="1086"/>
                    <a:pt x="1351" y="1104"/>
                  </a:cubicBezTo>
                  <a:cubicBezTo>
                    <a:pt x="1263" y="1113"/>
                    <a:pt x="1157" y="1121"/>
                    <a:pt x="1033" y="1130"/>
                  </a:cubicBezTo>
                  <a:cubicBezTo>
                    <a:pt x="1007" y="1139"/>
                    <a:pt x="971" y="1139"/>
                    <a:pt x="945" y="1148"/>
                  </a:cubicBezTo>
                  <a:lnTo>
                    <a:pt x="892" y="1148"/>
                  </a:lnTo>
                  <a:cubicBezTo>
                    <a:pt x="892" y="1148"/>
                    <a:pt x="874" y="1148"/>
                    <a:pt x="874" y="1157"/>
                  </a:cubicBezTo>
                  <a:lnTo>
                    <a:pt x="874" y="1183"/>
                  </a:lnTo>
                  <a:cubicBezTo>
                    <a:pt x="857" y="1254"/>
                    <a:pt x="848" y="1324"/>
                    <a:pt x="839" y="1395"/>
                  </a:cubicBezTo>
                  <a:cubicBezTo>
                    <a:pt x="804" y="1386"/>
                    <a:pt x="804" y="1316"/>
                    <a:pt x="777" y="1289"/>
                  </a:cubicBezTo>
                  <a:cubicBezTo>
                    <a:pt x="751" y="1457"/>
                    <a:pt x="742" y="1651"/>
                    <a:pt x="662" y="1563"/>
                  </a:cubicBezTo>
                  <a:cubicBezTo>
                    <a:pt x="654" y="1625"/>
                    <a:pt x="698" y="1634"/>
                    <a:pt x="724" y="1660"/>
                  </a:cubicBezTo>
                  <a:cubicBezTo>
                    <a:pt x="777" y="1704"/>
                    <a:pt x="759" y="1483"/>
                    <a:pt x="786" y="1413"/>
                  </a:cubicBezTo>
                  <a:cubicBezTo>
                    <a:pt x="812" y="1528"/>
                    <a:pt x="821" y="1660"/>
                    <a:pt x="804" y="1810"/>
                  </a:cubicBezTo>
                  <a:cubicBezTo>
                    <a:pt x="786" y="1951"/>
                    <a:pt x="768" y="2093"/>
                    <a:pt x="742" y="2216"/>
                  </a:cubicBezTo>
                  <a:cubicBezTo>
                    <a:pt x="706" y="2331"/>
                    <a:pt x="839" y="2428"/>
                    <a:pt x="768" y="2437"/>
                  </a:cubicBezTo>
                  <a:cubicBezTo>
                    <a:pt x="715" y="2525"/>
                    <a:pt x="715" y="2393"/>
                    <a:pt x="689" y="2296"/>
                  </a:cubicBezTo>
                  <a:cubicBezTo>
                    <a:pt x="671" y="2234"/>
                    <a:pt x="627" y="2287"/>
                    <a:pt x="636" y="2163"/>
                  </a:cubicBezTo>
                  <a:cubicBezTo>
                    <a:pt x="636" y="2128"/>
                    <a:pt x="662" y="2128"/>
                    <a:pt x="662" y="2075"/>
                  </a:cubicBezTo>
                  <a:cubicBezTo>
                    <a:pt x="698" y="2102"/>
                    <a:pt x="680" y="2181"/>
                    <a:pt x="689" y="2243"/>
                  </a:cubicBezTo>
                  <a:cubicBezTo>
                    <a:pt x="715" y="2181"/>
                    <a:pt x="724" y="2093"/>
                    <a:pt x="724" y="1996"/>
                  </a:cubicBezTo>
                  <a:cubicBezTo>
                    <a:pt x="715" y="1907"/>
                    <a:pt x="715" y="1810"/>
                    <a:pt x="742" y="1731"/>
                  </a:cubicBezTo>
                  <a:cubicBezTo>
                    <a:pt x="680" y="1651"/>
                    <a:pt x="662" y="1748"/>
                    <a:pt x="654" y="1854"/>
                  </a:cubicBezTo>
                  <a:cubicBezTo>
                    <a:pt x="645" y="1951"/>
                    <a:pt x="636" y="2049"/>
                    <a:pt x="565" y="1960"/>
                  </a:cubicBezTo>
                  <a:cubicBezTo>
                    <a:pt x="574" y="2128"/>
                    <a:pt x="618" y="2243"/>
                    <a:pt x="645" y="2358"/>
                  </a:cubicBezTo>
                  <a:cubicBezTo>
                    <a:pt x="671" y="2481"/>
                    <a:pt x="698" y="2596"/>
                    <a:pt x="680" y="2764"/>
                  </a:cubicBezTo>
                  <a:cubicBezTo>
                    <a:pt x="804" y="2879"/>
                    <a:pt x="689" y="2525"/>
                    <a:pt x="795" y="2605"/>
                  </a:cubicBezTo>
                  <a:cubicBezTo>
                    <a:pt x="812" y="2728"/>
                    <a:pt x="812" y="2843"/>
                    <a:pt x="821" y="2940"/>
                  </a:cubicBezTo>
                  <a:cubicBezTo>
                    <a:pt x="830" y="3029"/>
                    <a:pt x="830" y="3108"/>
                    <a:pt x="812" y="3170"/>
                  </a:cubicBezTo>
                  <a:cubicBezTo>
                    <a:pt x="759" y="3064"/>
                    <a:pt x="706" y="2755"/>
                    <a:pt x="645" y="2914"/>
                  </a:cubicBezTo>
                  <a:cubicBezTo>
                    <a:pt x="671" y="3020"/>
                    <a:pt x="751" y="2984"/>
                    <a:pt x="759" y="3152"/>
                  </a:cubicBezTo>
                  <a:cubicBezTo>
                    <a:pt x="583" y="3064"/>
                    <a:pt x="724" y="3497"/>
                    <a:pt x="821" y="3585"/>
                  </a:cubicBezTo>
                  <a:cubicBezTo>
                    <a:pt x="857" y="3541"/>
                    <a:pt x="848" y="3426"/>
                    <a:pt x="804" y="3267"/>
                  </a:cubicBezTo>
                  <a:cubicBezTo>
                    <a:pt x="865" y="3302"/>
                    <a:pt x="883" y="3373"/>
                    <a:pt x="901" y="3452"/>
                  </a:cubicBezTo>
                  <a:cubicBezTo>
                    <a:pt x="901" y="3488"/>
                    <a:pt x="910" y="3532"/>
                    <a:pt x="910" y="3576"/>
                  </a:cubicBezTo>
                  <a:cubicBezTo>
                    <a:pt x="918" y="3620"/>
                    <a:pt x="927" y="3664"/>
                    <a:pt x="945" y="3700"/>
                  </a:cubicBezTo>
                  <a:cubicBezTo>
                    <a:pt x="795" y="3567"/>
                    <a:pt x="857" y="3788"/>
                    <a:pt x="839" y="3903"/>
                  </a:cubicBezTo>
                  <a:cubicBezTo>
                    <a:pt x="963" y="3965"/>
                    <a:pt x="883" y="3717"/>
                    <a:pt x="989" y="3859"/>
                  </a:cubicBezTo>
                  <a:cubicBezTo>
                    <a:pt x="1016" y="4000"/>
                    <a:pt x="918" y="3991"/>
                    <a:pt x="998" y="4176"/>
                  </a:cubicBezTo>
                  <a:cubicBezTo>
                    <a:pt x="1069" y="4335"/>
                    <a:pt x="1007" y="4088"/>
                    <a:pt x="1007" y="4071"/>
                  </a:cubicBezTo>
                  <a:cubicBezTo>
                    <a:pt x="1042" y="4132"/>
                    <a:pt x="1077" y="4203"/>
                    <a:pt x="1104" y="4274"/>
                  </a:cubicBezTo>
                  <a:cubicBezTo>
                    <a:pt x="1139" y="4344"/>
                    <a:pt x="1183" y="4415"/>
                    <a:pt x="1219" y="4494"/>
                  </a:cubicBezTo>
                  <a:cubicBezTo>
                    <a:pt x="1289" y="4644"/>
                    <a:pt x="1395" y="4803"/>
                    <a:pt x="1475" y="4962"/>
                  </a:cubicBezTo>
                  <a:cubicBezTo>
                    <a:pt x="1581" y="5121"/>
                    <a:pt x="1678" y="5289"/>
                    <a:pt x="1793" y="5448"/>
                  </a:cubicBezTo>
                  <a:cubicBezTo>
                    <a:pt x="1854" y="5527"/>
                    <a:pt x="1907" y="5607"/>
                    <a:pt x="1960" y="5686"/>
                  </a:cubicBezTo>
                  <a:cubicBezTo>
                    <a:pt x="2013" y="5748"/>
                    <a:pt x="2066" y="5819"/>
                    <a:pt x="2119" y="5889"/>
                  </a:cubicBezTo>
                  <a:cubicBezTo>
                    <a:pt x="2155" y="5934"/>
                    <a:pt x="2243" y="6137"/>
                    <a:pt x="2366" y="6128"/>
                  </a:cubicBezTo>
                  <a:cubicBezTo>
                    <a:pt x="2437" y="6243"/>
                    <a:pt x="2570" y="6402"/>
                    <a:pt x="2702" y="6534"/>
                  </a:cubicBezTo>
                  <a:cubicBezTo>
                    <a:pt x="2834" y="6675"/>
                    <a:pt x="2976" y="6799"/>
                    <a:pt x="3055" y="6870"/>
                  </a:cubicBezTo>
                  <a:cubicBezTo>
                    <a:pt x="2940" y="6878"/>
                    <a:pt x="2781" y="6684"/>
                    <a:pt x="2640" y="6534"/>
                  </a:cubicBezTo>
                  <a:cubicBezTo>
                    <a:pt x="2534" y="6437"/>
                    <a:pt x="2437" y="6331"/>
                    <a:pt x="2349" y="6234"/>
                  </a:cubicBezTo>
                  <a:cubicBezTo>
                    <a:pt x="2261" y="6128"/>
                    <a:pt x="2172" y="6040"/>
                    <a:pt x="2093" y="5969"/>
                  </a:cubicBezTo>
                  <a:cubicBezTo>
                    <a:pt x="2031" y="6040"/>
                    <a:pt x="2128" y="6119"/>
                    <a:pt x="1996" y="6110"/>
                  </a:cubicBezTo>
                  <a:cubicBezTo>
                    <a:pt x="2137" y="6234"/>
                    <a:pt x="2137" y="6349"/>
                    <a:pt x="2234" y="6375"/>
                  </a:cubicBezTo>
                  <a:cubicBezTo>
                    <a:pt x="2199" y="6322"/>
                    <a:pt x="2181" y="6278"/>
                    <a:pt x="2110" y="6154"/>
                  </a:cubicBezTo>
                  <a:cubicBezTo>
                    <a:pt x="2287" y="6154"/>
                    <a:pt x="2287" y="6393"/>
                    <a:pt x="2437" y="6525"/>
                  </a:cubicBezTo>
                  <a:cubicBezTo>
                    <a:pt x="2499" y="6499"/>
                    <a:pt x="2278" y="6366"/>
                    <a:pt x="2402" y="6366"/>
                  </a:cubicBezTo>
                  <a:cubicBezTo>
                    <a:pt x="2781" y="6781"/>
                    <a:pt x="3267" y="7223"/>
                    <a:pt x="3779" y="7629"/>
                  </a:cubicBezTo>
                  <a:cubicBezTo>
                    <a:pt x="4283" y="8044"/>
                    <a:pt x="4804" y="8415"/>
                    <a:pt x="5227" y="8733"/>
                  </a:cubicBezTo>
                  <a:cubicBezTo>
                    <a:pt x="5289" y="8777"/>
                    <a:pt x="5324" y="8839"/>
                    <a:pt x="5386" y="8883"/>
                  </a:cubicBezTo>
                  <a:cubicBezTo>
                    <a:pt x="5466" y="8945"/>
                    <a:pt x="5536" y="8962"/>
                    <a:pt x="5607" y="9024"/>
                  </a:cubicBezTo>
                  <a:cubicBezTo>
                    <a:pt x="5713" y="9121"/>
                    <a:pt x="5766" y="9315"/>
                    <a:pt x="5916" y="9307"/>
                  </a:cubicBezTo>
                  <a:cubicBezTo>
                    <a:pt x="5890" y="9360"/>
                    <a:pt x="6022" y="9439"/>
                    <a:pt x="6022" y="9501"/>
                  </a:cubicBezTo>
                  <a:cubicBezTo>
                    <a:pt x="6066" y="9527"/>
                    <a:pt x="6093" y="9492"/>
                    <a:pt x="6057" y="9457"/>
                  </a:cubicBezTo>
                  <a:cubicBezTo>
                    <a:pt x="6711" y="9828"/>
                    <a:pt x="7161" y="10534"/>
                    <a:pt x="7647" y="10905"/>
                  </a:cubicBezTo>
                  <a:cubicBezTo>
                    <a:pt x="7682" y="10958"/>
                    <a:pt x="7629" y="10914"/>
                    <a:pt x="7611" y="10940"/>
                  </a:cubicBezTo>
                  <a:cubicBezTo>
                    <a:pt x="7735" y="11028"/>
                    <a:pt x="7859" y="11126"/>
                    <a:pt x="8000" y="11284"/>
                  </a:cubicBezTo>
                  <a:cubicBezTo>
                    <a:pt x="7947" y="11329"/>
                    <a:pt x="7859" y="11187"/>
                    <a:pt x="7806" y="11223"/>
                  </a:cubicBezTo>
                  <a:cubicBezTo>
                    <a:pt x="7894" y="11329"/>
                    <a:pt x="8097" y="11408"/>
                    <a:pt x="8115" y="11532"/>
                  </a:cubicBezTo>
                  <a:cubicBezTo>
                    <a:pt x="8026" y="11602"/>
                    <a:pt x="8009" y="11373"/>
                    <a:pt x="7903" y="11426"/>
                  </a:cubicBezTo>
                  <a:cubicBezTo>
                    <a:pt x="7806" y="11329"/>
                    <a:pt x="7841" y="11276"/>
                    <a:pt x="7726" y="11178"/>
                  </a:cubicBezTo>
                  <a:cubicBezTo>
                    <a:pt x="7700" y="11161"/>
                    <a:pt x="7673" y="11170"/>
                    <a:pt x="7647" y="11134"/>
                  </a:cubicBezTo>
                  <a:cubicBezTo>
                    <a:pt x="7594" y="11161"/>
                    <a:pt x="7576" y="11205"/>
                    <a:pt x="7620" y="11267"/>
                  </a:cubicBezTo>
                  <a:cubicBezTo>
                    <a:pt x="7505" y="11187"/>
                    <a:pt x="7408" y="11249"/>
                    <a:pt x="7373" y="11267"/>
                  </a:cubicBezTo>
                  <a:cubicBezTo>
                    <a:pt x="7338" y="11382"/>
                    <a:pt x="7541" y="11443"/>
                    <a:pt x="7558" y="11549"/>
                  </a:cubicBezTo>
                  <a:cubicBezTo>
                    <a:pt x="7514" y="11620"/>
                    <a:pt x="7452" y="11470"/>
                    <a:pt x="7426" y="11443"/>
                  </a:cubicBezTo>
                  <a:cubicBezTo>
                    <a:pt x="7391" y="11417"/>
                    <a:pt x="7373" y="11461"/>
                    <a:pt x="7355" y="11443"/>
                  </a:cubicBezTo>
                  <a:cubicBezTo>
                    <a:pt x="7258" y="11364"/>
                    <a:pt x="7161" y="11240"/>
                    <a:pt x="7020" y="11126"/>
                  </a:cubicBezTo>
                  <a:cubicBezTo>
                    <a:pt x="7011" y="11037"/>
                    <a:pt x="7126" y="10949"/>
                    <a:pt x="7205" y="11011"/>
                  </a:cubicBezTo>
                  <a:cubicBezTo>
                    <a:pt x="7276" y="10993"/>
                    <a:pt x="7179" y="10825"/>
                    <a:pt x="7135" y="10852"/>
                  </a:cubicBezTo>
                  <a:cubicBezTo>
                    <a:pt x="7073" y="10728"/>
                    <a:pt x="7249" y="10861"/>
                    <a:pt x="7285" y="10825"/>
                  </a:cubicBezTo>
                  <a:cubicBezTo>
                    <a:pt x="7232" y="10755"/>
                    <a:pt x="7179" y="10746"/>
                    <a:pt x="7143" y="10790"/>
                  </a:cubicBezTo>
                  <a:cubicBezTo>
                    <a:pt x="7037" y="10702"/>
                    <a:pt x="7135" y="10666"/>
                    <a:pt x="7002" y="10569"/>
                  </a:cubicBezTo>
                  <a:cubicBezTo>
                    <a:pt x="7135" y="10552"/>
                    <a:pt x="7170" y="10790"/>
                    <a:pt x="7302" y="10763"/>
                  </a:cubicBezTo>
                  <a:cubicBezTo>
                    <a:pt x="7399" y="10861"/>
                    <a:pt x="7435" y="11073"/>
                    <a:pt x="7603" y="11126"/>
                  </a:cubicBezTo>
                  <a:cubicBezTo>
                    <a:pt x="7726" y="11090"/>
                    <a:pt x="7373" y="10869"/>
                    <a:pt x="7558" y="10922"/>
                  </a:cubicBezTo>
                  <a:cubicBezTo>
                    <a:pt x="7391" y="10843"/>
                    <a:pt x="7355" y="10711"/>
                    <a:pt x="7214" y="10666"/>
                  </a:cubicBezTo>
                  <a:cubicBezTo>
                    <a:pt x="7161" y="10605"/>
                    <a:pt x="7090" y="10534"/>
                    <a:pt x="7152" y="10490"/>
                  </a:cubicBezTo>
                  <a:cubicBezTo>
                    <a:pt x="6976" y="10419"/>
                    <a:pt x="6755" y="10137"/>
                    <a:pt x="6552" y="9907"/>
                  </a:cubicBezTo>
                  <a:cubicBezTo>
                    <a:pt x="6393" y="9845"/>
                    <a:pt x="6216" y="9722"/>
                    <a:pt x="6146" y="9607"/>
                  </a:cubicBezTo>
                  <a:cubicBezTo>
                    <a:pt x="6040" y="9563"/>
                    <a:pt x="5943" y="9527"/>
                    <a:pt x="5810" y="9430"/>
                  </a:cubicBezTo>
                  <a:cubicBezTo>
                    <a:pt x="5837" y="9386"/>
                    <a:pt x="5890" y="9421"/>
                    <a:pt x="5916" y="9377"/>
                  </a:cubicBezTo>
                  <a:cubicBezTo>
                    <a:pt x="5837" y="9307"/>
                    <a:pt x="5801" y="9360"/>
                    <a:pt x="5731" y="9333"/>
                  </a:cubicBezTo>
                  <a:cubicBezTo>
                    <a:pt x="5616" y="9245"/>
                    <a:pt x="5483" y="9103"/>
                    <a:pt x="5386" y="9086"/>
                  </a:cubicBezTo>
                  <a:cubicBezTo>
                    <a:pt x="5386" y="9130"/>
                    <a:pt x="5430" y="9183"/>
                    <a:pt x="5483" y="9236"/>
                  </a:cubicBezTo>
                  <a:cubicBezTo>
                    <a:pt x="5395" y="9218"/>
                    <a:pt x="5254" y="9086"/>
                    <a:pt x="5166" y="9086"/>
                  </a:cubicBezTo>
                  <a:cubicBezTo>
                    <a:pt x="5015" y="8962"/>
                    <a:pt x="5024" y="8865"/>
                    <a:pt x="4892" y="8741"/>
                  </a:cubicBezTo>
                  <a:cubicBezTo>
                    <a:pt x="4830" y="8715"/>
                    <a:pt x="4883" y="8777"/>
                    <a:pt x="4839" y="8803"/>
                  </a:cubicBezTo>
                  <a:cubicBezTo>
                    <a:pt x="4689" y="8697"/>
                    <a:pt x="4689" y="8609"/>
                    <a:pt x="4521" y="8494"/>
                  </a:cubicBezTo>
                  <a:cubicBezTo>
                    <a:pt x="4477" y="8485"/>
                    <a:pt x="4441" y="8521"/>
                    <a:pt x="4380" y="8459"/>
                  </a:cubicBezTo>
                  <a:cubicBezTo>
                    <a:pt x="4336" y="8485"/>
                    <a:pt x="4380" y="8521"/>
                    <a:pt x="4415" y="8556"/>
                  </a:cubicBezTo>
                  <a:cubicBezTo>
                    <a:pt x="4265" y="8503"/>
                    <a:pt x="4203" y="8415"/>
                    <a:pt x="4150" y="8318"/>
                  </a:cubicBezTo>
                  <a:cubicBezTo>
                    <a:pt x="4053" y="8265"/>
                    <a:pt x="4168" y="8379"/>
                    <a:pt x="4062" y="8344"/>
                  </a:cubicBezTo>
                  <a:cubicBezTo>
                    <a:pt x="3956" y="8238"/>
                    <a:pt x="4115" y="8176"/>
                    <a:pt x="3885" y="8053"/>
                  </a:cubicBezTo>
                  <a:cubicBezTo>
                    <a:pt x="3894" y="8088"/>
                    <a:pt x="3956" y="8132"/>
                    <a:pt x="3912" y="8168"/>
                  </a:cubicBezTo>
                  <a:cubicBezTo>
                    <a:pt x="3815" y="8035"/>
                    <a:pt x="3735" y="8115"/>
                    <a:pt x="3673" y="8017"/>
                  </a:cubicBezTo>
                  <a:cubicBezTo>
                    <a:pt x="3682" y="8026"/>
                    <a:pt x="3762" y="7991"/>
                    <a:pt x="3726" y="7956"/>
                  </a:cubicBezTo>
                  <a:cubicBezTo>
                    <a:pt x="3700" y="7920"/>
                    <a:pt x="3594" y="7920"/>
                    <a:pt x="3656" y="7964"/>
                  </a:cubicBezTo>
                  <a:cubicBezTo>
                    <a:pt x="3629" y="8035"/>
                    <a:pt x="3470" y="7788"/>
                    <a:pt x="3435" y="7859"/>
                  </a:cubicBezTo>
                  <a:cubicBezTo>
                    <a:pt x="3435" y="7956"/>
                    <a:pt x="3797" y="8106"/>
                    <a:pt x="3664" y="8176"/>
                  </a:cubicBezTo>
                  <a:cubicBezTo>
                    <a:pt x="3717" y="8212"/>
                    <a:pt x="3735" y="8150"/>
                    <a:pt x="3770" y="8123"/>
                  </a:cubicBezTo>
                  <a:close/>
                  <a:moveTo>
                    <a:pt x="7179" y="11249"/>
                  </a:moveTo>
                  <a:cubicBezTo>
                    <a:pt x="7241" y="11187"/>
                    <a:pt x="7276" y="11126"/>
                    <a:pt x="7188" y="11020"/>
                  </a:cubicBezTo>
                  <a:lnTo>
                    <a:pt x="7064" y="11126"/>
                  </a:lnTo>
                  <a:close/>
                  <a:moveTo>
                    <a:pt x="7408" y="10984"/>
                  </a:moveTo>
                  <a:lnTo>
                    <a:pt x="7320" y="10896"/>
                  </a:lnTo>
                  <a:cubicBezTo>
                    <a:pt x="7294" y="10975"/>
                    <a:pt x="7214" y="11046"/>
                    <a:pt x="7373" y="11187"/>
                  </a:cubicBezTo>
                  <a:cubicBezTo>
                    <a:pt x="7523" y="11152"/>
                    <a:pt x="7267" y="11020"/>
                    <a:pt x="7408" y="10984"/>
                  </a:cubicBezTo>
                  <a:close/>
                  <a:moveTo>
                    <a:pt x="5086" y="8821"/>
                  </a:moveTo>
                  <a:cubicBezTo>
                    <a:pt x="5183" y="8900"/>
                    <a:pt x="5024" y="8962"/>
                    <a:pt x="5227" y="9059"/>
                  </a:cubicBezTo>
                  <a:cubicBezTo>
                    <a:pt x="5316" y="9024"/>
                    <a:pt x="5219" y="8971"/>
                    <a:pt x="5227" y="8927"/>
                  </a:cubicBezTo>
                  <a:cubicBezTo>
                    <a:pt x="5280" y="8909"/>
                    <a:pt x="5095" y="8768"/>
                    <a:pt x="5086" y="8821"/>
                  </a:cubicBezTo>
                  <a:close/>
                  <a:moveTo>
                    <a:pt x="18163" y="22525"/>
                  </a:moveTo>
                  <a:cubicBezTo>
                    <a:pt x="18269" y="22525"/>
                    <a:pt x="18446" y="22595"/>
                    <a:pt x="18463" y="22489"/>
                  </a:cubicBezTo>
                  <a:cubicBezTo>
                    <a:pt x="18331" y="22419"/>
                    <a:pt x="18348" y="22525"/>
                    <a:pt x="18269" y="22498"/>
                  </a:cubicBezTo>
                  <a:cubicBezTo>
                    <a:pt x="18295" y="22445"/>
                    <a:pt x="18313" y="22383"/>
                    <a:pt x="18225" y="22348"/>
                  </a:cubicBezTo>
                  <a:cubicBezTo>
                    <a:pt x="18207" y="22410"/>
                    <a:pt x="18181" y="22472"/>
                    <a:pt x="18163" y="22525"/>
                  </a:cubicBezTo>
                  <a:close/>
                  <a:moveTo>
                    <a:pt x="16212" y="21810"/>
                  </a:moveTo>
                  <a:lnTo>
                    <a:pt x="16079" y="21765"/>
                  </a:lnTo>
                  <a:cubicBezTo>
                    <a:pt x="16088" y="21854"/>
                    <a:pt x="16009" y="21845"/>
                    <a:pt x="15982" y="21898"/>
                  </a:cubicBezTo>
                  <a:cubicBezTo>
                    <a:pt x="16141" y="21960"/>
                    <a:pt x="16150" y="21854"/>
                    <a:pt x="16212" y="21810"/>
                  </a:cubicBezTo>
                  <a:close/>
                  <a:moveTo>
                    <a:pt x="16212" y="22057"/>
                  </a:moveTo>
                  <a:cubicBezTo>
                    <a:pt x="16097" y="22101"/>
                    <a:pt x="16123" y="22163"/>
                    <a:pt x="15938" y="22163"/>
                  </a:cubicBezTo>
                  <a:cubicBezTo>
                    <a:pt x="16088" y="22207"/>
                    <a:pt x="16388" y="22180"/>
                    <a:pt x="16212" y="22057"/>
                  </a:cubicBezTo>
                  <a:close/>
                  <a:moveTo>
                    <a:pt x="17015" y="22189"/>
                  </a:moveTo>
                  <a:cubicBezTo>
                    <a:pt x="16980" y="22269"/>
                    <a:pt x="16786" y="22277"/>
                    <a:pt x="16997" y="22357"/>
                  </a:cubicBezTo>
                  <a:cubicBezTo>
                    <a:pt x="16989" y="22251"/>
                    <a:pt x="17112" y="22304"/>
                    <a:pt x="17174" y="22277"/>
                  </a:cubicBezTo>
                  <a:cubicBezTo>
                    <a:pt x="17086" y="22251"/>
                    <a:pt x="17086" y="22216"/>
                    <a:pt x="17015" y="22189"/>
                  </a:cubicBezTo>
                  <a:close/>
                  <a:moveTo>
                    <a:pt x="17024" y="22030"/>
                  </a:moveTo>
                  <a:cubicBezTo>
                    <a:pt x="17050" y="21995"/>
                    <a:pt x="17103" y="22013"/>
                    <a:pt x="17130" y="21977"/>
                  </a:cubicBezTo>
                  <a:cubicBezTo>
                    <a:pt x="17077" y="21951"/>
                    <a:pt x="17068" y="21915"/>
                    <a:pt x="16971" y="21898"/>
                  </a:cubicBezTo>
                  <a:cubicBezTo>
                    <a:pt x="16944" y="21951"/>
                    <a:pt x="16953" y="21995"/>
                    <a:pt x="17024" y="22030"/>
                  </a:cubicBezTo>
                  <a:close/>
                  <a:moveTo>
                    <a:pt x="16715" y="22233"/>
                  </a:moveTo>
                  <a:cubicBezTo>
                    <a:pt x="16688" y="22260"/>
                    <a:pt x="16635" y="22260"/>
                    <a:pt x="16635" y="22313"/>
                  </a:cubicBezTo>
                  <a:cubicBezTo>
                    <a:pt x="16706" y="22339"/>
                    <a:pt x="16768" y="22366"/>
                    <a:pt x="16794" y="22401"/>
                  </a:cubicBezTo>
                  <a:cubicBezTo>
                    <a:pt x="16830" y="22330"/>
                    <a:pt x="16847" y="22260"/>
                    <a:pt x="16715" y="22233"/>
                  </a:cubicBezTo>
                  <a:close/>
                  <a:moveTo>
                    <a:pt x="16035" y="21633"/>
                  </a:moveTo>
                  <a:cubicBezTo>
                    <a:pt x="16141" y="21748"/>
                    <a:pt x="16309" y="21704"/>
                    <a:pt x="16494" y="21792"/>
                  </a:cubicBezTo>
                  <a:cubicBezTo>
                    <a:pt x="16494" y="21836"/>
                    <a:pt x="16547" y="21862"/>
                    <a:pt x="16556" y="21898"/>
                  </a:cubicBezTo>
                  <a:cubicBezTo>
                    <a:pt x="16538" y="21924"/>
                    <a:pt x="16468" y="21889"/>
                    <a:pt x="16450" y="21915"/>
                  </a:cubicBezTo>
                  <a:cubicBezTo>
                    <a:pt x="16547" y="21977"/>
                    <a:pt x="16503" y="22057"/>
                    <a:pt x="16671" y="22101"/>
                  </a:cubicBezTo>
                  <a:cubicBezTo>
                    <a:pt x="16759" y="22127"/>
                    <a:pt x="16794" y="22092"/>
                    <a:pt x="16865" y="22083"/>
                  </a:cubicBezTo>
                  <a:cubicBezTo>
                    <a:pt x="16892" y="21960"/>
                    <a:pt x="16839" y="21845"/>
                    <a:pt x="16653" y="21757"/>
                  </a:cubicBezTo>
                  <a:cubicBezTo>
                    <a:pt x="16600" y="21801"/>
                    <a:pt x="16697" y="21810"/>
                    <a:pt x="16715" y="21836"/>
                  </a:cubicBezTo>
                  <a:cubicBezTo>
                    <a:pt x="16750" y="21880"/>
                    <a:pt x="16803" y="21986"/>
                    <a:pt x="16715" y="21977"/>
                  </a:cubicBezTo>
                  <a:cubicBezTo>
                    <a:pt x="16618" y="21924"/>
                    <a:pt x="16547" y="21854"/>
                    <a:pt x="16600" y="21774"/>
                  </a:cubicBezTo>
                  <a:cubicBezTo>
                    <a:pt x="16388" y="21695"/>
                    <a:pt x="16194" y="21642"/>
                    <a:pt x="16035" y="21633"/>
                  </a:cubicBezTo>
                  <a:close/>
                  <a:moveTo>
                    <a:pt x="16123" y="21138"/>
                  </a:moveTo>
                  <a:cubicBezTo>
                    <a:pt x="16238" y="21183"/>
                    <a:pt x="16335" y="21200"/>
                    <a:pt x="16388" y="21174"/>
                  </a:cubicBezTo>
                  <a:cubicBezTo>
                    <a:pt x="16220" y="21165"/>
                    <a:pt x="16265" y="21121"/>
                    <a:pt x="16150" y="21059"/>
                  </a:cubicBezTo>
                  <a:close/>
                  <a:moveTo>
                    <a:pt x="15346" y="20538"/>
                  </a:moveTo>
                  <a:cubicBezTo>
                    <a:pt x="15373" y="20565"/>
                    <a:pt x="15647" y="20715"/>
                    <a:pt x="15647" y="20609"/>
                  </a:cubicBezTo>
                  <a:cubicBezTo>
                    <a:pt x="15638" y="20556"/>
                    <a:pt x="15355" y="20467"/>
                    <a:pt x="15346" y="20538"/>
                  </a:cubicBezTo>
                  <a:close/>
                  <a:moveTo>
                    <a:pt x="14825" y="20670"/>
                  </a:moveTo>
                  <a:cubicBezTo>
                    <a:pt x="15046" y="20723"/>
                    <a:pt x="15152" y="20891"/>
                    <a:pt x="15364" y="20882"/>
                  </a:cubicBezTo>
                  <a:cubicBezTo>
                    <a:pt x="15452" y="20759"/>
                    <a:pt x="15214" y="20706"/>
                    <a:pt x="15134" y="20741"/>
                  </a:cubicBezTo>
                  <a:cubicBezTo>
                    <a:pt x="14958" y="20697"/>
                    <a:pt x="14931" y="20618"/>
                    <a:pt x="14825" y="20670"/>
                  </a:cubicBezTo>
                  <a:close/>
                  <a:moveTo>
                    <a:pt x="14243" y="20467"/>
                  </a:moveTo>
                  <a:cubicBezTo>
                    <a:pt x="14349" y="20600"/>
                    <a:pt x="14587" y="20494"/>
                    <a:pt x="14702" y="20626"/>
                  </a:cubicBezTo>
                  <a:cubicBezTo>
                    <a:pt x="14675" y="20467"/>
                    <a:pt x="14384" y="20476"/>
                    <a:pt x="14243" y="20467"/>
                  </a:cubicBezTo>
                  <a:close/>
                  <a:moveTo>
                    <a:pt x="14172" y="20141"/>
                  </a:moveTo>
                  <a:cubicBezTo>
                    <a:pt x="14357" y="20203"/>
                    <a:pt x="14543" y="20397"/>
                    <a:pt x="14719" y="20326"/>
                  </a:cubicBezTo>
                  <a:cubicBezTo>
                    <a:pt x="14490" y="20282"/>
                    <a:pt x="14322" y="20114"/>
                    <a:pt x="14172" y="20141"/>
                  </a:cubicBezTo>
                  <a:close/>
                  <a:moveTo>
                    <a:pt x="15373" y="21774"/>
                  </a:moveTo>
                  <a:cubicBezTo>
                    <a:pt x="15364" y="21792"/>
                    <a:pt x="15355" y="21801"/>
                    <a:pt x="15320" y="21783"/>
                  </a:cubicBezTo>
                  <a:cubicBezTo>
                    <a:pt x="15284" y="21845"/>
                    <a:pt x="15346" y="21889"/>
                    <a:pt x="15461" y="21915"/>
                  </a:cubicBezTo>
                  <a:cubicBezTo>
                    <a:pt x="15496" y="21854"/>
                    <a:pt x="15488" y="21810"/>
                    <a:pt x="15373" y="21774"/>
                  </a:cubicBezTo>
                  <a:close/>
                  <a:moveTo>
                    <a:pt x="15488" y="21315"/>
                  </a:moveTo>
                  <a:cubicBezTo>
                    <a:pt x="15426" y="21403"/>
                    <a:pt x="15708" y="21421"/>
                    <a:pt x="15805" y="21474"/>
                  </a:cubicBezTo>
                  <a:cubicBezTo>
                    <a:pt x="15708" y="21536"/>
                    <a:pt x="15788" y="21571"/>
                    <a:pt x="15938" y="21633"/>
                  </a:cubicBezTo>
                  <a:cubicBezTo>
                    <a:pt x="16035" y="21483"/>
                    <a:pt x="15629" y="21342"/>
                    <a:pt x="15488" y="21315"/>
                  </a:cubicBezTo>
                  <a:close/>
                  <a:moveTo>
                    <a:pt x="15426" y="21483"/>
                  </a:moveTo>
                  <a:cubicBezTo>
                    <a:pt x="15567" y="21509"/>
                    <a:pt x="15549" y="21571"/>
                    <a:pt x="15567" y="21615"/>
                  </a:cubicBezTo>
                  <a:cubicBezTo>
                    <a:pt x="15647" y="21642"/>
                    <a:pt x="15717" y="21651"/>
                    <a:pt x="15752" y="21624"/>
                  </a:cubicBezTo>
                  <a:cubicBezTo>
                    <a:pt x="15594" y="21562"/>
                    <a:pt x="15585" y="21518"/>
                    <a:pt x="15708" y="21500"/>
                  </a:cubicBezTo>
                  <a:cubicBezTo>
                    <a:pt x="15602" y="21456"/>
                    <a:pt x="15373" y="21456"/>
                    <a:pt x="15426" y="21483"/>
                  </a:cubicBezTo>
                  <a:close/>
                  <a:moveTo>
                    <a:pt x="15249" y="21845"/>
                  </a:moveTo>
                  <a:cubicBezTo>
                    <a:pt x="15143" y="21774"/>
                    <a:pt x="15232" y="21668"/>
                    <a:pt x="15002" y="21624"/>
                  </a:cubicBezTo>
                  <a:cubicBezTo>
                    <a:pt x="14940" y="21659"/>
                    <a:pt x="15064" y="21704"/>
                    <a:pt x="15055" y="21748"/>
                  </a:cubicBezTo>
                  <a:cubicBezTo>
                    <a:pt x="15046" y="21765"/>
                    <a:pt x="14940" y="21748"/>
                    <a:pt x="14940" y="21792"/>
                  </a:cubicBezTo>
                  <a:cubicBezTo>
                    <a:pt x="14940" y="21818"/>
                    <a:pt x="14931" y="21862"/>
                    <a:pt x="15090" y="21907"/>
                  </a:cubicBezTo>
                  <a:cubicBezTo>
                    <a:pt x="15099" y="21748"/>
                    <a:pt x="15170" y="21880"/>
                    <a:pt x="15249" y="21845"/>
                  </a:cubicBezTo>
                  <a:close/>
                  <a:moveTo>
                    <a:pt x="14340" y="21368"/>
                  </a:moveTo>
                  <a:cubicBezTo>
                    <a:pt x="14349" y="21200"/>
                    <a:pt x="14675" y="21527"/>
                    <a:pt x="14596" y="21315"/>
                  </a:cubicBezTo>
                  <a:cubicBezTo>
                    <a:pt x="14728" y="21386"/>
                    <a:pt x="14781" y="21350"/>
                    <a:pt x="14861" y="21350"/>
                  </a:cubicBezTo>
                  <a:cubicBezTo>
                    <a:pt x="14984" y="21448"/>
                    <a:pt x="15108" y="21545"/>
                    <a:pt x="15284" y="21633"/>
                  </a:cubicBezTo>
                  <a:lnTo>
                    <a:pt x="15320" y="21536"/>
                  </a:lnTo>
                  <a:cubicBezTo>
                    <a:pt x="15126" y="21483"/>
                    <a:pt x="15028" y="21421"/>
                    <a:pt x="15143" y="21359"/>
                  </a:cubicBezTo>
                  <a:cubicBezTo>
                    <a:pt x="14914" y="21297"/>
                    <a:pt x="14746" y="21297"/>
                    <a:pt x="14525" y="21236"/>
                  </a:cubicBezTo>
                  <a:cubicBezTo>
                    <a:pt x="14534" y="21368"/>
                    <a:pt x="14101" y="21191"/>
                    <a:pt x="14340" y="21368"/>
                  </a:cubicBezTo>
                  <a:close/>
                  <a:moveTo>
                    <a:pt x="13748" y="21562"/>
                  </a:moveTo>
                  <a:cubicBezTo>
                    <a:pt x="13925" y="21606"/>
                    <a:pt x="14057" y="21598"/>
                    <a:pt x="14207" y="21606"/>
                  </a:cubicBezTo>
                  <a:cubicBezTo>
                    <a:pt x="14349" y="21695"/>
                    <a:pt x="14552" y="21783"/>
                    <a:pt x="14781" y="21854"/>
                  </a:cubicBezTo>
                  <a:cubicBezTo>
                    <a:pt x="14808" y="21801"/>
                    <a:pt x="14808" y="21757"/>
                    <a:pt x="14781" y="21712"/>
                  </a:cubicBezTo>
                  <a:cubicBezTo>
                    <a:pt x="14693" y="21721"/>
                    <a:pt x="14534" y="21633"/>
                    <a:pt x="14472" y="21668"/>
                  </a:cubicBezTo>
                  <a:cubicBezTo>
                    <a:pt x="14560" y="21748"/>
                    <a:pt x="14622" y="21686"/>
                    <a:pt x="14666" y="21765"/>
                  </a:cubicBezTo>
                  <a:cubicBezTo>
                    <a:pt x="14534" y="21783"/>
                    <a:pt x="14393" y="21668"/>
                    <a:pt x="14349" y="21598"/>
                  </a:cubicBezTo>
                  <a:cubicBezTo>
                    <a:pt x="14587" y="21633"/>
                    <a:pt x="14454" y="21518"/>
                    <a:pt x="14613" y="21518"/>
                  </a:cubicBezTo>
                  <a:cubicBezTo>
                    <a:pt x="14693" y="21545"/>
                    <a:pt x="14702" y="21580"/>
                    <a:pt x="14772" y="21598"/>
                  </a:cubicBezTo>
                  <a:cubicBezTo>
                    <a:pt x="14808" y="21536"/>
                    <a:pt x="14666" y="21500"/>
                    <a:pt x="14693" y="21439"/>
                  </a:cubicBezTo>
                  <a:cubicBezTo>
                    <a:pt x="14711" y="21430"/>
                    <a:pt x="14914" y="21465"/>
                    <a:pt x="14799" y="21412"/>
                  </a:cubicBezTo>
                  <a:cubicBezTo>
                    <a:pt x="14649" y="21395"/>
                    <a:pt x="14613" y="21509"/>
                    <a:pt x="14410" y="21421"/>
                  </a:cubicBezTo>
                  <a:cubicBezTo>
                    <a:pt x="14490" y="21571"/>
                    <a:pt x="14313" y="21518"/>
                    <a:pt x="14243" y="21509"/>
                  </a:cubicBezTo>
                  <a:cubicBezTo>
                    <a:pt x="14322" y="21536"/>
                    <a:pt x="14181" y="21598"/>
                    <a:pt x="14119" y="21580"/>
                  </a:cubicBezTo>
                  <a:cubicBezTo>
                    <a:pt x="14181" y="21456"/>
                    <a:pt x="13845" y="21421"/>
                    <a:pt x="13836" y="21315"/>
                  </a:cubicBezTo>
                  <a:lnTo>
                    <a:pt x="13792" y="21439"/>
                  </a:lnTo>
                  <a:cubicBezTo>
                    <a:pt x="13907" y="21474"/>
                    <a:pt x="14048" y="21509"/>
                    <a:pt x="14031" y="21571"/>
                  </a:cubicBezTo>
                  <a:cubicBezTo>
                    <a:pt x="13916" y="21545"/>
                    <a:pt x="13730" y="21430"/>
                    <a:pt x="13748" y="21562"/>
                  </a:cubicBezTo>
                  <a:close/>
                  <a:moveTo>
                    <a:pt x="13704" y="21041"/>
                  </a:moveTo>
                  <a:cubicBezTo>
                    <a:pt x="13580" y="21024"/>
                    <a:pt x="13607" y="20971"/>
                    <a:pt x="13510" y="20944"/>
                  </a:cubicBezTo>
                  <a:cubicBezTo>
                    <a:pt x="13395" y="21024"/>
                    <a:pt x="13695" y="21112"/>
                    <a:pt x="13704" y="21041"/>
                  </a:cubicBezTo>
                  <a:close/>
                  <a:moveTo>
                    <a:pt x="13360" y="21200"/>
                  </a:moveTo>
                  <a:cubicBezTo>
                    <a:pt x="13536" y="21280"/>
                    <a:pt x="13439" y="21147"/>
                    <a:pt x="13510" y="21174"/>
                  </a:cubicBezTo>
                  <a:cubicBezTo>
                    <a:pt x="13624" y="21209"/>
                    <a:pt x="13757" y="21271"/>
                    <a:pt x="13783" y="21209"/>
                  </a:cubicBezTo>
                  <a:cubicBezTo>
                    <a:pt x="13633" y="21130"/>
                    <a:pt x="13501" y="21156"/>
                    <a:pt x="13448" y="21085"/>
                  </a:cubicBezTo>
                  <a:cubicBezTo>
                    <a:pt x="13457" y="21174"/>
                    <a:pt x="13368" y="21130"/>
                    <a:pt x="13360" y="21200"/>
                  </a:cubicBezTo>
                  <a:close/>
                  <a:moveTo>
                    <a:pt x="13051" y="21209"/>
                  </a:moveTo>
                  <a:cubicBezTo>
                    <a:pt x="13130" y="21236"/>
                    <a:pt x="13236" y="21368"/>
                    <a:pt x="13307" y="21315"/>
                  </a:cubicBezTo>
                  <a:cubicBezTo>
                    <a:pt x="13271" y="21297"/>
                    <a:pt x="13262" y="21280"/>
                    <a:pt x="13280" y="21253"/>
                  </a:cubicBezTo>
                  <a:cubicBezTo>
                    <a:pt x="13183" y="21209"/>
                    <a:pt x="13077" y="21165"/>
                    <a:pt x="13051" y="21209"/>
                  </a:cubicBezTo>
                  <a:close/>
                  <a:moveTo>
                    <a:pt x="12777" y="21024"/>
                  </a:moveTo>
                  <a:cubicBezTo>
                    <a:pt x="12627" y="20980"/>
                    <a:pt x="12786" y="20935"/>
                    <a:pt x="12636" y="20891"/>
                  </a:cubicBezTo>
                  <a:cubicBezTo>
                    <a:pt x="12565" y="20865"/>
                    <a:pt x="12556" y="20944"/>
                    <a:pt x="12441" y="20838"/>
                  </a:cubicBezTo>
                  <a:cubicBezTo>
                    <a:pt x="12344" y="20874"/>
                    <a:pt x="12565" y="20935"/>
                    <a:pt x="12468" y="20980"/>
                  </a:cubicBezTo>
                  <a:cubicBezTo>
                    <a:pt x="12335" y="20900"/>
                    <a:pt x="12327" y="20759"/>
                    <a:pt x="12221" y="20812"/>
                  </a:cubicBezTo>
                  <a:cubicBezTo>
                    <a:pt x="12344" y="20891"/>
                    <a:pt x="12309" y="20944"/>
                    <a:pt x="12441" y="21024"/>
                  </a:cubicBezTo>
                  <a:cubicBezTo>
                    <a:pt x="12618" y="21077"/>
                    <a:pt x="12759" y="21059"/>
                    <a:pt x="12971" y="21156"/>
                  </a:cubicBezTo>
                  <a:cubicBezTo>
                    <a:pt x="12998" y="21130"/>
                    <a:pt x="12998" y="21085"/>
                    <a:pt x="13051" y="21103"/>
                  </a:cubicBezTo>
                  <a:cubicBezTo>
                    <a:pt x="13271" y="21156"/>
                    <a:pt x="12945" y="21024"/>
                    <a:pt x="12909" y="21068"/>
                  </a:cubicBezTo>
                  <a:cubicBezTo>
                    <a:pt x="12856" y="21041"/>
                    <a:pt x="12839" y="20909"/>
                    <a:pt x="12759" y="20962"/>
                  </a:cubicBezTo>
                  <a:cubicBezTo>
                    <a:pt x="12803" y="20988"/>
                    <a:pt x="12839" y="21050"/>
                    <a:pt x="12777" y="21024"/>
                  </a:cubicBezTo>
                  <a:close/>
                  <a:moveTo>
                    <a:pt x="12397" y="20582"/>
                  </a:moveTo>
                  <a:cubicBezTo>
                    <a:pt x="12424" y="20635"/>
                    <a:pt x="12512" y="20697"/>
                    <a:pt x="12609" y="20750"/>
                  </a:cubicBezTo>
                  <a:cubicBezTo>
                    <a:pt x="12706" y="20706"/>
                    <a:pt x="12494" y="20662"/>
                    <a:pt x="12591" y="20618"/>
                  </a:cubicBezTo>
                  <a:cubicBezTo>
                    <a:pt x="12715" y="20670"/>
                    <a:pt x="12715" y="20723"/>
                    <a:pt x="12812" y="20776"/>
                  </a:cubicBezTo>
                  <a:cubicBezTo>
                    <a:pt x="12900" y="20759"/>
                    <a:pt x="12821" y="20741"/>
                    <a:pt x="12856" y="20679"/>
                  </a:cubicBezTo>
                  <a:cubicBezTo>
                    <a:pt x="12733" y="20644"/>
                    <a:pt x="12565" y="20503"/>
                    <a:pt x="12485" y="20538"/>
                  </a:cubicBezTo>
                  <a:cubicBezTo>
                    <a:pt x="12653" y="20662"/>
                    <a:pt x="12432" y="20565"/>
                    <a:pt x="12397" y="20582"/>
                  </a:cubicBezTo>
                  <a:close/>
                  <a:moveTo>
                    <a:pt x="12150" y="20582"/>
                  </a:moveTo>
                  <a:cubicBezTo>
                    <a:pt x="12150" y="20512"/>
                    <a:pt x="12247" y="20344"/>
                    <a:pt x="12088" y="20308"/>
                  </a:cubicBezTo>
                  <a:cubicBezTo>
                    <a:pt x="12141" y="20370"/>
                    <a:pt x="12132" y="20414"/>
                    <a:pt x="12079" y="20450"/>
                  </a:cubicBezTo>
                  <a:cubicBezTo>
                    <a:pt x="12044" y="20423"/>
                    <a:pt x="12009" y="20379"/>
                    <a:pt x="11973" y="20344"/>
                  </a:cubicBezTo>
                  <a:cubicBezTo>
                    <a:pt x="11947" y="20317"/>
                    <a:pt x="11920" y="20308"/>
                    <a:pt x="11903" y="20353"/>
                  </a:cubicBezTo>
                  <a:cubicBezTo>
                    <a:pt x="12026" y="20459"/>
                    <a:pt x="12088" y="20547"/>
                    <a:pt x="12168" y="20635"/>
                  </a:cubicBezTo>
                  <a:cubicBezTo>
                    <a:pt x="12212" y="20679"/>
                    <a:pt x="12450" y="20847"/>
                    <a:pt x="12344" y="20732"/>
                  </a:cubicBezTo>
                  <a:cubicBezTo>
                    <a:pt x="12274" y="20688"/>
                    <a:pt x="12212" y="20635"/>
                    <a:pt x="12150" y="20582"/>
                  </a:cubicBezTo>
                  <a:close/>
                  <a:moveTo>
                    <a:pt x="12477" y="20406"/>
                  </a:moveTo>
                  <a:cubicBezTo>
                    <a:pt x="12459" y="20379"/>
                    <a:pt x="12388" y="20308"/>
                    <a:pt x="12344" y="20247"/>
                  </a:cubicBezTo>
                  <a:cubicBezTo>
                    <a:pt x="12291" y="20185"/>
                    <a:pt x="12247" y="20141"/>
                    <a:pt x="12274" y="20194"/>
                  </a:cubicBezTo>
                  <a:cubicBezTo>
                    <a:pt x="12256" y="20211"/>
                    <a:pt x="12282" y="20273"/>
                    <a:pt x="12327" y="20326"/>
                  </a:cubicBezTo>
                  <a:cubicBezTo>
                    <a:pt x="12379" y="20379"/>
                    <a:pt x="12441" y="20414"/>
                    <a:pt x="12477" y="20406"/>
                  </a:cubicBezTo>
                  <a:close/>
                  <a:moveTo>
                    <a:pt x="12300" y="20105"/>
                  </a:moveTo>
                  <a:cubicBezTo>
                    <a:pt x="12371" y="20220"/>
                    <a:pt x="12379" y="20070"/>
                    <a:pt x="12450" y="20185"/>
                  </a:cubicBezTo>
                  <a:cubicBezTo>
                    <a:pt x="12494" y="20220"/>
                    <a:pt x="12432" y="20255"/>
                    <a:pt x="12512" y="20300"/>
                  </a:cubicBezTo>
                  <a:lnTo>
                    <a:pt x="12574" y="20211"/>
                  </a:lnTo>
                  <a:cubicBezTo>
                    <a:pt x="12450" y="20141"/>
                    <a:pt x="12459" y="20070"/>
                    <a:pt x="12371" y="19991"/>
                  </a:cubicBezTo>
                  <a:cubicBezTo>
                    <a:pt x="12291" y="20035"/>
                    <a:pt x="12415" y="20132"/>
                    <a:pt x="12300" y="20105"/>
                  </a:cubicBezTo>
                  <a:close/>
                  <a:moveTo>
                    <a:pt x="11876" y="20017"/>
                  </a:moveTo>
                  <a:cubicBezTo>
                    <a:pt x="11823" y="20017"/>
                    <a:pt x="11859" y="20114"/>
                    <a:pt x="11912" y="20194"/>
                  </a:cubicBezTo>
                  <a:cubicBezTo>
                    <a:pt x="11964" y="20264"/>
                    <a:pt x="12026" y="20326"/>
                    <a:pt x="12009" y="20264"/>
                  </a:cubicBezTo>
                  <a:cubicBezTo>
                    <a:pt x="11859" y="20141"/>
                    <a:pt x="12009" y="20141"/>
                    <a:pt x="11876" y="20017"/>
                  </a:cubicBezTo>
                  <a:close/>
                  <a:moveTo>
                    <a:pt x="11973" y="19743"/>
                  </a:moveTo>
                  <a:cubicBezTo>
                    <a:pt x="11991" y="19796"/>
                    <a:pt x="12000" y="19840"/>
                    <a:pt x="12017" y="19893"/>
                  </a:cubicBezTo>
                  <a:cubicBezTo>
                    <a:pt x="12017" y="19920"/>
                    <a:pt x="12026" y="19946"/>
                    <a:pt x="12044" y="19973"/>
                  </a:cubicBezTo>
                  <a:cubicBezTo>
                    <a:pt x="12062" y="19999"/>
                    <a:pt x="12079" y="20026"/>
                    <a:pt x="12106" y="20061"/>
                  </a:cubicBezTo>
                  <a:cubicBezTo>
                    <a:pt x="12150" y="20035"/>
                    <a:pt x="12141" y="19964"/>
                    <a:pt x="12106" y="19902"/>
                  </a:cubicBezTo>
                  <a:cubicBezTo>
                    <a:pt x="12079" y="19832"/>
                    <a:pt x="12017" y="19770"/>
                    <a:pt x="11973" y="19743"/>
                  </a:cubicBezTo>
                  <a:close/>
                  <a:moveTo>
                    <a:pt x="11682" y="19381"/>
                  </a:moveTo>
                  <a:cubicBezTo>
                    <a:pt x="11708" y="19478"/>
                    <a:pt x="11744" y="19735"/>
                    <a:pt x="11859" y="19717"/>
                  </a:cubicBezTo>
                  <a:cubicBezTo>
                    <a:pt x="11850" y="19690"/>
                    <a:pt x="11841" y="19655"/>
                    <a:pt x="11823" y="19620"/>
                  </a:cubicBezTo>
                  <a:cubicBezTo>
                    <a:pt x="11814" y="19584"/>
                    <a:pt x="11797" y="19540"/>
                    <a:pt x="11779" y="19505"/>
                  </a:cubicBezTo>
                  <a:cubicBezTo>
                    <a:pt x="11753" y="19425"/>
                    <a:pt x="11726" y="19364"/>
                    <a:pt x="11682" y="19381"/>
                  </a:cubicBezTo>
                  <a:close/>
                  <a:moveTo>
                    <a:pt x="11364" y="19311"/>
                  </a:moveTo>
                  <a:cubicBezTo>
                    <a:pt x="11417" y="19417"/>
                    <a:pt x="11338" y="19558"/>
                    <a:pt x="11426" y="19584"/>
                  </a:cubicBezTo>
                  <a:cubicBezTo>
                    <a:pt x="11444" y="19514"/>
                    <a:pt x="11488" y="19320"/>
                    <a:pt x="11364" y="19311"/>
                  </a:cubicBezTo>
                  <a:close/>
                  <a:moveTo>
                    <a:pt x="11143" y="19390"/>
                  </a:moveTo>
                  <a:cubicBezTo>
                    <a:pt x="11134" y="19452"/>
                    <a:pt x="11179" y="19549"/>
                    <a:pt x="11223" y="19646"/>
                  </a:cubicBezTo>
                  <a:cubicBezTo>
                    <a:pt x="11267" y="19743"/>
                    <a:pt x="11329" y="19849"/>
                    <a:pt x="11373" y="19938"/>
                  </a:cubicBezTo>
                  <a:cubicBezTo>
                    <a:pt x="11488" y="19929"/>
                    <a:pt x="11249" y="19690"/>
                    <a:pt x="11355" y="19673"/>
                  </a:cubicBezTo>
                  <a:cubicBezTo>
                    <a:pt x="11382" y="19735"/>
                    <a:pt x="11435" y="19690"/>
                    <a:pt x="11382" y="19611"/>
                  </a:cubicBezTo>
                  <a:cubicBezTo>
                    <a:pt x="11329" y="19602"/>
                    <a:pt x="11276" y="19717"/>
                    <a:pt x="11240" y="19620"/>
                  </a:cubicBezTo>
                  <a:cubicBezTo>
                    <a:pt x="11276" y="19549"/>
                    <a:pt x="11223" y="19434"/>
                    <a:pt x="11143" y="19390"/>
                  </a:cubicBezTo>
                  <a:close/>
                  <a:moveTo>
                    <a:pt x="10834" y="17677"/>
                  </a:moveTo>
                  <a:cubicBezTo>
                    <a:pt x="10825" y="17571"/>
                    <a:pt x="10870" y="17536"/>
                    <a:pt x="10852" y="17403"/>
                  </a:cubicBezTo>
                  <a:cubicBezTo>
                    <a:pt x="10764" y="17333"/>
                    <a:pt x="10790" y="17677"/>
                    <a:pt x="10834" y="17677"/>
                  </a:cubicBezTo>
                  <a:close/>
                  <a:moveTo>
                    <a:pt x="11620" y="19081"/>
                  </a:moveTo>
                  <a:cubicBezTo>
                    <a:pt x="11602" y="19055"/>
                    <a:pt x="11594" y="19002"/>
                    <a:pt x="11567" y="19010"/>
                  </a:cubicBezTo>
                  <a:cubicBezTo>
                    <a:pt x="11602" y="19178"/>
                    <a:pt x="11682" y="19108"/>
                    <a:pt x="11753" y="19125"/>
                  </a:cubicBezTo>
                  <a:cubicBezTo>
                    <a:pt x="11735" y="19072"/>
                    <a:pt x="11708" y="19028"/>
                    <a:pt x="11691" y="18975"/>
                  </a:cubicBezTo>
                  <a:cubicBezTo>
                    <a:pt x="11611" y="18966"/>
                    <a:pt x="11673" y="19063"/>
                    <a:pt x="11620" y="19081"/>
                  </a:cubicBezTo>
                  <a:close/>
                  <a:moveTo>
                    <a:pt x="11099" y="19099"/>
                  </a:moveTo>
                  <a:cubicBezTo>
                    <a:pt x="11029" y="19108"/>
                    <a:pt x="11037" y="19196"/>
                    <a:pt x="11037" y="19267"/>
                  </a:cubicBezTo>
                  <a:cubicBezTo>
                    <a:pt x="11082" y="19275"/>
                    <a:pt x="11108" y="19320"/>
                    <a:pt x="11161" y="19284"/>
                  </a:cubicBezTo>
                  <a:cubicBezTo>
                    <a:pt x="11134" y="19222"/>
                    <a:pt x="11117" y="19161"/>
                    <a:pt x="11099" y="19099"/>
                  </a:cubicBezTo>
                  <a:close/>
                  <a:moveTo>
                    <a:pt x="11444" y="18384"/>
                  </a:moveTo>
                  <a:cubicBezTo>
                    <a:pt x="11452" y="18604"/>
                    <a:pt x="11541" y="18640"/>
                    <a:pt x="11585" y="18790"/>
                  </a:cubicBezTo>
                  <a:cubicBezTo>
                    <a:pt x="11514" y="18799"/>
                    <a:pt x="11488" y="18684"/>
                    <a:pt x="11444" y="18648"/>
                  </a:cubicBezTo>
                  <a:cubicBezTo>
                    <a:pt x="11408" y="18790"/>
                    <a:pt x="11549" y="18860"/>
                    <a:pt x="11620" y="18905"/>
                  </a:cubicBezTo>
                  <a:cubicBezTo>
                    <a:pt x="11594" y="18684"/>
                    <a:pt x="11505" y="18560"/>
                    <a:pt x="11576" y="18401"/>
                  </a:cubicBezTo>
                  <a:cubicBezTo>
                    <a:pt x="11514" y="18445"/>
                    <a:pt x="11505" y="18357"/>
                    <a:pt x="11444" y="18384"/>
                  </a:cubicBezTo>
                  <a:close/>
                  <a:moveTo>
                    <a:pt x="11073" y="18578"/>
                  </a:moveTo>
                  <a:cubicBezTo>
                    <a:pt x="11020" y="18348"/>
                    <a:pt x="11011" y="18401"/>
                    <a:pt x="11029" y="18507"/>
                  </a:cubicBezTo>
                  <a:cubicBezTo>
                    <a:pt x="11046" y="18604"/>
                    <a:pt x="11090" y="18763"/>
                    <a:pt x="11134" y="18754"/>
                  </a:cubicBezTo>
                  <a:cubicBezTo>
                    <a:pt x="11117" y="18666"/>
                    <a:pt x="11099" y="18657"/>
                    <a:pt x="11073" y="18578"/>
                  </a:cubicBezTo>
                  <a:close/>
                  <a:moveTo>
                    <a:pt x="11011" y="17986"/>
                  </a:moveTo>
                  <a:lnTo>
                    <a:pt x="10878" y="17995"/>
                  </a:lnTo>
                  <a:cubicBezTo>
                    <a:pt x="10843" y="17995"/>
                    <a:pt x="10834" y="17668"/>
                    <a:pt x="10817" y="17818"/>
                  </a:cubicBezTo>
                  <a:cubicBezTo>
                    <a:pt x="10834" y="17995"/>
                    <a:pt x="10843" y="18154"/>
                    <a:pt x="10834" y="18286"/>
                  </a:cubicBezTo>
                  <a:cubicBezTo>
                    <a:pt x="10976" y="18339"/>
                    <a:pt x="10843" y="18039"/>
                    <a:pt x="10976" y="18083"/>
                  </a:cubicBezTo>
                  <a:cubicBezTo>
                    <a:pt x="10976" y="18172"/>
                    <a:pt x="11011" y="18180"/>
                    <a:pt x="11020" y="18260"/>
                  </a:cubicBezTo>
                  <a:cubicBezTo>
                    <a:pt x="10949" y="18251"/>
                    <a:pt x="10905" y="18375"/>
                    <a:pt x="10905" y="18498"/>
                  </a:cubicBezTo>
                  <a:cubicBezTo>
                    <a:pt x="10905" y="18622"/>
                    <a:pt x="10949" y="18754"/>
                    <a:pt x="11037" y="18772"/>
                  </a:cubicBezTo>
                  <a:cubicBezTo>
                    <a:pt x="10993" y="18587"/>
                    <a:pt x="10984" y="18419"/>
                    <a:pt x="10984" y="18357"/>
                  </a:cubicBezTo>
                  <a:cubicBezTo>
                    <a:pt x="11099" y="18251"/>
                    <a:pt x="11073" y="18498"/>
                    <a:pt x="11161" y="18472"/>
                  </a:cubicBezTo>
                  <a:cubicBezTo>
                    <a:pt x="11126" y="18269"/>
                    <a:pt x="11020" y="18233"/>
                    <a:pt x="11011" y="17986"/>
                  </a:cubicBezTo>
                  <a:close/>
                  <a:moveTo>
                    <a:pt x="11346" y="17306"/>
                  </a:moveTo>
                  <a:cubicBezTo>
                    <a:pt x="11373" y="17430"/>
                    <a:pt x="11302" y="17395"/>
                    <a:pt x="11302" y="17483"/>
                  </a:cubicBezTo>
                  <a:cubicBezTo>
                    <a:pt x="11338" y="17580"/>
                    <a:pt x="11364" y="17430"/>
                    <a:pt x="11382" y="17527"/>
                  </a:cubicBezTo>
                  <a:cubicBezTo>
                    <a:pt x="11338" y="17545"/>
                    <a:pt x="11391" y="17580"/>
                    <a:pt x="11391" y="17651"/>
                  </a:cubicBezTo>
                  <a:cubicBezTo>
                    <a:pt x="11302" y="17686"/>
                    <a:pt x="11302" y="17580"/>
                    <a:pt x="11258" y="17660"/>
                  </a:cubicBezTo>
                  <a:cubicBezTo>
                    <a:pt x="11258" y="17721"/>
                    <a:pt x="11258" y="17818"/>
                    <a:pt x="11293" y="17836"/>
                  </a:cubicBezTo>
                  <a:cubicBezTo>
                    <a:pt x="11293" y="17810"/>
                    <a:pt x="11311" y="17783"/>
                    <a:pt x="11320" y="17836"/>
                  </a:cubicBezTo>
                  <a:cubicBezTo>
                    <a:pt x="11373" y="18048"/>
                    <a:pt x="11258" y="18022"/>
                    <a:pt x="11249" y="18145"/>
                  </a:cubicBezTo>
                  <a:cubicBezTo>
                    <a:pt x="11346" y="18119"/>
                    <a:pt x="11399" y="18207"/>
                    <a:pt x="11514" y="18163"/>
                  </a:cubicBezTo>
                  <a:cubicBezTo>
                    <a:pt x="11461" y="17986"/>
                    <a:pt x="11488" y="17951"/>
                    <a:pt x="11505" y="17774"/>
                  </a:cubicBezTo>
                  <a:cubicBezTo>
                    <a:pt x="11470" y="17774"/>
                    <a:pt x="11435" y="17765"/>
                    <a:pt x="11444" y="17695"/>
                  </a:cubicBezTo>
                  <a:cubicBezTo>
                    <a:pt x="11435" y="17562"/>
                    <a:pt x="11523" y="17571"/>
                    <a:pt x="11488" y="17395"/>
                  </a:cubicBezTo>
                  <a:cubicBezTo>
                    <a:pt x="11435" y="17377"/>
                    <a:pt x="11435" y="17271"/>
                    <a:pt x="11346" y="17306"/>
                  </a:cubicBezTo>
                  <a:close/>
                  <a:moveTo>
                    <a:pt x="11187" y="17350"/>
                  </a:moveTo>
                  <a:cubicBezTo>
                    <a:pt x="11134" y="17527"/>
                    <a:pt x="11099" y="17439"/>
                    <a:pt x="11170" y="17571"/>
                  </a:cubicBezTo>
                  <a:cubicBezTo>
                    <a:pt x="11073" y="17527"/>
                    <a:pt x="11099" y="17686"/>
                    <a:pt x="11020" y="17668"/>
                  </a:cubicBezTo>
                  <a:cubicBezTo>
                    <a:pt x="11002" y="17765"/>
                    <a:pt x="11117" y="17836"/>
                    <a:pt x="11099" y="17757"/>
                  </a:cubicBezTo>
                  <a:cubicBezTo>
                    <a:pt x="11073" y="17757"/>
                    <a:pt x="11064" y="17677"/>
                    <a:pt x="11099" y="17668"/>
                  </a:cubicBezTo>
                  <a:lnTo>
                    <a:pt x="11152" y="17668"/>
                  </a:lnTo>
                  <a:cubicBezTo>
                    <a:pt x="11170" y="17757"/>
                    <a:pt x="11143" y="17960"/>
                    <a:pt x="11196" y="17969"/>
                  </a:cubicBezTo>
                  <a:cubicBezTo>
                    <a:pt x="11249" y="17889"/>
                    <a:pt x="11196" y="17765"/>
                    <a:pt x="11179" y="17660"/>
                  </a:cubicBezTo>
                  <a:cubicBezTo>
                    <a:pt x="11267" y="17545"/>
                    <a:pt x="11214" y="17403"/>
                    <a:pt x="11240" y="17218"/>
                  </a:cubicBezTo>
                  <a:cubicBezTo>
                    <a:pt x="11170" y="17192"/>
                    <a:pt x="11214" y="17298"/>
                    <a:pt x="11187" y="17350"/>
                  </a:cubicBezTo>
                  <a:close/>
                  <a:moveTo>
                    <a:pt x="10984" y="16856"/>
                  </a:moveTo>
                  <a:cubicBezTo>
                    <a:pt x="10967" y="16935"/>
                    <a:pt x="10967" y="17041"/>
                    <a:pt x="10923" y="17086"/>
                  </a:cubicBezTo>
                  <a:lnTo>
                    <a:pt x="10931" y="16768"/>
                  </a:lnTo>
                  <a:cubicBezTo>
                    <a:pt x="10896" y="16732"/>
                    <a:pt x="10861" y="16706"/>
                    <a:pt x="10799" y="16715"/>
                  </a:cubicBezTo>
                  <a:cubicBezTo>
                    <a:pt x="10755" y="16988"/>
                    <a:pt x="10878" y="16997"/>
                    <a:pt x="10870" y="17218"/>
                  </a:cubicBezTo>
                  <a:cubicBezTo>
                    <a:pt x="10923" y="17245"/>
                    <a:pt x="10923" y="17139"/>
                    <a:pt x="10949" y="17130"/>
                  </a:cubicBezTo>
                  <a:cubicBezTo>
                    <a:pt x="10949" y="17130"/>
                    <a:pt x="10984" y="17218"/>
                    <a:pt x="11002" y="17218"/>
                  </a:cubicBezTo>
                  <a:cubicBezTo>
                    <a:pt x="10993" y="17218"/>
                    <a:pt x="11029" y="17130"/>
                    <a:pt x="11029" y="17130"/>
                  </a:cubicBezTo>
                  <a:cubicBezTo>
                    <a:pt x="11055" y="17112"/>
                    <a:pt x="11090" y="17218"/>
                    <a:pt x="11082" y="17086"/>
                  </a:cubicBezTo>
                  <a:cubicBezTo>
                    <a:pt x="10949" y="17174"/>
                    <a:pt x="11046" y="16883"/>
                    <a:pt x="10984" y="16856"/>
                  </a:cubicBezTo>
                  <a:close/>
                  <a:moveTo>
                    <a:pt x="11205" y="16468"/>
                  </a:moveTo>
                  <a:cubicBezTo>
                    <a:pt x="11152" y="16547"/>
                    <a:pt x="11179" y="16759"/>
                    <a:pt x="11161" y="16909"/>
                  </a:cubicBezTo>
                  <a:cubicBezTo>
                    <a:pt x="11320" y="16883"/>
                    <a:pt x="11258" y="16600"/>
                    <a:pt x="11205" y="16468"/>
                  </a:cubicBezTo>
                  <a:close/>
                  <a:moveTo>
                    <a:pt x="11082" y="16317"/>
                  </a:moveTo>
                  <a:cubicBezTo>
                    <a:pt x="11090" y="16300"/>
                    <a:pt x="11090" y="16282"/>
                    <a:pt x="11099" y="16247"/>
                  </a:cubicBezTo>
                  <a:cubicBezTo>
                    <a:pt x="11117" y="16194"/>
                    <a:pt x="11161" y="16211"/>
                    <a:pt x="11161" y="16114"/>
                  </a:cubicBezTo>
                  <a:cubicBezTo>
                    <a:pt x="11161" y="16079"/>
                    <a:pt x="11179" y="15947"/>
                    <a:pt x="11108" y="15929"/>
                  </a:cubicBezTo>
                  <a:cubicBezTo>
                    <a:pt x="11090" y="16008"/>
                    <a:pt x="11134" y="16194"/>
                    <a:pt x="11082" y="16194"/>
                  </a:cubicBezTo>
                  <a:cubicBezTo>
                    <a:pt x="11108" y="15991"/>
                    <a:pt x="11020" y="16070"/>
                    <a:pt x="11002" y="16017"/>
                  </a:cubicBezTo>
                  <a:cubicBezTo>
                    <a:pt x="11037" y="15964"/>
                    <a:pt x="11037" y="15858"/>
                    <a:pt x="11037" y="15752"/>
                  </a:cubicBezTo>
                  <a:cubicBezTo>
                    <a:pt x="10914" y="15779"/>
                    <a:pt x="10976" y="16097"/>
                    <a:pt x="10914" y="16238"/>
                  </a:cubicBezTo>
                  <a:cubicBezTo>
                    <a:pt x="10887" y="16229"/>
                    <a:pt x="10887" y="16194"/>
                    <a:pt x="10861" y="16185"/>
                  </a:cubicBezTo>
                  <a:cubicBezTo>
                    <a:pt x="10843" y="16326"/>
                    <a:pt x="10843" y="16273"/>
                    <a:pt x="10861" y="16406"/>
                  </a:cubicBezTo>
                  <a:cubicBezTo>
                    <a:pt x="10958" y="16476"/>
                    <a:pt x="10870" y="16211"/>
                    <a:pt x="10967" y="16282"/>
                  </a:cubicBezTo>
                  <a:lnTo>
                    <a:pt x="10958" y="16503"/>
                  </a:lnTo>
                  <a:cubicBezTo>
                    <a:pt x="11073" y="16556"/>
                    <a:pt x="10976" y="16300"/>
                    <a:pt x="11046" y="16282"/>
                  </a:cubicBezTo>
                  <a:cubicBezTo>
                    <a:pt x="11082" y="16273"/>
                    <a:pt x="11082" y="16300"/>
                    <a:pt x="11082" y="16317"/>
                  </a:cubicBezTo>
                  <a:cubicBezTo>
                    <a:pt x="11073" y="16370"/>
                    <a:pt x="11082" y="16344"/>
                    <a:pt x="11082" y="16317"/>
                  </a:cubicBezTo>
                  <a:close/>
                  <a:moveTo>
                    <a:pt x="11196" y="15629"/>
                  </a:moveTo>
                  <a:cubicBezTo>
                    <a:pt x="11170" y="15858"/>
                    <a:pt x="11240" y="15735"/>
                    <a:pt x="11249" y="15805"/>
                  </a:cubicBezTo>
                  <a:cubicBezTo>
                    <a:pt x="11267" y="15991"/>
                    <a:pt x="11179" y="16194"/>
                    <a:pt x="11205" y="16335"/>
                  </a:cubicBezTo>
                  <a:cubicBezTo>
                    <a:pt x="11214" y="16273"/>
                    <a:pt x="11276" y="16300"/>
                    <a:pt x="11311" y="16300"/>
                  </a:cubicBezTo>
                  <a:cubicBezTo>
                    <a:pt x="11240" y="16088"/>
                    <a:pt x="11311" y="15938"/>
                    <a:pt x="11302" y="15629"/>
                  </a:cubicBezTo>
                  <a:close/>
                  <a:moveTo>
                    <a:pt x="11170" y="14419"/>
                  </a:moveTo>
                  <a:cubicBezTo>
                    <a:pt x="11134" y="14419"/>
                    <a:pt x="11117" y="14446"/>
                    <a:pt x="11099" y="14472"/>
                  </a:cubicBezTo>
                  <a:cubicBezTo>
                    <a:pt x="11108" y="14587"/>
                    <a:pt x="11161" y="14604"/>
                    <a:pt x="11205" y="14640"/>
                  </a:cubicBezTo>
                  <a:cubicBezTo>
                    <a:pt x="11232" y="14578"/>
                    <a:pt x="11214" y="14472"/>
                    <a:pt x="11170" y="14419"/>
                  </a:cubicBezTo>
                  <a:close/>
                  <a:moveTo>
                    <a:pt x="10843" y="13986"/>
                  </a:moveTo>
                  <a:cubicBezTo>
                    <a:pt x="10878" y="14057"/>
                    <a:pt x="10870" y="14234"/>
                    <a:pt x="10923" y="14234"/>
                  </a:cubicBezTo>
                  <a:cubicBezTo>
                    <a:pt x="10958" y="14172"/>
                    <a:pt x="10914" y="13969"/>
                    <a:pt x="10843" y="13986"/>
                  </a:cubicBezTo>
                  <a:close/>
                  <a:moveTo>
                    <a:pt x="10340" y="13192"/>
                  </a:moveTo>
                  <a:cubicBezTo>
                    <a:pt x="10340" y="13289"/>
                    <a:pt x="10366" y="13236"/>
                    <a:pt x="10410" y="13342"/>
                  </a:cubicBezTo>
                  <a:cubicBezTo>
                    <a:pt x="10516" y="13324"/>
                    <a:pt x="10410" y="13112"/>
                    <a:pt x="10340" y="13192"/>
                  </a:cubicBezTo>
                  <a:close/>
                  <a:moveTo>
                    <a:pt x="10552" y="13033"/>
                  </a:moveTo>
                  <a:cubicBezTo>
                    <a:pt x="10587" y="13130"/>
                    <a:pt x="10596" y="13359"/>
                    <a:pt x="10719" y="13439"/>
                  </a:cubicBezTo>
                  <a:cubicBezTo>
                    <a:pt x="10693" y="13333"/>
                    <a:pt x="10631" y="13068"/>
                    <a:pt x="10552" y="13033"/>
                  </a:cubicBezTo>
                  <a:close/>
                  <a:moveTo>
                    <a:pt x="10366" y="12132"/>
                  </a:moveTo>
                  <a:cubicBezTo>
                    <a:pt x="10402" y="12203"/>
                    <a:pt x="10322" y="12212"/>
                    <a:pt x="10437" y="12309"/>
                  </a:cubicBezTo>
                  <a:lnTo>
                    <a:pt x="10499" y="12265"/>
                  </a:lnTo>
                  <a:cubicBezTo>
                    <a:pt x="10455" y="12212"/>
                    <a:pt x="10402" y="12123"/>
                    <a:pt x="10366" y="12132"/>
                  </a:cubicBezTo>
                  <a:close/>
                  <a:moveTo>
                    <a:pt x="10057" y="11911"/>
                  </a:moveTo>
                  <a:cubicBezTo>
                    <a:pt x="10119" y="12053"/>
                    <a:pt x="10252" y="12194"/>
                    <a:pt x="10340" y="12097"/>
                  </a:cubicBezTo>
                  <a:cubicBezTo>
                    <a:pt x="10331" y="12070"/>
                    <a:pt x="10287" y="11911"/>
                    <a:pt x="10225" y="11956"/>
                  </a:cubicBezTo>
                  <a:cubicBezTo>
                    <a:pt x="10243" y="11973"/>
                    <a:pt x="10260" y="12000"/>
                    <a:pt x="10234" y="12000"/>
                  </a:cubicBezTo>
                  <a:cubicBezTo>
                    <a:pt x="10163" y="11876"/>
                    <a:pt x="10110" y="11920"/>
                    <a:pt x="10057" y="11911"/>
                  </a:cubicBezTo>
                  <a:close/>
                  <a:moveTo>
                    <a:pt x="9731" y="11364"/>
                  </a:moveTo>
                  <a:cubicBezTo>
                    <a:pt x="9625" y="11435"/>
                    <a:pt x="9845" y="11505"/>
                    <a:pt x="9907" y="11567"/>
                  </a:cubicBezTo>
                  <a:cubicBezTo>
                    <a:pt x="9987" y="11646"/>
                    <a:pt x="10048" y="11850"/>
                    <a:pt x="10163" y="11832"/>
                  </a:cubicBezTo>
                  <a:cubicBezTo>
                    <a:pt x="10022" y="11673"/>
                    <a:pt x="9863" y="11435"/>
                    <a:pt x="9731" y="11364"/>
                  </a:cubicBezTo>
                  <a:close/>
                  <a:moveTo>
                    <a:pt x="9271" y="11284"/>
                  </a:moveTo>
                  <a:cubicBezTo>
                    <a:pt x="9280" y="11355"/>
                    <a:pt x="9413" y="11514"/>
                    <a:pt x="9466" y="11470"/>
                  </a:cubicBezTo>
                  <a:cubicBezTo>
                    <a:pt x="9404" y="11417"/>
                    <a:pt x="9324" y="11249"/>
                    <a:pt x="9271" y="11284"/>
                  </a:cubicBezTo>
                  <a:close/>
                  <a:moveTo>
                    <a:pt x="11276" y="12997"/>
                  </a:moveTo>
                  <a:cubicBezTo>
                    <a:pt x="11311" y="13077"/>
                    <a:pt x="11311" y="13121"/>
                    <a:pt x="11320" y="13183"/>
                  </a:cubicBezTo>
                  <a:cubicBezTo>
                    <a:pt x="11329" y="13236"/>
                    <a:pt x="11338" y="13298"/>
                    <a:pt x="11382" y="13395"/>
                  </a:cubicBezTo>
                  <a:cubicBezTo>
                    <a:pt x="11514" y="13359"/>
                    <a:pt x="11382" y="13112"/>
                    <a:pt x="11276" y="12997"/>
                  </a:cubicBezTo>
                  <a:close/>
                  <a:moveTo>
                    <a:pt x="11037" y="12494"/>
                  </a:moveTo>
                  <a:cubicBezTo>
                    <a:pt x="11152" y="12627"/>
                    <a:pt x="11073" y="12777"/>
                    <a:pt x="11187" y="12812"/>
                  </a:cubicBezTo>
                  <a:cubicBezTo>
                    <a:pt x="11108" y="12627"/>
                    <a:pt x="11179" y="12680"/>
                    <a:pt x="11276" y="12768"/>
                  </a:cubicBezTo>
                  <a:cubicBezTo>
                    <a:pt x="11196" y="12635"/>
                    <a:pt x="11117" y="12503"/>
                    <a:pt x="11037" y="12494"/>
                  </a:cubicBezTo>
                  <a:close/>
                  <a:moveTo>
                    <a:pt x="10896" y="11867"/>
                  </a:moveTo>
                  <a:cubicBezTo>
                    <a:pt x="10878" y="11947"/>
                    <a:pt x="10772" y="11982"/>
                    <a:pt x="10878" y="12123"/>
                  </a:cubicBezTo>
                  <a:cubicBezTo>
                    <a:pt x="10976" y="12088"/>
                    <a:pt x="10923" y="11964"/>
                    <a:pt x="10896" y="11867"/>
                  </a:cubicBezTo>
                  <a:close/>
                  <a:moveTo>
                    <a:pt x="10702" y="11832"/>
                  </a:moveTo>
                  <a:cubicBezTo>
                    <a:pt x="10834" y="12061"/>
                    <a:pt x="10463" y="11779"/>
                    <a:pt x="10658" y="12035"/>
                  </a:cubicBezTo>
                  <a:cubicBezTo>
                    <a:pt x="10772" y="12053"/>
                    <a:pt x="10817" y="11894"/>
                    <a:pt x="10702" y="11832"/>
                  </a:cubicBezTo>
                  <a:close/>
                  <a:moveTo>
                    <a:pt x="9819" y="10940"/>
                  </a:moveTo>
                  <a:cubicBezTo>
                    <a:pt x="9792" y="10905"/>
                    <a:pt x="9819" y="10878"/>
                    <a:pt x="9854" y="10861"/>
                  </a:cubicBezTo>
                  <a:cubicBezTo>
                    <a:pt x="9801" y="10799"/>
                    <a:pt x="9757" y="10755"/>
                    <a:pt x="9713" y="10737"/>
                  </a:cubicBezTo>
                  <a:cubicBezTo>
                    <a:pt x="9642" y="10763"/>
                    <a:pt x="9757" y="10958"/>
                    <a:pt x="9819" y="10940"/>
                  </a:cubicBezTo>
                  <a:close/>
                  <a:moveTo>
                    <a:pt x="9845" y="10454"/>
                  </a:moveTo>
                  <a:cubicBezTo>
                    <a:pt x="9819" y="10481"/>
                    <a:pt x="9766" y="10507"/>
                    <a:pt x="9792" y="10552"/>
                  </a:cubicBezTo>
                  <a:cubicBezTo>
                    <a:pt x="9828" y="10507"/>
                    <a:pt x="9881" y="10658"/>
                    <a:pt x="9863" y="10675"/>
                  </a:cubicBezTo>
                  <a:cubicBezTo>
                    <a:pt x="9828" y="10693"/>
                    <a:pt x="9775" y="10605"/>
                    <a:pt x="9748" y="10658"/>
                  </a:cubicBezTo>
                  <a:cubicBezTo>
                    <a:pt x="9872" y="10808"/>
                    <a:pt x="10093" y="10975"/>
                    <a:pt x="10207" y="11143"/>
                  </a:cubicBezTo>
                  <a:cubicBezTo>
                    <a:pt x="10269" y="11240"/>
                    <a:pt x="10234" y="11329"/>
                    <a:pt x="10304" y="11417"/>
                  </a:cubicBezTo>
                  <a:cubicBezTo>
                    <a:pt x="10207" y="11311"/>
                    <a:pt x="9978" y="11170"/>
                    <a:pt x="9995" y="11258"/>
                  </a:cubicBezTo>
                  <a:cubicBezTo>
                    <a:pt x="10119" y="11276"/>
                    <a:pt x="10322" y="11514"/>
                    <a:pt x="10410" y="11514"/>
                  </a:cubicBezTo>
                  <a:cubicBezTo>
                    <a:pt x="10402" y="11514"/>
                    <a:pt x="10331" y="11382"/>
                    <a:pt x="10393" y="11408"/>
                  </a:cubicBezTo>
                  <a:cubicBezTo>
                    <a:pt x="10437" y="11479"/>
                    <a:pt x="10578" y="11505"/>
                    <a:pt x="10543" y="11585"/>
                  </a:cubicBezTo>
                  <a:cubicBezTo>
                    <a:pt x="10508" y="11549"/>
                    <a:pt x="10463" y="11479"/>
                    <a:pt x="10437" y="11496"/>
                  </a:cubicBezTo>
                  <a:cubicBezTo>
                    <a:pt x="10455" y="11567"/>
                    <a:pt x="10534" y="11664"/>
                    <a:pt x="10516" y="11726"/>
                  </a:cubicBezTo>
                  <a:cubicBezTo>
                    <a:pt x="10455" y="11708"/>
                    <a:pt x="10437" y="11726"/>
                    <a:pt x="10490" y="11814"/>
                  </a:cubicBezTo>
                  <a:cubicBezTo>
                    <a:pt x="10525" y="11735"/>
                    <a:pt x="10614" y="11920"/>
                    <a:pt x="10649" y="11805"/>
                  </a:cubicBezTo>
                  <a:cubicBezTo>
                    <a:pt x="10578" y="11717"/>
                    <a:pt x="10516" y="11717"/>
                    <a:pt x="10552" y="11638"/>
                  </a:cubicBezTo>
                  <a:cubicBezTo>
                    <a:pt x="10649" y="11629"/>
                    <a:pt x="10737" y="11620"/>
                    <a:pt x="10834" y="11611"/>
                  </a:cubicBezTo>
                  <a:lnTo>
                    <a:pt x="10711" y="11461"/>
                  </a:lnTo>
                  <a:cubicBezTo>
                    <a:pt x="10622" y="11452"/>
                    <a:pt x="10764" y="11655"/>
                    <a:pt x="10658" y="11558"/>
                  </a:cubicBezTo>
                  <a:cubicBezTo>
                    <a:pt x="10631" y="11523"/>
                    <a:pt x="10525" y="11399"/>
                    <a:pt x="10561" y="11399"/>
                  </a:cubicBezTo>
                  <a:cubicBezTo>
                    <a:pt x="10552" y="11399"/>
                    <a:pt x="10658" y="11488"/>
                    <a:pt x="10640" y="11452"/>
                  </a:cubicBezTo>
                  <a:cubicBezTo>
                    <a:pt x="10578" y="11329"/>
                    <a:pt x="10463" y="11240"/>
                    <a:pt x="10366" y="11126"/>
                  </a:cubicBezTo>
                  <a:cubicBezTo>
                    <a:pt x="10304" y="11055"/>
                    <a:pt x="10252" y="10887"/>
                    <a:pt x="10163" y="10940"/>
                  </a:cubicBezTo>
                  <a:cubicBezTo>
                    <a:pt x="10313" y="11099"/>
                    <a:pt x="10278" y="11205"/>
                    <a:pt x="10384" y="11355"/>
                  </a:cubicBezTo>
                  <a:cubicBezTo>
                    <a:pt x="10234" y="11302"/>
                    <a:pt x="10252" y="11117"/>
                    <a:pt x="10207" y="11020"/>
                  </a:cubicBezTo>
                  <a:cubicBezTo>
                    <a:pt x="10137" y="10958"/>
                    <a:pt x="9934" y="10816"/>
                    <a:pt x="9942" y="10719"/>
                  </a:cubicBezTo>
                  <a:cubicBezTo>
                    <a:pt x="9995" y="10666"/>
                    <a:pt x="10110" y="10958"/>
                    <a:pt x="10146" y="10834"/>
                  </a:cubicBezTo>
                  <a:cubicBezTo>
                    <a:pt x="9978" y="10711"/>
                    <a:pt x="9987" y="10622"/>
                    <a:pt x="9845" y="10454"/>
                  </a:cubicBezTo>
                  <a:close/>
                  <a:moveTo>
                    <a:pt x="8821" y="10216"/>
                  </a:moveTo>
                  <a:cubicBezTo>
                    <a:pt x="8777" y="10278"/>
                    <a:pt x="8759" y="10472"/>
                    <a:pt x="8927" y="10534"/>
                  </a:cubicBezTo>
                  <a:cubicBezTo>
                    <a:pt x="8901" y="10490"/>
                    <a:pt x="8901" y="10463"/>
                    <a:pt x="8909" y="10428"/>
                  </a:cubicBezTo>
                  <a:cubicBezTo>
                    <a:pt x="8971" y="10446"/>
                    <a:pt x="9059" y="10560"/>
                    <a:pt x="9139" y="10649"/>
                  </a:cubicBezTo>
                  <a:cubicBezTo>
                    <a:pt x="9042" y="10658"/>
                    <a:pt x="9130" y="10737"/>
                    <a:pt x="9112" y="10781"/>
                  </a:cubicBezTo>
                  <a:cubicBezTo>
                    <a:pt x="9201" y="10914"/>
                    <a:pt x="9254" y="10887"/>
                    <a:pt x="9342" y="11002"/>
                  </a:cubicBezTo>
                  <a:cubicBezTo>
                    <a:pt x="9386" y="10922"/>
                    <a:pt x="9360" y="10940"/>
                    <a:pt x="9439" y="10914"/>
                  </a:cubicBezTo>
                  <a:cubicBezTo>
                    <a:pt x="9236" y="10675"/>
                    <a:pt x="9024" y="10446"/>
                    <a:pt x="8821" y="10216"/>
                  </a:cubicBezTo>
                  <a:close/>
                  <a:moveTo>
                    <a:pt x="7876" y="9368"/>
                  </a:moveTo>
                  <a:cubicBezTo>
                    <a:pt x="7982" y="9492"/>
                    <a:pt x="8079" y="9571"/>
                    <a:pt x="8177" y="9642"/>
                  </a:cubicBezTo>
                  <a:cubicBezTo>
                    <a:pt x="8141" y="9695"/>
                    <a:pt x="8062" y="9563"/>
                    <a:pt x="8026" y="9598"/>
                  </a:cubicBezTo>
                  <a:cubicBezTo>
                    <a:pt x="8044" y="9624"/>
                    <a:pt x="8088" y="9660"/>
                    <a:pt x="8071" y="9677"/>
                  </a:cubicBezTo>
                  <a:lnTo>
                    <a:pt x="8132" y="9748"/>
                  </a:lnTo>
                  <a:cubicBezTo>
                    <a:pt x="8159" y="9722"/>
                    <a:pt x="8185" y="9669"/>
                    <a:pt x="8238" y="9704"/>
                  </a:cubicBezTo>
                  <a:cubicBezTo>
                    <a:pt x="8194" y="9828"/>
                    <a:pt x="8397" y="9872"/>
                    <a:pt x="8486" y="9969"/>
                  </a:cubicBezTo>
                  <a:lnTo>
                    <a:pt x="8424" y="10022"/>
                  </a:lnTo>
                  <a:cubicBezTo>
                    <a:pt x="8618" y="10101"/>
                    <a:pt x="8671" y="10428"/>
                    <a:pt x="8777" y="10366"/>
                  </a:cubicBezTo>
                  <a:cubicBezTo>
                    <a:pt x="8636" y="10243"/>
                    <a:pt x="8600" y="10084"/>
                    <a:pt x="8724" y="10110"/>
                  </a:cubicBezTo>
                  <a:cubicBezTo>
                    <a:pt x="8609" y="9986"/>
                    <a:pt x="8486" y="9881"/>
                    <a:pt x="8397" y="9872"/>
                  </a:cubicBezTo>
                  <a:cubicBezTo>
                    <a:pt x="8221" y="9713"/>
                    <a:pt x="8062" y="9298"/>
                    <a:pt x="7876" y="9368"/>
                  </a:cubicBezTo>
                  <a:close/>
                  <a:moveTo>
                    <a:pt x="7709" y="8150"/>
                  </a:moveTo>
                  <a:cubicBezTo>
                    <a:pt x="7841" y="8221"/>
                    <a:pt x="7823" y="8291"/>
                    <a:pt x="7920" y="8274"/>
                  </a:cubicBezTo>
                  <a:cubicBezTo>
                    <a:pt x="7867" y="8176"/>
                    <a:pt x="7859" y="8221"/>
                    <a:pt x="7762" y="8097"/>
                  </a:cubicBezTo>
                  <a:close/>
                  <a:moveTo>
                    <a:pt x="7161" y="8335"/>
                  </a:moveTo>
                  <a:cubicBezTo>
                    <a:pt x="7179" y="8397"/>
                    <a:pt x="7258" y="8468"/>
                    <a:pt x="7347" y="8538"/>
                  </a:cubicBezTo>
                  <a:cubicBezTo>
                    <a:pt x="7452" y="8521"/>
                    <a:pt x="7188" y="8309"/>
                    <a:pt x="7161" y="8335"/>
                  </a:cubicBezTo>
                  <a:close/>
                  <a:moveTo>
                    <a:pt x="6967" y="8485"/>
                  </a:moveTo>
                  <a:cubicBezTo>
                    <a:pt x="7205" y="8671"/>
                    <a:pt x="6870" y="8530"/>
                    <a:pt x="6940" y="8644"/>
                  </a:cubicBezTo>
                  <a:cubicBezTo>
                    <a:pt x="7090" y="8786"/>
                    <a:pt x="7205" y="8856"/>
                    <a:pt x="7329" y="8953"/>
                  </a:cubicBezTo>
                  <a:cubicBezTo>
                    <a:pt x="7435" y="9006"/>
                    <a:pt x="7329" y="8839"/>
                    <a:pt x="7435" y="8909"/>
                  </a:cubicBezTo>
                  <a:cubicBezTo>
                    <a:pt x="7479" y="9024"/>
                    <a:pt x="7505" y="9130"/>
                    <a:pt x="7603" y="9254"/>
                  </a:cubicBezTo>
                  <a:cubicBezTo>
                    <a:pt x="7682" y="9280"/>
                    <a:pt x="7753" y="9280"/>
                    <a:pt x="7814" y="9236"/>
                  </a:cubicBezTo>
                  <a:cubicBezTo>
                    <a:pt x="7700" y="9121"/>
                    <a:pt x="7558" y="8980"/>
                    <a:pt x="7647" y="9148"/>
                  </a:cubicBezTo>
                  <a:cubicBezTo>
                    <a:pt x="7550" y="9024"/>
                    <a:pt x="7523" y="8927"/>
                    <a:pt x="7408" y="8812"/>
                  </a:cubicBezTo>
                  <a:cubicBezTo>
                    <a:pt x="7249" y="8830"/>
                    <a:pt x="7126" y="8521"/>
                    <a:pt x="6967" y="8485"/>
                  </a:cubicBezTo>
                  <a:close/>
                  <a:moveTo>
                    <a:pt x="6843" y="8556"/>
                  </a:moveTo>
                  <a:cubicBezTo>
                    <a:pt x="6808" y="8521"/>
                    <a:pt x="6843" y="8521"/>
                    <a:pt x="6879" y="8521"/>
                  </a:cubicBezTo>
                  <a:cubicBezTo>
                    <a:pt x="6781" y="8441"/>
                    <a:pt x="6861" y="8388"/>
                    <a:pt x="6755" y="8309"/>
                  </a:cubicBezTo>
                  <a:cubicBezTo>
                    <a:pt x="6667" y="8282"/>
                    <a:pt x="6720" y="8547"/>
                    <a:pt x="6843" y="8556"/>
                  </a:cubicBezTo>
                  <a:close/>
                  <a:moveTo>
                    <a:pt x="11938" y="3046"/>
                  </a:moveTo>
                  <a:cubicBezTo>
                    <a:pt x="11991" y="3046"/>
                    <a:pt x="12070" y="3055"/>
                    <a:pt x="12079" y="3020"/>
                  </a:cubicBezTo>
                  <a:cubicBezTo>
                    <a:pt x="11912" y="3002"/>
                    <a:pt x="12203" y="2896"/>
                    <a:pt x="11991" y="2914"/>
                  </a:cubicBezTo>
                  <a:cubicBezTo>
                    <a:pt x="11938" y="2940"/>
                    <a:pt x="11973" y="2967"/>
                    <a:pt x="11938" y="3046"/>
                  </a:cubicBezTo>
                  <a:close/>
                  <a:moveTo>
                    <a:pt x="9748" y="2349"/>
                  </a:moveTo>
                  <a:cubicBezTo>
                    <a:pt x="9942" y="2358"/>
                    <a:pt x="10048" y="2393"/>
                    <a:pt x="10190" y="2331"/>
                  </a:cubicBezTo>
                  <a:cubicBezTo>
                    <a:pt x="10146" y="2313"/>
                    <a:pt x="9845" y="2313"/>
                    <a:pt x="9748" y="2349"/>
                  </a:cubicBezTo>
                  <a:close/>
                  <a:moveTo>
                    <a:pt x="7638" y="3002"/>
                  </a:moveTo>
                  <a:cubicBezTo>
                    <a:pt x="7779" y="2993"/>
                    <a:pt x="7806" y="3037"/>
                    <a:pt x="7903" y="3037"/>
                  </a:cubicBezTo>
                  <a:cubicBezTo>
                    <a:pt x="7912" y="2958"/>
                    <a:pt x="7647" y="2923"/>
                    <a:pt x="7638" y="3002"/>
                  </a:cubicBezTo>
                  <a:close/>
                  <a:moveTo>
                    <a:pt x="6976" y="3020"/>
                  </a:moveTo>
                  <a:cubicBezTo>
                    <a:pt x="7099" y="2958"/>
                    <a:pt x="7223" y="3073"/>
                    <a:pt x="7329" y="3002"/>
                  </a:cubicBezTo>
                  <a:cubicBezTo>
                    <a:pt x="7285" y="2976"/>
                    <a:pt x="6949" y="2923"/>
                    <a:pt x="6976" y="3020"/>
                  </a:cubicBezTo>
                  <a:close/>
                  <a:moveTo>
                    <a:pt x="3700" y="2958"/>
                  </a:moveTo>
                  <a:cubicBezTo>
                    <a:pt x="3691" y="2923"/>
                    <a:pt x="3647" y="2861"/>
                    <a:pt x="3647" y="2826"/>
                  </a:cubicBezTo>
                  <a:lnTo>
                    <a:pt x="3559" y="2826"/>
                  </a:lnTo>
                  <a:cubicBezTo>
                    <a:pt x="3603" y="2887"/>
                    <a:pt x="3656" y="2949"/>
                    <a:pt x="3700" y="2958"/>
                  </a:cubicBezTo>
                  <a:close/>
                  <a:moveTo>
                    <a:pt x="2402" y="2887"/>
                  </a:moveTo>
                  <a:cubicBezTo>
                    <a:pt x="2393" y="2773"/>
                    <a:pt x="2561" y="2923"/>
                    <a:pt x="2517" y="2755"/>
                  </a:cubicBezTo>
                  <a:cubicBezTo>
                    <a:pt x="2411" y="2667"/>
                    <a:pt x="2411" y="2799"/>
                    <a:pt x="2340" y="2675"/>
                  </a:cubicBezTo>
                  <a:cubicBezTo>
                    <a:pt x="2322" y="2755"/>
                    <a:pt x="2349" y="2834"/>
                    <a:pt x="2402" y="2887"/>
                  </a:cubicBezTo>
                  <a:close/>
                  <a:moveTo>
                    <a:pt x="3294" y="3603"/>
                  </a:moveTo>
                  <a:cubicBezTo>
                    <a:pt x="3249" y="3532"/>
                    <a:pt x="3338" y="3576"/>
                    <a:pt x="3355" y="3558"/>
                  </a:cubicBezTo>
                  <a:cubicBezTo>
                    <a:pt x="3249" y="3523"/>
                    <a:pt x="3241" y="3550"/>
                    <a:pt x="3188" y="3550"/>
                  </a:cubicBezTo>
                  <a:cubicBezTo>
                    <a:pt x="3126" y="3532"/>
                    <a:pt x="3135" y="3488"/>
                    <a:pt x="3046" y="3470"/>
                  </a:cubicBezTo>
                  <a:cubicBezTo>
                    <a:pt x="3055" y="3585"/>
                    <a:pt x="3144" y="3541"/>
                    <a:pt x="3294" y="3603"/>
                  </a:cubicBezTo>
                  <a:close/>
                  <a:moveTo>
                    <a:pt x="3656" y="4530"/>
                  </a:moveTo>
                  <a:cubicBezTo>
                    <a:pt x="3620" y="4486"/>
                    <a:pt x="3611" y="4468"/>
                    <a:pt x="3594" y="4459"/>
                  </a:cubicBezTo>
                  <a:cubicBezTo>
                    <a:pt x="3576" y="4450"/>
                    <a:pt x="3550" y="4441"/>
                    <a:pt x="3532" y="4450"/>
                  </a:cubicBezTo>
                  <a:cubicBezTo>
                    <a:pt x="3559" y="4477"/>
                    <a:pt x="3559" y="4503"/>
                    <a:pt x="3567" y="4530"/>
                  </a:cubicBezTo>
                  <a:cubicBezTo>
                    <a:pt x="3585" y="4556"/>
                    <a:pt x="3611" y="4574"/>
                    <a:pt x="3656" y="4530"/>
                  </a:cubicBezTo>
                  <a:close/>
                  <a:moveTo>
                    <a:pt x="3938" y="5625"/>
                  </a:moveTo>
                  <a:cubicBezTo>
                    <a:pt x="3894" y="5572"/>
                    <a:pt x="3841" y="5527"/>
                    <a:pt x="3797" y="5474"/>
                  </a:cubicBezTo>
                  <a:cubicBezTo>
                    <a:pt x="3691" y="5527"/>
                    <a:pt x="3894" y="5722"/>
                    <a:pt x="3938" y="5625"/>
                  </a:cubicBezTo>
                  <a:close/>
                  <a:moveTo>
                    <a:pt x="4450" y="5554"/>
                  </a:moveTo>
                  <a:cubicBezTo>
                    <a:pt x="4371" y="5483"/>
                    <a:pt x="4291" y="5386"/>
                    <a:pt x="4238" y="5430"/>
                  </a:cubicBezTo>
                  <a:cubicBezTo>
                    <a:pt x="4309" y="5474"/>
                    <a:pt x="4415" y="5651"/>
                    <a:pt x="4450" y="5554"/>
                  </a:cubicBezTo>
                  <a:close/>
                  <a:moveTo>
                    <a:pt x="4901" y="6040"/>
                  </a:moveTo>
                  <a:cubicBezTo>
                    <a:pt x="4804" y="5934"/>
                    <a:pt x="4600" y="5863"/>
                    <a:pt x="4645" y="5960"/>
                  </a:cubicBezTo>
                  <a:cubicBezTo>
                    <a:pt x="4671" y="5942"/>
                    <a:pt x="4856" y="6207"/>
                    <a:pt x="4901" y="6040"/>
                  </a:cubicBezTo>
                  <a:close/>
                  <a:moveTo>
                    <a:pt x="5430" y="6958"/>
                  </a:moveTo>
                  <a:cubicBezTo>
                    <a:pt x="5457" y="6878"/>
                    <a:pt x="5395" y="6781"/>
                    <a:pt x="5254" y="6684"/>
                  </a:cubicBezTo>
                  <a:cubicBezTo>
                    <a:pt x="5113" y="6755"/>
                    <a:pt x="5307" y="6861"/>
                    <a:pt x="5430" y="6958"/>
                  </a:cubicBezTo>
                  <a:close/>
                  <a:moveTo>
                    <a:pt x="6437" y="7046"/>
                  </a:moveTo>
                  <a:cubicBezTo>
                    <a:pt x="6366" y="6905"/>
                    <a:pt x="6199" y="6870"/>
                    <a:pt x="6128" y="6719"/>
                  </a:cubicBezTo>
                  <a:cubicBezTo>
                    <a:pt x="6057" y="6755"/>
                    <a:pt x="6163" y="6781"/>
                    <a:pt x="6199" y="6834"/>
                  </a:cubicBezTo>
                  <a:cubicBezTo>
                    <a:pt x="6260" y="6931"/>
                    <a:pt x="6331" y="7099"/>
                    <a:pt x="6437" y="7046"/>
                  </a:cubicBezTo>
                  <a:close/>
                  <a:moveTo>
                    <a:pt x="6525" y="8088"/>
                  </a:moveTo>
                  <a:cubicBezTo>
                    <a:pt x="6366" y="7982"/>
                    <a:pt x="6234" y="7964"/>
                    <a:pt x="6110" y="7964"/>
                  </a:cubicBezTo>
                  <a:cubicBezTo>
                    <a:pt x="6216" y="8035"/>
                    <a:pt x="6305" y="8212"/>
                    <a:pt x="6428" y="8212"/>
                  </a:cubicBezTo>
                  <a:cubicBezTo>
                    <a:pt x="6358" y="8141"/>
                    <a:pt x="6490" y="8088"/>
                    <a:pt x="6525" y="8088"/>
                  </a:cubicBezTo>
                  <a:close/>
                  <a:moveTo>
                    <a:pt x="5572" y="7488"/>
                  </a:moveTo>
                  <a:cubicBezTo>
                    <a:pt x="5483" y="7558"/>
                    <a:pt x="5748" y="7664"/>
                    <a:pt x="5828" y="7744"/>
                  </a:cubicBezTo>
                  <a:cubicBezTo>
                    <a:pt x="5881" y="7779"/>
                    <a:pt x="5916" y="7770"/>
                    <a:pt x="5987" y="7832"/>
                  </a:cubicBezTo>
                  <a:cubicBezTo>
                    <a:pt x="5916" y="7876"/>
                    <a:pt x="5934" y="7920"/>
                    <a:pt x="6040" y="7982"/>
                  </a:cubicBezTo>
                  <a:cubicBezTo>
                    <a:pt x="6119" y="7938"/>
                    <a:pt x="5978" y="7867"/>
                    <a:pt x="6049" y="7823"/>
                  </a:cubicBezTo>
                  <a:cubicBezTo>
                    <a:pt x="6172" y="7947"/>
                    <a:pt x="6234" y="7903"/>
                    <a:pt x="6313" y="7920"/>
                  </a:cubicBezTo>
                  <a:cubicBezTo>
                    <a:pt x="6084" y="7779"/>
                    <a:pt x="5739" y="7664"/>
                    <a:pt x="5572" y="7488"/>
                  </a:cubicBezTo>
                  <a:close/>
                  <a:moveTo>
                    <a:pt x="3788" y="6022"/>
                  </a:moveTo>
                  <a:cubicBezTo>
                    <a:pt x="3806" y="6048"/>
                    <a:pt x="3806" y="6075"/>
                    <a:pt x="3779" y="6093"/>
                  </a:cubicBezTo>
                  <a:cubicBezTo>
                    <a:pt x="3894" y="6163"/>
                    <a:pt x="3859" y="6128"/>
                    <a:pt x="3938" y="6234"/>
                  </a:cubicBezTo>
                  <a:cubicBezTo>
                    <a:pt x="4026" y="6199"/>
                    <a:pt x="3779" y="5995"/>
                    <a:pt x="3788" y="6022"/>
                  </a:cubicBezTo>
                  <a:close/>
                  <a:moveTo>
                    <a:pt x="3179" y="5483"/>
                  </a:moveTo>
                  <a:cubicBezTo>
                    <a:pt x="3241" y="5563"/>
                    <a:pt x="3294" y="5598"/>
                    <a:pt x="3329" y="5572"/>
                  </a:cubicBezTo>
                  <a:cubicBezTo>
                    <a:pt x="3302" y="5527"/>
                    <a:pt x="3302" y="5483"/>
                    <a:pt x="3241" y="5430"/>
                  </a:cubicBezTo>
                  <a:close/>
                  <a:moveTo>
                    <a:pt x="3002" y="5245"/>
                  </a:moveTo>
                  <a:cubicBezTo>
                    <a:pt x="2976" y="5324"/>
                    <a:pt x="2914" y="5404"/>
                    <a:pt x="3046" y="5536"/>
                  </a:cubicBezTo>
                  <a:cubicBezTo>
                    <a:pt x="3152" y="5510"/>
                    <a:pt x="3055" y="5466"/>
                    <a:pt x="3073" y="5404"/>
                  </a:cubicBezTo>
                  <a:cubicBezTo>
                    <a:pt x="3073" y="5413"/>
                    <a:pt x="3144" y="5430"/>
                    <a:pt x="3117" y="5369"/>
                  </a:cubicBezTo>
                  <a:close/>
                  <a:moveTo>
                    <a:pt x="1740" y="2923"/>
                  </a:moveTo>
                  <a:cubicBezTo>
                    <a:pt x="1748" y="3029"/>
                    <a:pt x="1775" y="3126"/>
                    <a:pt x="1846" y="3179"/>
                  </a:cubicBezTo>
                  <a:cubicBezTo>
                    <a:pt x="1819" y="3064"/>
                    <a:pt x="1899" y="3082"/>
                    <a:pt x="1872" y="2976"/>
                  </a:cubicBezTo>
                  <a:close/>
                  <a:moveTo>
                    <a:pt x="17024" y="2384"/>
                  </a:moveTo>
                  <a:cubicBezTo>
                    <a:pt x="17033" y="2437"/>
                    <a:pt x="16918" y="2455"/>
                    <a:pt x="16794" y="2490"/>
                  </a:cubicBezTo>
                  <a:cubicBezTo>
                    <a:pt x="16883" y="2490"/>
                    <a:pt x="16847" y="2561"/>
                    <a:pt x="16971" y="2543"/>
                  </a:cubicBezTo>
                  <a:cubicBezTo>
                    <a:pt x="16997" y="2508"/>
                    <a:pt x="17201" y="2384"/>
                    <a:pt x="17024" y="2384"/>
                  </a:cubicBezTo>
                  <a:close/>
                  <a:moveTo>
                    <a:pt x="17995" y="2349"/>
                  </a:moveTo>
                  <a:cubicBezTo>
                    <a:pt x="17960" y="2340"/>
                    <a:pt x="17951" y="2322"/>
                    <a:pt x="17951" y="2296"/>
                  </a:cubicBezTo>
                  <a:cubicBezTo>
                    <a:pt x="17810" y="2278"/>
                    <a:pt x="17810" y="2349"/>
                    <a:pt x="17730" y="2375"/>
                  </a:cubicBezTo>
                  <a:cubicBezTo>
                    <a:pt x="17810" y="2358"/>
                    <a:pt x="17986" y="2411"/>
                    <a:pt x="17995" y="2349"/>
                  </a:cubicBezTo>
                  <a:close/>
                  <a:moveTo>
                    <a:pt x="27523" y="13925"/>
                  </a:moveTo>
                  <a:cubicBezTo>
                    <a:pt x="27505" y="13810"/>
                    <a:pt x="27637" y="13739"/>
                    <a:pt x="27549" y="13660"/>
                  </a:cubicBezTo>
                  <a:cubicBezTo>
                    <a:pt x="27531" y="13704"/>
                    <a:pt x="27443" y="13854"/>
                    <a:pt x="27523" y="13925"/>
                  </a:cubicBezTo>
                  <a:close/>
                  <a:moveTo>
                    <a:pt x="27328" y="14578"/>
                  </a:moveTo>
                  <a:cubicBezTo>
                    <a:pt x="27328" y="14498"/>
                    <a:pt x="27355" y="14481"/>
                    <a:pt x="27408" y="14498"/>
                  </a:cubicBezTo>
                  <a:cubicBezTo>
                    <a:pt x="27425" y="14357"/>
                    <a:pt x="27364" y="14340"/>
                    <a:pt x="27390" y="14181"/>
                  </a:cubicBezTo>
                  <a:cubicBezTo>
                    <a:pt x="27337" y="14172"/>
                    <a:pt x="27267" y="14393"/>
                    <a:pt x="27275" y="14446"/>
                  </a:cubicBezTo>
                  <a:cubicBezTo>
                    <a:pt x="27284" y="14463"/>
                    <a:pt x="27346" y="14446"/>
                    <a:pt x="27328" y="14490"/>
                  </a:cubicBezTo>
                  <a:cubicBezTo>
                    <a:pt x="27293" y="14490"/>
                    <a:pt x="27240" y="14613"/>
                    <a:pt x="27328" y="14578"/>
                  </a:cubicBezTo>
                  <a:close/>
                  <a:moveTo>
                    <a:pt x="27487" y="15337"/>
                  </a:moveTo>
                  <a:cubicBezTo>
                    <a:pt x="27549" y="15364"/>
                    <a:pt x="27593" y="15108"/>
                    <a:pt x="27540" y="15072"/>
                  </a:cubicBezTo>
                  <a:cubicBezTo>
                    <a:pt x="27514" y="15161"/>
                    <a:pt x="27496" y="15240"/>
                    <a:pt x="27487" y="15337"/>
                  </a:cubicBezTo>
                  <a:close/>
                  <a:moveTo>
                    <a:pt x="27637" y="28423"/>
                  </a:moveTo>
                  <a:cubicBezTo>
                    <a:pt x="27611" y="28591"/>
                    <a:pt x="27761" y="28600"/>
                    <a:pt x="27743" y="28423"/>
                  </a:cubicBezTo>
                  <a:close/>
                  <a:moveTo>
                    <a:pt x="27593" y="27222"/>
                  </a:moveTo>
                  <a:cubicBezTo>
                    <a:pt x="27514" y="27222"/>
                    <a:pt x="27514" y="27355"/>
                    <a:pt x="27514" y="27487"/>
                  </a:cubicBezTo>
                  <a:cubicBezTo>
                    <a:pt x="27602" y="27514"/>
                    <a:pt x="27593" y="27363"/>
                    <a:pt x="27593" y="27222"/>
                  </a:cubicBezTo>
                  <a:close/>
                  <a:moveTo>
                    <a:pt x="29606" y="26745"/>
                  </a:moveTo>
                  <a:cubicBezTo>
                    <a:pt x="29562" y="26807"/>
                    <a:pt x="29439" y="26728"/>
                    <a:pt x="29447" y="26878"/>
                  </a:cubicBezTo>
                  <a:cubicBezTo>
                    <a:pt x="29483" y="26913"/>
                    <a:pt x="29518" y="26931"/>
                    <a:pt x="29580" y="26922"/>
                  </a:cubicBezTo>
                  <a:cubicBezTo>
                    <a:pt x="29571" y="26842"/>
                    <a:pt x="29615" y="26825"/>
                    <a:pt x="29606" y="26745"/>
                  </a:cubicBezTo>
                  <a:close/>
                  <a:moveTo>
                    <a:pt x="29668" y="25597"/>
                  </a:moveTo>
                  <a:cubicBezTo>
                    <a:pt x="29615" y="25580"/>
                    <a:pt x="29615" y="25650"/>
                    <a:pt x="29589" y="25677"/>
                  </a:cubicBezTo>
                  <a:cubicBezTo>
                    <a:pt x="29527" y="25650"/>
                    <a:pt x="29456" y="25589"/>
                    <a:pt x="29456" y="25765"/>
                  </a:cubicBezTo>
                  <a:cubicBezTo>
                    <a:pt x="29492" y="25765"/>
                    <a:pt x="29509" y="25748"/>
                    <a:pt x="29536" y="25721"/>
                  </a:cubicBezTo>
                  <a:cubicBezTo>
                    <a:pt x="29527" y="25818"/>
                    <a:pt x="29553" y="25862"/>
                    <a:pt x="29615" y="25862"/>
                  </a:cubicBezTo>
                  <a:cubicBezTo>
                    <a:pt x="29598" y="25703"/>
                    <a:pt x="29642" y="25677"/>
                    <a:pt x="29668" y="25597"/>
                  </a:cubicBezTo>
                  <a:close/>
                  <a:moveTo>
                    <a:pt x="27205" y="25394"/>
                  </a:moveTo>
                  <a:cubicBezTo>
                    <a:pt x="27231" y="25518"/>
                    <a:pt x="27152" y="25809"/>
                    <a:pt x="27258" y="25801"/>
                  </a:cubicBezTo>
                  <a:cubicBezTo>
                    <a:pt x="27337" y="25765"/>
                    <a:pt x="27196" y="25730"/>
                    <a:pt x="27231" y="25624"/>
                  </a:cubicBezTo>
                  <a:cubicBezTo>
                    <a:pt x="27267" y="25615"/>
                    <a:pt x="27293" y="25606"/>
                    <a:pt x="27284" y="25536"/>
                  </a:cubicBezTo>
                  <a:cubicBezTo>
                    <a:pt x="27187" y="25597"/>
                    <a:pt x="27267" y="25386"/>
                    <a:pt x="27205" y="25394"/>
                  </a:cubicBezTo>
                  <a:close/>
                  <a:moveTo>
                    <a:pt x="29456" y="25191"/>
                  </a:moveTo>
                  <a:cubicBezTo>
                    <a:pt x="29465" y="25297"/>
                    <a:pt x="29518" y="25474"/>
                    <a:pt x="29589" y="25412"/>
                  </a:cubicBezTo>
                  <a:cubicBezTo>
                    <a:pt x="29580" y="25244"/>
                    <a:pt x="29430" y="25156"/>
                    <a:pt x="29518" y="24971"/>
                  </a:cubicBezTo>
                  <a:cubicBezTo>
                    <a:pt x="29439" y="24926"/>
                    <a:pt x="29456" y="25112"/>
                    <a:pt x="29456" y="25191"/>
                  </a:cubicBezTo>
                  <a:close/>
                  <a:moveTo>
                    <a:pt x="29333" y="24653"/>
                  </a:moveTo>
                  <a:cubicBezTo>
                    <a:pt x="29386" y="24723"/>
                    <a:pt x="29395" y="24882"/>
                    <a:pt x="29492" y="24882"/>
                  </a:cubicBezTo>
                  <a:cubicBezTo>
                    <a:pt x="29518" y="24679"/>
                    <a:pt x="29377" y="24467"/>
                    <a:pt x="29333" y="24653"/>
                  </a:cubicBezTo>
                  <a:close/>
                  <a:moveTo>
                    <a:pt x="27231" y="21942"/>
                  </a:moveTo>
                  <a:cubicBezTo>
                    <a:pt x="27240" y="21836"/>
                    <a:pt x="27320" y="21862"/>
                    <a:pt x="27311" y="21721"/>
                  </a:cubicBezTo>
                  <a:cubicBezTo>
                    <a:pt x="27240" y="21695"/>
                    <a:pt x="27178" y="21898"/>
                    <a:pt x="27231" y="21942"/>
                  </a:cubicBezTo>
                  <a:close/>
                  <a:moveTo>
                    <a:pt x="27964" y="18631"/>
                  </a:moveTo>
                  <a:lnTo>
                    <a:pt x="28070" y="18631"/>
                  </a:lnTo>
                  <a:lnTo>
                    <a:pt x="28070" y="18498"/>
                  </a:lnTo>
                  <a:cubicBezTo>
                    <a:pt x="28008" y="18490"/>
                    <a:pt x="27955" y="18516"/>
                    <a:pt x="27964" y="18631"/>
                  </a:cubicBezTo>
                  <a:close/>
                  <a:moveTo>
                    <a:pt x="27867" y="13042"/>
                  </a:moveTo>
                  <a:cubicBezTo>
                    <a:pt x="27867" y="13174"/>
                    <a:pt x="27893" y="13474"/>
                    <a:pt x="27920" y="13404"/>
                  </a:cubicBezTo>
                  <a:cubicBezTo>
                    <a:pt x="27902" y="13315"/>
                    <a:pt x="27911" y="12962"/>
                    <a:pt x="27867" y="13042"/>
                  </a:cubicBezTo>
                  <a:close/>
                  <a:moveTo>
                    <a:pt x="28061" y="12476"/>
                  </a:moveTo>
                  <a:cubicBezTo>
                    <a:pt x="28044" y="12582"/>
                    <a:pt x="27955" y="12565"/>
                    <a:pt x="27982" y="12733"/>
                  </a:cubicBezTo>
                  <a:cubicBezTo>
                    <a:pt x="28044" y="12733"/>
                    <a:pt x="28123" y="12547"/>
                    <a:pt x="28061" y="12476"/>
                  </a:cubicBezTo>
                  <a:close/>
                  <a:moveTo>
                    <a:pt x="27690" y="12061"/>
                  </a:moveTo>
                  <a:cubicBezTo>
                    <a:pt x="27805" y="12079"/>
                    <a:pt x="27708" y="11805"/>
                    <a:pt x="27690" y="11752"/>
                  </a:cubicBezTo>
                  <a:cubicBezTo>
                    <a:pt x="27682" y="11858"/>
                    <a:pt x="27637" y="11982"/>
                    <a:pt x="27690" y="12061"/>
                  </a:cubicBezTo>
                  <a:close/>
                  <a:moveTo>
                    <a:pt x="27964" y="10428"/>
                  </a:moveTo>
                  <a:cubicBezTo>
                    <a:pt x="27982" y="10552"/>
                    <a:pt x="27911" y="10516"/>
                    <a:pt x="27885" y="10560"/>
                  </a:cubicBezTo>
                  <a:cubicBezTo>
                    <a:pt x="27876" y="10737"/>
                    <a:pt x="27885" y="10887"/>
                    <a:pt x="27938" y="10967"/>
                  </a:cubicBezTo>
                  <a:cubicBezTo>
                    <a:pt x="27902" y="10975"/>
                    <a:pt x="27911" y="11055"/>
                    <a:pt x="27885" y="11090"/>
                  </a:cubicBezTo>
                  <a:cubicBezTo>
                    <a:pt x="27973" y="11337"/>
                    <a:pt x="27929" y="11682"/>
                    <a:pt x="27902" y="11938"/>
                  </a:cubicBezTo>
                  <a:cubicBezTo>
                    <a:pt x="27955" y="11894"/>
                    <a:pt x="27920" y="12194"/>
                    <a:pt x="27955" y="12026"/>
                  </a:cubicBezTo>
                  <a:cubicBezTo>
                    <a:pt x="27964" y="11947"/>
                    <a:pt x="27929" y="11929"/>
                    <a:pt x="27929" y="11850"/>
                  </a:cubicBezTo>
                  <a:cubicBezTo>
                    <a:pt x="27999" y="11832"/>
                    <a:pt x="28026" y="11682"/>
                    <a:pt x="28044" y="11585"/>
                  </a:cubicBezTo>
                  <a:cubicBezTo>
                    <a:pt x="28052" y="11505"/>
                    <a:pt x="28017" y="11479"/>
                    <a:pt x="28017" y="11364"/>
                  </a:cubicBezTo>
                  <a:cubicBezTo>
                    <a:pt x="28017" y="11258"/>
                    <a:pt x="28070" y="11117"/>
                    <a:pt x="28070" y="11011"/>
                  </a:cubicBezTo>
                  <a:cubicBezTo>
                    <a:pt x="28070" y="10958"/>
                    <a:pt x="28035" y="10949"/>
                    <a:pt x="28044" y="10878"/>
                  </a:cubicBezTo>
                  <a:cubicBezTo>
                    <a:pt x="28052" y="10755"/>
                    <a:pt x="28079" y="10437"/>
                    <a:pt x="27964" y="10428"/>
                  </a:cubicBezTo>
                  <a:close/>
                  <a:moveTo>
                    <a:pt x="27893" y="5068"/>
                  </a:moveTo>
                  <a:cubicBezTo>
                    <a:pt x="27885" y="5165"/>
                    <a:pt x="27823" y="5271"/>
                    <a:pt x="27814" y="5369"/>
                  </a:cubicBezTo>
                  <a:cubicBezTo>
                    <a:pt x="27805" y="5492"/>
                    <a:pt x="27858" y="5510"/>
                    <a:pt x="27867" y="5598"/>
                  </a:cubicBezTo>
                  <a:cubicBezTo>
                    <a:pt x="27867" y="5642"/>
                    <a:pt x="27840" y="5625"/>
                    <a:pt x="27840" y="5633"/>
                  </a:cubicBezTo>
                  <a:cubicBezTo>
                    <a:pt x="27832" y="5678"/>
                    <a:pt x="27867" y="5678"/>
                    <a:pt x="27867" y="5686"/>
                  </a:cubicBezTo>
                  <a:cubicBezTo>
                    <a:pt x="27876" y="5907"/>
                    <a:pt x="27893" y="6031"/>
                    <a:pt x="27973" y="6084"/>
                  </a:cubicBezTo>
                  <a:cubicBezTo>
                    <a:pt x="27999" y="5925"/>
                    <a:pt x="27929" y="5669"/>
                    <a:pt x="27920" y="5421"/>
                  </a:cubicBezTo>
                  <a:cubicBezTo>
                    <a:pt x="27920" y="5289"/>
                    <a:pt x="28008" y="5112"/>
                    <a:pt x="27893" y="5068"/>
                  </a:cubicBezTo>
                  <a:close/>
                  <a:moveTo>
                    <a:pt x="24909" y="2675"/>
                  </a:moveTo>
                  <a:cubicBezTo>
                    <a:pt x="25006" y="2684"/>
                    <a:pt x="25086" y="2728"/>
                    <a:pt x="25174" y="2675"/>
                  </a:cubicBezTo>
                  <a:cubicBezTo>
                    <a:pt x="25218" y="2578"/>
                    <a:pt x="24882" y="2614"/>
                    <a:pt x="24909" y="2675"/>
                  </a:cubicBezTo>
                  <a:close/>
                  <a:moveTo>
                    <a:pt x="25660" y="2499"/>
                  </a:moveTo>
                  <a:cubicBezTo>
                    <a:pt x="25545" y="2446"/>
                    <a:pt x="25536" y="2614"/>
                    <a:pt x="25589" y="2631"/>
                  </a:cubicBezTo>
                  <a:cubicBezTo>
                    <a:pt x="25571" y="2552"/>
                    <a:pt x="25686" y="2596"/>
                    <a:pt x="25660" y="2499"/>
                  </a:cubicBezTo>
                  <a:close/>
                  <a:moveTo>
                    <a:pt x="25492" y="2366"/>
                  </a:moveTo>
                  <a:cubicBezTo>
                    <a:pt x="25518" y="2366"/>
                    <a:pt x="25536" y="2375"/>
                    <a:pt x="25554" y="2384"/>
                  </a:cubicBezTo>
                  <a:cubicBezTo>
                    <a:pt x="25562" y="2393"/>
                    <a:pt x="25571" y="2402"/>
                    <a:pt x="25580" y="2411"/>
                  </a:cubicBezTo>
                  <a:cubicBezTo>
                    <a:pt x="25598" y="2437"/>
                    <a:pt x="25615" y="2455"/>
                    <a:pt x="25660" y="2446"/>
                  </a:cubicBezTo>
                  <a:cubicBezTo>
                    <a:pt x="25836" y="2384"/>
                    <a:pt x="25589" y="2234"/>
                    <a:pt x="25492" y="2366"/>
                  </a:cubicBezTo>
                  <a:close/>
                  <a:moveTo>
                    <a:pt x="27787" y="4971"/>
                  </a:moveTo>
                  <a:cubicBezTo>
                    <a:pt x="27867" y="4989"/>
                    <a:pt x="27876" y="4874"/>
                    <a:pt x="27955" y="4892"/>
                  </a:cubicBezTo>
                  <a:cubicBezTo>
                    <a:pt x="27955" y="4918"/>
                    <a:pt x="27955" y="4971"/>
                    <a:pt x="27973" y="4980"/>
                  </a:cubicBezTo>
                  <a:cubicBezTo>
                    <a:pt x="27973" y="4742"/>
                    <a:pt x="27796" y="4697"/>
                    <a:pt x="27787" y="4971"/>
                  </a:cubicBezTo>
                  <a:close/>
                  <a:moveTo>
                    <a:pt x="29050" y="1642"/>
                  </a:moveTo>
                  <a:cubicBezTo>
                    <a:pt x="28997" y="1801"/>
                    <a:pt x="29041" y="2066"/>
                    <a:pt x="29077" y="2181"/>
                  </a:cubicBezTo>
                  <a:cubicBezTo>
                    <a:pt x="29068" y="1916"/>
                    <a:pt x="29138" y="1713"/>
                    <a:pt x="29050" y="1642"/>
                  </a:cubicBezTo>
                  <a:close/>
                  <a:moveTo>
                    <a:pt x="28282" y="539"/>
                  </a:moveTo>
                  <a:cubicBezTo>
                    <a:pt x="28591" y="486"/>
                    <a:pt x="28503" y="583"/>
                    <a:pt x="28706" y="600"/>
                  </a:cubicBezTo>
                  <a:cubicBezTo>
                    <a:pt x="28776" y="539"/>
                    <a:pt x="28918" y="521"/>
                    <a:pt x="28838" y="468"/>
                  </a:cubicBezTo>
                  <a:cubicBezTo>
                    <a:pt x="28679" y="512"/>
                    <a:pt x="28344" y="450"/>
                    <a:pt x="28282" y="539"/>
                  </a:cubicBezTo>
                  <a:close/>
                  <a:moveTo>
                    <a:pt x="24803" y="574"/>
                  </a:moveTo>
                  <a:cubicBezTo>
                    <a:pt x="24856" y="618"/>
                    <a:pt x="25015" y="618"/>
                    <a:pt x="25024" y="556"/>
                  </a:cubicBezTo>
                  <a:cubicBezTo>
                    <a:pt x="24971" y="521"/>
                    <a:pt x="24812" y="512"/>
                    <a:pt x="24803" y="574"/>
                  </a:cubicBezTo>
                  <a:close/>
                  <a:moveTo>
                    <a:pt x="24971" y="1987"/>
                  </a:moveTo>
                  <a:cubicBezTo>
                    <a:pt x="25130" y="2040"/>
                    <a:pt x="25174" y="1978"/>
                    <a:pt x="25333" y="1960"/>
                  </a:cubicBezTo>
                  <a:cubicBezTo>
                    <a:pt x="25280" y="2066"/>
                    <a:pt x="25492" y="1996"/>
                    <a:pt x="25509" y="1996"/>
                  </a:cubicBezTo>
                  <a:cubicBezTo>
                    <a:pt x="25598" y="2004"/>
                    <a:pt x="25607" y="2066"/>
                    <a:pt x="25704" y="2075"/>
                  </a:cubicBezTo>
                  <a:cubicBezTo>
                    <a:pt x="25686" y="1960"/>
                    <a:pt x="25916" y="2031"/>
                    <a:pt x="25960" y="1943"/>
                  </a:cubicBezTo>
                  <a:cubicBezTo>
                    <a:pt x="26022" y="1951"/>
                    <a:pt x="26163" y="1925"/>
                    <a:pt x="26101" y="2004"/>
                  </a:cubicBezTo>
                  <a:cubicBezTo>
                    <a:pt x="25977" y="2013"/>
                    <a:pt x="25951" y="1934"/>
                    <a:pt x="25898" y="2022"/>
                  </a:cubicBezTo>
                  <a:cubicBezTo>
                    <a:pt x="25960" y="2049"/>
                    <a:pt x="26013" y="2066"/>
                    <a:pt x="26083" y="2057"/>
                  </a:cubicBezTo>
                  <a:cubicBezTo>
                    <a:pt x="26119" y="2049"/>
                    <a:pt x="26216" y="2004"/>
                    <a:pt x="26304" y="1978"/>
                  </a:cubicBezTo>
                  <a:cubicBezTo>
                    <a:pt x="26392" y="1951"/>
                    <a:pt x="26472" y="1943"/>
                    <a:pt x="26454" y="2004"/>
                  </a:cubicBezTo>
                  <a:cubicBezTo>
                    <a:pt x="26428" y="2004"/>
                    <a:pt x="26401" y="2031"/>
                    <a:pt x="26437" y="2031"/>
                  </a:cubicBezTo>
                  <a:cubicBezTo>
                    <a:pt x="26481" y="1996"/>
                    <a:pt x="26525" y="2031"/>
                    <a:pt x="26569" y="2049"/>
                  </a:cubicBezTo>
                  <a:cubicBezTo>
                    <a:pt x="26613" y="2075"/>
                    <a:pt x="26657" y="2084"/>
                    <a:pt x="26728" y="2013"/>
                  </a:cubicBezTo>
                  <a:cubicBezTo>
                    <a:pt x="26719" y="1978"/>
                    <a:pt x="26578" y="2004"/>
                    <a:pt x="26595" y="1960"/>
                  </a:cubicBezTo>
                  <a:cubicBezTo>
                    <a:pt x="26799" y="1951"/>
                    <a:pt x="26887" y="2031"/>
                    <a:pt x="27055" y="1943"/>
                  </a:cubicBezTo>
                  <a:cubicBezTo>
                    <a:pt x="27090" y="1943"/>
                    <a:pt x="27063" y="2013"/>
                    <a:pt x="27072" y="2022"/>
                  </a:cubicBezTo>
                  <a:cubicBezTo>
                    <a:pt x="27099" y="2031"/>
                    <a:pt x="27328" y="2013"/>
                    <a:pt x="27346" y="2022"/>
                  </a:cubicBezTo>
                  <a:cubicBezTo>
                    <a:pt x="27346" y="2031"/>
                    <a:pt x="27293" y="2075"/>
                    <a:pt x="27293" y="2075"/>
                  </a:cubicBezTo>
                  <a:cubicBezTo>
                    <a:pt x="27346" y="2084"/>
                    <a:pt x="27443" y="2049"/>
                    <a:pt x="27505" y="2049"/>
                  </a:cubicBezTo>
                  <a:cubicBezTo>
                    <a:pt x="27505" y="2066"/>
                    <a:pt x="27505" y="2084"/>
                    <a:pt x="27496" y="2110"/>
                  </a:cubicBezTo>
                  <a:cubicBezTo>
                    <a:pt x="27470" y="2146"/>
                    <a:pt x="27425" y="2172"/>
                    <a:pt x="27417" y="2216"/>
                  </a:cubicBezTo>
                  <a:cubicBezTo>
                    <a:pt x="27470" y="2252"/>
                    <a:pt x="27505" y="2137"/>
                    <a:pt x="27549" y="2057"/>
                  </a:cubicBezTo>
                  <a:cubicBezTo>
                    <a:pt x="27576" y="2199"/>
                    <a:pt x="27655" y="2004"/>
                    <a:pt x="27682" y="2190"/>
                  </a:cubicBezTo>
                  <a:cubicBezTo>
                    <a:pt x="27682" y="2269"/>
                    <a:pt x="27611" y="2296"/>
                    <a:pt x="27629" y="2393"/>
                  </a:cubicBezTo>
                  <a:cubicBezTo>
                    <a:pt x="27673" y="2393"/>
                    <a:pt x="27673" y="2472"/>
                    <a:pt x="27682" y="2525"/>
                  </a:cubicBezTo>
                  <a:cubicBezTo>
                    <a:pt x="27708" y="2755"/>
                    <a:pt x="27708" y="3073"/>
                    <a:pt x="27673" y="3364"/>
                  </a:cubicBezTo>
                  <a:cubicBezTo>
                    <a:pt x="27708" y="3391"/>
                    <a:pt x="27752" y="3408"/>
                    <a:pt x="27752" y="3523"/>
                  </a:cubicBezTo>
                  <a:cubicBezTo>
                    <a:pt x="27770" y="3982"/>
                    <a:pt x="27787" y="4212"/>
                    <a:pt x="27796" y="4706"/>
                  </a:cubicBezTo>
                  <a:cubicBezTo>
                    <a:pt x="27982" y="4742"/>
                    <a:pt x="27849" y="4380"/>
                    <a:pt x="27849" y="4221"/>
                  </a:cubicBezTo>
                  <a:cubicBezTo>
                    <a:pt x="27858" y="3956"/>
                    <a:pt x="27902" y="3691"/>
                    <a:pt x="27911" y="3444"/>
                  </a:cubicBezTo>
                  <a:cubicBezTo>
                    <a:pt x="27867" y="3452"/>
                    <a:pt x="27840" y="3417"/>
                    <a:pt x="27832" y="3373"/>
                  </a:cubicBezTo>
                  <a:cubicBezTo>
                    <a:pt x="27885" y="2967"/>
                    <a:pt x="27814" y="2781"/>
                    <a:pt x="27787" y="2455"/>
                  </a:cubicBezTo>
                  <a:cubicBezTo>
                    <a:pt x="27840" y="2384"/>
                    <a:pt x="27867" y="2534"/>
                    <a:pt x="27867" y="2358"/>
                  </a:cubicBezTo>
                  <a:cubicBezTo>
                    <a:pt x="27814" y="2340"/>
                    <a:pt x="27805" y="2225"/>
                    <a:pt x="27761" y="2207"/>
                  </a:cubicBezTo>
                  <a:cubicBezTo>
                    <a:pt x="27770" y="2057"/>
                    <a:pt x="27761" y="1916"/>
                    <a:pt x="27761" y="1792"/>
                  </a:cubicBezTo>
                  <a:cubicBezTo>
                    <a:pt x="27602" y="1792"/>
                    <a:pt x="27470" y="1792"/>
                    <a:pt x="27417" y="1757"/>
                  </a:cubicBezTo>
                  <a:cubicBezTo>
                    <a:pt x="27205" y="1801"/>
                    <a:pt x="27037" y="1801"/>
                    <a:pt x="26940" y="1748"/>
                  </a:cubicBezTo>
                  <a:cubicBezTo>
                    <a:pt x="26905" y="1881"/>
                    <a:pt x="26684" y="1801"/>
                    <a:pt x="26578" y="1845"/>
                  </a:cubicBezTo>
                  <a:cubicBezTo>
                    <a:pt x="26613" y="1792"/>
                    <a:pt x="26719" y="1801"/>
                    <a:pt x="26763" y="1748"/>
                  </a:cubicBezTo>
                  <a:cubicBezTo>
                    <a:pt x="26587" y="1792"/>
                    <a:pt x="26551" y="1739"/>
                    <a:pt x="26366" y="1739"/>
                  </a:cubicBezTo>
                  <a:cubicBezTo>
                    <a:pt x="26251" y="1845"/>
                    <a:pt x="26551" y="1748"/>
                    <a:pt x="26507" y="1819"/>
                  </a:cubicBezTo>
                  <a:cubicBezTo>
                    <a:pt x="26437" y="1916"/>
                    <a:pt x="26304" y="1810"/>
                    <a:pt x="26110" y="1837"/>
                  </a:cubicBezTo>
                  <a:cubicBezTo>
                    <a:pt x="26101" y="1872"/>
                    <a:pt x="26083" y="1907"/>
                    <a:pt x="26013" y="1890"/>
                  </a:cubicBezTo>
                  <a:cubicBezTo>
                    <a:pt x="26119" y="1810"/>
                    <a:pt x="26004" y="1872"/>
                    <a:pt x="25898" y="1863"/>
                  </a:cubicBezTo>
                  <a:cubicBezTo>
                    <a:pt x="25721" y="1845"/>
                    <a:pt x="25580" y="1837"/>
                    <a:pt x="25509" y="1907"/>
                  </a:cubicBezTo>
                  <a:cubicBezTo>
                    <a:pt x="25509" y="1863"/>
                    <a:pt x="25527" y="1828"/>
                    <a:pt x="25562" y="1801"/>
                  </a:cubicBezTo>
                  <a:cubicBezTo>
                    <a:pt x="25395" y="1775"/>
                    <a:pt x="25412" y="1854"/>
                    <a:pt x="25333" y="1881"/>
                  </a:cubicBezTo>
                  <a:cubicBezTo>
                    <a:pt x="25050" y="1854"/>
                    <a:pt x="24785" y="1863"/>
                    <a:pt x="24715" y="1792"/>
                  </a:cubicBezTo>
                  <a:cubicBezTo>
                    <a:pt x="24724" y="1757"/>
                    <a:pt x="24803" y="1731"/>
                    <a:pt x="24724" y="1713"/>
                  </a:cubicBezTo>
                  <a:cubicBezTo>
                    <a:pt x="24653" y="1739"/>
                    <a:pt x="24653" y="1810"/>
                    <a:pt x="24582" y="1845"/>
                  </a:cubicBezTo>
                  <a:cubicBezTo>
                    <a:pt x="24467" y="1837"/>
                    <a:pt x="24379" y="1731"/>
                    <a:pt x="24317" y="1837"/>
                  </a:cubicBezTo>
                  <a:cubicBezTo>
                    <a:pt x="24512" y="1881"/>
                    <a:pt x="24662" y="1819"/>
                    <a:pt x="24715" y="1898"/>
                  </a:cubicBezTo>
                  <a:cubicBezTo>
                    <a:pt x="24644" y="1925"/>
                    <a:pt x="24512" y="1934"/>
                    <a:pt x="24406" y="1943"/>
                  </a:cubicBezTo>
                  <a:cubicBezTo>
                    <a:pt x="24211" y="1969"/>
                    <a:pt x="24335" y="1934"/>
                    <a:pt x="24185" y="1916"/>
                  </a:cubicBezTo>
                  <a:cubicBezTo>
                    <a:pt x="23955" y="2093"/>
                    <a:pt x="24988" y="2057"/>
                    <a:pt x="24971" y="1987"/>
                  </a:cubicBezTo>
                  <a:close/>
                  <a:moveTo>
                    <a:pt x="22887" y="2084"/>
                  </a:moveTo>
                  <a:cubicBezTo>
                    <a:pt x="22922" y="1996"/>
                    <a:pt x="22728" y="1987"/>
                    <a:pt x="22666" y="2031"/>
                  </a:cubicBezTo>
                  <a:cubicBezTo>
                    <a:pt x="22631" y="2119"/>
                    <a:pt x="22816" y="2128"/>
                    <a:pt x="22887" y="2084"/>
                  </a:cubicBezTo>
                  <a:close/>
                  <a:moveTo>
                    <a:pt x="21536" y="2622"/>
                  </a:moveTo>
                  <a:cubicBezTo>
                    <a:pt x="21668" y="2622"/>
                    <a:pt x="21827" y="2605"/>
                    <a:pt x="21889" y="2649"/>
                  </a:cubicBezTo>
                  <a:cubicBezTo>
                    <a:pt x="21863" y="2605"/>
                    <a:pt x="21730" y="2481"/>
                    <a:pt x="21668" y="2543"/>
                  </a:cubicBezTo>
                  <a:cubicBezTo>
                    <a:pt x="21695" y="2543"/>
                    <a:pt x="21721" y="2543"/>
                    <a:pt x="21713" y="2569"/>
                  </a:cubicBezTo>
                  <a:cubicBezTo>
                    <a:pt x="21633" y="2569"/>
                    <a:pt x="21562" y="2587"/>
                    <a:pt x="21536" y="2622"/>
                  </a:cubicBezTo>
                  <a:close/>
                  <a:moveTo>
                    <a:pt x="21236" y="2349"/>
                  </a:moveTo>
                  <a:cubicBezTo>
                    <a:pt x="21306" y="2393"/>
                    <a:pt x="21465" y="2375"/>
                    <a:pt x="21501" y="2322"/>
                  </a:cubicBezTo>
                  <a:cubicBezTo>
                    <a:pt x="21430" y="2278"/>
                    <a:pt x="21271" y="2296"/>
                    <a:pt x="21236" y="2349"/>
                  </a:cubicBezTo>
                  <a:close/>
                  <a:moveTo>
                    <a:pt x="21103" y="2216"/>
                  </a:moveTo>
                  <a:cubicBezTo>
                    <a:pt x="21094" y="2322"/>
                    <a:pt x="21218" y="2287"/>
                    <a:pt x="21324" y="2269"/>
                  </a:cubicBezTo>
                  <a:cubicBezTo>
                    <a:pt x="21377" y="2181"/>
                    <a:pt x="21192" y="2225"/>
                    <a:pt x="21103" y="2216"/>
                  </a:cubicBezTo>
                  <a:close/>
                  <a:moveTo>
                    <a:pt x="21024" y="706"/>
                  </a:moveTo>
                  <a:cubicBezTo>
                    <a:pt x="21156" y="777"/>
                    <a:pt x="21245" y="653"/>
                    <a:pt x="21342" y="627"/>
                  </a:cubicBezTo>
                  <a:cubicBezTo>
                    <a:pt x="21183" y="618"/>
                    <a:pt x="21077" y="645"/>
                    <a:pt x="21024" y="706"/>
                  </a:cubicBezTo>
                  <a:close/>
                  <a:moveTo>
                    <a:pt x="20944" y="539"/>
                  </a:moveTo>
                  <a:cubicBezTo>
                    <a:pt x="20971" y="459"/>
                    <a:pt x="20856" y="459"/>
                    <a:pt x="20724" y="459"/>
                  </a:cubicBezTo>
                  <a:cubicBezTo>
                    <a:pt x="20706" y="539"/>
                    <a:pt x="20821" y="547"/>
                    <a:pt x="20944" y="539"/>
                  </a:cubicBezTo>
                  <a:close/>
                  <a:moveTo>
                    <a:pt x="20317" y="689"/>
                  </a:moveTo>
                  <a:cubicBezTo>
                    <a:pt x="20432" y="698"/>
                    <a:pt x="20529" y="698"/>
                    <a:pt x="20538" y="645"/>
                  </a:cubicBezTo>
                  <a:cubicBezTo>
                    <a:pt x="20476" y="600"/>
                    <a:pt x="20291" y="600"/>
                    <a:pt x="20317" y="689"/>
                  </a:cubicBezTo>
                  <a:close/>
                  <a:moveTo>
                    <a:pt x="19788" y="1978"/>
                  </a:moveTo>
                  <a:cubicBezTo>
                    <a:pt x="19955" y="2022"/>
                    <a:pt x="19876" y="1907"/>
                    <a:pt x="20008" y="1934"/>
                  </a:cubicBezTo>
                  <a:cubicBezTo>
                    <a:pt x="20097" y="1951"/>
                    <a:pt x="20450" y="2057"/>
                    <a:pt x="20494" y="1943"/>
                  </a:cubicBezTo>
                  <a:cubicBezTo>
                    <a:pt x="20335" y="1916"/>
                    <a:pt x="20159" y="1978"/>
                    <a:pt x="20097" y="1907"/>
                  </a:cubicBezTo>
                  <a:cubicBezTo>
                    <a:pt x="20106" y="1916"/>
                    <a:pt x="20238" y="1890"/>
                    <a:pt x="20141" y="1881"/>
                  </a:cubicBezTo>
                  <a:cubicBezTo>
                    <a:pt x="20070" y="1943"/>
                    <a:pt x="19744" y="1845"/>
                    <a:pt x="19788" y="1978"/>
                  </a:cubicBezTo>
                  <a:close/>
                  <a:moveTo>
                    <a:pt x="19744" y="680"/>
                  </a:moveTo>
                  <a:cubicBezTo>
                    <a:pt x="19867" y="662"/>
                    <a:pt x="19858" y="724"/>
                    <a:pt x="19964" y="706"/>
                  </a:cubicBezTo>
                  <a:cubicBezTo>
                    <a:pt x="19964" y="662"/>
                    <a:pt x="19955" y="627"/>
                    <a:pt x="19920" y="600"/>
                  </a:cubicBezTo>
                  <a:cubicBezTo>
                    <a:pt x="19814" y="600"/>
                    <a:pt x="19779" y="645"/>
                    <a:pt x="19744" y="680"/>
                  </a:cubicBezTo>
                  <a:close/>
                  <a:moveTo>
                    <a:pt x="18410" y="2040"/>
                  </a:moveTo>
                  <a:cubicBezTo>
                    <a:pt x="18631" y="1978"/>
                    <a:pt x="18763" y="2110"/>
                    <a:pt x="18852" y="2022"/>
                  </a:cubicBezTo>
                  <a:cubicBezTo>
                    <a:pt x="18719" y="1987"/>
                    <a:pt x="18719" y="1890"/>
                    <a:pt x="18543" y="1881"/>
                  </a:cubicBezTo>
                  <a:cubicBezTo>
                    <a:pt x="18490" y="1916"/>
                    <a:pt x="18490" y="1951"/>
                    <a:pt x="18543" y="1987"/>
                  </a:cubicBezTo>
                  <a:cubicBezTo>
                    <a:pt x="18463" y="1987"/>
                    <a:pt x="18428" y="2004"/>
                    <a:pt x="18410" y="2040"/>
                  </a:cubicBezTo>
                  <a:close/>
                  <a:moveTo>
                    <a:pt x="17969" y="1845"/>
                  </a:moveTo>
                  <a:cubicBezTo>
                    <a:pt x="18092" y="1854"/>
                    <a:pt x="18119" y="1810"/>
                    <a:pt x="18110" y="1739"/>
                  </a:cubicBezTo>
                  <a:cubicBezTo>
                    <a:pt x="17986" y="1739"/>
                    <a:pt x="17889" y="1801"/>
                    <a:pt x="17969" y="1845"/>
                  </a:cubicBezTo>
                  <a:close/>
                  <a:moveTo>
                    <a:pt x="15532" y="1784"/>
                  </a:moveTo>
                  <a:cubicBezTo>
                    <a:pt x="15567" y="1784"/>
                    <a:pt x="15585" y="1801"/>
                    <a:pt x="15576" y="1837"/>
                  </a:cubicBezTo>
                  <a:cubicBezTo>
                    <a:pt x="15699" y="1863"/>
                    <a:pt x="15885" y="1792"/>
                    <a:pt x="15885" y="1837"/>
                  </a:cubicBezTo>
                  <a:cubicBezTo>
                    <a:pt x="15876" y="1898"/>
                    <a:pt x="15691" y="1845"/>
                    <a:pt x="15708" y="1916"/>
                  </a:cubicBezTo>
                  <a:cubicBezTo>
                    <a:pt x="15867" y="1969"/>
                    <a:pt x="15867" y="1907"/>
                    <a:pt x="16017" y="1898"/>
                  </a:cubicBezTo>
                  <a:cubicBezTo>
                    <a:pt x="15956" y="1810"/>
                    <a:pt x="16035" y="1792"/>
                    <a:pt x="15982" y="1739"/>
                  </a:cubicBezTo>
                  <a:cubicBezTo>
                    <a:pt x="15814" y="1775"/>
                    <a:pt x="15647" y="1775"/>
                    <a:pt x="15532" y="1784"/>
                  </a:cubicBezTo>
                  <a:close/>
                  <a:moveTo>
                    <a:pt x="12865" y="1951"/>
                  </a:moveTo>
                  <a:cubicBezTo>
                    <a:pt x="12953" y="1943"/>
                    <a:pt x="12962" y="1978"/>
                    <a:pt x="13042" y="1978"/>
                  </a:cubicBezTo>
                  <a:cubicBezTo>
                    <a:pt x="13006" y="1907"/>
                    <a:pt x="13104" y="1907"/>
                    <a:pt x="13095" y="1845"/>
                  </a:cubicBezTo>
                  <a:cubicBezTo>
                    <a:pt x="12962" y="1845"/>
                    <a:pt x="12927" y="1907"/>
                    <a:pt x="12865" y="1951"/>
                  </a:cubicBezTo>
                  <a:close/>
                  <a:moveTo>
                    <a:pt x="12247" y="1943"/>
                  </a:moveTo>
                  <a:cubicBezTo>
                    <a:pt x="12344" y="1960"/>
                    <a:pt x="12415" y="2031"/>
                    <a:pt x="12512" y="1996"/>
                  </a:cubicBezTo>
                  <a:cubicBezTo>
                    <a:pt x="12512" y="1960"/>
                    <a:pt x="12494" y="1943"/>
                    <a:pt x="12468" y="1916"/>
                  </a:cubicBezTo>
                  <a:cubicBezTo>
                    <a:pt x="12627" y="1837"/>
                    <a:pt x="12742" y="1978"/>
                    <a:pt x="12821" y="1925"/>
                  </a:cubicBezTo>
                  <a:cubicBezTo>
                    <a:pt x="12777" y="1845"/>
                    <a:pt x="12538" y="1872"/>
                    <a:pt x="12424" y="1837"/>
                  </a:cubicBezTo>
                  <a:cubicBezTo>
                    <a:pt x="12415" y="1872"/>
                    <a:pt x="12441" y="1934"/>
                    <a:pt x="12379" y="1943"/>
                  </a:cubicBezTo>
                  <a:cubicBezTo>
                    <a:pt x="12371" y="1890"/>
                    <a:pt x="12229" y="1925"/>
                    <a:pt x="12203" y="1881"/>
                  </a:cubicBezTo>
                  <a:cubicBezTo>
                    <a:pt x="11920" y="1960"/>
                    <a:pt x="12097" y="1907"/>
                    <a:pt x="12247" y="1943"/>
                  </a:cubicBezTo>
                  <a:close/>
                  <a:moveTo>
                    <a:pt x="6455" y="177"/>
                  </a:moveTo>
                  <a:cubicBezTo>
                    <a:pt x="6640" y="177"/>
                    <a:pt x="6693" y="230"/>
                    <a:pt x="6808" y="159"/>
                  </a:cubicBezTo>
                  <a:cubicBezTo>
                    <a:pt x="6755" y="150"/>
                    <a:pt x="6781" y="124"/>
                    <a:pt x="6808" y="106"/>
                  </a:cubicBezTo>
                  <a:cubicBezTo>
                    <a:pt x="6658" y="141"/>
                    <a:pt x="6516" y="18"/>
                    <a:pt x="6455" y="177"/>
                  </a:cubicBezTo>
                  <a:close/>
                  <a:moveTo>
                    <a:pt x="6366" y="230"/>
                  </a:moveTo>
                  <a:cubicBezTo>
                    <a:pt x="6366" y="256"/>
                    <a:pt x="6437" y="265"/>
                    <a:pt x="6455" y="230"/>
                  </a:cubicBezTo>
                  <a:cubicBezTo>
                    <a:pt x="6358" y="203"/>
                    <a:pt x="6366" y="124"/>
                    <a:pt x="6234" y="124"/>
                  </a:cubicBezTo>
                  <a:cubicBezTo>
                    <a:pt x="6190" y="203"/>
                    <a:pt x="6349" y="177"/>
                    <a:pt x="6366" y="230"/>
                  </a:cubicBezTo>
                  <a:close/>
                  <a:moveTo>
                    <a:pt x="5748" y="168"/>
                  </a:moveTo>
                  <a:cubicBezTo>
                    <a:pt x="5801" y="203"/>
                    <a:pt x="6013" y="194"/>
                    <a:pt x="6013" y="115"/>
                  </a:cubicBezTo>
                  <a:cubicBezTo>
                    <a:pt x="5890" y="159"/>
                    <a:pt x="5810" y="71"/>
                    <a:pt x="5748" y="168"/>
                  </a:cubicBezTo>
                  <a:close/>
                  <a:moveTo>
                    <a:pt x="4874" y="1077"/>
                  </a:moveTo>
                  <a:cubicBezTo>
                    <a:pt x="4980" y="1060"/>
                    <a:pt x="5121" y="1060"/>
                    <a:pt x="5183" y="1007"/>
                  </a:cubicBezTo>
                  <a:cubicBezTo>
                    <a:pt x="4998" y="971"/>
                    <a:pt x="4954" y="998"/>
                    <a:pt x="4874" y="1077"/>
                  </a:cubicBezTo>
                  <a:close/>
                  <a:moveTo>
                    <a:pt x="4680" y="177"/>
                  </a:moveTo>
                  <a:cubicBezTo>
                    <a:pt x="4848" y="194"/>
                    <a:pt x="4883" y="212"/>
                    <a:pt x="4945" y="124"/>
                  </a:cubicBezTo>
                  <a:cubicBezTo>
                    <a:pt x="4856" y="71"/>
                    <a:pt x="4706" y="115"/>
                    <a:pt x="4680" y="177"/>
                  </a:cubicBezTo>
                  <a:close/>
                  <a:moveTo>
                    <a:pt x="998" y="1086"/>
                  </a:moveTo>
                  <a:cubicBezTo>
                    <a:pt x="1130" y="1068"/>
                    <a:pt x="1245" y="1060"/>
                    <a:pt x="1280" y="1024"/>
                  </a:cubicBezTo>
                  <a:cubicBezTo>
                    <a:pt x="1236" y="989"/>
                    <a:pt x="1183" y="962"/>
                    <a:pt x="1095" y="954"/>
                  </a:cubicBezTo>
                  <a:cubicBezTo>
                    <a:pt x="1254" y="1042"/>
                    <a:pt x="1016" y="1042"/>
                    <a:pt x="998" y="1086"/>
                  </a:cubicBezTo>
                  <a:close/>
                  <a:moveTo>
                    <a:pt x="759" y="1201"/>
                  </a:moveTo>
                  <a:cubicBezTo>
                    <a:pt x="768" y="1192"/>
                    <a:pt x="795" y="1166"/>
                    <a:pt x="821" y="1139"/>
                  </a:cubicBezTo>
                  <a:cubicBezTo>
                    <a:pt x="821" y="1130"/>
                    <a:pt x="830" y="1121"/>
                    <a:pt x="830" y="1113"/>
                  </a:cubicBezTo>
                  <a:cubicBezTo>
                    <a:pt x="830" y="1104"/>
                    <a:pt x="848" y="1113"/>
                    <a:pt x="857" y="1104"/>
                  </a:cubicBezTo>
                  <a:cubicBezTo>
                    <a:pt x="874" y="1104"/>
                    <a:pt x="883" y="1095"/>
                    <a:pt x="874" y="1077"/>
                  </a:cubicBezTo>
                  <a:cubicBezTo>
                    <a:pt x="645" y="1007"/>
                    <a:pt x="989" y="1051"/>
                    <a:pt x="1042" y="1015"/>
                  </a:cubicBezTo>
                  <a:cubicBezTo>
                    <a:pt x="963" y="954"/>
                    <a:pt x="865" y="962"/>
                    <a:pt x="786" y="989"/>
                  </a:cubicBezTo>
                  <a:cubicBezTo>
                    <a:pt x="671" y="971"/>
                    <a:pt x="742" y="1166"/>
                    <a:pt x="759" y="1201"/>
                  </a:cubicBezTo>
                  <a:close/>
                  <a:moveTo>
                    <a:pt x="344" y="3391"/>
                  </a:moveTo>
                  <a:cubicBezTo>
                    <a:pt x="353" y="3355"/>
                    <a:pt x="344" y="3249"/>
                    <a:pt x="327" y="3152"/>
                  </a:cubicBezTo>
                  <a:cubicBezTo>
                    <a:pt x="309" y="3064"/>
                    <a:pt x="283" y="2976"/>
                    <a:pt x="247" y="2958"/>
                  </a:cubicBezTo>
                  <a:cubicBezTo>
                    <a:pt x="318" y="3135"/>
                    <a:pt x="256" y="3258"/>
                    <a:pt x="344" y="3391"/>
                  </a:cubicBezTo>
                  <a:close/>
                  <a:moveTo>
                    <a:pt x="1369" y="5651"/>
                  </a:moveTo>
                  <a:cubicBezTo>
                    <a:pt x="1316" y="5651"/>
                    <a:pt x="1263" y="5607"/>
                    <a:pt x="1201" y="5510"/>
                  </a:cubicBezTo>
                  <a:cubicBezTo>
                    <a:pt x="1157" y="5510"/>
                    <a:pt x="1139" y="5536"/>
                    <a:pt x="1148" y="5580"/>
                  </a:cubicBezTo>
                  <a:cubicBezTo>
                    <a:pt x="1148" y="5625"/>
                    <a:pt x="1174" y="5686"/>
                    <a:pt x="1201" y="5739"/>
                  </a:cubicBezTo>
                  <a:cubicBezTo>
                    <a:pt x="1236" y="5713"/>
                    <a:pt x="1289" y="5766"/>
                    <a:pt x="1369" y="5889"/>
                  </a:cubicBezTo>
                  <a:cubicBezTo>
                    <a:pt x="1457" y="5872"/>
                    <a:pt x="1413" y="5766"/>
                    <a:pt x="1369" y="5651"/>
                  </a:cubicBezTo>
                  <a:close/>
                  <a:moveTo>
                    <a:pt x="1598" y="6207"/>
                  </a:moveTo>
                  <a:cubicBezTo>
                    <a:pt x="1625" y="6172"/>
                    <a:pt x="1625" y="6137"/>
                    <a:pt x="1634" y="6101"/>
                  </a:cubicBezTo>
                  <a:cubicBezTo>
                    <a:pt x="1634" y="6066"/>
                    <a:pt x="1625" y="6013"/>
                    <a:pt x="1625" y="5969"/>
                  </a:cubicBezTo>
                  <a:cubicBezTo>
                    <a:pt x="1598" y="6004"/>
                    <a:pt x="1545" y="6013"/>
                    <a:pt x="1519" y="6040"/>
                  </a:cubicBezTo>
                  <a:cubicBezTo>
                    <a:pt x="1510" y="6048"/>
                    <a:pt x="1510" y="6075"/>
                    <a:pt x="1519" y="6101"/>
                  </a:cubicBezTo>
                  <a:cubicBezTo>
                    <a:pt x="1528" y="6110"/>
                    <a:pt x="1536" y="6137"/>
                    <a:pt x="1554" y="6154"/>
                  </a:cubicBezTo>
                  <a:cubicBezTo>
                    <a:pt x="1563" y="6163"/>
                    <a:pt x="1581" y="6181"/>
                    <a:pt x="1598" y="6207"/>
                  </a:cubicBezTo>
                  <a:close/>
                  <a:moveTo>
                    <a:pt x="2022" y="5881"/>
                  </a:moveTo>
                  <a:cubicBezTo>
                    <a:pt x="1960" y="5828"/>
                    <a:pt x="1846" y="5695"/>
                    <a:pt x="1766" y="5580"/>
                  </a:cubicBezTo>
                  <a:cubicBezTo>
                    <a:pt x="1678" y="5466"/>
                    <a:pt x="1589" y="5369"/>
                    <a:pt x="1519" y="5360"/>
                  </a:cubicBezTo>
                  <a:cubicBezTo>
                    <a:pt x="1545" y="5466"/>
                    <a:pt x="1572" y="5413"/>
                    <a:pt x="1642" y="5501"/>
                  </a:cubicBezTo>
                  <a:cubicBezTo>
                    <a:pt x="1704" y="5572"/>
                    <a:pt x="1784" y="5704"/>
                    <a:pt x="1854" y="5792"/>
                  </a:cubicBezTo>
                  <a:cubicBezTo>
                    <a:pt x="1872" y="5819"/>
                    <a:pt x="1890" y="5836"/>
                    <a:pt x="1907" y="5854"/>
                  </a:cubicBezTo>
                  <a:cubicBezTo>
                    <a:pt x="1925" y="5863"/>
                    <a:pt x="1943" y="5881"/>
                    <a:pt x="1951" y="5889"/>
                  </a:cubicBezTo>
                  <a:cubicBezTo>
                    <a:pt x="1978" y="5907"/>
                    <a:pt x="2004" y="5907"/>
                    <a:pt x="2022" y="5881"/>
                  </a:cubicBezTo>
                  <a:close/>
                  <a:moveTo>
                    <a:pt x="3029" y="7223"/>
                  </a:moveTo>
                  <a:cubicBezTo>
                    <a:pt x="3117" y="7267"/>
                    <a:pt x="3214" y="7346"/>
                    <a:pt x="3276" y="7302"/>
                  </a:cubicBezTo>
                  <a:cubicBezTo>
                    <a:pt x="3161" y="7232"/>
                    <a:pt x="3214" y="7196"/>
                    <a:pt x="3117" y="7126"/>
                  </a:cubicBezTo>
                  <a:close/>
                  <a:moveTo>
                    <a:pt x="2737" y="7179"/>
                  </a:moveTo>
                  <a:cubicBezTo>
                    <a:pt x="2658" y="7099"/>
                    <a:pt x="2596" y="7055"/>
                    <a:pt x="2534" y="7029"/>
                  </a:cubicBezTo>
                  <a:cubicBezTo>
                    <a:pt x="2464" y="7046"/>
                    <a:pt x="2455" y="7196"/>
                    <a:pt x="2534" y="7170"/>
                  </a:cubicBezTo>
                  <a:cubicBezTo>
                    <a:pt x="2472" y="7073"/>
                    <a:pt x="2684" y="7161"/>
                    <a:pt x="2737" y="7179"/>
                  </a:cubicBezTo>
                  <a:close/>
                  <a:moveTo>
                    <a:pt x="3267" y="7744"/>
                  </a:moveTo>
                  <a:cubicBezTo>
                    <a:pt x="3161" y="7691"/>
                    <a:pt x="2985" y="7444"/>
                    <a:pt x="2940" y="7541"/>
                  </a:cubicBezTo>
                  <a:cubicBezTo>
                    <a:pt x="3046" y="7602"/>
                    <a:pt x="3223" y="7850"/>
                    <a:pt x="3267" y="7744"/>
                  </a:cubicBezTo>
                  <a:close/>
                  <a:moveTo>
                    <a:pt x="3285" y="7726"/>
                  </a:moveTo>
                  <a:cubicBezTo>
                    <a:pt x="3347" y="7629"/>
                    <a:pt x="2993" y="7452"/>
                    <a:pt x="2879" y="7311"/>
                  </a:cubicBezTo>
                  <a:cubicBezTo>
                    <a:pt x="2843" y="7346"/>
                    <a:pt x="2746" y="7214"/>
                    <a:pt x="2720" y="7267"/>
                  </a:cubicBezTo>
                  <a:cubicBezTo>
                    <a:pt x="2976" y="7488"/>
                    <a:pt x="3064" y="7479"/>
                    <a:pt x="3285" y="7726"/>
                  </a:cubicBezTo>
                  <a:close/>
                  <a:moveTo>
                    <a:pt x="27372" y="1996"/>
                  </a:moveTo>
                  <a:cubicBezTo>
                    <a:pt x="27443" y="1943"/>
                    <a:pt x="27540" y="1907"/>
                    <a:pt x="27655" y="1898"/>
                  </a:cubicBezTo>
                  <a:cubicBezTo>
                    <a:pt x="27655" y="1916"/>
                    <a:pt x="27655" y="1934"/>
                    <a:pt x="27655" y="1960"/>
                  </a:cubicBezTo>
                  <a:cubicBezTo>
                    <a:pt x="27637" y="1969"/>
                    <a:pt x="27620" y="1960"/>
                    <a:pt x="27611" y="1943"/>
                  </a:cubicBezTo>
                  <a:cubicBezTo>
                    <a:pt x="27584" y="1943"/>
                    <a:pt x="27567" y="1951"/>
                    <a:pt x="27540" y="1951"/>
                  </a:cubicBezTo>
                  <a:cubicBezTo>
                    <a:pt x="27505" y="1969"/>
                    <a:pt x="27531" y="1969"/>
                    <a:pt x="27549" y="1978"/>
                  </a:cubicBezTo>
                  <a:cubicBezTo>
                    <a:pt x="27505" y="2013"/>
                    <a:pt x="27434" y="1996"/>
                    <a:pt x="27372" y="1996"/>
                  </a:cubicBezTo>
                  <a:close/>
                  <a:moveTo>
                    <a:pt x="16750" y="21598"/>
                  </a:moveTo>
                  <a:cubicBezTo>
                    <a:pt x="16697" y="21677"/>
                    <a:pt x="16582" y="21580"/>
                    <a:pt x="16494" y="21536"/>
                  </a:cubicBezTo>
                  <a:cubicBezTo>
                    <a:pt x="16556" y="21483"/>
                    <a:pt x="16671" y="21562"/>
                    <a:pt x="16750" y="21598"/>
                  </a:cubicBezTo>
                  <a:close/>
                  <a:moveTo>
                    <a:pt x="11488" y="2031"/>
                  </a:moveTo>
                  <a:cubicBezTo>
                    <a:pt x="11382" y="2084"/>
                    <a:pt x="11011" y="2110"/>
                    <a:pt x="10870" y="2049"/>
                  </a:cubicBezTo>
                  <a:cubicBezTo>
                    <a:pt x="10861" y="1943"/>
                    <a:pt x="10931" y="2049"/>
                    <a:pt x="11002" y="2049"/>
                  </a:cubicBezTo>
                  <a:cubicBezTo>
                    <a:pt x="11126" y="1996"/>
                    <a:pt x="11355" y="2031"/>
                    <a:pt x="11488" y="2031"/>
                  </a:cubicBezTo>
                  <a:close/>
                  <a:moveTo>
                    <a:pt x="5236" y="1934"/>
                  </a:moveTo>
                  <a:cubicBezTo>
                    <a:pt x="5104" y="1960"/>
                    <a:pt x="4927" y="1943"/>
                    <a:pt x="4662" y="1951"/>
                  </a:cubicBezTo>
                  <a:cubicBezTo>
                    <a:pt x="4821" y="1916"/>
                    <a:pt x="5095" y="1898"/>
                    <a:pt x="5236" y="1934"/>
                  </a:cubicBezTo>
                  <a:close/>
                  <a:moveTo>
                    <a:pt x="12441" y="21633"/>
                  </a:moveTo>
                  <a:cubicBezTo>
                    <a:pt x="12371" y="21677"/>
                    <a:pt x="12256" y="21633"/>
                    <a:pt x="12123" y="21553"/>
                  </a:cubicBezTo>
                  <a:cubicBezTo>
                    <a:pt x="12000" y="21465"/>
                    <a:pt x="11867" y="21350"/>
                    <a:pt x="11779" y="21271"/>
                  </a:cubicBezTo>
                  <a:cubicBezTo>
                    <a:pt x="11647" y="21165"/>
                    <a:pt x="11399" y="20997"/>
                    <a:pt x="11452" y="20909"/>
                  </a:cubicBezTo>
                  <a:cubicBezTo>
                    <a:pt x="11576" y="21077"/>
                    <a:pt x="11761" y="21244"/>
                    <a:pt x="11947" y="21359"/>
                  </a:cubicBezTo>
                  <a:cubicBezTo>
                    <a:pt x="12132" y="21483"/>
                    <a:pt x="12309" y="21571"/>
                    <a:pt x="12441" y="21633"/>
                  </a:cubicBezTo>
                  <a:close/>
                  <a:moveTo>
                    <a:pt x="17845" y="22613"/>
                  </a:moveTo>
                  <a:cubicBezTo>
                    <a:pt x="17774" y="22587"/>
                    <a:pt x="17748" y="22613"/>
                    <a:pt x="17669" y="22587"/>
                  </a:cubicBezTo>
                  <a:cubicBezTo>
                    <a:pt x="17651" y="22507"/>
                    <a:pt x="17642" y="22436"/>
                    <a:pt x="17660" y="22357"/>
                  </a:cubicBezTo>
                  <a:cubicBezTo>
                    <a:pt x="17774" y="22428"/>
                    <a:pt x="17872" y="22507"/>
                    <a:pt x="17845" y="22613"/>
                  </a:cubicBezTo>
                  <a:close/>
                  <a:moveTo>
                    <a:pt x="13360" y="22101"/>
                  </a:moveTo>
                  <a:cubicBezTo>
                    <a:pt x="13227" y="22119"/>
                    <a:pt x="12945" y="21960"/>
                    <a:pt x="12733" y="21889"/>
                  </a:cubicBezTo>
                  <a:cubicBezTo>
                    <a:pt x="12909" y="21889"/>
                    <a:pt x="13183" y="22048"/>
                    <a:pt x="13360" y="22101"/>
                  </a:cubicBezTo>
                  <a:close/>
                  <a:moveTo>
                    <a:pt x="10357" y="18490"/>
                  </a:moveTo>
                  <a:cubicBezTo>
                    <a:pt x="10402" y="18781"/>
                    <a:pt x="10490" y="19125"/>
                    <a:pt x="10569" y="19364"/>
                  </a:cubicBezTo>
                  <a:cubicBezTo>
                    <a:pt x="10428" y="19134"/>
                    <a:pt x="10375" y="18905"/>
                    <a:pt x="10340" y="18648"/>
                  </a:cubicBezTo>
                  <a:cubicBezTo>
                    <a:pt x="10313" y="18392"/>
                    <a:pt x="10296" y="18119"/>
                    <a:pt x="10252" y="17792"/>
                  </a:cubicBezTo>
                  <a:cubicBezTo>
                    <a:pt x="10269" y="17739"/>
                    <a:pt x="10287" y="17863"/>
                    <a:pt x="10304" y="18022"/>
                  </a:cubicBezTo>
                  <a:cubicBezTo>
                    <a:pt x="10322" y="18180"/>
                    <a:pt x="10340" y="18384"/>
                    <a:pt x="10357" y="18490"/>
                  </a:cubicBezTo>
                  <a:close/>
                  <a:moveTo>
                    <a:pt x="18057" y="22825"/>
                  </a:moveTo>
                  <a:lnTo>
                    <a:pt x="17633" y="22684"/>
                  </a:lnTo>
                  <a:cubicBezTo>
                    <a:pt x="17722" y="22692"/>
                    <a:pt x="18075" y="22710"/>
                    <a:pt x="18057" y="22825"/>
                  </a:cubicBezTo>
                  <a:close/>
                  <a:moveTo>
                    <a:pt x="19258" y="23152"/>
                  </a:moveTo>
                  <a:cubicBezTo>
                    <a:pt x="19178" y="23187"/>
                    <a:pt x="19099" y="23143"/>
                    <a:pt x="18993" y="23090"/>
                  </a:cubicBezTo>
                  <a:cubicBezTo>
                    <a:pt x="19081" y="23046"/>
                    <a:pt x="19161" y="23090"/>
                    <a:pt x="19258" y="23152"/>
                  </a:cubicBezTo>
                  <a:close/>
                  <a:moveTo>
                    <a:pt x="18569" y="22975"/>
                  </a:moveTo>
                  <a:cubicBezTo>
                    <a:pt x="18384" y="22966"/>
                    <a:pt x="18304" y="22887"/>
                    <a:pt x="18154" y="22807"/>
                  </a:cubicBezTo>
                  <a:cubicBezTo>
                    <a:pt x="18242" y="22781"/>
                    <a:pt x="18366" y="22816"/>
                    <a:pt x="18516" y="22869"/>
                  </a:cubicBezTo>
                  <a:cubicBezTo>
                    <a:pt x="18490" y="22913"/>
                    <a:pt x="18516" y="22940"/>
                    <a:pt x="18569" y="22975"/>
                  </a:cubicBezTo>
                  <a:close/>
                  <a:moveTo>
                    <a:pt x="14781" y="21068"/>
                  </a:moveTo>
                  <a:cubicBezTo>
                    <a:pt x="14613" y="20980"/>
                    <a:pt x="14596" y="21068"/>
                    <a:pt x="14463" y="21024"/>
                  </a:cubicBezTo>
                  <a:cubicBezTo>
                    <a:pt x="14419" y="20838"/>
                    <a:pt x="14190" y="20944"/>
                    <a:pt x="14092" y="20865"/>
                  </a:cubicBezTo>
                  <a:cubicBezTo>
                    <a:pt x="14128" y="20856"/>
                    <a:pt x="14154" y="20838"/>
                    <a:pt x="14163" y="20803"/>
                  </a:cubicBezTo>
                  <a:cubicBezTo>
                    <a:pt x="14243" y="20847"/>
                    <a:pt x="14454" y="20874"/>
                    <a:pt x="14446" y="20935"/>
                  </a:cubicBezTo>
                  <a:cubicBezTo>
                    <a:pt x="14552" y="20944"/>
                    <a:pt x="14834" y="20944"/>
                    <a:pt x="14781" y="21068"/>
                  </a:cubicBezTo>
                  <a:close/>
                  <a:moveTo>
                    <a:pt x="26887" y="9209"/>
                  </a:moveTo>
                  <a:cubicBezTo>
                    <a:pt x="26860" y="8918"/>
                    <a:pt x="26878" y="8627"/>
                    <a:pt x="26896" y="8274"/>
                  </a:cubicBezTo>
                  <a:cubicBezTo>
                    <a:pt x="26940" y="8512"/>
                    <a:pt x="26949" y="8803"/>
                    <a:pt x="26940" y="9112"/>
                  </a:cubicBezTo>
                  <a:cubicBezTo>
                    <a:pt x="26949" y="9192"/>
                    <a:pt x="26922" y="9201"/>
                    <a:pt x="26887" y="9209"/>
                  </a:cubicBezTo>
                  <a:close/>
                  <a:moveTo>
                    <a:pt x="16750" y="106"/>
                  </a:moveTo>
                  <a:lnTo>
                    <a:pt x="17059" y="106"/>
                  </a:lnTo>
                  <a:cubicBezTo>
                    <a:pt x="17050" y="150"/>
                    <a:pt x="16724" y="212"/>
                    <a:pt x="16750" y="106"/>
                  </a:cubicBezTo>
                  <a:close/>
                  <a:moveTo>
                    <a:pt x="29509" y="17209"/>
                  </a:moveTo>
                  <a:cubicBezTo>
                    <a:pt x="29553" y="17218"/>
                    <a:pt x="29589" y="17395"/>
                    <a:pt x="29589" y="17474"/>
                  </a:cubicBezTo>
                  <a:cubicBezTo>
                    <a:pt x="29589" y="17545"/>
                    <a:pt x="29571" y="17721"/>
                    <a:pt x="29509" y="17695"/>
                  </a:cubicBezTo>
                  <a:cubicBezTo>
                    <a:pt x="29545" y="17509"/>
                    <a:pt x="29500" y="17448"/>
                    <a:pt x="29509" y="17209"/>
                  </a:cubicBezTo>
                  <a:close/>
                  <a:moveTo>
                    <a:pt x="18922" y="115"/>
                  </a:moveTo>
                  <a:cubicBezTo>
                    <a:pt x="19011" y="159"/>
                    <a:pt x="19223" y="141"/>
                    <a:pt x="19408" y="150"/>
                  </a:cubicBezTo>
                  <a:cubicBezTo>
                    <a:pt x="19585" y="150"/>
                    <a:pt x="19832" y="106"/>
                    <a:pt x="19849" y="203"/>
                  </a:cubicBezTo>
                  <a:cubicBezTo>
                    <a:pt x="19558" y="168"/>
                    <a:pt x="18993" y="274"/>
                    <a:pt x="18922" y="115"/>
                  </a:cubicBezTo>
                  <a:close/>
                  <a:moveTo>
                    <a:pt x="29253" y="3920"/>
                  </a:moveTo>
                  <a:cubicBezTo>
                    <a:pt x="29280" y="3859"/>
                    <a:pt x="29289" y="3867"/>
                    <a:pt x="29297" y="3903"/>
                  </a:cubicBezTo>
                  <a:cubicBezTo>
                    <a:pt x="29306" y="3929"/>
                    <a:pt x="29306" y="3965"/>
                    <a:pt x="29306" y="3991"/>
                  </a:cubicBezTo>
                  <a:cubicBezTo>
                    <a:pt x="29306" y="4009"/>
                    <a:pt x="29306" y="4035"/>
                    <a:pt x="29306" y="4071"/>
                  </a:cubicBezTo>
                  <a:cubicBezTo>
                    <a:pt x="29315" y="4176"/>
                    <a:pt x="29306" y="4318"/>
                    <a:pt x="29333" y="4344"/>
                  </a:cubicBezTo>
                  <a:cubicBezTo>
                    <a:pt x="29297" y="4353"/>
                    <a:pt x="29306" y="4433"/>
                    <a:pt x="29306" y="4477"/>
                  </a:cubicBezTo>
                  <a:cubicBezTo>
                    <a:pt x="29253" y="4450"/>
                    <a:pt x="29244" y="4327"/>
                    <a:pt x="29253" y="4212"/>
                  </a:cubicBezTo>
                  <a:cubicBezTo>
                    <a:pt x="29262" y="4159"/>
                    <a:pt x="29262" y="4097"/>
                    <a:pt x="29262" y="4053"/>
                  </a:cubicBezTo>
                  <a:cubicBezTo>
                    <a:pt x="29271" y="4026"/>
                    <a:pt x="29271" y="4000"/>
                    <a:pt x="29262" y="3982"/>
                  </a:cubicBezTo>
                  <a:cubicBezTo>
                    <a:pt x="29262" y="3956"/>
                    <a:pt x="29262" y="3938"/>
                    <a:pt x="29253" y="3920"/>
                  </a:cubicBezTo>
                  <a:close/>
                  <a:moveTo>
                    <a:pt x="21660" y="424"/>
                  </a:moveTo>
                  <a:cubicBezTo>
                    <a:pt x="21774" y="424"/>
                    <a:pt x="21889" y="433"/>
                    <a:pt x="21880" y="503"/>
                  </a:cubicBezTo>
                  <a:cubicBezTo>
                    <a:pt x="21748" y="503"/>
                    <a:pt x="21633" y="503"/>
                    <a:pt x="21660" y="424"/>
                  </a:cubicBezTo>
                  <a:close/>
                  <a:moveTo>
                    <a:pt x="18604" y="344"/>
                  </a:moveTo>
                  <a:cubicBezTo>
                    <a:pt x="18587" y="274"/>
                    <a:pt x="18843" y="371"/>
                    <a:pt x="18825" y="300"/>
                  </a:cubicBezTo>
                  <a:cubicBezTo>
                    <a:pt x="18861" y="362"/>
                    <a:pt x="19170" y="274"/>
                    <a:pt x="19134" y="380"/>
                  </a:cubicBezTo>
                  <a:cubicBezTo>
                    <a:pt x="18940" y="380"/>
                    <a:pt x="18825" y="336"/>
                    <a:pt x="18604" y="344"/>
                  </a:cubicBezTo>
                  <a:close/>
                  <a:moveTo>
                    <a:pt x="17183" y="327"/>
                  </a:moveTo>
                  <a:cubicBezTo>
                    <a:pt x="17386" y="309"/>
                    <a:pt x="17430" y="389"/>
                    <a:pt x="17580" y="406"/>
                  </a:cubicBezTo>
                  <a:cubicBezTo>
                    <a:pt x="17571" y="415"/>
                    <a:pt x="17130" y="442"/>
                    <a:pt x="17183" y="327"/>
                  </a:cubicBezTo>
                  <a:close/>
                  <a:moveTo>
                    <a:pt x="18728" y="450"/>
                  </a:moveTo>
                  <a:cubicBezTo>
                    <a:pt x="18878" y="459"/>
                    <a:pt x="19046" y="450"/>
                    <a:pt x="19037" y="539"/>
                  </a:cubicBezTo>
                  <a:cubicBezTo>
                    <a:pt x="18967" y="494"/>
                    <a:pt x="18710" y="547"/>
                    <a:pt x="18728" y="450"/>
                  </a:cubicBezTo>
                  <a:close/>
                  <a:moveTo>
                    <a:pt x="19302" y="539"/>
                  </a:moveTo>
                  <a:cubicBezTo>
                    <a:pt x="19337" y="450"/>
                    <a:pt x="19125" y="503"/>
                    <a:pt x="19178" y="406"/>
                  </a:cubicBezTo>
                  <a:cubicBezTo>
                    <a:pt x="19320" y="406"/>
                    <a:pt x="19320" y="494"/>
                    <a:pt x="19479" y="494"/>
                  </a:cubicBezTo>
                  <a:cubicBezTo>
                    <a:pt x="19470" y="539"/>
                    <a:pt x="19408" y="547"/>
                    <a:pt x="19302" y="539"/>
                  </a:cubicBezTo>
                  <a:close/>
                  <a:moveTo>
                    <a:pt x="26957" y="11382"/>
                  </a:moveTo>
                  <a:cubicBezTo>
                    <a:pt x="26860" y="11293"/>
                    <a:pt x="26905" y="11037"/>
                    <a:pt x="26905" y="10887"/>
                  </a:cubicBezTo>
                  <a:cubicBezTo>
                    <a:pt x="26905" y="10481"/>
                    <a:pt x="26905" y="10145"/>
                    <a:pt x="26913" y="9783"/>
                  </a:cubicBezTo>
                  <a:cubicBezTo>
                    <a:pt x="26913" y="9598"/>
                    <a:pt x="26816" y="9360"/>
                    <a:pt x="26940" y="9298"/>
                  </a:cubicBezTo>
                  <a:cubicBezTo>
                    <a:pt x="26878" y="9651"/>
                    <a:pt x="26966" y="10031"/>
                    <a:pt x="26957" y="10401"/>
                  </a:cubicBezTo>
                  <a:cubicBezTo>
                    <a:pt x="26957" y="10693"/>
                    <a:pt x="26940" y="11020"/>
                    <a:pt x="26957" y="11382"/>
                  </a:cubicBezTo>
                  <a:close/>
                  <a:moveTo>
                    <a:pt x="26905" y="7523"/>
                  </a:moveTo>
                  <a:cubicBezTo>
                    <a:pt x="26896" y="7435"/>
                    <a:pt x="26869" y="7196"/>
                    <a:pt x="26905" y="7081"/>
                  </a:cubicBezTo>
                  <a:cubicBezTo>
                    <a:pt x="26984" y="7187"/>
                    <a:pt x="26940" y="7382"/>
                    <a:pt x="26905" y="7523"/>
                  </a:cubicBezTo>
                  <a:close/>
                  <a:moveTo>
                    <a:pt x="26949" y="4954"/>
                  </a:moveTo>
                  <a:cubicBezTo>
                    <a:pt x="26905" y="4883"/>
                    <a:pt x="26905" y="4759"/>
                    <a:pt x="26896" y="4636"/>
                  </a:cubicBezTo>
                  <a:cubicBezTo>
                    <a:pt x="26993" y="4609"/>
                    <a:pt x="26922" y="4848"/>
                    <a:pt x="26949" y="4954"/>
                  </a:cubicBezTo>
                  <a:close/>
                  <a:moveTo>
                    <a:pt x="26931" y="6993"/>
                  </a:moveTo>
                  <a:cubicBezTo>
                    <a:pt x="26825" y="7002"/>
                    <a:pt x="26887" y="6508"/>
                    <a:pt x="26905" y="6410"/>
                  </a:cubicBezTo>
                  <a:cubicBezTo>
                    <a:pt x="26966" y="6516"/>
                    <a:pt x="26913" y="6808"/>
                    <a:pt x="26931" y="6993"/>
                  </a:cubicBezTo>
                  <a:close/>
                  <a:moveTo>
                    <a:pt x="27010" y="14710"/>
                  </a:moveTo>
                  <a:cubicBezTo>
                    <a:pt x="26949" y="14569"/>
                    <a:pt x="26984" y="14454"/>
                    <a:pt x="26993" y="14260"/>
                  </a:cubicBezTo>
                  <a:cubicBezTo>
                    <a:pt x="27046" y="14322"/>
                    <a:pt x="26993" y="14569"/>
                    <a:pt x="27010" y="14710"/>
                  </a:cubicBezTo>
                  <a:close/>
                  <a:moveTo>
                    <a:pt x="27125" y="18260"/>
                  </a:moveTo>
                  <a:cubicBezTo>
                    <a:pt x="27037" y="18207"/>
                    <a:pt x="27099" y="18101"/>
                    <a:pt x="27099" y="17986"/>
                  </a:cubicBezTo>
                  <a:cubicBezTo>
                    <a:pt x="27081" y="17607"/>
                    <a:pt x="27055" y="17077"/>
                    <a:pt x="27055" y="16706"/>
                  </a:cubicBezTo>
                  <a:cubicBezTo>
                    <a:pt x="27196" y="16768"/>
                    <a:pt x="27099" y="16988"/>
                    <a:pt x="27108" y="17103"/>
                  </a:cubicBezTo>
                  <a:cubicBezTo>
                    <a:pt x="27108" y="17421"/>
                    <a:pt x="27125" y="17748"/>
                    <a:pt x="27125" y="18260"/>
                  </a:cubicBezTo>
                  <a:close/>
                  <a:moveTo>
                    <a:pt x="26949" y="11956"/>
                  </a:moveTo>
                  <a:cubicBezTo>
                    <a:pt x="26860" y="11903"/>
                    <a:pt x="26887" y="11417"/>
                    <a:pt x="26957" y="11470"/>
                  </a:cubicBezTo>
                  <a:cubicBezTo>
                    <a:pt x="26922" y="11593"/>
                    <a:pt x="26966" y="11735"/>
                    <a:pt x="26949" y="11956"/>
                  </a:cubicBezTo>
                  <a:close/>
                  <a:moveTo>
                    <a:pt x="27019" y="14172"/>
                  </a:moveTo>
                  <a:cubicBezTo>
                    <a:pt x="26940" y="14172"/>
                    <a:pt x="26957" y="13960"/>
                    <a:pt x="26993" y="13907"/>
                  </a:cubicBezTo>
                  <a:cubicBezTo>
                    <a:pt x="27046" y="13916"/>
                    <a:pt x="27002" y="14092"/>
                    <a:pt x="27019" y="14172"/>
                  </a:cubicBezTo>
                  <a:close/>
                  <a:moveTo>
                    <a:pt x="12706" y="115"/>
                  </a:moveTo>
                  <a:cubicBezTo>
                    <a:pt x="12803" y="62"/>
                    <a:pt x="13077" y="115"/>
                    <a:pt x="13245" y="97"/>
                  </a:cubicBezTo>
                  <a:cubicBezTo>
                    <a:pt x="13148" y="159"/>
                    <a:pt x="12874" y="106"/>
                    <a:pt x="12706" y="115"/>
                  </a:cubicBezTo>
                  <a:close/>
                  <a:moveTo>
                    <a:pt x="8309" y="12159"/>
                  </a:moveTo>
                  <a:cubicBezTo>
                    <a:pt x="8238" y="12141"/>
                    <a:pt x="8150" y="12035"/>
                    <a:pt x="8079" y="12008"/>
                  </a:cubicBezTo>
                  <a:cubicBezTo>
                    <a:pt x="8071" y="12035"/>
                    <a:pt x="8062" y="12070"/>
                    <a:pt x="8097" y="12106"/>
                  </a:cubicBezTo>
                  <a:cubicBezTo>
                    <a:pt x="7973" y="12123"/>
                    <a:pt x="8097" y="12017"/>
                    <a:pt x="8000" y="11956"/>
                  </a:cubicBezTo>
                  <a:cubicBezTo>
                    <a:pt x="8088" y="11982"/>
                    <a:pt x="8274" y="12061"/>
                    <a:pt x="8309" y="12159"/>
                  </a:cubicBezTo>
                  <a:close/>
                  <a:moveTo>
                    <a:pt x="8927" y="12953"/>
                  </a:moveTo>
                  <a:cubicBezTo>
                    <a:pt x="8795" y="13015"/>
                    <a:pt x="8768" y="12838"/>
                    <a:pt x="8697" y="12724"/>
                  </a:cubicBezTo>
                  <a:cubicBezTo>
                    <a:pt x="8768" y="12715"/>
                    <a:pt x="8856" y="12891"/>
                    <a:pt x="8927" y="12953"/>
                  </a:cubicBezTo>
                  <a:close/>
                  <a:moveTo>
                    <a:pt x="7770" y="12097"/>
                  </a:moveTo>
                  <a:cubicBezTo>
                    <a:pt x="7682" y="12000"/>
                    <a:pt x="7594" y="11903"/>
                    <a:pt x="7656" y="11850"/>
                  </a:cubicBezTo>
                  <a:cubicBezTo>
                    <a:pt x="7629" y="11911"/>
                    <a:pt x="7876" y="12061"/>
                    <a:pt x="7770" y="12097"/>
                  </a:cubicBezTo>
                  <a:close/>
                  <a:moveTo>
                    <a:pt x="8486" y="12794"/>
                  </a:moveTo>
                  <a:cubicBezTo>
                    <a:pt x="8388" y="12794"/>
                    <a:pt x="8318" y="12609"/>
                    <a:pt x="8309" y="12556"/>
                  </a:cubicBezTo>
                  <a:cubicBezTo>
                    <a:pt x="8238" y="12476"/>
                    <a:pt x="8185" y="12485"/>
                    <a:pt x="8168" y="12388"/>
                  </a:cubicBezTo>
                  <a:cubicBezTo>
                    <a:pt x="8318" y="12450"/>
                    <a:pt x="8424" y="12697"/>
                    <a:pt x="8486" y="12794"/>
                  </a:cubicBezTo>
                  <a:close/>
                  <a:moveTo>
                    <a:pt x="7956" y="11991"/>
                  </a:moveTo>
                  <a:cubicBezTo>
                    <a:pt x="7885" y="12000"/>
                    <a:pt x="7859" y="11894"/>
                    <a:pt x="7797" y="11850"/>
                  </a:cubicBezTo>
                  <a:cubicBezTo>
                    <a:pt x="7770" y="11832"/>
                    <a:pt x="7735" y="11858"/>
                    <a:pt x="7726" y="11850"/>
                  </a:cubicBezTo>
                  <a:cubicBezTo>
                    <a:pt x="7673" y="11805"/>
                    <a:pt x="7700" y="11770"/>
                    <a:pt x="7656" y="11735"/>
                  </a:cubicBezTo>
                  <a:cubicBezTo>
                    <a:pt x="7629" y="11708"/>
                    <a:pt x="7497" y="11717"/>
                    <a:pt x="7426" y="11593"/>
                  </a:cubicBezTo>
                  <a:cubicBezTo>
                    <a:pt x="7461" y="11514"/>
                    <a:pt x="7523" y="11638"/>
                    <a:pt x="7585" y="11691"/>
                  </a:cubicBezTo>
                  <a:cubicBezTo>
                    <a:pt x="7629" y="11620"/>
                    <a:pt x="7735" y="11691"/>
                    <a:pt x="7656" y="11567"/>
                  </a:cubicBezTo>
                  <a:cubicBezTo>
                    <a:pt x="7762" y="11549"/>
                    <a:pt x="7691" y="11655"/>
                    <a:pt x="7717" y="11682"/>
                  </a:cubicBezTo>
                  <a:cubicBezTo>
                    <a:pt x="7753" y="11726"/>
                    <a:pt x="7762" y="11664"/>
                    <a:pt x="7788" y="11682"/>
                  </a:cubicBezTo>
                  <a:cubicBezTo>
                    <a:pt x="7850" y="11717"/>
                    <a:pt x="7859" y="11858"/>
                    <a:pt x="7965" y="11929"/>
                  </a:cubicBezTo>
                  <a:cubicBezTo>
                    <a:pt x="7938" y="11938"/>
                    <a:pt x="7938" y="11964"/>
                    <a:pt x="7956" y="11991"/>
                  </a:cubicBezTo>
                  <a:close/>
                  <a:moveTo>
                    <a:pt x="6322" y="10296"/>
                  </a:moveTo>
                  <a:cubicBezTo>
                    <a:pt x="6181" y="10154"/>
                    <a:pt x="6084" y="10198"/>
                    <a:pt x="5934" y="10013"/>
                  </a:cubicBezTo>
                  <a:cubicBezTo>
                    <a:pt x="5987" y="9978"/>
                    <a:pt x="5925" y="9933"/>
                    <a:pt x="5881" y="9889"/>
                  </a:cubicBezTo>
                  <a:cubicBezTo>
                    <a:pt x="6031" y="9872"/>
                    <a:pt x="6207" y="10031"/>
                    <a:pt x="6252" y="10198"/>
                  </a:cubicBezTo>
                  <a:cubicBezTo>
                    <a:pt x="6296" y="10145"/>
                    <a:pt x="6252" y="10084"/>
                    <a:pt x="6349" y="10101"/>
                  </a:cubicBezTo>
                  <a:cubicBezTo>
                    <a:pt x="6207" y="9986"/>
                    <a:pt x="5854" y="9686"/>
                    <a:pt x="5916" y="9545"/>
                  </a:cubicBezTo>
                  <a:cubicBezTo>
                    <a:pt x="6049" y="9660"/>
                    <a:pt x="6057" y="9757"/>
                    <a:pt x="6172" y="9872"/>
                  </a:cubicBezTo>
                  <a:cubicBezTo>
                    <a:pt x="6199" y="9907"/>
                    <a:pt x="6331" y="9907"/>
                    <a:pt x="6260" y="9836"/>
                  </a:cubicBezTo>
                  <a:cubicBezTo>
                    <a:pt x="6508" y="9951"/>
                    <a:pt x="6764" y="10357"/>
                    <a:pt x="6967" y="10481"/>
                  </a:cubicBezTo>
                  <a:cubicBezTo>
                    <a:pt x="6843" y="10499"/>
                    <a:pt x="6702" y="10331"/>
                    <a:pt x="6622" y="10287"/>
                  </a:cubicBezTo>
                  <a:cubicBezTo>
                    <a:pt x="6561" y="10304"/>
                    <a:pt x="6649" y="10472"/>
                    <a:pt x="6702" y="10446"/>
                  </a:cubicBezTo>
                  <a:cubicBezTo>
                    <a:pt x="6764" y="10596"/>
                    <a:pt x="6552" y="10366"/>
                    <a:pt x="6490" y="10304"/>
                  </a:cubicBezTo>
                  <a:cubicBezTo>
                    <a:pt x="6464" y="10216"/>
                    <a:pt x="6552" y="10260"/>
                    <a:pt x="6614" y="10243"/>
                  </a:cubicBezTo>
                  <a:cubicBezTo>
                    <a:pt x="6481" y="10137"/>
                    <a:pt x="6455" y="10057"/>
                    <a:pt x="6358" y="9969"/>
                  </a:cubicBezTo>
                  <a:cubicBezTo>
                    <a:pt x="6269" y="10022"/>
                    <a:pt x="6419" y="10101"/>
                    <a:pt x="6419" y="10137"/>
                  </a:cubicBezTo>
                  <a:cubicBezTo>
                    <a:pt x="6428" y="10145"/>
                    <a:pt x="6349" y="10128"/>
                    <a:pt x="6358" y="10145"/>
                  </a:cubicBezTo>
                  <a:cubicBezTo>
                    <a:pt x="6366" y="10181"/>
                    <a:pt x="6472" y="10243"/>
                    <a:pt x="6393" y="10287"/>
                  </a:cubicBezTo>
                  <a:cubicBezTo>
                    <a:pt x="6358" y="10260"/>
                    <a:pt x="6349" y="10287"/>
                    <a:pt x="6322" y="10296"/>
                  </a:cubicBezTo>
                  <a:close/>
                  <a:moveTo>
                    <a:pt x="7656" y="12247"/>
                  </a:moveTo>
                  <a:cubicBezTo>
                    <a:pt x="7523" y="12132"/>
                    <a:pt x="7364" y="12070"/>
                    <a:pt x="7241" y="11982"/>
                  </a:cubicBezTo>
                  <a:cubicBezTo>
                    <a:pt x="7143" y="11920"/>
                    <a:pt x="7232" y="11911"/>
                    <a:pt x="7126" y="11858"/>
                  </a:cubicBezTo>
                  <a:cubicBezTo>
                    <a:pt x="6914" y="11752"/>
                    <a:pt x="6649" y="11496"/>
                    <a:pt x="6331" y="11196"/>
                  </a:cubicBezTo>
                  <a:cubicBezTo>
                    <a:pt x="6322" y="11143"/>
                    <a:pt x="6260" y="11073"/>
                    <a:pt x="6269" y="11028"/>
                  </a:cubicBezTo>
                  <a:cubicBezTo>
                    <a:pt x="6349" y="10931"/>
                    <a:pt x="6481" y="11143"/>
                    <a:pt x="6490" y="10984"/>
                  </a:cubicBezTo>
                  <a:cubicBezTo>
                    <a:pt x="6622" y="11055"/>
                    <a:pt x="6605" y="11126"/>
                    <a:pt x="6737" y="11205"/>
                  </a:cubicBezTo>
                  <a:cubicBezTo>
                    <a:pt x="6817" y="11126"/>
                    <a:pt x="6622" y="10975"/>
                    <a:pt x="6508" y="10852"/>
                  </a:cubicBezTo>
                  <a:cubicBezTo>
                    <a:pt x="6543" y="10816"/>
                    <a:pt x="6587" y="10852"/>
                    <a:pt x="6614" y="10808"/>
                  </a:cubicBezTo>
                  <a:cubicBezTo>
                    <a:pt x="6693" y="11028"/>
                    <a:pt x="6940" y="11161"/>
                    <a:pt x="7135" y="11399"/>
                  </a:cubicBezTo>
                  <a:cubicBezTo>
                    <a:pt x="7108" y="11452"/>
                    <a:pt x="7064" y="11390"/>
                    <a:pt x="7011" y="11337"/>
                  </a:cubicBezTo>
                  <a:cubicBezTo>
                    <a:pt x="6931" y="11284"/>
                    <a:pt x="6870" y="11302"/>
                    <a:pt x="6799" y="11311"/>
                  </a:cubicBezTo>
                  <a:cubicBezTo>
                    <a:pt x="6843" y="11470"/>
                    <a:pt x="6905" y="11390"/>
                    <a:pt x="6984" y="11426"/>
                  </a:cubicBezTo>
                  <a:cubicBezTo>
                    <a:pt x="7205" y="11673"/>
                    <a:pt x="7338" y="11947"/>
                    <a:pt x="7576" y="12088"/>
                  </a:cubicBezTo>
                  <a:cubicBezTo>
                    <a:pt x="7576" y="12132"/>
                    <a:pt x="7603" y="12185"/>
                    <a:pt x="7656" y="12247"/>
                  </a:cubicBezTo>
                  <a:close/>
                  <a:moveTo>
                    <a:pt x="7073" y="11682"/>
                  </a:moveTo>
                  <a:cubicBezTo>
                    <a:pt x="7090" y="11646"/>
                    <a:pt x="7037" y="11593"/>
                    <a:pt x="7029" y="11549"/>
                  </a:cubicBezTo>
                  <a:cubicBezTo>
                    <a:pt x="6931" y="11602"/>
                    <a:pt x="7082" y="11717"/>
                    <a:pt x="7161" y="11823"/>
                  </a:cubicBezTo>
                  <a:cubicBezTo>
                    <a:pt x="7364" y="12035"/>
                    <a:pt x="7170" y="11761"/>
                    <a:pt x="7073" y="11682"/>
                  </a:cubicBezTo>
                  <a:close/>
                  <a:moveTo>
                    <a:pt x="6552" y="10587"/>
                  </a:moveTo>
                  <a:cubicBezTo>
                    <a:pt x="6578" y="10578"/>
                    <a:pt x="6622" y="10631"/>
                    <a:pt x="6640" y="10613"/>
                  </a:cubicBezTo>
                  <a:cubicBezTo>
                    <a:pt x="6684" y="10569"/>
                    <a:pt x="6525" y="10481"/>
                    <a:pt x="6490" y="10419"/>
                  </a:cubicBezTo>
                  <a:cubicBezTo>
                    <a:pt x="6472" y="10437"/>
                    <a:pt x="6508" y="10472"/>
                    <a:pt x="6525" y="10499"/>
                  </a:cubicBezTo>
                  <a:cubicBezTo>
                    <a:pt x="6481" y="10569"/>
                    <a:pt x="6366" y="10499"/>
                    <a:pt x="6508" y="10631"/>
                  </a:cubicBezTo>
                  <a:cubicBezTo>
                    <a:pt x="6393" y="10613"/>
                    <a:pt x="6393" y="10578"/>
                    <a:pt x="6313" y="10481"/>
                  </a:cubicBezTo>
                  <a:cubicBezTo>
                    <a:pt x="6296" y="10454"/>
                    <a:pt x="6402" y="10516"/>
                    <a:pt x="6393" y="10516"/>
                  </a:cubicBezTo>
                  <a:cubicBezTo>
                    <a:pt x="6419" y="10507"/>
                    <a:pt x="6225" y="10357"/>
                    <a:pt x="6190" y="10322"/>
                  </a:cubicBezTo>
                  <a:cubicBezTo>
                    <a:pt x="6216" y="10269"/>
                    <a:pt x="6269" y="10322"/>
                    <a:pt x="6313" y="10366"/>
                  </a:cubicBezTo>
                  <a:cubicBezTo>
                    <a:pt x="6472" y="10366"/>
                    <a:pt x="6640" y="10446"/>
                    <a:pt x="6834" y="10658"/>
                  </a:cubicBezTo>
                  <a:cubicBezTo>
                    <a:pt x="6808" y="10658"/>
                    <a:pt x="6773" y="10658"/>
                    <a:pt x="6755" y="10684"/>
                  </a:cubicBezTo>
                  <a:cubicBezTo>
                    <a:pt x="6834" y="10719"/>
                    <a:pt x="6896" y="10649"/>
                    <a:pt x="7002" y="10790"/>
                  </a:cubicBezTo>
                  <a:cubicBezTo>
                    <a:pt x="6940" y="10825"/>
                    <a:pt x="6931" y="10878"/>
                    <a:pt x="7011" y="10949"/>
                  </a:cubicBezTo>
                  <a:cubicBezTo>
                    <a:pt x="6870" y="11028"/>
                    <a:pt x="6764" y="10825"/>
                    <a:pt x="6622" y="10746"/>
                  </a:cubicBezTo>
                  <a:cubicBezTo>
                    <a:pt x="6675" y="10693"/>
                    <a:pt x="6711" y="10755"/>
                    <a:pt x="6702" y="10666"/>
                  </a:cubicBezTo>
                  <a:cubicBezTo>
                    <a:pt x="6649" y="10631"/>
                    <a:pt x="6614" y="10702"/>
                    <a:pt x="6552" y="10587"/>
                  </a:cubicBezTo>
                  <a:close/>
                  <a:moveTo>
                    <a:pt x="9148" y="12936"/>
                  </a:moveTo>
                  <a:cubicBezTo>
                    <a:pt x="9112" y="12953"/>
                    <a:pt x="9068" y="12847"/>
                    <a:pt x="9033" y="12874"/>
                  </a:cubicBezTo>
                  <a:cubicBezTo>
                    <a:pt x="8971" y="12794"/>
                    <a:pt x="8883" y="12697"/>
                    <a:pt x="8821" y="12627"/>
                  </a:cubicBezTo>
                  <a:cubicBezTo>
                    <a:pt x="8733" y="12512"/>
                    <a:pt x="8609" y="12379"/>
                    <a:pt x="8662" y="12318"/>
                  </a:cubicBezTo>
                  <a:cubicBezTo>
                    <a:pt x="8742" y="12388"/>
                    <a:pt x="8689" y="12423"/>
                    <a:pt x="8786" y="12494"/>
                  </a:cubicBezTo>
                  <a:lnTo>
                    <a:pt x="8848" y="12441"/>
                  </a:lnTo>
                  <a:cubicBezTo>
                    <a:pt x="8830" y="12300"/>
                    <a:pt x="8689" y="12247"/>
                    <a:pt x="8547" y="12070"/>
                  </a:cubicBezTo>
                  <a:cubicBezTo>
                    <a:pt x="8592" y="11964"/>
                    <a:pt x="8671" y="12141"/>
                    <a:pt x="8733" y="12203"/>
                  </a:cubicBezTo>
                  <a:cubicBezTo>
                    <a:pt x="8786" y="12247"/>
                    <a:pt x="8874" y="12282"/>
                    <a:pt x="8918" y="12326"/>
                  </a:cubicBezTo>
                  <a:cubicBezTo>
                    <a:pt x="9077" y="12476"/>
                    <a:pt x="9192" y="12662"/>
                    <a:pt x="9307" y="12759"/>
                  </a:cubicBezTo>
                  <a:cubicBezTo>
                    <a:pt x="9316" y="12874"/>
                    <a:pt x="9236" y="12741"/>
                    <a:pt x="9174" y="12812"/>
                  </a:cubicBezTo>
                  <a:cubicBezTo>
                    <a:pt x="9245" y="12715"/>
                    <a:pt x="9033" y="12485"/>
                    <a:pt x="8901" y="12397"/>
                  </a:cubicBezTo>
                  <a:cubicBezTo>
                    <a:pt x="8865" y="12468"/>
                    <a:pt x="8883" y="12565"/>
                    <a:pt x="8962" y="12671"/>
                  </a:cubicBezTo>
                  <a:cubicBezTo>
                    <a:pt x="9033" y="12644"/>
                    <a:pt x="9024" y="12600"/>
                    <a:pt x="8945" y="12529"/>
                  </a:cubicBezTo>
                  <a:cubicBezTo>
                    <a:pt x="9104" y="12600"/>
                    <a:pt x="9059" y="12812"/>
                    <a:pt x="9148" y="12936"/>
                  </a:cubicBezTo>
                  <a:close/>
                  <a:moveTo>
                    <a:pt x="5845" y="9933"/>
                  </a:moveTo>
                  <a:cubicBezTo>
                    <a:pt x="5642" y="9916"/>
                    <a:pt x="5731" y="9766"/>
                    <a:pt x="5519" y="9624"/>
                  </a:cubicBezTo>
                  <a:cubicBezTo>
                    <a:pt x="5634" y="9766"/>
                    <a:pt x="5528" y="9748"/>
                    <a:pt x="5386" y="9660"/>
                  </a:cubicBezTo>
                  <a:cubicBezTo>
                    <a:pt x="5492" y="9571"/>
                    <a:pt x="5289" y="9527"/>
                    <a:pt x="5280" y="9404"/>
                  </a:cubicBezTo>
                  <a:cubicBezTo>
                    <a:pt x="5316" y="9404"/>
                    <a:pt x="5475" y="9448"/>
                    <a:pt x="5333" y="9342"/>
                  </a:cubicBezTo>
                  <a:cubicBezTo>
                    <a:pt x="5422" y="9280"/>
                    <a:pt x="5510" y="9457"/>
                    <a:pt x="5607" y="9527"/>
                  </a:cubicBezTo>
                  <a:cubicBezTo>
                    <a:pt x="5545" y="9554"/>
                    <a:pt x="5422" y="9404"/>
                    <a:pt x="5395" y="9527"/>
                  </a:cubicBezTo>
                  <a:cubicBezTo>
                    <a:pt x="5422" y="9545"/>
                    <a:pt x="5439" y="9518"/>
                    <a:pt x="5457" y="9510"/>
                  </a:cubicBezTo>
                  <a:lnTo>
                    <a:pt x="5678" y="9686"/>
                  </a:lnTo>
                  <a:cubicBezTo>
                    <a:pt x="5731" y="9730"/>
                    <a:pt x="5713" y="9554"/>
                    <a:pt x="5845" y="9686"/>
                  </a:cubicBezTo>
                  <a:cubicBezTo>
                    <a:pt x="5854" y="9801"/>
                    <a:pt x="5598" y="9730"/>
                    <a:pt x="5845" y="9933"/>
                  </a:cubicBezTo>
                  <a:close/>
                  <a:moveTo>
                    <a:pt x="9483" y="13916"/>
                  </a:moveTo>
                  <a:cubicBezTo>
                    <a:pt x="9510" y="14013"/>
                    <a:pt x="9439" y="14004"/>
                    <a:pt x="9519" y="14083"/>
                  </a:cubicBezTo>
                  <a:cubicBezTo>
                    <a:pt x="9430" y="14128"/>
                    <a:pt x="9422" y="13925"/>
                    <a:pt x="9483" y="13916"/>
                  </a:cubicBezTo>
                  <a:close/>
                  <a:moveTo>
                    <a:pt x="26207" y="31240"/>
                  </a:moveTo>
                  <a:cubicBezTo>
                    <a:pt x="26322" y="31196"/>
                    <a:pt x="26595" y="31293"/>
                    <a:pt x="26781" y="31284"/>
                  </a:cubicBezTo>
                  <a:cubicBezTo>
                    <a:pt x="26728" y="31310"/>
                    <a:pt x="26622" y="31310"/>
                    <a:pt x="26516" y="31293"/>
                  </a:cubicBezTo>
                  <a:cubicBezTo>
                    <a:pt x="26410" y="31275"/>
                    <a:pt x="26295" y="31249"/>
                    <a:pt x="26207" y="31240"/>
                  </a:cubicBezTo>
                  <a:close/>
                  <a:moveTo>
                    <a:pt x="9545" y="13925"/>
                  </a:moveTo>
                  <a:cubicBezTo>
                    <a:pt x="9483" y="13880"/>
                    <a:pt x="9439" y="13819"/>
                    <a:pt x="9360" y="13845"/>
                  </a:cubicBezTo>
                  <a:cubicBezTo>
                    <a:pt x="9324" y="13757"/>
                    <a:pt x="9245" y="13651"/>
                    <a:pt x="9316" y="13598"/>
                  </a:cubicBezTo>
                  <a:cubicBezTo>
                    <a:pt x="9307" y="13677"/>
                    <a:pt x="9395" y="13783"/>
                    <a:pt x="9448" y="13836"/>
                  </a:cubicBezTo>
                  <a:cubicBezTo>
                    <a:pt x="9466" y="13827"/>
                    <a:pt x="9448" y="13792"/>
                    <a:pt x="9439" y="13774"/>
                  </a:cubicBezTo>
                  <a:cubicBezTo>
                    <a:pt x="9501" y="13774"/>
                    <a:pt x="9563" y="13863"/>
                    <a:pt x="9545" y="13925"/>
                  </a:cubicBezTo>
                  <a:close/>
                  <a:moveTo>
                    <a:pt x="26843" y="32635"/>
                  </a:moveTo>
                  <a:cubicBezTo>
                    <a:pt x="26825" y="32679"/>
                    <a:pt x="26737" y="32697"/>
                    <a:pt x="26604" y="32679"/>
                  </a:cubicBezTo>
                  <a:cubicBezTo>
                    <a:pt x="26587" y="32750"/>
                    <a:pt x="26701" y="32741"/>
                    <a:pt x="26595" y="32785"/>
                  </a:cubicBezTo>
                  <a:cubicBezTo>
                    <a:pt x="26534" y="32794"/>
                    <a:pt x="26481" y="32794"/>
                    <a:pt x="26419" y="32794"/>
                  </a:cubicBezTo>
                  <a:cubicBezTo>
                    <a:pt x="26357" y="32794"/>
                    <a:pt x="26304" y="32794"/>
                    <a:pt x="26242" y="32785"/>
                  </a:cubicBezTo>
                  <a:cubicBezTo>
                    <a:pt x="26119" y="32767"/>
                    <a:pt x="25995" y="32758"/>
                    <a:pt x="25871" y="32741"/>
                  </a:cubicBezTo>
                  <a:cubicBezTo>
                    <a:pt x="25686" y="32714"/>
                    <a:pt x="25492" y="32688"/>
                    <a:pt x="25297" y="32644"/>
                  </a:cubicBezTo>
                  <a:cubicBezTo>
                    <a:pt x="25209" y="32626"/>
                    <a:pt x="25103" y="32608"/>
                    <a:pt x="25015" y="32573"/>
                  </a:cubicBezTo>
                  <a:cubicBezTo>
                    <a:pt x="24918" y="32547"/>
                    <a:pt x="24821" y="32520"/>
                    <a:pt x="24724" y="32485"/>
                  </a:cubicBezTo>
                  <a:cubicBezTo>
                    <a:pt x="24644" y="32449"/>
                    <a:pt x="24591" y="32396"/>
                    <a:pt x="24573" y="32388"/>
                  </a:cubicBezTo>
                  <a:cubicBezTo>
                    <a:pt x="24044" y="32158"/>
                    <a:pt x="23505" y="31946"/>
                    <a:pt x="23037" y="31619"/>
                  </a:cubicBezTo>
                  <a:cubicBezTo>
                    <a:pt x="22958" y="31566"/>
                    <a:pt x="22878" y="31452"/>
                    <a:pt x="22790" y="31390"/>
                  </a:cubicBezTo>
                  <a:cubicBezTo>
                    <a:pt x="22737" y="31354"/>
                    <a:pt x="22631" y="31328"/>
                    <a:pt x="22587" y="31284"/>
                  </a:cubicBezTo>
                  <a:cubicBezTo>
                    <a:pt x="22516" y="31222"/>
                    <a:pt x="22454" y="31125"/>
                    <a:pt x="22392" y="31072"/>
                  </a:cubicBezTo>
                  <a:cubicBezTo>
                    <a:pt x="22313" y="31010"/>
                    <a:pt x="22242" y="30931"/>
                    <a:pt x="22163" y="30860"/>
                  </a:cubicBezTo>
                  <a:cubicBezTo>
                    <a:pt x="22083" y="30789"/>
                    <a:pt x="22004" y="30710"/>
                    <a:pt x="21925" y="30622"/>
                  </a:cubicBezTo>
                  <a:cubicBezTo>
                    <a:pt x="21845" y="30542"/>
                    <a:pt x="21766" y="30463"/>
                    <a:pt x="21695" y="30374"/>
                  </a:cubicBezTo>
                  <a:cubicBezTo>
                    <a:pt x="21633" y="30286"/>
                    <a:pt x="21571" y="30207"/>
                    <a:pt x="21509" y="30118"/>
                  </a:cubicBezTo>
                  <a:cubicBezTo>
                    <a:pt x="21598" y="30109"/>
                    <a:pt x="21518" y="30021"/>
                    <a:pt x="21580" y="29995"/>
                  </a:cubicBezTo>
                  <a:cubicBezTo>
                    <a:pt x="21430" y="29845"/>
                    <a:pt x="21545" y="30039"/>
                    <a:pt x="21474" y="30074"/>
                  </a:cubicBezTo>
                  <a:cubicBezTo>
                    <a:pt x="21351" y="29915"/>
                    <a:pt x="21262" y="29792"/>
                    <a:pt x="21192" y="29703"/>
                  </a:cubicBezTo>
                  <a:cubicBezTo>
                    <a:pt x="21121" y="29606"/>
                    <a:pt x="21059" y="29536"/>
                    <a:pt x="20980" y="29483"/>
                  </a:cubicBezTo>
                  <a:cubicBezTo>
                    <a:pt x="20865" y="29412"/>
                    <a:pt x="20927" y="29341"/>
                    <a:pt x="20891" y="29288"/>
                  </a:cubicBezTo>
                  <a:cubicBezTo>
                    <a:pt x="20838" y="29182"/>
                    <a:pt x="20706" y="29129"/>
                    <a:pt x="20706" y="28953"/>
                  </a:cubicBezTo>
                  <a:cubicBezTo>
                    <a:pt x="20582" y="29085"/>
                    <a:pt x="20591" y="28838"/>
                    <a:pt x="20494" y="28767"/>
                  </a:cubicBezTo>
                  <a:cubicBezTo>
                    <a:pt x="20521" y="28873"/>
                    <a:pt x="20485" y="28935"/>
                    <a:pt x="20468" y="29015"/>
                  </a:cubicBezTo>
                  <a:cubicBezTo>
                    <a:pt x="20547" y="29076"/>
                    <a:pt x="20547" y="28953"/>
                    <a:pt x="20662" y="29041"/>
                  </a:cubicBezTo>
                  <a:cubicBezTo>
                    <a:pt x="20759" y="29182"/>
                    <a:pt x="20715" y="29227"/>
                    <a:pt x="20830" y="29385"/>
                  </a:cubicBezTo>
                  <a:lnTo>
                    <a:pt x="20732" y="29438"/>
                  </a:lnTo>
                  <a:cubicBezTo>
                    <a:pt x="20821" y="29597"/>
                    <a:pt x="20874" y="29394"/>
                    <a:pt x="21015" y="29589"/>
                  </a:cubicBezTo>
                  <a:cubicBezTo>
                    <a:pt x="20980" y="29624"/>
                    <a:pt x="20936" y="29562"/>
                    <a:pt x="20891" y="29597"/>
                  </a:cubicBezTo>
                  <a:cubicBezTo>
                    <a:pt x="20989" y="29792"/>
                    <a:pt x="21130" y="29792"/>
                    <a:pt x="21165" y="29951"/>
                  </a:cubicBezTo>
                  <a:cubicBezTo>
                    <a:pt x="21227" y="30004"/>
                    <a:pt x="21298" y="30048"/>
                    <a:pt x="21368" y="30109"/>
                  </a:cubicBezTo>
                  <a:cubicBezTo>
                    <a:pt x="21448" y="30171"/>
                    <a:pt x="21527" y="30260"/>
                    <a:pt x="21615" y="30383"/>
                  </a:cubicBezTo>
                  <a:cubicBezTo>
                    <a:pt x="21527" y="30348"/>
                    <a:pt x="21439" y="30277"/>
                    <a:pt x="21342" y="30162"/>
                  </a:cubicBezTo>
                  <a:cubicBezTo>
                    <a:pt x="21351" y="30233"/>
                    <a:pt x="21395" y="30313"/>
                    <a:pt x="21412" y="30392"/>
                  </a:cubicBezTo>
                  <a:cubicBezTo>
                    <a:pt x="21492" y="30489"/>
                    <a:pt x="21430" y="30313"/>
                    <a:pt x="21421" y="30313"/>
                  </a:cubicBezTo>
                  <a:cubicBezTo>
                    <a:pt x="21474" y="30313"/>
                    <a:pt x="21492" y="30392"/>
                    <a:pt x="21554" y="30427"/>
                  </a:cubicBezTo>
                  <a:cubicBezTo>
                    <a:pt x="21624" y="30480"/>
                    <a:pt x="21713" y="30419"/>
                    <a:pt x="21774" y="30622"/>
                  </a:cubicBezTo>
                  <a:cubicBezTo>
                    <a:pt x="21757" y="30710"/>
                    <a:pt x="21668" y="30542"/>
                    <a:pt x="21624" y="30516"/>
                  </a:cubicBezTo>
                  <a:cubicBezTo>
                    <a:pt x="21571" y="30498"/>
                    <a:pt x="21554" y="30586"/>
                    <a:pt x="21465" y="30489"/>
                  </a:cubicBezTo>
                  <a:cubicBezTo>
                    <a:pt x="21483" y="30613"/>
                    <a:pt x="21545" y="30683"/>
                    <a:pt x="21607" y="30754"/>
                  </a:cubicBezTo>
                  <a:cubicBezTo>
                    <a:pt x="21668" y="30816"/>
                    <a:pt x="21739" y="30878"/>
                    <a:pt x="21810" y="30975"/>
                  </a:cubicBezTo>
                  <a:cubicBezTo>
                    <a:pt x="21907" y="30895"/>
                    <a:pt x="21668" y="30781"/>
                    <a:pt x="21677" y="30701"/>
                  </a:cubicBezTo>
                  <a:cubicBezTo>
                    <a:pt x="21713" y="30577"/>
                    <a:pt x="21854" y="30807"/>
                    <a:pt x="21933" y="30789"/>
                  </a:cubicBezTo>
                  <a:cubicBezTo>
                    <a:pt x="22048" y="30948"/>
                    <a:pt x="21916" y="30842"/>
                    <a:pt x="21872" y="30922"/>
                  </a:cubicBezTo>
                  <a:cubicBezTo>
                    <a:pt x="21907" y="31028"/>
                    <a:pt x="21889" y="31116"/>
                    <a:pt x="22083" y="31293"/>
                  </a:cubicBezTo>
                  <a:cubicBezTo>
                    <a:pt x="22022" y="31354"/>
                    <a:pt x="21801" y="31249"/>
                    <a:pt x="21819" y="31134"/>
                  </a:cubicBezTo>
                  <a:cubicBezTo>
                    <a:pt x="21686" y="31028"/>
                    <a:pt x="21889" y="31275"/>
                    <a:pt x="21757" y="31266"/>
                  </a:cubicBezTo>
                  <a:cubicBezTo>
                    <a:pt x="21695" y="31240"/>
                    <a:pt x="21642" y="31187"/>
                    <a:pt x="21598" y="31125"/>
                  </a:cubicBezTo>
                  <a:cubicBezTo>
                    <a:pt x="21554" y="31072"/>
                    <a:pt x="21518" y="31001"/>
                    <a:pt x="21465" y="30948"/>
                  </a:cubicBezTo>
                  <a:cubicBezTo>
                    <a:pt x="21430" y="30904"/>
                    <a:pt x="21359" y="30860"/>
                    <a:pt x="21289" y="30781"/>
                  </a:cubicBezTo>
                  <a:cubicBezTo>
                    <a:pt x="21200" y="30666"/>
                    <a:pt x="21121" y="30542"/>
                    <a:pt x="21042" y="30419"/>
                  </a:cubicBezTo>
                  <a:cubicBezTo>
                    <a:pt x="20962" y="30295"/>
                    <a:pt x="20891" y="30162"/>
                    <a:pt x="20803" y="30048"/>
                  </a:cubicBezTo>
                  <a:cubicBezTo>
                    <a:pt x="20741" y="29951"/>
                    <a:pt x="20697" y="29924"/>
                    <a:pt x="20662" y="29862"/>
                  </a:cubicBezTo>
                  <a:cubicBezTo>
                    <a:pt x="20441" y="29518"/>
                    <a:pt x="20238" y="29059"/>
                    <a:pt x="20061" y="28723"/>
                  </a:cubicBezTo>
                  <a:cubicBezTo>
                    <a:pt x="19982" y="28573"/>
                    <a:pt x="19955" y="28458"/>
                    <a:pt x="19902" y="28308"/>
                  </a:cubicBezTo>
                  <a:cubicBezTo>
                    <a:pt x="19585" y="27452"/>
                    <a:pt x="19337" y="26569"/>
                    <a:pt x="19231" y="25765"/>
                  </a:cubicBezTo>
                  <a:cubicBezTo>
                    <a:pt x="19223" y="25686"/>
                    <a:pt x="19249" y="25633"/>
                    <a:pt x="19240" y="25562"/>
                  </a:cubicBezTo>
                  <a:cubicBezTo>
                    <a:pt x="19240" y="25474"/>
                    <a:pt x="19223" y="25394"/>
                    <a:pt x="19196" y="25306"/>
                  </a:cubicBezTo>
                  <a:cubicBezTo>
                    <a:pt x="19187" y="25235"/>
                    <a:pt x="19170" y="25165"/>
                    <a:pt x="19152" y="25094"/>
                  </a:cubicBezTo>
                  <a:cubicBezTo>
                    <a:pt x="19143" y="25068"/>
                    <a:pt x="19187" y="25050"/>
                    <a:pt x="19143" y="25041"/>
                  </a:cubicBezTo>
                  <a:cubicBezTo>
                    <a:pt x="19125" y="25024"/>
                    <a:pt x="19205" y="24988"/>
                    <a:pt x="19214" y="24971"/>
                  </a:cubicBezTo>
                  <a:cubicBezTo>
                    <a:pt x="19187" y="24962"/>
                    <a:pt x="19187" y="24935"/>
                    <a:pt x="19187" y="24909"/>
                  </a:cubicBezTo>
                  <a:cubicBezTo>
                    <a:pt x="19187" y="24882"/>
                    <a:pt x="19187" y="24856"/>
                    <a:pt x="19143" y="24865"/>
                  </a:cubicBezTo>
                  <a:cubicBezTo>
                    <a:pt x="19143" y="24865"/>
                    <a:pt x="19143" y="24865"/>
                    <a:pt x="19143" y="24865"/>
                  </a:cubicBezTo>
                  <a:cubicBezTo>
                    <a:pt x="19143" y="24856"/>
                    <a:pt x="19161" y="24847"/>
                    <a:pt x="19170" y="24838"/>
                  </a:cubicBezTo>
                  <a:cubicBezTo>
                    <a:pt x="19196" y="24820"/>
                    <a:pt x="19223" y="24803"/>
                    <a:pt x="19223" y="24820"/>
                  </a:cubicBezTo>
                  <a:cubicBezTo>
                    <a:pt x="19231" y="24803"/>
                    <a:pt x="19231" y="24785"/>
                    <a:pt x="19231" y="24776"/>
                  </a:cubicBezTo>
                  <a:cubicBezTo>
                    <a:pt x="19214" y="24750"/>
                    <a:pt x="19125" y="24812"/>
                    <a:pt x="19108" y="24838"/>
                  </a:cubicBezTo>
                  <a:cubicBezTo>
                    <a:pt x="19099" y="24803"/>
                    <a:pt x="19064" y="24794"/>
                    <a:pt x="19117" y="24697"/>
                  </a:cubicBezTo>
                  <a:cubicBezTo>
                    <a:pt x="19064" y="24741"/>
                    <a:pt x="19046" y="24715"/>
                    <a:pt x="19019" y="24679"/>
                  </a:cubicBezTo>
                  <a:cubicBezTo>
                    <a:pt x="19019" y="24670"/>
                    <a:pt x="19011" y="24670"/>
                    <a:pt x="19002" y="24662"/>
                  </a:cubicBezTo>
                  <a:lnTo>
                    <a:pt x="19002" y="24653"/>
                  </a:lnTo>
                  <a:cubicBezTo>
                    <a:pt x="19002" y="24653"/>
                    <a:pt x="19002" y="24653"/>
                    <a:pt x="18993" y="24653"/>
                  </a:cubicBezTo>
                  <a:cubicBezTo>
                    <a:pt x="18975" y="24644"/>
                    <a:pt x="18958" y="24644"/>
                    <a:pt x="18940" y="24635"/>
                  </a:cubicBezTo>
                  <a:cubicBezTo>
                    <a:pt x="18887" y="24617"/>
                    <a:pt x="18825" y="24609"/>
                    <a:pt x="18772" y="24626"/>
                  </a:cubicBezTo>
                  <a:cubicBezTo>
                    <a:pt x="18684" y="24626"/>
                    <a:pt x="18684" y="24547"/>
                    <a:pt x="18666" y="24538"/>
                  </a:cubicBezTo>
                  <a:cubicBezTo>
                    <a:pt x="18631" y="24520"/>
                    <a:pt x="18578" y="24547"/>
                    <a:pt x="18525" y="24520"/>
                  </a:cubicBezTo>
                  <a:cubicBezTo>
                    <a:pt x="18348" y="24441"/>
                    <a:pt x="18048" y="24273"/>
                    <a:pt x="17801" y="24185"/>
                  </a:cubicBezTo>
                  <a:cubicBezTo>
                    <a:pt x="17739" y="24167"/>
                    <a:pt x="17589" y="24123"/>
                    <a:pt x="17571" y="24167"/>
                  </a:cubicBezTo>
                  <a:cubicBezTo>
                    <a:pt x="17527" y="24149"/>
                    <a:pt x="17554" y="24114"/>
                    <a:pt x="17554" y="24079"/>
                  </a:cubicBezTo>
                  <a:cubicBezTo>
                    <a:pt x="17315" y="24026"/>
                    <a:pt x="17130" y="23964"/>
                    <a:pt x="16971" y="23876"/>
                  </a:cubicBezTo>
                  <a:cubicBezTo>
                    <a:pt x="16927" y="23867"/>
                    <a:pt x="16927" y="23902"/>
                    <a:pt x="16909" y="23911"/>
                  </a:cubicBezTo>
                  <a:cubicBezTo>
                    <a:pt x="16768" y="23814"/>
                    <a:pt x="16662" y="23858"/>
                    <a:pt x="16591" y="23752"/>
                  </a:cubicBezTo>
                  <a:cubicBezTo>
                    <a:pt x="16503" y="23708"/>
                    <a:pt x="16512" y="23779"/>
                    <a:pt x="16450" y="23761"/>
                  </a:cubicBezTo>
                  <a:cubicBezTo>
                    <a:pt x="16362" y="23699"/>
                    <a:pt x="16185" y="23620"/>
                    <a:pt x="16000" y="23549"/>
                  </a:cubicBezTo>
                  <a:cubicBezTo>
                    <a:pt x="15894" y="23514"/>
                    <a:pt x="15682" y="23470"/>
                    <a:pt x="15620" y="23452"/>
                  </a:cubicBezTo>
                  <a:cubicBezTo>
                    <a:pt x="15523" y="23425"/>
                    <a:pt x="15426" y="23434"/>
                    <a:pt x="15346" y="23417"/>
                  </a:cubicBezTo>
                  <a:cubicBezTo>
                    <a:pt x="15037" y="23328"/>
                    <a:pt x="14728" y="23213"/>
                    <a:pt x="14463" y="23116"/>
                  </a:cubicBezTo>
                  <a:cubicBezTo>
                    <a:pt x="14216" y="23028"/>
                    <a:pt x="13925" y="23037"/>
                    <a:pt x="13792" y="22887"/>
                  </a:cubicBezTo>
                  <a:cubicBezTo>
                    <a:pt x="13722" y="22869"/>
                    <a:pt x="13686" y="22904"/>
                    <a:pt x="13607" y="22878"/>
                  </a:cubicBezTo>
                  <a:cubicBezTo>
                    <a:pt x="13536" y="22860"/>
                    <a:pt x="13545" y="22825"/>
                    <a:pt x="13492" y="22816"/>
                  </a:cubicBezTo>
                  <a:cubicBezTo>
                    <a:pt x="13395" y="22790"/>
                    <a:pt x="13236" y="22781"/>
                    <a:pt x="13112" y="22737"/>
                  </a:cubicBezTo>
                  <a:cubicBezTo>
                    <a:pt x="12847" y="22648"/>
                    <a:pt x="12583" y="22498"/>
                    <a:pt x="12247" y="22357"/>
                  </a:cubicBezTo>
                  <a:cubicBezTo>
                    <a:pt x="12159" y="22322"/>
                    <a:pt x="12141" y="22330"/>
                    <a:pt x="12070" y="22295"/>
                  </a:cubicBezTo>
                  <a:cubicBezTo>
                    <a:pt x="11964" y="22251"/>
                    <a:pt x="11894" y="22172"/>
                    <a:pt x="11797" y="22110"/>
                  </a:cubicBezTo>
                  <a:cubicBezTo>
                    <a:pt x="11717" y="22066"/>
                    <a:pt x="11602" y="22048"/>
                    <a:pt x="11532" y="22004"/>
                  </a:cubicBezTo>
                  <a:cubicBezTo>
                    <a:pt x="11497" y="21986"/>
                    <a:pt x="11444" y="21915"/>
                    <a:pt x="11373" y="21862"/>
                  </a:cubicBezTo>
                  <a:cubicBezTo>
                    <a:pt x="11276" y="21783"/>
                    <a:pt x="11232" y="21783"/>
                    <a:pt x="11126" y="21695"/>
                  </a:cubicBezTo>
                  <a:cubicBezTo>
                    <a:pt x="11020" y="21598"/>
                    <a:pt x="10914" y="21492"/>
                    <a:pt x="10817" y="21386"/>
                  </a:cubicBezTo>
                  <a:cubicBezTo>
                    <a:pt x="10719" y="21271"/>
                    <a:pt x="10622" y="21156"/>
                    <a:pt x="10543" y="21041"/>
                  </a:cubicBezTo>
                  <a:cubicBezTo>
                    <a:pt x="10499" y="20988"/>
                    <a:pt x="10455" y="20927"/>
                    <a:pt x="10419" y="20874"/>
                  </a:cubicBezTo>
                  <a:cubicBezTo>
                    <a:pt x="10375" y="20812"/>
                    <a:pt x="10340" y="20759"/>
                    <a:pt x="10304" y="20697"/>
                  </a:cubicBezTo>
                  <a:cubicBezTo>
                    <a:pt x="10269" y="20644"/>
                    <a:pt x="10234" y="20591"/>
                    <a:pt x="10207" y="20538"/>
                  </a:cubicBezTo>
                  <a:cubicBezTo>
                    <a:pt x="10172" y="20485"/>
                    <a:pt x="10146" y="20432"/>
                    <a:pt x="10110" y="20379"/>
                  </a:cubicBezTo>
                  <a:cubicBezTo>
                    <a:pt x="10057" y="20282"/>
                    <a:pt x="10084" y="20264"/>
                    <a:pt x="10048" y="20185"/>
                  </a:cubicBezTo>
                  <a:cubicBezTo>
                    <a:pt x="9995" y="20079"/>
                    <a:pt x="9907" y="19964"/>
                    <a:pt x="9845" y="19823"/>
                  </a:cubicBezTo>
                  <a:cubicBezTo>
                    <a:pt x="9775" y="19690"/>
                    <a:pt x="9722" y="19531"/>
                    <a:pt x="9713" y="19355"/>
                  </a:cubicBezTo>
                  <a:cubicBezTo>
                    <a:pt x="9572" y="19134"/>
                    <a:pt x="9563" y="18772"/>
                    <a:pt x="9492" y="18375"/>
                  </a:cubicBezTo>
                  <a:cubicBezTo>
                    <a:pt x="9536" y="18375"/>
                    <a:pt x="9536" y="18560"/>
                    <a:pt x="9598" y="18534"/>
                  </a:cubicBezTo>
                  <a:cubicBezTo>
                    <a:pt x="9572" y="18392"/>
                    <a:pt x="9527" y="18366"/>
                    <a:pt x="9483" y="18322"/>
                  </a:cubicBezTo>
                  <a:cubicBezTo>
                    <a:pt x="9519" y="18207"/>
                    <a:pt x="9466" y="17951"/>
                    <a:pt x="9466" y="17765"/>
                  </a:cubicBezTo>
                  <a:cubicBezTo>
                    <a:pt x="9466" y="17642"/>
                    <a:pt x="9386" y="17713"/>
                    <a:pt x="9377" y="17607"/>
                  </a:cubicBezTo>
                  <a:cubicBezTo>
                    <a:pt x="9351" y="17342"/>
                    <a:pt x="9360" y="17077"/>
                    <a:pt x="9369" y="16856"/>
                  </a:cubicBezTo>
                  <a:cubicBezTo>
                    <a:pt x="9386" y="16635"/>
                    <a:pt x="9395" y="16432"/>
                    <a:pt x="9386" y="16247"/>
                  </a:cubicBezTo>
                  <a:cubicBezTo>
                    <a:pt x="9377" y="16141"/>
                    <a:pt x="9342" y="16079"/>
                    <a:pt x="9342" y="15991"/>
                  </a:cubicBezTo>
                  <a:cubicBezTo>
                    <a:pt x="9333" y="15726"/>
                    <a:pt x="9369" y="15479"/>
                    <a:pt x="9369" y="15258"/>
                  </a:cubicBezTo>
                  <a:cubicBezTo>
                    <a:pt x="9360" y="15187"/>
                    <a:pt x="9324" y="15108"/>
                    <a:pt x="9324" y="15046"/>
                  </a:cubicBezTo>
                  <a:cubicBezTo>
                    <a:pt x="9333" y="14984"/>
                    <a:pt x="9369" y="14949"/>
                    <a:pt x="9369" y="14878"/>
                  </a:cubicBezTo>
                  <a:cubicBezTo>
                    <a:pt x="9369" y="14825"/>
                    <a:pt x="9333" y="14790"/>
                    <a:pt x="9324" y="14728"/>
                  </a:cubicBezTo>
                  <a:cubicBezTo>
                    <a:pt x="9298" y="14507"/>
                    <a:pt x="9271" y="14287"/>
                    <a:pt x="9218" y="14110"/>
                  </a:cubicBezTo>
                  <a:cubicBezTo>
                    <a:pt x="9289" y="14066"/>
                    <a:pt x="9263" y="14189"/>
                    <a:pt x="9307" y="14260"/>
                  </a:cubicBezTo>
                  <a:cubicBezTo>
                    <a:pt x="9316" y="14278"/>
                    <a:pt x="9360" y="14313"/>
                    <a:pt x="9377" y="14348"/>
                  </a:cubicBezTo>
                  <a:cubicBezTo>
                    <a:pt x="9404" y="14384"/>
                    <a:pt x="9413" y="14419"/>
                    <a:pt x="9351" y="14437"/>
                  </a:cubicBezTo>
                  <a:cubicBezTo>
                    <a:pt x="9360" y="14534"/>
                    <a:pt x="9457" y="14481"/>
                    <a:pt x="9466" y="14587"/>
                  </a:cubicBezTo>
                  <a:cubicBezTo>
                    <a:pt x="9413" y="14596"/>
                    <a:pt x="9404" y="14622"/>
                    <a:pt x="9395" y="14657"/>
                  </a:cubicBezTo>
                  <a:cubicBezTo>
                    <a:pt x="9448" y="14640"/>
                    <a:pt x="9527" y="14746"/>
                    <a:pt x="9448" y="14843"/>
                  </a:cubicBezTo>
                  <a:cubicBezTo>
                    <a:pt x="9492" y="14852"/>
                    <a:pt x="9501" y="14825"/>
                    <a:pt x="9510" y="14790"/>
                  </a:cubicBezTo>
                  <a:cubicBezTo>
                    <a:pt x="9510" y="14755"/>
                    <a:pt x="9519" y="14728"/>
                    <a:pt x="9563" y="14728"/>
                  </a:cubicBezTo>
                  <a:cubicBezTo>
                    <a:pt x="9607" y="14949"/>
                    <a:pt x="9607" y="15046"/>
                    <a:pt x="9633" y="15249"/>
                  </a:cubicBezTo>
                  <a:cubicBezTo>
                    <a:pt x="9731" y="15275"/>
                    <a:pt x="9669" y="15081"/>
                    <a:pt x="9784" y="15134"/>
                  </a:cubicBezTo>
                  <a:cubicBezTo>
                    <a:pt x="9739" y="15390"/>
                    <a:pt x="9898" y="15585"/>
                    <a:pt x="9766" y="15796"/>
                  </a:cubicBezTo>
                  <a:cubicBezTo>
                    <a:pt x="9775" y="15885"/>
                    <a:pt x="9801" y="15885"/>
                    <a:pt x="9845" y="15841"/>
                  </a:cubicBezTo>
                  <a:cubicBezTo>
                    <a:pt x="9881" y="15938"/>
                    <a:pt x="9775" y="15991"/>
                    <a:pt x="9845" y="16008"/>
                  </a:cubicBezTo>
                  <a:cubicBezTo>
                    <a:pt x="9828" y="16105"/>
                    <a:pt x="9775" y="15955"/>
                    <a:pt x="9739" y="15964"/>
                  </a:cubicBezTo>
                  <a:cubicBezTo>
                    <a:pt x="9792" y="16264"/>
                    <a:pt x="9819" y="16459"/>
                    <a:pt x="9766" y="16803"/>
                  </a:cubicBezTo>
                  <a:cubicBezTo>
                    <a:pt x="9792" y="16803"/>
                    <a:pt x="9792" y="16750"/>
                    <a:pt x="9792" y="16715"/>
                  </a:cubicBezTo>
                  <a:cubicBezTo>
                    <a:pt x="9792" y="16794"/>
                    <a:pt x="9801" y="16944"/>
                    <a:pt x="9810" y="17112"/>
                  </a:cubicBezTo>
                  <a:cubicBezTo>
                    <a:pt x="9819" y="17280"/>
                    <a:pt x="9828" y="17465"/>
                    <a:pt x="9801" y="17598"/>
                  </a:cubicBezTo>
                  <a:cubicBezTo>
                    <a:pt x="9792" y="17783"/>
                    <a:pt x="9898" y="17721"/>
                    <a:pt x="9898" y="17907"/>
                  </a:cubicBezTo>
                  <a:cubicBezTo>
                    <a:pt x="9863" y="17977"/>
                    <a:pt x="9863" y="18092"/>
                    <a:pt x="9872" y="18225"/>
                  </a:cubicBezTo>
                  <a:cubicBezTo>
                    <a:pt x="9872" y="18313"/>
                    <a:pt x="9907" y="18322"/>
                    <a:pt x="9942" y="18322"/>
                  </a:cubicBezTo>
                  <a:cubicBezTo>
                    <a:pt x="9942" y="18445"/>
                    <a:pt x="9925" y="18622"/>
                    <a:pt x="10013" y="18640"/>
                  </a:cubicBezTo>
                  <a:cubicBezTo>
                    <a:pt x="10066" y="18595"/>
                    <a:pt x="9978" y="18339"/>
                    <a:pt x="9978" y="18216"/>
                  </a:cubicBezTo>
                  <a:cubicBezTo>
                    <a:pt x="10048" y="18225"/>
                    <a:pt x="10093" y="18189"/>
                    <a:pt x="10066" y="18048"/>
                  </a:cubicBezTo>
                  <a:cubicBezTo>
                    <a:pt x="10057" y="18013"/>
                    <a:pt x="10040" y="18004"/>
                    <a:pt x="10031" y="17951"/>
                  </a:cubicBezTo>
                  <a:cubicBezTo>
                    <a:pt x="10004" y="17986"/>
                    <a:pt x="10013" y="18075"/>
                    <a:pt x="9960" y="18057"/>
                  </a:cubicBezTo>
                  <a:cubicBezTo>
                    <a:pt x="9934" y="17412"/>
                    <a:pt x="9942" y="16971"/>
                    <a:pt x="9942" y="16582"/>
                  </a:cubicBezTo>
                  <a:cubicBezTo>
                    <a:pt x="9951" y="16194"/>
                    <a:pt x="9960" y="15814"/>
                    <a:pt x="9978" y="15355"/>
                  </a:cubicBezTo>
                  <a:cubicBezTo>
                    <a:pt x="10013" y="15311"/>
                    <a:pt x="10013" y="15337"/>
                    <a:pt x="10057" y="15355"/>
                  </a:cubicBezTo>
                  <a:cubicBezTo>
                    <a:pt x="10048" y="15108"/>
                    <a:pt x="10004" y="14905"/>
                    <a:pt x="10013" y="14710"/>
                  </a:cubicBezTo>
                  <a:cubicBezTo>
                    <a:pt x="10004" y="14675"/>
                    <a:pt x="9960" y="14693"/>
                    <a:pt x="9951" y="14649"/>
                  </a:cubicBezTo>
                  <a:cubicBezTo>
                    <a:pt x="9951" y="14551"/>
                    <a:pt x="9951" y="14454"/>
                    <a:pt x="10057" y="14454"/>
                  </a:cubicBezTo>
                  <a:cubicBezTo>
                    <a:pt x="10004" y="14375"/>
                    <a:pt x="10013" y="14357"/>
                    <a:pt x="9942" y="14410"/>
                  </a:cubicBezTo>
                  <a:cubicBezTo>
                    <a:pt x="9951" y="14366"/>
                    <a:pt x="9995" y="14366"/>
                    <a:pt x="9969" y="14295"/>
                  </a:cubicBezTo>
                  <a:cubicBezTo>
                    <a:pt x="10066" y="14287"/>
                    <a:pt x="10101" y="14419"/>
                    <a:pt x="10163" y="14472"/>
                  </a:cubicBezTo>
                  <a:cubicBezTo>
                    <a:pt x="10154" y="14543"/>
                    <a:pt x="10146" y="14578"/>
                    <a:pt x="10154" y="14622"/>
                  </a:cubicBezTo>
                  <a:cubicBezTo>
                    <a:pt x="10154" y="14657"/>
                    <a:pt x="10172" y="14710"/>
                    <a:pt x="10181" y="14808"/>
                  </a:cubicBezTo>
                  <a:cubicBezTo>
                    <a:pt x="10093" y="14878"/>
                    <a:pt x="10154" y="14684"/>
                    <a:pt x="10093" y="14702"/>
                  </a:cubicBezTo>
                  <a:cubicBezTo>
                    <a:pt x="10040" y="14781"/>
                    <a:pt x="10119" y="15002"/>
                    <a:pt x="10190" y="14887"/>
                  </a:cubicBezTo>
                  <a:cubicBezTo>
                    <a:pt x="10172" y="15037"/>
                    <a:pt x="10269" y="15108"/>
                    <a:pt x="10207" y="15196"/>
                  </a:cubicBezTo>
                  <a:cubicBezTo>
                    <a:pt x="10154" y="15214"/>
                    <a:pt x="10154" y="15143"/>
                    <a:pt x="10154" y="15081"/>
                  </a:cubicBezTo>
                  <a:cubicBezTo>
                    <a:pt x="10084" y="15143"/>
                    <a:pt x="10146" y="15328"/>
                    <a:pt x="10216" y="15320"/>
                  </a:cubicBezTo>
                  <a:cubicBezTo>
                    <a:pt x="10190" y="15523"/>
                    <a:pt x="10190" y="15761"/>
                    <a:pt x="10207" y="16026"/>
                  </a:cubicBezTo>
                  <a:cubicBezTo>
                    <a:pt x="10190" y="16141"/>
                    <a:pt x="10146" y="16203"/>
                    <a:pt x="10119" y="16326"/>
                  </a:cubicBezTo>
                  <a:cubicBezTo>
                    <a:pt x="10128" y="16370"/>
                    <a:pt x="10172" y="16353"/>
                    <a:pt x="10172" y="16415"/>
                  </a:cubicBezTo>
                  <a:cubicBezTo>
                    <a:pt x="10154" y="16626"/>
                    <a:pt x="10163" y="16865"/>
                    <a:pt x="10163" y="17112"/>
                  </a:cubicBezTo>
                  <a:cubicBezTo>
                    <a:pt x="10163" y="17359"/>
                    <a:pt x="10172" y="17598"/>
                    <a:pt x="10154" y="17792"/>
                  </a:cubicBezTo>
                  <a:cubicBezTo>
                    <a:pt x="10066" y="17845"/>
                    <a:pt x="10101" y="17642"/>
                    <a:pt x="10084" y="17545"/>
                  </a:cubicBezTo>
                  <a:cubicBezTo>
                    <a:pt x="10004" y="17721"/>
                    <a:pt x="10137" y="17916"/>
                    <a:pt x="10190" y="17995"/>
                  </a:cubicBezTo>
                  <a:cubicBezTo>
                    <a:pt x="10199" y="18631"/>
                    <a:pt x="10304" y="19134"/>
                    <a:pt x="10587" y="19770"/>
                  </a:cubicBezTo>
                  <a:cubicBezTo>
                    <a:pt x="10552" y="19823"/>
                    <a:pt x="10640" y="19929"/>
                    <a:pt x="10534" y="19849"/>
                  </a:cubicBezTo>
                  <a:cubicBezTo>
                    <a:pt x="10578" y="20035"/>
                    <a:pt x="10631" y="19964"/>
                    <a:pt x="10684" y="20044"/>
                  </a:cubicBezTo>
                  <a:cubicBezTo>
                    <a:pt x="10728" y="20150"/>
                    <a:pt x="10772" y="20264"/>
                    <a:pt x="10843" y="20370"/>
                  </a:cubicBezTo>
                  <a:cubicBezTo>
                    <a:pt x="10896" y="20485"/>
                    <a:pt x="10976" y="20591"/>
                    <a:pt x="11046" y="20697"/>
                  </a:cubicBezTo>
                  <a:cubicBezTo>
                    <a:pt x="11126" y="20803"/>
                    <a:pt x="11214" y="20891"/>
                    <a:pt x="11293" y="20988"/>
                  </a:cubicBezTo>
                  <a:cubicBezTo>
                    <a:pt x="11382" y="21077"/>
                    <a:pt x="11470" y="21156"/>
                    <a:pt x="11558" y="21227"/>
                  </a:cubicBezTo>
                  <a:cubicBezTo>
                    <a:pt x="11753" y="21377"/>
                    <a:pt x="12000" y="21527"/>
                    <a:pt x="12176" y="21633"/>
                  </a:cubicBezTo>
                  <a:cubicBezTo>
                    <a:pt x="12335" y="21721"/>
                    <a:pt x="12424" y="21801"/>
                    <a:pt x="12565" y="21862"/>
                  </a:cubicBezTo>
                  <a:cubicBezTo>
                    <a:pt x="12644" y="21898"/>
                    <a:pt x="12750" y="21915"/>
                    <a:pt x="12821" y="21951"/>
                  </a:cubicBezTo>
                  <a:cubicBezTo>
                    <a:pt x="12900" y="21977"/>
                    <a:pt x="12918" y="22039"/>
                    <a:pt x="12998" y="22074"/>
                  </a:cubicBezTo>
                  <a:cubicBezTo>
                    <a:pt x="13024" y="22092"/>
                    <a:pt x="13139" y="22127"/>
                    <a:pt x="13262" y="22154"/>
                  </a:cubicBezTo>
                  <a:cubicBezTo>
                    <a:pt x="13377" y="22189"/>
                    <a:pt x="13501" y="22216"/>
                    <a:pt x="13563" y="22225"/>
                  </a:cubicBezTo>
                  <a:cubicBezTo>
                    <a:pt x="13607" y="22225"/>
                    <a:pt x="13607" y="22180"/>
                    <a:pt x="13660" y="22198"/>
                  </a:cubicBezTo>
                  <a:cubicBezTo>
                    <a:pt x="13757" y="22269"/>
                    <a:pt x="13792" y="22277"/>
                    <a:pt x="13951" y="22322"/>
                  </a:cubicBezTo>
                  <a:cubicBezTo>
                    <a:pt x="14092" y="22366"/>
                    <a:pt x="14110" y="22445"/>
                    <a:pt x="14207" y="22383"/>
                  </a:cubicBezTo>
                  <a:cubicBezTo>
                    <a:pt x="14340" y="22428"/>
                    <a:pt x="14322" y="22498"/>
                    <a:pt x="14481" y="22534"/>
                  </a:cubicBezTo>
                  <a:cubicBezTo>
                    <a:pt x="14490" y="22507"/>
                    <a:pt x="14419" y="22489"/>
                    <a:pt x="14366" y="22463"/>
                  </a:cubicBezTo>
                  <a:cubicBezTo>
                    <a:pt x="14446" y="22383"/>
                    <a:pt x="14534" y="22498"/>
                    <a:pt x="14631" y="22525"/>
                  </a:cubicBezTo>
                  <a:cubicBezTo>
                    <a:pt x="15152" y="22701"/>
                    <a:pt x="15638" y="22834"/>
                    <a:pt x="16265" y="23081"/>
                  </a:cubicBezTo>
                  <a:cubicBezTo>
                    <a:pt x="16459" y="23160"/>
                    <a:pt x="16821" y="23275"/>
                    <a:pt x="17103" y="23364"/>
                  </a:cubicBezTo>
                  <a:cubicBezTo>
                    <a:pt x="17183" y="23390"/>
                    <a:pt x="17183" y="23425"/>
                    <a:pt x="17262" y="23452"/>
                  </a:cubicBezTo>
                  <a:cubicBezTo>
                    <a:pt x="17439" y="23496"/>
                    <a:pt x="17669" y="23505"/>
                    <a:pt x="17722" y="23628"/>
                  </a:cubicBezTo>
                  <a:cubicBezTo>
                    <a:pt x="17774" y="23584"/>
                    <a:pt x="18172" y="23690"/>
                    <a:pt x="18242" y="23752"/>
                  </a:cubicBezTo>
                  <a:cubicBezTo>
                    <a:pt x="18251" y="23770"/>
                    <a:pt x="18128" y="23752"/>
                    <a:pt x="18101" y="23734"/>
                  </a:cubicBezTo>
                  <a:cubicBezTo>
                    <a:pt x="18075" y="23770"/>
                    <a:pt x="18322" y="23858"/>
                    <a:pt x="18278" y="23770"/>
                  </a:cubicBezTo>
                  <a:cubicBezTo>
                    <a:pt x="18331" y="23832"/>
                    <a:pt x="18437" y="23885"/>
                    <a:pt x="18596" y="23929"/>
                  </a:cubicBezTo>
                  <a:cubicBezTo>
                    <a:pt x="18604" y="23902"/>
                    <a:pt x="18552" y="23893"/>
                    <a:pt x="18525" y="23876"/>
                  </a:cubicBezTo>
                  <a:cubicBezTo>
                    <a:pt x="18622" y="23876"/>
                    <a:pt x="18746" y="23920"/>
                    <a:pt x="18887" y="23964"/>
                  </a:cubicBezTo>
                  <a:cubicBezTo>
                    <a:pt x="18958" y="23990"/>
                    <a:pt x="19028" y="24017"/>
                    <a:pt x="19090" y="24043"/>
                  </a:cubicBezTo>
                  <a:cubicBezTo>
                    <a:pt x="19125" y="24052"/>
                    <a:pt x="19161" y="24070"/>
                    <a:pt x="19196" y="24079"/>
                  </a:cubicBezTo>
                  <a:cubicBezTo>
                    <a:pt x="19205" y="24088"/>
                    <a:pt x="19223" y="24088"/>
                    <a:pt x="19240" y="24088"/>
                  </a:cubicBezTo>
                  <a:cubicBezTo>
                    <a:pt x="19293" y="24185"/>
                    <a:pt x="19346" y="24264"/>
                    <a:pt x="19487" y="24291"/>
                  </a:cubicBezTo>
                  <a:cubicBezTo>
                    <a:pt x="19514" y="24238"/>
                    <a:pt x="19399" y="24247"/>
                    <a:pt x="19470" y="24176"/>
                  </a:cubicBezTo>
                  <a:cubicBezTo>
                    <a:pt x="19523" y="24202"/>
                    <a:pt x="19567" y="24202"/>
                    <a:pt x="19620" y="24202"/>
                  </a:cubicBezTo>
                  <a:cubicBezTo>
                    <a:pt x="19664" y="24202"/>
                    <a:pt x="19717" y="24202"/>
                    <a:pt x="19770" y="24255"/>
                  </a:cubicBezTo>
                  <a:lnTo>
                    <a:pt x="19770" y="24264"/>
                  </a:lnTo>
                  <a:cubicBezTo>
                    <a:pt x="19832" y="24326"/>
                    <a:pt x="19832" y="24441"/>
                    <a:pt x="19858" y="24529"/>
                  </a:cubicBezTo>
                  <a:cubicBezTo>
                    <a:pt x="19832" y="24547"/>
                    <a:pt x="19823" y="24503"/>
                    <a:pt x="19814" y="24485"/>
                  </a:cubicBezTo>
                  <a:cubicBezTo>
                    <a:pt x="19770" y="24564"/>
                    <a:pt x="19849" y="24626"/>
                    <a:pt x="19911" y="24529"/>
                  </a:cubicBezTo>
                  <a:cubicBezTo>
                    <a:pt x="19929" y="24573"/>
                    <a:pt x="19920" y="24617"/>
                    <a:pt x="19876" y="24644"/>
                  </a:cubicBezTo>
                  <a:cubicBezTo>
                    <a:pt x="19929" y="24688"/>
                    <a:pt x="19947" y="24776"/>
                    <a:pt x="19955" y="24873"/>
                  </a:cubicBezTo>
                  <a:cubicBezTo>
                    <a:pt x="19964" y="24891"/>
                    <a:pt x="19964" y="24918"/>
                    <a:pt x="19973" y="24944"/>
                  </a:cubicBezTo>
                  <a:lnTo>
                    <a:pt x="20000" y="25085"/>
                  </a:lnTo>
                  <a:cubicBezTo>
                    <a:pt x="20017" y="25182"/>
                    <a:pt x="20035" y="25271"/>
                    <a:pt x="20070" y="25359"/>
                  </a:cubicBezTo>
                  <a:cubicBezTo>
                    <a:pt x="19955" y="25218"/>
                    <a:pt x="20000" y="25571"/>
                    <a:pt x="20079" y="25642"/>
                  </a:cubicBezTo>
                  <a:cubicBezTo>
                    <a:pt x="20159" y="25589"/>
                    <a:pt x="19955" y="25421"/>
                    <a:pt x="20088" y="25447"/>
                  </a:cubicBezTo>
                  <a:cubicBezTo>
                    <a:pt x="20185" y="25889"/>
                    <a:pt x="20309" y="26427"/>
                    <a:pt x="20423" y="26737"/>
                  </a:cubicBezTo>
                  <a:cubicBezTo>
                    <a:pt x="20379" y="26737"/>
                    <a:pt x="20397" y="26790"/>
                    <a:pt x="20362" y="26807"/>
                  </a:cubicBezTo>
                  <a:cubicBezTo>
                    <a:pt x="20397" y="26842"/>
                    <a:pt x="20441" y="26887"/>
                    <a:pt x="20476" y="26922"/>
                  </a:cubicBezTo>
                  <a:cubicBezTo>
                    <a:pt x="20547" y="27116"/>
                    <a:pt x="20609" y="27328"/>
                    <a:pt x="20697" y="27522"/>
                  </a:cubicBezTo>
                  <a:cubicBezTo>
                    <a:pt x="20759" y="27681"/>
                    <a:pt x="20830" y="27849"/>
                    <a:pt x="20900" y="28035"/>
                  </a:cubicBezTo>
                  <a:cubicBezTo>
                    <a:pt x="20971" y="28211"/>
                    <a:pt x="21042" y="28397"/>
                    <a:pt x="21139" y="28573"/>
                  </a:cubicBezTo>
                  <a:cubicBezTo>
                    <a:pt x="21174" y="28653"/>
                    <a:pt x="21253" y="28741"/>
                    <a:pt x="21298" y="28829"/>
                  </a:cubicBezTo>
                  <a:cubicBezTo>
                    <a:pt x="21404" y="29006"/>
                    <a:pt x="21554" y="29271"/>
                    <a:pt x="21730" y="29527"/>
                  </a:cubicBezTo>
                  <a:cubicBezTo>
                    <a:pt x="21774" y="29589"/>
                    <a:pt x="21819" y="29659"/>
                    <a:pt x="21863" y="29721"/>
                  </a:cubicBezTo>
                  <a:cubicBezTo>
                    <a:pt x="21907" y="29783"/>
                    <a:pt x="21960" y="29853"/>
                    <a:pt x="22004" y="29915"/>
                  </a:cubicBezTo>
                  <a:cubicBezTo>
                    <a:pt x="22101" y="30039"/>
                    <a:pt x="22207" y="30154"/>
                    <a:pt x="22304" y="30260"/>
                  </a:cubicBezTo>
                  <a:cubicBezTo>
                    <a:pt x="22419" y="30383"/>
                    <a:pt x="22551" y="30463"/>
                    <a:pt x="22675" y="30569"/>
                  </a:cubicBezTo>
                  <a:cubicBezTo>
                    <a:pt x="22799" y="30683"/>
                    <a:pt x="22922" y="30789"/>
                    <a:pt x="23046" y="30904"/>
                  </a:cubicBezTo>
                  <a:cubicBezTo>
                    <a:pt x="23170" y="31010"/>
                    <a:pt x="23293" y="31116"/>
                    <a:pt x="23434" y="31213"/>
                  </a:cubicBezTo>
                  <a:cubicBezTo>
                    <a:pt x="23770" y="31460"/>
                    <a:pt x="24150" y="31628"/>
                    <a:pt x="24494" y="31796"/>
                  </a:cubicBezTo>
                  <a:cubicBezTo>
                    <a:pt x="24582" y="31840"/>
                    <a:pt x="24582" y="31875"/>
                    <a:pt x="24679" y="31911"/>
                  </a:cubicBezTo>
                  <a:cubicBezTo>
                    <a:pt x="24777" y="31955"/>
                    <a:pt x="24821" y="31946"/>
                    <a:pt x="24882" y="31973"/>
                  </a:cubicBezTo>
                  <a:cubicBezTo>
                    <a:pt x="25015" y="32026"/>
                    <a:pt x="25139" y="32140"/>
                    <a:pt x="25297" y="32096"/>
                  </a:cubicBezTo>
                  <a:cubicBezTo>
                    <a:pt x="25456" y="32140"/>
                    <a:pt x="25580" y="32184"/>
                    <a:pt x="25686" y="32211"/>
                  </a:cubicBezTo>
                  <a:cubicBezTo>
                    <a:pt x="25792" y="32237"/>
                    <a:pt x="25889" y="32255"/>
                    <a:pt x="25977" y="32273"/>
                  </a:cubicBezTo>
                  <a:cubicBezTo>
                    <a:pt x="26075" y="32290"/>
                    <a:pt x="26172" y="32299"/>
                    <a:pt x="26278" y="32317"/>
                  </a:cubicBezTo>
                  <a:cubicBezTo>
                    <a:pt x="26339" y="32326"/>
                    <a:pt x="26392" y="32335"/>
                    <a:pt x="26463" y="32343"/>
                  </a:cubicBezTo>
                  <a:cubicBezTo>
                    <a:pt x="26534" y="32352"/>
                    <a:pt x="26604" y="32352"/>
                    <a:pt x="26693" y="32361"/>
                  </a:cubicBezTo>
                  <a:cubicBezTo>
                    <a:pt x="26693" y="32405"/>
                    <a:pt x="26622" y="32414"/>
                    <a:pt x="26622" y="32467"/>
                  </a:cubicBezTo>
                  <a:cubicBezTo>
                    <a:pt x="26472" y="32458"/>
                    <a:pt x="26331" y="32432"/>
                    <a:pt x="26180" y="32414"/>
                  </a:cubicBezTo>
                  <a:cubicBezTo>
                    <a:pt x="26057" y="32388"/>
                    <a:pt x="26136" y="32502"/>
                    <a:pt x="26092" y="32538"/>
                  </a:cubicBezTo>
                  <a:cubicBezTo>
                    <a:pt x="26216" y="32564"/>
                    <a:pt x="26189" y="32502"/>
                    <a:pt x="26278" y="32511"/>
                  </a:cubicBezTo>
                  <a:cubicBezTo>
                    <a:pt x="26419" y="32520"/>
                    <a:pt x="26322" y="32555"/>
                    <a:pt x="26384" y="32573"/>
                  </a:cubicBezTo>
                  <a:cubicBezTo>
                    <a:pt x="26472" y="32608"/>
                    <a:pt x="26534" y="32564"/>
                    <a:pt x="26551" y="32564"/>
                  </a:cubicBezTo>
                  <a:cubicBezTo>
                    <a:pt x="26701" y="32582"/>
                    <a:pt x="26719" y="32679"/>
                    <a:pt x="26843" y="32635"/>
                  </a:cubicBezTo>
                  <a:close/>
                  <a:moveTo>
                    <a:pt x="10057" y="17448"/>
                  </a:moveTo>
                  <a:cubicBezTo>
                    <a:pt x="10048" y="17350"/>
                    <a:pt x="10172" y="17253"/>
                    <a:pt x="10075" y="17156"/>
                  </a:cubicBezTo>
                  <a:cubicBezTo>
                    <a:pt x="10084" y="17253"/>
                    <a:pt x="9960" y="17350"/>
                    <a:pt x="10057" y="17448"/>
                  </a:cubicBezTo>
                  <a:close/>
                  <a:moveTo>
                    <a:pt x="9686" y="15558"/>
                  </a:moveTo>
                  <a:cubicBezTo>
                    <a:pt x="9713" y="15479"/>
                    <a:pt x="9713" y="15373"/>
                    <a:pt x="9731" y="15284"/>
                  </a:cubicBezTo>
                  <a:cubicBezTo>
                    <a:pt x="9633" y="15267"/>
                    <a:pt x="9580" y="15487"/>
                    <a:pt x="9607" y="15514"/>
                  </a:cubicBezTo>
                  <a:cubicBezTo>
                    <a:pt x="9616" y="15408"/>
                    <a:pt x="9642" y="15576"/>
                    <a:pt x="9686" y="15558"/>
                  </a:cubicBezTo>
                  <a:close/>
                  <a:moveTo>
                    <a:pt x="9386" y="15955"/>
                  </a:moveTo>
                  <a:cubicBezTo>
                    <a:pt x="9457" y="15955"/>
                    <a:pt x="9492" y="15682"/>
                    <a:pt x="9448" y="15629"/>
                  </a:cubicBezTo>
                  <a:cubicBezTo>
                    <a:pt x="9413" y="15717"/>
                    <a:pt x="9377" y="15788"/>
                    <a:pt x="9386" y="15955"/>
                  </a:cubicBezTo>
                  <a:close/>
                  <a:moveTo>
                    <a:pt x="9448" y="17554"/>
                  </a:moveTo>
                  <a:cubicBezTo>
                    <a:pt x="9457" y="17430"/>
                    <a:pt x="9510" y="17121"/>
                    <a:pt x="9413" y="17086"/>
                  </a:cubicBezTo>
                  <a:cubicBezTo>
                    <a:pt x="9457" y="17262"/>
                    <a:pt x="9377" y="17403"/>
                    <a:pt x="9448" y="17554"/>
                  </a:cubicBezTo>
                  <a:close/>
                  <a:moveTo>
                    <a:pt x="10181" y="18843"/>
                  </a:moveTo>
                  <a:cubicBezTo>
                    <a:pt x="10207" y="18799"/>
                    <a:pt x="10172" y="18684"/>
                    <a:pt x="10137" y="18587"/>
                  </a:cubicBezTo>
                  <a:cubicBezTo>
                    <a:pt x="10110" y="18498"/>
                    <a:pt x="10066" y="18428"/>
                    <a:pt x="10066" y="18481"/>
                  </a:cubicBezTo>
                  <a:cubicBezTo>
                    <a:pt x="10093" y="18498"/>
                    <a:pt x="10101" y="18578"/>
                    <a:pt x="10119" y="18666"/>
                  </a:cubicBezTo>
                  <a:cubicBezTo>
                    <a:pt x="10137" y="18746"/>
                    <a:pt x="10146" y="18834"/>
                    <a:pt x="10181" y="18843"/>
                  </a:cubicBezTo>
                  <a:close/>
                  <a:moveTo>
                    <a:pt x="12388" y="22339"/>
                  </a:moveTo>
                  <a:cubicBezTo>
                    <a:pt x="12265" y="22251"/>
                    <a:pt x="12132" y="22180"/>
                    <a:pt x="11991" y="22172"/>
                  </a:cubicBezTo>
                  <a:cubicBezTo>
                    <a:pt x="12106" y="22251"/>
                    <a:pt x="12327" y="22410"/>
                    <a:pt x="12388" y="22339"/>
                  </a:cubicBezTo>
                  <a:close/>
                  <a:moveTo>
                    <a:pt x="13819" y="22816"/>
                  </a:moveTo>
                  <a:cubicBezTo>
                    <a:pt x="13828" y="22754"/>
                    <a:pt x="13695" y="22807"/>
                    <a:pt x="13677" y="22825"/>
                  </a:cubicBezTo>
                  <a:lnTo>
                    <a:pt x="14048" y="22949"/>
                  </a:lnTo>
                  <a:cubicBezTo>
                    <a:pt x="14128" y="22878"/>
                    <a:pt x="13898" y="22860"/>
                    <a:pt x="13819" y="22816"/>
                  </a:cubicBezTo>
                  <a:close/>
                  <a:moveTo>
                    <a:pt x="18975" y="24317"/>
                  </a:moveTo>
                  <a:cubicBezTo>
                    <a:pt x="18852" y="24255"/>
                    <a:pt x="18799" y="24291"/>
                    <a:pt x="18746" y="24317"/>
                  </a:cubicBezTo>
                  <a:cubicBezTo>
                    <a:pt x="18852" y="24352"/>
                    <a:pt x="18958" y="24388"/>
                    <a:pt x="18975" y="24317"/>
                  </a:cubicBezTo>
                  <a:close/>
                  <a:moveTo>
                    <a:pt x="19223" y="24141"/>
                  </a:moveTo>
                  <a:cubicBezTo>
                    <a:pt x="19205" y="24141"/>
                    <a:pt x="19196" y="24141"/>
                    <a:pt x="19187" y="24132"/>
                  </a:cubicBezTo>
                  <a:cubicBezTo>
                    <a:pt x="19170" y="24123"/>
                    <a:pt x="19152" y="24114"/>
                    <a:pt x="19125" y="24105"/>
                  </a:cubicBezTo>
                  <a:cubicBezTo>
                    <a:pt x="19072" y="24079"/>
                    <a:pt x="19019" y="24052"/>
                    <a:pt x="18967" y="24026"/>
                  </a:cubicBezTo>
                  <a:cubicBezTo>
                    <a:pt x="18861" y="23973"/>
                    <a:pt x="18763" y="23946"/>
                    <a:pt x="18710" y="23999"/>
                  </a:cubicBezTo>
                  <a:cubicBezTo>
                    <a:pt x="18861" y="24088"/>
                    <a:pt x="18772" y="24035"/>
                    <a:pt x="18852" y="24017"/>
                  </a:cubicBezTo>
                  <a:cubicBezTo>
                    <a:pt x="18931" y="23999"/>
                    <a:pt x="19019" y="24079"/>
                    <a:pt x="19090" y="24132"/>
                  </a:cubicBezTo>
                  <a:cubicBezTo>
                    <a:pt x="19108" y="24149"/>
                    <a:pt x="19125" y="24167"/>
                    <a:pt x="19143" y="24176"/>
                  </a:cubicBezTo>
                  <a:cubicBezTo>
                    <a:pt x="19161" y="24185"/>
                    <a:pt x="19161" y="24194"/>
                    <a:pt x="19170" y="24194"/>
                  </a:cubicBezTo>
                  <a:cubicBezTo>
                    <a:pt x="19187" y="24194"/>
                    <a:pt x="19205" y="24185"/>
                    <a:pt x="19223" y="24141"/>
                  </a:cubicBezTo>
                  <a:close/>
                  <a:moveTo>
                    <a:pt x="19691" y="24273"/>
                  </a:moveTo>
                  <a:cubicBezTo>
                    <a:pt x="19699" y="24211"/>
                    <a:pt x="19576" y="24202"/>
                    <a:pt x="19523" y="24282"/>
                  </a:cubicBezTo>
                  <a:cubicBezTo>
                    <a:pt x="19576" y="24326"/>
                    <a:pt x="19638" y="24282"/>
                    <a:pt x="19691" y="24273"/>
                  </a:cubicBezTo>
                  <a:close/>
                  <a:moveTo>
                    <a:pt x="19691" y="24344"/>
                  </a:moveTo>
                  <a:cubicBezTo>
                    <a:pt x="19735" y="24379"/>
                    <a:pt x="19682" y="24432"/>
                    <a:pt x="19717" y="24476"/>
                  </a:cubicBezTo>
                  <a:cubicBezTo>
                    <a:pt x="19761" y="24458"/>
                    <a:pt x="19779" y="24414"/>
                    <a:pt x="19761" y="24388"/>
                  </a:cubicBezTo>
                  <a:cubicBezTo>
                    <a:pt x="19752" y="24352"/>
                    <a:pt x="19717" y="24326"/>
                    <a:pt x="19691" y="24344"/>
                  </a:cubicBezTo>
                  <a:close/>
                  <a:moveTo>
                    <a:pt x="19399" y="25633"/>
                  </a:moveTo>
                  <a:cubicBezTo>
                    <a:pt x="19382" y="25571"/>
                    <a:pt x="19364" y="25509"/>
                    <a:pt x="19355" y="25439"/>
                  </a:cubicBezTo>
                  <a:cubicBezTo>
                    <a:pt x="19214" y="25386"/>
                    <a:pt x="19320" y="25703"/>
                    <a:pt x="19399" y="25633"/>
                  </a:cubicBezTo>
                  <a:close/>
                  <a:moveTo>
                    <a:pt x="19593" y="26348"/>
                  </a:moveTo>
                  <a:cubicBezTo>
                    <a:pt x="19496" y="26101"/>
                    <a:pt x="19682" y="26171"/>
                    <a:pt x="19602" y="25942"/>
                  </a:cubicBezTo>
                  <a:cubicBezTo>
                    <a:pt x="19523" y="25960"/>
                    <a:pt x="19558" y="26118"/>
                    <a:pt x="19532" y="26207"/>
                  </a:cubicBezTo>
                  <a:cubicBezTo>
                    <a:pt x="19461" y="26286"/>
                    <a:pt x="19470" y="26057"/>
                    <a:pt x="19408" y="26136"/>
                  </a:cubicBezTo>
                  <a:cubicBezTo>
                    <a:pt x="19443" y="26304"/>
                    <a:pt x="19532" y="26295"/>
                    <a:pt x="19593" y="26348"/>
                  </a:cubicBezTo>
                  <a:close/>
                  <a:moveTo>
                    <a:pt x="19858" y="27990"/>
                  </a:moveTo>
                  <a:cubicBezTo>
                    <a:pt x="19876" y="28052"/>
                    <a:pt x="19911" y="28123"/>
                    <a:pt x="19938" y="28185"/>
                  </a:cubicBezTo>
                  <a:cubicBezTo>
                    <a:pt x="20044" y="28185"/>
                    <a:pt x="19929" y="27911"/>
                    <a:pt x="19858" y="27990"/>
                  </a:cubicBezTo>
                  <a:close/>
                  <a:moveTo>
                    <a:pt x="20220" y="28185"/>
                  </a:moveTo>
                  <a:cubicBezTo>
                    <a:pt x="20167" y="28043"/>
                    <a:pt x="20114" y="27946"/>
                    <a:pt x="20053" y="27911"/>
                  </a:cubicBezTo>
                  <a:cubicBezTo>
                    <a:pt x="20070" y="27973"/>
                    <a:pt x="20053" y="27999"/>
                    <a:pt x="20044" y="28026"/>
                  </a:cubicBezTo>
                  <a:cubicBezTo>
                    <a:pt x="20097" y="28158"/>
                    <a:pt x="20159" y="28202"/>
                    <a:pt x="20220" y="28185"/>
                  </a:cubicBezTo>
                  <a:close/>
                  <a:moveTo>
                    <a:pt x="21536" y="30745"/>
                  </a:moveTo>
                  <a:cubicBezTo>
                    <a:pt x="21571" y="30869"/>
                    <a:pt x="21545" y="30957"/>
                    <a:pt x="21651" y="31116"/>
                  </a:cubicBezTo>
                  <a:cubicBezTo>
                    <a:pt x="21721" y="31116"/>
                    <a:pt x="21704" y="31081"/>
                    <a:pt x="21668" y="31019"/>
                  </a:cubicBezTo>
                  <a:cubicBezTo>
                    <a:pt x="21642" y="30966"/>
                    <a:pt x="21589" y="30904"/>
                    <a:pt x="21571" y="30869"/>
                  </a:cubicBezTo>
                  <a:cubicBezTo>
                    <a:pt x="21562" y="30851"/>
                    <a:pt x="21615" y="30851"/>
                    <a:pt x="21615" y="30834"/>
                  </a:cubicBezTo>
                  <a:cubicBezTo>
                    <a:pt x="21615" y="30842"/>
                    <a:pt x="21545" y="30710"/>
                    <a:pt x="21554" y="30728"/>
                  </a:cubicBezTo>
                  <a:cubicBezTo>
                    <a:pt x="21518" y="30657"/>
                    <a:pt x="21457" y="30595"/>
                    <a:pt x="21421" y="30524"/>
                  </a:cubicBezTo>
                  <a:cubicBezTo>
                    <a:pt x="21324" y="30533"/>
                    <a:pt x="21465" y="30657"/>
                    <a:pt x="21536" y="30745"/>
                  </a:cubicBezTo>
                  <a:close/>
                  <a:moveTo>
                    <a:pt x="21209" y="30472"/>
                  </a:moveTo>
                  <a:cubicBezTo>
                    <a:pt x="21156" y="30392"/>
                    <a:pt x="21094" y="30321"/>
                    <a:pt x="21042" y="30242"/>
                  </a:cubicBezTo>
                  <a:cubicBezTo>
                    <a:pt x="20980" y="30224"/>
                    <a:pt x="21015" y="30313"/>
                    <a:pt x="21077" y="30392"/>
                  </a:cubicBezTo>
                  <a:cubicBezTo>
                    <a:pt x="21130" y="30463"/>
                    <a:pt x="21209" y="30533"/>
                    <a:pt x="21209" y="30472"/>
                  </a:cubicBezTo>
                  <a:close/>
                  <a:moveTo>
                    <a:pt x="21068" y="29951"/>
                  </a:moveTo>
                  <a:cubicBezTo>
                    <a:pt x="20980" y="30065"/>
                    <a:pt x="21209" y="30198"/>
                    <a:pt x="21209" y="30330"/>
                  </a:cubicBezTo>
                  <a:cubicBezTo>
                    <a:pt x="21245" y="30286"/>
                    <a:pt x="21333" y="30445"/>
                    <a:pt x="21377" y="30419"/>
                  </a:cubicBezTo>
                  <a:cubicBezTo>
                    <a:pt x="21271" y="30233"/>
                    <a:pt x="21174" y="30180"/>
                    <a:pt x="21068" y="29951"/>
                  </a:cubicBezTo>
                  <a:close/>
                  <a:moveTo>
                    <a:pt x="20618" y="29694"/>
                  </a:moveTo>
                  <a:cubicBezTo>
                    <a:pt x="20662" y="29836"/>
                    <a:pt x="20732" y="29809"/>
                    <a:pt x="20812" y="29906"/>
                  </a:cubicBezTo>
                  <a:cubicBezTo>
                    <a:pt x="20847" y="29959"/>
                    <a:pt x="20909" y="30215"/>
                    <a:pt x="20997" y="30127"/>
                  </a:cubicBezTo>
                  <a:cubicBezTo>
                    <a:pt x="20962" y="30021"/>
                    <a:pt x="20697" y="29633"/>
                    <a:pt x="20618" y="29694"/>
                  </a:cubicBezTo>
                  <a:close/>
                  <a:moveTo>
                    <a:pt x="20229" y="28891"/>
                  </a:moveTo>
                  <a:cubicBezTo>
                    <a:pt x="20300" y="29006"/>
                    <a:pt x="20379" y="29129"/>
                    <a:pt x="20450" y="29085"/>
                  </a:cubicBezTo>
                  <a:cubicBezTo>
                    <a:pt x="20370" y="28979"/>
                    <a:pt x="20300" y="28847"/>
                    <a:pt x="20229" y="28891"/>
                  </a:cubicBezTo>
                  <a:close/>
                  <a:moveTo>
                    <a:pt x="24830" y="32237"/>
                  </a:moveTo>
                  <a:cubicBezTo>
                    <a:pt x="24830" y="32184"/>
                    <a:pt x="24856" y="32132"/>
                    <a:pt x="24724" y="32079"/>
                  </a:cubicBezTo>
                  <a:cubicBezTo>
                    <a:pt x="24609" y="32087"/>
                    <a:pt x="24573" y="32096"/>
                    <a:pt x="24609" y="32202"/>
                  </a:cubicBezTo>
                  <a:cubicBezTo>
                    <a:pt x="24732" y="32282"/>
                    <a:pt x="24732" y="32202"/>
                    <a:pt x="24830" y="32237"/>
                  </a:cubicBezTo>
                  <a:close/>
                  <a:moveTo>
                    <a:pt x="25624" y="32335"/>
                  </a:moveTo>
                  <a:cubicBezTo>
                    <a:pt x="25562" y="32308"/>
                    <a:pt x="25554" y="32282"/>
                    <a:pt x="25536" y="32255"/>
                  </a:cubicBezTo>
                  <a:cubicBezTo>
                    <a:pt x="25589" y="32264"/>
                    <a:pt x="25668" y="32282"/>
                    <a:pt x="25598" y="32237"/>
                  </a:cubicBezTo>
                  <a:cubicBezTo>
                    <a:pt x="25465" y="32264"/>
                    <a:pt x="25421" y="32167"/>
                    <a:pt x="25227" y="32132"/>
                  </a:cubicBezTo>
                  <a:cubicBezTo>
                    <a:pt x="25174" y="32229"/>
                    <a:pt x="25395" y="32255"/>
                    <a:pt x="25527" y="32273"/>
                  </a:cubicBezTo>
                  <a:cubicBezTo>
                    <a:pt x="25501" y="32317"/>
                    <a:pt x="25580" y="32370"/>
                    <a:pt x="25624" y="32335"/>
                  </a:cubicBezTo>
                  <a:close/>
                  <a:moveTo>
                    <a:pt x="9510" y="13404"/>
                  </a:moveTo>
                  <a:cubicBezTo>
                    <a:pt x="9413" y="13262"/>
                    <a:pt x="9342" y="13262"/>
                    <a:pt x="9218" y="13165"/>
                  </a:cubicBezTo>
                  <a:cubicBezTo>
                    <a:pt x="9192" y="13059"/>
                    <a:pt x="9192" y="12953"/>
                    <a:pt x="9183" y="12856"/>
                  </a:cubicBezTo>
                  <a:cubicBezTo>
                    <a:pt x="9307" y="12856"/>
                    <a:pt x="9439" y="12997"/>
                    <a:pt x="9563" y="13103"/>
                  </a:cubicBezTo>
                  <a:cubicBezTo>
                    <a:pt x="9483" y="13086"/>
                    <a:pt x="9404" y="13059"/>
                    <a:pt x="9324" y="12944"/>
                  </a:cubicBezTo>
                  <a:cubicBezTo>
                    <a:pt x="9254" y="12980"/>
                    <a:pt x="9280" y="13042"/>
                    <a:pt x="9342" y="13112"/>
                  </a:cubicBezTo>
                  <a:cubicBezTo>
                    <a:pt x="9404" y="13086"/>
                    <a:pt x="9536" y="13148"/>
                    <a:pt x="9625" y="13227"/>
                  </a:cubicBezTo>
                  <a:cubicBezTo>
                    <a:pt x="9713" y="13315"/>
                    <a:pt x="9766" y="13421"/>
                    <a:pt x="9686" y="13501"/>
                  </a:cubicBezTo>
                  <a:cubicBezTo>
                    <a:pt x="9642" y="13421"/>
                    <a:pt x="9669" y="13377"/>
                    <a:pt x="9598" y="13342"/>
                  </a:cubicBezTo>
                  <a:cubicBezTo>
                    <a:pt x="9580" y="13439"/>
                    <a:pt x="9642" y="13518"/>
                    <a:pt x="9704" y="13598"/>
                  </a:cubicBezTo>
                  <a:cubicBezTo>
                    <a:pt x="9757" y="13677"/>
                    <a:pt x="9810" y="13757"/>
                    <a:pt x="9784" y="13819"/>
                  </a:cubicBezTo>
                  <a:lnTo>
                    <a:pt x="9881" y="13774"/>
                  </a:lnTo>
                  <a:cubicBezTo>
                    <a:pt x="9854" y="13651"/>
                    <a:pt x="9784" y="13642"/>
                    <a:pt x="9739" y="13545"/>
                  </a:cubicBezTo>
                  <a:cubicBezTo>
                    <a:pt x="9792" y="13474"/>
                    <a:pt x="9863" y="13536"/>
                    <a:pt x="9907" y="13616"/>
                  </a:cubicBezTo>
                  <a:cubicBezTo>
                    <a:pt x="9951" y="13704"/>
                    <a:pt x="9969" y="13801"/>
                    <a:pt x="9934" y="13827"/>
                  </a:cubicBezTo>
                  <a:cubicBezTo>
                    <a:pt x="9969" y="13863"/>
                    <a:pt x="9987" y="13907"/>
                    <a:pt x="9995" y="13942"/>
                  </a:cubicBezTo>
                  <a:cubicBezTo>
                    <a:pt x="10013" y="13986"/>
                    <a:pt x="10022" y="14031"/>
                    <a:pt x="10022" y="14083"/>
                  </a:cubicBezTo>
                  <a:cubicBezTo>
                    <a:pt x="9969" y="14066"/>
                    <a:pt x="9942" y="13978"/>
                    <a:pt x="9881" y="13986"/>
                  </a:cubicBezTo>
                  <a:cubicBezTo>
                    <a:pt x="9863" y="13925"/>
                    <a:pt x="9951" y="13933"/>
                    <a:pt x="9916" y="13863"/>
                  </a:cubicBezTo>
                  <a:cubicBezTo>
                    <a:pt x="9898" y="13827"/>
                    <a:pt x="9845" y="13880"/>
                    <a:pt x="9819" y="13836"/>
                  </a:cubicBezTo>
                  <a:cubicBezTo>
                    <a:pt x="9792" y="13863"/>
                    <a:pt x="9828" y="13916"/>
                    <a:pt x="9845" y="13960"/>
                  </a:cubicBezTo>
                  <a:cubicBezTo>
                    <a:pt x="9722" y="13969"/>
                    <a:pt x="9660" y="13854"/>
                    <a:pt x="9616" y="13757"/>
                  </a:cubicBezTo>
                  <a:cubicBezTo>
                    <a:pt x="9563" y="13668"/>
                    <a:pt x="9580" y="13510"/>
                    <a:pt x="9510" y="13404"/>
                  </a:cubicBezTo>
                  <a:close/>
                  <a:moveTo>
                    <a:pt x="9227" y="13607"/>
                  </a:moveTo>
                  <a:lnTo>
                    <a:pt x="9174" y="13527"/>
                  </a:lnTo>
                  <a:cubicBezTo>
                    <a:pt x="9271" y="13563"/>
                    <a:pt x="9192" y="13457"/>
                    <a:pt x="9271" y="13430"/>
                  </a:cubicBezTo>
                  <a:cubicBezTo>
                    <a:pt x="9333" y="13510"/>
                    <a:pt x="9271" y="13563"/>
                    <a:pt x="9227" y="13607"/>
                  </a:cubicBezTo>
                  <a:close/>
                  <a:moveTo>
                    <a:pt x="9598" y="13986"/>
                  </a:moveTo>
                  <a:cubicBezTo>
                    <a:pt x="9616" y="14101"/>
                    <a:pt x="9633" y="14083"/>
                    <a:pt x="9633" y="14163"/>
                  </a:cubicBezTo>
                  <a:cubicBezTo>
                    <a:pt x="9589" y="14172"/>
                    <a:pt x="9510" y="13986"/>
                    <a:pt x="9598" y="1398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338" name="Google Shape;7338;p29"/>
          <p:cNvGrpSpPr/>
          <p:nvPr/>
        </p:nvGrpSpPr>
        <p:grpSpPr>
          <a:xfrm>
            <a:off x="-220049" y="-163067"/>
            <a:ext cx="2191596" cy="1601035"/>
            <a:chOff x="-165037" y="-122300"/>
            <a:chExt cx="1643697" cy="1200776"/>
          </a:xfrm>
        </p:grpSpPr>
        <p:sp>
          <p:nvSpPr>
            <p:cNvPr id="7339" name="Google Shape;7339;p29"/>
            <p:cNvSpPr/>
            <p:nvPr/>
          </p:nvSpPr>
          <p:spPr>
            <a:xfrm>
              <a:off x="46708" y="-78871"/>
              <a:ext cx="305084" cy="302004"/>
            </a:xfrm>
            <a:custGeom>
              <a:avLst/>
              <a:gdLst/>
              <a:ahLst/>
              <a:cxnLst/>
              <a:rect l="l" t="t" r="r" b="b"/>
              <a:pathLst>
                <a:path w="2252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0" name="Google Shape;7340;p29"/>
            <p:cNvSpPr/>
            <p:nvPr/>
          </p:nvSpPr>
          <p:spPr>
            <a:xfrm>
              <a:off x="219165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8" y="17"/>
                    <a:pt x="9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1" name="Google Shape;7341;p29"/>
            <p:cNvSpPr/>
            <p:nvPr/>
          </p:nvSpPr>
          <p:spPr>
            <a:xfrm>
              <a:off x="197354" y="190330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2" name="Google Shape;7342;p29"/>
            <p:cNvSpPr/>
            <p:nvPr/>
          </p:nvSpPr>
          <p:spPr>
            <a:xfrm>
              <a:off x="185432" y="170001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3" name="Google Shape;7343;p29"/>
            <p:cNvSpPr/>
            <p:nvPr/>
          </p:nvSpPr>
          <p:spPr>
            <a:xfrm>
              <a:off x="196270" y="150904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" y="6"/>
                  </a:moveTo>
                  <a:cubicBezTo>
                    <a:pt x="0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1" y="6"/>
                  </a:cubicBezTo>
                  <a:close/>
                  <a:moveTo>
                    <a:pt x="18" y="1"/>
                  </a:moveTo>
                  <a:cubicBezTo>
                    <a:pt x="12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7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4" name="Google Shape;7344;p29"/>
            <p:cNvSpPr/>
            <p:nvPr/>
          </p:nvSpPr>
          <p:spPr>
            <a:xfrm>
              <a:off x="198573" y="152752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0"/>
                  </a:moveTo>
                  <a:cubicBezTo>
                    <a:pt x="5" y="0"/>
                    <a:pt x="3" y="2"/>
                    <a:pt x="1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8" y="8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5" name="Google Shape;7345;p29"/>
            <p:cNvSpPr/>
            <p:nvPr/>
          </p:nvSpPr>
          <p:spPr>
            <a:xfrm>
              <a:off x="192613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6" name="Google Shape;7346;p29"/>
            <p:cNvSpPr/>
            <p:nvPr/>
          </p:nvSpPr>
          <p:spPr>
            <a:xfrm>
              <a:off x="186652" y="144128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7" name="Google Shape;7347;p29"/>
            <p:cNvSpPr/>
            <p:nvPr/>
          </p:nvSpPr>
          <p:spPr>
            <a:xfrm>
              <a:off x="186787" y="145514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6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20" y="4"/>
                  </a:moveTo>
                  <a:cubicBezTo>
                    <a:pt x="14" y="9"/>
                    <a:pt x="27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8" name="Google Shape;7348;p29"/>
            <p:cNvSpPr/>
            <p:nvPr/>
          </p:nvSpPr>
          <p:spPr>
            <a:xfrm>
              <a:off x="187871" y="149518"/>
              <a:ext cx="6232" cy="6006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2" y="30"/>
                  </a:cubicBezTo>
                  <a:cubicBezTo>
                    <a:pt x="9" y="30"/>
                    <a:pt x="5" y="29"/>
                    <a:pt x="0" y="27"/>
                  </a:cubicBezTo>
                  <a:lnTo>
                    <a:pt x="0" y="27"/>
                  </a:lnTo>
                  <a:cubicBezTo>
                    <a:pt x="8" y="35"/>
                    <a:pt x="16" y="38"/>
                    <a:pt x="22" y="38"/>
                  </a:cubicBezTo>
                  <a:cubicBezTo>
                    <a:pt x="38" y="38"/>
                    <a:pt x="45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9" name="Google Shape;7349;p29"/>
            <p:cNvSpPr/>
            <p:nvPr/>
          </p:nvSpPr>
          <p:spPr>
            <a:xfrm>
              <a:off x="181910" y="173851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5" y="0"/>
                  </a:moveTo>
                  <a:cubicBezTo>
                    <a:pt x="13" y="0"/>
                    <a:pt x="11" y="1"/>
                    <a:pt x="9" y="2"/>
                  </a:cubicBezTo>
                  <a:lnTo>
                    <a:pt x="0" y="20"/>
                  </a:lnTo>
                  <a:lnTo>
                    <a:pt x="27" y="28"/>
                  </a:lnTo>
                  <a:cubicBezTo>
                    <a:pt x="19" y="21"/>
                    <a:pt x="24" y="0"/>
                    <a:pt x="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0" name="Google Shape;7350;p29"/>
            <p:cNvSpPr/>
            <p:nvPr/>
          </p:nvSpPr>
          <p:spPr>
            <a:xfrm>
              <a:off x="181910" y="123800"/>
              <a:ext cx="4877" cy="5544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5" y="0"/>
                  </a:moveTo>
                  <a:cubicBezTo>
                    <a:pt x="28" y="4"/>
                    <a:pt x="25" y="9"/>
                    <a:pt x="24" y="14"/>
                  </a:cubicBezTo>
                  <a:lnTo>
                    <a:pt x="24" y="14"/>
                  </a:lnTo>
                  <a:cubicBezTo>
                    <a:pt x="28" y="9"/>
                    <a:pt x="32" y="4"/>
                    <a:pt x="35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0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1" name="Google Shape;7351;p29"/>
            <p:cNvSpPr/>
            <p:nvPr/>
          </p:nvSpPr>
          <p:spPr>
            <a:xfrm>
              <a:off x="178252" y="126418"/>
              <a:ext cx="3793" cy="3080"/>
            </a:xfrm>
            <a:custGeom>
              <a:avLst/>
              <a:gdLst/>
              <a:ahLst/>
              <a:cxnLst/>
              <a:rect l="l" t="t" r="r" b="b"/>
              <a:pathLst>
                <a:path w="28" h="20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4" y="19"/>
                    <a:pt x="27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2" name="Google Shape;7352;p29"/>
            <p:cNvSpPr/>
            <p:nvPr/>
          </p:nvSpPr>
          <p:spPr>
            <a:xfrm>
              <a:off x="178252" y="146900"/>
              <a:ext cx="8535" cy="4158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1" y="0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3" name="Google Shape;7353;p29"/>
            <p:cNvSpPr/>
            <p:nvPr/>
          </p:nvSpPr>
          <p:spPr>
            <a:xfrm>
              <a:off x="178252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5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4" name="Google Shape;7354;p29"/>
            <p:cNvSpPr/>
            <p:nvPr/>
          </p:nvSpPr>
          <p:spPr>
            <a:xfrm>
              <a:off x="174730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8" y="16"/>
                    <a:pt x="51" y="17"/>
                    <a:pt x="53" y="18"/>
                  </a:cubicBezTo>
                  <a:cubicBezTo>
                    <a:pt x="44" y="0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5" name="Google Shape;7355;p29"/>
            <p:cNvSpPr/>
            <p:nvPr/>
          </p:nvSpPr>
          <p:spPr>
            <a:xfrm>
              <a:off x="169853" y="96541"/>
              <a:ext cx="5012" cy="154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18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6" name="Google Shape;7356;p29"/>
            <p:cNvSpPr/>
            <p:nvPr/>
          </p:nvSpPr>
          <p:spPr>
            <a:xfrm>
              <a:off x="175814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9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10" y="27"/>
                    <a:pt x="19" y="18"/>
                    <a:pt x="1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7" name="Google Shape;7357;p29"/>
            <p:cNvSpPr/>
            <p:nvPr/>
          </p:nvSpPr>
          <p:spPr>
            <a:xfrm>
              <a:off x="174730" y="117023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0"/>
                    <a:pt x="0" y="0"/>
                  </a:cubicBezTo>
                  <a:cubicBezTo>
                    <a:pt x="0" y="0"/>
                    <a:pt x="0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8" name="Google Shape;7358;p29"/>
            <p:cNvSpPr/>
            <p:nvPr/>
          </p:nvSpPr>
          <p:spPr>
            <a:xfrm>
              <a:off x="175814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9" name="Google Shape;7359;p29"/>
            <p:cNvSpPr/>
            <p:nvPr/>
          </p:nvSpPr>
          <p:spPr>
            <a:xfrm>
              <a:off x="169853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1" y="22"/>
                  </a:cubicBezTo>
                  <a:cubicBezTo>
                    <a:pt x="27" y="22"/>
                    <a:pt x="27" y="4"/>
                    <a:pt x="63" y="4"/>
                  </a:cubicBezTo>
                  <a:cubicBezTo>
                    <a:pt x="54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0" name="Google Shape;7360;p29"/>
            <p:cNvSpPr/>
            <p:nvPr/>
          </p:nvSpPr>
          <p:spPr>
            <a:xfrm>
              <a:off x="172292" y="126418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1" name="Google Shape;7361;p29"/>
            <p:cNvSpPr/>
            <p:nvPr/>
          </p:nvSpPr>
          <p:spPr>
            <a:xfrm>
              <a:off x="169853" y="125186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2" name="Google Shape;7362;p29"/>
            <p:cNvSpPr/>
            <p:nvPr/>
          </p:nvSpPr>
          <p:spPr>
            <a:xfrm>
              <a:off x="165111" y="100699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5" y="35"/>
                    <a:pt x="36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3" name="Google Shape;7363;p29"/>
            <p:cNvSpPr/>
            <p:nvPr/>
          </p:nvSpPr>
          <p:spPr>
            <a:xfrm>
              <a:off x="171072" y="111479"/>
              <a:ext cx="1355" cy="1232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1" y="1"/>
                  </a:moveTo>
                  <a:cubicBezTo>
                    <a:pt x="1" y="5"/>
                    <a:pt x="1" y="7"/>
                    <a:pt x="2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4" name="Google Shape;7364;p29"/>
            <p:cNvSpPr/>
            <p:nvPr/>
          </p:nvSpPr>
          <p:spPr>
            <a:xfrm>
              <a:off x="155493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5" name="Google Shape;7365;p29"/>
            <p:cNvSpPr/>
            <p:nvPr/>
          </p:nvSpPr>
          <p:spPr>
            <a:xfrm>
              <a:off x="166331" y="107475"/>
              <a:ext cx="2439" cy="2772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0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6" name="Google Shape;7366;p29"/>
            <p:cNvSpPr/>
            <p:nvPr/>
          </p:nvSpPr>
          <p:spPr>
            <a:xfrm>
              <a:off x="165111" y="92537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9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7" name="Google Shape;7367;p29"/>
            <p:cNvSpPr/>
            <p:nvPr/>
          </p:nvSpPr>
          <p:spPr>
            <a:xfrm>
              <a:off x="172292" y="110093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8" name="Google Shape;7368;p29"/>
            <p:cNvSpPr/>
            <p:nvPr/>
          </p:nvSpPr>
          <p:spPr>
            <a:xfrm>
              <a:off x="168634" y="110093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10" y="10"/>
                    <a:pt x="19" y="10"/>
                    <a:pt x="19" y="10"/>
                  </a:cubicBezTo>
                  <a:lnTo>
                    <a:pt x="27" y="10"/>
                  </a:lnTo>
                  <a:cubicBezTo>
                    <a:pt x="19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9" name="Google Shape;7369;p29"/>
            <p:cNvSpPr/>
            <p:nvPr/>
          </p:nvSpPr>
          <p:spPr>
            <a:xfrm>
              <a:off x="129211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8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1" y="35"/>
                  </a:cubicBezTo>
                  <a:lnTo>
                    <a:pt x="27" y="44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7"/>
                    <a:pt x="15" y="55"/>
                    <a:pt x="23" y="55"/>
                  </a:cubicBezTo>
                  <a:cubicBezTo>
                    <a:pt x="43" y="55"/>
                    <a:pt x="60" y="71"/>
                    <a:pt x="54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4" y="3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0" name="Google Shape;7370;p29"/>
            <p:cNvSpPr/>
            <p:nvPr/>
          </p:nvSpPr>
          <p:spPr>
            <a:xfrm>
              <a:off x="156712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1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1" name="Google Shape;7371;p29"/>
            <p:cNvSpPr/>
            <p:nvPr/>
          </p:nvSpPr>
          <p:spPr>
            <a:xfrm>
              <a:off x="151970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7" y="36"/>
                  </a:moveTo>
                  <a:lnTo>
                    <a:pt x="97" y="36"/>
                  </a:lnTo>
                  <a:cubicBezTo>
                    <a:pt x="97" y="40"/>
                    <a:pt x="95" y="42"/>
                    <a:pt x="94" y="42"/>
                  </a:cubicBezTo>
                  <a:cubicBezTo>
                    <a:pt x="93" y="42"/>
                    <a:pt x="93" y="40"/>
                    <a:pt x="97" y="36"/>
                  </a:cubicBezTo>
                  <a:close/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lnTo>
                    <a:pt x="53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8" y="47"/>
                    <a:pt x="49" y="47"/>
                  </a:cubicBezTo>
                  <a:lnTo>
                    <a:pt x="49" y="47"/>
                  </a:lnTo>
                  <a:cubicBezTo>
                    <a:pt x="32" y="47"/>
                    <a:pt x="18" y="47"/>
                    <a:pt x="0" y="71"/>
                  </a:cubicBezTo>
                  <a:cubicBezTo>
                    <a:pt x="7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1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2" name="Google Shape;7372;p29"/>
            <p:cNvSpPr/>
            <p:nvPr/>
          </p:nvSpPr>
          <p:spPr>
            <a:xfrm>
              <a:off x="160370" y="141356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0"/>
                  </a:moveTo>
                  <a:lnTo>
                    <a:pt x="0" y="1"/>
                  </a:lnTo>
                  <a:cubicBezTo>
                    <a:pt x="0" y="1"/>
                    <a:pt x="0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3" name="Google Shape;7373;p29"/>
            <p:cNvSpPr/>
            <p:nvPr/>
          </p:nvSpPr>
          <p:spPr>
            <a:xfrm>
              <a:off x="161454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cubicBezTo>
                    <a:pt x="52" y="1"/>
                    <a:pt x="51" y="2"/>
                    <a:pt x="49" y="4"/>
                  </a:cubicBezTo>
                  <a:lnTo>
                    <a:pt x="49" y="4"/>
                  </a:lnTo>
                  <a:cubicBezTo>
                    <a:pt x="50" y="3"/>
                    <a:pt x="52" y="2"/>
                    <a:pt x="54" y="1"/>
                  </a:cubicBezTo>
                  <a:close/>
                  <a:moveTo>
                    <a:pt x="49" y="4"/>
                  </a:moveTo>
                  <a:cubicBezTo>
                    <a:pt x="26" y="21"/>
                    <a:pt x="17" y="38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9" y="62"/>
                    <a:pt x="19" y="71"/>
                  </a:cubicBezTo>
                  <a:cubicBezTo>
                    <a:pt x="19" y="80"/>
                    <a:pt x="10" y="80"/>
                    <a:pt x="1" y="80"/>
                  </a:cubicBezTo>
                  <a:cubicBezTo>
                    <a:pt x="4" y="83"/>
                    <a:pt x="9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48"/>
                    <a:pt x="39" y="15"/>
                    <a:pt x="4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4" name="Google Shape;7374;p29"/>
            <p:cNvSpPr/>
            <p:nvPr/>
          </p:nvSpPr>
          <p:spPr>
            <a:xfrm>
              <a:off x="154274" y="114251"/>
              <a:ext cx="6232" cy="5852"/>
            </a:xfrm>
            <a:custGeom>
              <a:avLst/>
              <a:gdLst/>
              <a:ahLst/>
              <a:cxnLst/>
              <a:rect l="l" t="t" r="r" b="b"/>
              <a:pathLst>
                <a:path w="46" h="38" extrusionOk="0">
                  <a:moveTo>
                    <a:pt x="19" y="0"/>
                  </a:moveTo>
                  <a:lnTo>
                    <a:pt x="1" y="36"/>
                  </a:lnTo>
                  <a:lnTo>
                    <a:pt x="19" y="27"/>
                  </a:lnTo>
                  <a:cubicBezTo>
                    <a:pt x="19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5" name="Google Shape;7375;p29"/>
            <p:cNvSpPr/>
            <p:nvPr/>
          </p:nvSpPr>
          <p:spPr>
            <a:xfrm>
              <a:off x="154274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6" name="Google Shape;7376;p29"/>
            <p:cNvSpPr/>
            <p:nvPr/>
          </p:nvSpPr>
          <p:spPr>
            <a:xfrm>
              <a:off x="153190" y="72054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7" name="Google Shape;7377;p29"/>
            <p:cNvSpPr/>
            <p:nvPr/>
          </p:nvSpPr>
          <p:spPr>
            <a:xfrm>
              <a:off x="277554" y="-107362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8" name="Google Shape;7378;p29"/>
            <p:cNvSpPr/>
            <p:nvPr/>
          </p:nvSpPr>
          <p:spPr>
            <a:xfrm>
              <a:off x="265633" y="-10613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lnTo>
                    <a:pt x="0" y="19"/>
                  </a:lnTo>
                  <a:cubicBezTo>
                    <a:pt x="0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9" name="Google Shape;7379;p29"/>
            <p:cNvSpPr/>
            <p:nvPr/>
          </p:nvSpPr>
          <p:spPr>
            <a:xfrm>
              <a:off x="90872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lnTo>
                    <a:pt x="1" y="1"/>
                  </a:lnTo>
                  <a:cubicBezTo>
                    <a:pt x="20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9" y="10"/>
                  </a:lnTo>
                  <a:lnTo>
                    <a:pt x="19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2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2" y="45"/>
                  </a:lnTo>
                  <a:cubicBezTo>
                    <a:pt x="85" y="52"/>
                    <a:pt x="90" y="54"/>
                    <a:pt x="90" y="54"/>
                  </a:cubicBezTo>
                  <a:cubicBezTo>
                    <a:pt x="91" y="54"/>
                    <a:pt x="77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0" name="Google Shape;7380;p29"/>
            <p:cNvSpPr/>
            <p:nvPr/>
          </p:nvSpPr>
          <p:spPr>
            <a:xfrm>
              <a:off x="167550" y="-81643"/>
              <a:ext cx="2439" cy="5698"/>
            </a:xfrm>
            <a:custGeom>
              <a:avLst/>
              <a:gdLst/>
              <a:ahLst/>
              <a:cxnLst/>
              <a:rect l="l" t="t" r="r" b="b"/>
              <a:pathLst>
                <a:path w="18" h="37" extrusionOk="0">
                  <a:moveTo>
                    <a:pt x="18" y="1"/>
                  </a:moveTo>
                  <a:cubicBezTo>
                    <a:pt x="9" y="19"/>
                    <a:pt x="9" y="27"/>
                    <a:pt x="0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1" name="Google Shape;7381;p29"/>
            <p:cNvSpPr/>
            <p:nvPr/>
          </p:nvSpPr>
          <p:spPr>
            <a:xfrm>
              <a:off x="172292" y="-100585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2" name="Google Shape;7382;p29"/>
            <p:cNvSpPr/>
            <p:nvPr/>
          </p:nvSpPr>
          <p:spPr>
            <a:xfrm>
              <a:off x="381598" y="-115524"/>
              <a:ext cx="10973" cy="5544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3" name="Google Shape;7383;p29"/>
            <p:cNvSpPr/>
            <p:nvPr/>
          </p:nvSpPr>
          <p:spPr>
            <a:xfrm>
              <a:off x="113090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2" y="0"/>
                  </a:moveTo>
                  <a:cubicBezTo>
                    <a:pt x="15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4" name="Google Shape;7384;p29"/>
            <p:cNvSpPr/>
            <p:nvPr/>
          </p:nvSpPr>
          <p:spPr>
            <a:xfrm>
              <a:off x="272813" y="-5577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5" name="Google Shape;7385;p29"/>
            <p:cNvSpPr/>
            <p:nvPr/>
          </p:nvSpPr>
          <p:spPr>
            <a:xfrm>
              <a:off x="112412" y="-8182"/>
              <a:ext cx="3793" cy="5698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6" name="Google Shape;7386;p29"/>
            <p:cNvSpPr/>
            <p:nvPr/>
          </p:nvSpPr>
          <p:spPr>
            <a:xfrm>
              <a:off x="263194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7" name="Google Shape;7387;p29"/>
            <p:cNvSpPr/>
            <p:nvPr/>
          </p:nvSpPr>
          <p:spPr>
            <a:xfrm>
              <a:off x="192613" y="1903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"/>
                    <a:pt x="1" y="1"/>
                    <a:pt x="1" y="19"/>
                  </a:cubicBezTo>
                  <a:cubicBezTo>
                    <a:pt x="1" y="10"/>
                    <a:pt x="1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8" name="Google Shape;7388;p29"/>
            <p:cNvSpPr/>
            <p:nvPr/>
          </p:nvSpPr>
          <p:spPr>
            <a:xfrm>
              <a:off x="141133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10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9" name="Google Shape;7389;p29"/>
            <p:cNvSpPr/>
            <p:nvPr/>
          </p:nvSpPr>
          <p:spPr>
            <a:xfrm>
              <a:off x="126772" y="62506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9" y="1"/>
                  </a:moveTo>
                  <a:cubicBezTo>
                    <a:pt x="19" y="1"/>
                    <a:pt x="10" y="1"/>
                    <a:pt x="1" y="1"/>
                  </a:cubicBezTo>
                  <a:cubicBezTo>
                    <a:pt x="10" y="1"/>
                    <a:pt x="19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0" name="Google Shape;7390;p29"/>
            <p:cNvSpPr/>
            <p:nvPr/>
          </p:nvSpPr>
          <p:spPr>
            <a:xfrm>
              <a:off x="81389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1" name="Google Shape;7391;p29"/>
            <p:cNvSpPr/>
            <p:nvPr/>
          </p:nvSpPr>
          <p:spPr>
            <a:xfrm>
              <a:off x="139913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2" name="Google Shape;7392;p29"/>
            <p:cNvSpPr/>
            <p:nvPr/>
          </p:nvSpPr>
          <p:spPr>
            <a:xfrm>
              <a:off x="142352" y="47567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3" name="Google Shape;7393;p29"/>
            <p:cNvSpPr/>
            <p:nvPr/>
          </p:nvSpPr>
          <p:spPr>
            <a:xfrm>
              <a:off x="139913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" y="18"/>
                  </a:cubicBezTo>
                  <a:lnTo>
                    <a:pt x="10" y="18"/>
                  </a:ln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4" name="Google Shape;7394;p29"/>
            <p:cNvSpPr/>
            <p:nvPr/>
          </p:nvSpPr>
          <p:spPr>
            <a:xfrm>
              <a:off x="315758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5" name="Google Shape;7395;p29"/>
            <p:cNvSpPr/>
            <p:nvPr/>
          </p:nvSpPr>
          <p:spPr>
            <a:xfrm>
              <a:off x="77731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6" name="Google Shape;7396;p29"/>
            <p:cNvSpPr/>
            <p:nvPr/>
          </p:nvSpPr>
          <p:spPr>
            <a:xfrm>
              <a:off x="77731" y="-104743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8" y="32"/>
                    <a:pt x="10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3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7" name="Google Shape;7397;p29"/>
            <p:cNvSpPr/>
            <p:nvPr/>
          </p:nvSpPr>
          <p:spPr>
            <a:xfrm>
              <a:off x="1188" y="-122300"/>
              <a:ext cx="405740" cy="340043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7" y="103"/>
                  </a:moveTo>
                  <a:cubicBezTo>
                    <a:pt x="1849" y="103"/>
                    <a:pt x="1852" y="106"/>
                    <a:pt x="1855" y="115"/>
                  </a:cubicBezTo>
                  <a:cubicBezTo>
                    <a:pt x="1851" y="134"/>
                    <a:pt x="1847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35" y="118"/>
                    <a:pt x="1841" y="103"/>
                    <a:pt x="1847" y="103"/>
                  </a:cubicBezTo>
                  <a:close/>
                  <a:moveTo>
                    <a:pt x="389" y="141"/>
                  </a:moveTo>
                  <a:cubicBezTo>
                    <a:pt x="389" y="142"/>
                    <a:pt x="389" y="142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89" y="142"/>
                    <a:pt x="389" y="141"/>
                  </a:cubicBezTo>
                  <a:close/>
                  <a:moveTo>
                    <a:pt x="416" y="141"/>
                  </a:moveTo>
                  <a:lnTo>
                    <a:pt x="416" y="141"/>
                  </a:lnTo>
                  <a:cubicBezTo>
                    <a:pt x="418" y="142"/>
                    <a:pt x="420" y="143"/>
                    <a:pt x="422" y="144"/>
                  </a:cubicBezTo>
                  <a:lnTo>
                    <a:pt x="422" y="144"/>
                  </a:lnTo>
                  <a:cubicBezTo>
                    <a:pt x="420" y="143"/>
                    <a:pt x="418" y="142"/>
                    <a:pt x="416" y="141"/>
                  </a:cubicBezTo>
                  <a:close/>
                  <a:moveTo>
                    <a:pt x="1194" y="202"/>
                  </a:moveTo>
                  <a:cubicBezTo>
                    <a:pt x="1200" y="202"/>
                    <a:pt x="1205" y="210"/>
                    <a:pt x="1210" y="221"/>
                  </a:cubicBezTo>
                  <a:cubicBezTo>
                    <a:pt x="1210" y="221"/>
                    <a:pt x="1202" y="221"/>
                    <a:pt x="1184" y="212"/>
                  </a:cubicBezTo>
                  <a:cubicBezTo>
                    <a:pt x="1187" y="205"/>
                    <a:pt x="1191" y="202"/>
                    <a:pt x="1194" y="202"/>
                  </a:cubicBezTo>
                  <a:close/>
                  <a:moveTo>
                    <a:pt x="1228" y="300"/>
                  </a:moveTo>
                  <a:lnTo>
                    <a:pt x="1228" y="300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8" y="305"/>
                    <a:pt x="1228" y="300"/>
                    <a:pt x="1228" y="300"/>
                  </a:cubicBezTo>
                  <a:close/>
                  <a:moveTo>
                    <a:pt x="628" y="450"/>
                  </a:moveTo>
                  <a:lnTo>
                    <a:pt x="628" y="450"/>
                  </a:lnTo>
                  <a:cubicBezTo>
                    <a:pt x="636" y="459"/>
                    <a:pt x="645" y="459"/>
                    <a:pt x="663" y="468"/>
                  </a:cubicBezTo>
                  <a:lnTo>
                    <a:pt x="628" y="450"/>
                  </a:ln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60" y="753"/>
                    <a:pt x="2558" y="755"/>
                    <a:pt x="2557" y="758"/>
                  </a:cubicBezTo>
                  <a:lnTo>
                    <a:pt x="2557" y="758"/>
                  </a:lnTo>
                  <a:cubicBezTo>
                    <a:pt x="2559" y="755"/>
                    <a:pt x="2560" y="753"/>
                    <a:pt x="2561" y="75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7"/>
                    <a:pt x="2064" y="937"/>
                  </a:cubicBezTo>
                  <a:cubicBezTo>
                    <a:pt x="2061" y="937"/>
                    <a:pt x="2058" y="932"/>
                    <a:pt x="2058" y="927"/>
                  </a:cubicBezTo>
                  <a:close/>
                  <a:moveTo>
                    <a:pt x="760" y="1007"/>
                  </a:moveTo>
                  <a:lnTo>
                    <a:pt x="760" y="1007"/>
                  </a:lnTo>
                  <a:cubicBezTo>
                    <a:pt x="759" y="1007"/>
                    <a:pt x="759" y="1008"/>
                    <a:pt x="759" y="1009"/>
                  </a:cubicBezTo>
                  <a:lnTo>
                    <a:pt x="759" y="1009"/>
                  </a:lnTo>
                  <a:cubicBezTo>
                    <a:pt x="759" y="1008"/>
                    <a:pt x="760" y="1007"/>
                    <a:pt x="760" y="100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299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3" y="53"/>
                    <a:pt x="2270" y="53"/>
                  </a:cubicBezTo>
                  <a:cubicBezTo>
                    <a:pt x="2217" y="53"/>
                    <a:pt x="2173" y="62"/>
                    <a:pt x="2164" y="106"/>
                  </a:cubicBezTo>
                  <a:lnTo>
                    <a:pt x="2129" y="88"/>
                  </a:lnTo>
                  <a:lnTo>
                    <a:pt x="2155" y="88"/>
                  </a:lnTo>
                  <a:cubicBezTo>
                    <a:pt x="2142" y="79"/>
                    <a:pt x="2133" y="75"/>
                    <a:pt x="2125" y="75"/>
                  </a:cubicBezTo>
                  <a:cubicBezTo>
                    <a:pt x="2112" y="75"/>
                    <a:pt x="2105" y="86"/>
                    <a:pt x="2093" y="97"/>
                  </a:cubicBezTo>
                  <a:cubicBezTo>
                    <a:pt x="2086" y="120"/>
                    <a:pt x="2078" y="143"/>
                    <a:pt x="2065" y="143"/>
                  </a:cubicBezTo>
                  <a:cubicBezTo>
                    <a:pt x="2063" y="143"/>
                    <a:pt x="2060" y="142"/>
                    <a:pt x="2058" y="141"/>
                  </a:cubicBezTo>
                  <a:cubicBezTo>
                    <a:pt x="2040" y="132"/>
                    <a:pt x="2032" y="124"/>
                    <a:pt x="2040" y="106"/>
                  </a:cubicBezTo>
                  <a:lnTo>
                    <a:pt x="2040" y="106"/>
                  </a:lnTo>
                  <a:lnTo>
                    <a:pt x="2005" y="132"/>
                  </a:lnTo>
                  <a:cubicBezTo>
                    <a:pt x="1997" y="132"/>
                    <a:pt x="1996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32"/>
                    <a:pt x="1926" y="159"/>
                    <a:pt x="1917" y="168"/>
                  </a:cubicBezTo>
                  <a:cubicBezTo>
                    <a:pt x="1899" y="159"/>
                    <a:pt x="1926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26" y="124"/>
                  </a:cubicBezTo>
                  <a:cubicBezTo>
                    <a:pt x="1915" y="94"/>
                    <a:pt x="1908" y="85"/>
                    <a:pt x="1902" y="85"/>
                  </a:cubicBezTo>
                  <a:cubicBezTo>
                    <a:pt x="1893" y="85"/>
                    <a:pt x="1886" y="107"/>
                    <a:pt x="1869" y="107"/>
                  </a:cubicBezTo>
                  <a:cubicBezTo>
                    <a:pt x="1861" y="107"/>
                    <a:pt x="1851" y="102"/>
                    <a:pt x="1837" y="88"/>
                  </a:cubicBezTo>
                  <a:lnTo>
                    <a:pt x="1864" y="79"/>
                  </a:lnTo>
                  <a:cubicBezTo>
                    <a:pt x="1846" y="18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6"/>
                    <a:pt x="1855" y="97"/>
                    <a:pt x="1820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5" y="122"/>
                    <a:pt x="1784" y="132"/>
                  </a:cubicBezTo>
                  <a:cubicBezTo>
                    <a:pt x="1784" y="109"/>
                    <a:pt x="1777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9" y="62"/>
                  </a:lnTo>
                  <a:lnTo>
                    <a:pt x="1749" y="62"/>
                  </a:lnTo>
                  <a:cubicBezTo>
                    <a:pt x="1723" y="71"/>
                    <a:pt x="1723" y="97"/>
                    <a:pt x="1714" y="115"/>
                  </a:cubicBezTo>
                  <a:cubicBezTo>
                    <a:pt x="1687" y="115"/>
                    <a:pt x="1678" y="79"/>
                    <a:pt x="1670" y="44"/>
                  </a:cubicBezTo>
                  <a:cubicBezTo>
                    <a:pt x="1668" y="44"/>
                    <a:pt x="1666" y="43"/>
                    <a:pt x="1664" y="43"/>
                  </a:cubicBezTo>
                  <a:cubicBezTo>
                    <a:pt x="1642" y="43"/>
                    <a:pt x="1702" y="106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0" y="108"/>
                    <a:pt x="1578" y="122"/>
                    <a:pt x="1546" y="141"/>
                  </a:cubicBezTo>
                  <a:cubicBezTo>
                    <a:pt x="1528" y="124"/>
                    <a:pt x="1555" y="115"/>
                    <a:pt x="1546" y="97"/>
                  </a:cubicBezTo>
                  <a:lnTo>
                    <a:pt x="1546" y="97"/>
                  </a:lnTo>
                  <a:lnTo>
                    <a:pt x="1519" y="141"/>
                  </a:lnTo>
                  <a:cubicBezTo>
                    <a:pt x="1519" y="132"/>
                    <a:pt x="1519" y="124"/>
                    <a:pt x="1519" y="115"/>
                  </a:cubicBezTo>
                  <a:cubicBezTo>
                    <a:pt x="1502" y="132"/>
                    <a:pt x="1519" y="168"/>
                    <a:pt x="1493" y="177"/>
                  </a:cubicBezTo>
                  <a:cubicBezTo>
                    <a:pt x="1491" y="186"/>
                    <a:pt x="1488" y="190"/>
                    <a:pt x="1484" y="190"/>
                  </a:cubicBezTo>
                  <a:cubicBezTo>
                    <a:pt x="1469" y="190"/>
                    <a:pt x="1442" y="145"/>
                    <a:pt x="1417" y="145"/>
                  </a:cubicBezTo>
                  <a:cubicBezTo>
                    <a:pt x="1409" y="145"/>
                    <a:pt x="1402" y="149"/>
                    <a:pt x="1396" y="159"/>
                  </a:cubicBezTo>
                  <a:cubicBezTo>
                    <a:pt x="1387" y="150"/>
                    <a:pt x="1405" y="132"/>
                    <a:pt x="1396" y="115"/>
                  </a:cubicBezTo>
                  <a:lnTo>
                    <a:pt x="1396" y="115"/>
                  </a:lnTo>
                  <a:cubicBezTo>
                    <a:pt x="1352" y="150"/>
                    <a:pt x="1352" y="141"/>
                    <a:pt x="1316" y="194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7"/>
                    <a:pt x="1246" y="274"/>
                  </a:cubicBezTo>
                  <a:cubicBezTo>
                    <a:pt x="1255" y="291"/>
                    <a:pt x="1263" y="309"/>
                    <a:pt x="1272" y="318"/>
                  </a:cubicBezTo>
                  <a:lnTo>
                    <a:pt x="1219" y="344"/>
                  </a:lnTo>
                  <a:cubicBezTo>
                    <a:pt x="1219" y="337"/>
                    <a:pt x="1219" y="322"/>
                    <a:pt x="1225" y="307"/>
                  </a:cubicBezTo>
                  <a:lnTo>
                    <a:pt x="1225" y="307"/>
                  </a:lnTo>
                  <a:cubicBezTo>
                    <a:pt x="1224" y="308"/>
                    <a:pt x="1222" y="309"/>
                    <a:pt x="1219" y="309"/>
                  </a:cubicBezTo>
                  <a:cubicBezTo>
                    <a:pt x="1210" y="291"/>
                    <a:pt x="1210" y="265"/>
                    <a:pt x="1228" y="238"/>
                  </a:cubicBezTo>
                  <a:lnTo>
                    <a:pt x="1246" y="265"/>
                  </a:lnTo>
                  <a:cubicBezTo>
                    <a:pt x="1255" y="238"/>
                    <a:pt x="1263" y="203"/>
                    <a:pt x="1263" y="177"/>
                  </a:cubicBezTo>
                  <a:lnTo>
                    <a:pt x="1263" y="177"/>
                  </a:lnTo>
                  <a:cubicBezTo>
                    <a:pt x="1255" y="185"/>
                    <a:pt x="1255" y="185"/>
                    <a:pt x="1246" y="194"/>
                  </a:cubicBezTo>
                  <a:cubicBezTo>
                    <a:pt x="1246" y="185"/>
                    <a:pt x="1255" y="177"/>
                    <a:pt x="1246" y="177"/>
                  </a:cubicBezTo>
                  <a:cubicBezTo>
                    <a:pt x="1246" y="174"/>
                    <a:pt x="1246" y="173"/>
                    <a:pt x="1246" y="173"/>
                  </a:cubicBezTo>
                  <a:cubicBezTo>
                    <a:pt x="1245" y="173"/>
                    <a:pt x="1243" y="181"/>
                    <a:pt x="1237" y="194"/>
                  </a:cubicBezTo>
                  <a:lnTo>
                    <a:pt x="1228" y="141"/>
                  </a:lnTo>
                  <a:lnTo>
                    <a:pt x="1228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25" y="283"/>
                  </a:cubicBezTo>
                  <a:cubicBezTo>
                    <a:pt x="1034" y="238"/>
                    <a:pt x="1025" y="212"/>
                    <a:pt x="1025" y="168"/>
                  </a:cubicBezTo>
                  <a:lnTo>
                    <a:pt x="1025" y="168"/>
                  </a:lnTo>
                  <a:cubicBezTo>
                    <a:pt x="1030" y="182"/>
                    <a:pt x="1036" y="188"/>
                    <a:pt x="1043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9" y="158"/>
                    <a:pt x="1111" y="158"/>
                    <a:pt x="1113" y="159"/>
                  </a:cubicBezTo>
                  <a:cubicBezTo>
                    <a:pt x="1096" y="150"/>
                    <a:pt x="1096" y="132"/>
                    <a:pt x="1104" y="124"/>
                  </a:cubicBezTo>
                  <a:lnTo>
                    <a:pt x="1104" y="124"/>
                  </a:lnTo>
                  <a:lnTo>
                    <a:pt x="1043" y="168"/>
                  </a:lnTo>
                  <a:cubicBezTo>
                    <a:pt x="1043" y="132"/>
                    <a:pt x="1025" y="141"/>
                    <a:pt x="1007" y="124"/>
                  </a:cubicBezTo>
                  <a:lnTo>
                    <a:pt x="1007" y="124"/>
                  </a:lnTo>
                  <a:cubicBezTo>
                    <a:pt x="1025" y="194"/>
                    <a:pt x="963" y="177"/>
                    <a:pt x="937" y="194"/>
                  </a:cubicBezTo>
                  <a:cubicBezTo>
                    <a:pt x="937" y="168"/>
                    <a:pt x="946" y="150"/>
                    <a:pt x="972" y="150"/>
                  </a:cubicBezTo>
                  <a:cubicBezTo>
                    <a:pt x="968" y="142"/>
                    <a:pt x="964" y="138"/>
                    <a:pt x="960" y="138"/>
                  </a:cubicBezTo>
                  <a:cubicBezTo>
                    <a:pt x="945" y="138"/>
                    <a:pt x="935" y="203"/>
                    <a:pt x="915" y="203"/>
                  </a:cubicBezTo>
                  <a:cubicBezTo>
                    <a:pt x="911" y="203"/>
                    <a:pt x="906" y="200"/>
                    <a:pt x="901" y="194"/>
                  </a:cubicBezTo>
                  <a:cubicBezTo>
                    <a:pt x="910" y="194"/>
                    <a:pt x="910" y="194"/>
                    <a:pt x="910" y="185"/>
                  </a:cubicBezTo>
                  <a:lnTo>
                    <a:pt x="910" y="185"/>
                  </a:lnTo>
                  <a:cubicBezTo>
                    <a:pt x="905" y="191"/>
                    <a:pt x="898" y="193"/>
                    <a:pt x="892" y="193"/>
                  </a:cubicBezTo>
                  <a:cubicBezTo>
                    <a:pt x="876" y="193"/>
                    <a:pt x="860" y="180"/>
                    <a:pt x="866" y="168"/>
                  </a:cubicBezTo>
                  <a:lnTo>
                    <a:pt x="875" y="168"/>
                  </a:lnTo>
                  <a:cubicBezTo>
                    <a:pt x="857" y="168"/>
                    <a:pt x="848" y="159"/>
                    <a:pt x="831" y="159"/>
                  </a:cubicBezTo>
                  <a:cubicBezTo>
                    <a:pt x="804" y="159"/>
                    <a:pt x="778" y="168"/>
                    <a:pt x="760" y="168"/>
                  </a:cubicBezTo>
                  <a:cubicBezTo>
                    <a:pt x="720" y="176"/>
                    <a:pt x="687" y="191"/>
                    <a:pt x="688" y="220"/>
                  </a:cubicBezTo>
                  <a:lnTo>
                    <a:pt x="688" y="220"/>
                  </a:lnTo>
                  <a:cubicBezTo>
                    <a:pt x="684" y="199"/>
                    <a:pt x="672" y="149"/>
                    <a:pt x="672" y="141"/>
                  </a:cubicBezTo>
                  <a:lnTo>
                    <a:pt x="672" y="141"/>
                  </a:lnTo>
                  <a:cubicBezTo>
                    <a:pt x="654" y="212"/>
                    <a:pt x="654" y="283"/>
                    <a:pt x="681" y="353"/>
                  </a:cubicBezTo>
                  <a:cubicBezTo>
                    <a:pt x="663" y="327"/>
                    <a:pt x="628" y="283"/>
                    <a:pt x="601" y="238"/>
                  </a:cubicBezTo>
                  <a:cubicBezTo>
                    <a:pt x="566" y="194"/>
                    <a:pt x="539" y="150"/>
                    <a:pt x="566" y="141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6" y="141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4"/>
                    <a:pt x="513" y="185"/>
                    <a:pt x="495" y="177"/>
                  </a:cubicBezTo>
                  <a:cubicBezTo>
                    <a:pt x="478" y="168"/>
                    <a:pt x="469" y="168"/>
                    <a:pt x="422" y="144"/>
                  </a:cubicBezTo>
                  <a:lnTo>
                    <a:pt x="422" y="144"/>
                  </a:lnTo>
                  <a:cubicBezTo>
                    <a:pt x="449" y="162"/>
                    <a:pt x="497" y="230"/>
                    <a:pt x="481" y="230"/>
                  </a:cubicBezTo>
                  <a:cubicBezTo>
                    <a:pt x="480" y="230"/>
                    <a:pt x="479" y="230"/>
                    <a:pt x="478" y="230"/>
                  </a:cubicBezTo>
                  <a:cubicBezTo>
                    <a:pt x="469" y="221"/>
                    <a:pt x="397" y="157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4"/>
                    <a:pt x="415" y="219"/>
                  </a:cubicBezTo>
                  <a:lnTo>
                    <a:pt x="415" y="219"/>
                  </a:lnTo>
                  <a:cubicBezTo>
                    <a:pt x="408" y="205"/>
                    <a:pt x="342" y="149"/>
                    <a:pt x="292" y="132"/>
                  </a:cubicBezTo>
                  <a:lnTo>
                    <a:pt x="292" y="132"/>
                  </a:lnTo>
                  <a:cubicBezTo>
                    <a:pt x="301" y="138"/>
                    <a:pt x="297" y="140"/>
                    <a:pt x="288" y="140"/>
                  </a:cubicBezTo>
                  <a:cubicBezTo>
                    <a:pt x="269" y="140"/>
                    <a:pt x="227" y="132"/>
                    <a:pt x="221" y="132"/>
                  </a:cubicBezTo>
                  <a:lnTo>
                    <a:pt x="221" y="132"/>
                  </a:lnTo>
                  <a:lnTo>
                    <a:pt x="274" y="159"/>
                  </a:lnTo>
                  <a:cubicBezTo>
                    <a:pt x="268" y="158"/>
                    <a:pt x="263" y="157"/>
                    <a:pt x="260" y="157"/>
                  </a:cubicBezTo>
                  <a:cubicBezTo>
                    <a:pt x="203" y="157"/>
                    <a:pt x="357" y="265"/>
                    <a:pt x="323" y="265"/>
                  </a:cubicBezTo>
                  <a:cubicBezTo>
                    <a:pt x="322" y="265"/>
                    <a:pt x="320" y="265"/>
                    <a:pt x="319" y="265"/>
                  </a:cubicBezTo>
                  <a:cubicBezTo>
                    <a:pt x="292" y="247"/>
                    <a:pt x="160" y="159"/>
                    <a:pt x="98" y="150"/>
                  </a:cubicBezTo>
                  <a:lnTo>
                    <a:pt x="98" y="150"/>
                  </a:lnTo>
                  <a:cubicBezTo>
                    <a:pt x="142" y="185"/>
                    <a:pt x="239" y="247"/>
                    <a:pt x="336" y="309"/>
                  </a:cubicBezTo>
                  <a:cubicBezTo>
                    <a:pt x="425" y="371"/>
                    <a:pt x="513" y="424"/>
                    <a:pt x="548" y="44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0"/>
                    <a:pt x="548" y="459"/>
                    <a:pt x="566" y="468"/>
                  </a:cubicBezTo>
                  <a:cubicBezTo>
                    <a:pt x="513" y="450"/>
                    <a:pt x="433" y="406"/>
                    <a:pt x="345" y="344"/>
                  </a:cubicBezTo>
                  <a:cubicBezTo>
                    <a:pt x="257" y="291"/>
                    <a:pt x="160" y="221"/>
                    <a:pt x="107" y="177"/>
                  </a:cubicBezTo>
                  <a:cubicBezTo>
                    <a:pt x="102" y="178"/>
                    <a:pt x="98" y="179"/>
                    <a:pt x="94" y="179"/>
                  </a:cubicBezTo>
                  <a:cubicBezTo>
                    <a:pt x="85" y="179"/>
                    <a:pt x="78" y="177"/>
                    <a:pt x="75" y="177"/>
                  </a:cubicBezTo>
                  <a:cubicBezTo>
                    <a:pt x="69" y="177"/>
                    <a:pt x="71" y="181"/>
                    <a:pt x="89" y="203"/>
                  </a:cubicBezTo>
                  <a:cubicBezTo>
                    <a:pt x="54" y="194"/>
                    <a:pt x="18" y="150"/>
                    <a:pt x="1" y="132"/>
                  </a:cubicBezTo>
                  <a:lnTo>
                    <a:pt x="1" y="132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1" y="353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8"/>
                    <a:pt x="186" y="274"/>
                    <a:pt x="239" y="318"/>
                  </a:cubicBezTo>
                  <a:cubicBezTo>
                    <a:pt x="301" y="353"/>
                    <a:pt x="345" y="389"/>
                    <a:pt x="354" y="415"/>
                  </a:cubicBezTo>
                  <a:cubicBezTo>
                    <a:pt x="327" y="415"/>
                    <a:pt x="221" y="362"/>
                    <a:pt x="195" y="353"/>
                  </a:cubicBezTo>
                  <a:lnTo>
                    <a:pt x="195" y="353"/>
                  </a:lnTo>
                  <a:cubicBezTo>
                    <a:pt x="221" y="371"/>
                    <a:pt x="274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1"/>
                  </a:cubicBezTo>
                  <a:cubicBezTo>
                    <a:pt x="292" y="468"/>
                    <a:pt x="310" y="477"/>
                    <a:pt x="292" y="494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90" y="533"/>
                    <a:pt x="320" y="531"/>
                    <a:pt x="356" y="531"/>
                  </a:cubicBezTo>
                  <a:cubicBezTo>
                    <a:pt x="442" y="531"/>
                    <a:pt x="564" y="544"/>
                    <a:pt x="601" y="556"/>
                  </a:cubicBezTo>
                  <a:cubicBezTo>
                    <a:pt x="601" y="556"/>
                    <a:pt x="557" y="583"/>
                    <a:pt x="539" y="600"/>
                  </a:cubicBezTo>
                  <a:cubicBezTo>
                    <a:pt x="529" y="611"/>
                    <a:pt x="513" y="615"/>
                    <a:pt x="494" y="615"/>
                  </a:cubicBezTo>
                  <a:cubicBezTo>
                    <a:pt x="480" y="615"/>
                    <a:pt x="466" y="613"/>
                    <a:pt x="451" y="609"/>
                  </a:cubicBezTo>
                  <a:cubicBezTo>
                    <a:pt x="438" y="605"/>
                    <a:pt x="422" y="603"/>
                    <a:pt x="408" y="603"/>
                  </a:cubicBezTo>
                  <a:cubicBezTo>
                    <a:pt x="394" y="603"/>
                    <a:pt x="380" y="605"/>
                    <a:pt x="372" y="609"/>
                  </a:cubicBezTo>
                  <a:cubicBezTo>
                    <a:pt x="389" y="609"/>
                    <a:pt x="416" y="618"/>
                    <a:pt x="425" y="618"/>
                  </a:cubicBezTo>
                  <a:cubicBezTo>
                    <a:pt x="416" y="636"/>
                    <a:pt x="372" y="618"/>
                    <a:pt x="398" y="653"/>
                  </a:cubicBezTo>
                  <a:cubicBezTo>
                    <a:pt x="401" y="653"/>
                    <a:pt x="404" y="653"/>
                    <a:pt x="407" y="653"/>
                  </a:cubicBezTo>
                  <a:cubicBezTo>
                    <a:pt x="437" y="653"/>
                    <a:pt x="438" y="682"/>
                    <a:pt x="442" y="682"/>
                  </a:cubicBezTo>
                  <a:cubicBezTo>
                    <a:pt x="444" y="682"/>
                    <a:pt x="446" y="677"/>
                    <a:pt x="451" y="662"/>
                  </a:cubicBezTo>
                  <a:cubicBezTo>
                    <a:pt x="478" y="680"/>
                    <a:pt x="460" y="689"/>
                    <a:pt x="478" y="724"/>
                  </a:cubicBezTo>
                  <a:cubicBezTo>
                    <a:pt x="495" y="715"/>
                    <a:pt x="522" y="715"/>
                    <a:pt x="548" y="706"/>
                  </a:cubicBezTo>
                  <a:cubicBezTo>
                    <a:pt x="584" y="706"/>
                    <a:pt x="610" y="706"/>
                    <a:pt x="619" y="715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5"/>
                  </a:cubicBezTo>
                  <a:cubicBezTo>
                    <a:pt x="619" y="874"/>
                    <a:pt x="619" y="901"/>
                    <a:pt x="601" y="909"/>
                  </a:cubicBezTo>
                  <a:cubicBezTo>
                    <a:pt x="610" y="909"/>
                    <a:pt x="628" y="909"/>
                    <a:pt x="636" y="918"/>
                  </a:cubicBezTo>
                  <a:cubicBezTo>
                    <a:pt x="630" y="930"/>
                    <a:pt x="625" y="933"/>
                    <a:pt x="620" y="933"/>
                  </a:cubicBezTo>
                  <a:cubicBezTo>
                    <a:pt x="612" y="933"/>
                    <a:pt x="606" y="921"/>
                    <a:pt x="596" y="921"/>
                  </a:cubicBezTo>
                  <a:cubicBezTo>
                    <a:pt x="591" y="921"/>
                    <a:pt x="584" y="924"/>
                    <a:pt x="575" y="936"/>
                  </a:cubicBezTo>
                  <a:cubicBezTo>
                    <a:pt x="578" y="935"/>
                    <a:pt x="582" y="934"/>
                    <a:pt x="586" y="934"/>
                  </a:cubicBezTo>
                  <a:cubicBezTo>
                    <a:pt x="611" y="934"/>
                    <a:pt x="640" y="955"/>
                    <a:pt x="663" y="962"/>
                  </a:cubicBezTo>
                  <a:cubicBezTo>
                    <a:pt x="698" y="936"/>
                    <a:pt x="645" y="909"/>
                    <a:pt x="619" y="901"/>
                  </a:cubicBezTo>
                  <a:cubicBezTo>
                    <a:pt x="645" y="887"/>
                    <a:pt x="676" y="881"/>
                    <a:pt x="707" y="881"/>
                  </a:cubicBezTo>
                  <a:cubicBezTo>
                    <a:pt x="738" y="881"/>
                    <a:pt x="769" y="887"/>
                    <a:pt x="795" y="901"/>
                  </a:cubicBezTo>
                  <a:cubicBezTo>
                    <a:pt x="831" y="927"/>
                    <a:pt x="769" y="936"/>
                    <a:pt x="778" y="936"/>
                  </a:cubicBezTo>
                  <a:cubicBezTo>
                    <a:pt x="804" y="1015"/>
                    <a:pt x="910" y="945"/>
                    <a:pt x="901" y="1015"/>
                  </a:cubicBezTo>
                  <a:cubicBezTo>
                    <a:pt x="875" y="1060"/>
                    <a:pt x="831" y="1060"/>
                    <a:pt x="804" y="1077"/>
                  </a:cubicBezTo>
                  <a:cubicBezTo>
                    <a:pt x="778" y="1060"/>
                    <a:pt x="804" y="1024"/>
                    <a:pt x="795" y="1007"/>
                  </a:cubicBezTo>
                  <a:lnTo>
                    <a:pt x="795" y="1007"/>
                  </a:lnTo>
                  <a:lnTo>
                    <a:pt x="787" y="1033"/>
                  </a:lnTo>
                  <a:cubicBezTo>
                    <a:pt x="778" y="1033"/>
                    <a:pt x="755" y="1018"/>
                    <a:pt x="759" y="1009"/>
                  </a:cubicBezTo>
                  <a:lnTo>
                    <a:pt x="759" y="1009"/>
                  </a:lnTo>
                  <a:cubicBezTo>
                    <a:pt x="737" y="1045"/>
                    <a:pt x="813" y="1123"/>
                    <a:pt x="813" y="1183"/>
                  </a:cubicBezTo>
                  <a:cubicBezTo>
                    <a:pt x="825" y="1183"/>
                    <a:pt x="841" y="1187"/>
                    <a:pt x="852" y="1187"/>
                  </a:cubicBezTo>
                  <a:cubicBezTo>
                    <a:pt x="858" y="1187"/>
                    <a:pt x="863" y="1186"/>
                    <a:pt x="866" y="1183"/>
                  </a:cubicBezTo>
                  <a:lnTo>
                    <a:pt x="848" y="1166"/>
                  </a:lnTo>
                  <a:cubicBezTo>
                    <a:pt x="854" y="1157"/>
                    <a:pt x="862" y="1155"/>
                    <a:pt x="870" y="1155"/>
                  </a:cubicBezTo>
                  <a:cubicBezTo>
                    <a:pt x="881" y="1155"/>
                    <a:pt x="892" y="1158"/>
                    <a:pt x="900" y="1158"/>
                  </a:cubicBezTo>
                  <a:cubicBezTo>
                    <a:pt x="906" y="1158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90" y="1201"/>
                  </a:cubicBezTo>
                  <a:lnTo>
                    <a:pt x="953" y="1230"/>
                  </a:lnTo>
                  <a:lnTo>
                    <a:pt x="953" y="1230"/>
                  </a:lnTo>
                  <a:cubicBezTo>
                    <a:pt x="963" y="1219"/>
                    <a:pt x="960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7"/>
                    <a:pt x="950" y="1232"/>
                  </a:cubicBezTo>
                  <a:lnTo>
                    <a:pt x="950" y="1232"/>
                  </a:lnTo>
                  <a:lnTo>
                    <a:pt x="946" y="1236"/>
                  </a:lnTo>
                  <a:cubicBezTo>
                    <a:pt x="947" y="1235"/>
                    <a:pt x="949" y="1234"/>
                    <a:pt x="950" y="1233"/>
                  </a:cubicBezTo>
                  <a:lnTo>
                    <a:pt x="950" y="1233"/>
                  </a:lnTo>
                  <a:cubicBezTo>
                    <a:pt x="948" y="1248"/>
                    <a:pt x="949" y="1263"/>
                    <a:pt x="971" y="1263"/>
                  </a:cubicBezTo>
                  <a:cubicBezTo>
                    <a:pt x="974" y="1263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27"/>
                    <a:pt x="1087" y="1236"/>
                    <a:pt x="1087" y="1271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8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0" y="1192"/>
                    <a:pt x="1043" y="1197"/>
                    <a:pt x="1034" y="1210"/>
                  </a:cubicBezTo>
                  <a:cubicBezTo>
                    <a:pt x="1069" y="1157"/>
                    <a:pt x="1034" y="1166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1"/>
                    <a:pt x="1016" y="1130"/>
                    <a:pt x="1007" y="1139"/>
                  </a:cubicBezTo>
                  <a:cubicBezTo>
                    <a:pt x="972" y="1139"/>
                    <a:pt x="954" y="1104"/>
                    <a:pt x="928" y="1104"/>
                  </a:cubicBezTo>
                  <a:cubicBezTo>
                    <a:pt x="928" y="1086"/>
                    <a:pt x="946" y="1095"/>
                    <a:pt x="954" y="1086"/>
                  </a:cubicBezTo>
                  <a:lnTo>
                    <a:pt x="928" y="1077"/>
                  </a:lnTo>
                  <a:cubicBezTo>
                    <a:pt x="943" y="1067"/>
                    <a:pt x="950" y="1048"/>
                    <a:pt x="959" y="1037"/>
                  </a:cubicBezTo>
                  <a:lnTo>
                    <a:pt x="959" y="1037"/>
                  </a:lnTo>
                  <a:cubicBezTo>
                    <a:pt x="960" y="1036"/>
                    <a:pt x="961" y="1035"/>
                    <a:pt x="962" y="1034"/>
                  </a:cubicBezTo>
                  <a:lnTo>
                    <a:pt x="962" y="1034"/>
                  </a:lnTo>
                  <a:cubicBezTo>
                    <a:pt x="966" y="1031"/>
                    <a:pt x="970" y="1029"/>
                    <a:pt x="975" y="1029"/>
                  </a:cubicBezTo>
                  <a:cubicBezTo>
                    <a:pt x="979" y="1029"/>
                    <a:pt x="984" y="1030"/>
                    <a:pt x="990" y="1033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4" y="945"/>
                  </a:cubicBezTo>
                  <a:cubicBezTo>
                    <a:pt x="954" y="936"/>
                    <a:pt x="901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5" y="830"/>
                    <a:pt x="813" y="751"/>
                  </a:cubicBezTo>
                  <a:cubicBezTo>
                    <a:pt x="795" y="742"/>
                    <a:pt x="778" y="733"/>
                    <a:pt x="778" y="698"/>
                  </a:cubicBezTo>
                  <a:lnTo>
                    <a:pt x="795" y="680"/>
                  </a:lnTo>
                  <a:cubicBezTo>
                    <a:pt x="779" y="672"/>
                    <a:pt x="786" y="617"/>
                    <a:pt x="765" y="617"/>
                  </a:cubicBezTo>
                  <a:cubicBezTo>
                    <a:pt x="763" y="617"/>
                    <a:pt x="762" y="618"/>
                    <a:pt x="760" y="618"/>
                  </a:cubicBezTo>
                  <a:cubicBezTo>
                    <a:pt x="787" y="583"/>
                    <a:pt x="795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25" y="574"/>
                  </a:lnTo>
                  <a:cubicBezTo>
                    <a:pt x="725" y="574"/>
                    <a:pt x="707" y="565"/>
                    <a:pt x="681" y="547"/>
                  </a:cubicBezTo>
                  <a:lnTo>
                    <a:pt x="645" y="547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6" y="521"/>
                    <a:pt x="645" y="512"/>
                    <a:pt x="645" y="503"/>
                  </a:cubicBezTo>
                  <a:cubicBezTo>
                    <a:pt x="663" y="512"/>
                    <a:pt x="663" y="512"/>
                    <a:pt x="654" y="512"/>
                  </a:cubicBezTo>
                  <a:cubicBezTo>
                    <a:pt x="665" y="514"/>
                    <a:pt x="672" y="515"/>
                    <a:pt x="676" y="515"/>
                  </a:cubicBezTo>
                  <a:cubicBezTo>
                    <a:pt x="688" y="515"/>
                    <a:pt x="672" y="506"/>
                    <a:pt x="645" y="486"/>
                  </a:cubicBezTo>
                  <a:cubicBezTo>
                    <a:pt x="618" y="472"/>
                    <a:pt x="591" y="453"/>
                    <a:pt x="600" y="453"/>
                  </a:cubicBezTo>
                  <a:cubicBezTo>
                    <a:pt x="603" y="453"/>
                    <a:pt x="609" y="455"/>
                    <a:pt x="619" y="459"/>
                  </a:cubicBezTo>
                  <a:cubicBezTo>
                    <a:pt x="601" y="450"/>
                    <a:pt x="601" y="441"/>
                    <a:pt x="601" y="441"/>
                  </a:cubicBezTo>
                  <a:lnTo>
                    <a:pt x="601" y="441"/>
                  </a:lnTo>
                  <a:cubicBezTo>
                    <a:pt x="601" y="441"/>
                    <a:pt x="610" y="442"/>
                    <a:pt x="619" y="450"/>
                  </a:cubicBezTo>
                  <a:lnTo>
                    <a:pt x="628" y="450"/>
                  </a:lnTo>
                  <a:cubicBezTo>
                    <a:pt x="628" y="450"/>
                    <a:pt x="628" y="450"/>
                    <a:pt x="619" y="441"/>
                  </a:cubicBezTo>
                  <a:lnTo>
                    <a:pt x="619" y="441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72" y="450"/>
                  </a:cubicBezTo>
                  <a:cubicBezTo>
                    <a:pt x="636" y="415"/>
                    <a:pt x="681" y="424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6" y="371"/>
                    <a:pt x="636" y="380"/>
                  </a:cubicBezTo>
                  <a:cubicBezTo>
                    <a:pt x="645" y="380"/>
                    <a:pt x="652" y="382"/>
                    <a:pt x="656" y="382"/>
                  </a:cubicBezTo>
                  <a:cubicBezTo>
                    <a:pt x="661" y="382"/>
                    <a:pt x="663" y="380"/>
                    <a:pt x="663" y="371"/>
                  </a:cubicBezTo>
                  <a:lnTo>
                    <a:pt x="698" y="415"/>
                  </a:lnTo>
                  <a:cubicBezTo>
                    <a:pt x="689" y="397"/>
                    <a:pt x="681" y="380"/>
                    <a:pt x="681" y="353"/>
                  </a:cubicBezTo>
                  <a:lnTo>
                    <a:pt x="681" y="353"/>
                  </a:lnTo>
                  <a:cubicBezTo>
                    <a:pt x="707" y="389"/>
                    <a:pt x="725" y="397"/>
                    <a:pt x="734" y="433"/>
                  </a:cubicBezTo>
                  <a:cubicBezTo>
                    <a:pt x="734" y="406"/>
                    <a:pt x="734" y="406"/>
                    <a:pt x="734" y="397"/>
                  </a:cubicBezTo>
                  <a:cubicBezTo>
                    <a:pt x="742" y="389"/>
                    <a:pt x="742" y="389"/>
                    <a:pt x="742" y="362"/>
                  </a:cubicBezTo>
                  <a:lnTo>
                    <a:pt x="760" y="389"/>
                  </a:lnTo>
                  <a:cubicBezTo>
                    <a:pt x="760" y="389"/>
                    <a:pt x="766" y="366"/>
                    <a:pt x="777" y="366"/>
                  </a:cubicBezTo>
                  <a:cubicBezTo>
                    <a:pt x="780" y="366"/>
                    <a:pt x="783" y="367"/>
                    <a:pt x="787" y="371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09"/>
                    <a:pt x="1012" y="401"/>
                    <a:pt x="1015" y="401"/>
                  </a:cubicBezTo>
                  <a:lnTo>
                    <a:pt x="1015" y="401"/>
                  </a:lnTo>
                  <a:cubicBezTo>
                    <a:pt x="1021" y="401"/>
                    <a:pt x="1037" y="428"/>
                    <a:pt x="1049" y="428"/>
                  </a:cubicBezTo>
                  <a:cubicBezTo>
                    <a:pt x="1054" y="428"/>
                    <a:pt x="1058" y="422"/>
                    <a:pt x="1060" y="406"/>
                  </a:cubicBezTo>
                  <a:cubicBezTo>
                    <a:pt x="1060" y="424"/>
                    <a:pt x="1078" y="441"/>
                    <a:pt x="1060" y="459"/>
                  </a:cubicBezTo>
                  <a:cubicBezTo>
                    <a:pt x="1070" y="453"/>
                    <a:pt x="1079" y="451"/>
                    <a:pt x="1088" y="451"/>
                  </a:cubicBezTo>
                  <a:cubicBezTo>
                    <a:pt x="1103" y="451"/>
                    <a:pt x="1116" y="457"/>
                    <a:pt x="1127" y="457"/>
                  </a:cubicBezTo>
                  <a:cubicBezTo>
                    <a:pt x="1138" y="457"/>
                    <a:pt x="1148" y="452"/>
                    <a:pt x="1157" y="433"/>
                  </a:cubicBezTo>
                  <a:lnTo>
                    <a:pt x="1157" y="433"/>
                  </a:lnTo>
                  <a:cubicBezTo>
                    <a:pt x="1166" y="450"/>
                    <a:pt x="1149" y="459"/>
                    <a:pt x="1157" y="477"/>
                  </a:cubicBezTo>
                  <a:cubicBezTo>
                    <a:pt x="1157" y="471"/>
                    <a:pt x="1162" y="464"/>
                    <a:pt x="1168" y="464"/>
                  </a:cubicBezTo>
                  <a:cubicBezTo>
                    <a:pt x="1170" y="464"/>
                    <a:pt x="1173" y="465"/>
                    <a:pt x="1175" y="468"/>
                  </a:cubicBezTo>
                  <a:cubicBezTo>
                    <a:pt x="1175" y="477"/>
                    <a:pt x="1166" y="486"/>
                    <a:pt x="1157" y="494"/>
                  </a:cubicBezTo>
                  <a:cubicBezTo>
                    <a:pt x="1202" y="494"/>
                    <a:pt x="1210" y="424"/>
                    <a:pt x="1210" y="371"/>
                  </a:cubicBezTo>
                  <a:cubicBezTo>
                    <a:pt x="1221" y="381"/>
                    <a:pt x="1229" y="386"/>
                    <a:pt x="1235" y="386"/>
                  </a:cubicBezTo>
                  <a:cubicBezTo>
                    <a:pt x="1245" y="386"/>
                    <a:pt x="1253" y="375"/>
                    <a:pt x="1263" y="353"/>
                  </a:cubicBezTo>
                  <a:lnTo>
                    <a:pt x="1263" y="353"/>
                  </a:lnTo>
                  <a:cubicBezTo>
                    <a:pt x="1272" y="371"/>
                    <a:pt x="1281" y="397"/>
                    <a:pt x="1255" y="397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2" y="404"/>
                    <a:pt x="1352" y="380"/>
                  </a:cubicBezTo>
                  <a:cubicBezTo>
                    <a:pt x="1355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4"/>
                    <a:pt x="1461" y="344"/>
                  </a:cubicBezTo>
                  <a:cubicBezTo>
                    <a:pt x="1471" y="344"/>
                    <a:pt x="1482" y="354"/>
                    <a:pt x="1494" y="354"/>
                  </a:cubicBezTo>
                  <a:cubicBezTo>
                    <a:pt x="1497" y="354"/>
                    <a:pt x="1499" y="354"/>
                    <a:pt x="1502" y="353"/>
                  </a:cubicBezTo>
                  <a:lnTo>
                    <a:pt x="1502" y="362"/>
                  </a:lnTo>
                  <a:cubicBezTo>
                    <a:pt x="1517" y="371"/>
                    <a:pt x="1527" y="374"/>
                    <a:pt x="1533" y="374"/>
                  </a:cubicBezTo>
                  <a:cubicBezTo>
                    <a:pt x="1544" y="374"/>
                    <a:pt x="1546" y="366"/>
                    <a:pt x="1553" y="366"/>
                  </a:cubicBezTo>
                  <a:cubicBezTo>
                    <a:pt x="1560" y="366"/>
                    <a:pt x="1570" y="371"/>
                    <a:pt x="1590" y="389"/>
                  </a:cubicBezTo>
                  <a:lnTo>
                    <a:pt x="1581" y="353"/>
                  </a:lnTo>
                  <a:cubicBezTo>
                    <a:pt x="1583" y="333"/>
                    <a:pt x="1588" y="326"/>
                    <a:pt x="1595" y="326"/>
                  </a:cubicBezTo>
                  <a:cubicBezTo>
                    <a:pt x="1613" y="326"/>
                    <a:pt x="1642" y="375"/>
                    <a:pt x="1667" y="375"/>
                  </a:cubicBezTo>
                  <a:cubicBezTo>
                    <a:pt x="1671" y="375"/>
                    <a:pt x="1675" y="374"/>
                    <a:pt x="1678" y="371"/>
                  </a:cubicBezTo>
                  <a:lnTo>
                    <a:pt x="1661" y="344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9" y="468"/>
                    <a:pt x="1731" y="468"/>
                    <a:pt x="1731" y="477"/>
                  </a:cubicBezTo>
                  <a:cubicBezTo>
                    <a:pt x="1742" y="485"/>
                    <a:pt x="1748" y="489"/>
                    <a:pt x="1752" y="489"/>
                  </a:cubicBezTo>
                  <a:cubicBezTo>
                    <a:pt x="1767" y="489"/>
                    <a:pt x="1740" y="429"/>
                    <a:pt x="1776" y="415"/>
                  </a:cubicBezTo>
                  <a:lnTo>
                    <a:pt x="1776" y="415"/>
                  </a:lnTo>
                  <a:cubicBezTo>
                    <a:pt x="1784" y="441"/>
                    <a:pt x="1767" y="486"/>
                    <a:pt x="1793" y="486"/>
                  </a:cubicBezTo>
                  <a:cubicBezTo>
                    <a:pt x="1794" y="487"/>
                    <a:pt x="1795" y="488"/>
                    <a:pt x="1797" y="488"/>
                  </a:cubicBezTo>
                  <a:cubicBezTo>
                    <a:pt x="1809" y="488"/>
                    <a:pt x="1846" y="439"/>
                    <a:pt x="1877" y="439"/>
                  </a:cubicBezTo>
                  <a:cubicBezTo>
                    <a:pt x="1885" y="439"/>
                    <a:pt x="1892" y="442"/>
                    <a:pt x="1899" y="450"/>
                  </a:cubicBezTo>
                  <a:cubicBezTo>
                    <a:pt x="1899" y="433"/>
                    <a:pt x="1890" y="415"/>
                    <a:pt x="1908" y="397"/>
                  </a:cubicBezTo>
                  <a:cubicBezTo>
                    <a:pt x="1927" y="397"/>
                    <a:pt x="1955" y="439"/>
                    <a:pt x="1979" y="439"/>
                  </a:cubicBezTo>
                  <a:cubicBezTo>
                    <a:pt x="1989" y="439"/>
                    <a:pt x="1998" y="432"/>
                    <a:pt x="2005" y="415"/>
                  </a:cubicBezTo>
                  <a:cubicBezTo>
                    <a:pt x="2005" y="415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3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7"/>
                  </a:cubicBezTo>
                  <a:cubicBezTo>
                    <a:pt x="2145" y="390"/>
                    <a:pt x="2156" y="384"/>
                    <a:pt x="2163" y="384"/>
                  </a:cubicBezTo>
                  <a:cubicBezTo>
                    <a:pt x="2173" y="384"/>
                    <a:pt x="2175" y="394"/>
                    <a:pt x="2155" y="424"/>
                  </a:cubicBezTo>
                  <a:lnTo>
                    <a:pt x="2199" y="415"/>
                  </a:lnTo>
                  <a:lnTo>
                    <a:pt x="2191" y="433"/>
                  </a:lnTo>
                  <a:cubicBezTo>
                    <a:pt x="2199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7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1"/>
                    <a:pt x="2328" y="401"/>
                  </a:cubicBezTo>
                  <a:cubicBezTo>
                    <a:pt x="2338" y="401"/>
                    <a:pt x="2318" y="426"/>
                    <a:pt x="2332" y="433"/>
                  </a:cubicBezTo>
                  <a:cubicBezTo>
                    <a:pt x="2323" y="441"/>
                    <a:pt x="2323" y="441"/>
                    <a:pt x="2341" y="441"/>
                  </a:cubicBezTo>
                  <a:cubicBezTo>
                    <a:pt x="2332" y="441"/>
                    <a:pt x="2323" y="450"/>
                    <a:pt x="2314" y="450"/>
                  </a:cubicBezTo>
                  <a:cubicBezTo>
                    <a:pt x="2341" y="450"/>
                    <a:pt x="2288" y="486"/>
                    <a:pt x="2261" y="503"/>
                  </a:cubicBezTo>
                  <a:cubicBezTo>
                    <a:pt x="2245" y="514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2" y="512"/>
                    <a:pt x="2411" y="514"/>
                    <a:pt x="2420" y="514"/>
                  </a:cubicBezTo>
                  <a:cubicBezTo>
                    <a:pt x="2429" y="514"/>
                    <a:pt x="2438" y="512"/>
                    <a:pt x="2447" y="503"/>
                  </a:cubicBezTo>
                  <a:lnTo>
                    <a:pt x="2447" y="503"/>
                  </a:lnTo>
                  <a:cubicBezTo>
                    <a:pt x="2447" y="518"/>
                    <a:pt x="2400" y="543"/>
                    <a:pt x="2383" y="543"/>
                  </a:cubicBezTo>
                  <a:cubicBezTo>
                    <a:pt x="2379" y="543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2" y="538"/>
                    <a:pt x="2328" y="575"/>
                    <a:pt x="2291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09"/>
                    <a:pt x="2244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2"/>
                  </a:lnTo>
                  <a:cubicBezTo>
                    <a:pt x="2173" y="706"/>
                    <a:pt x="2138" y="751"/>
                    <a:pt x="2111" y="795"/>
                  </a:cubicBezTo>
                  <a:lnTo>
                    <a:pt x="2164" y="812"/>
                  </a:lnTo>
                  <a:lnTo>
                    <a:pt x="2138" y="839"/>
                  </a:lnTo>
                  <a:cubicBezTo>
                    <a:pt x="2129" y="839"/>
                    <a:pt x="2093" y="830"/>
                    <a:pt x="2111" y="812"/>
                  </a:cubicBezTo>
                  <a:cubicBezTo>
                    <a:pt x="2108" y="812"/>
                    <a:pt x="2106" y="811"/>
                    <a:pt x="2104" y="811"/>
                  </a:cubicBezTo>
                  <a:cubicBezTo>
                    <a:pt x="2081" y="811"/>
                    <a:pt x="2112" y="857"/>
                    <a:pt x="2120" y="865"/>
                  </a:cubicBezTo>
                  <a:cubicBezTo>
                    <a:pt x="2112" y="871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8" y="828"/>
                    <a:pt x="2068" y="828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093" y="892"/>
                    <a:pt x="2076" y="918"/>
                  </a:cubicBezTo>
                  <a:cubicBezTo>
                    <a:pt x="2072" y="920"/>
                    <a:pt x="2069" y="921"/>
                    <a:pt x="2066" y="921"/>
                  </a:cubicBezTo>
                  <a:cubicBezTo>
                    <a:pt x="2055" y="921"/>
                    <a:pt x="2047" y="909"/>
                    <a:pt x="2040" y="909"/>
                  </a:cubicBezTo>
                  <a:cubicBezTo>
                    <a:pt x="2040" y="909"/>
                    <a:pt x="2032" y="909"/>
                    <a:pt x="2032" y="918"/>
                  </a:cubicBezTo>
                  <a:lnTo>
                    <a:pt x="2005" y="962"/>
                  </a:lnTo>
                  <a:lnTo>
                    <a:pt x="2049" y="962"/>
                  </a:lnTo>
                  <a:cubicBezTo>
                    <a:pt x="2057" y="995"/>
                    <a:pt x="2028" y="1005"/>
                    <a:pt x="2064" y="1006"/>
                  </a:cubicBezTo>
                  <a:lnTo>
                    <a:pt x="2064" y="1006"/>
                  </a:lnTo>
                  <a:cubicBezTo>
                    <a:pt x="1994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0"/>
                    <a:pt x="1831" y="1300"/>
                  </a:cubicBezTo>
                  <a:cubicBezTo>
                    <a:pt x="1828" y="1300"/>
                    <a:pt x="1825" y="1300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3" y="1378"/>
                    <a:pt x="1855" y="1386"/>
                  </a:cubicBezTo>
                  <a:cubicBezTo>
                    <a:pt x="1851" y="1390"/>
                    <a:pt x="1848" y="1391"/>
                    <a:pt x="1844" y="1391"/>
                  </a:cubicBezTo>
                  <a:cubicBezTo>
                    <a:pt x="1830" y="1391"/>
                    <a:pt x="1814" y="1369"/>
                    <a:pt x="1793" y="1369"/>
                  </a:cubicBezTo>
                  <a:cubicBezTo>
                    <a:pt x="1793" y="1439"/>
                    <a:pt x="1705" y="1475"/>
                    <a:pt x="1678" y="1545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89"/>
                    <a:pt x="1705" y="1625"/>
                    <a:pt x="1652" y="1625"/>
                  </a:cubicBezTo>
                  <a:cubicBezTo>
                    <a:pt x="1661" y="1625"/>
                    <a:pt x="1678" y="1634"/>
                    <a:pt x="1678" y="1642"/>
                  </a:cubicBezTo>
                  <a:cubicBezTo>
                    <a:pt x="1546" y="1739"/>
                    <a:pt x="1572" y="1925"/>
                    <a:pt x="1396" y="1996"/>
                  </a:cubicBezTo>
                  <a:cubicBezTo>
                    <a:pt x="1422" y="1996"/>
                    <a:pt x="1422" y="2004"/>
                    <a:pt x="1414" y="2022"/>
                  </a:cubicBezTo>
                  <a:cubicBezTo>
                    <a:pt x="1415" y="2021"/>
                    <a:pt x="1416" y="2020"/>
                    <a:pt x="1418" y="2020"/>
                  </a:cubicBezTo>
                  <a:cubicBezTo>
                    <a:pt x="1427" y="2020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0"/>
                    <a:pt x="1352" y="2137"/>
                    <a:pt x="1387" y="2163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7"/>
                  </a:cubicBezTo>
                  <a:cubicBezTo>
                    <a:pt x="1537" y="2154"/>
                    <a:pt x="1696" y="2190"/>
                    <a:pt x="1643" y="2101"/>
                  </a:cubicBezTo>
                  <a:cubicBezTo>
                    <a:pt x="1661" y="2101"/>
                    <a:pt x="1661" y="2119"/>
                    <a:pt x="1678" y="2128"/>
                  </a:cubicBezTo>
                  <a:cubicBezTo>
                    <a:pt x="1661" y="2101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4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8"/>
                    <a:pt x="1820" y="1898"/>
                    <a:pt x="1829" y="1898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8"/>
                  </a:cubicBezTo>
                  <a:lnTo>
                    <a:pt x="1758" y="1898"/>
                  </a:lnTo>
                  <a:cubicBezTo>
                    <a:pt x="1760" y="1899"/>
                    <a:pt x="1763" y="1899"/>
                    <a:pt x="1765" y="1899"/>
                  </a:cubicBezTo>
                  <a:cubicBezTo>
                    <a:pt x="1822" y="1899"/>
                    <a:pt x="1830" y="1806"/>
                    <a:pt x="1887" y="1806"/>
                  </a:cubicBezTo>
                  <a:cubicBezTo>
                    <a:pt x="1893" y="1806"/>
                    <a:pt x="1900" y="1808"/>
                    <a:pt x="1908" y="1810"/>
                  </a:cubicBezTo>
                  <a:cubicBezTo>
                    <a:pt x="1917" y="1784"/>
                    <a:pt x="1864" y="1792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8" y="1766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2"/>
                    <a:pt x="2040" y="1581"/>
                    <a:pt x="2040" y="1492"/>
                  </a:cubicBezTo>
                  <a:lnTo>
                    <a:pt x="2023" y="1483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7"/>
                    <a:pt x="2076" y="1360"/>
                    <a:pt x="2093" y="1342"/>
                  </a:cubicBezTo>
                  <a:cubicBezTo>
                    <a:pt x="2098" y="1355"/>
                    <a:pt x="2109" y="1355"/>
                    <a:pt x="2120" y="1355"/>
                  </a:cubicBezTo>
                  <a:cubicBezTo>
                    <a:pt x="2131" y="1355"/>
                    <a:pt x="2142" y="1355"/>
                    <a:pt x="2146" y="1369"/>
                  </a:cubicBezTo>
                  <a:cubicBezTo>
                    <a:pt x="2146" y="1298"/>
                    <a:pt x="2138" y="1324"/>
                    <a:pt x="2102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7" y="1146"/>
                    <a:pt x="2248" y="1146"/>
                  </a:cubicBezTo>
                  <a:cubicBezTo>
                    <a:pt x="2254" y="1146"/>
                    <a:pt x="2261" y="1146"/>
                    <a:pt x="2270" y="1148"/>
                  </a:cubicBezTo>
                  <a:cubicBezTo>
                    <a:pt x="2256" y="1131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199" y="1158"/>
                    <a:pt x="2199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7" y="1090"/>
                    <a:pt x="2186" y="1089"/>
                    <a:pt x="2197" y="1089"/>
                  </a:cubicBezTo>
                  <a:cubicBezTo>
                    <a:pt x="2208" y="1089"/>
                    <a:pt x="2222" y="1090"/>
                    <a:pt x="2236" y="1090"/>
                  </a:cubicBezTo>
                  <a:cubicBezTo>
                    <a:pt x="2261" y="1090"/>
                    <a:pt x="2287" y="1087"/>
                    <a:pt x="2301" y="1066"/>
                  </a:cubicBezTo>
                  <a:lnTo>
                    <a:pt x="2301" y="1066"/>
                  </a:lnTo>
                  <a:cubicBezTo>
                    <a:pt x="2301" y="1069"/>
                    <a:pt x="2305" y="1071"/>
                    <a:pt x="2305" y="1077"/>
                  </a:cubicBezTo>
                  <a:cubicBezTo>
                    <a:pt x="2332" y="1068"/>
                    <a:pt x="2296" y="1024"/>
                    <a:pt x="2341" y="1024"/>
                  </a:cubicBezTo>
                  <a:cubicBezTo>
                    <a:pt x="2305" y="989"/>
                    <a:pt x="2358" y="998"/>
                    <a:pt x="2305" y="962"/>
                  </a:cubicBezTo>
                  <a:lnTo>
                    <a:pt x="2296" y="1015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09"/>
                    <a:pt x="2314" y="927"/>
                    <a:pt x="2323" y="945"/>
                  </a:cubicBezTo>
                  <a:cubicBezTo>
                    <a:pt x="2341" y="936"/>
                    <a:pt x="2323" y="918"/>
                    <a:pt x="2341" y="909"/>
                  </a:cubicBezTo>
                  <a:lnTo>
                    <a:pt x="2341" y="909"/>
                  </a:lnTo>
                  <a:cubicBezTo>
                    <a:pt x="2394" y="945"/>
                    <a:pt x="2323" y="971"/>
                    <a:pt x="2349" y="1015"/>
                  </a:cubicBezTo>
                  <a:cubicBezTo>
                    <a:pt x="2370" y="1015"/>
                    <a:pt x="2354" y="974"/>
                    <a:pt x="2365" y="974"/>
                  </a:cubicBezTo>
                  <a:lnTo>
                    <a:pt x="2365" y="974"/>
                  </a:lnTo>
                  <a:cubicBezTo>
                    <a:pt x="2368" y="974"/>
                    <a:pt x="2374" y="978"/>
                    <a:pt x="2385" y="989"/>
                  </a:cubicBezTo>
                  <a:cubicBezTo>
                    <a:pt x="2332" y="936"/>
                    <a:pt x="2420" y="954"/>
                    <a:pt x="2385" y="892"/>
                  </a:cubicBezTo>
                  <a:lnTo>
                    <a:pt x="2385" y="892"/>
                  </a:lnTo>
                  <a:lnTo>
                    <a:pt x="2420" y="909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09"/>
                  </a:lnTo>
                  <a:cubicBezTo>
                    <a:pt x="2429" y="865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89" y="864"/>
                    <a:pt x="2480" y="869"/>
                    <a:pt x="2473" y="869"/>
                  </a:cubicBezTo>
                  <a:cubicBezTo>
                    <a:pt x="2458" y="869"/>
                    <a:pt x="2447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29" y="808"/>
                    <a:pt x="2445" y="808"/>
                  </a:cubicBezTo>
                  <a:cubicBezTo>
                    <a:pt x="2453" y="808"/>
                    <a:pt x="2462" y="810"/>
                    <a:pt x="2473" y="812"/>
                  </a:cubicBezTo>
                  <a:cubicBezTo>
                    <a:pt x="2482" y="812"/>
                    <a:pt x="2500" y="812"/>
                    <a:pt x="2517" y="804"/>
                  </a:cubicBezTo>
                  <a:cubicBezTo>
                    <a:pt x="2533" y="796"/>
                    <a:pt x="2542" y="780"/>
                    <a:pt x="2557" y="758"/>
                  </a:cubicBezTo>
                  <a:lnTo>
                    <a:pt x="2557" y="758"/>
                  </a:lnTo>
                  <a:cubicBezTo>
                    <a:pt x="2547" y="769"/>
                    <a:pt x="2530" y="783"/>
                    <a:pt x="2519" y="783"/>
                  </a:cubicBezTo>
                  <a:cubicBezTo>
                    <a:pt x="2513" y="783"/>
                    <a:pt x="2508" y="779"/>
                    <a:pt x="2508" y="768"/>
                  </a:cubicBezTo>
                  <a:cubicBezTo>
                    <a:pt x="2526" y="751"/>
                    <a:pt x="2553" y="724"/>
                    <a:pt x="2579" y="715"/>
                  </a:cubicBezTo>
                  <a:cubicBezTo>
                    <a:pt x="2595" y="686"/>
                    <a:pt x="2594" y="678"/>
                    <a:pt x="2585" y="678"/>
                  </a:cubicBezTo>
                  <a:cubicBezTo>
                    <a:pt x="2575" y="678"/>
                    <a:pt x="2556" y="690"/>
                    <a:pt x="2544" y="690"/>
                  </a:cubicBezTo>
                  <a:cubicBezTo>
                    <a:pt x="2539" y="690"/>
                    <a:pt x="2535" y="687"/>
                    <a:pt x="2535" y="680"/>
                  </a:cubicBezTo>
                  <a:cubicBezTo>
                    <a:pt x="2597" y="662"/>
                    <a:pt x="2535" y="636"/>
                    <a:pt x="2544" y="609"/>
                  </a:cubicBezTo>
                  <a:lnTo>
                    <a:pt x="2544" y="609"/>
                  </a:lnTo>
                  <a:lnTo>
                    <a:pt x="2579" y="618"/>
                  </a:lnTo>
                  <a:cubicBezTo>
                    <a:pt x="2650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6" y="539"/>
                    <a:pt x="2623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2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7"/>
                  </a:cubicBezTo>
                  <a:cubicBezTo>
                    <a:pt x="2694" y="371"/>
                    <a:pt x="2685" y="397"/>
                    <a:pt x="2711" y="353"/>
                  </a:cubicBezTo>
                  <a:cubicBezTo>
                    <a:pt x="2738" y="353"/>
                    <a:pt x="2764" y="353"/>
                    <a:pt x="2711" y="389"/>
                  </a:cubicBezTo>
                  <a:cubicBezTo>
                    <a:pt x="2717" y="389"/>
                    <a:pt x="2723" y="392"/>
                    <a:pt x="2732" y="392"/>
                  </a:cubicBezTo>
                  <a:cubicBezTo>
                    <a:pt x="2736" y="392"/>
                    <a:pt x="2741" y="391"/>
                    <a:pt x="2747" y="389"/>
                  </a:cubicBezTo>
                  <a:cubicBezTo>
                    <a:pt x="2800" y="353"/>
                    <a:pt x="2800" y="318"/>
                    <a:pt x="2809" y="291"/>
                  </a:cubicBezTo>
                  <a:lnTo>
                    <a:pt x="2809" y="291"/>
                  </a:lnTo>
                  <a:cubicBezTo>
                    <a:pt x="2800" y="300"/>
                    <a:pt x="2791" y="318"/>
                    <a:pt x="2782" y="318"/>
                  </a:cubicBezTo>
                  <a:cubicBezTo>
                    <a:pt x="2773" y="300"/>
                    <a:pt x="2764" y="291"/>
                    <a:pt x="2756" y="274"/>
                  </a:cubicBezTo>
                  <a:cubicBezTo>
                    <a:pt x="2782" y="256"/>
                    <a:pt x="2791" y="256"/>
                    <a:pt x="2800" y="256"/>
                  </a:cubicBezTo>
                  <a:cubicBezTo>
                    <a:pt x="2809" y="247"/>
                    <a:pt x="2782" y="247"/>
                    <a:pt x="2791" y="230"/>
                  </a:cubicBezTo>
                  <a:cubicBezTo>
                    <a:pt x="2822" y="217"/>
                    <a:pt x="2857" y="201"/>
                    <a:pt x="2875" y="201"/>
                  </a:cubicBezTo>
                  <a:cubicBezTo>
                    <a:pt x="2883" y="201"/>
                    <a:pt x="2888" y="204"/>
                    <a:pt x="2888" y="212"/>
                  </a:cubicBezTo>
                  <a:lnTo>
                    <a:pt x="2888" y="212"/>
                  </a:lnTo>
                  <a:cubicBezTo>
                    <a:pt x="2888" y="194"/>
                    <a:pt x="2879" y="177"/>
                    <a:pt x="2879" y="159"/>
                  </a:cubicBezTo>
                  <a:cubicBezTo>
                    <a:pt x="2906" y="141"/>
                    <a:pt x="2959" y="88"/>
                    <a:pt x="2976" y="88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8"/>
                    <a:pt x="2857" y="84"/>
                    <a:pt x="2814" y="84"/>
                  </a:cubicBezTo>
                  <a:cubicBezTo>
                    <a:pt x="2804" y="84"/>
                    <a:pt x="2796" y="83"/>
                    <a:pt x="2791" y="79"/>
                  </a:cubicBezTo>
                  <a:cubicBezTo>
                    <a:pt x="2782" y="79"/>
                    <a:pt x="2764" y="88"/>
                    <a:pt x="2747" y="97"/>
                  </a:cubicBezTo>
                  <a:cubicBezTo>
                    <a:pt x="2717" y="91"/>
                    <a:pt x="2699" y="73"/>
                    <a:pt x="2652" y="73"/>
                  </a:cubicBezTo>
                  <a:cubicBezTo>
                    <a:pt x="2630" y="73"/>
                    <a:pt x="2601" y="77"/>
                    <a:pt x="2561" y="88"/>
                  </a:cubicBezTo>
                  <a:cubicBezTo>
                    <a:pt x="2570" y="71"/>
                    <a:pt x="2570" y="53"/>
                    <a:pt x="2570" y="35"/>
                  </a:cubicBezTo>
                  <a:lnTo>
                    <a:pt x="2570" y="35"/>
                  </a:lnTo>
                  <a:cubicBezTo>
                    <a:pt x="2535" y="44"/>
                    <a:pt x="2535" y="62"/>
                    <a:pt x="2526" y="79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7" y="126"/>
                    <a:pt x="2440" y="127"/>
                    <a:pt x="2436" y="127"/>
                  </a:cubicBezTo>
                  <a:cubicBezTo>
                    <a:pt x="2405" y="127"/>
                    <a:pt x="2471" y="77"/>
                    <a:pt x="2455" y="62"/>
                  </a:cubicBezTo>
                  <a:lnTo>
                    <a:pt x="2455" y="62"/>
                  </a:lnTo>
                  <a:cubicBezTo>
                    <a:pt x="2429" y="79"/>
                    <a:pt x="2394" y="97"/>
                    <a:pt x="2358" y="106"/>
                  </a:cubicBezTo>
                  <a:cubicBezTo>
                    <a:pt x="2345" y="115"/>
                    <a:pt x="2332" y="119"/>
                    <a:pt x="2319" y="119"/>
                  </a:cubicBezTo>
                  <a:cubicBezTo>
                    <a:pt x="2305" y="119"/>
                    <a:pt x="2292" y="115"/>
                    <a:pt x="2279" y="106"/>
                  </a:cubicBezTo>
                  <a:cubicBezTo>
                    <a:pt x="2292" y="102"/>
                    <a:pt x="2303" y="102"/>
                    <a:pt x="2313" y="102"/>
                  </a:cubicBezTo>
                  <a:cubicBezTo>
                    <a:pt x="2323" y="102"/>
                    <a:pt x="2332" y="102"/>
                    <a:pt x="2341" y="97"/>
                  </a:cubicBezTo>
                  <a:cubicBezTo>
                    <a:pt x="2332" y="88"/>
                    <a:pt x="2323" y="79"/>
                    <a:pt x="2305" y="71"/>
                  </a:cubicBezTo>
                  <a:cubicBezTo>
                    <a:pt x="2385" y="26"/>
                    <a:pt x="2429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8" name="Google Shape;7398;p29"/>
            <p:cNvSpPr/>
            <p:nvPr/>
          </p:nvSpPr>
          <p:spPr>
            <a:xfrm>
              <a:off x="172292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9" name="Google Shape;7399;p29"/>
            <p:cNvSpPr/>
            <p:nvPr/>
          </p:nvSpPr>
          <p:spPr>
            <a:xfrm>
              <a:off x="380379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0" name="Google Shape;7400;p29"/>
            <p:cNvSpPr/>
            <p:nvPr/>
          </p:nvSpPr>
          <p:spPr>
            <a:xfrm>
              <a:off x="50230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0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1" name="Google Shape;7401;p29"/>
            <p:cNvSpPr/>
            <p:nvPr/>
          </p:nvSpPr>
          <p:spPr>
            <a:xfrm>
              <a:off x="148313" y="5711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1"/>
                  </a:moveTo>
                  <a:cubicBezTo>
                    <a:pt x="10" y="9"/>
                    <a:pt x="1" y="18"/>
                    <a:pt x="1" y="27"/>
                  </a:cubicBezTo>
                  <a:lnTo>
                    <a:pt x="1" y="27"/>
                  </a:ln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2" name="Google Shape;7402;p29"/>
            <p:cNvSpPr/>
            <p:nvPr/>
          </p:nvSpPr>
          <p:spPr>
            <a:xfrm>
              <a:off x="138830" y="102701"/>
              <a:ext cx="3658" cy="3542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0"/>
                  </a:moveTo>
                  <a:cubicBezTo>
                    <a:pt x="5" y="0"/>
                    <a:pt x="0" y="5"/>
                    <a:pt x="0" y="14"/>
                  </a:cubicBezTo>
                  <a:cubicBezTo>
                    <a:pt x="9" y="14"/>
                    <a:pt x="0" y="22"/>
                    <a:pt x="9" y="22"/>
                  </a:cubicBezTo>
                  <a:lnTo>
                    <a:pt x="27" y="14"/>
                  </a:lnTo>
                  <a:cubicBezTo>
                    <a:pt x="22" y="5"/>
                    <a:pt x="16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3" name="Google Shape;7403;p29"/>
            <p:cNvSpPr/>
            <p:nvPr/>
          </p:nvSpPr>
          <p:spPr>
            <a:xfrm>
              <a:off x="135172" y="72054"/>
              <a:ext cx="8535" cy="5544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1" y="18"/>
                    <a:pt x="10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4" name="Google Shape;7404;p29"/>
            <p:cNvSpPr/>
            <p:nvPr/>
          </p:nvSpPr>
          <p:spPr>
            <a:xfrm>
              <a:off x="138830" y="77598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lnTo>
                    <a:pt x="0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5" name="Google Shape;7405;p29"/>
            <p:cNvSpPr/>
            <p:nvPr/>
          </p:nvSpPr>
          <p:spPr>
            <a:xfrm>
              <a:off x="133004" y="39559"/>
              <a:ext cx="9212" cy="3080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4" y="1"/>
                    <a:pt x="1" y="5"/>
                    <a:pt x="17" y="17"/>
                  </a:cubicBezTo>
                  <a:cubicBezTo>
                    <a:pt x="17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6" name="Google Shape;7406;p29"/>
            <p:cNvSpPr/>
            <p:nvPr/>
          </p:nvSpPr>
          <p:spPr>
            <a:xfrm>
              <a:off x="126772" y="77444"/>
              <a:ext cx="5012" cy="4312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36" y="1"/>
                  </a:moveTo>
                  <a:lnTo>
                    <a:pt x="1" y="10"/>
                  </a:lnTo>
                  <a:lnTo>
                    <a:pt x="10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7" name="Google Shape;7407;p29"/>
            <p:cNvSpPr/>
            <p:nvPr/>
          </p:nvSpPr>
          <p:spPr>
            <a:xfrm>
              <a:off x="122031" y="60966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4" y="0"/>
                  </a:moveTo>
                  <a:cubicBezTo>
                    <a:pt x="3" y="0"/>
                    <a:pt x="2" y="1"/>
                    <a:pt x="1" y="2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21"/>
                    <a:pt x="10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8" name="Google Shape;7408;p29"/>
            <p:cNvSpPr/>
            <p:nvPr/>
          </p:nvSpPr>
          <p:spPr>
            <a:xfrm>
              <a:off x="124469" y="65278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9" y="18"/>
                    <a:pt x="18" y="18"/>
                  </a:cubicBezTo>
                  <a:cubicBezTo>
                    <a:pt x="9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9" name="Google Shape;7409;p29"/>
            <p:cNvSpPr/>
            <p:nvPr/>
          </p:nvSpPr>
          <p:spPr>
            <a:xfrm>
              <a:off x="123250" y="72054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0" name="Google Shape;7410;p29"/>
            <p:cNvSpPr/>
            <p:nvPr/>
          </p:nvSpPr>
          <p:spPr>
            <a:xfrm>
              <a:off x="96968" y="19076"/>
              <a:ext cx="6096" cy="3850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0" y="18"/>
                    <a:pt x="18" y="18"/>
                  </a:cubicBezTo>
                  <a:cubicBezTo>
                    <a:pt x="22" y="22"/>
                    <a:pt x="27" y="25"/>
                    <a:pt x="31" y="25"/>
                  </a:cubicBezTo>
                  <a:cubicBezTo>
                    <a:pt x="35" y="25"/>
                    <a:pt x="40" y="22"/>
                    <a:pt x="44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1" name="Google Shape;7411;p29"/>
            <p:cNvSpPr/>
            <p:nvPr/>
          </p:nvSpPr>
          <p:spPr>
            <a:xfrm>
              <a:off x="93310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1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2" name="Google Shape;7412;p29"/>
            <p:cNvSpPr/>
            <p:nvPr/>
          </p:nvSpPr>
          <p:spPr>
            <a:xfrm>
              <a:off x="83963" y="30473"/>
              <a:ext cx="6367" cy="3234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2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3" name="Google Shape;7413;p29"/>
            <p:cNvSpPr/>
            <p:nvPr/>
          </p:nvSpPr>
          <p:spPr>
            <a:xfrm>
              <a:off x="65809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1"/>
                  </a:moveTo>
                  <a:lnTo>
                    <a:pt x="1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4" name="Google Shape;7414;p29"/>
            <p:cNvSpPr/>
            <p:nvPr/>
          </p:nvSpPr>
          <p:spPr>
            <a:xfrm>
              <a:off x="6743" y="-109210"/>
              <a:ext cx="18560" cy="8778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1" y="0"/>
                    <a:pt x="61" y="28"/>
                    <a:pt x="49" y="28"/>
                  </a:cubicBezTo>
                  <a:cubicBezTo>
                    <a:pt x="46" y="28"/>
                    <a:pt x="38" y="26"/>
                    <a:pt x="22" y="21"/>
                  </a:cubicBezTo>
                  <a:lnTo>
                    <a:pt x="22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7" y="1"/>
                    <a:pt x="29" y="0"/>
                    <a:pt x="2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5" name="Google Shape;7415;p29"/>
            <p:cNvSpPr/>
            <p:nvPr/>
          </p:nvSpPr>
          <p:spPr>
            <a:xfrm>
              <a:off x="20426" y="-100585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6" name="Google Shape;7416;p29"/>
            <p:cNvSpPr/>
            <p:nvPr/>
          </p:nvSpPr>
          <p:spPr>
            <a:xfrm>
              <a:off x="178252" y="20126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1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7" name="Google Shape;7417;p29"/>
            <p:cNvSpPr/>
            <p:nvPr/>
          </p:nvSpPr>
          <p:spPr>
            <a:xfrm>
              <a:off x="179472" y="208040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8" name="Google Shape;7418;p29"/>
            <p:cNvSpPr/>
            <p:nvPr/>
          </p:nvSpPr>
          <p:spPr>
            <a:xfrm>
              <a:off x="239215" y="-11829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" y="9"/>
                  </a:lnTo>
                  <a:cubicBezTo>
                    <a:pt x="10" y="27"/>
                    <a:pt x="10" y="27"/>
                    <a:pt x="19" y="27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9" name="Google Shape;7419;p29"/>
            <p:cNvSpPr/>
            <p:nvPr/>
          </p:nvSpPr>
          <p:spPr>
            <a:xfrm>
              <a:off x="281077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0" name="Google Shape;7420;p29"/>
            <p:cNvSpPr/>
            <p:nvPr/>
          </p:nvSpPr>
          <p:spPr>
            <a:xfrm>
              <a:off x="336214" y="-121068"/>
              <a:ext cx="9619" cy="3850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0" y="1"/>
                  </a:moveTo>
                  <a:cubicBezTo>
                    <a:pt x="6" y="4"/>
                    <a:pt x="14" y="5"/>
                    <a:pt x="22" y="5"/>
                  </a:cubicBezTo>
                  <a:lnTo>
                    <a:pt x="22" y="5"/>
                  </a:lnTo>
                  <a:cubicBezTo>
                    <a:pt x="16" y="2"/>
                    <a:pt x="9" y="1"/>
                    <a:pt x="0" y="1"/>
                  </a:cubicBezTo>
                  <a:close/>
                  <a:moveTo>
                    <a:pt x="71" y="1"/>
                  </a:moveTo>
                  <a:cubicBezTo>
                    <a:pt x="59" y="1"/>
                    <a:pt x="39" y="5"/>
                    <a:pt x="22" y="5"/>
                  </a:cubicBezTo>
                  <a:cubicBezTo>
                    <a:pt x="22" y="5"/>
                    <a:pt x="22" y="5"/>
                    <a:pt x="22" y="5"/>
                  </a:cubicBezTo>
                  <a:lnTo>
                    <a:pt x="22" y="5"/>
                  </a:lnTo>
                  <a:cubicBezTo>
                    <a:pt x="38" y="11"/>
                    <a:pt x="42" y="24"/>
                    <a:pt x="48" y="24"/>
                  </a:cubicBezTo>
                  <a:cubicBezTo>
                    <a:pt x="53" y="24"/>
                    <a:pt x="59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1" name="Google Shape;7421;p29"/>
            <p:cNvSpPr/>
            <p:nvPr/>
          </p:nvSpPr>
          <p:spPr>
            <a:xfrm>
              <a:off x="582641" y="-78871"/>
              <a:ext cx="306303" cy="302004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1"/>
                  </a:moveTo>
                  <a:lnTo>
                    <a:pt x="1130" y="1961"/>
                  </a:lnTo>
                  <a:lnTo>
                    <a:pt x="22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2" name="Google Shape;7422;p29"/>
            <p:cNvSpPr/>
            <p:nvPr/>
          </p:nvSpPr>
          <p:spPr>
            <a:xfrm>
              <a:off x="755099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1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6" y="7"/>
                    <a:pt x="43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3" name="Google Shape;7423;p29"/>
            <p:cNvSpPr/>
            <p:nvPr/>
          </p:nvSpPr>
          <p:spPr>
            <a:xfrm>
              <a:off x="733287" y="190330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4" name="Google Shape;7424;p29"/>
            <p:cNvSpPr/>
            <p:nvPr/>
          </p:nvSpPr>
          <p:spPr>
            <a:xfrm>
              <a:off x="721366" y="170001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36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5" name="Google Shape;7425;p29"/>
            <p:cNvSpPr/>
            <p:nvPr/>
          </p:nvSpPr>
          <p:spPr>
            <a:xfrm>
              <a:off x="732068" y="150904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0" y="1"/>
                  </a:moveTo>
                  <a:cubicBezTo>
                    <a:pt x="8" y="4"/>
                    <a:pt x="6" y="6"/>
                    <a:pt x="4" y="7"/>
                  </a:cubicBezTo>
                  <a:lnTo>
                    <a:pt x="4" y="7"/>
                  </a:lnTo>
                  <a:cubicBezTo>
                    <a:pt x="3" y="6"/>
                    <a:pt x="2" y="6"/>
                    <a:pt x="1" y="6"/>
                  </a:cubicBezTo>
                  <a:lnTo>
                    <a:pt x="1" y="6"/>
                  </a:lnTo>
                  <a:cubicBezTo>
                    <a:pt x="0" y="6"/>
                    <a:pt x="1" y="7"/>
                    <a:pt x="3" y="7"/>
                  </a:cubicBezTo>
                  <a:cubicBezTo>
                    <a:pt x="3" y="7"/>
                    <a:pt x="4" y="7"/>
                    <a:pt x="4" y="7"/>
                  </a:cubicBezTo>
                  <a:lnTo>
                    <a:pt x="4" y="7"/>
                  </a:lnTo>
                  <a:cubicBezTo>
                    <a:pt x="7" y="8"/>
                    <a:pt x="12" y="12"/>
                    <a:pt x="18" y="18"/>
                  </a:cubicBezTo>
                  <a:cubicBezTo>
                    <a:pt x="18" y="10"/>
                    <a:pt x="18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6" name="Google Shape;7426;p29"/>
            <p:cNvSpPr/>
            <p:nvPr/>
          </p:nvSpPr>
          <p:spPr>
            <a:xfrm>
              <a:off x="734507" y="152752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6" y="0"/>
                  </a:moveTo>
                  <a:cubicBezTo>
                    <a:pt x="4" y="0"/>
                    <a:pt x="3" y="2"/>
                    <a:pt x="0" y="6"/>
                  </a:cubicBezTo>
                  <a:cubicBezTo>
                    <a:pt x="2" y="8"/>
                    <a:pt x="3" y="8"/>
                    <a:pt x="4" y="8"/>
                  </a:cubicBezTo>
                  <a:cubicBezTo>
                    <a:pt x="7" y="8"/>
                    <a:pt x="8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7" name="Google Shape;7427;p29"/>
            <p:cNvSpPr/>
            <p:nvPr/>
          </p:nvSpPr>
          <p:spPr>
            <a:xfrm>
              <a:off x="728546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29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8" name="Google Shape;7428;p29"/>
            <p:cNvSpPr/>
            <p:nvPr/>
          </p:nvSpPr>
          <p:spPr>
            <a:xfrm>
              <a:off x="722585" y="144128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9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9" name="Google Shape;7429;p29"/>
            <p:cNvSpPr/>
            <p:nvPr/>
          </p:nvSpPr>
          <p:spPr>
            <a:xfrm>
              <a:off x="722720" y="145514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0"/>
                  </a:moveTo>
                  <a:cubicBezTo>
                    <a:pt x="8" y="0"/>
                    <a:pt x="0" y="4"/>
                    <a:pt x="5" y="4"/>
                  </a:cubicBezTo>
                  <a:cubicBezTo>
                    <a:pt x="7" y="4"/>
                    <a:pt x="10" y="4"/>
                    <a:pt x="15" y="3"/>
                  </a:cubicBezTo>
                  <a:lnTo>
                    <a:pt x="15" y="3"/>
                  </a:lnTo>
                  <a:lnTo>
                    <a:pt x="19" y="4"/>
                  </a:lnTo>
                  <a:lnTo>
                    <a:pt x="19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1" y="2"/>
                    <a:pt x="18" y="2"/>
                    <a:pt x="15" y="3"/>
                  </a:cubicBezTo>
                  <a:lnTo>
                    <a:pt x="15" y="3"/>
                  </a:lnTo>
                  <a:lnTo>
                    <a:pt x="8" y="0"/>
                  </a:lnTo>
                  <a:close/>
                  <a:moveTo>
                    <a:pt x="19" y="4"/>
                  </a:moveTo>
                  <a:cubicBezTo>
                    <a:pt x="14" y="9"/>
                    <a:pt x="27" y="9"/>
                    <a:pt x="34" y="9"/>
                  </a:cubicBezTo>
                  <a:lnTo>
                    <a:pt x="19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0" name="Google Shape;7430;p29"/>
            <p:cNvSpPr/>
            <p:nvPr/>
          </p:nvSpPr>
          <p:spPr>
            <a:xfrm>
              <a:off x="723669" y="149518"/>
              <a:ext cx="6367" cy="6006"/>
            </a:xfrm>
            <a:custGeom>
              <a:avLst/>
              <a:gdLst/>
              <a:ahLst/>
              <a:cxnLst/>
              <a:rect l="l" t="t" r="r" b="b"/>
              <a:pathLst>
                <a:path w="47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9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1" name="Google Shape;7431;p29"/>
            <p:cNvSpPr/>
            <p:nvPr/>
          </p:nvSpPr>
          <p:spPr>
            <a:xfrm>
              <a:off x="717708" y="173851"/>
              <a:ext cx="3793" cy="4466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6" y="0"/>
                  </a:moveTo>
                  <a:cubicBezTo>
                    <a:pt x="14" y="0"/>
                    <a:pt x="12" y="1"/>
                    <a:pt x="10" y="2"/>
                  </a:cubicBezTo>
                  <a:lnTo>
                    <a:pt x="1" y="20"/>
                  </a:lnTo>
                  <a:lnTo>
                    <a:pt x="27" y="28"/>
                  </a:lnTo>
                  <a:cubicBezTo>
                    <a:pt x="20" y="21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2" name="Google Shape;7432;p29"/>
            <p:cNvSpPr/>
            <p:nvPr/>
          </p:nvSpPr>
          <p:spPr>
            <a:xfrm>
              <a:off x="717708" y="123800"/>
              <a:ext cx="5012" cy="5544"/>
            </a:xfrm>
            <a:custGeom>
              <a:avLst/>
              <a:gdLst/>
              <a:ahLst/>
              <a:cxnLst/>
              <a:rect l="l" t="t" r="r" b="b"/>
              <a:pathLst>
                <a:path w="37" h="36" extrusionOk="0">
                  <a:moveTo>
                    <a:pt x="36" y="0"/>
                  </a:moveTo>
                  <a:lnTo>
                    <a:pt x="36" y="0"/>
                  </a:lnTo>
                  <a:cubicBezTo>
                    <a:pt x="27" y="9"/>
                    <a:pt x="18" y="27"/>
                    <a:pt x="1" y="36"/>
                  </a:cubicBezTo>
                  <a:lnTo>
                    <a:pt x="18" y="36"/>
                  </a:lnTo>
                  <a:cubicBezTo>
                    <a:pt x="27" y="27"/>
                    <a:pt x="27" y="9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3" name="Google Shape;7433;p29"/>
            <p:cNvSpPr/>
            <p:nvPr/>
          </p:nvSpPr>
          <p:spPr>
            <a:xfrm>
              <a:off x="714186" y="126418"/>
              <a:ext cx="3658" cy="3080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cubicBezTo>
                    <a:pt x="6" y="17"/>
                    <a:pt x="11" y="20"/>
                    <a:pt x="16" y="20"/>
                  </a:cubicBezTo>
                  <a:cubicBezTo>
                    <a:pt x="20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4" name="Google Shape;7434;p29"/>
            <p:cNvSpPr/>
            <p:nvPr/>
          </p:nvSpPr>
          <p:spPr>
            <a:xfrm>
              <a:off x="715405" y="146900"/>
              <a:ext cx="7316" cy="4158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0" y="0"/>
                  </a:moveTo>
                  <a:lnTo>
                    <a:pt x="0" y="9"/>
                  </a:lnTo>
                  <a:lnTo>
                    <a:pt x="53" y="27"/>
                  </a:lnTo>
                  <a:lnTo>
                    <a:pt x="5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5" name="Google Shape;7435;p29"/>
            <p:cNvSpPr/>
            <p:nvPr/>
          </p:nvSpPr>
          <p:spPr>
            <a:xfrm>
              <a:off x="714186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6" name="Google Shape;7436;p29"/>
            <p:cNvSpPr/>
            <p:nvPr/>
          </p:nvSpPr>
          <p:spPr>
            <a:xfrm>
              <a:off x="710528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10" y="0"/>
                    <a:pt x="18" y="18"/>
                    <a:pt x="10" y="45"/>
                  </a:cubicBezTo>
                  <a:cubicBezTo>
                    <a:pt x="32" y="37"/>
                    <a:pt x="36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7" name="Google Shape;7437;p29"/>
            <p:cNvSpPr/>
            <p:nvPr/>
          </p:nvSpPr>
          <p:spPr>
            <a:xfrm>
              <a:off x="705786" y="96541"/>
              <a:ext cx="4877" cy="154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8" name="Google Shape;7438;p29"/>
            <p:cNvSpPr/>
            <p:nvPr/>
          </p:nvSpPr>
          <p:spPr>
            <a:xfrm>
              <a:off x="711747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1" y="27"/>
                  </a:lnTo>
                  <a:cubicBezTo>
                    <a:pt x="1" y="27"/>
                    <a:pt x="1" y="36"/>
                    <a:pt x="1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9" name="Google Shape;7439;p29"/>
            <p:cNvSpPr/>
            <p:nvPr/>
          </p:nvSpPr>
          <p:spPr>
            <a:xfrm>
              <a:off x="710528" y="11702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18"/>
                  </a:moveTo>
                  <a:lnTo>
                    <a:pt x="10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1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0" name="Google Shape;7440;p29"/>
            <p:cNvSpPr/>
            <p:nvPr/>
          </p:nvSpPr>
          <p:spPr>
            <a:xfrm>
              <a:off x="711747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1" name="Google Shape;7441;p29"/>
            <p:cNvSpPr/>
            <p:nvPr/>
          </p:nvSpPr>
          <p:spPr>
            <a:xfrm>
              <a:off x="705786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2" name="Google Shape;7442;p29"/>
            <p:cNvSpPr/>
            <p:nvPr/>
          </p:nvSpPr>
          <p:spPr>
            <a:xfrm>
              <a:off x="708225" y="126418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0" y="1"/>
                  </a:moveTo>
                  <a:lnTo>
                    <a:pt x="9" y="27"/>
                  </a:lnTo>
                  <a:cubicBezTo>
                    <a:pt x="18" y="19"/>
                    <a:pt x="18" y="10"/>
                    <a:pt x="35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3" name="Google Shape;7443;p29"/>
            <p:cNvSpPr/>
            <p:nvPr/>
          </p:nvSpPr>
          <p:spPr>
            <a:xfrm>
              <a:off x="705786" y="125186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4" name="Google Shape;7444;p29"/>
            <p:cNvSpPr/>
            <p:nvPr/>
          </p:nvSpPr>
          <p:spPr>
            <a:xfrm>
              <a:off x="701045" y="100699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35"/>
                    <a:pt x="9" y="44"/>
                  </a:cubicBezTo>
                  <a:cubicBezTo>
                    <a:pt x="18" y="44"/>
                    <a:pt x="44" y="35"/>
                    <a:pt x="35" y="27"/>
                  </a:cubicBezTo>
                  <a:cubicBezTo>
                    <a:pt x="18" y="27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5" name="Google Shape;7445;p29"/>
            <p:cNvSpPr/>
            <p:nvPr/>
          </p:nvSpPr>
          <p:spPr>
            <a:xfrm>
              <a:off x="707005" y="111479"/>
              <a:ext cx="1355" cy="1232"/>
            </a:xfrm>
            <a:custGeom>
              <a:avLst/>
              <a:gdLst/>
              <a:ahLst/>
              <a:cxnLst/>
              <a:rect l="l" t="t" r="r" b="b"/>
              <a:pathLst>
                <a:path w="10" h="8" extrusionOk="0">
                  <a:moveTo>
                    <a:pt x="0" y="1"/>
                  </a:moveTo>
                  <a:cubicBezTo>
                    <a:pt x="0" y="5"/>
                    <a:pt x="0" y="7"/>
                    <a:pt x="1" y="7"/>
                  </a:cubicBezTo>
                  <a:cubicBezTo>
                    <a:pt x="3" y="7"/>
                    <a:pt x="5" y="5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6" name="Google Shape;7446;p29"/>
            <p:cNvSpPr/>
            <p:nvPr/>
          </p:nvSpPr>
          <p:spPr>
            <a:xfrm>
              <a:off x="691426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7" name="Google Shape;7447;p29"/>
            <p:cNvSpPr/>
            <p:nvPr/>
          </p:nvSpPr>
          <p:spPr>
            <a:xfrm>
              <a:off x="702264" y="107475"/>
              <a:ext cx="2439" cy="2772"/>
            </a:xfrm>
            <a:custGeom>
              <a:avLst/>
              <a:gdLst/>
              <a:ahLst/>
              <a:cxnLst/>
              <a:rect l="l" t="t" r="r" b="b"/>
              <a:pathLst>
                <a:path w="18" h="18" extrusionOk="0">
                  <a:moveTo>
                    <a:pt x="9" y="0"/>
                  </a:moveTo>
                  <a:cubicBezTo>
                    <a:pt x="0" y="0"/>
                    <a:pt x="0" y="0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8" name="Google Shape;7448;p29"/>
            <p:cNvSpPr/>
            <p:nvPr/>
          </p:nvSpPr>
          <p:spPr>
            <a:xfrm>
              <a:off x="701045" y="9253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9" name="Google Shape;7449;p29"/>
            <p:cNvSpPr/>
            <p:nvPr/>
          </p:nvSpPr>
          <p:spPr>
            <a:xfrm>
              <a:off x="708225" y="110093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0"/>
                  </a:moveTo>
                  <a:lnTo>
                    <a:pt x="0" y="10"/>
                  </a:lnTo>
                  <a:cubicBezTo>
                    <a:pt x="9" y="1"/>
                    <a:pt x="9" y="1"/>
                    <a:pt x="0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0" name="Google Shape;7450;p29"/>
            <p:cNvSpPr/>
            <p:nvPr/>
          </p:nvSpPr>
          <p:spPr>
            <a:xfrm>
              <a:off x="704567" y="110093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" y="1"/>
                  </a:moveTo>
                  <a:cubicBezTo>
                    <a:pt x="9" y="10"/>
                    <a:pt x="18" y="10"/>
                    <a:pt x="18" y="10"/>
                  </a:cubicBezTo>
                  <a:lnTo>
                    <a:pt x="27" y="10"/>
                  </a:lnTo>
                  <a:cubicBezTo>
                    <a:pt x="18" y="1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1" name="Google Shape;7451;p29"/>
            <p:cNvSpPr/>
            <p:nvPr/>
          </p:nvSpPr>
          <p:spPr>
            <a:xfrm>
              <a:off x="665144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9"/>
                    <a:pt x="142" y="62"/>
                    <a:pt x="106" y="62"/>
                  </a:cubicBezTo>
                  <a:cubicBezTo>
                    <a:pt x="80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8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0" y="53"/>
                    <a:pt x="0" y="62"/>
                  </a:cubicBezTo>
                  <a:cubicBezTo>
                    <a:pt x="7" y="57"/>
                    <a:pt x="15" y="55"/>
                    <a:pt x="22" y="55"/>
                  </a:cubicBezTo>
                  <a:cubicBezTo>
                    <a:pt x="43" y="55"/>
                    <a:pt x="60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69" y="4"/>
                  </a:cubicBezTo>
                  <a:cubicBezTo>
                    <a:pt x="162" y="4"/>
                    <a:pt x="153" y="3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2" name="Google Shape;7452;p29"/>
            <p:cNvSpPr/>
            <p:nvPr/>
          </p:nvSpPr>
          <p:spPr>
            <a:xfrm>
              <a:off x="692645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3" name="Google Shape;7453;p29"/>
            <p:cNvSpPr/>
            <p:nvPr/>
          </p:nvSpPr>
          <p:spPr>
            <a:xfrm>
              <a:off x="687904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53" y="0"/>
                  </a:moveTo>
                  <a:cubicBezTo>
                    <a:pt x="53" y="18"/>
                    <a:pt x="62" y="27"/>
                    <a:pt x="80" y="44"/>
                  </a:cubicBezTo>
                  <a:cubicBezTo>
                    <a:pt x="80" y="36"/>
                    <a:pt x="82" y="33"/>
                    <a:pt x="84" y="33"/>
                  </a:cubicBezTo>
                  <a:cubicBezTo>
                    <a:pt x="86" y="33"/>
                    <a:pt x="88" y="36"/>
                    <a:pt x="88" y="36"/>
                  </a:cubicBezTo>
                  <a:lnTo>
                    <a:pt x="97" y="36"/>
                  </a:lnTo>
                  <a:lnTo>
                    <a:pt x="53" y="0"/>
                  </a:lnTo>
                  <a:close/>
                  <a:moveTo>
                    <a:pt x="88" y="36"/>
                  </a:moveTo>
                  <a:cubicBezTo>
                    <a:pt x="88" y="44"/>
                    <a:pt x="80" y="44"/>
                    <a:pt x="80" y="44"/>
                  </a:cubicBezTo>
                  <a:cubicBezTo>
                    <a:pt x="88" y="53"/>
                    <a:pt x="88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ubicBezTo>
                    <a:pt x="97" y="40"/>
                    <a:pt x="95" y="42"/>
                    <a:pt x="93" y="42"/>
                  </a:cubicBezTo>
                  <a:cubicBezTo>
                    <a:pt x="91" y="42"/>
                    <a:pt x="88" y="40"/>
                    <a:pt x="88" y="36"/>
                  </a:cubicBezTo>
                  <a:close/>
                  <a:moveTo>
                    <a:pt x="80" y="44"/>
                  </a:moveTo>
                  <a:cubicBezTo>
                    <a:pt x="68" y="47"/>
                    <a:pt x="57" y="47"/>
                    <a:pt x="47" y="47"/>
                  </a:cubicBezTo>
                  <a:lnTo>
                    <a:pt x="47" y="47"/>
                  </a:lnTo>
                  <a:cubicBezTo>
                    <a:pt x="28" y="47"/>
                    <a:pt x="12" y="47"/>
                    <a:pt x="0" y="71"/>
                  </a:cubicBezTo>
                  <a:cubicBezTo>
                    <a:pt x="6" y="80"/>
                    <a:pt x="13" y="83"/>
                    <a:pt x="19" y="83"/>
                  </a:cubicBezTo>
                  <a:cubicBezTo>
                    <a:pt x="28" y="83"/>
                    <a:pt x="36" y="78"/>
                    <a:pt x="45" y="78"/>
                  </a:cubicBezTo>
                  <a:cubicBezTo>
                    <a:pt x="48" y="78"/>
                    <a:pt x="50" y="78"/>
                    <a:pt x="53" y="80"/>
                  </a:cubicBezTo>
                  <a:cubicBezTo>
                    <a:pt x="44" y="67"/>
                    <a:pt x="44" y="65"/>
                    <a:pt x="49" y="65"/>
                  </a:cubicBezTo>
                  <a:cubicBezTo>
                    <a:pt x="52" y="65"/>
                    <a:pt x="57" y="66"/>
                    <a:pt x="62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4" name="Google Shape;7454;p29"/>
            <p:cNvSpPr/>
            <p:nvPr/>
          </p:nvSpPr>
          <p:spPr>
            <a:xfrm>
              <a:off x="696168" y="141356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1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5" name="Google Shape;7455;p29"/>
            <p:cNvSpPr/>
            <p:nvPr/>
          </p:nvSpPr>
          <p:spPr>
            <a:xfrm>
              <a:off x="697387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4" y="1"/>
                  </a:moveTo>
                  <a:lnTo>
                    <a:pt x="54" y="1"/>
                  </a:lnTo>
                  <a:cubicBezTo>
                    <a:pt x="51" y="1"/>
                    <a:pt x="48" y="4"/>
                    <a:pt x="45" y="10"/>
                  </a:cubicBezTo>
                  <a:lnTo>
                    <a:pt x="45" y="10"/>
                  </a:lnTo>
                  <a:cubicBezTo>
                    <a:pt x="48" y="7"/>
                    <a:pt x="51" y="4"/>
                    <a:pt x="54" y="1"/>
                  </a:cubicBezTo>
                  <a:close/>
                  <a:moveTo>
                    <a:pt x="45" y="10"/>
                  </a:moveTo>
                  <a:cubicBezTo>
                    <a:pt x="30" y="25"/>
                    <a:pt x="15" y="40"/>
                    <a:pt x="1" y="62"/>
                  </a:cubicBezTo>
                  <a:cubicBezTo>
                    <a:pt x="1" y="62"/>
                    <a:pt x="5" y="60"/>
                    <a:pt x="10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10" y="80"/>
                    <a:pt x="1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0" y="85"/>
                    <a:pt x="27" y="79"/>
                    <a:pt x="27" y="62"/>
                  </a:cubicBezTo>
                  <a:cubicBezTo>
                    <a:pt x="27" y="50"/>
                    <a:pt x="36" y="24"/>
                    <a:pt x="45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6" name="Google Shape;7456;p29"/>
            <p:cNvSpPr/>
            <p:nvPr/>
          </p:nvSpPr>
          <p:spPr>
            <a:xfrm>
              <a:off x="690207" y="114251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18" y="0"/>
                  </a:moveTo>
                  <a:lnTo>
                    <a:pt x="1" y="36"/>
                  </a:lnTo>
                  <a:lnTo>
                    <a:pt x="18" y="27"/>
                  </a:lnTo>
                  <a:cubicBezTo>
                    <a:pt x="18" y="34"/>
                    <a:pt x="22" y="37"/>
                    <a:pt x="26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7" name="Google Shape;7457;p29"/>
            <p:cNvSpPr/>
            <p:nvPr/>
          </p:nvSpPr>
          <p:spPr>
            <a:xfrm>
              <a:off x="690207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27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8" name="Google Shape;7458;p29"/>
            <p:cNvSpPr/>
            <p:nvPr/>
          </p:nvSpPr>
          <p:spPr>
            <a:xfrm>
              <a:off x="688987" y="72054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9" name="Google Shape;7459;p29"/>
            <p:cNvSpPr/>
            <p:nvPr/>
          </p:nvSpPr>
          <p:spPr>
            <a:xfrm>
              <a:off x="813488" y="-107362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9" y="0"/>
                  </a:moveTo>
                  <a:lnTo>
                    <a:pt x="0" y="9"/>
                  </a:ln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0" name="Google Shape;7460;p29"/>
            <p:cNvSpPr/>
            <p:nvPr/>
          </p:nvSpPr>
          <p:spPr>
            <a:xfrm>
              <a:off x="801430" y="-1061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1" name="Google Shape;7461;p29"/>
            <p:cNvSpPr/>
            <p:nvPr/>
          </p:nvSpPr>
          <p:spPr>
            <a:xfrm>
              <a:off x="626805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1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1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1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2" name="Google Shape;7462;p29"/>
            <p:cNvSpPr/>
            <p:nvPr/>
          </p:nvSpPr>
          <p:spPr>
            <a:xfrm>
              <a:off x="703348" y="-81643"/>
              <a:ext cx="2574" cy="5698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10" y="19"/>
                    <a:pt x="10" y="27"/>
                    <a:pt x="1" y="36"/>
                  </a:cubicBezTo>
                  <a:cubicBezTo>
                    <a:pt x="10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3" name="Google Shape;7463;p29"/>
            <p:cNvSpPr/>
            <p:nvPr/>
          </p:nvSpPr>
          <p:spPr>
            <a:xfrm>
              <a:off x="708225" y="-100585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0" y="0"/>
                  </a:moveTo>
                  <a:lnTo>
                    <a:pt x="18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4" name="Google Shape;7464;p29"/>
            <p:cNvSpPr/>
            <p:nvPr/>
          </p:nvSpPr>
          <p:spPr>
            <a:xfrm>
              <a:off x="917531" y="-115524"/>
              <a:ext cx="10838" cy="5544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80" y="0"/>
                  </a:moveTo>
                  <a:cubicBezTo>
                    <a:pt x="36" y="0"/>
                    <a:pt x="27" y="18"/>
                    <a:pt x="0" y="35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5" name="Google Shape;7465;p29"/>
            <p:cNvSpPr/>
            <p:nvPr/>
          </p:nvSpPr>
          <p:spPr>
            <a:xfrm>
              <a:off x="649023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13" y="0"/>
                  </a:moveTo>
                  <a:cubicBezTo>
                    <a:pt x="13" y="23"/>
                    <a:pt x="0" y="46"/>
                    <a:pt x="14" y="46"/>
                  </a:cubicBezTo>
                  <a:cubicBezTo>
                    <a:pt x="16" y="46"/>
                    <a:pt x="19" y="45"/>
                    <a:pt x="22" y="44"/>
                  </a:cubicBezTo>
                  <a:cubicBezTo>
                    <a:pt x="22" y="27"/>
                    <a:pt x="22" y="9"/>
                    <a:pt x="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6" name="Google Shape;7466;p29"/>
            <p:cNvSpPr/>
            <p:nvPr/>
          </p:nvSpPr>
          <p:spPr>
            <a:xfrm>
              <a:off x="808611" y="-5577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0" y="18"/>
                    <a:pt x="10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7" name="Google Shape;7467;p29"/>
            <p:cNvSpPr/>
            <p:nvPr/>
          </p:nvSpPr>
          <p:spPr>
            <a:xfrm>
              <a:off x="648345" y="-8182"/>
              <a:ext cx="3793" cy="5698"/>
            </a:xfrm>
            <a:custGeom>
              <a:avLst/>
              <a:gdLst/>
              <a:ahLst/>
              <a:cxnLst/>
              <a:rect l="l" t="t" r="r" b="b"/>
              <a:pathLst>
                <a:path w="28" h="37" extrusionOk="0">
                  <a:moveTo>
                    <a:pt x="1" y="1"/>
                  </a:moveTo>
                  <a:cubicBezTo>
                    <a:pt x="1" y="1"/>
                    <a:pt x="1" y="10"/>
                    <a:pt x="1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8" name="Google Shape;7468;p29"/>
            <p:cNvSpPr/>
            <p:nvPr/>
          </p:nvSpPr>
          <p:spPr>
            <a:xfrm>
              <a:off x="799127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9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9" name="Google Shape;7469;p29"/>
            <p:cNvSpPr/>
            <p:nvPr/>
          </p:nvSpPr>
          <p:spPr>
            <a:xfrm>
              <a:off x="728546" y="1903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0" name="Google Shape;7470;p29"/>
            <p:cNvSpPr/>
            <p:nvPr/>
          </p:nvSpPr>
          <p:spPr>
            <a:xfrm>
              <a:off x="677066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" y="0"/>
                  </a:moveTo>
                  <a:cubicBezTo>
                    <a:pt x="9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1" name="Google Shape;7471;p29"/>
            <p:cNvSpPr/>
            <p:nvPr/>
          </p:nvSpPr>
          <p:spPr>
            <a:xfrm>
              <a:off x="663925" y="6250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2" name="Google Shape;7472;p29"/>
            <p:cNvSpPr/>
            <p:nvPr/>
          </p:nvSpPr>
          <p:spPr>
            <a:xfrm>
              <a:off x="617322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3" name="Google Shape;7473;p29"/>
            <p:cNvSpPr/>
            <p:nvPr/>
          </p:nvSpPr>
          <p:spPr>
            <a:xfrm>
              <a:off x="675847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"/>
                    <a:pt x="1" y="10"/>
                    <a:pt x="1" y="19"/>
                  </a:cubicBezTo>
                  <a:cubicBezTo>
                    <a:pt x="1" y="10"/>
                    <a:pt x="10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4" name="Google Shape;7474;p29"/>
            <p:cNvSpPr/>
            <p:nvPr/>
          </p:nvSpPr>
          <p:spPr>
            <a:xfrm>
              <a:off x="678285" y="47567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5" name="Google Shape;7475;p29"/>
            <p:cNvSpPr/>
            <p:nvPr/>
          </p:nvSpPr>
          <p:spPr>
            <a:xfrm>
              <a:off x="675847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" y="0"/>
                  </a:moveTo>
                  <a:cubicBezTo>
                    <a:pt x="1" y="9"/>
                    <a:pt x="1" y="9"/>
                    <a:pt x="10" y="18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6" name="Google Shape;7476;p29"/>
            <p:cNvSpPr/>
            <p:nvPr/>
          </p:nvSpPr>
          <p:spPr>
            <a:xfrm>
              <a:off x="851691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7" name="Google Shape;7477;p29"/>
            <p:cNvSpPr/>
            <p:nvPr/>
          </p:nvSpPr>
          <p:spPr>
            <a:xfrm>
              <a:off x="613664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8" name="Google Shape;7478;p29"/>
            <p:cNvSpPr/>
            <p:nvPr/>
          </p:nvSpPr>
          <p:spPr>
            <a:xfrm>
              <a:off x="613664" y="-104743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54" y="1"/>
                  </a:moveTo>
                  <a:cubicBezTo>
                    <a:pt x="48" y="24"/>
                    <a:pt x="38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4"/>
                    <a:pt x="54" y="89"/>
                    <a:pt x="71" y="116"/>
                  </a:cubicBezTo>
                  <a:cubicBezTo>
                    <a:pt x="62" y="80"/>
                    <a:pt x="54" y="36"/>
                    <a:pt x="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9" name="Google Shape;7479;p29"/>
            <p:cNvSpPr/>
            <p:nvPr/>
          </p:nvSpPr>
          <p:spPr>
            <a:xfrm>
              <a:off x="538341" y="-122300"/>
              <a:ext cx="404385" cy="340043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1" y="143"/>
                  </a:cubicBezTo>
                  <a:lnTo>
                    <a:pt x="381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10" y="144"/>
                    <a:pt x="414" y="146"/>
                    <a:pt x="417" y="148"/>
                  </a:cubicBezTo>
                  <a:lnTo>
                    <a:pt x="417" y="148"/>
                  </a:lnTo>
                  <a:cubicBezTo>
                    <a:pt x="413" y="145"/>
                    <a:pt x="410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6" y="210"/>
                    <a:pt x="1201" y="221"/>
                  </a:cubicBezTo>
                  <a:cubicBezTo>
                    <a:pt x="1201" y="221"/>
                    <a:pt x="1192" y="221"/>
                    <a:pt x="1175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618" y="362"/>
                  </a:moveTo>
                  <a:cubicBezTo>
                    <a:pt x="623" y="367"/>
                    <a:pt x="626" y="369"/>
                    <a:pt x="627" y="372"/>
                  </a:cubicBezTo>
                  <a:lnTo>
                    <a:pt x="627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cubicBezTo>
                    <a:pt x="627" y="459"/>
                    <a:pt x="636" y="459"/>
                    <a:pt x="654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50" y="757"/>
                    <a:pt x="2548" y="760"/>
                  </a:cubicBezTo>
                  <a:lnTo>
                    <a:pt x="2548" y="760"/>
                  </a:lnTo>
                  <a:cubicBezTo>
                    <a:pt x="2551" y="757"/>
                    <a:pt x="2552" y="753"/>
                    <a:pt x="2552" y="751"/>
                  </a:cubicBezTo>
                  <a:close/>
                  <a:moveTo>
                    <a:pt x="2058" y="927"/>
                  </a:moveTo>
                  <a:cubicBezTo>
                    <a:pt x="2058" y="935"/>
                    <a:pt x="2056" y="937"/>
                    <a:pt x="2054" y="937"/>
                  </a:cubicBezTo>
                  <a:cubicBezTo>
                    <a:pt x="2052" y="937"/>
                    <a:pt x="2049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50" y="1007"/>
                    <a:pt x="750" y="1008"/>
                    <a:pt x="749" y="1009"/>
                  </a:cubicBezTo>
                  <a:lnTo>
                    <a:pt x="749" y="1009"/>
                  </a:lnTo>
                  <a:cubicBezTo>
                    <a:pt x="750" y="1008"/>
                    <a:pt x="750" y="1007"/>
                    <a:pt x="751" y="1007"/>
                  </a:cubicBezTo>
                  <a:close/>
                  <a:moveTo>
                    <a:pt x="1802" y="1298"/>
                  </a:moveTo>
                  <a:cubicBezTo>
                    <a:pt x="1806" y="1299"/>
                    <a:pt x="1810" y="1300"/>
                    <a:pt x="1813" y="1300"/>
                  </a:cubicBezTo>
                  <a:lnTo>
                    <a:pt x="1813" y="1300"/>
                  </a:lnTo>
                  <a:cubicBezTo>
                    <a:pt x="1810" y="1299"/>
                    <a:pt x="1806" y="1298"/>
                    <a:pt x="1802" y="1298"/>
                  </a:cubicBezTo>
                  <a:close/>
                  <a:moveTo>
                    <a:pt x="1969" y="1704"/>
                  </a:moveTo>
                  <a:lnTo>
                    <a:pt x="1969" y="1704"/>
                  </a:lnTo>
                  <a:cubicBezTo>
                    <a:pt x="1968" y="1705"/>
                    <a:pt x="1968" y="1705"/>
                    <a:pt x="1967" y="1706"/>
                  </a:cubicBezTo>
                  <a:lnTo>
                    <a:pt x="1967" y="1706"/>
                  </a:lnTo>
                  <a:lnTo>
                    <a:pt x="1969" y="1704"/>
                  </a:ln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58" y="53"/>
                    <a:pt x="2314" y="53"/>
                    <a:pt x="2261" y="53"/>
                  </a:cubicBezTo>
                  <a:cubicBezTo>
                    <a:pt x="2208" y="53"/>
                    <a:pt x="2164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4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7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8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8" y="168"/>
                  </a:cubicBezTo>
                  <a:cubicBezTo>
                    <a:pt x="1890" y="159"/>
                    <a:pt x="1916" y="159"/>
                    <a:pt x="1908" y="150"/>
                  </a:cubicBezTo>
                  <a:lnTo>
                    <a:pt x="1908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6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2" y="102"/>
                    <a:pt x="1828" y="88"/>
                  </a:cubicBezTo>
                  <a:lnTo>
                    <a:pt x="1855" y="79"/>
                  </a:lnTo>
                  <a:cubicBezTo>
                    <a:pt x="1837" y="18"/>
                    <a:pt x="1810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8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6" y="115"/>
                  </a:cubicBezTo>
                  <a:cubicBezTo>
                    <a:pt x="1669" y="115"/>
                    <a:pt x="1669" y="79"/>
                    <a:pt x="1660" y="44"/>
                  </a:cubicBezTo>
                  <a:cubicBezTo>
                    <a:pt x="1658" y="44"/>
                    <a:pt x="1656" y="43"/>
                    <a:pt x="1654" y="43"/>
                  </a:cubicBezTo>
                  <a:cubicBezTo>
                    <a:pt x="1624" y="43"/>
                    <a:pt x="1684" y="106"/>
                    <a:pt x="1643" y="115"/>
                  </a:cubicBezTo>
                  <a:cubicBezTo>
                    <a:pt x="1633" y="110"/>
                    <a:pt x="1624" y="108"/>
                    <a:pt x="1615" y="108"/>
                  </a:cubicBezTo>
                  <a:cubicBezTo>
                    <a:pt x="1591" y="108"/>
                    <a:pt x="1569" y="122"/>
                    <a:pt x="1537" y="141"/>
                  </a:cubicBezTo>
                  <a:cubicBezTo>
                    <a:pt x="1510" y="124"/>
                    <a:pt x="1546" y="115"/>
                    <a:pt x="1537" y="97"/>
                  </a:cubicBezTo>
                  <a:lnTo>
                    <a:pt x="1537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3" y="132"/>
                    <a:pt x="1510" y="168"/>
                    <a:pt x="1484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3" y="145"/>
                    <a:pt x="1407" y="145"/>
                  </a:cubicBezTo>
                  <a:cubicBezTo>
                    <a:pt x="1400" y="145"/>
                    <a:pt x="1393" y="149"/>
                    <a:pt x="1387" y="159"/>
                  </a:cubicBezTo>
                  <a:cubicBezTo>
                    <a:pt x="1378" y="150"/>
                    <a:pt x="1387" y="132"/>
                    <a:pt x="1387" y="115"/>
                  </a:cubicBezTo>
                  <a:lnTo>
                    <a:pt x="1387" y="115"/>
                  </a:lnTo>
                  <a:cubicBezTo>
                    <a:pt x="1334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28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8" y="194"/>
                  </a:cubicBezTo>
                  <a:lnTo>
                    <a:pt x="1219" y="141"/>
                  </a:lnTo>
                  <a:lnTo>
                    <a:pt x="1210" y="159"/>
                  </a:lnTo>
                  <a:lnTo>
                    <a:pt x="1157" y="124"/>
                  </a:lnTo>
                  <a:cubicBezTo>
                    <a:pt x="1113" y="177"/>
                    <a:pt x="1078" y="256"/>
                    <a:pt x="1007" y="283"/>
                  </a:cubicBezTo>
                  <a:cubicBezTo>
                    <a:pt x="1025" y="238"/>
                    <a:pt x="1016" y="212"/>
                    <a:pt x="1016" y="168"/>
                  </a:cubicBezTo>
                  <a:lnTo>
                    <a:pt x="1016" y="168"/>
                  </a:lnTo>
                  <a:cubicBezTo>
                    <a:pt x="1021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8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6" y="141"/>
                    <a:pt x="998" y="124"/>
                  </a:cubicBezTo>
                  <a:lnTo>
                    <a:pt x="998" y="124"/>
                  </a:lnTo>
                  <a:cubicBezTo>
                    <a:pt x="1016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4" y="138"/>
                    <a:pt x="920" y="203"/>
                    <a:pt x="903" y="203"/>
                  </a:cubicBezTo>
                  <a:cubicBezTo>
                    <a:pt x="899" y="203"/>
                    <a:pt x="896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1" y="180"/>
                    <a:pt x="857" y="168"/>
                  </a:cubicBezTo>
                  <a:lnTo>
                    <a:pt x="866" y="168"/>
                  </a:lnTo>
                  <a:cubicBezTo>
                    <a:pt x="848" y="168"/>
                    <a:pt x="839" y="159"/>
                    <a:pt x="813" y="159"/>
                  </a:cubicBezTo>
                  <a:cubicBezTo>
                    <a:pt x="795" y="159"/>
                    <a:pt x="769" y="168"/>
                    <a:pt x="742" y="168"/>
                  </a:cubicBezTo>
                  <a:cubicBezTo>
                    <a:pt x="703" y="176"/>
                    <a:pt x="677" y="191"/>
                    <a:pt x="679" y="219"/>
                  </a:cubicBezTo>
                  <a:lnTo>
                    <a:pt x="679" y="219"/>
                  </a:lnTo>
                  <a:cubicBezTo>
                    <a:pt x="674" y="196"/>
                    <a:pt x="663" y="148"/>
                    <a:pt x="663" y="141"/>
                  </a:cubicBezTo>
                  <a:lnTo>
                    <a:pt x="663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4" y="327"/>
                    <a:pt x="618" y="283"/>
                    <a:pt x="592" y="238"/>
                  </a:cubicBezTo>
                  <a:cubicBezTo>
                    <a:pt x="557" y="194"/>
                    <a:pt x="530" y="150"/>
                    <a:pt x="557" y="141"/>
                  </a:cubicBezTo>
                  <a:cubicBezTo>
                    <a:pt x="541" y="136"/>
                    <a:pt x="526" y="131"/>
                    <a:pt x="511" y="131"/>
                  </a:cubicBezTo>
                  <a:cubicBezTo>
                    <a:pt x="500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7" y="221"/>
                  </a:cubicBezTo>
                  <a:cubicBezTo>
                    <a:pt x="512" y="194"/>
                    <a:pt x="495" y="185"/>
                    <a:pt x="486" y="177"/>
                  </a:cubicBezTo>
                  <a:cubicBezTo>
                    <a:pt x="470" y="169"/>
                    <a:pt x="454" y="168"/>
                    <a:pt x="417" y="148"/>
                  </a:cubicBezTo>
                  <a:lnTo>
                    <a:pt x="417" y="148"/>
                  </a:lnTo>
                  <a:cubicBezTo>
                    <a:pt x="445" y="169"/>
                    <a:pt x="487" y="230"/>
                    <a:pt x="471" y="230"/>
                  </a:cubicBezTo>
                  <a:cubicBezTo>
                    <a:pt x="471" y="230"/>
                    <a:pt x="470" y="230"/>
                    <a:pt x="468" y="230"/>
                  </a:cubicBezTo>
                  <a:cubicBezTo>
                    <a:pt x="460" y="221"/>
                    <a:pt x="388" y="157"/>
                    <a:pt x="381" y="143"/>
                  </a:cubicBezTo>
                  <a:lnTo>
                    <a:pt x="381" y="143"/>
                  </a:lnTo>
                  <a:cubicBezTo>
                    <a:pt x="389" y="168"/>
                    <a:pt x="397" y="194"/>
                    <a:pt x="406" y="219"/>
                  </a:cubicBezTo>
                  <a:lnTo>
                    <a:pt x="406" y="219"/>
                  </a:lnTo>
                  <a:cubicBezTo>
                    <a:pt x="399" y="205"/>
                    <a:pt x="333" y="149"/>
                    <a:pt x="283" y="132"/>
                  </a:cubicBezTo>
                  <a:lnTo>
                    <a:pt x="283" y="132"/>
                  </a:lnTo>
                  <a:cubicBezTo>
                    <a:pt x="292" y="138"/>
                    <a:pt x="288" y="140"/>
                    <a:pt x="278" y="140"/>
                  </a:cubicBezTo>
                  <a:cubicBezTo>
                    <a:pt x="259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65" y="159"/>
                  </a:lnTo>
                  <a:cubicBezTo>
                    <a:pt x="259" y="158"/>
                    <a:pt x="254" y="157"/>
                    <a:pt x="250" y="157"/>
                  </a:cubicBezTo>
                  <a:cubicBezTo>
                    <a:pt x="193" y="157"/>
                    <a:pt x="348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89" y="150"/>
                  </a:cubicBezTo>
                  <a:lnTo>
                    <a:pt x="89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15" y="371"/>
                    <a:pt x="504" y="424"/>
                    <a:pt x="539" y="44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21" y="450"/>
                    <a:pt x="539" y="459"/>
                    <a:pt x="557" y="468"/>
                  </a:cubicBezTo>
                  <a:cubicBezTo>
                    <a:pt x="504" y="450"/>
                    <a:pt x="424" y="406"/>
                    <a:pt x="336" y="344"/>
                  </a:cubicBezTo>
                  <a:cubicBezTo>
                    <a:pt x="248" y="291"/>
                    <a:pt x="150" y="221"/>
                    <a:pt x="97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44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6" y="230"/>
                  </a:lnTo>
                  <a:cubicBezTo>
                    <a:pt x="106" y="256"/>
                    <a:pt x="150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9" y="318"/>
                  </a:cubicBezTo>
                  <a:cubicBezTo>
                    <a:pt x="292" y="353"/>
                    <a:pt x="336" y="389"/>
                    <a:pt x="345" y="415"/>
                  </a:cubicBezTo>
                  <a:cubicBezTo>
                    <a:pt x="318" y="415"/>
                    <a:pt x="212" y="362"/>
                    <a:pt x="186" y="353"/>
                  </a:cubicBezTo>
                  <a:lnTo>
                    <a:pt x="186" y="353"/>
                  </a:lnTo>
                  <a:cubicBezTo>
                    <a:pt x="212" y="371"/>
                    <a:pt x="265" y="424"/>
                    <a:pt x="248" y="424"/>
                  </a:cubicBezTo>
                  <a:lnTo>
                    <a:pt x="195" y="389"/>
                  </a:lnTo>
                  <a:lnTo>
                    <a:pt x="195" y="389"/>
                  </a:lnTo>
                  <a:cubicBezTo>
                    <a:pt x="195" y="406"/>
                    <a:pt x="230" y="424"/>
                    <a:pt x="256" y="441"/>
                  </a:cubicBezTo>
                  <a:cubicBezTo>
                    <a:pt x="283" y="468"/>
                    <a:pt x="301" y="477"/>
                    <a:pt x="283" y="494"/>
                  </a:cubicBezTo>
                  <a:cubicBezTo>
                    <a:pt x="283" y="512"/>
                    <a:pt x="230" y="539"/>
                    <a:pt x="265" y="539"/>
                  </a:cubicBezTo>
                  <a:cubicBezTo>
                    <a:pt x="281" y="533"/>
                    <a:pt x="311" y="531"/>
                    <a:pt x="347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48" y="583"/>
                    <a:pt x="530" y="600"/>
                  </a:cubicBezTo>
                  <a:cubicBezTo>
                    <a:pt x="520" y="611"/>
                    <a:pt x="503" y="615"/>
                    <a:pt x="484" y="615"/>
                  </a:cubicBezTo>
                  <a:cubicBezTo>
                    <a:pt x="471" y="615"/>
                    <a:pt x="456" y="613"/>
                    <a:pt x="442" y="609"/>
                  </a:cubicBezTo>
                  <a:cubicBezTo>
                    <a:pt x="429" y="605"/>
                    <a:pt x="413" y="603"/>
                    <a:pt x="399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5" y="653"/>
                    <a:pt x="398" y="653"/>
                  </a:cubicBezTo>
                  <a:cubicBezTo>
                    <a:pt x="427" y="653"/>
                    <a:pt x="429" y="682"/>
                    <a:pt x="433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68" y="680"/>
                    <a:pt x="451" y="689"/>
                    <a:pt x="468" y="724"/>
                  </a:cubicBezTo>
                  <a:cubicBezTo>
                    <a:pt x="486" y="715"/>
                    <a:pt x="512" y="715"/>
                    <a:pt x="539" y="706"/>
                  </a:cubicBezTo>
                  <a:cubicBezTo>
                    <a:pt x="574" y="706"/>
                    <a:pt x="601" y="706"/>
                    <a:pt x="610" y="715"/>
                  </a:cubicBezTo>
                  <a:cubicBezTo>
                    <a:pt x="601" y="724"/>
                    <a:pt x="583" y="733"/>
                    <a:pt x="583" y="742"/>
                  </a:cubicBezTo>
                  <a:cubicBezTo>
                    <a:pt x="601" y="786"/>
                    <a:pt x="601" y="821"/>
                    <a:pt x="618" y="865"/>
                  </a:cubicBezTo>
                  <a:cubicBezTo>
                    <a:pt x="610" y="874"/>
                    <a:pt x="610" y="901"/>
                    <a:pt x="592" y="909"/>
                  </a:cubicBezTo>
                  <a:cubicBezTo>
                    <a:pt x="601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7" y="921"/>
                    <a:pt x="587" y="921"/>
                  </a:cubicBezTo>
                  <a:cubicBezTo>
                    <a:pt x="581" y="921"/>
                    <a:pt x="575" y="924"/>
                    <a:pt x="565" y="936"/>
                  </a:cubicBezTo>
                  <a:cubicBezTo>
                    <a:pt x="569" y="935"/>
                    <a:pt x="573" y="934"/>
                    <a:pt x="577" y="934"/>
                  </a:cubicBezTo>
                  <a:cubicBezTo>
                    <a:pt x="602" y="934"/>
                    <a:pt x="631" y="955"/>
                    <a:pt x="654" y="962"/>
                  </a:cubicBezTo>
                  <a:cubicBezTo>
                    <a:pt x="689" y="936"/>
                    <a:pt x="636" y="909"/>
                    <a:pt x="610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60" y="887"/>
                    <a:pt x="786" y="901"/>
                  </a:cubicBezTo>
                  <a:cubicBezTo>
                    <a:pt x="821" y="927"/>
                    <a:pt x="760" y="936"/>
                    <a:pt x="769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6" y="1060"/>
                    <a:pt x="821" y="1060"/>
                    <a:pt x="795" y="1077"/>
                  </a:cubicBezTo>
                  <a:cubicBezTo>
                    <a:pt x="769" y="1060"/>
                    <a:pt x="795" y="1024"/>
                    <a:pt x="786" y="1007"/>
                  </a:cubicBezTo>
                  <a:lnTo>
                    <a:pt x="786" y="1007"/>
                  </a:lnTo>
                  <a:lnTo>
                    <a:pt x="777" y="1033"/>
                  </a:lnTo>
                  <a:cubicBezTo>
                    <a:pt x="769" y="1033"/>
                    <a:pt x="746" y="1018"/>
                    <a:pt x="749" y="1009"/>
                  </a:cubicBezTo>
                  <a:lnTo>
                    <a:pt x="749" y="1009"/>
                  </a:lnTo>
                  <a:cubicBezTo>
                    <a:pt x="728" y="1045"/>
                    <a:pt x="813" y="1123"/>
                    <a:pt x="813" y="1183"/>
                  </a:cubicBezTo>
                  <a:cubicBezTo>
                    <a:pt x="819" y="1183"/>
                    <a:pt x="832" y="1187"/>
                    <a:pt x="843" y="1187"/>
                  </a:cubicBezTo>
                  <a:cubicBezTo>
                    <a:pt x="849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5" y="1157"/>
                    <a:pt x="853" y="1155"/>
                    <a:pt x="861" y="1155"/>
                  </a:cubicBezTo>
                  <a:cubicBezTo>
                    <a:pt x="872" y="1155"/>
                    <a:pt x="882" y="1158"/>
                    <a:pt x="890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72" y="1166"/>
                    <a:pt x="980" y="1201"/>
                  </a:cubicBezTo>
                  <a:lnTo>
                    <a:pt x="944" y="1230"/>
                  </a:lnTo>
                  <a:lnTo>
                    <a:pt x="944" y="1230"/>
                  </a:lnTo>
                  <a:cubicBezTo>
                    <a:pt x="953" y="1219"/>
                    <a:pt x="951" y="1201"/>
                    <a:pt x="936" y="1201"/>
                  </a:cubicBezTo>
                  <a:lnTo>
                    <a:pt x="936" y="1201"/>
                  </a:lnTo>
                  <a:cubicBezTo>
                    <a:pt x="949" y="1201"/>
                    <a:pt x="944" y="1217"/>
                    <a:pt x="941" y="1232"/>
                  </a:cubicBezTo>
                  <a:lnTo>
                    <a:pt x="941" y="1232"/>
                  </a:lnTo>
                  <a:lnTo>
                    <a:pt x="936" y="1236"/>
                  </a:lnTo>
                  <a:cubicBezTo>
                    <a:pt x="938" y="1235"/>
                    <a:pt x="940" y="1234"/>
                    <a:pt x="941" y="1233"/>
                  </a:cubicBezTo>
                  <a:lnTo>
                    <a:pt x="941" y="1233"/>
                  </a:lnTo>
                  <a:cubicBezTo>
                    <a:pt x="939" y="1248"/>
                    <a:pt x="939" y="1263"/>
                    <a:pt x="962" y="1263"/>
                  </a:cubicBezTo>
                  <a:cubicBezTo>
                    <a:pt x="965" y="1263"/>
                    <a:pt x="968" y="1263"/>
                    <a:pt x="972" y="1263"/>
                  </a:cubicBezTo>
                  <a:lnTo>
                    <a:pt x="989" y="1219"/>
                  </a:lnTo>
                  <a:cubicBezTo>
                    <a:pt x="1016" y="1227"/>
                    <a:pt x="1078" y="1236"/>
                    <a:pt x="1078" y="1271"/>
                  </a:cubicBezTo>
                  <a:cubicBezTo>
                    <a:pt x="1113" y="1236"/>
                    <a:pt x="1069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90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7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2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6" y="1113"/>
                  </a:lnTo>
                  <a:cubicBezTo>
                    <a:pt x="1016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19" y="1104"/>
                  </a:cubicBezTo>
                  <a:cubicBezTo>
                    <a:pt x="919" y="1086"/>
                    <a:pt x="945" y="1095"/>
                    <a:pt x="954" y="1086"/>
                  </a:cubicBezTo>
                  <a:lnTo>
                    <a:pt x="919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1" y="1029"/>
                    <a:pt x="966" y="1029"/>
                  </a:cubicBezTo>
                  <a:cubicBezTo>
                    <a:pt x="970" y="1029"/>
                    <a:pt x="975" y="1030"/>
                    <a:pt x="980" y="1033"/>
                  </a:cubicBezTo>
                  <a:lnTo>
                    <a:pt x="963" y="1007"/>
                  </a:lnTo>
                  <a:cubicBezTo>
                    <a:pt x="972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9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6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86" y="680"/>
                  </a:lnTo>
                  <a:cubicBezTo>
                    <a:pt x="770" y="672"/>
                    <a:pt x="776" y="617"/>
                    <a:pt x="756" y="617"/>
                  </a:cubicBezTo>
                  <a:cubicBezTo>
                    <a:pt x="754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9" y="583"/>
                    <a:pt x="760" y="583"/>
                    <a:pt x="760" y="574"/>
                  </a:cubicBezTo>
                  <a:lnTo>
                    <a:pt x="716" y="574"/>
                  </a:lnTo>
                  <a:cubicBezTo>
                    <a:pt x="716" y="574"/>
                    <a:pt x="698" y="565"/>
                    <a:pt x="680" y="547"/>
                  </a:cubicBezTo>
                  <a:lnTo>
                    <a:pt x="636" y="547"/>
                  </a:lnTo>
                  <a:cubicBezTo>
                    <a:pt x="610" y="539"/>
                    <a:pt x="618" y="530"/>
                    <a:pt x="618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4" y="512"/>
                    <a:pt x="654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3" y="506"/>
                    <a:pt x="636" y="486"/>
                  </a:cubicBezTo>
                  <a:cubicBezTo>
                    <a:pt x="616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10" y="459"/>
                  </a:cubicBezTo>
                  <a:cubicBezTo>
                    <a:pt x="601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10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10" y="441"/>
                  </a:cubicBezTo>
                  <a:lnTo>
                    <a:pt x="610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10" y="433"/>
                  </a:cubicBezTo>
                  <a:cubicBezTo>
                    <a:pt x="601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4" y="424"/>
                    <a:pt x="623" y="423"/>
                    <a:pt x="625" y="423"/>
                  </a:cubicBezTo>
                  <a:lnTo>
                    <a:pt x="625" y="423"/>
                  </a:lnTo>
                  <a:cubicBezTo>
                    <a:pt x="627" y="423"/>
                    <a:pt x="639" y="427"/>
                    <a:pt x="663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4" y="382"/>
                    <a:pt x="647" y="382"/>
                  </a:cubicBezTo>
                  <a:cubicBezTo>
                    <a:pt x="652" y="382"/>
                    <a:pt x="654" y="380"/>
                    <a:pt x="654" y="371"/>
                  </a:cubicBezTo>
                  <a:lnTo>
                    <a:pt x="689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7" y="389"/>
                    <a:pt x="716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9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6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5" y="401"/>
                    <a:pt x="1033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9" y="441"/>
                    <a:pt x="1051" y="459"/>
                  </a:cubicBezTo>
                  <a:cubicBezTo>
                    <a:pt x="1061" y="453"/>
                    <a:pt x="1070" y="451"/>
                    <a:pt x="1079" y="451"/>
                  </a:cubicBezTo>
                  <a:cubicBezTo>
                    <a:pt x="1094" y="451"/>
                    <a:pt x="1106" y="457"/>
                    <a:pt x="1118" y="457"/>
                  </a:cubicBezTo>
                  <a:cubicBezTo>
                    <a:pt x="1129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3" y="464"/>
                    <a:pt x="1158" y="464"/>
                  </a:cubicBezTo>
                  <a:cubicBezTo>
                    <a:pt x="1161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192" y="494"/>
                    <a:pt x="1201" y="424"/>
                    <a:pt x="1201" y="371"/>
                  </a:cubicBezTo>
                  <a:cubicBezTo>
                    <a:pt x="1212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72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7" y="383"/>
                    <a:pt x="1448" y="380"/>
                  </a:cubicBezTo>
                  <a:lnTo>
                    <a:pt x="1431" y="371"/>
                  </a:lnTo>
                  <a:cubicBezTo>
                    <a:pt x="1438" y="350"/>
                    <a:pt x="1445" y="344"/>
                    <a:pt x="1452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8" y="354"/>
                    <a:pt x="1490" y="354"/>
                    <a:pt x="1493" y="353"/>
                  </a:cubicBezTo>
                  <a:lnTo>
                    <a:pt x="1493" y="362"/>
                  </a:lnTo>
                  <a:cubicBezTo>
                    <a:pt x="1508" y="371"/>
                    <a:pt x="1517" y="374"/>
                    <a:pt x="1524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90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6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22" y="468"/>
                    <a:pt x="1722" y="477"/>
                  </a:cubicBezTo>
                  <a:cubicBezTo>
                    <a:pt x="1733" y="485"/>
                    <a:pt x="1739" y="489"/>
                    <a:pt x="1743" y="489"/>
                  </a:cubicBezTo>
                  <a:cubicBezTo>
                    <a:pt x="1758" y="489"/>
                    <a:pt x="1731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5" y="487"/>
                    <a:pt x="1786" y="488"/>
                    <a:pt x="1787" y="488"/>
                  </a:cubicBezTo>
                  <a:cubicBezTo>
                    <a:pt x="1800" y="488"/>
                    <a:pt x="1837" y="439"/>
                    <a:pt x="1872" y="439"/>
                  </a:cubicBezTo>
                  <a:cubicBezTo>
                    <a:pt x="1881" y="439"/>
                    <a:pt x="1890" y="442"/>
                    <a:pt x="1899" y="450"/>
                  </a:cubicBezTo>
                  <a:cubicBezTo>
                    <a:pt x="1890" y="433"/>
                    <a:pt x="1881" y="415"/>
                    <a:pt x="1899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80" y="439"/>
                    <a:pt x="1988" y="432"/>
                    <a:pt x="1996" y="415"/>
                  </a:cubicBezTo>
                  <a:cubicBezTo>
                    <a:pt x="2005" y="415"/>
                    <a:pt x="2005" y="424"/>
                    <a:pt x="2005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36" y="390"/>
                    <a:pt x="2147" y="384"/>
                    <a:pt x="2155" y="384"/>
                  </a:cubicBezTo>
                  <a:cubicBezTo>
                    <a:pt x="2165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0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1" y="416"/>
                    <a:pt x="2244" y="421"/>
                    <a:pt x="2250" y="421"/>
                  </a:cubicBezTo>
                  <a:cubicBezTo>
                    <a:pt x="2262" y="421"/>
                    <a:pt x="2284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3" y="433"/>
                  </a:cubicBezTo>
                  <a:cubicBezTo>
                    <a:pt x="2314" y="441"/>
                    <a:pt x="2314" y="441"/>
                    <a:pt x="2331" y="441"/>
                  </a:cubicBezTo>
                  <a:cubicBezTo>
                    <a:pt x="2323" y="441"/>
                    <a:pt x="2314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6" y="514"/>
                    <a:pt x="2226" y="522"/>
                    <a:pt x="2242" y="522"/>
                  </a:cubicBezTo>
                  <a:cubicBezTo>
                    <a:pt x="2252" y="522"/>
                    <a:pt x="2271" y="519"/>
                    <a:pt x="2305" y="512"/>
                  </a:cubicBezTo>
                  <a:cubicBezTo>
                    <a:pt x="2314" y="521"/>
                    <a:pt x="2323" y="530"/>
                    <a:pt x="2331" y="530"/>
                  </a:cubicBezTo>
                  <a:cubicBezTo>
                    <a:pt x="2349" y="512"/>
                    <a:pt x="2367" y="512"/>
                    <a:pt x="2384" y="512"/>
                  </a:cubicBezTo>
                  <a:cubicBezTo>
                    <a:pt x="2393" y="512"/>
                    <a:pt x="2402" y="514"/>
                    <a:pt x="2412" y="514"/>
                  </a:cubicBezTo>
                  <a:cubicBezTo>
                    <a:pt x="2422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4" y="543"/>
                  </a:cubicBezTo>
                  <a:cubicBezTo>
                    <a:pt x="2369" y="543"/>
                    <a:pt x="2367" y="542"/>
                    <a:pt x="2367" y="539"/>
                  </a:cubicBezTo>
                  <a:lnTo>
                    <a:pt x="2376" y="530"/>
                  </a:lnTo>
                  <a:lnTo>
                    <a:pt x="2376" y="530"/>
                  </a:lnTo>
                  <a:cubicBezTo>
                    <a:pt x="2303" y="538"/>
                    <a:pt x="2319" y="575"/>
                    <a:pt x="2282" y="575"/>
                  </a:cubicBezTo>
                  <a:cubicBezTo>
                    <a:pt x="2278" y="575"/>
                    <a:pt x="2274" y="575"/>
                    <a:pt x="2270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25" y="627"/>
                    <a:pt x="2225" y="636"/>
                  </a:cubicBezTo>
                  <a:cubicBezTo>
                    <a:pt x="2217" y="636"/>
                    <a:pt x="2217" y="645"/>
                    <a:pt x="2217" y="645"/>
                  </a:cubicBezTo>
                  <a:lnTo>
                    <a:pt x="2199" y="662"/>
                  </a:lnTo>
                  <a:cubicBezTo>
                    <a:pt x="2164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7" y="811"/>
                  </a:cubicBezTo>
                  <a:cubicBezTo>
                    <a:pt x="2079" y="811"/>
                    <a:pt x="2102" y="857"/>
                    <a:pt x="2111" y="865"/>
                  </a:cubicBezTo>
                  <a:cubicBezTo>
                    <a:pt x="2103" y="871"/>
                    <a:pt x="2097" y="874"/>
                    <a:pt x="2092" y="874"/>
                  </a:cubicBezTo>
                  <a:cubicBezTo>
                    <a:pt x="2069" y="874"/>
                    <a:pt x="2066" y="828"/>
                    <a:pt x="2060" y="828"/>
                  </a:cubicBezTo>
                  <a:cubicBezTo>
                    <a:pt x="2059" y="828"/>
                    <a:pt x="2058" y="828"/>
                    <a:pt x="2058" y="830"/>
                  </a:cubicBezTo>
                  <a:lnTo>
                    <a:pt x="2049" y="848"/>
                  </a:lnTo>
                  <a:lnTo>
                    <a:pt x="2058" y="848"/>
                  </a:lnTo>
                  <a:cubicBezTo>
                    <a:pt x="2066" y="874"/>
                    <a:pt x="2093" y="892"/>
                    <a:pt x="2075" y="918"/>
                  </a:cubicBezTo>
                  <a:cubicBezTo>
                    <a:pt x="2070" y="920"/>
                    <a:pt x="2065" y="921"/>
                    <a:pt x="2061" y="921"/>
                  </a:cubicBezTo>
                  <a:cubicBezTo>
                    <a:pt x="2045" y="921"/>
                    <a:pt x="2038" y="909"/>
                    <a:pt x="2031" y="909"/>
                  </a:cubicBezTo>
                  <a:cubicBezTo>
                    <a:pt x="2031" y="909"/>
                    <a:pt x="2022" y="909"/>
                    <a:pt x="2022" y="918"/>
                  </a:cubicBezTo>
                  <a:lnTo>
                    <a:pt x="1996" y="962"/>
                  </a:lnTo>
                  <a:lnTo>
                    <a:pt x="2040" y="962"/>
                  </a:lnTo>
                  <a:cubicBezTo>
                    <a:pt x="2048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8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2" y="1273"/>
                    <a:pt x="1907" y="1267"/>
                    <a:pt x="1896" y="1267"/>
                  </a:cubicBezTo>
                  <a:cubicBezTo>
                    <a:pt x="1870" y="1267"/>
                    <a:pt x="1862" y="1300"/>
                    <a:pt x="1822" y="1300"/>
                  </a:cubicBezTo>
                  <a:cubicBezTo>
                    <a:pt x="1819" y="1300"/>
                    <a:pt x="1816" y="1300"/>
                    <a:pt x="1813" y="1300"/>
                  </a:cubicBezTo>
                  <a:lnTo>
                    <a:pt x="1813" y="1300"/>
                  </a:lnTo>
                  <a:cubicBezTo>
                    <a:pt x="1841" y="1312"/>
                    <a:pt x="1782" y="1378"/>
                    <a:pt x="1846" y="1386"/>
                  </a:cubicBezTo>
                  <a:cubicBezTo>
                    <a:pt x="1842" y="1390"/>
                    <a:pt x="1839" y="1391"/>
                    <a:pt x="1835" y="1391"/>
                  </a:cubicBezTo>
                  <a:cubicBezTo>
                    <a:pt x="1821" y="1391"/>
                    <a:pt x="1805" y="1369"/>
                    <a:pt x="1784" y="1369"/>
                  </a:cubicBezTo>
                  <a:cubicBezTo>
                    <a:pt x="1784" y="1439"/>
                    <a:pt x="1696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6" y="1625"/>
                    <a:pt x="1643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37" y="1739"/>
                    <a:pt x="1563" y="1925"/>
                    <a:pt x="1387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6" y="2021"/>
                    <a:pt x="1407" y="2020"/>
                    <a:pt x="1409" y="2020"/>
                  </a:cubicBezTo>
                  <a:cubicBezTo>
                    <a:pt x="1418" y="2020"/>
                    <a:pt x="1433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42" y="2137"/>
                    <a:pt x="1387" y="2163"/>
                  </a:cubicBezTo>
                  <a:lnTo>
                    <a:pt x="1387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28" y="2154"/>
                    <a:pt x="1687" y="2190"/>
                    <a:pt x="1634" y="2101"/>
                  </a:cubicBezTo>
                  <a:cubicBezTo>
                    <a:pt x="1651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78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793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90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9" y="1898"/>
                  </a:cubicBezTo>
                  <a:lnTo>
                    <a:pt x="1749" y="1898"/>
                  </a:lnTo>
                  <a:cubicBezTo>
                    <a:pt x="1751" y="1899"/>
                    <a:pt x="1754" y="1899"/>
                    <a:pt x="1757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9" y="1810"/>
                  </a:cubicBezTo>
                  <a:cubicBezTo>
                    <a:pt x="1908" y="1784"/>
                    <a:pt x="1855" y="1792"/>
                    <a:pt x="1872" y="1775"/>
                  </a:cubicBezTo>
                  <a:lnTo>
                    <a:pt x="1899" y="1775"/>
                  </a:lnTo>
                  <a:lnTo>
                    <a:pt x="1872" y="1757"/>
                  </a:lnTo>
                  <a:cubicBezTo>
                    <a:pt x="1880" y="1750"/>
                    <a:pt x="1889" y="1747"/>
                    <a:pt x="1898" y="1747"/>
                  </a:cubicBezTo>
                  <a:cubicBezTo>
                    <a:pt x="1911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25" y="1775"/>
                  </a:cubicBezTo>
                  <a:cubicBezTo>
                    <a:pt x="1959" y="1766"/>
                    <a:pt x="1952" y="1718"/>
                    <a:pt x="1967" y="1706"/>
                  </a:cubicBezTo>
                  <a:lnTo>
                    <a:pt x="1967" y="1706"/>
                  </a:lnTo>
                  <a:lnTo>
                    <a:pt x="1943" y="1722"/>
                  </a:lnTo>
                  <a:cubicBezTo>
                    <a:pt x="1961" y="1642"/>
                    <a:pt x="2040" y="1581"/>
                    <a:pt x="2031" y="1492"/>
                  </a:cubicBezTo>
                  <a:lnTo>
                    <a:pt x="2014" y="1483"/>
                  </a:lnTo>
                  <a:cubicBezTo>
                    <a:pt x="2022" y="1422"/>
                    <a:pt x="2058" y="1457"/>
                    <a:pt x="2075" y="1395"/>
                  </a:cubicBezTo>
                  <a:cubicBezTo>
                    <a:pt x="2066" y="1377"/>
                    <a:pt x="2075" y="1360"/>
                    <a:pt x="2084" y="1342"/>
                  </a:cubicBezTo>
                  <a:cubicBezTo>
                    <a:pt x="2089" y="1355"/>
                    <a:pt x="2100" y="1355"/>
                    <a:pt x="2111" y="1355"/>
                  </a:cubicBezTo>
                  <a:cubicBezTo>
                    <a:pt x="2122" y="1355"/>
                    <a:pt x="2133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1" y="1245"/>
                    <a:pt x="2102" y="1236"/>
                    <a:pt x="2111" y="1201"/>
                  </a:cubicBezTo>
                  <a:lnTo>
                    <a:pt x="2111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7" y="1131"/>
                    <a:pt x="2235" y="1126"/>
                    <a:pt x="2226" y="1126"/>
                  </a:cubicBezTo>
                  <a:cubicBezTo>
                    <a:pt x="2203" y="1126"/>
                    <a:pt x="2193" y="1159"/>
                    <a:pt x="2191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55" y="1157"/>
                    <a:pt x="2155" y="1104"/>
                    <a:pt x="2164" y="1095"/>
                  </a:cubicBezTo>
                  <a:cubicBezTo>
                    <a:pt x="2168" y="1090"/>
                    <a:pt x="2177" y="1089"/>
                    <a:pt x="2188" y="1089"/>
                  </a:cubicBezTo>
                  <a:cubicBezTo>
                    <a:pt x="2199" y="1089"/>
                    <a:pt x="2213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3" y="1068"/>
                    <a:pt x="2287" y="1024"/>
                    <a:pt x="2331" y="1024"/>
                  </a:cubicBezTo>
                  <a:cubicBezTo>
                    <a:pt x="2296" y="989"/>
                    <a:pt x="2349" y="998"/>
                    <a:pt x="2296" y="962"/>
                  </a:cubicBez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05" y="927"/>
                    <a:pt x="2314" y="945"/>
                  </a:cubicBezTo>
                  <a:cubicBezTo>
                    <a:pt x="2331" y="936"/>
                    <a:pt x="2314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14" y="971"/>
                    <a:pt x="2340" y="1015"/>
                  </a:cubicBezTo>
                  <a:cubicBezTo>
                    <a:pt x="2360" y="1015"/>
                    <a:pt x="2345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3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02" y="874"/>
                  </a:cubicBezTo>
                  <a:lnTo>
                    <a:pt x="2402" y="874"/>
                  </a:lnTo>
                  <a:lnTo>
                    <a:pt x="2437" y="909"/>
                  </a:lnTo>
                  <a:cubicBezTo>
                    <a:pt x="2420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8" y="869"/>
                  </a:cubicBezTo>
                  <a:cubicBezTo>
                    <a:pt x="2453" y="869"/>
                    <a:pt x="2439" y="847"/>
                    <a:pt x="2418" y="847"/>
                  </a:cubicBezTo>
                  <a:cubicBezTo>
                    <a:pt x="2416" y="847"/>
                    <a:pt x="2413" y="847"/>
                    <a:pt x="2411" y="848"/>
                  </a:cubicBezTo>
                  <a:cubicBezTo>
                    <a:pt x="2411" y="817"/>
                    <a:pt x="2424" y="808"/>
                    <a:pt x="2440" y="808"/>
                  </a:cubicBezTo>
                  <a:cubicBezTo>
                    <a:pt x="2447" y="808"/>
                    <a:pt x="2456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1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43" y="724"/>
                    <a:pt x="2570" y="715"/>
                  </a:cubicBezTo>
                  <a:cubicBezTo>
                    <a:pt x="2586" y="686"/>
                    <a:pt x="2586" y="678"/>
                    <a:pt x="2578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6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14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1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5" y="371"/>
                    <a:pt x="2685" y="397"/>
                    <a:pt x="2702" y="353"/>
                  </a:cubicBezTo>
                  <a:cubicBezTo>
                    <a:pt x="2729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2" y="392"/>
                    <a:pt x="2735" y="391"/>
                    <a:pt x="2738" y="389"/>
                  </a:cubicBezTo>
                  <a:cubicBezTo>
                    <a:pt x="2791" y="353"/>
                    <a:pt x="2791" y="318"/>
                    <a:pt x="2799" y="291"/>
                  </a:cubicBezTo>
                  <a:lnTo>
                    <a:pt x="2799" y="291"/>
                  </a:lnTo>
                  <a:cubicBezTo>
                    <a:pt x="2791" y="300"/>
                    <a:pt x="2782" y="318"/>
                    <a:pt x="2773" y="318"/>
                  </a:cubicBezTo>
                  <a:cubicBezTo>
                    <a:pt x="2764" y="300"/>
                    <a:pt x="2755" y="291"/>
                    <a:pt x="2746" y="274"/>
                  </a:cubicBezTo>
                  <a:cubicBezTo>
                    <a:pt x="2773" y="256"/>
                    <a:pt x="2782" y="256"/>
                    <a:pt x="2791" y="256"/>
                  </a:cubicBezTo>
                  <a:cubicBezTo>
                    <a:pt x="2799" y="247"/>
                    <a:pt x="2782" y="247"/>
                    <a:pt x="2782" y="230"/>
                  </a:cubicBezTo>
                  <a:cubicBezTo>
                    <a:pt x="2812" y="217"/>
                    <a:pt x="2847" y="201"/>
                    <a:pt x="2866" y="201"/>
                  </a:cubicBezTo>
                  <a:cubicBezTo>
                    <a:pt x="2874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0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8" y="58"/>
                    <a:pt x="2847" y="84"/>
                    <a:pt x="2809" y="84"/>
                  </a:cubicBezTo>
                  <a:cubicBezTo>
                    <a:pt x="2801" y="84"/>
                    <a:pt x="2794" y="83"/>
                    <a:pt x="2791" y="79"/>
                  </a:cubicBezTo>
                  <a:cubicBezTo>
                    <a:pt x="2773" y="79"/>
                    <a:pt x="2764" y="88"/>
                    <a:pt x="2738" y="97"/>
                  </a:cubicBezTo>
                  <a:cubicBezTo>
                    <a:pt x="2708" y="91"/>
                    <a:pt x="2690" y="73"/>
                    <a:pt x="2646" y="73"/>
                  </a:cubicBezTo>
                  <a:cubicBezTo>
                    <a:pt x="2625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61" y="35"/>
                  </a:cubicBezTo>
                  <a:cubicBezTo>
                    <a:pt x="2526" y="44"/>
                    <a:pt x="2526" y="62"/>
                    <a:pt x="2526" y="79"/>
                  </a:cubicBezTo>
                  <a:cubicBezTo>
                    <a:pt x="2517" y="97"/>
                    <a:pt x="2499" y="115"/>
                    <a:pt x="2446" y="124"/>
                  </a:cubicBezTo>
                  <a:cubicBezTo>
                    <a:pt x="2437" y="126"/>
                    <a:pt x="2431" y="127"/>
                    <a:pt x="2427" y="127"/>
                  </a:cubicBezTo>
                  <a:cubicBezTo>
                    <a:pt x="2396" y="127"/>
                    <a:pt x="2462" y="77"/>
                    <a:pt x="2446" y="62"/>
                  </a:cubicBezTo>
                  <a:lnTo>
                    <a:pt x="2446" y="62"/>
                  </a:lnTo>
                  <a:cubicBezTo>
                    <a:pt x="2420" y="79"/>
                    <a:pt x="2384" y="97"/>
                    <a:pt x="2349" y="106"/>
                  </a:cubicBezTo>
                  <a:cubicBezTo>
                    <a:pt x="2336" y="115"/>
                    <a:pt x="2323" y="119"/>
                    <a:pt x="2309" y="119"/>
                  </a:cubicBezTo>
                  <a:cubicBezTo>
                    <a:pt x="2296" y="119"/>
                    <a:pt x="2283" y="115"/>
                    <a:pt x="2270" y="106"/>
                  </a:cubicBezTo>
                  <a:cubicBezTo>
                    <a:pt x="2283" y="102"/>
                    <a:pt x="2294" y="102"/>
                    <a:pt x="2304" y="102"/>
                  </a:cubicBezTo>
                  <a:cubicBezTo>
                    <a:pt x="2314" y="102"/>
                    <a:pt x="2323" y="102"/>
                    <a:pt x="2331" y="97"/>
                  </a:cubicBezTo>
                  <a:cubicBezTo>
                    <a:pt x="2323" y="88"/>
                    <a:pt x="2314" y="79"/>
                    <a:pt x="2296" y="71"/>
                  </a:cubicBezTo>
                  <a:cubicBezTo>
                    <a:pt x="2376" y="26"/>
                    <a:pt x="2420" y="44"/>
                    <a:pt x="23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0" name="Google Shape;7480;p29"/>
            <p:cNvSpPr/>
            <p:nvPr/>
          </p:nvSpPr>
          <p:spPr>
            <a:xfrm>
              <a:off x="708225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0" y="19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1" name="Google Shape;7481;p29"/>
            <p:cNvSpPr/>
            <p:nvPr/>
          </p:nvSpPr>
          <p:spPr>
            <a:xfrm>
              <a:off x="916312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1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2" name="Google Shape;7482;p29"/>
            <p:cNvSpPr/>
            <p:nvPr/>
          </p:nvSpPr>
          <p:spPr>
            <a:xfrm>
              <a:off x="586163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1" y="0"/>
                    <a:pt x="1" y="9"/>
                    <a:pt x="1" y="27"/>
                  </a:cubicBezTo>
                  <a:cubicBezTo>
                    <a:pt x="1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3" name="Google Shape;7483;p29"/>
            <p:cNvSpPr/>
            <p:nvPr/>
          </p:nvSpPr>
          <p:spPr>
            <a:xfrm>
              <a:off x="684246" y="57116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9" y="9"/>
                    <a:pt x="1" y="18"/>
                    <a:pt x="1" y="27"/>
                  </a:cubicBezTo>
                  <a:cubicBezTo>
                    <a:pt x="7" y="21"/>
                    <a:pt x="9" y="15"/>
                    <a:pt x="12" y="15"/>
                  </a:cubicBezTo>
                  <a:cubicBezTo>
                    <a:pt x="14" y="15"/>
                    <a:pt x="16" y="16"/>
                    <a:pt x="18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4" name="Google Shape;7484;p29"/>
            <p:cNvSpPr/>
            <p:nvPr/>
          </p:nvSpPr>
          <p:spPr>
            <a:xfrm>
              <a:off x="674627" y="102701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10" y="14"/>
                    <a:pt x="10" y="22"/>
                    <a:pt x="10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5" name="Google Shape;7485;p29"/>
            <p:cNvSpPr/>
            <p:nvPr/>
          </p:nvSpPr>
          <p:spPr>
            <a:xfrm>
              <a:off x="671105" y="72054"/>
              <a:ext cx="8535" cy="5544"/>
            </a:xfrm>
            <a:custGeom>
              <a:avLst/>
              <a:gdLst/>
              <a:ahLst/>
              <a:cxnLst/>
              <a:rect l="l" t="t" r="r" b="b"/>
              <a:pathLst>
                <a:path w="63" h="36" extrusionOk="0">
                  <a:moveTo>
                    <a:pt x="18" y="1"/>
                  </a:moveTo>
                  <a:lnTo>
                    <a:pt x="18" y="1"/>
                  </a:ln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5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6" name="Google Shape;7486;p29"/>
            <p:cNvSpPr/>
            <p:nvPr/>
          </p:nvSpPr>
          <p:spPr>
            <a:xfrm>
              <a:off x="674627" y="77598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10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7" name="Google Shape;7487;p29"/>
            <p:cNvSpPr/>
            <p:nvPr/>
          </p:nvSpPr>
          <p:spPr>
            <a:xfrm>
              <a:off x="668937" y="39559"/>
              <a:ext cx="9212" cy="3080"/>
            </a:xfrm>
            <a:custGeom>
              <a:avLst/>
              <a:gdLst/>
              <a:ahLst/>
              <a:cxnLst/>
              <a:rect l="l" t="t" r="r" b="b"/>
              <a:pathLst>
                <a:path w="68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9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5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8" name="Google Shape;7488;p29"/>
            <p:cNvSpPr/>
            <p:nvPr/>
          </p:nvSpPr>
          <p:spPr>
            <a:xfrm>
              <a:off x="662706" y="77444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1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9" name="Google Shape;7489;p29"/>
            <p:cNvSpPr/>
            <p:nvPr/>
          </p:nvSpPr>
          <p:spPr>
            <a:xfrm>
              <a:off x="657964" y="60966"/>
              <a:ext cx="2439" cy="4466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4" y="0"/>
                  </a:moveTo>
                  <a:cubicBezTo>
                    <a:pt x="3" y="0"/>
                    <a:pt x="2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0" name="Google Shape;7490;p29"/>
            <p:cNvSpPr/>
            <p:nvPr/>
          </p:nvSpPr>
          <p:spPr>
            <a:xfrm>
              <a:off x="660267" y="6527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9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1" name="Google Shape;7491;p29"/>
            <p:cNvSpPr/>
            <p:nvPr/>
          </p:nvSpPr>
          <p:spPr>
            <a:xfrm>
              <a:off x="659183" y="72054"/>
              <a:ext cx="1219" cy="5544"/>
            </a:xfrm>
            <a:custGeom>
              <a:avLst/>
              <a:gdLst/>
              <a:ahLst/>
              <a:cxnLst/>
              <a:rect l="l" t="t" r="r" b="b"/>
              <a:pathLst>
                <a:path w="9" h="36" extrusionOk="0">
                  <a:moveTo>
                    <a:pt x="0" y="1"/>
                  </a:moveTo>
                  <a:lnTo>
                    <a:pt x="0" y="36"/>
                  </a:lnTo>
                  <a:lnTo>
                    <a:pt x="9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2" name="Google Shape;7492;p29"/>
            <p:cNvSpPr/>
            <p:nvPr/>
          </p:nvSpPr>
          <p:spPr>
            <a:xfrm>
              <a:off x="632766" y="19076"/>
              <a:ext cx="6232" cy="3850"/>
            </a:xfrm>
            <a:custGeom>
              <a:avLst/>
              <a:gdLst/>
              <a:ahLst/>
              <a:cxnLst/>
              <a:rect l="l" t="t" r="r" b="b"/>
              <a:pathLst>
                <a:path w="46" h="25" extrusionOk="0">
                  <a:moveTo>
                    <a:pt x="19" y="0"/>
                  </a:moveTo>
                  <a:cubicBezTo>
                    <a:pt x="10" y="0"/>
                    <a:pt x="1" y="18"/>
                    <a:pt x="19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1" y="22"/>
                    <a:pt x="45" y="18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3" name="Google Shape;7493;p29"/>
            <p:cNvSpPr/>
            <p:nvPr/>
          </p:nvSpPr>
          <p:spPr>
            <a:xfrm>
              <a:off x="629244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5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6" y="10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4" name="Google Shape;7494;p29"/>
            <p:cNvSpPr/>
            <p:nvPr/>
          </p:nvSpPr>
          <p:spPr>
            <a:xfrm>
              <a:off x="619896" y="30473"/>
              <a:ext cx="6367" cy="3234"/>
            </a:xfrm>
            <a:custGeom>
              <a:avLst/>
              <a:gdLst/>
              <a:ahLst/>
              <a:cxnLst/>
              <a:rect l="l" t="t" r="r" b="b"/>
              <a:pathLst>
                <a:path w="47" h="21" extrusionOk="0">
                  <a:moveTo>
                    <a:pt x="11" y="0"/>
                  </a:moveTo>
                  <a:cubicBezTo>
                    <a:pt x="4" y="0"/>
                    <a:pt x="0" y="3"/>
                    <a:pt x="8" y="15"/>
                  </a:cubicBezTo>
                  <a:cubicBezTo>
                    <a:pt x="18" y="15"/>
                    <a:pt x="31" y="20"/>
                    <a:pt x="38" y="20"/>
                  </a:cubicBezTo>
                  <a:cubicBezTo>
                    <a:pt x="44" y="20"/>
                    <a:pt x="47" y="17"/>
                    <a:pt x="43" y="6"/>
                  </a:cubicBezTo>
                  <a:cubicBezTo>
                    <a:pt x="38" y="6"/>
                    <a:pt x="21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5" name="Google Shape;7495;p29"/>
            <p:cNvSpPr/>
            <p:nvPr/>
          </p:nvSpPr>
          <p:spPr>
            <a:xfrm>
              <a:off x="601743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6" name="Google Shape;7496;p29"/>
            <p:cNvSpPr/>
            <p:nvPr/>
          </p:nvSpPr>
          <p:spPr>
            <a:xfrm>
              <a:off x="542676" y="-109210"/>
              <a:ext cx="18560" cy="8778"/>
            </a:xfrm>
            <a:custGeom>
              <a:avLst/>
              <a:gdLst/>
              <a:ahLst/>
              <a:cxnLst/>
              <a:rect l="l" t="t" r="r" b="b"/>
              <a:pathLst>
                <a:path w="137" h="57" extrusionOk="0">
                  <a:moveTo>
                    <a:pt x="25" y="0"/>
                  </a:moveTo>
                  <a:cubicBezTo>
                    <a:pt x="0" y="0"/>
                    <a:pt x="61" y="28"/>
                    <a:pt x="49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7" name="Google Shape;7497;p29"/>
            <p:cNvSpPr/>
            <p:nvPr/>
          </p:nvSpPr>
          <p:spPr>
            <a:xfrm>
              <a:off x="556223" y="-100585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0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8" name="Google Shape;7498;p29"/>
            <p:cNvSpPr/>
            <p:nvPr/>
          </p:nvSpPr>
          <p:spPr>
            <a:xfrm>
              <a:off x="714186" y="20126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0"/>
                  </a:moveTo>
                  <a:lnTo>
                    <a:pt x="0" y="9"/>
                  </a:lnTo>
                  <a:lnTo>
                    <a:pt x="36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9" name="Google Shape;7499;p29"/>
            <p:cNvSpPr/>
            <p:nvPr/>
          </p:nvSpPr>
          <p:spPr>
            <a:xfrm>
              <a:off x="715405" y="208040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0" y="1"/>
                  </a:moveTo>
                  <a:lnTo>
                    <a:pt x="35" y="27"/>
                  </a:lnTo>
                  <a:cubicBezTo>
                    <a:pt x="35" y="27"/>
                    <a:pt x="35" y="18"/>
                    <a:pt x="44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0" name="Google Shape;7500;p29"/>
            <p:cNvSpPr/>
            <p:nvPr/>
          </p:nvSpPr>
          <p:spPr>
            <a:xfrm>
              <a:off x="775149" y="-118296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9" y="0"/>
                  </a:moveTo>
                  <a:lnTo>
                    <a:pt x="1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1" name="Google Shape;7501;p29"/>
            <p:cNvSpPr/>
            <p:nvPr/>
          </p:nvSpPr>
          <p:spPr>
            <a:xfrm>
              <a:off x="817010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2" name="Google Shape;7502;p29"/>
            <p:cNvSpPr/>
            <p:nvPr/>
          </p:nvSpPr>
          <p:spPr>
            <a:xfrm>
              <a:off x="872012" y="-121068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" y="1"/>
                  </a:moveTo>
                  <a:cubicBezTo>
                    <a:pt x="7" y="4"/>
                    <a:pt x="14" y="5"/>
                    <a:pt x="23" y="5"/>
                  </a:cubicBezTo>
                  <a:lnTo>
                    <a:pt x="23" y="5"/>
                  </a:lnTo>
                  <a:cubicBezTo>
                    <a:pt x="17" y="2"/>
                    <a:pt x="10" y="1"/>
                    <a:pt x="1" y="1"/>
                  </a:cubicBezTo>
                  <a:close/>
                  <a:moveTo>
                    <a:pt x="71" y="1"/>
                  </a:moveTo>
                  <a:cubicBezTo>
                    <a:pt x="60" y="1"/>
                    <a:pt x="40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lnTo>
                    <a:pt x="23" y="5"/>
                  </a:lnTo>
                  <a:cubicBezTo>
                    <a:pt x="39" y="11"/>
                    <a:pt x="42" y="24"/>
                    <a:pt x="49" y="24"/>
                  </a:cubicBezTo>
                  <a:cubicBezTo>
                    <a:pt x="54" y="24"/>
                    <a:pt x="60" y="18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3" name="Google Shape;7503;p29"/>
            <p:cNvSpPr/>
            <p:nvPr/>
          </p:nvSpPr>
          <p:spPr>
            <a:xfrm>
              <a:off x="1118438" y="-78871"/>
              <a:ext cx="306439" cy="302004"/>
            </a:xfrm>
            <a:custGeom>
              <a:avLst/>
              <a:gdLst/>
              <a:ahLst/>
              <a:cxnLst/>
              <a:rect l="l" t="t" r="r" b="b"/>
              <a:pathLst>
                <a:path w="2262" h="1961" extrusionOk="0">
                  <a:moveTo>
                    <a:pt x="1" y="1"/>
                  </a:moveTo>
                  <a:lnTo>
                    <a:pt x="1131" y="1961"/>
                  </a:lnTo>
                  <a:lnTo>
                    <a:pt x="226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4" name="Google Shape;7504;p29"/>
            <p:cNvSpPr/>
            <p:nvPr/>
          </p:nvSpPr>
          <p:spPr>
            <a:xfrm>
              <a:off x="1291032" y="205730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8" y="1"/>
                  </a:moveTo>
                  <a:cubicBezTo>
                    <a:pt x="14" y="1"/>
                    <a:pt x="0" y="16"/>
                    <a:pt x="7" y="16"/>
                  </a:cubicBezTo>
                  <a:cubicBezTo>
                    <a:pt x="7" y="17"/>
                    <a:pt x="8" y="18"/>
                    <a:pt x="10" y="18"/>
                  </a:cubicBezTo>
                  <a:cubicBezTo>
                    <a:pt x="17" y="18"/>
                    <a:pt x="35" y="7"/>
                    <a:pt x="42" y="7"/>
                  </a:cubicBezTo>
                  <a:cubicBezTo>
                    <a:pt x="38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5" name="Google Shape;7505;p29"/>
            <p:cNvSpPr/>
            <p:nvPr/>
          </p:nvSpPr>
          <p:spPr>
            <a:xfrm>
              <a:off x="1269220" y="190330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27" y="1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6" name="Google Shape;7506;p29"/>
            <p:cNvSpPr/>
            <p:nvPr/>
          </p:nvSpPr>
          <p:spPr>
            <a:xfrm>
              <a:off x="1257299" y="170001"/>
              <a:ext cx="14360" cy="13706"/>
            </a:xfrm>
            <a:custGeom>
              <a:avLst/>
              <a:gdLst/>
              <a:ahLst/>
              <a:cxnLst/>
              <a:rect l="l" t="t" r="r" b="b"/>
              <a:pathLst>
                <a:path w="106" h="89" extrusionOk="0">
                  <a:moveTo>
                    <a:pt x="35" y="0"/>
                  </a:moveTo>
                  <a:lnTo>
                    <a:pt x="35" y="0"/>
                  </a:lnTo>
                  <a:cubicBezTo>
                    <a:pt x="0" y="45"/>
                    <a:pt x="71" y="45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5" y="36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7" name="Google Shape;7507;p29"/>
            <p:cNvSpPr/>
            <p:nvPr/>
          </p:nvSpPr>
          <p:spPr>
            <a:xfrm>
              <a:off x="1268001" y="150904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2" y="6"/>
                  </a:moveTo>
                  <a:cubicBezTo>
                    <a:pt x="1" y="6"/>
                    <a:pt x="2" y="7"/>
                    <a:pt x="5" y="7"/>
                  </a:cubicBezTo>
                  <a:lnTo>
                    <a:pt x="5" y="7"/>
                  </a:lnTo>
                  <a:cubicBezTo>
                    <a:pt x="3" y="6"/>
                    <a:pt x="2" y="6"/>
                    <a:pt x="2" y="6"/>
                  </a:cubicBezTo>
                  <a:close/>
                  <a:moveTo>
                    <a:pt x="18" y="1"/>
                  </a:moveTo>
                  <a:cubicBezTo>
                    <a:pt x="13" y="6"/>
                    <a:pt x="8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lnTo>
                    <a:pt x="5" y="7"/>
                  </a:lnTo>
                  <a:cubicBezTo>
                    <a:pt x="8" y="9"/>
                    <a:pt x="12" y="12"/>
                    <a:pt x="18" y="18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8" name="Google Shape;7508;p29"/>
            <p:cNvSpPr/>
            <p:nvPr/>
          </p:nvSpPr>
          <p:spPr>
            <a:xfrm>
              <a:off x="1270440" y="152752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1" y="8"/>
                    <a:pt x="3" y="8"/>
                    <a:pt x="4" y="8"/>
                  </a:cubicBezTo>
                  <a:cubicBezTo>
                    <a:pt x="7" y="8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9" name="Google Shape;7509;p29"/>
            <p:cNvSpPr/>
            <p:nvPr/>
          </p:nvSpPr>
          <p:spPr>
            <a:xfrm>
              <a:off x="1264479" y="139970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19" y="1"/>
                  </a:moveTo>
                  <a:cubicBezTo>
                    <a:pt x="11" y="1"/>
                    <a:pt x="6" y="11"/>
                    <a:pt x="0" y="28"/>
                  </a:cubicBezTo>
                  <a:lnTo>
                    <a:pt x="27" y="36"/>
                  </a:lnTo>
                  <a:cubicBezTo>
                    <a:pt x="35" y="28"/>
                    <a:pt x="27" y="10"/>
                    <a:pt x="35" y="10"/>
                  </a:cubicBezTo>
                  <a:cubicBezTo>
                    <a:pt x="29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0" name="Google Shape;7510;p29"/>
            <p:cNvSpPr/>
            <p:nvPr/>
          </p:nvSpPr>
          <p:spPr>
            <a:xfrm>
              <a:off x="1258383" y="144128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9"/>
                  </a:lnTo>
                  <a:cubicBezTo>
                    <a:pt x="19" y="1"/>
                    <a:pt x="1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1" name="Google Shape;7511;p29"/>
            <p:cNvSpPr/>
            <p:nvPr/>
          </p:nvSpPr>
          <p:spPr>
            <a:xfrm>
              <a:off x="1258518" y="145514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0"/>
                  </a:moveTo>
                  <a:cubicBezTo>
                    <a:pt x="9" y="0"/>
                    <a:pt x="1" y="4"/>
                    <a:pt x="6" y="4"/>
                  </a:cubicBezTo>
                  <a:cubicBezTo>
                    <a:pt x="8" y="4"/>
                    <a:pt x="11" y="4"/>
                    <a:pt x="16" y="3"/>
                  </a:cubicBezTo>
                  <a:lnTo>
                    <a:pt x="16" y="3"/>
                  </a:lnTo>
                  <a:lnTo>
                    <a:pt x="20" y="4"/>
                  </a:lnTo>
                  <a:lnTo>
                    <a:pt x="20" y="4"/>
                  </a:lnTo>
                  <a:cubicBezTo>
                    <a:pt x="21" y="3"/>
                    <a:pt x="23" y="2"/>
                    <a:pt x="26" y="0"/>
                  </a:cubicBezTo>
                  <a:lnTo>
                    <a:pt x="26" y="0"/>
                  </a:lnTo>
                  <a:cubicBezTo>
                    <a:pt x="22" y="2"/>
                    <a:pt x="19" y="2"/>
                    <a:pt x="16" y="3"/>
                  </a:cubicBezTo>
                  <a:lnTo>
                    <a:pt x="16" y="3"/>
                  </a:lnTo>
                  <a:lnTo>
                    <a:pt x="9" y="0"/>
                  </a:lnTo>
                  <a:close/>
                  <a:moveTo>
                    <a:pt x="20" y="4"/>
                  </a:moveTo>
                  <a:cubicBezTo>
                    <a:pt x="15" y="9"/>
                    <a:pt x="28" y="9"/>
                    <a:pt x="35" y="9"/>
                  </a:cubicBezTo>
                  <a:lnTo>
                    <a:pt x="20" y="4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2" name="Google Shape;7512;p29"/>
            <p:cNvSpPr/>
            <p:nvPr/>
          </p:nvSpPr>
          <p:spPr>
            <a:xfrm>
              <a:off x="1259602" y="149518"/>
              <a:ext cx="6232" cy="6006"/>
            </a:xfrm>
            <a:custGeom>
              <a:avLst/>
              <a:gdLst/>
              <a:ahLst/>
              <a:cxnLst/>
              <a:rect l="l" t="t" r="r" b="b"/>
              <a:pathLst>
                <a:path w="46" h="39" extrusionOk="0">
                  <a:moveTo>
                    <a:pt x="27" y="1"/>
                  </a:moveTo>
                  <a:cubicBezTo>
                    <a:pt x="27" y="15"/>
                    <a:pt x="27" y="30"/>
                    <a:pt x="13" y="30"/>
                  </a:cubicBezTo>
                  <a:cubicBezTo>
                    <a:pt x="10" y="30"/>
                    <a:pt x="6" y="29"/>
                    <a:pt x="1" y="27"/>
                  </a:cubicBezTo>
                  <a:lnTo>
                    <a:pt x="1" y="27"/>
                  </a:lnTo>
                  <a:cubicBezTo>
                    <a:pt x="8" y="35"/>
                    <a:pt x="16" y="38"/>
                    <a:pt x="23" y="38"/>
                  </a:cubicBezTo>
                  <a:cubicBezTo>
                    <a:pt x="38" y="38"/>
                    <a:pt x="46" y="2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3" name="Google Shape;7513;p29"/>
            <p:cNvSpPr/>
            <p:nvPr/>
          </p:nvSpPr>
          <p:spPr>
            <a:xfrm>
              <a:off x="1254860" y="173851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6" y="0"/>
                  </a:moveTo>
                  <a:cubicBezTo>
                    <a:pt x="5" y="0"/>
                    <a:pt x="3" y="1"/>
                    <a:pt x="0" y="2"/>
                  </a:cubicBezTo>
                  <a:lnTo>
                    <a:pt x="0" y="20"/>
                  </a:lnTo>
                  <a:lnTo>
                    <a:pt x="18" y="28"/>
                  </a:lnTo>
                  <a:cubicBezTo>
                    <a:pt x="10" y="21"/>
                    <a:pt x="16" y="0"/>
                    <a:pt x="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4" name="Google Shape;7514;p29"/>
            <p:cNvSpPr/>
            <p:nvPr/>
          </p:nvSpPr>
          <p:spPr>
            <a:xfrm>
              <a:off x="1253641" y="123800"/>
              <a:ext cx="4877" cy="5544"/>
            </a:xfrm>
            <a:custGeom>
              <a:avLst/>
              <a:gdLst/>
              <a:ahLst/>
              <a:cxnLst/>
              <a:rect l="l" t="t" r="r" b="b"/>
              <a:pathLst>
                <a:path w="36" h="36" extrusionOk="0">
                  <a:moveTo>
                    <a:pt x="36" y="0"/>
                  </a:moveTo>
                  <a:cubicBezTo>
                    <a:pt x="29" y="4"/>
                    <a:pt x="26" y="9"/>
                    <a:pt x="24" y="14"/>
                  </a:cubicBezTo>
                  <a:lnTo>
                    <a:pt x="24" y="14"/>
                  </a:lnTo>
                  <a:cubicBezTo>
                    <a:pt x="29" y="9"/>
                    <a:pt x="32" y="4"/>
                    <a:pt x="36" y="0"/>
                  </a:cubicBezTo>
                  <a:close/>
                  <a:moveTo>
                    <a:pt x="24" y="14"/>
                  </a:moveTo>
                  <a:cubicBezTo>
                    <a:pt x="18" y="22"/>
                    <a:pt x="11" y="30"/>
                    <a:pt x="1" y="36"/>
                  </a:cubicBezTo>
                  <a:lnTo>
                    <a:pt x="18" y="36"/>
                  </a:lnTo>
                  <a:cubicBezTo>
                    <a:pt x="23" y="30"/>
                    <a:pt x="22" y="22"/>
                    <a:pt x="24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5" name="Google Shape;7515;p29"/>
            <p:cNvSpPr/>
            <p:nvPr/>
          </p:nvSpPr>
          <p:spPr>
            <a:xfrm>
              <a:off x="1250119" y="126418"/>
              <a:ext cx="3658" cy="3080"/>
            </a:xfrm>
            <a:custGeom>
              <a:avLst/>
              <a:gdLst/>
              <a:ahLst/>
              <a:cxnLst/>
              <a:rect l="l" t="t" r="r" b="b"/>
              <a:pathLst>
                <a:path w="27" h="20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7"/>
                    <a:pt x="11" y="20"/>
                    <a:pt x="16" y="20"/>
                  </a:cubicBezTo>
                  <a:cubicBezTo>
                    <a:pt x="19" y="20"/>
                    <a:pt x="23" y="19"/>
                    <a:pt x="27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6" name="Google Shape;7516;p29"/>
            <p:cNvSpPr/>
            <p:nvPr/>
          </p:nvSpPr>
          <p:spPr>
            <a:xfrm>
              <a:off x="1251202" y="146900"/>
              <a:ext cx="7316" cy="4158"/>
            </a:xfrm>
            <a:custGeom>
              <a:avLst/>
              <a:gdLst/>
              <a:ahLst/>
              <a:cxnLst/>
              <a:rect l="l" t="t" r="r" b="b"/>
              <a:pathLst>
                <a:path w="54" h="27" extrusionOk="0">
                  <a:moveTo>
                    <a:pt x="1" y="0"/>
                  </a:moveTo>
                  <a:lnTo>
                    <a:pt x="1" y="9"/>
                  </a:lnTo>
                  <a:lnTo>
                    <a:pt x="54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7" name="Google Shape;7517;p29"/>
            <p:cNvSpPr/>
            <p:nvPr/>
          </p:nvSpPr>
          <p:spPr>
            <a:xfrm>
              <a:off x="1250119" y="111479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1"/>
                  </a:moveTo>
                  <a:lnTo>
                    <a:pt x="44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8" name="Google Shape;7518;p29"/>
            <p:cNvSpPr/>
            <p:nvPr/>
          </p:nvSpPr>
          <p:spPr>
            <a:xfrm>
              <a:off x="1246461" y="97927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0"/>
                  </a:moveTo>
                  <a:cubicBezTo>
                    <a:pt x="9" y="0"/>
                    <a:pt x="18" y="18"/>
                    <a:pt x="9" y="45"/>
                  </a:cubicBezTo>
                  <a:cubicBezTo>
                    <a:pt x="32" y="37"/>
                    <a:pt x="35" y="16"/>
                    <a:pt x="47" y="16"/>
                  </a:cubicBezTo>
                  <a:cubicBezTo>
                    <a:pt x="49" y="16"/>
                    <a:pt x="51" y="17"/>
                    <a:pt x="54" y="18"/>
                  </a:cubicBezTo>
                  <a:cubicBezTo>
                    <a:pt x="45" y="0"/>
                    <a:pt x="18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9" name="Google Shape;7519;p29"/>
            <p:cNvSpPr/>
            <p:nvPr/>
          </p:nvSpPr>
          <p:spPr>
            <a:xfrm>
              <a:off x="1241719" y="96541"/>
              <a:ext cx="4877" cy="154"/>
            </a:xfrm>
            <a:custGeom>
              <a:avLst/>
              <a:gdLst/>
              <a:ahLst/>
              <a:cxnLst/>
              <a:rect l="l" t="t" r="r" b="b"/>
              <a:pathLst>
                <a:path w="36" h="1" extrusionOk="0">
                  <a:moveTo>
                    <a:pt x="0" y="1"/>
                  </a:moveTo>
                  <a:cubicBezTo>
                    <a:pt x="9" y="1"/>
                    <a:pt x="18" y="1"/>
                    <a:pt x="36" y="1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0" name="Google Shape;7520;p29"/>
            <p:cNvSpPr/>
            <p:nvPr/>
          </p:nvSpPr>
          <p:spPr>
            <a:xfrm>
              <a:off x="1247680" y="115637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8" y="0"/>
                  </a:moveTo>
                  <a:lnTo>
                    <a:pt x="0" y="27"/>
                  </a:lnTo>
                  <a:cubicBezTo>
                    <a:pt x="0" y="27"/>
                    <a:pt x="0" y="36"/>
                    <a:pt x="0" y="36"/>
                  </a:cubicBezTo>
                  <a:cubicBezTo>
                    <a:pt x="9" y="27"/>
                    <a:pt x="18" y="18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1" name="Google Shape;7521;p29"/>
            <p:cNvSpPr/>
            <p:nvPr/>
          </p:nvSpPr>
          <p:spPr>
            <a:xfrm>
              <a:off x="1246461" y="11702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18"/>
                  </a:moveTo>
                  <a:lnTo>
                    <a:pt x="9" y="18"/>
                  </a:lnTo>
                  <a:cubicBezTo>
                    <a:pt x="1" y="9"/>
                    <a:pt x="1" y="0"/>
                    <a:pt x="1" y="0"/>
                  </a:cubicBezTo>
                  <a:cubicBezTo>
                    <a:pt x="1" y="0"/>
                    <a:pt x="1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2" name="Google Shape;7522;p29"/>
            <p:cNvSpPr/>
            <p:nvPr/>
          </p:nvSpPr>
          <p:spPr>
            <a:xfrm>
              <a:off x="1247680" y="121027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3" name="Google Shape;7523;p29"/>
            <p:cNvSpPr/>
            <p:nvPr/>
          </p:nvSpPr>
          <p:spPr>
            <a:xfrm>
              <a:off x="1241719" y="136736"/>
              <a:ext cx="8535" cy="3542"/>
            </a:xfrm>
            <a:custGeom>
              <a:avLst/>
              <a:gdLst/>
              <a:ahLst/>
              <a:cxnLst/>
              <a:rect l="l" t="t" r="r" b="b"/>
              <a:pathLst>
                <a:path w="63" h="23" extrusionOk="0">
                  <a:moveTo>
                    <a:pt x="28" y="0"/>
                  </a:moveTo>
                  <a:cubicBezTo>
                    <a:pt x="16" y="0"/>
                    <a:pt x="5" y="4"/>
                    <a:pt x="0" y="22"/>
                  </a:cubicBezTo>
                  <a:cubicBezTo>
                    <a:pt x="27" y="22"/>
                    <a:pt x="36" y="4"/>
                    <a:pt x="62" y="4"/>
                  </a:cubicBezTo>
                  <a:cubicBezTo>
                    <a:pt x="53" y="4"/>
                    <a:pt x="40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4" name="Google Shape;7524;p29"/>
            <p:cNvSpPr/>
            <p:nvPr/>
          </p:nvSpPr>
          <p:spPr>
            <a:xfrm>
              <a:off x="1244022" y="126418"/>
              <a:ext cx="5012" cy="4312"/>
            </a:xfrm>
            <a:custGeom>
              <a:avLst/>
              <a:gdLst/>
              <a:ahLst/>
              <a:cxnLst/>
              <a:rect l="l" t="t" r="r" b="b"/>
              <a:pathLst>
                <a:path w="37" h="28" extrusionOk="0">
                  <a:moveTo>
                    <a:pt x="1" y="1"/>
                  </a:moveTo>
                  <a:lnTo>
                    <a:pt x="10" y="27"/>
                  </a:lnTo>
                  <a:cubicBezTo>
                    <a:pt x="19" y="19"/>
                    <a:pt x="27" y="10"/>
                    <a:pt x="36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5" name="Google Shape;7525;p29"/>
            <p:cNvSpPr/>
            <p:nvPr/>
          </p:nvSpPr>
          <p:spPr>
            <a:xfrm>
              <a:off x="1241719" y="125186"/>
              <a:ext cx="2439" cy="1386"/>
            </a:xfrm>
            <a:custGeom>
              <a:avLst/>
              <a:gdLst/>
              <a:ahLst/>
              <a:cxnLst/>
              <a:rect l="l" t="t" r="r" b="b"/>
              <a:pathLst>
                <a:path w="18" h="9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6" name="Google Shape;7526;p29"/>
            <p:cNvSpPr/>
            <p:nvPr/>
          </p:nvSpPr>
          <p:spPr>
            <a:xfrm>
              <a:off x="1236842" y="100699"/>
              <a:ext cx="6232" cy="6930"/>
            </a:xfrm>
            <a:custGeom>
              <a:avLst/>
              <a:gdLst/>
              <a:ahLst/>
              <a:cxnLst/>
              <a:rect l="l" t="t" r="r" b="b"/>
              <a:pathLst>
                <a:path w="46" h="45" extrusionOk="0">
                  <a:moveTo>
                    <a:pt x="1" y="0"/>
                  </a:moveTo>
                  <a:cubicBezTo>
                    <a:pt x="1" y="18"/>
                    <a:pt x="10" y="35"/>
                    <a:pt x="10" y="44"/>
                  </a:cubicBezTo>
                  <a:cubicBezTo>
                    <a:pt x="27" y="44"/>
                    <a:pt x="45" y="35"/>
                    <a:pt x="36" y="27"/>
                  </a:cubicBezTo>
                  <a:cubicBezTo>
                    <a:pt x="19" y="27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7" name="Google Shape;7527;p29"/>
            <p:cNvSpPr/>
            <p:nvPr/>
          </p:nvSpPr>
          <p:spPr>
            <a:xfrm>
              <a:off x="1242939" y="111479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0"/>
                    <a:pt x="0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8" name="Google Shape;7528;p29"/>
            <p:cNvSpPr/>
            <p:nvPr/>
          </p:nvSpPr>
          <p:spPr>
            <a:xfrm>
              <a:off x="1227359" y="82988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9" name="Google Shape;7529;p29"/>
            <p:cNvSpPr/>
            <p:nvPr/>
          </p:nvSpPr>
          <p:spPr>
            <a:xfrm>
              <a:off x="1238062" y="107475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0" y="0"/>
                  </a:moveTo>
                  <a:cubicBezTo>
                    <a:pt x="1" y="0"/>
                    <a:pt x="1" y="0"/>
                    <a:pt x="1" y="9"/>
                  </a:cubicBezTo>
                  <a:cubicBezTo>
                    <a:pt x="1" y="18"/>
                    <a:pt x="10" y="18"/>
                    <a:pt x="27" y="18"/>
                  </a:cubicBezTo>
                  <a:cubicBezTo>
                    <a:pt x="18" y="18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0" name="Google Shape;7530;p29"/>
            <p:cNvSpPr/>
            <p:nvPr/>
          </p:nvSpPr>
          <p:spPr>
            <a:xfrm>
              <a:off x="1236842" y="92537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18"/>
                    <a:pt x="1" y="27"/>
                  </a:cubicBezTo>
                  <a:cubicBezTo>
                    <a:pt x="10" y="18"/>
                    <a:pt x="19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1" name="Google Shape;7531;p29"/>
            <p:cNvSpPr/>
            <p:nvPr/>
          </p:nvSpPr>
          <p:spPr>
            <a:xfrm>
              <a:off x="1244022" y="110093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0"/>
                  </a:moveTo>
                  <a:lnTo>
                    <a:pt x="1" y="10"/>
                  </a:lnTo>
                  <a:cubicBezTo>
                    <a:pt x="10" y="1"/>
                    <a:pt x="10" y="1"/>
                    <a:pt x="1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2" name="Google Shape;7532;p29"/>
            <p:cNvSpPr/>
            <p:nvPr/>
          </p:nvSpPr>
          <p:spPr>
            <a:xfrm>
              <a:off x="1240500" y="110093"/>
              <a:ext cx="3658" cy="1540"/>
            </a:xfrm>
            <a:custGeom>
              <a:avLst/>
              <a:gdLst/>
              <a:ahLst/>
              <a:cxnLst/>
              <a:rect l="l" t="t" r="r" b="b"/>
              <a:pathLst>
                <a:path w="27" h="10" extrusionOk="0">
                  <a:moveTo>
                    <a:pt x="0" y="1"/>
                  </a:moveTo>
                  <a:cubicBezTo>
                    <a:pt x="9" y="10"/>
                    <a:pt x="18" y="10"/>
                    <a:pt x="27" y="10"/>
                  </a:cubicBezTo>
                  <a:cubicBezTo>
                    <a:pt x="18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3" name="Google Shape;7533;p29"/>
            <p:cNvSpPr/>
            <p:nvPr/>
          </p:nvSpPr>
          <p:spPr>
            <a:xfrm>
              <a:off x="1201077" y="84374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0" y="0"/>
                  </a:moveTo>
                  <a:cubicBezTo>
                    <a:pt x="132" y="9"/>
                    <a:pt x="141" y="62"/>
                    <a:pt x="106" y="62"/>
                  </a:cubicBezTo>
                  <a:cubicBezTo>
                    <a:pt x="79" y="35"/>
                    <a:pt x="106" y="27"/>
                    <a:pt x="106" y="9"/>
                  </a:cubicBezTo>
                  <a:lnTo>
                    <a:pt x="106" y="9"/>
                  </a:lnTo>
                  <a:cubicBezTo>
                    <a:pt x="97" y="18"/>
                    <a:pt x="87" y="20"/>
                    <a:pt x="77" y="20"/>
                  </a:cubicBezTo>
                  <a:cubicBezTo>
                    <a:pt x="68" y="20"/>
                    <a:pt x="59" y="18"/>
                    <a:pt x="49" y="18"/>
                  </a:cubicBezTo>
                  <a:cubicBezTo>
                    <a:pt x="34" y="18"/>
                    <a:pt x="18" y="21"/>
                    <a:pt x="0" y="35"/>
                  </a:cubicBezTo>
                  <a:lnTo>
                    <a:pt x="27" y="44"/>
                  </a:lnTo>
                  <a:cubicBezTo>
                    <a:pt x="18" y="53"/>
                    <a:pt x="9" y="53"/>
                    <a:pt x="0" y="62"/>
                  </a:cubicBezTo>
                  <a:cubicBezTo>
                    <a:pt x="7" y="57"/>
                    <a:pt x="15" y="55"/>
                    <a:pt x="24" y="55"/>
                  </a:cubicBezTo>
                  <a:cubicBezTo>
                    <a:pt x="46" y="55"/>
                    <a:pt x="66" y="71"/>
                    <a:pt x="53" y="97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1" y="41"/>
                    <a:pt x="194" y="0"/>
                  </a:cubicBezTo>
                  <a:lnTo>
                    <a:pt x="194" y="0"/>
                  </a:lnTo>
                  <a:cubicBezTo>
                    <a:pt x="188" y="0"/>
                    <a:pt x="183" y="4"/>
                    <a:pt x="171" y="4"/>
                  </a:cubicBezTo>
                  <a:cubicBezTo>
                    <a:pt x="166" y="4"/>
                    <a:pt x="159" y="3"/>
                    <a:pt x="1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4" name="Google Shape;7534;p29"/>
            <p:cNvSpPr/>
            <p:nvPr/>
          </p:nvSpPr>
          <p:spPr>
            <a:xfrm>
              <a:off x="1228578" y="82988"/>
              <a:ext cx="4877" cy="8316"/>
            </a:xfrm>
            <a:custGeom>
              <a:avLst/>
              <a:gdLst/>
              <a:ahLst/>
              <a:cxnLst/>
              <a:rect l="l" t="t" r="r" b="b"/>
              <a:pathLst>
                <a:path w="36" h="54" extrusionOk="0">
                  <a:moveTo>
                    <a:pt x="0" y="0"/>
                  </a:moveTo>
                  <a:lnTo>
                    <a:pt x="18" y="44"/>
                  </a:lnTo>
                  <a:lnTo>
                    <a:pt x="9" y="53"/>
                  </a:lnTo>
                  <a:lnTo>
                    <a:pt x="18" y="53"/>
                  </a:lnTo>
                  <a:cubicBezTo>
                    <a:pt x="18" y="44"/>
                    <a:pt x="27" y="27"/>
                    <a:pt x="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5" name="Google Shape;7535;p29"/>
            <p:cNvSpPr/>
            <p:nvPr/>
          </p:nvSpPr>
          <p:spPr>
            <a:xfrm>
              <a:off x="1223701" y="91151"/>
              <a:ext cx="13276" cy="12936"/>
            </a:xfrm>
            <a:custGeom>
              <a:avLst/>
              <a:gdLst/>
              <a:ahLst/>
              <a:cxnLst/>
              <a:rect l="l" t="t" r="r" b="b"/>
              <a:pathLst>
                <a:path w="98" h="84" extrusionOk="0">
                  <a:moveTo>
                    <a:pt x="98" y="36"/>
                  </a:moveTo>
                  <a:lnTo>
                    <a:pt x="98" y="36"/>
                  </a:lnTo>
                  <a:cubicBezTo>
                    <a:pt x="98" y="40"/>
                    <a:pt x="96" y="42"/>
                    <a:pt x="95" y="42"/>
                  </a:cubicBezTo>
                  <a:cubicBezTo>
                    <a:pt x="94" y="42"/>
                    <a:pt x="94" y="40"/>
                    <a:pt x="98" y="36"/>
                  </a:cubicBezTo>
                  <a:close/>
                  <a:moveTo>
                    <a:pt x="54" y="0"/>
                  </a:moveTo>
                  <a:cubicBezTo>
                    <a:pt x="63" y="18"/>
                    <a:pt x="63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7" y="33"/>
                    <a:pt x="89" y="36"/>
                    <a:pt x="89" y="36"/>
                  </a:cubicBezTo>
                  <a:cubicBezTo>
                    <a:pt x="89" y="44"/>
                    <a:pt x="80" y="44"/>
                    <a:pt x="80" y="44"/>
                  </a:cubicBezTo>
                  <a:cubicBezTo>
                    <a:pt x="89" y="53"/>
                    <a:pt x="89" y="53"/>
                    <a:pt x="98" y="62"/>
                  </a:cubicBezTo>
                  <a:cubicBezTo>
                    <a:pt x="98" y="53"/>
                    <a:pt x="98" y="44"/>
                    <a:pt x="98" y="36"/>
                  </a:cubicBezTo>
                  <a:lnTo>
                    <a:pt x="54" y="0"/>
                  </a:lnTo>
                  <a:close/>
                  <a:moveTo>
                    <a:pt x="80" y="44"/>
                  </a:moveTo>
                  <a:lnTo>
                    <a:pt x="80" y="44"/>
                  </a:lnTo>
                  <a:cubicBezTo>
                    <a:pt x="68" y="47"/>
                    <a:pt x="59" y="47"/>
                    <a:pt x="50" y="47"/>
                  </a:cubicBezTo>
                  <a:lnTo>
                    <a:pt x="50" y="47"/>
                  </a:lnTo>
                  <a:cubicBezTo>
                    <a:pt x="32" y="47"/>
                    <a:pt x="18" y="47"/>
                    <a:pt x="1" y="71"/>
                  </a:cubicBezTo>
                  <a:cubicBezTo>
                    <a:pt x="7" y="80"/>
                    <a:pt x="13" y="83"/>
                    <a:pt x="20" y="83"/>
                  </a:cubicBezTo>
                  <a:cubicBezTo>
                    <a:pt x="28" y="83"/>
                    <a:pt x="37" y="78"/>
                    <a:pt x="46" y="78"/>
                  </a:cubicBezTo>
                  <a:cubicBezTo>
                    <a:pt x="48" y="78"/>
                    <a:pt x="51" y="78"/>
                    <a:pt x="54" y="80"/>
                  </a:cubicBezTo>
                  <a:cubicBezTo>
                    <a:pt x="44" y="67"/>
                    <a:pt x="45" y="65"/>
                    <a:pt x="50" y="65"/>
                  </a:cubicBezTo>
                  <a:cubicBezTo>
                    <a:pt x="53" y="65"/>
                    <a:pt x="58" y="66"/>
                    <a:pt x="63" y="66"/>
                  </a:cubicBezTo>
                  <a:cubicBezTo>
                    <a:pt x="71" y="66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6" name="Google Shape;7536;p29"/>
            <p:cNvSpPr/>
            <p:nvPr/>
          </p:nvSpPr>
          <p:spPr>
            <a:xfrm>
              <a:off x="1232101" y="141356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cubicBezTo>
                    <a:pt x="1" y="1"/>
                    <a:pt x="1" y="1"/>
                    <a:pt x="1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7" name="Google Shape;7537;p29"/>
            <p:cNvSpPr/>
            <p:nvPr/>
          </p:nvSpPr>
          <p:spPr>
            <a:xfrm>
              <a:off x="1233320" y="129190"/>
              <a:ext cx="7316" cy="13244"/>
            </a:xfrm>
            <a:custGeom>
              <a:avLst/>
              <a:gdLst/>
              <a:ahLst/>
              <a:cxnLst/>
              <a:rect l="l" t="t" r="r" b="b"/>
              <a:pathLst>
                <a:path w="54" h="86" extrusionOk="0">
                  <a:moveTo>
                    <a:pt x="53" y="1"/>
                  </a:moveTo>
                  <a:lnTo>
                    <a:pt x="53" y="1"/>
                  </a:lnTo>
                  <a:cubicBezTo>
                    <a:pt x="51" y="1"/>
                    <a:pt x="48" y="4"/>
                    <a:pt x="44" y="10"/>
                  </a:cubicBezTo>
                  <a:lnTo>
                    <a:pt x="44" y="10"/>
                  </a:lnTo>
                  <a:cubicBezTo>
                    <a:pt x="47" y="7"/>
                    <a:pt x="50" y="4"/>
                    <a:pt x="53" y="1"/>
                  </a:cubicBezTo>
                  <a:close/>
                  <a:moveTo>
                    <a:pt x="44" y="10"/>
                  </a:moveTo>
                  <a:cubicBezTo>
                    <a:pt x="30" y="25"/>
                    <a:pt x="15" y="40"/>
                    <a:pt x="0" y="62"/>
                  </a:cubicBezTo>
                  <a:cubicBezTo>
                    <a:pt x="0" y="62"/>
                    <a:pt x="5" y="60"/>
                    <a:pt x="9" y="60"/>
                  </a:cubicBezTo>
                  <a:cubicBezTo>
                    <a:pt x="14" y="60"/>
                    <a:pt x="18" y="62"/>
                    <a:pt x="18" y="71"/>
                  </a:cubicBezTo>
                  <a:cubicBezTo>
                    <a:pt x="18" y="80"/>
                    <a:pt x="9" y="80"/>
                    <a:pt x="0" y="80"/>
                  </a:cubicBezTo>
                  <a:cubicBezTo>
                    <a:pt x="4" y="83"/>
                    <a:pt x="8" y="85"/>
                    <a:pt x="13" y="85"/>
                  </a:cubicBezTo>
                  <a:cubicBezTo>
                    <a:pt x="21" y="85"/>
                    <a:pt x="30" y="79"/>
                    <a:pt x="36" y="62"/>
                  </a:cubicBezTo>
                  <a:lnTo>
                    <a:pt x="27" y="62"/>
                  </a:lnTo>
                  <a:cubicBezTo>
                    <a:pt x="27" y="50"/>
                    <a:pt x="36" y="24"/>
                    <a:pt x="44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8" name="Google Shape;7538;p29"/>
            <p:cNvSpPr/>
            <p:nvPr/>
          </p:nvSpPr>
          <p:spPr>
            <a:xfrm>
              <a:off x="1226140" y="114251"/>
              <a:ext cx="7316" cy="5852"/>
            </a:xfrm>
            <a:custGeom>
              <a:avLst/>
              <a:gdLst/>
              <a:ahLst/>
              <a:cxnLst/>
              <a:rect l="l" t="t" r="r" b="b"/>
              <a:pathLst>
                <a:path w="54" h="38" extrusionOk="0">
                  <a:moveTo>
                    <a:pt x="18" y="0"/>
                  </a:moveTo>
                  <a:lnTo>
                    <a:pt x="0" y="36"/>
                  </a:lnTo>
                  <a:lnTo>
                    <a:pt x="18" y="27"/>
                  </a:lnTo>
                  <a:cubicBezTo>
                    <a:pt x="18" y="34"/>
                    <a:pt x="21" y="37"/>
                    <a:pt x="26" y="37"/>
                  </a:cubicBezTo>
                  <a:cubicBezTo>
                    <a:pt x="33" y="37"/>
                    <a:pt x="43" y="32"/>
                    <a:pt x="53" y="2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9" name="Google Shape;7539;p29"/>
            <p:cNvSpPr/>
            <p:nvPr/>
          </p:nvSpPr>
          <p:spPr>
            <a:xfrm>
              <a:off x="1226140" y="78830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3" y="1"/>
                  </a:moveTo>
                  <a:lnTo>
                    <a:pt x="0" y="10"/>
                  </a:lnTo>
                  <a:lnTo>
                    <a:pt x="27" y="18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0" name="Google Shape;7540;p29"/>
            <p:cNvSpPr/>
            <p:nvPr/>
          </p:nvSpPr>
          <p:spPr>
            <a:xfrm>
              <a:off x="1224921" y="72054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8"/>
                  </a:ln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1" name="Google Shape;7541;p29"/>
            <p:cNvSpPr/>
            <p:nvPr/>
          </p:nvSpPr>
          <p:spPr>
            <a:xfrm>
              <a:off x="1349285" y="-107362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10" y="0"/>
                  </a:moveTo>
                  <a:lnTo>
                    <a:pt x="1" y="9"/>
                  </a:lnTo>
                  <a:cubicBezTo>
                    <a:pt x="1" y="9"/>
                    <a:pt x="10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2" name="Google Shape;7542;p29"/>
            <p:cNvSpPr/>
            <p:nvPr/>
          </p:nvSpPr>
          <p:spPr>
            <a:xfrm>
              <a:off x="1337364" y="-10613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lnTo>
                    <a:pt x="1" y="19"/>
                  </a:lnTo>
                  <a:cubicBezTo>
                    <a:pt x="1" y="10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3" name="Google Shape;7543;p29"/>
            <p:cNvSpPr/>
            <p:nvPr/>
          </p:nvSpPr>
          <p:spPr>
            <a:xfrm>
              <a:off x="1162738" y="-50380"/>
              <a:ext cx="12328" cy="8470"/>
            </a:xfrm>
            <a:custGeom>
              <a:avLst/>
              <a:gdLst/>
              <a:ahLst/>
              <a:cxnLst/>
              <a:rect l="l" t="t" r="r" b="b"/>
              <a:pathLst>
                <a:path w="91" h="55" extrusionOk="0">
                  <a:moveTo>
                    <a:pt x="0" y="1"/>
                  </a:moveTo>
                  <a:cubicBezTo>
                    <a:pt x="19" y="13"/>
                    <a:pt x="40" y="26"/>
                    <a:pt x="57" y="35"/>
                  </a:cubicBezTo>
                  <a:lnTo>
                    <a:pt x="57" y="35"/>
                  </a:lnTo>
                  <a:lnTo>
                    <a:pt x="18" y="10"/>
                  </a:lnTo>
                  <a:lnTo>
                    <a:pt x="18" y="10"/>
                  </a:lnTo>
                  <a:cubicBezTo>
                    <a:pt x="21" y="12"/>
                    <a:pt x="22" y="13"/>
                    <a:pt x="22" y="13"/>
                  </a:cubicBezTo>
                  <a:cubicBezTo>
                    <a:pt x="21" y="13"/>
                    <a:pt x="13" y="7"/>
                    <a:pt x="0" y="1"/>
                  </a:cubicBezTo>
                  <a:close/>
                  <a:moveTo>
                    <a:pt x="57" y="35"/>
                  </a:moveTo>
                  <a:lnTo>
                    <a:pt x="71" y="45"/>
                  </a:lnTo>
                  <a:cubicBezTo>
                    <a:pt x="84" y="52"/>
                    <a:pt x="90" y="54"/>
                    <a:pt x="90" y="54"/>
                  </a:cubicBezTo>
                  <a:cubicBezTo>
                    <a:pt x="90" y="54"/>
                    <a:pt x="76" y="47"/>
                    <a:pt x="57" y="3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4" name="Google Shape;7544;p29"/>
            <p:cNvSpPr/>
            <p:nvPr/>
          </p:nvSpPr>
          <p:spPr>
            <a:xfrm>
              <a:off x="1239281" y="-81643"/>
              <a:ext cx="2574" cy="5698"/>
            </a:xfrm>
            <a:custGeom>
              <a:avLst/>
              <a:gdLst/>
              <a:ahLst/>
              <a:cxnLst/>
              <a:rect l="l" t="t" r="r" b="b"/>
              <a:pathLst>
                <a:path w="19" h="37" extrusionOk="0">
                  <a:moveTo>
                    <a:pt x="18" y="1"/>
                  </a:moveTo>
                  <a:cubicBezTo>
                    <a:pt x="9" y="19"/>
                    <a:pt x="9" y="27"/>
                    <a:pt x="1" y="36"/>
                  </a:cubicBezTo>
                  <a:cubicBezTo>
                    <a:pt x="9" y="27"/>
                    <a:pt x="18" y="19"/>
                    <a:pt x="18" y="19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5" name="Google Shape;7545;p29"/>
            <p:cNvSpPr/>
            <p:nvPr/>
          </p:nvSpPr>
          <p:spPr>
            <a:xfrm>
              <a:off x="1244022" y="-100585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1" y="0"/>
                  </a:moveTo>
                  <a:lnTo>
                    <a:pt x="27" y="27"/>
                  </a:lnTo>
                  <a:cubicBezTo>
                    <a:pt x="19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6" name="Google Shape;7546;p29"/>
            <p:cNvSpPr/>
            <p:nvPr/>
          </p:nvSpPr>
          <p:spPr>
            <a:xfrm>
              <a:off x="1454548" y="-115524"/>
              <a:ext cx="9754" cy="5544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72" y="0"/>
                  </a:moveTo>
                  <a:cubicBezTo>
                    <a:pt x="27" y="0"/>
                    <a:pt x="27" y="18"/>
                    <a:pt x="1" y="35"/>
                  </a:cubicBezTo>
                  <a:lnTo>
                    <a:pt x="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7" name="Google Shape;7547;p29"/>
            <p:cNvSpPr/>
            <p:nvPr/>
          </p:nvSpPr>
          <p:spPr>
            <a:xfrm>
              <a:off x="1184820" y="-2638"/>
              <a:ext cx="3116" cy="7084"/>
            </a:xfrm>
            <a:custGeom>
              <a:avLst/>
              <a:gdLst/>
              <a:ahLst/>
              <a:cxnLst/>
              <a:rect l="l" t="t" r="r" b="b"/>
              <a:pathLst>
                <a:path w="23" h="46" extrusionOk="0">
                  <a:moveTo>
                    <a:pt x="23" y="0"/>
                  </a:moveTo>
                  <a:cubicBezTo>
                    <a:pt x="15" y="23"/>
                    <a:pt x="1" y="46"/>
                    <a:pt x="15" y="46"/>
                  </a:cubicBezTo>
                  <a:cubicBezTo>
                    <a:pt x="17" y="46"/>
                    <a:pt x="19" y="45"/>
                    <a:pt x="23" y="44"/>
                  </a:cubicBezTo>
                  <a:cubicBezTo>
                    <a:pt x="23" y="27"/>
                    <a:pt x="23" y="9"/>
                    <a:pt x="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8" name="Google Shape;7548;p29"/>
            <p:cNvSpPr/>
            <p:nvPr/>
          </p:nvSpPr>
          <p:spPr>
            <a:xfrm>
              <a:off x="1344544" y="-55770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lnTo>
                    <a:pt x="9" y="1"/>
                  </a:lnTo>
                  <a:cubicBezTo>
                    <a:pt x="1" y="9"/>
                    <a:pt x="1" y="9"/>
                    <a:pt x="1" y="18"/>
                  </a:cubicBezTo>
                  <a:cubicBezTo>
                    <a:pt x="9" y="18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9" name="Google Shape;7549;p29"/>
            <p:cNvSpPr/>
            <p:nvPr/>
          </p:nvSpPr>
          <p:spPr>
            <a:xfrm>
              <a:off x="1184279" y="-8182"/>
              <a:ext cx="3658" cy="5698"/>
            </a:xfrm>
            <a:custGeom>
              <a:avLst/>
              <a:gdLst/>
              <a:ahLst/>
              <a:cxnLst/>
              <a:rect l="l" t="t" r="r" b="b"/>
              <a:pathLst>
                <a:path w="27" h="37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8"/>
                    <a:pt x="18" y="27"/>
                    <a:pt x="27" y="36"/>
                  </a:cubicBezTo>
                  <a:cubicBezTo>
                    <a:pt x="27" y="18"/>
                    <a:pt x="27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0" name="Google Shape;7550;p29"/>
            <p:cNvSpPr/>
            <p:nvPr/>
          </p:nvSpPr>
          <p:spPr>
            <a:xfrm>
              <a:off x="1334925" y="15229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1" name="Google Shape;7551;p29"/>
            <p:cNvSpPr/>
            <p:nvPr/>
          </p:nvSpPr>
          <p:spPr>
            <a:xfrm>
              <a:off x="1264479" y="190330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cubicBezTo>
                    <a:pt x="0" y="1"/>
                    <a:pt x="0" y="1"/>
                    <a:pt x="0" y="19"/>
                  </a:cubicBezTo>
                  <a:cubicBezTo>
                    <a:pt x="0" y="10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2" name="Google Shape;7552;p29"/>
            <p:cNvSpPr/>
            <p:nvPr/>
          </p:nvSpPr>
          <p:spPr>
            <a:xfrm>
              <a:off x="1212999" y="44949"/>
              <a:ext cx="1355" cy="1386"/>
            </a:xfrm>
            <a:custGeom>
              <a:avLst/>
              <a:gdLst/>
              <a:ahLst/>
              <a:cxnLst/>
              <a:rect l="l" t="t" r="r" b="b"/>
              <a:pathLst>
                <a:path w="10" h="9" extrusionOk="0">
                  <a:moveTo>
                    <a:pt x="0" y="0"/>
                  </a:moveTo>
                  <a:cubicBezTo>
                    <a:pt x="9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3" name="Google Shape;7553;p29"/>
            <p:cNvSpPr/>
            <p:nvPr/>
          </p:nvSpPr>
          <p:spPr>
            <a:xfrm>
              <a:off x="1199858" y="6250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0" y="1"/>
                    <a:pt x="0" y="1"/>
                  </a:cubicBez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4" name="Google Shape;7554;p29"/>
            <p:cNvSpPr/>
            <p:nvPr/>
          </p:nvSpPr>
          <p:spPr>
            <a:xfrm>
              <a:off x="1153120" y="-818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5" name="Google Shape;7555;p29"/>
            <p:cNvSpPr/>
            <p:nvPr/>
          </p:nvSpPr>
          <p:spPr>
            <a:xfrm>
              <a:off x="1211780" y="46181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"/>
                    <a:pt x="0" y="10"/>
                    <a:pt x="0" y="19"/>
                  </a:cubicBezTo>
                  <a:cubicBezTo>
                    <a:pt x="9" y="10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6" name="Google Shape;7556;p29"/>
            <p:cNvSpPr/>
            <p:nvPr/>
          </p:nvSpPr>
          <p:spPr>
            <a:xfrm>
              <a:off x="1214218" y="47567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1"/>
                  </a:moveTo>
                  <a:cubicBezTo>
                    <a:pt x="0" y="1"/>
                    <a:pt x="0" y="10"/>
                    <a:pt x="0" y="10"/>
                  </a:cubicBezTo>
                  <a:cubicBezTo>
                    <a:pt x="9" y="10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7" name="Google Shape;7557;p29"/>
            <p:cNvSpPr/>
            <p:nvPr/>
          </p:nvSpPr>
          <p:spPr>
            <a:xfrm>
              <a:off x="1211780" y="43563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0" y="0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9" y="9"/>
                    <a:pt x="0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8" name="Google Shape;7558;p29"/>
            <p:cNvSpPr/>
            <p:nvPr/>
          </p:nvSpPr>
          <p:spPr>
            <a:xfrm>
              <a:off x="1387624" y="23080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8"/>
                    <a:pt x="0" y="18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9" name="Google Shape;7559;p29"/>
            <p:cNvSpPr/>
            <p:nvPr/>
          </p:nvSpPr>
          <p:spPr>
            <a:xfrm>
              <a:off x="1149597" y="-1019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0" name="Google Shape;7560;p29"/>
            <p:cNvSpPr/>
            <p:nvPr/>
          </p:nvSpPr>
          <p:spPr>
            <a:xfrm>
              <a:off x="1149597" y="-104743"/>
              <a:ext cx="9619" cy="17865"/>
            </a:xfrm>
            <a:custGeom>
              <a:avLst/>
              <a:gdLst/>
              <a:ahLst/>
              <a:cxnLst/>
              <a:rect l="l" t="t" r="r" b="b"/>
              <a:pathLst>
                <a:path w="71" h="116" extrusionOk="0">
                  <a:moveTo>
                    <a:pt x="53" y="1"/>
                  </a:moveTo>
                  <a:cubicBezTo>
                    <a:pt x="47" y="24"/>
                    <a:pt x="38" y="32"/>
                    <a:pt x="24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4"/>
                    <a:pt x="53" y="89"/>
                    <a:pt x="71" y="116"/>
                  </a:cubicBezTo>
                  <a:cubicBezTo>
                    <a:pt x="62" y="80"/>
                    <a:pt x="53" y="36"/>
                    <a:pt x="5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1" name="Google Shape;7561;p29"/>
            <p:cNvSpPr/>
            <p:nvPr/>
          </p:nvSpPr>
          <p:spPr>
            <a:xfrm>
              <a:off x="1074274" y="-122300"/>
              <a:ext cx="404385" cy="340043"/>
            </a:xfrm>
            <a:custGeom>
              <a:avLst/>
              <a:gdLst/>
              <a:ahLst/>
              <a:cxnLst/>
              <a:rect l="l" t="t" r="r" b="b"/>
              <a:pathLst>
                <a:path w="2985" h="2208" extrusionOk="0">
                  <a:moveTo>
                    <a:pt x="1996" y="115"/>
                  </a:moveTo>
                  <a:cubicBezTo>
                    <a:pt x="1995" y="115"/>
                    <a:pt x="1994" y="115"/>
                    <a:pt x="1994" y="115"/>
                  </a:cubicBezTo>
                  <a:lnTo>
                    <a:pt x="1994" y="115"/>
                  </a:lnTo>
                  <a:lnTo>
                    <a:pt x="1996" y="115"/>
                  </a:lnTo>
                  <a:close/>
                  <a:moveTo>
                    <a:pt x="1837" y="103"/>
                  </a:moveTo>
                  <a:cubicBezTo>
                    <a:pt x="1840" y="103"/>
                    <a:pt x="1843" y="106"/>
                    <a:pt x="1846" y="115"/>
                  </a:cubicBezTo>
                  <a:cubicBezTo>
                    <a:pt x="1842" y="134"/>
                    <a:pt x="1838" y="140"/>
                    <a:pt x="1834" y="140"/>
                  </a:cubicBezTo>
                  <a:cubicBezTo>
                    <a:pt x="1829" y="140"/>
                    <a:pt x="1824" y="129"/>
                    <a:pt x="1819" y="124"/>
                  </a:cubicBezTo>
                  <a:cubicBezTo>
                    <a:pt x="1825" y="118"/>
                    <a:pt x="1831" y="103"/>
                    <a:pt x="1837" y="103"/>
                  </a:cubicBezTo>
                  <a:close/>
                  <a:moveTo>
                    <a:pt x="380" y="141"/>
                  </a:moveTo>
                  <a:cubicBezTo>
                    <a:pt x="380" y="142"/>
                    <a:pt x="380" y="142"/>
                    <a:pt x="380" y="143"/>
                  </a:cubicBezTo>
                  <a:lnTo>
                    <a:pt x="380" y="143"/>
                  </a:lnTo>
                  <a:cubicBezTo>
                    <a:pt x="380" y="143"/>
                    <a:pt x="380" y="142"/>
                    <a:pt x="380" y="141"/>
                  </a:cubicBezTo>
                  <a:close/>
                  <a:moveTo>
                    <a:pt x="406" y="141"/>
                  </a:moveTo>
                  <a:lnTo>
                    <a:pt x="406" y="141"/>
                  </a:lnTo>
                  <a:cubicBezTo>
                    <a:pt x="408" y="142"/>
                    <a:pt x="411" y="143"/>
                    <a:pt x="413" y="144"/>
                  </a:cubicBezTo>
                  <a:lnTo>
                    <a:pt x="413" y="144"/>
                  </a:lnTo>
                  <a:cubicBezTo>
                    <a:pt x="410" y="143"/>
                    <a:pt x="408" y="142"/>
                    <a:pt x="406" y="141"/>
                  </a:cubicBezTo>
                  <a:close/>
                  <a:moveTo>
                    <a:pt x="1185" y="202"/>
                  </a:moveTo>
                  <a:cubicBezTo>
                    <a:pt x="1190" y="202"/>
                    <a:pt x="1195" y="210"/>
                    <a:pt x="1201" y="221"/>
                  </a:cubicBezTo>
                  <a:cubicBezTo>
                    <a:pt x="1201" y="221"/>
                    <a:pt x="1192" y="221"/>
                    <a:pt x="1174" y="212"/>
                  </a:cubicBezTo>
                  <a:cubicBezTo>
                    <a:pt x="1178" y="205"/>
                    <a:pt x="1181" y="202"/>
                    <a:pt x="1185" y="202"/>
                  </a:cubicBezTo>
                  <a:close/>
                  <a:moveTo>
                    <a:pt x="2799" y="291"/>
                  </a:moveTo>
                  <a:cubicBezTo>
                    <a:pt x="2798" y="296"/>
                    <a:pt x="2796" y="300"/>
                    <a:pt x="2795" y="305"/>
                  </a:cubicBezTo>
                  <a:lnTo>
                    <a:pt x="2795" y="305"/>
                  </a:lnTo>
                  <a:cubicBezTo>
                    <a:pt x="2798" y="300"/>
                    <a:pt x="2799" y="295"/>
                    <a:pt x="2799" y="291"/>
                  </a:cubicBezTo>
                  <a:close/>
                  <a:moveTo>
                    <a:pt x="618" y="362"/>
                  </a:moveTo>
                  <a:cubicBezTo>
                    <a:pt x="623" y="367"/>
                    <a:pt x="625" y="369"/>
                    <a:pt x="626" y="372"/>
                  </a:cubicBezTo>
                  <a:lnTo>
                    <a:pt x="626" y="372"/>
                  </a:lnTo>
                  <a:cubicBezTo>
                    <a:pt x="624" y="369"/>
                    <a:pt x="621" y="366"/>
                    <a:pt x="618" y="362"/>
                  </a:cubicBezTo>
                  <a:close/>
                  <a:moveTo>
                    <a:pt x="618" y="450"/>
                  </a:moveTo>
                  <a:lnTo>
                    <a:pt x="618" y="450"/>
                  </a:lnTo>
                  <a:cubicBezTo>
                    <a:pt x="627" y="459"/>
                    <a:pt x="636" y="459"/>
                    <a:pt x="653" y="468"/>
                  </a:cubicBezTo>
                  <a:lnTo>
                    <a:pt x="618" y="450"/>
                  </a:lnTo>
                  <a:close/>
                  <a:moveTo>
                    <a:pt x="2552" y="751"/>
                  </a:moveTo>
                  <a:cubicBezTo>
                    <a:pt x="2551" y="754"/>
                    <a:pt x="2549" y="757"/>
                    <a:pt x="2548" y="760"/>
                  </a:cubicBezTo>
                  <a:lnTo>
                    <a:pt x="2548" y="760"/>
                  </a:lnTo>
                  <a:cubicBezTo>
                    <a:pt x="2550" y="757"/>
                    <a:pt x="2552" y="753"/>
                    <a:pt x="2552" y="751"/>
                  </a:cubicBezTo>
                  <a:close/>
                  <a:moveTo>
                    <a:pt x="2057" y="927"/>
                  </a:moveTo>
                  <a:cubicBezTo>
                    <a:pt x="2057" y="935"/>
                    <a:pt x="2057" y="937"/>
                    <a:pt x="2057" y="937"/>
                  </a:cubicBezTo>
                  <a:cubicBezTo>
                    <a:pt x="2056" y="937"/>
                    <a:pt x="2054" y="932"/>
                    <a:pt x="2049" y="927"/>
                  </a:cubicBezTo>
                  <a:close/>
                  <a:moveTo>
                    <a:pt x="751" y="1007"/>
                  </a:moveTo>
                  <a:lnTo>
                    <a:pt x="751" y="1007"/>
                  </a:lnTo>
                  <a:cubicBezTo>
                    <a:pt x="749" y="1008"/>
                    <a:pt x="749" y="1010"/>
                    <a:pt x="749" y="1011"/>
                  </a:cubicBezTo>
                  <a:lnTo>
                    <a:pt x="749" y="1011"/>
                  </a:lnTo>
                  <a:cubicBezTo>
                    <a:pt x="749" y="1010"/>
                    <a:pt x="750" y="1008"/>
                    <a:pt x="751" y="1007"/>
                  </a:cubicBezTo>
                  <a:close/>
                  <a:moveTo>
                    <a:pt x="786" y="1007"/>
                  </a:moveTo>
                  <a:lnTo>
                    <a:pt x="786" y="1033"/>
                  </a:lnTo>
                  <a:lnTo>
                    <a:pt x="786" y="1033"/>
                  </a:lnTo>
                  <a:cubicBezTo>
                    <a:pt x="787" y="1023"/>
                    <a:pt x="789" y="1013"/>
                    <a:pt x="786" y="1007"/>
                  </a:cubicBezTo>
                  <a:close/>
                  <a:moveTo>
                    <a:pt x="1810" y="1298"/>
                  </a:moveTo>
                  <a:cubicBezTo>
                    <a:pt x="1813" y="1299"/>
                    <a:pt x="1816" y="1299"/>
                    <a:pt x="1819" y="1300"/>
                  </a:cubicBezTo>
                  <a:lnTo>
                    <a:pt x="1819" y="1300"/>
                  </a:lnTo>
                  <a:cubicBezTo>
                    <a:pt x="1817" y="1299"/>
                    <a:pt x="1814" y="1298"/>
                    <a:pt x="1810" y="1298"/>
                  </a:cubicBezTo>
                  <a:close/>
                  <a:moveTo>
                    <a:pt x="2393" y="0"/>
                  </a:moveTo>
                  <a:lnTo>
                    <a:pt x="2393" y="0"/>
                  </a:lnTo>
                  <a:cubicBezTo>
                    <a:pt x="2366" y="53"/>
                    <a:pt x="2313" y="53"/>
                    <a:pt x="2261" y="53"/>
                  </a:cubicBezTo>
                  <a:cubicBezTo>
                    <a:pt x="2216" y="53"/>
                    <a:pt x="2163" y="62"/>
                    <a:pt x="2155" y="106"/>
                  </a:cubicBezTo>
                  <a:lnTo>
                    <a:pt x="2119" y="88"/>
                  </a:lnTo>
                  <a:lnTo>
                    <a:pt x="2146" y="88"/>
                  </a:lnTo>
                  <a:cubicBezTo>
                    <a:pt x="2133" y="79"/>
                    <a:pt x="2123" y="75"/>
                    <a:pt x="2116" y="75"/>
                  </a:cubicBezTo>
                  <a:cubicBezTo>
                    <a:pt x="2103" y="75"/>
                    <a:pt x="2095" y="86"/>
                    <a:pt x="2084" y="97"/>
                  </a:cubicBezTo>
                  <a:cubicBezTo>
                    <a:pt x="2076" y="120"/>
                    <a:pt x="2069" y="143"/>
                    <a:pt x="2055" y="143"/>
                  </a:cubicBezTo>
                  <a:cubicBezTo>
                    <a:pt x="2053" y="143"/>
                    <a:pt x="2051" y="142"/>
                    <a:pt x="2049" y="141"/>
                  </a:cubicBezTo>
                  <a:cubicBezTo>
                    <a:pt x="2031" y="132"/>
                    <a:pt x="2022" y="124"/>
                    <a:pt x="2031" y="106"/>
                  </a:cubicBezTo>
                  <a:lnTo>
                    <a:pt x="2031" y="106"/>
                  </a:lnTo>
                  <a:lnTo>
                    <a:pt x="1996" y="132"/>
                  </a:lnTo>
                  <a:cubicBezTo>
                    <a:pt x="1987" y="132"/>
                    <a:pt x="1987" y="118"/>
                    <a:pt x="1994" y="115"/>
                  </a:cubicBezTo>
                  <a:lnTo>
                    <a:pt x="1994" y="115"/>
                  </a:lnTo>
                  <a:lnTo>
                    <a:pt x="1943" y="124"/>
                  </a:lnTo>
                  <a:cubicBezTo>
                    <a:pt x="1934" y="132"/>
                    <a:pt x="1916" y="159"/>
                    <a:pt x="1907" y="168"/>
                  </a:cubicBezTo>
                  <a:cubicBezTo>
                    <a:pt x="1890" y="159"/>
                    <a:pt x="1916" y="159"/>
                    <a:pt x="1907" y="150"/>
                  </a:cubicBezTo>
                  <a:lnTo>
                    <a:pt x="1907" y="150"/>
                  </a:lnTo>
                  <a:lnTo>
                    <a:pt x="1881" y="177"/>
                  </a:lnTo>
                  <a:cubicBezTo>
                    <a:pt x="1863" y="150"/>
                    <a:pt x="1890" y="124"/>
                    <a:pt x="1916" y="124"/>
                  </a:cubicBezTo>
                  <a:cubicBezTo>
                    <a:pt x="1905" y="94"/>
                    <a:pt x="1899" y="85"/>
                    <a:pt x="1893" y="85"/>
                  </a:cubicBezTo>
                  <a:cubicBezTo>
                    <a:pt x="1884" y="85"/>
                    <a:pt x="1877" y="107"/>
                    <a:pt x="1860" y="107"/>
                  </a:cubicBezTo>
                  <a:cubicBezTo>
                    <a:pt x="1852" y="107"/>
                    <a:pt x="1841" y="102"/>
                    <a:pt x="1828" y="88"/>
                  </a:cubicBezTo>
                  <a:lnTo>
                    <a:pt x="1854" y="79"/>
                  </a:lnTo>
                  <a:cubicBezTo>
                    <a:pt x="1837" y="18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3" y="26"/>
                    <a:pt x="1846" y="97"/>
                    <a:pt x="1810" y="124"/>
                  </a:cubicBezTo>
                  <a:cubicBezTo>
                    <a:pt x="1807" y="120"/>
                    <a:pt x="1803" y="118"/>
                    <a:pt x="1799" y="118"/>
                  </a:cubicBezTo>
                  <a:cubicBezTo>
                    <a:pt x="1793" y="118"/>
                    <a:pt x="1785" y="122"/>
                    <a:pt x="1775" y="132"/>
                  </a:cubicBezTo>
                  <a:cubicBezTo>
                    <a:pt x="1775" y="109"/>
                    <a:pt x="1767" y="105"/>
                    <a:pt x="1754" y="105"/>
                  </a:cubicBezTo>
                  <a:cubicBezTo>
                    <a:pt x="1747" y="105"/>
                    <a:pt x="1740" y="106"/>
                    <a:pt x="1731" y="106"/>
                  </a:cubicBezTo>
                  <a:lnTo>
                    <a:pt x="1731" y="62"/>
                  </a:lnTo>
                  <a:cubicBezTo>
                    <a:pt x="1713" y="71"/>
                    <a:pt x="1713" y="97"/>
                    <a:pt x="1695" y="115"/>
                  </a:cubicBezTo>
                  <a:cubicBezTo>
                    <a:pt x="1678" y="115"/>
                    <a:pt x="1669" y="79"/>
                    <a:pt x="1660" y="44"/>
                  </a:cubicBezTo>
                  <a:cubicBezTo>
                    <a:pt x="1657" y="44"/>
                    <a:pt x="1655" y="43"/>
                    <a:pt x="1653" y="43"/>
                  </a:cubicBezTo>
                  <a:cubicBezTo>
                    <a:pt x="1624" y="43"/>
                    <a:pt x="1684" y="106"/>
                    <a:pt x="1642" y="115"/>
                  </a:cubicBezTo>
                  <a:cubicBezTo>
                    <a:pt x="1633" y="110"/>
                    <a:pt x="1623" y="108"/>
                    <a:pt x="1614" y="108"/>
                  </a:cubicBezTo>
                  <a:cubicBezTo>
                    <a:pt x="1591" y="108"/>
                    <a:pt x="1568" y="122"/>
                    <a:pt x="1536" y="141"/>
                  </a:cubicBezTo>
                  <a:cubicBezTo>
                    <a:pt x="1519" y="124"/>
                    <a:pt x="1545" y="115"/>
                    <a:pt x="1536" y="97"/>
                  </a:cubicBezTo>
                  <a:lnTo>
                    <a:pt x="1536" y="97"/>
                  </a:lnTo>
                  <a:lnTo>
                    <a:pt x="1510" y="141"/>
                  </a:lnTo>
                  <a:cubicBezTo>
                    <a:pt x="1510" y="132"/>
                    <a:pt x="1510" y="124"/>
                    <a:pt x="1510" y="115"/>
                  </a:cubicBezTo>
                  <a:cubicBezTo>
                    <a:pt x="1492" y="132"/>
                    <a:pt x="1510" y="168"/>
                    <a:pt x="1483" y="177"/>
                  </a:cubicBezTo>
                  <a:cubicBezTo>
                    <a:pt x="1482" y="186"/>
                    <a:pt x="1479" y="190"/>
                    <a:pt x="1475" y="190"/>
                  </a:cubicBezTo>
                  <a:cubicBezTo>
                    <a:pt x="1460" y="190"/>
                    <a:pt x="1432" y="145"/>
                    <a:pt x="1407" y="145"/>
                  </a:cubicBezTo>
                  <a:cubicBezTo>
                    <a:pt x="1400" y="145"/>
                    <a:pt x="1393" y="149"/>
                    <a:pt x="1386" y="159"/>
                  </a:cubicBezTo>
                  <a:cubicBezTo>
                    <a:pt x="1378" y="150"/>
                    <a:pt x="1386" y="132"/>
                    <a:pt x="1386" y="115"/>
                  </a:cubicBezTo>
                  <a:lnTo>
                    <a:pt x="1386" y="115"/>
                  </a:lnTo>
                  <a:cubicBezTo>
                    <a:pt x="1342" y="150"/>
                    <a:pt x="1342" y="141"/>
                    <a:pt x="1307" y="194"/>
                  </a:cubicBezTo>
                  <a:lnTo>
                    <a:pt x="1272" y="168"/>
                  </a:lnTo>
                  <a:lnTo>
                    <a:pt x="1272" y="168"/>
                  </a:lnTo>
                  <a:cubicBezTo>
                    <a:pt x="1298" y="203"/>
                    <a:pt x="1263" y="247"/>
                    <a:pt x="1236" y="274"/>
                  </a:cubicBezTo>
                  <a:cubicBezTo>
                    <a:pt x="1245" y="291"/>
                    <a:pt x="1254" y="309"/>
                    <a:pt x="1254" y="318"/>
                  </a:cubicBezTo>
                  <a:lnTo>
                    <a:pt x="1210" y="344"/>
                  </a:lnTo>
                  <a:cubicBezTo>
                    <a:pt x="1210" y="336"/>
                    <a:pt x="1210" y="318"/>
                    <a:pt x="1219" y="300"/>
                  </a:cubicBezTo>
                  <a:lnTo>
                    <a:pt x="1219" y="300"/>
                  </a:lnTo>
                  <a:cubicBezTo>
                    <a:pt x="1219" y="300"/>
                    <a:pt x="1210" y="309"/>
                    <a:pt x="1210" y="309"/>
                  </a:cubicBezTo>
                  <a:cubicBezTo>
                    <a:pt x="1192" y="291"/>
                    <a:pt x="1201" y="265"/>
                    <a:pt x="1219" y="238"/>
                  </a:cubicBezTo>
                  <a:lnTo>
                    <a:pt x="1236" y="265"/>
                  </a:lnTo>
                  <a:cubicBezTo>
                    <a:pt x="1245" y="238"/>
                    <a:pt x="1254" y="203"/>
                    <a:pt x="1254" y="177"/>
                  </a:cubicBezTo>
                  <a:lnTo>
                    <a:pt x="1254" y="177"/>
                  </a:lnTo>
                  <a:cubicBezTo>
                    <a:pt x="1245" y="185"/>
                    <a:pt x="1245" y="185"/>
                    <a:pt x="1236" y="194"/>
                  </a:cubicBezTo>
                  <a:cubicBezTo>
                    <a:pt x="1236" y="185"/>
                    <a:pt x="1236" y="177"/>
                    <a:pt x="1236" y="177"/>
                  </a:cubicBezTo>
                  <a:cubicBezTo>
                    <a:pt x="1236" y="174"/>
                    <a:pt x="1236" y="173"/>
                    <a:pt x="1236" y="173"/>
                  </a:cubicBezTo>
                  <a:cubicBezTo>
                    <a:pt x="1236" y="173"/>
                    <a:pt x="1234" y="181"/>
                    <a:pt x="1227" y="194"/>
                  </a:cubicBezTo>
                  <a:lnTo>
                    <a:pt x="1219" y="141"/>
                  </a:lnTo>
                  <a:lnTo>
                    <a:pt x="1219" y="159"/>
                  </a:lnTo>
                  <a:lnTo>
                    <a:pt x="1157" y="124"/>
                  </a:lnTo>
                  <a:cubicBezTo>
                    <a:pt x="1113" y="177"/>
                    <a:pt x="1077" y="256"/>
                    <a:pt x="1015" y="283"/>
                  </a:cubicBezTo>
                  <a:cubicBezTo>
                    <a:pt x="1024" y="238"/>
                    <a:pt x="1015" y="212"/>
                    <a:pt x="1015" y="168"/>
                  </a:cubicBezTo>
                  <a:lnTo>
                    <a:pt x="1015" y="168"/>
                  </a:lnTo>
                  <a:cubicBezTo>
                    <a:pt x="1020" y="182"/>
                    <a:pt x="1027" y="188"/>
                    <a:pt x="1034" y="188"/>
                  </a:cubicBezTo>
                  <a:cubicBezTo>
                    <a:pt x="1051" y="188"/>
                    <a:pt x="1074" y="158"/>
                    <a:pt x="1097" y="158"/>
                  </a:cubicBezTo>
                  <a:cubicBezTo>
                    <a:pt x="1100" y="158"/>
                    <a:pt x="1102" y="158"/>
                    <a:pt x="1104" y="159"/>
                  </a:cubicBezTo>
                  <a:cubicBezTo>
                    <a:pt x="1086" y="150"/>
                    <a:pt x="1086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2"/>
                    <a:pt x="1015" y="141"/>
                    <a:pt x="998" y="124"/>
                  </a:cubicBezTo>
                  <a:lnTo>
                    <a:pt x="998" y="124"/>
                  </a:lnTo>
                  <a:cubicBezTo>
                    <a:pt x="1015" y="194"/>
                    <a:pt x="954" y="177"/>
                    <a:pt x="927" y="194"/>
                  </a:cubicBezTo>
                  <a:cubicBezTo>
                    <a:pt x="927" y="168"/>
                    <a:pt x="936" y="150"/>
                    <a:pt x="963" y="150"/>
                  </a:cubicBezTo>
                  <a:cubicBezTo>
                    <a:pt x="958" y="142"/>
                    <a:pt x="954" y="138"/>
                    <a:pt x="951" y="138"/>
                  </a:cubicBezTo>
                  <a:cubicBezTo>
                    <a:pt x="936" y="138"/>
                    <a:pt x="925" y="203"/>
                    <a:pt x="905" y="203"/>
                  </a:cubicBezTo>
                  <a:cubicBezTo>
                    <a:pt x="901" y="203"/>
                    <a:pt x="897" y="200"/>
                    <a:pt x="892" y="194"/>
                  </a:cubicBezTo>
                  <a:cubicBezTo>
                    <a:pt x="901" y="194"/>
                    <a:pt x="901" y="194"/>
                    <a:pt x="901" y="185"/>
                  </a:cubicBezTo>
                  <a:lnTo>
                    <a:pt x="901" y="185"/>
                  </a:lnTo>
                  <a:cubicBezTo>
                    <a:pt x="896" y="191"/>
                    <a:pt x="889" y="193"/>
                    <a:pt x="882" y="193"/>
                  </a:cubicBezTo>
                  <a:cubicBezTo>
                    <a:pt x="866" y="193"/>
                    <a:pt x="850" y="180"/>
                    <a:pt x="857" y="168"/>
                  </a:cubicBezTo>
                  <a:lnTo>
                    <a:pt x="865" y="168"/>
                  </a:lnTo>
                  <a:cubicBezTo>
                    <a:pt x="848" y="168"/>
                    <a:pt x="839" y="159"/>
                    <a:pt x="821" y="159"/>
                  </a:cubicBezTo>
                  <a:cubicBezTo>
                    <a:pt x="795" y="159"/>
                    <a:pt x="768" y="168"/>
                    <a:pt x="751" y="168"/>
                  </a:cubicBezTo>
                  <a:cubicBezTo>
                    <a:pt x="710" y="176"/>
                    <a:pt x="678" y="191"/>
                    <a:pt x="679" y="220"/>
                  </a:cubicBezTo>
                  <a:lnTo>
                    <a:pt x="679" y="220"/>
                  </a:lnTo>
                  <a:cubicBezTo>
                    <a:pt x="675" y="199"/>
                    <a:pt x="662" y="149"/>
                    <a:pt x="662" y="141"/>
                  </a:cubicBezTo>
                  <a:lnTo>
                    <a:pt x="662" y="141"/>
                  </a:lnTo>
                  <a:cubicBezTo>
                    <a:pt x="645" y="212"/>
                    <a:pt x="645" y="283"/>
                    <a:pt x="671" y="353"/>
                  </a:cubicBezTo>
                  <a:cubicBezTo>
                    <a:pt x="653" y="327"/>
                    <a:pt x="618" y="283"/>
                    <a:pt x="592" y="238"/>
                  </a:cubicBezTo>
                  <a:cubicBezTo>
                    <a:pt x="556" y="194"/>
                    <a:pt x="530" y="150"/>
                    <a:pt x="556" y="141"/>
                  </a:cubicBezTo>
                  <a:cubicBezTo>
                    <a:pt x="541" y="136"/>
                    <a:pt x="526" y="131"/>
                    <a:pt x="510" y="131"/>
                  </a:cubicBezTo>
                  <a:cubicBezTo>
                    <a:pt x="499" y="131"/>
                    <a:pt x="488" y="134"/>
                    <a:pt x="477" y="141"/>
                  </a:cubicBezTo>
                  <a:cubicBezTo>
                    <a:pt x="495" y="150"/>
                    <a:pt x="565" y="221"/>
                    <a:pt x="556" y="221"/>
                  </a:cubicBezTo>
                  <a:cubicBezTo>
                    <a:pt x="512" y="194"/>
                    <a:pt x="503" y="185"/>
                    <a:pt x="486" y="177"/>
                  </a:cubicBezTo>
                  <a:cubicBezTo>
                    <a:pt x="469" y="168"/>
                    <a:pt x="460" y="168"/>
                    <a:pt x="413" y="144"/>
                  </a:cubicBezTo>
                  <a:lnTo>
                    <a:pt x="413" y="144"/>
                  </a:lnTo>
                  <a:cubicBezTo>
                    <a:pt x="440" y="162"/>
                    <a:pt x="487" y="230"/>
                    <a:pt x="471" y="230"/>
                  </a:cubicBezTo>
                  <a:cubicBezTo>
                    <a:pt x="470" y="230"/>
                    <a:pt x="469" y="230"/>
                    <a:pt x="468" y="230"/>
                  </a:cubicBezTo>
                  <a:cubicBezTo>
                    <a:pt x="460" y="221"/>
                    <a:pt x="388" y="157"/>
                    <a:pt x="380" y="143"/>
                  </a:cubicBezTo>
                  <a:lnTo>
                    <a:pt x="380" y="143"/>
                  </a:lnTo>
                  <a:cubicBezTo>
                    <a:pt x="389" y="169"/>
                    <a:pt x="398" y="195"/>
                    <a:pt x="415" y="221"/>
                  </a:cubicBezTo>
                  <a:cubicBezTo>
                    <a:pt x="406" y="212"/>
                    <a:pt x="336" y="150"/>
                    <a:pt x="283" y="132"/>
                  </a:cubicBezTo>
                  <a:lnTo>
                    <a:pt x="283" y="132"/>
                  </a:lnTo>
                  <a:cubicBezTo>
                    <a:pt x="294" y="138"/>
                    <a:pt x="291" y="140"/>
                    <a:pt x="282" y="140"/>
                  </a:cubicBezTo>
                  <a:cubicBezTo>
                    <a:pt x="263" y="140"/>
                    <a:pt x="218" y="132"/>
                    <a:pt x="212" y="132"/>
                  </a:cubicBezTo>
                  <a:lnTo>
                    <a:pt x="212" y="132"/>
                  </a:lnTo>
                  <a:lnTo>
                    <a:pt x="274" y="159"/>
                  </a:lnTo>
                  <a:cubicBezTo>
                    <a:pt x="267" y="158"/>
                    <a:pt x="262" y="157"/>
                    <a:pt x="257" y="157"/>
                  </a:cubicBezTo>
                  <a:cubicBezTo>
                    <a:pt x="194" y="157"/>
                    <a:pt x="355" y="265"/>
                    <a:pt x="314" y="265"/>
                  </a:cubicBezTo>
                  <a:cubicBezTo>
                    <a:pt x="313" y="265"/>
                    <a:pt x="311" y="265"/>
                    <a:pt x="309" y="265"/>
                  </a:cubicBezTo>
                  <a:cubicBezTo>
                    <a:pt x="283" y="247"/>
                    <a:pt x="150" y="159"/>
                    <a:pt x="97" y="150"/>
                  </a:cubicBezTo>
                  <a:lnTo>
                    <a:pt x="97" y="150"/>
                  </a:lnTo>
                  <a:cubicBezTo>
                    <a:pt x="133" y="185"/>
                    <a:pt x="230" y="247"/>
                    <a:pt x="327" y="309"/>
                  </a:cubicBezTo>
                  <a:cubicBezTo>
                    <a:pt x="424" y="371"/>
                    <a:pt x="503" y="424"/>
                    <a:pt x="539" y="441"/>
                  </a:cubicBezTo>
                  <a:lnTo>
                    <a:pt x="503" y="433"/>
                  </a:lnTo>
                  <a:lnTo>
                    <a:pt x="503" y="433"/>
                  </a:lnTo>
                  <a:cubicBezTo>
                    <a:pt x="521" y="450"/>
                    <a:pt x="539" y="459"/>
                    <a:pt x="556" y="468"/>
                  </a:cubicBezTo>
                  <a:cubicBezTo>
                    <a:pt x="503" y="450"/>
                    <a:pt x="424" y="406"/>
                    <a:pt x="336" y="344"/>
                  </a:cubicBezTo>
                  <a:cubicBezTo>
                    <a:pt x="247" y="291"/>
                    <a:pt x="150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5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4"/>
                    <a:pt x="9" y="150"/>
                    <a:pt x="0" y="132"/>
                  </a:cubicBezTo>
                  <a:lnTo>
                    <a:pt x="0" y="132"/>
                  </a:lnTo>
                  <a:lnTo>
                    <a:pt x="35" y="230"/>
                  </a:lnTo>
                  <a:cubicBezTo>
                    <a:pt x="106" y="256"/>
                    <a:pt x="159" y="336"/>
                    <a:pt x="212" y="353"/>
                  </a:cubicBezTo>
                  <a:cubicBezTo>
                    <a:pt x="168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8"/>
                    <a:pt x="177" y="274"/>
                    <a:pt x="238" y="318"/>
                  </a:cubicBezTo>
                  <a:cubicBezTo>
                    <a:pt x="291" y="353"/>
                    <a:pt x="336" y="389"/>
                    <a:pt x="344" y="415"/>
                  </a:cubicBezTo>
                  <a:cubicBezTo>
                    <a:pt x="327" y="415"/>
                    <a:pt x="212" y="362"/>
                    <a:pt x="185" y="353"/>
                  </a:cubicBezTo>
                  <a:lnTo>
                    <a:pt x="185" y="353"/>
                  </a:lnTo>
                  <a:cubicBezTo>
                    <a:pt x="212" y="371"/>
                    <a:pt x="265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194" y="406"/>
                    <a:pt x="230" y="424"/>
                    <a:pt x="256" y="441"/>
                  </a:cubicBezTo>
                  <a:cubicBezTo>
                    <a:pt x="283" y="468"/>
                    <a:pt x="300" y="477"/>
                    <a:pt x="283" y="494"/>
                  </a:cubicBezTo>
                  <a:cubicBezTo>
                    <a:pt x="291" y="512"/>
                    <a:pt x="230" y="539"/>
                    <a:pt x="274" y="539"/>
                  </a:cubicBezTo>
                  <a:cubicBezTo>
                    <a:pt x="287" y="533"/>
                    <a:pt x="315" y="531"/>
                    <a:pt x="349" y="531"/>
                  </a:cubicBezTo>
                  <a:cubicBezTo>
                    <a:pt x="433" y="531"/>
                    <a:pt x="554" y="544"/>
                    <a:pt x="592" y="556"/>
                  </a:cubicBezTo>
                  <a:cubicBezTo>
                    <a:pt x="592" y="556"/>
                    <a:pt x="556" y="583"/>
                    <a:pt x="530" y="600"/>
                  </a:cubicBezTo>
                  <a:cubicBezTo>
                    <a:pt x="520" y="611"/>
                    <a:pt x="503" y="615"/>
                    <a:pt x="486" y="615"/>
                  </a:cubicBezTo>
                  <a:cubicBezTo>
                    <a:pt x="474" y="615"/>
                    <a:pt x="461" y="613"/>
                    <a:pt x="450" y="609"/>
                  </a:cubicBezTo>
                  <a:cubicBezTo>
                    <a:pt x="433" y="605"/>
                    <a:pt x="415" y="603"/>
                    <a:pt x="400" y="603"/>
                  </a:cubicBezTo>
                  <a:cubicBezTo>
                    <a:pt x="384" y="603"/>
                    <a:pt x="371" y="605"/>
                    <a:pt x="362" y="609"/>
                  </a:cubicBezTo>
                  <a:cubicBezTo>
                    <a:pt x="380" y="609"/>
                    <a:pt x="406" y="618"/>
                    <a:pt x="415" y="618"/>
                  </a:cubicBezTo>
                  <a:cubicBezTo>
                    <a:pt x="406" y="636"/>
                    <a:pt x="362" y="618"/>
                    <a:pt x="389" y="653"/>
                  </a:cubicBezTo>
                  <a:cubicBezTo>
                    <a:pt x="392" y="653"/>
                    <a:pt x="396" y="653"/>
                    <a:pt x="399" y="653"/>
                  </a:cubicBezTo>
                  <a:cubicBezTo>
                    <a:pt x="433" y="653"/>
                    <a:pt x="432" y="682"/>
                    <a:pt x="434" y="682"/>
                  </a:cubicBezTo>
                  <a:cubicBezTo>
                    <a:pt x="435" y="682"/>
                    <a:pt x="437" y="677"/>
                    <a:pt x="442" y="662"/>
                  </a:cubicBezTo>
                  <a:cubicBezTo>
                    <a:pt x="477" y="680"/>
                    <a:pt x="450" y="689"/>
                    <a:pt x="477" y="724"/>
                  </a:cubicBezTo>
                  <a:cubicBezTo>
                    <a:pt x="486" y="715"/>
                    <a:pt x="512" y="715"/>
                    <a:pt x="548" y="706"/>
                  </a:cubicBezTo>
                  <a:cubicBezTo>
                    <a:pt x="574" y="706"/>
                    <a:pt x="600" y="706"/>
                    <a:pt x="609" y="715"/>
                  </a:cubicBezTo>
                  <a:cubicBezTo>
                    <a:pt x="600" y="724"/>
                    <a:pt x="592" y="733"/>
                    <a:pt x="583" y="742"/>
                  </a:cubicBezTo>
                  <a:cubicBezTo>
                    <a:pt x="600" y="786"/>
                    <a:pt x="600" y="821"/>
                    <a:pt x="627" y="865"/>
                  </a:cubicBezTo>
                  <a:cubicBezTo>
                    <a:pt x="618" y="874"/>
                    <a:pt x="609" y="901"/>
                    <a:pt x="592" y="909"/>
                  </a:cubicBezTo>
                  <a:cubicBezTo>
                    <a:pt x="600" y="909"/>
                    <a:pt x="618" y="909"/>
                    <a:pt x="627" y="918"/>
                  </a:cubicBezTo>
                  <a:cubicBezTo>
                    <a:pt x="620" y="930"/>
                    <a:pt x="615" y="933"/>
                    <a:pt x="611" y="933"/>
                  </a:cubicBezTo>
                  <a:cubicBezTo>
                    <a:pt x="603" y="933"/>
                    <a:pt x="598" y="921"/>
                    <a:pt x="590" y="921"/>
                  </a:cubicBezTo>
                  <a:cubicBezTo>
                    <a:pt x="586" y="921"/>
                    <a:pt x="581" y="924"/>
                    <a:pt x="574" y="936"/>
                  </a:cubicBezTo>
                  <a:cubicBezTo>
                    <a:pt x="576" y="935"/>
                    <a:pt x="579" y="934"/>
                    <a:pt x="582" y="934"/>
                  </a:cubicBezTo>
                  <a:cubicBezTo>
                    <a:pt x="601" y="934"/>
                    <a:pt x="631" y="955"/>
                    <a:pt x="653" y="962"/>
                  </a:cubicBezTo>
                  <a:cubicBezTo>
                    <a:pt x="689" y="936"/>
                    <a:pt x="636" y="909"/>
                    <a:pt x="609" y="901"/>
                  </a:cubicBezTo>
                  <a:cubicBezTo>
                    <a:pt x="636" y="887"/>
                    <a:pt x="667" y="881"/>
                    <a:pt x="698" y="881"/>
                  </a:cubicBezTo>
                  <a:cubicBezTo>
                    <a:pt x="729" y="881"/>
                    <a:pt x="759" y="887"/>
                    <a:pt x="786" y="901"/>
                  </a:cubicBezTo>
                  <a:cubicBezTo>
                    <a:pt x="821" y="927"/>
                    <a:pt x="759" y="936"/>
                    <a:pt x="768" y="936"/>
                  </a:cubicBezTo>
                  <a:cubicBezTo>
                    <a:pt x="804" y="1015"/>
                    <a:pt x="901" y="945"/>
                    <a:pt x="892" y="1015"/>
                  </a:cubicBezTo>
                  <a:cubicBezTo>
                    <a:pt x="865" y="1060"/>
                    <a:pt x="821" y="1060"/>
                    <a:pt x="804" y="1077"/>
                  </a:cubicBezTo>
                  <a:cubicBezTo>
                    <a:pt x="782" y="1066"/>
                    <a:pt x="784" y="1049"/>
                    <a:pt x="786" y="1033"/>
                  </a:cubicBez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lnTo>
                    <a:pt x="786" y="1033"/>
                  </a:lnTo>
                  <a:cubicBezTo>
                    <a:pt x="786" y="1033"/>
                    <a:pt x="786" y="1033"/>
                    <a:pt x="786" y="1033"/>
                  </a:cubicBezTo>
                  <a:lnTo>
                    <a:pt x="786" y="1033"/>
                  </a:lnTo>
                  <a:cubicBezTo>
                    <a:pt x="771" y="1033"/>
                    <a:pt x="750" y="1021"/>
                    <a:pt x="749" y="1011"/>
                  </a:cubicBezTo>
                  <a:lnTo>
                    <a:pt x="749" y="1011"/>
                  </a:lnTo>
                  <a:cubicBezTo>
                    <a:pt x="739" y="1049"/>
                    <a:pt x="812" y="1124"/>
                    <a:pt x="812" y="1183"/>
                  </a:cubicBezTo>
                  <a:cubicBezTo>
                    <a:pt x="824" y="1183"/>
                    <a:pt x="836" y="1187"/>
                    <a:pt x="845" y="1187"/>
                  </a:cubicBezTo>
                  <a:cubicBezTo>
                    <a:pt x="850" y="1187"/>
                    <a:pt x="854" y="1186"/>
                    <a:pt x="857" y="1183"/>
                  </a:cubicBezTo>
                  <a:lnTo>
                    <a:pt x="839" y="1166"/>
                  </a:lnTo>
                  <a:cubicBezTo>
                    <a:pt x="847" y="1157"/>
                    <a:pt x="856" y="1155"/>
                    <a:pt x="865" y="1155"/>
                  </a:cubicBezTo>
                  <a:cubicBezTo>
                    <a:pt x="875" y="1155"/>
                    <a:pt x="885" y="1158"/>
                    <a:pt x="892" y="1158"/>
                  </a:cubicBezTo>
                  <a:cubicBezTo>
                    <a:pt x="897" y="1158"/>
                    <a:pt x="901" y="1156"/>
                    <a:pt x="901" y="1148"/>
                  </a:cubicBezTo>
                  <a:cubicBezTo>
                    <a:pt x="927" y="1157"/>
                    <a:pt x="980" y="1166"/>
                    <a:pt x="980" y="1201"/>
                  </a:cubicBezTo>
                  <a:lnTo>
                    <a:pt x="945" y="1236"/>
                  </a:lnTo>
                  <a:cubicBezTo>
                    <a:pt x="954" y="1227"/>
                    <a:pt x="954" y="1201"/>
                    <a:pt x="936" y="1201"/>
                  </a:cubicBezTo>
                  <a:lnTo>
                    <a:pt x="936" y="1201"/>
                  </a:lnTo>
                  <a:cubicBezTo>
                    <a:pt x="961" y="1201"/>
                    <a:pt x="916" y="1263"/>
                    <a:pt x="962" y="1263"/>
                  </a:cubicBezTo>
                  <a:cubicBezTo>
                    <a:pt x="964" y="1263"/>
                    <a:pt x="968" y="1263"/>
                    <a:pt x="971" y="1263"/>
                  </a:cubicBezTo>
                  <a:lnTo>
                    <a:pt x="989" y="1219"/>
                  </a:lnTo>
                  <a:cubicBezTo>
                    <a:pt x="1015" y="1227"/>
                    <a:pt x="1077" y="1236"/>
                    <a:pt x="1077" y="1271"/>
                  </a:cubicBezTo>
                  <a:cubicBezTo>
                    <a:pt x="1113" y="1236"/>
                    <a:pt x="1068" y="1263"/>
                    <a:pt x="1104" y="1219"/>
                  </a:cubicBezTo>
                  <a:lnTo>
                    <a:pt x="1104" y="1219"/>
                  </a:lnTo>
                  <a:cubicBezTo>
                    <a:pt x="1096" y="1228"/>
                    <a:pt x="1089" y="1232"/>
                    <a:pt x="1084" y="1232"/>
                  </a:cubicBezTo>
                  <a:cubicBezTo>
                    <a:pt x="1067" y="1232"/>
                    <a:pt x="1062" y="1192"/>
                    <a:pt x="1046" y="1192"/>
                  </a:cubicBezTo>
                  <a:cubicBezTo>
                    <a:pt x="1042" y="1192"/>
                    <a:pt x="1037" y="1195"/>
                    <a:pt x="1031" y="1201"/>
                  </a:cubicBezTo>
                  <a:lnTo>
                    <a:pt x="1031" y="1201"/>
                  </a:lnTo>
                  <a:cubicBezTo>
                    <a:pt x="1064" y="1158"/>
                    <a:pt x="1026" y="1163"/>
                    <a:pt x="1060" y="1113"/>
                  </a:cubicBezTo>
                  <a:lnTo>
                    <a:pt x="1060" y="1113"/>
                  </a:lnTo>
                  <a:cubicBezTo>
                    <a:pt x="1049" y="1118"/>
                    <a:pt x="1041" y="1127"/>
                    <a:pt x="1037" y="1127"/>
                  </a:cubicBezTo>
                  <a:cubicBezTo>
                    <a:pt x="1035" y="1127"/>
                    <a:pt x="1033" y="1123"/>
                    <a:pt x="1033" y="1113"/>
                  </a:cubicBezTo>
                  <a:lnTo>
                    <a:pt x="1015" y="1113"/>
                  </a:lnTo>
                  <a:cubicBezTo>
                    <a:pt x="1015" y="1121"/>
                    <a:pt x="1007" y="1130"/>
                    <a:pt x="998" y="1139"/>
                  </a:cubicBezTo>
                  <a:cubicBezTo>
                    <a:pt x="963" y="1139"/>
                    <a:pt x="945" y="1104"/>
                    <a:pt x="927" y="1104"/>
                  </a:cubicBezTo>
                  <a:cubicBezTo>
                    <a:pt x="918" y="1086"/>
                    <a:pt x="945" y="1095"/>
                    <a:pt x="954" y="1086"/>
                  </a:cubicBezTo>
                  <a:lnTo>
                    <a:pt x="918" y="1077"/>
                  </a:lnTo>
                  <a:cubicBezTo>
                    <a:pt x="934" y="1067"/>
                    <a:pt x="940" y="1048"/>
                    <a:pt x="950" y="1037"/>
                  </a:cubicBezTo>
                  <a:lnTo>
                    <a:pt x="950" y="1037"/>
                  </a:lnTo>
                  <a:cubicBezTo>
                    <a:pt x="951" y="1036"/>
                    <a:pt x="952" y="1035"/>
                    <a:pt x="953" y="1034"/>
                  </a:cubicBezTo>
                  <a:lnTo>
                    <a:pt x="953" y="1034"/>
                  </a:lnTo>
                  <a:cubicBezTo>
                    <a:pt x="956" y="1031"/>
                    <a:pt x="960" y="1029"/>
                    <a:pt x="966" y="1029"/>
                  </a:cubicBezTo>
                  <a:cubicBezTo>
                    <a:pt x="970" y="1029"/>
                    <a:pt x="974" y="1030"/>
                    <a:pt x="980" y="1033"/>
                  </a:cubicBezTo>
                  <a:lnTo>
                    <a:pt x="980" y="1033"/>
                  </a:lnTo>
                  <a:lnTo>
                    <a:pt x="963" y="1007"/>
                  </a:lnTo>
                  <a:cubicBezTo>
                    <a:pt x="971" y="980"/>
                    <a:pt x="963" y="954"/>
                    <a:pt x="945" y="945"/>
                  </a:cubicBezTo>
                  <a:cubicBezTo>
                    <a:pt x="945" y="936"/>
                    <a:pt x="892" y="936"/>
                    <a:pt x="918" y="936"/>
                  </a:cubicBezTo>
                  <a:lnTo>
                    <a:pt x="874" y="901"/>
                  </a:lnTo>
                  <a:lnTo>
                    <a:pt x="883" y="892"/>
                  </a:lnTo>
                  <a:cubicBezTo>
                    <a:pt x="865" y="848"/>
                    <a:pt x="786" y="830"/>
                    <a:pt x="804" y="751"/>
                  </a:cubicBezTo>
                  <a:cubicBezTo>
                    <a:pt x="795" y="742"/>
                    <a:pt x="777" y="733"/>
                    <a:pt x="768" y="698"/>
                  </a:cubicBezTo>
                  <a:lnTo>
                    <a:pt x="786" y="680"/>
                  </a:lnTo>
                  <a:cubicBezTo>
                    <a:pt x="769" y="672"/>
                    <a:pt x="784" y="617"/>
                    <a:pt x="757" y="617"/>
                  </a:cubicBezTo>
                  <a:cubicBezTo>
                    <a:pt x="755" y="617"/>
                    <a:pt x="753" y="618"/>
                    <a:pt x="751" y="618"/>
                  </a:cubicBezTo>
                  <a:cubicBezTo>
                    <a:pt x="777" y="583"/>
                    <a:pt x="786" y="592"/>
                    <a:pt x="777" y="583"/>
                  </a:cubicBezTo>
                  <a:cubicBezTo>
                    <a:pt x="768" y="583"/>
                    <a:pt x="759" y="583"/>
                    <a:pt x="759" y="574"/>
                  </a:cubicBezTo>
                  <a:lnTo>
                    <a:pt x="724" y="574"/>
                  </a:lnTo>
                  <a:cubicBezTo>
                    <a:pt x="715" y="574"/>
                    <a:pt x="706" y="565"/>
                    <a:pt x="680" y="547"/>
                  </a:cubicBezTo>
                  <a:lnTo>
                    <a:pt x="636" y="547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27" y="521"/>
                    <a:pt x="645" y="512"/>
                    <a:pt x="636" y="503"/>
                  </a:cubicBezTo>
                  <a:lnTo>
                    <a:pt x="636" y="503"/>
                  </a:lnTo>
                  <a:cubicBezTo>
                    <a:pt x="653" y="512"/>
                    <a:pt x="653" y="512"/>
                    <a:pt x="645" y="512"/>
                  </a:cubicBezTo>
                  <a:cubicBezTo>
                    <a:pt x="656" y="514"/>
                    <a:pt x="663" y="515"/>
                    <a:pt x="667" y="515"/>
                  </a:cubicBezTo>
                  <a:cubicBezTo>
                    <a:pt x="679" y="515"/>
                    <a:pt x="662" y="506"/>
                    <a:pt x="636" y="486"/>
                  </a:cubicBezTo>
                  <a:cubicBezTo>
                    <a:pt x="615" y="472"/>
                    <a:pt x="585" y="453"/>
                    <a:pt x="592" y="453"/>
                  </a:cubicBezTo>
                  <a:lnTo>
                    <a:pt x="592" y="453"/>
                  </a:lnTo>
                  <a:cubicBezTo>
                    <a:pt x="594" y="453"/>
                    <a:pt x="599" y="455"/>
                    <a:pt x="609" y="459"/>
                  </a:cubicBezTo>
                  <a:cubicBezTo>
                    <a:pt x="600" y="450"/>
                    <a:pt x="592" y="441"/>
                    <a:pt x="592" y="441"/>
                  </a:cubicBezTo>
                  <a:lnTo>
                    <a:pt x="592" y="441"/>
                  </a:lnTo>
                  <a:cubicBezTo>
                    <a:pt x="592" y="441"/>
                    <a:pt x="601" y="442"/>
                    <a:pt x="609" y="450"/>
                  </a:cubicBezTo>
                  <a:lnTo>
                    <a:pt x="618" y="450"/>
                  </a:lnTo>
                  <a:cubicBezTo>
                    <a:pt x="618" y="450"/>
                    <a:pt x="618" y="450"/>
                    <a:pt x="609" y="441"/>
                  </a:cubicBezTo>
                  <a:lnTo>
                    <a:pt x="609" y="441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4" y="479"/>
                    <a:pt x="640" y="456"/>
                    <a:pt x="609" y="433"/>
                  </a:cubicBezTo>
                  <a:cubicBezTo>
                    <a:pt x="600" y="424"/>
                    <a:pt x="592" y="415"/>
                    <a:pt x="583" y="406"/>
                  </a:cubicBezTo>
                  <a:lnTo>
                    <a:pt x="583" y="406"/>
                  </a:lnTo>
                  <a:cubicBezTo>
                    <a:pt x="611" y="423"/>
                    <a:pt x="621" y="429"/>
                    <a:pt x="625" y="429"/>
                  </a:cubicBezTo>
                  <a:cubicBezTo>
                    <a:pt x="627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8" y="423"/>
                  </a:cubicBezTo>
                  <a:cubicBezTo>
                    <a:pt x="631" y="423"/>
                    <a:pt x="639" y="427"/>
                    <a:pt x="662" y="450"/>
                  </a:cubicBezTo>
                  <a:cubicBezTo>
                    <a:pt x="639" y="419"/>
                    <a:pt x="664" y="422"/>
                    <a:pt x="633" y="380"/>
                  </a:cubicBezTo>
                  <a:lnTo>
                    <a:pt x="633" y="380"/>
                  </a:lnTo>
                  <a:cubicBezTo>
                    <a:pt x="639" y="381"/>
                    <a:pt x="646" y="382"/>
                    <a:pt x="650" y="382"/>
                  </a:cubicBezTo>
                  <a:cubicBezTo>
                    <a:pt x="656" y="382"/>
                    <a:pt x="658" y="380"/>
                    <a:pt x="653" y="371"/>
                  </a:cubicBezTo>
                  <a:lnTo>
                    <a:pt x="653" y="371"/>
                  </a:lnTo>
                  <a:lnTo>
                    <a:pt x="698" y="415"/>
                  </a:lnTo>
                  <a:cubicBezTo>
                    <a:pt x="680" y="397"/>
                    <a:pt x="671" y="380"/>
                    <a:pt x="671" y="353"/>
                  </a:cubicBezTo>
                  <a:lnTo>
                    <a:pt x="671" y="353"/>
                  </a:lnTo>
                  <a:cubicBezTo>
                    <a:pt x="706" y="389"/>
                    <a:pt x="715" y="397"/>
                    <a:pt x="724" y="433"/>
                  </a:cubicBezTo>
                  <a:cubicBezTo>
                    <a:pt x="724" y="406"/>
                    <a:pt x="724" y="406"/>
                    <a:pt x="733" y="397"/>
                  </a:cubicBezTo>
                  <a:cubicBezTo>
                    <a:pt x="733" y="389"/>
                    <a:pt x="733" y="389"/>
                    <a:pt x="742" y="362"/>
                  </a:cubicBezTo>
                  <a:lnTo>
                    <a:pt x="751" y="389"/>
                  </a:lnTo>
                  <a:cubicBezTo>
                    <a:pt x="758" y="389"/>
                    <a:pt x="759" y="366"/>
                    <a:pt x="768" y="366"/>
                  </a:cubicBezTo>
                  <a:cubicBezTo>
                    <a:pt x="771" y="366"/>
                    <a:pt x="774" y="367"/>
                    <a:pt x="777" y="371"/>
                  </a:cubicBezTo>
                  <a:cubicBezTo>
                    <a:pt x="795" y="406"/>
                    <a:pt x="804" y="406"/>
                    <a:pt x="865" y="406"/>
                  </a:cubicBezTo>
                  <a:cubicBezTo>
                    <a:pt x="910" y="406"/>
                    <a:pt x="963" y="406"/>
                    <a:pt x="1007" y="433"/>
                  </a:cubicBezTo>
                  <a:cubicBezTo>
                    <a:pt x="1002" y="409"/>
                    <a:pt x="1003" y="401"/>
                    <a:pt x="1007" y="401"/>
                  </a:cubicBezTo>
                  <a:cubicBezTo>
                    <a:pt x="1014" y="401"/>
                    <a:pt x="1032" y="428"/>
                    <a:pt x="1043" y="428"/>
                  </a:cubicBezTo>
                  <a:cubicBezTo>
                    <a:pt x="1048" y="428"/>
                    <a:pt x="1051" y="422"/>
                    <a:pt x="1051" y="406"/>
                  </a:cubicBezTo>
                  <a:cubicBezTo>
                    <a:pt x="1060" y="424"/>
                    <a:pt x="1068" y="441"/>
                    <a:pt x="1051" y="459"/>
                  </a:cubicBezTo>
                  <a:cubicBezTo>
                    <a:pt x="1061" y="453"/>
                    <a:pt x="1070" y="451"/>
                    <a:pt x="1078" y="451"/>
                  </a:cubicBezTo>
                  <a:cubicBezTo>
                    <a:pt x="1093" y="451"/>
                    <a:pt x="1106" y="457"/>
                    <a:pt x="1118" y="457"/>
                  </a:cubicBezTo>
                  <a:cubicBezTo>
                    <a:pt x="1128" y="457"/>
                    <a:pt x="1138" y="452"/>
                    <a:pt x="1148" y="433"/>
                  </a:cubicBezTo>
                  <a:lnTo>
                    <a:pt x="1148" y="433"/>
                  </a:lnTo>
                  <a:cubicBezTo>
                    <a:pt x="1157" y="450"/>
                    <a:pt x="1139" y="459"/>
                    <a:pt x="1148" y="477"/>
                  </a:cubicBezTo>
                  <a:cubicBezTo>
                    <a:pt x="1148" y="471"/>
                    <a:pt x="1152" y="464"/>
                    <a:pt x="1158" y="464"/>
                  </a:cubicBezTo>
                  <a:cubicBezTo>
                    <a:pt x="1160" y="464"/>
                    <a:pt x="1163" y="465"/>
                    <a:pt x="1166" y="468"/>
                  </a:cubicBezTo>
                  <a:cubicBezTo>
                    <a:pt x="1166" y="477"/>
                    <a:pt x="1157" y="486"/>
                    <a:pt x="1148" y="494"/>
                  </a:cubicBezTo>
                  <a:cubicBezTo>
                    <a:pt x="1201" y="494"/>
                    <a:pt x="1201" y="424"/>
                    <a:pt x="1201" y="371"/>
                  </a:cubicBezTo>
                  <a:cubicBezTo>
                    <a:pt x="1211" y="381"/>
                    <a:pt x="1219" y="386"/>
                    <a:pt x="1226" y="386"/>
                  </a:cubicBezTo>
                  <a:cubicBezTo>
                    <a:pt x="1236" y="386"/>
                    <a:pt x="1243" y="375"/>
                    <a:pt x="1254" y="353"/>
                  </a:cubicBezTo>
                  <a:lnTo>
                    <a:pt x="1254" y="353"/>
                  </a:lnTo>
                  <a:cubicBezTo>
                    <a:pt x="1263" y="371"/>
                    <a:pt x="1280" y="397"/>
                    <a:pt x="1245" y="397"/>
                  </a:cubicBezTo>
                  <a:cubicBezTo>
                    <a:pt x="1255" y="402"/>
                    <a:pt x="1282" y="412"/>
                    <a:pt x="1305" y="412"/>
                  </a:cubicBezTo>
                  <a:cubicBezTo>
                    <a:pt x="1325" y="412"/>
                    <a:pt x="1342" y="404"/>
                    <a:pt x="1342" y="380"/>
                  </a:cubicBezTo>
                  <a:cubicBezTo>
                    <a:pt x="1346" y="387"/>
                    <a:pt x="1351" y="390"/>
                    <a:pt x="1356" y="390"/>
                  </a:cubicBezTo>
                  <a:cubicBezTo>
                    <a:pt x="1363" y="390"/>
                    <a:pt x="1369" y="385"/>
                    <a:pt x="1369" y="380"/>
                  </a:cubicBezTo>
                  <a:cubicBezTo>
                    <a:pt x="1392" y="380"/>
                    <a:pt x="1404" y="384"/>
                    <a:pt x="1420" y="384"/>
                  </a:cubicBezTo>
                  <a:cubicBezTo>
                    <a:pt x="1428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3" y="350"/>
                    <a:pt x="1448" y="344"/>
                    <a:pt x="1454" y="344"/>
                  </a:cubicBezTo>
                  <a:cubicBezTo>
                    <a:pt x="1462" y="344"/>
                    <a:pt x="1472" y="354"/>
                    <a:pt x="1485" y="354"/>
                  </a:cubicBezTo>
                  <a:cubicBezTo>
                    <a:pt x="1487" y="354"/>
                    <a:pt x="1490" y="354"/>
                    <a:pt x="1492" y="353"/>
                  </a:cubicBezTo>
                  <a:lnTo>
                    <a:pt x="1492" y="362"/>
                  </a:lnTo>
                  <a:cubicBezTo>
                    <a:pt x="1508" y="371"/>
                    <a:pt x="1517" y="374"/>
                    <a:pt x="1523" y="374"/>
                  </a:cubicBezTo>
                  <a:cubicBezTo>
                    <a:pt x="1534" y="374"/>
                    <a:pt x="1536" y="366"/>
                    <a:pt x="1544" y="366"/>
                  </a:cubicBezTo>
                  <a:cubicBezTo>
                    <a:pt x="1550" y="366"/>
                    <a:pt x="1560" y="371"/>
                    <a:pt x="1581" y="389"/>
                  </a:cubicBezTo>
                  <a:lnTo>
                    <a:pt x="1581" y="353"/>
                  </a:lnTo>
                  <a:cubicBezTo>
                    <a:pt x="1581" y="333"/>
                    <a:pt x="1584" y="326"/>
                    <a:pt x="1589" y="326"/>
                  </a:cubicBezTo>
                  <a:cubicBezTo>
                    <a:pt x="1604" y="326"/>
                    <a:pt x="1633" y="375"/>
                    <a:pt x="1658" y="375"/>
                  </a:cubicBezTo>
                  <a:cubicBezTo>
                    <a:pt x="1662" y="375"/>
                    <a:pt x="1665" y="374"/>
                    <a:pt x="1669" y="371"/>
                  </a:cubicBezTo>
                  <a:lnTo>
                    <a:pt x="1660" y="344"/>
                  </a:lnTo>
                  <a:cubicBezTo>
                    <a:pt x="1662" y="342"/>
                    <a:pt x="1663" y="341"/>
                    <a:pt x="1665" y="341"/>
                  </a:cubicBezTo>
                  <a:cubicBezTo>
                    <a:pt x="1684" y="341"/>
                    <a:pt x="1715" y="451"/>
                    <a:pt x="1731" y="459"/>
                  </a:cubicBezTo>
                  <a:cubicBezTo>
                    <a:pt x="1740" y="468"/>
                    <a:pt x="1731" y="468"/>
                    <a:pt x="1722" y="477"/>
                  </a:cubicBezTo>
                  <a:cubicBezTo>
                    <a:pt x="1732" y="485"/>
                    <a:pt x="1739" y="489"/>
                    <a:pt x="1743" y="489"/>
                  </a:cubicBezTo>
                  <a:cubicBezTo>
                    <a:pt x="1761" y="489"/>
                    <a:pt x="1738" y="429"/>
                    <a:pt x="1766" y="415"/>
                  </a:cubicBezTo>
                  <a:lnTo>
                    <a:pt x="1766" y="415"/>
                  </a:lnTo>
                  <a:cubicBezTo>
                    <a:pt x="1775" y="441"/>
                    <a:pt x="1757" y="486"/>
                    <a:pt x="1784" y="486"/>
                  </a:cubicBezTo>
                  <a:cubicBezTo>
                    <a:pt x="1784" y="487"/>
                    <a:pt x="1786" y="488"/>
                    <a:pt x="1787" y="488"/>
                  </a:cubicBezTo>
                  <a:cubicBezTo>
                    <a:pt x="1801" y="488"/>
                    <a:pt x="1843" y="439"/>
                    <a:pt x="1875" y="439"/>
                  </a:cubicBezTo>
                  <a:cubicBezTo>
                    <a:pt x="1884" y="439"/>
                    <a:pt x="1892" y="442"/>
                    <a:pt x="1898" y="450"/>
                  </a:cubicBezTo>
                  <a:cubicBezTo>
                    <a:pt x="1890" y="433"/>
                    <a:pt x="1881" y="415"/>
                    <a:pt x="1898" y="397"/>
                  </a:cubicBezTo>
                  <a:cubicBezTo>
                    <a:pt x="1918" y="397"/>
                    <a:pt x="1946" y="439"/>
                    <a:pt x="1970" y="439"/>
                  </a:cubicBezTo>
                  <a:cubicBezTo>
                    <a:pt x="1979" y="439"/>
                    <a:pt x="1988" y="432"/>
                    <a:pt x="1996" y="415"/>
                  </a:cubicBezTo>
                  <a:cubicBezTo>
                    <a:pt x="2004" y="415"/>
                    <a:pt x="2004" y="424"/>
                    <a:pt x="2004" y="433"/>
                  </a:cubicBezTo>
                  <a:cubicBezTo>
                    <a:pt x="2022" y="415"/>
                    <a:pt x="2075" y="406"/>
                    <a:pt x="2084" y="371"/>
                  </a:cubicBezTo>
                  <a:cubicBezTo>
                    <a:pt x="2089" y="404"/>
                    <a:pt x="2093" y="414"/>
                    <a:pt x="2101" y="414"/>
                  </a:cubicBezTo>
                  <a:cubicBezTo>
                    <a:pt x="2107" y="414"/>
                    <a:pt x="2116" y="406"/>
                    <a:pt x="2128" y="397"/>
                  </a:cubicBezTo>
                  <a:cubicBezTo>
                    <a:pt x="2140" y="390"/>
                    <a:pt x="2151" y="384"/>
                    <a:pt x="2158" y="384"/>
                  </a:cubicBezTo>
                  <a:cubicBezTo>
                    <a:pt x="2168" y="384"/>
                    <a:pt x="2170" y="394"/>
                    <a:pt x="2155" y="424"/>
                  </a:cubicBezTo>
                  <a:lnTo>
                    <a:pt x="2190" y="415"/>
                  </a:ln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5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43" y="397"/>
                    <a:pt x="2234" y="406"/>
                  </a:cubicBezTo>
                  <a:cubicBezTo>
                    <a:pt x="2240" y="416"/>
                    <a:pt x="2244" y="421"/>
                    <a:pt x="2252" y="421"/>
                  </a:cubicBezTo>
                  <a:cubicBezTo>
                    <a:pt x="2265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3" y="406"/>
                  </a:lnTo>
                  <a:cubicBezTo>
                    <a:pt x="2319" y="403"/>
                    <a:pt x="2321" y="401"/>
                    <a:pt x="2323" y="401"/>
                  </a:cubicBezTo>
                  <a:lnTo>
                    <a:pt x="2323" y="401"/>
                  </a:lnTo>
                  <a:cubicBezTo>
                    <a:pt x="2328" y="401"/>
                    <a:pt x="2308" y="426"/>
                    <a:pt x="2322" y="433"/>
                  </a:cubicBezTo>
                  <a:cubicBezTo>
                    <a:pt x="2313" y="441"/>
                    <a:pt x="2313" y="441"/>
                    <a:pt x="2331" y="441"/>
                  </a:cubicBezTo>
                  <a:cubicBezTo>
                    <a:pt x="2322" y="441"/>
                    <a:pt x="2313" y="450"/>
                    <a:pt x="2305" y="450"/>
                  </a:cubicBezTo>
                  <a:cubicBezTo>
                    <a:pt x="2331" y="450"/>
                    <a:pt x="2278" y="486"/>
                    <a:pt x="2252" y="503"/>
                  </a:cubicBezTo>
                  <a:cubicBezTo>
                    <a:pt x="2235" y="514"/>
                    <a:pt x="2226" y="522"/>
                    <a:pt x="2242" y="522"/>
                  </a:cubicBezTo>
                  <a:cubicBezTo>
                    <a:pt x="2251" y="522"/>
                    <a:pt x="2271" y="519"/>
                    <a:pt x="2305" y="512"/>
                  </a:cubicBezTo>
                  <a:cubicBezTo>
                    <a:pt x="2313" y="521"/>
                    <a:pt x="2322" y="530"/>
                    <a:pt x="2331" y="530"/>
                  </a:cubicBezTo>
                  <a:cubicBezTo>
                    <a:pt x="2349" y="512"/>
                    <a:pt x="2366" y="512"/>
                    <a:pt x="2384" y="512"/>
                  </a:cubicBezTo>
                  <a:cubicBezTo>
                    <a:pt x="2397" y="512"/>
                    <a:pt x="2406" y="514"/>
                    <a:pt x="2415" y="514"/>
                  </a:cubicBezTo>
                  <a:cubicBezTo>
                    <a:pt x="2424" y="514"/>
                    <a:pt x="2433" y="512"/>
                    <a:pt x="2446" y="503"/>
                  </a:cubicBezTo>
                  <a:lnTo>
                    <a:pt x="2446" y="503"/>
                  </a:lnTo>
                  <a:cubicBezTo>
                    <a:pt x="2439" y="518"/>
                    <a:pt x="2391" y="543"/>
                    <a:pt x="2373" y="543"/>
                  </a:cubicBezTo>
                  <a:cubicBezTo>
                    <a:pt x="2369" y="543"/>
                    <a:pt x="2366" y="542"/>
                    <a:pt x="236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04" y="538"/>
                    <a:pt x="2318" y="575"/>
                    <a:pt x="2282" y="575"/>
                  </a:cubicBezTo>
                  <a:cubicBezTo>
                    <a:pt x="2278" y="575"/>
                    <a:pt x="2274" y="575"/>
                    <a:pt x="2269" y="574"/>
                  </a:cubicBezTo>
                  <a:cubicBezTo>
                    <a:pt x="2261" y="592"/>
                    <a:pt x="2252" y="609"/>
                    <a:pt x="2243" y="618"/>
                  </a:cubicBezTo>
                  <a:cubicBezTo>
                    <a:pt x="2234" y="627"/>
                    <a:pt x="2234" y="627"/>
                    <a:pt x="2225" y="636"/>
                  </a:cubicBezTo>
                  <a:cubicBezTo>
                    <a:pt x="2225" y="636"/>
                    <a:pt x="2216" y="645"/>
                    <a:pt x="2216" y="645"/>
                  </a:cubicBezTo>
                  <a:lnTo>
                    <a:pt x="2199" y="662"/>
                  </a:lnTo>
                  <a:cubicBezTo>
                    <a:pt x="2163" y="706"/>
                    <a:pt x="2128" y="751"/>
                    <a:pt x="2102" y="795"/>
                  </a:cubicBezTo>
                  <a:lnTo>
                    <a:pt x="2155" y="812"/>
                  </a:lnTo>
                  <a:lnTo>
                    <a:pt x="2137" y="839"/>
                  </a:lnTo>
                  <a:cubicBezTo>
                    <a:pt x="2119" y="839"/>
                    <a:pt x="2093" y="830"/>
                    <a:pt x="2102" y="812"/>
                  </a:cubicBezTo>
                  <a:cubicBezTo>
                    <a:pt x="2100" y="812"/>
                    <a:pt x="2098" y="811"/>
                    <a:pt x="2096" y="811"/>
                  </a:cubicBezTo>
                  <a:cubicBezTo>
                    <a:pt x="2079" y="811"/>
                    <a:pt x="2103" y="857"/>
                    <a:pt x="2119" y="865"/>
                  </a:cubicBezTo>
                  <a:cubicBezTo>
                    <a:pt x="2110" y="871"/>
                    <a:pt x="2103" y="874"/>
                    <a:pt x="2097" y="874"/>
                  </a:cubicBezTo>
                  <a:cubicBezTo>
                    <a:pt x="2069" y="874"/>
                    <a:pt x="2065" y="828"/>
                    <a:pt x="2060" y="828"/>
                  </a:cubicBezTo>
                  <a:cubicBezTo>
                    <a:pt x="2059" y="828"/>
                    <a:pt x="2058" y="828"/>
                    <a:pt x="2057" y="830"/>
                  </a:cubicBezTo>
                  <a:lnTo>
                    <a:pt x="2057" y="848"/>
                  </a:lnTo>
                  <a:cubicBezTo>
                    <a:pt x="2075" y="874"/>
                    <a:pt x="2093" y="892"/>
                    <a:pt x="2075" y="918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38" y="909"/>
                    <a:pt x="2031" y="909"/>
                  </a:cubicBezTo>
                  <a:cubicBezTo>
                    <a:pt x="2031" y="909"/>
                    <a:pt x="2031" y="909"/>
                    <a:pt x="2022" y="918"/>
                  </a:cubicBezTo>
                  <a:lnTo>
                    <a:pt x="1996" y="962"/>
                  </a:lnTo>
                  <a:lnTo>
                    <a:pt x="2049" y="962"/>
                  </a:lnTo>
                  <a:cubicBezTo>
                    <a:pt x="2049" y="995"/>
                    <a:pt x="2026" y="1005"/>
                    <a:pt x="2064" y="1006"/>
                  </a:cubicBezTo>
                  <a:lnTo>
                    <a:pt x="2064" y="1006"/>
                  </a:lnTo>
                  <a:cubicBezTo>
                    <a:pt x="1992" y="1012"/>
                    <a:pt x="1959" y="1148"/>
                    <a:pt x="1934" y="1148"/>
                  </a:cubicBezTo>
                  <a:cubicBezTo>
                    <a:pt x="1943" y="1192"/>
                    <a:pt x="1934" y="1219"/>
                    <a:pt x="1907" y="1245"/>
                  </a:cubicBezTo>
                  <a:cubicBezTo>
                    <a:pt x="1925" y="1245"/>
                    <a:pt x="1969" y="1263"/>
                    <a:pt x="1943" y="1289"/>
                  </a:cubicBezTo>
                  <a:cubicBezTo>
                    <a:pt x="1921" y="1273"/>
                    <a:pt x="1907" y="1267"/>
                    <a:pt x="1896" y="1267"/>
                  </a:cubicBezTo>
                  <a:cubicBezTo>
                    <a:pt x="1870" y="1267"/>
                    <a:pt x="1864" y="1300"/>
                    <a:pt x="1828" y="1300"/>
                  </a:cubicBezTo>
                  <a:cubicBezTo>
                    <a:pt x="1825" y="1300"/>
                    <a:pt x="1822" y="1300"/>
                    <a:pt x="1819" y="1300"/>
                  </a:cubicBezTo>
                  <a:lnTo>
                    <a:pt x="1819" y="1300"/>
                  </a:lnTo>
                  <a:cubicBezTo>
                    <a:pt x="1841" y="1311"/>
                    <a:pt x="1781" y="1378"/>
                    <a:pt x="1846" y="1386"/>
                  </a:cubicBezTo>
                  <a:cubicBezTo>
                    <a:pt x="1842" y="1390"/>
                    <a:pt x="1839" y="1391"/>
                    <a:pt x="1836" y="1391"/>
                  </a:cubicBezTo>
                  <a:cubicBezTo>
                    <a:pt x="1823" y="1391"/>
                    <a:pt x="1812" y="1369"/>
                    <a:pt x="1784" y="1369"/>
                  </a:cubicBezTo>
                  <a:cubicBezTo>
                    <a:pt x="1793" y="1439"/>
                    <a:pt x="1695" y="1475"/>
                    <a:pt x="1669" y="1545"/>
                  </a:cubicBezTo>
                  <a:cubicBezTo>
                    <a:pt x="1678" y="1554"/>
                    <a:pt x="1704" y="1554"/>
                    <a:pt x="1713" y="1572"/>
                  </a:cubicBezTo>
                  <a:lnTo>
                    <a:pt x="1634" y="1572"/>
                  </a:lnTo>
                  <a:cubicBezTo>
                    <a:pt x="1634" y="1589"/>
                    <a:pt x="1695" y="1625"/>
                    <a:pt x="1642" y="1625"/>
                  </a:cubicBezTo>
                  <a:cubicBezTo>
                    <a:pt x="1651" y="1625"/>
                    <a:pt x="1669" y="1634"/>
                    <a:pt x="1669" y="1642"/>
                  </a:cubicBezTo>
                  <a:cubicBezTo>
                    <a:pt x="1545" y="1739"/>
                    <a:pt x="1563" y="1925"/>
                    <a:pt x="1386" y="1996"/>
                  </a:cubicBezTo>
                  <a:cubicBezTo>
                    <a:pt x="1422" y="1996"/>
                    <a:pt x="1413" y="2004"/>
                    <a:pt x="1404" y="2022"/>
                  </a:cubicBezTo>
                  <a:cubicBezTo>
                    <a:pt x="1407" y="2021"/>
                    <a:pt x="1409" y="2020"/>
                    <a:pt x="1412" y="2020"/>
                  </a:cubicBezTo>
                  <a:cubicBezTo>
                    <a:pt x="1427" y="2020"/>
                    <a:pt x="1441" y="2040"/>
                    <a:pt x="1448" y="2040"/>
                  </a:cubicBezTo>
                  <a:lnTo>
                    <a:pt x="1378" y="2075"/>
                  </a:lnTo>
                  <a:cubicBezTo>
                    <a:pt x="1413" y="2110"/>
                    <a:pt x="1351" y="2137"/>
                    <a:pt x="1386" y="2163"/>
                  </a:cubicBezTo>
                  <a:lnTo>
                    <a:pt x="1386" y="2146"/>
                  </a:lnTo>
                  <a:cubicBezTo>
                    <a:pt x="1422" y="2190"/>
                    <a:pt x="1510" y="2172"/>
                    <a:pt x="1572" y="2207"/>
                  </a:cubicBezTo>
                  <a:cubicBezTo>
                    <a:pt x="1536" y="2154"/>
                    <a:pt x="1695" y="2190"/>
                    <a:pt x="1642" y="2101"/>
                  </a:cubicBezTo>
                  <a:cubicBezTo>
                    <a:pt x="1660" y="2101"/>
                    <a:pt x="1651" y="2119"/>
                    <a:pt x="1669" y="2128"/>
                  </a:cubicBezTo>
                  <a:cubicBezTo>
                    <a:pt x="1651" y="2101"/>
                    <a:pt x="1651" y="2084"/>
                    <a:pt x="1678" y="2066"/>
                  </a:cubicBezTo>
                  <a:lnTo>
                    <a:pt x="1687" y="2075"/>
                  </a:lnTo>
                  <a:cubicBezTo>
                    <a:pt x="1713" y="2004"/>
                    <a:pt x="1757" y="1987"/>
                    <a:pt x="1819" y="1925"/>
                  </a:cubicBezTo>
                  <a:lnTo>
                    <a:pt x="1784" y="1916"/>
                  </a:lnTo>
                  <a:cubicBezTo>
                    <a:pt x="1801" y="1898"/>
                    <a:pt x="1810" y="1898"/>
                    <a:pt x="1819" y="1898"/>
                  </a:cubicBezTo>
                  <a:cubicBezTo>
                    <a:pt x="1812" y="1889"/>
                    <a:pt x="1806" y="1886"/>
                    <a:pt x="1802" y="1886"/>
                  </a:cubicBezTo>
                  <a:cubicBezTo>
                    <a:pt x="1789" y="1886"/>
                    <a:pt x="1785" y="1911"/>
                    <a:pt x="1770" y="1911"/>
                  </a:cubicBezTo>
                  <a:cubicBezTo>
                    <a:pt x="1765" y="1911"/>
                    <a:pt x="1758" y="1908"/>
                    <a:pt x="1748" y="1898"/>
                  </a:cubicBezTo>
                  <a:lnTo>
                    <a:pt x="1748" y="1898"/>
                  </a:lnTo>
                  <a:cubicBezTo>
                    <a:pt x="1751" y="1899"/>
                    <a:pt x="1754" y="1899"/>
                    <a:pt x="1756" y="1899"/>
                  </a:cubicBezTo>
                  <a:cubicBezTo>
                    <a:pt x="1820" y="1899"/>
                    <a:pt x="1822" y="1806"/>
                    <a:pt x="1878" y="1806"/>
                  </a:cubicBezTo>
                  <a:cubicBezTo>
                    <a:pt x="1884" y="1806"/>
                    <a:pt x="1891" y="1808"/>
                    <a:pt x="1898" y="1810"/>
                  </a:cubicBezTo>
                  <a:cubicBezTo>
                    <a:pt x="1907" y="1784"/>
                    <a:pt x="1854" y="1792"/>
                    <a:pt x="1872" y="1775"/>
                  </a:cubicBezTo>
                  <a:lnTo>
                    <a:pt x="1898" y="1775"/>
                  </a:lnTo>
                  <a:lnTo>
                    <a:pt x="1872" y="1757"/>
                  </a:lnTo>
                  <a:cubicBezTo>
                    <a:pt x="1879" y="1750"/>
                    <a:pt x="1888" y="1747"/>
                    <a:pt x="1898" y="1747"/>
                  </a:cubicBezTo>
                  <a:cubicBezTo>
                    <a:pt x="1910" y="1747"/>
                    <a:pt x="1924" y="1752"/>
                    <a:pt x="1934" y="1757"/>
                  </a:cubicBezTo>
                  <a:cubicBezTo>
                    <a:pt x="1925" y="1757"/>
                    <a:pt x="1934" y="1766"/>
                    <a:pt x="1934" y="1775"/>
                  </a:cubicBezTo>
                  <a:cubicBezTo>
                    <a:pt x="1960" y="1766"/>
                    <a:pt x="1960" y="1713"/>
                    <a:pt x="1969" y="1704"/>
                  </a:cubicBezTo>
                  <a:lnTo>
                    <a:pt x="1969" y="1704"/>
                  </a:lnTo>
                  <a:lnTo>
                    <a:pt x="1943" y="1722"/>
                  </a:lnTo>
                  <a:cubicBezTo>
                    <a:pt x="1960" y="1642"/>
                    <a:pt x="2040" y="1581"/>
                    <a:pt x="2040" y="1492"/>
                  </a:cubicBezTo>
                  <a:lnTo>
                    <a:pt x="2022" y="1483"/>
                  </a:lnTo>
                  <a:cubicBezTo>
                    <a:pt x="2022" y="1422"/>
                    <a:pt x="2057" y="1457"/>
                    <a:pt x="2075" y="1395"/>
                  </a:cubicBezTo>
                  <a:cubicBezTo>
                    <a:pt x="2075" y="1377"/>
                    <a:pt x="2075" y="1360"/>
                    <a:pt x="2084" y="1342"/>
                  </a:cubicBezTo>
                  <a:cubicBezTo>
                    <a:pt x="2088" y="1355"/>
                    <a:pt x="2099" y="1355"/>
                    <a:pt x="2110" y="1355"/>
                  </a:cubicBezTo>
                  <a:cubicBezTo>
                    <a:pt x="2121" y="1355"/>
                    <a:pt x="2132" y="1355"/>
                    <a:pt x="2137" y="1369"/>
                  </a:cubicBezTo>
                  <a:cubicBezTo>
                    <a:pt x="2137" y="1298"/>
                    <a:pt x="2128" y="1324"/>
                    <a:pt x="2102" y="1263"/>
                  </a:cubicBezTo>
                  <a:lnTo>
                    <a:pt x="2128" y="1263"/>
                  </a:lnTo>
                  <a:cubicBezTo>
                    <a:pt x="2110" y="1245"/>
                    <a:pt x="2102" y="1236"/>
                    <a:pt x="2110" y="1201"/>
                  </a:cubicBezTo>
                  <a:lnTo>
                    <a:pt x="2110" y="1201"/>
                  </a:lnTo>
                  <a:cubicBezTo>
                    <a:pt x="2119" y="1236"/>
                    <a:pt x="2155" y="1210"/>
                    <a:pt x="2172" y="1245"/>
                  </a:cubicBezTo>
                  <a:cubicBezTo>
                    <a:pt x="2245" y="1221"/>
                    <a:pt x="2178" y="1146"/>
                    <a:pt x="2239" y="1146"/>
                  </a:cubicBezTo>
                  <a:cubicBezTo>
                    <a:pt x="2245" y="1146"/>
                    <a:pt x="2252" y="1146"/>
                    <a:pt x="2261" y="1148"/>
                  </a:cubicBezTo>
                  <a:cubicBezTo>
                    <a:pt x="2246" y="1131"/>
                    <a:pt x="2235" y="1126"/>
                    <a:pt x="2225" y="1126"/>
                  </a:cubicBezTo>
                  <a:cubicBezTo>
                    <a:pt x="2203" y="1126"/>
                    <a:pt x="2193" y="1159"/>
                    <a:pt x="2190" y="1159"/>
                  </a:cubicBezTo>
                  <a:cubicBezTo>
                    <a:pt x="2190" y="1159"/>
                    <a:pt x="2190" y="1158"/>
                    <a:pt x="2190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4" y="1090"/>
                    <a:pt x="2182" y="1089"/>
                    <a:pt x="2192" y="1089"/>
                  </a:cubicBezTo>
                  <a:cubicBezTo>
                    <a:pt x="2201" y="1089"/>
                    <a:pt x="2214" y="1090"/>
                    <a:pt x="2227" y="1090"/>
                  </a:cubicBezTo>
                  <a:cubicBezTo>
                    <a:pt x="2254" y="1090"/>
                    <a:pt x="2283" y="1086"/>
                    <a:pt x="2296" y="1060"/>
                  </a:cubicBezTo>
                  <a:cubicBezTo>
                    <a:pt x="2296" y="1068"/>
                    <a:pt x="2296" y="1068"/>
                    <a:pt x="2296" y="1077"/>
                  </a:cubicBezTo>
                  <a:cubicBezTo>
                    <a:pt x="2322" y="1068"/>
                    <a:pt x="2296" y="1024"/>
                    <a:pt x="2331" y="1024"/>
                  </a:cubicBezTo>
                  <a:cubicBezTo>
                    <a:pt x="2296" y="989"/>
                    <a:pt x="2349" y="998"/>
                    <a:pt x="2305" y="962"/>
                  </a:cubicBezTo>
                  <a:lnTo>
                    <a:pt x="2305" y="962"/>
                  </a:lnTo>
                  <a:lnTo>
                    <a:pt x="2287" y="1015"/>
                  </a:lnTo>
                  <a:cubicBezTo>
                    <a:pt x="2287" y="980"/>
                    <a:pt x="2243" y="927"/>
                    <a:pt x="2296" y="901"/>
                  </a:cubicBezTo>
                  <a:cubicBezTo>
                    <a:pt x="2305" y="909"/>
                    <a:pt x="2313" y="927"/>
                    <a:pt x="2313" y="945"/>
                  </a:cubicBezTo>
                  <a:cubicBezTo>
                    <a:pt x="2331" y="936"/>
                    <a:pt x="2313" y="918"/>
                    <a:pt x="2340" y="909"/>
                  </a:cubicBezTo>
                  <a:lnTo>
                    <a:pt x="2340" y="909"/>
                  </a:lnTo>
                  <a:cubicBezTo>
                    <a:pt x="2384" y="945"/>
                    <a:pt x="2322" y="971"/>
                    <a:pt x="2340" y="1015"/>
                  </a:cubicBezTo>
                  <a:cubicBezTo>
                    <a:pt x="2367" y="1015"/>
                    <a:pt x="2348" y="974"/>
                    <a:pt x="2360" y="974"/>
                  </a:cubicBezTo>
                  <a:cubicBezTo>
                    <a:pt x="2364" y="974"/>
                    <a:pt x="2372" y="978"/>
                    <a:pt x="2384" y="989"/>
                  </a:cubicBezTo>
                  <a:cubicBezTo>
                    <a:pt x="2322" y="936"/>
                    <a:pt x="2419" y="954"/>
                    <a:pt x="2384" y="892"/>
                  </a:cubicBezTo>
                  <a:lnTo>
                    <a:pt x="2384" y="892"/>
                  </a:lnTo>
                  <a:lnTo>
                    <a:pt x="2411" y="909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37" y="909"/>
                  </a:lnTo>
                  <a:cubicBezTo>
                    <a:pt x="2419" y="865"/>
                    <a:pt x="2490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5" y="869"/>
                    <a:pt x="2467" y="869"/>
                  </a:cubicBezTo>
                  <a:cubicBezTo>
                    <a:pt x="2453" y="869"/>
                    <a:pt x="2438" y="847"/>
                    <a:pt x="2418" y="847"/>
                  </a:cubicBezTo>
                  <a:cubicBezTo>
                    <a:pt x="2415" y="847"/>
                    <a:pt x="2413" y="847"/>
                    <a:pt x="2411" y="848"/>
                  </a:cubicBezTo>
                  <a:cubicBezTo>
                    <a:pt x="2411" y="817"/>
                    <a:pt x="2423" y="808"/>
                    <a:pt x="2440" y="808"/>
                  </a:cubicBezTo>
                  <a:cubicBezTo>
                    <a:pt x="2447" y="808"/>
                    <a:pt x="2455" y="810"/>
                    <a:pt x="2464" y="812"/>
                  </a:cubicBezTo>
                  <a:cubicBezTo>
                    <a:pt x="2481" y="812"/>
                    <a:pt x="2490" y="812"/>
                    <a:pt x="2508" y="804"/>
                  </a:cubicBezTo>
                  <a:cubicBezTo>
                    <a:pt x="2523" y="796"/>
                    <a:pt x="2539" y="781"/>
                    <a:pt x="2548" y="760"/>
                  </a:cubicBezTo>
                  <a:lnTo>
                    <a:pt x="2548" y="760"/>
                  </a:lnTo>
                  <a:cubicBezTo>
                    <a:pt x="2540" y="771"/>
                    <a:pt x="2523" y="783"/>
                    <a:pt x="2511" y="783"/>
                  </a:cubicBezTo>
                  <a:cubicBezTo>
                    <a:pt x="2504" y="783"/>
                    <a:pt x="2499" y="779"/>
                    <a:pt x="2499" y="768"/>
                  </a:cubicBezTo>
                  <a:cubicBezTo>
                    <a:pt x="2517" y="751"/>
                    <a:pt x="2552" y="724"/>
                    <a:pt x="2578" y="715"/>
                  </a:cubicBezTo>
                  <a:cubicBezTo>
                    <a:pt x="2591" y="686"/>
                    <a:pt x="2589" y="678"/>
                    <a:pt x="2580" y="678"/>
                  </a:cubicBezTo>
                  <a:cubicBezTo>
                    <a:pt x="2570" y="678"/>
                    <a:pt x="2551" y="690"/>
                    <a:pt x="2538" y="690"/>
                  </a:cubicBezTo>
                  <a:cubicBezTo>
                    <a:pt x="2532" y="690"/>
                    <a:pt x="2527" y="687"/>
                    <a:pt x="2525" y="680"/>
                  </a:cubicBezTo>
                  <a:cubicBezTo>
                    <a:pt x="2587" y="662"/>
                    <a:pt x="2534" y="636"/>
                    <a:pt x="2534" y="609"/>
                  </a:cubicBezTo>
                  <a:lnTo>
                    <a:pt x="2534" y="609"/>
                  </a:lnTo>
                  <a:lnTo>
                    <a:pt x="2570" y="618"/>
                  </a:lnTo>
                  <a:cubicBezTo>
                    <a:pt x="2649" y="530"/>
                    <a:pt x="2499" y="592"/>
                    <a:pt x="2570" y="521"/>
                  </a:cubicBezTo>
                  <a:lnTo>
                    <a:pt x="2570" y="521"/>
                  </a:lnTo>
                  <a:cubicBezTo>
                    <a:pt x="2587" y="530"/>
                    <a:pt x="2596" y="539"/>
                    <a:pt x="2614" y="547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49" y="477"/>
                    <a:pt x="2667" y="459"/>
                    <a:pt x="2711" y="415"/>
                  </a:cubicBezTo>
                  <a:lnTo>
                    <a:pt x="2711" y="415"/>
                  </a:lnTo>
                  <a:cubicBezTo>
                    <a:pt x="2693" y="422"/>
                    <a:pt x="2674" y="427"/>
                    <a:pt x="2660" y="427"/>
                  </a:cubicBezTo>
                  <a:cubicBezTo>
                    <a:pt x="2641" y="427"/>
                    <a:pt x="2630" y="418"/>
                    <a:pt x="2640" y="397"/>
                  </a:cubicBezTo>
                  <a:cubicBezTo>
                    <a:pt x="2684" y="371"/>
                    <a:pt x="2684" y="397"/>
                    <a:pt x="2702" y="353"/>
                  </a:cubicBezTo>
                  <a:cubicBezTo>
                    <a:pt x="2728" y="353"/>
                    <a:pt x="2764" y="353"/>
                    <a:pt x="2702" y="389"/>
                  </a:cubicBezTo>
                  <a:cubicBezTo>
                    <a:pt x="2714" y="389"/>
                    <a:pt x="2722" y="392"/>
                    <a:pt x="2728" y="392"/>
                  </a:cubicBezTo>
                  <a:cubicBezTo>
                    <a:pt x="2731" y="392"/>
                    <a:pt x="2734" y="391"/>
                    <a:pt x="2737" y="389"/>
                  </a:cubicBezTo>
                  <a:cubicBezTo>
                    <a:pt x="2782" y="359"/>
                    <a:pt x="2789" y="329"/>
                    <a:pt x="2795" y="305"/>
                  </a:cubicBezTo>
                  <a:lnTo>
                    <a:pt x="2795" y="305"/>
                  </a:lnTo>
                  <a:cubicBezTo>
                    <a:pt x="2792" y="312"/>
                    <a:pt x="2787" y="318"/>
                    <a:pt x="2781" y="318"/>
                  </a:cubicBezTo>
                  <a:cubicBezTo>
                    <a:pt x="2773" y="300"/>
                    <a:pt x="2755" y="291"/>
                    <a:pt x="2746" y="274"/>
                  </a:cubicBezTo>
                  <a:cubicBezTo>
                    <a:pt x="2773" y="256"/>
                    <a:pt x="2790" y="256"/>
                    <a:pt x="2799" y="256"/>
                  </a:cubicBezTo>
                  <a:cubicBezTo>
                    <a:pt x="2799" y="247"/>
                    <a:pt x="2781" y="247"/>
                    <a:pt x="2790" y="230"/>
                  </a:cubicBezTo>
                  <a:cubicBezTo>
                    <a:pt x="2821" y="217"/>
                    <a:pt x="2852" y="201"/>
                    <a:pt x="2868" y="201"/>
                  </a:cubicBezTo>
                  <a:cubicBezTo>
                    <a:pt x="2875" y="201"/>
                    <a:pt x="2879" y="204"/>
                    <a:pt x="2879" y="212"/>
                  </a:cubicBezTo>
                  <a:cubicBezTo>
                    <a:pt x="2879" y="194"/>
                    <a:pt x="2879" y="177"/>
                    <a:pt x="2879" y="159"/>
                  </a:cubicBezTo>
                  <a:cubicBezTo>
                    <a:pt x="2896" y="141"/>
                    <a:pt x="2958" y="88"/>
                    <a:pt x="2967" y="88"/>
                  </a:cubicBezTo>
                  <a:cubicBezTo>
                    <a:pt x="2985" y="71"/>
                    <a:pt x="2985" y="53"/>
                    <a:pt x="2985" y="44"/>
                  </a:cubicBezTo>
                  <a:lnTo>
                    <a:pt x="2985" y="44"/>
                  </a:lnTo>
                  <a:cubicBezTo>
                    <a:pt x="2927" y="58"/>
                    <a:pt x="2847" y="84"/>
                    <a:pt x="2809" y="84"/>
                  </a:cubicBezTo>
                  <a:cubicBezTo>
                    <a:pt x="2800" y="84"/>
                    <a:pt x="2794" y="83"/>
                    <a:pt x="2790" y="79"/>
                  </a:cubicBezTo>
                  <a:cubicBezTo>
                    <a:pt x="2781" y="79"/>
                    <a:pt x="2764" y="88"/>
                    <a:pt x="2746" y="97"/>
                  </a:cubicBezTo>
                  <a:cubicBezTo>
                    <a:pt x="2710" y="91"/>
                    <a:pt x="2690" y="73"/>
                    <a:pt x="2646" y="73"/>
                  </a:cubicBezTo>
                  <a:cubicBezTo>
                    <a:pt x="2624" y="73"/>
                    <a:pt x="2598" y="77"/>
                    <a:pt x="2561" y="88"/>
                  </a:cubicBezTo>
                  <a:cubicBezTo>
                    <a:pt x="2561" y="71"/>
                    <a:pt x="2561" y="53"/>
                    <a:pt x="2570" y="35"/>
                  </a:cubicBezTo>
                  <a:lnTo>
                    <a:pt x="2570" y="35"/>
                  </a:lnTo>
                  <a:cubicBezTo>
                    <a:pt x="2525" y="44"/>
                    <a:pt x="2534" y="62"/>
                    <a:pt x="2525" y="79"/>
                  </a:cubicBezTo>
                  <a:cubicBezTo>
                    <a:pt x="2517" y="97"/>
                    <a:pt x="2508" y="115"/>
                    <a:pt x="2455" y="124"/>
                  </a:cubicBezTo>
                  <a:cubicBezTo>
                    <a:pt x="2445" y="126"/>
                    <a:pt x="2438" y="127"/>
                    <a:pt x="2433" y="127"/>
                  </a:cubicBezTo>
                  <a:cubicBezTo>
                    <a:pt x="2395" y="127"/>
                    <a:pt x="2461" y="77"/>
                    <a:pt x="2446" y="62"/>
                  </a:cubicBezTo>
                  <a:lnTo>
                    <a:pt x="2446" y="62"/>
                  </a:lnTo>
                  <a:cubicBezTo>
                    <a:pt x="2419" y="79"/>
                    <a:pt x="2384" y="97"/>
                    <a:pt x="2358" y="106"/>
                  </a:cubicBezTo>
                  <a:cubicBezTo>
                    <a:pt x="2340" y="115"/>
                    <a:pt x="2325" y="119"/>
                    <a:pt x="2311" y="119"/>
                  </a:cubicBezTo>
                  <a:cubicBezTo>
                    <a:pt x="2298" y="119"/>
                    <a:pt x="2287" y="115"/>
                    <a:pt x="2278" y="106"/>
                  </a:cubicBezTo>
                  <a:cubicBezTo>
                    <a:pt x="2291" y="102"/>
                    <a:pt x="2300" y="102"/>
                    <a:pt x="2308" y="102"/>
                  </a:cubicBezTo>
                  <a:cubicBezTo>
                    <a:pt x="2316" y="102"/>
                    <a:pt x="2322" y="102"/>
                    <a:pt x="2331" y="97"/>
                  </a:cubicBezTo>
                  <a:cubicBezTo>
                    <a:pt x="2322" y="88"/>
                    <a:pt x="2313" y="79"/>
                    <a:pt x="2296" y="71"/>
                  </a:cubicBezTo>
                  <a:cubicBezTo>
                    <a:pt x="2384" y="26"/>
                    <a:pt x="2428" y="44"/>
                    <a:pt x="23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2" name="Google Shape;7562;p29"/>
            <p:cNvSpPr/>
            <p:nvPr/>
          </p:nvSpPr>
          <p:spPr>
            <a:xfrm>
              <a:off x="1244022" y="-9796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10"/>
                    <a:pt x="1" y="19"/>
                    <a:pt x="1" y="19"/>
                  </a:cubicBezTo>
                  <a:cubicBezTo>
                    <a:pt x="1" y="19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3" name="Google Shape;7563;p29"/>
            <p:cNvSpPr/>
            <p:nvPr/>
          </p:nvSpPr>
          <p:spPr>
            <a:xfrm>
              <a:off x="1452245" y="-11152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9" y="1"/>
                  </a:moveTo>
                  <a:lnTo>
                    <a:pt x="0" y="9"/>
                  </a:lnTo>
                  <a:cubicBezTo>
                    <a:pt x="9" y="9"/>
                    <a:pt x="9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4" name="Google Shape;7564;p29"/>
            <p:cNvSpPr/>
            <p:nvPr/>
          </p:nvSpPr>
          <p:spPr>
            <a:xfrm>
              <a:off x="1122096" y="-285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0" y="0"/>
                    <a:pt x="0" y="9"/>
                    <a:pt x="0" y="27"/>
                  </a:cubicBezTo>
                  <a:cubicBezTo>
                    <a:pt x="0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5" name="Google Shape;7565;p29"/>
            <p:cNvSpPr/>
            <p:nvPr/>
          </p:nvSpPr>
          <p:spPr>
            <a:xfrm>
              <a:off x="1220179" y="57116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7" y="21"/>
                    <a:pt x="8" y="15"/>
                    <a:pt x="12" y="15"/>
                  </a:cubicBezTo>
                  <a:cubicBezTo>
                    <a:pt x="14" y="15"/>
                    <a:pt x="15" y="16"/>
                    <a:pt x="18" y="18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6" name="Google Shape;7566;p29"/>
            <p:cNvSpPr/>
            <p:nvPr/>
          </p:nvSpPr>
          <p:spPr>
            <a:xfrm>
              <a:off x="1210560" y="102701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0"/>
                  </a:moveTo>
                  <a:cubicBezTo>
                    <a:pt x="5" y="0"/>
                    <a:pt x="1" y="5"/>
                    <a:pt x="1" y="14"/>
                  </a:cubicBezTo>
                  <a:cubicBezTo>
                    <a:pt x="9" y="14"/>
                    <a:pt x="9" y="22"/>
                    <a:pt x="9" y="22"/>
                  </a:cubicBezTo>
                  <a:lnTo>
                    <a:pt x="27" y="14"/>
                  </a:lnTo>
                  <a:cubicBezTo>
                    <a:pt x="23" y="5"/>
                    <a:pt x="16" y="0"/>
                    <a:pt x="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7" name="Google Shape;7567;p29"/>
            <p:cNvSpPr/>
            <p:nvPr/>
          </p:nvSpPr>
          <p:spPr>
            <a:xfrm>
              <a:off x="1207038" y="72054"/>
              <a:ext cx="8399" cy="5544"/>
            </a:xfrm>
            <a:custGeom>
              <a:avLst/>
              <a:gdLst/>
              <a:ahLst/>
              <a:cxnLst/>
              <a:rect l="l" t="t" r="r" b="b"/>
              <a:pathLst>
                <a:path w="62" h="36" extrusionOk="0">
                  <a:moveTo>
                    <a:pt x="27" y="1"/>
                  </a:moveTo>
                  <a:cubicBezTo>
                    <a:pt x="0" y="18"/>
                    <a:pt x="18" y="18"/>
                    <a:pt x="27" y="36"/>
                  </a:cubicBezTo>
                  <a:cubicBezTo>
                    <a:pt x="62" y="18"/>
                    <a:pt x="44" y="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8" name="Google Shape;7568;p29"/>
            <p:cNvSpPr/>
            <p:nvPr/>
          </p:nvSpPr>
          <p:spPr>
            <a:xfrm>
              <a:off x="1210560" y="77598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9" name="Google Shape;7569;p29"/>
            <p:cNvSpPr/>
            <p:nvPr/>
          </p:nvSpPr>
          <p:spPr>
            <a:xfrm>
              <a:off x="1204871" y="39559"/>
              <a:ext cx="9077" cy="3080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8" y="1"/>
                  </a:moveTo>
                  <a:cubicBezTo>
                    <a:pt x="13" y="1"/>
                    <a:pt x="0" y="5"/>
                    <a:pt x="16" y="17"/>
                  </a:cubicBezTo>
                  <a:cubicBezTo>
                    <a:pt x="16" y="19"/>
                    <a:pt x="17" y="19"/>
                    <a:pt x="18" y="19"/>
                  </a:cubicBezTo>
                  <a:cubicBezTo>
                    <a:pt x="24" y="19"/>
                    <a:pt x="37" y="11"/>
                    <a:pt x="42" y="11"/>
                  </a:cubicBezTo>
                  <a:cubicBezTo>
                    <a:pt x="44" y="11"/>
                    <a:pt x="45" y="13"/>
                    <a:pt x="43" y="17"/>
                  </a:cubicBezTo>
                  <a:cubicBezTo>
                    <a:pt x="67" y="8"/>
                    <a:pt x="46" y="1"/>
                    <a:pt x="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0" name="Google Shape;7570;p29"/>
            <p:cNvSpPr/>
            <p:nvPr/>
          </p:nvSpPr>
          <p:spPr>
            <a:xfrm>
              <a:off x="1198639" y="77444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0"/>
                  </a:lnTo>
                  <a:lnTo>
                    <a:pt x="9" y="27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1" name="Google Shape;7571;p29"/>
            <p:cNvSpPr/>
            <p:nvPr/>
          </p:nvSpPr>
          <p:spPr>
            <a:xfrm>
              <a:off x="1193897" y="60966"/>
              <a:ext cx="2439" cy="4466"/>
            </a:xfrm>
            <a:custGeom>
              <a:avLst/>
              <a:gdLst/>
              <a:ahLst/>
              <a:cxnLst/>
              <a:rect l="l" t="t" r="r" b="b"/>
              <a:pathLst>
                <a:path w="18" h="29" extrusionOk="0">
                  <a:moveTo>
                    <a:pt x="3" y="0"/>
                  </a:moveTo>
                  <a:cubicBezTo>
                    <a:pt x="2" y="0"/>
                    <a:pt x="1" y="1"/>
                    <a:pt x="0" y="2"/>
                  </a:cubicBezTo>
                  <a:lnTo>
                    <a:pt x="0" y="29"/>
                  </a:lnTo>
                  <a:lnTo>
                    <a:pt x="18" y="29"/>
                  </a:lnTo>
                  <a:cubicBezTo>
                    <a:pt x="10" y="21"/>
                    <a:pt x="9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2" name="Google Shape;7572;p29"/>
            <p:cNvSpPr/>
            <p:nvPr/>
          </p:nvSpPr>
          <p:spPr>
            <a:xfrm>
              <a:off x="1196200" y="6527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10" y="18"/>
                    <a:pt x="18" y="18"/>
                  </a:cubicBezTo>
                  <a:cubicBezTo>
                    <a:pt x="10" y="18"/>
                    <a:pt x="10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3" name="Google Shape;7573;p29"/>
            <p:cNvSpPr/>
            <p:nvPr/>
          </p:nvSpPr>
          <p:spPr>
            <a:xfrm>
              <a:off x="1194981" y="72054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1" y="1"/>
                  </a:moveTo>
                  <a:lnTo>
                    <a:pt x="1" y="36"/>
                  </a:lnTo>
                  <a:lnTo>
                    <a:pt x="10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4" name="Google Shape;7574;p29"/>
            <p:cNvSpPr/>
            <p:nvPr/>
          </p:nvSpPr>
          <p:spPr>
            <a:xfrm>
              <a:off x="1168699" y="19076"/>
              <a:ext cx="6096" cy="3850"/>
            </a:xfrm>
            <a:custGeom>
              <a:avLst/>
              <a:gdLst/>
              <a:ahLst/>
              <a:cxnLst/>
              <a:rect l="l" t="t" r="r" b="b"/>
              <a:pathLst>
                <a:path w="45" h="25" extrusionOk="0">
                  <a:moveTo>
                    <a:pt x="18" y="0"/>
                  </a:moveTo>
                  <a:cubicBezTo>
                    <a:pt x="9" y="0"/>
                    <a:pt x="1" y="18"/>
                    <a:pt x="18" y="18"/>
                  </a:cubicBezTo>
                  <a:cubicBezTo>
                    <a:pt x="23" y="22"/>
                    <a:pt x="27" y="25"/>
                    <a:pt x="32" y="25"/>
                  </a:cubicBezTo>
                  <a:cubicBezTo>
                    <a:pt x="36" y="25"/>
                    <a:pt x="40" y="22"/>
                    <a:pt x="45" y="18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5" name="Google Shape;7575;p29"/>
            <p:cNvSpPr/>
            <p:nvPr/>
          </p:nvSpPr>
          <p:spPr>
            <a:xfrm>
              <a:off x="1165177" y="38019"/>
              <a:ext cx="6096" cy="4312"/>
            </a:xfrm>
            <a:custGeom>
              <a:avLst/>
              <a:gdLst/>
              <a:ahLst/>
              <a:cxnLst/>
              <a:rect l="l" t="t" r="r" b="b"/>
              <a:pathLst>
                <a:path w="45" h="28" extrusionOk="0">
                  <a:moveTo>
                    <a:pt x="44" y="1"/>
                  </a:moveTo>
                  <a:lnTo>
                    <a:pt x="0" y="19"/>
                  </a:lnTo>
                  <a:lnTo>
                    <a:pt x="27" y="27"/>
                  </a:lnTo>
                  <a:cubicBezTo>
                    <a:pt x="27" y="10"/>
                    <a:pt x="35" y="10"/>
                    <a:pt x="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6" name="Google Shape;7576;p29"/>
            <p:cNvSpPr/>
            <p:nvPr/>
          </p:nvSpPr>
          <p:spPr>
            <a:xfrm>
              <a:off x="1155694" y="30473"/>
              <a:ext cx="6503" cy="3234"/>
            </a:xfrm>
            <a:custGeom>
              <a:avLst/>
              <a:gdLst/>
              <a:ahLst/>
              <a:cxnLst/>
              <a:rect l="l" t="t" r="r" b="b"/>
              <a:pathLst>
                <a:path w="48" h="21" extrusionOk="0">
                  <a:moveTo>
                    <a:pt x="12" y="0"/>
                  </a:moveTo>
                  <a:cubicBezTo>
                    <a:pt x="5" y="0"/>
                    <a:pt x="1" y="3"/>
                    <a:pt x="8" y="15"/>
                  </a:cubicBezTo>
                  <a:cubicBezTo>
                    <a:pt x="18" y="15"/>
                    <a:pt x="31" y="20"/>
                    <a:pt x="39" y="20"/>
                  </a:cubicBezTo>
                  <a:cubicBezTo>
                    <a:pt x="45" y="20"/>
                    <a:pt x="47" y="17"/>
                    <a:pt x="44" y="6"/>
                  </a:cubicBezTo>
                  <a:cubicBezTo>
                    <a:pt x="39" y="6"/>
                    <a:pt x="22" y="0"/>
                    <a:pt x="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7" name="Google Shape;7577;p29"/>
            <p:cNvSpPr/>
            <p:nvPr/>
          </p:nvSpPr>
          <p:spPr>
            <a:xfrm>
              <a:off x="1137676" y="-34055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1"/>
                  </a:moveTo>
                  <a:lnTo>
                    <a:pt x="9" y="10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8" name="Google Shape;7578;p29"/>
            <p:cNvSpPr/>
            <p:nvPr/>
          </p:nvSpPr>
          <p:spPr>
            <a:xfrm>
              <a:off x="1078609" y="-109210"/>
              <a:ext cx="18424" cy="8778"/>
            </a:xfrm>
            <a:custGeom>
              <a:avLst/>
              <a:gdLst/>
              <a:ahLst/>
              <a:cxnLst/>
              <a:rect l="l" t="t" r="r" b="b"/>
              <a:pathLst>
                <a:path w="136" h="57" extrusionOk="0">
                  <a:moveTo>
                    <a:pt x="24" y="0"/>
                  </a:moveTo>
                  <a:cubicBezTo>
                    <a:pt x="0" y="0"/>
                    <a:pt x="61" y="28"/>
                    <a:pt x="48" y="28"/>
                  </a:cubicBezTo>
                  <a:cubicBezTo>
                    <a:pt x="45" y="28"/>
                    <a:pt x="37" y="26"/>
                    <a:pt x="21" y="21"/>
                  </a:cubicBezTo>
                  <a:lnTo>
                    <a:pt x="21" y="21"/>
                  </a:lnTo>
                  <a:cubicBezTo>
                    <a:pt x="39" y="39"/>
                    <a:pt x="92" y="47"/>
                    <a:pt x="101" y="56"/>
                  </a:cubicBezTo>
                  <a:cubicBezTo>
                    <a:pt x="101" y="39"/>
                    <a:pt x="136" y="47"/>
                    <a:pt x="48" y="3"/>
                  </a:cubicBezTo>
                  <a:cubicBezTo>
                    <a:pt x="36" y="1"/>
                    <a:pt x="29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9" name="Google Shape;7579;p29"/>
            <p:cNvSpPr/>
            <p:nvPr/>
          </p:nvSpPr>
          <p:spPr>
            <a:xfrm>
              <a:off x="1092157" y="-100585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0" name="Google Shape;7580;p29"/>
            <p:cNvSpPr/>
            <p:nvPr/>
          </p:nvSpPr>
          <p:spPr>
            <a:xfrm>
              <a:off x="1251202" y="201264"/>
              <a:ext cx="3793" cy="1540"/>
            </a:xfrm>
            <a:custGeom>
              <a:avLst/>
              <a:gdLst/>
              <a:ahLst/>
              <a:cxnLst/>
              <a:rect l="l" t="t" r="r" b="b"/>
              <a:pathLst>
                <a:path w="28" h="10" extrusionOk="0">
                  <a:moveTo>
                    <a:pt x="19" y="0"/>
                  </a:moveTo>
                  <a:lnTo>
                    <a:pt x="1" y="9"/>
                  </a:lnTo>
                  <a:lnTo>
                    <a:pt x="27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1" name="Google Shape;7581;p29"/>
            <p:cNvSpPr/>
            <p:nvPr/>
          </p:nvSpPr>
          <p:spPr>
            <a:xfrm>
              <a:off x="1251202" y="208040"/>
              <a:ext cx="6232" cy="4312"/>
            </a:xfrm>
            <a:custGeom>
              <a:avLst/>
              <a:gdLst/>
              <a:ahLst/>
              <a:cxnLst/>
              <a:rect l="l" t="t" r="r" b="b"/>
              <a:pathLst>
                <a:path w="46" h="28" extrusionOk="0">
                  <a:moveTo>
                    <a:pt x="1" y="1"/>
                  </a:moveTo>
                  <a:lnTo>
                    <a:pt x="36" y="27"/>
                  </a:lnTo>
                  <a:cubicBezTo>
                    <a:pt x="36" y="27"/>
                    <a:pt x="36" y="18"/>
                    <a:pt x="45" y="1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2" name="Google Shape;7582;p29"/>
            <p:cNvSpPr/>
            <p:nvPr/>
          </p:nvSpPr>
          <p:spPr>
            <a:xfrm>
              <a:off x="1311082" y="-118296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9" y="0"/>
                  </a:moveTo>
                  <a:lnTo>
                    <a:pt x="0" y="9"/>
                  </a:lnTo>
                  <a:cubicBezTo>
                    <a:pt x="9" y="27"/>
                    <a:pt x="9" y="27"/>
                    <a:pt x="27" y="27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3" name="Google Shape;7583;p29"/>
            <p:cNvSpPr/>
            <p:nvPr/>
          </p:nvSpPr>
          <p:spPr>
            <a:xfrm>
              <a:off x="1352943" y="-112906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1"/>
                  </a:moveTo>
                  <a:lnTo>
                    <a:pt x="0" y="1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4" name="Google Shape;7584;p29"/>
            <p:cNvSpPr/>
            <p:nvPr/>
          </p:nvSpPr>
          <p:spPr>
            <a:xfrm>
              <a:off x="1407945" y="-121068"/>
              <a:ext cx="9754" cy="2002"/>
            </a:xfrm>
            <a:custGeom>
              <a:avLst/>
              <a:gdLst/>
              <a:ahLst/>
              <a:cxnLst/>
              <a:rect l="l" t="t" r="r" b="b"/>
              <a:pathLst>
                <a:path w="72" h="13" extrusionOk="0">
                  <a:moveTo>
                    <a:pt x="1" y="1"/>
                  </a:moveTo>
                  <a:cubicBezTo>
                    <a:pt x="36" y="1"/>
                    <a:pt x="40" y="13"/>
                    <a:pt x="49" y="13"/>
                  </a:cubicBezTo>
                  <a:cubicBezTo>
                    <a:pt x="54" y="13"/>
                    <a:pt x="59" y="10"/>
                    <a:pt x="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5" name="Google Shape;7585;p29"/>
            <p:cNvSpPr/>
            <p:nvPr/>
          </p:nvSpPr>
          <p:spPr>
            <a:xfrm>
              <a:off x="-119654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6" name="Google Shape;7586;p29"/>
            <p:cNvSpPr/>
            <p:nvPr/>
          </p:nvSpPr>
          <p:spPr>
            <a:xfrm>
              <a:off x="53617" y="659274"/>
              <a:ext cx="3929" cy="2156"/>
            </a:xfrm>
            <a:custGeom>
              <a:avLst/>
              <a:gdLst/>
              <a:ahLst/>
              <a:cxnLst/>
              <a:rect l="l" t="t" r="r" b="b"/>
              <a:pathLst>
                <a:path w="29" h="14" extrusionOk="0">
                  <a:moveTo>
                    <a:pt x="24" y="0"/>
                  </a:moveTo>
                  <a:cubicBezTo>
                    <a:pt x="17" y="0"/>
                    <a:pt x="6" y="8"/>
                    <a:pt x="2" y="11"/>
                  </a:cubicBezTo>
                  <a:lnTo>
                    <a:pt x="2" y="11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1" y="13"/>
                    <a:pt x="1" y="12"/>
                    <a:pt x="2" y="11"/>
                  </a:cubicBezTo>
                  <a:lnTo>
                    <a:pt x="2" y="11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29" y="2"/>
                    <a:pt x="29" y="2"/>
                  </a:cubicBezTo>
                  <a:cubicBezTo>
                    <a:pt x="27" y="1"/>
                    <a:pt x="26" y="0"/>
                    <a:pt x="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7" name="Google Shape;7587;p29"/>
            <p:cNvSpPr/>
            <p:nvPr/>
          </p:nvSpPr>
          <p:spPr>
            <a:xfrm>
              <a:off x="29909" y="643258"/>
              <a:ext cx="6096" cy="1386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1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8" name="Google Shape;7588;p29"/>
            <p:cNvSpPr/>
            <p:nvPr/>
          </p:nvSpPr>
          <p:spPr>
            <a:xfrm>
              <a:off x="17987" y="624161"/>
              <a:ext cx="15715" cy="13706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lnTo>
                    <a:pt x="45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9" name="Google Shape;7589;p29"/>
            <p:cNvSpPr/>
            <p:nvPr/>
          </p:nvSpPr>
          <p:spPr>
            <a:xfrm>
              <a:off x="29773" y="603832"/>
              <a:ext cx="2709" cy="2772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9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2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3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0" name="Google Shape;7590;p29"/>
            <p:cNvSpPr/>
            <p:nvPr/>
          </p:nvSpPr>
          <p:spPr>
            <a:xfrm>
              <a:off x="32347" y="605526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3" y="2"/>
                    <a:pt x="0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1" name="Google Shape;7591;p29"/>
            <p:cNvSpPr/>
            <p:nvPr/>
          </p:nvSpPr>
          <p:spPr>
            <a:xfrm>
              <a:off x="26387" y="593668"/>
              <a:ext cx="4877" cy="4774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3" y="1"/>
                  </a:moveTo>
                  <a:cubicBezTo>
                    <a:pt x="13" y="1"/>
                    <a:pt x="7" y="9"/>
                    <a:pt x="0" y="22"/>
                  </a:cubicBezTo>
                  <a:lnTo>
                    <a:pt x="27" y="31"/>
                  </a:lnTo>
                  <a:cubicBezTo>
                    <a:pt x="35" y="22"/>
                    <a:pt x="27" y="4"/>
                    <a:pt x="35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2" name="Google Shape;7592;p29"/>
            <p:cNvSpPr/>
            <p:nvPr/>
          </p:nvSpPr>
          <p:spPr>
            <a:xfrm>
              <a:off x="20426" y="596902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3" name="Google Shape;7593;p29"/>
            <p:cNvSpPr/>
            <p:nvPr/>
          </p:nvSpPr>
          <p:spPr>
            <a:xfrm>
              <a:off x="20019" y="598288"/>
              <a:ext cx="5283" cy="1540"/>
            </a:xfrm>
            <a:custGeom>
              <a:avLst/>
              <a:gdLst/>
              <a:ahLst/>
              <a:cxnLst/>
              <a:rect l="l" t="t" r="r" b="b"/>
              <a:pathLst>
                <a:path w="39" h="10" extrusionOk="0">
                  <a:moveTo>
                    <a:pt x="12" y="1"/>
                  </a:moveTo>
                  <a:cubicBezTo>
                    <a:pt x="6" y="1"/>
                    <a:pt x="0" y="9"/>
                    <a:pt x="5" y="9"/>
                  </a:cubicBezTo>
                  <a:cubicBezTo>
                    <a:pt x="7" y="9"/>
                    <a:pt x="11" y="7"/>
                    <a:pt x="18" y="3"/>
                  </a:cubicBezTo>
                  <a:lnTo>
                    <a:pt x="18" y="3"/>
                  </a:lnTo>
                  <a:lnTo>
                    <a:pt x="19" y="3"/>
                  </a:lnTo>
                  <a:lnTo>
                    <a:pt x="19" y="3"/>
                  </a:lnTo>
                  <a:cubicBezTo>
                    <a:pt x="19" y="2"/>
                    <a:pt x="20" y="2"/>
                    <a:pt x="21" y="1"/>
                  </a:cubicBezTo>
                  <a:lnTo>
                    <a:pt x="21" y="1"/>
                  </a:lnTo>
                  <a:cubicBezTo>
                    <a:pt x="20" y="1"/>
                    <a:pt x="19" y="2"/>
                    <a:pt x="18" y="3"/>
                  </a:cubicBezTo>
                  <a:lnTo>
                    <a:pt x="18" y="3"/>
                  </a:lnTo>
                  <a:lnTo>
                    <a:pt x="12" y="1"/>
                  </a:lnTo>
                  <a:close/>
                  <a:moveTo>
                    <a:pt x="19" y="3"/>
                  </a:moveTo>
                  <a:lnTo>
                    <a:pt x="19" y="3"/>
                  </a:lnTo>
                  <a:cubicBezTo>
                    <a:pt x="14" y="10"/>
                    <a:pt x="22" y="10"/>
                    <a:pt x="38" y="10"/>
                  </a:cubicBezTo>
                  <a:lnTo>
                    <a:pt x="19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4" name="Google Shape;7594;p29"/>
            <p:cNvSpPr/>
            <p:nvPr/>
          </p:nvSpPr>
          <p:spPr>
            <a:xfrm>
              <a:off x="21510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10" y="29"/>
                    <a:pt x="6" y="28"/>
                    <a:pt x="1" y="27"/>
                  </a:cubicBezTo>
                  <a:lnTo>
                    <a:pt x="1" y="27"/>
                  </a:lnTo>
                  <a:cubicBezTo>
                    <a:pt x="10" y="36"/>
                    <a:pt x="19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5" name="Google Shape;7595;p29"/>
            <p:cNvSpPr/>
            <p:nvPr/>
          </p:nvSpPr>
          <p:spPr>
            <a:xfrm>
              <a:off x="15549" y="626625"/>
              <a:ext cx="3793" cy="4466"/>
            </a:xfrm>
            <a:custGeom>
              <a:avLst/>
              <a:gdLst/>
              <a:ahLst/>
              <a:cxnLst/>
              <a:rect l="l" t="t" r="r" b="b"/>
              <a:pathLst>
                <a:path w="28" h="29" extrusionOk="0">
                  <a:moveTo>
                    <a:pt x="12" y="1"/>
                  </a:moveTo>
                  <a:cubicBezTo>
                    <a:pt x="11" y="1"/>
                    <a:pt x="11" y="1"/>
                    <a:pt x="10" y="2"/>
                  </a:cubicBezTo>
                  <a:lnTo>
                    <a:pt x="1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19" y="24"/>
                    <a:pt x="18" y="1"/>
                    <a:pt x="12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6" name="Google Shape;7596;p29"/>
            <p:cNvSpPr/>
            <p:nvPr/>
          </p:nvSpPr>
          <p:spPr>
            <a:xfrm>
              <a:off x="15549" y="576574"/>
              <a:ext cx="5012" cy="6930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36" y="1"/>
                  </a:moveTo>
                  <a:cubicBezTo>
                    <a:pt x="29" y="4"/>
                    <a:pt x="25" y="9"/>
                    <a:pt x="23" y="14"/>
                  </a:cubicBezTo>
                  <a:lnTo>
                    <a:pt x="23" y="14"/>
                  </a:lnTo>
                  <a:cubicBezTo>
                    <a:pt x="28" y="9"/>
                    <a:pt x="33" y="4"/>
                    <a:pt x="36" y="1"/>
                  </a:cubicBezTo>
                  <a:close/>
                  <a:moveTo>
                    <a:pt x="23" y="14"/>
                  </a:moveTo>
                  <a:lnTo>
                    <a:pt x="23" y="14"/>
                  </a:lnTo>
                  <a:cubicBezTo>
                    <a:pt x="15" y="22"/>
                    <a:pt x="6" y="30"/>
                    <a:pt x="1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3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7" name="Google Shape;7597;p29"/>
            <p:cNvSpPr/>
            <p:nvPr/>
          </p:nvSpPr>
          <p:spPr>
            <a:xfrm>
              <a:off x="12026" y="580578"/>
              <a:ext cx="3658" cy="2464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0" y="1"/>
                  </a:moveTo>
                  <a:lnTo>
                    <a:pt x="0" y="1"/>
                  </a:lnTo>
                  <a:cubicBezTo>
                    <a:pt x="5" y="11"/>
                    <a:pt x="11" y="16"/>
                    <a:pt x="16" y="16"/>
                  </a:cubicBezTo>
                  <a:cubicBezTo>
                    <a:pt x="19" y="16"/>
                    <a:pt x="23" y="13"/>
                    <a:pt x="27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8" name="Google Shape;7598;p29"/>
            <p:cNvSpPr/>
            <p:nvPr/>
          </p:nvSpPr>
          <p:spPr>
            <a:xfrm>
              <a:off x="12026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0" y="1"/>
                  </a:moveTo>
                  <a:lnTo>
                    <a:pt x="9" y="9"/>
                  </a:lnTo>
                  <a:lnTo>
                    <a:pt x="62" y="27"/>
                  </a:lnTo>
                  <a:lnTo>
                    <a:pt x="62" y="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9" name="Google Shape;7599;p29"/>
            <p:cNvSpPr/>
            <p:nvPr/>
          </p:nvSpPr>
          <p:spPr>
            <a:xfrm>
              <a:off x="12026" y="564407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0" name="Google Shape;7600;p29"/>
            <p:cNvSpPr/>
            <p:nvPr/>
          </p:nvSpPr>
          <p:spPr>
            <a:xfrm>
              <a:off x="8369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1" y="1"/>
                  </a:moveTo>
                  <a:cubicBezTo>
                    <a:pt x="10" y="1"/>
                    <a:pt x="18" y="18"/>
                    <a:pt x="10" y="45"/>
                  </a:cubicBezTo>
                  <a:cubicBezTo>
                    <a:pt x="33" y="45"/>
                    <a:pt x="36" y="17"/>
                    <a:pt x="48" y="17"/>
                  </a:cubicBezTo>
                  <a:cubicBezTo>
                    <a:pt x="50" y="17"/>
                    <a:pt x="52" y="17"/>
                    <a:pt x="54" y="18"/>
                  </a:cubicBezTo>
                  <a:cubicBezTo>
                    <a:pt x="45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1" name="Google Shape;7601;p29"/>
            <p:cNvSpPr/>
            <p:nvPr/>
          </p:nvSpPr>
          <p:spPr>
            <a:xfrm>
              <a:off x="3627" y="549315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18" y="1"/>
                    <a:pt x="36" y="10"/>
                  </a:cubicBezTo>
                  <a:cubicBezTo>
                    <a:pt x="27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2" name="Google Shape;7602;p29"/>
            <p:cNvSpPr/>
            <p:nvPr/>
          </p:nvSpPr>
          <p:spPr>
            <a:xfrm>
              <a:off x="8369" y="569797"/>
              <a:ext cx="3793" cy="4158"/>
            </a:xfrm>
            <a:custGeom>
              <a:avLst/>
              <a:gdLst/>
              <a:ahLst/>
              <a:cxnLst/>
              <a:rect l="l" t="t" r="r" b="b"/>
              <a:pathLst>
                <a:path w="28" h="27" extrusionOk="0">
                  <a:moveTo>
                    <a:pt x="27" y="0"/>
                  </a:moveTo>
                  <a:lnTo>
                    <a:pt x="1" y="18"/>
                  </a:lnTo>
                  <a:cubicBezTo>
                    <a:pt x="10" y="27"/>
                    <a:pt x="10" y="27"/>
                    <a:pt x="10" y="27"/>
                  </a:cubicBezTo>
                  <a:cubicBezTo>
                    <a:pt x="18" y="27"/>
                    <a:pt x="27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3" name="Google Shape;7603;p29"/>
            <p:cNvSpPr/>
            <p:nvPr/>
          </p:nvSpPr>
          <p:spPr>
            <a:xfrm>
              <a:off x="8369" y="56979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lnTo>
                    <a:pt x="1" y="18"/>
                  </a:lnTo>
                  <a:cubicBezTo>
                    <a:pt x="1" y="9"/>
                    <a:pt x="1" y="9"/>
                    <a:pt x="1" y="0"/>
                  </a:cubicBezTo>
                  <a:cubicBezTo>
                    <a:pt x="1" y="9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4" name="Google Shape;7604;p29"/>
            <p:cNvSpPr/>
            <p:nvPr/>
          </p:nvSpPr>
          <p:spPr>
            <a:xfrm>
              <a:off x="9588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0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5" name="Google Shape;7605;p29"/>
            <p:cNvSpPr/>
            <p:nvPr/>
          </p:nvSpPr>
          <p:spPr>
            <a:xfrm>
              <a:off x="3627" y="589664"/>
              <a:ext cx="8535" cy="4774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6" name="Google Shape;7606;p29"/>
            <p:cNvSpPr/>
            <p:nvPr/>
          </p:nvSpPr>
          <p:spPr>
            <a:xfrm>
              <a:off x="6066" y="579346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0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5" y="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7" name="Google Shape;7607;p29"/>
            <p:cNvSpPr/>
            <p:nvPr/>
          </p:nvSpPr>
          <p:spPr>
            <a:xfrm>
              <a:off x="3627" y="577960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8" name="Google Shape;7608;p29"/>
            <p:cNvSpPr/>
            <p:nvPr/>
          </p:nvSpPr>
          <p:spPr>
            <a:xfrm>
              <a:off x="-1115" y="553473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0" y="0"/>
                  </a:moveTo>
                  <a:cubicBezTo>
                    <a:pt x="0" y="18"/>
                    <a:pt x="0" y="36"/>
                    <a:pt x="9" y="45"/>
                  </a:cubicBezTo>
                  <a:cubicBezTo>
                    <a:pt x="18" y="45"/>
                    <a:pt x="35" y="36"/>
                    <a:pt x="27" y="27"/>
                  </a:cubicBezTo>
                  <a:cubicBezTo>
                    <a:pt x="9" y="27"/>
                    <a:pt x="9" y="18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9" name="Google Shape;7609;p29"/>
            <p:cNvSpPr/>
            <p:nvPr/>
          </p:nvSpPr>
          <p:spPr>
            <a:xfrm>
              <a:off x="4846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lnTo>
                    <a:pt x="0" y="1"/>
                  </a:lnTo>
                  <a:cubicBezTo>
                    <a:pt x="0" y="1"/>
                    <a:pt x="0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0" name="Google Shape;7610;p29"/>
            <p:cNvSpPr/>
            <p:nvPr/>
          </p:nvSpPr>
          <p:spPr>
            <a:xfrm>
              <a:off x="-10733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1" name="Google Shape;7611;p29"/>
            <p:cNvSpPr/>
            <p:nvPr/>
          </p:nvSpPr>
          <p:spPr>
            <a:xfrm>
              <a:off x="-1115" y="560249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cubicBezTo>
                    <a:pt x="9" y="1"/>
                    <a:pt x="0" y="1"/>
                    <a:pt x="9" y="9"/>
                  </a:cubicBezTo>
                  <a:cubicBezTo>
                    <a:pt x="9" y="18"/>
                    <a:pt x="18" y="18"/>
                    <a:pt x="27" y="18"/>
                  </a:cubicBezTo>
                  <a:cubicBezTo>
                    <a:pt x="27" y="18"/>
                    <a:pt x="18" y="9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2" name="Google Shape;7612;p29"/>
            <p:cNvSpPr/>
            <p:nvPr/>
          </p:nvSpPr>
          <p:spPr>
            <a:xfrm>
              <a:off x="-1115" y="545311"/>
              <a:ext cx="1219" cy="4158"/>
            </a:xfrm>
            <a:custGeom>
              <a:avLst/>
              <a:gdLst/>
              <a:ahLst/>
              <a:cxnLst/>
              <a:rect l="l" t="t" r="r" b="b"/>
              <a:pathLst>
                <a:path w="9" h="27" extrusionOk="0">
                  <a:moveTo>
                    <a:pt x="0" y="0"/>
                  </a:moveTo>
                  <a:cubicBezTo>
                    <a:pt x="0" y="9"/>
                    <a:pt x="0" y="18"/>
                    <a:pt x="0" y="27"/>
                  </a:cubicBezTo>
                  <a:cubicBezTo>
                    <a:pt x="0" y="18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3" name="Google Shape;7613;p29"/>
            <p:cNvSpPr/>
            <p:nvPr/>
          </p:nvSpPr>
          <p:spPr>
            <a:xfrm>
              <a:off x="6066" y="563329"/>
              <a:ext cx="677" cy="1232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3" y="0"/>
                  </a:moveTo>
                  <a:cubicBezTo>
                    <a:pt x="2" y="0"/>
                    <a:pt x="0" y="3"/>
                    <a:pt x="0" y="7"/>
                  </a:cubicBezTo>
                  <a:cubicBezTo>
                    <a:pt x="4" y="3"/>
                    <a:pt x="4" y="0"/>
                    <a:pt x="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4" name="Google Shape;7614;p29"/>
            <p:cNvSpPr/>
            <p:nvPr/>
          </p:nvSpPr>
          <p:spPr>
            <a:xfrm>
              <a:off x="2408" y="563021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5" name="Google Shape;7615;p29"/>
            <p:cNvSpPr/>
            <p:nvPr/>
          </p:nvSpPr>
          <p:spPr>
            <a:xfrm>
              <a:off x="-38234" y="537148"/>
              <a:ext cx="27636" cy="15246"/>
            </a:xfrm>
            <a:custGeom>
              <a:avLst/>
              <a:gdLst/>
              <a:ahLst/>
              <a:cxnLst/>
              <a:rect l="l" t="t" r="r" b="b"/>
              <a:pathLst>
                <a:path w="204" h="99" extrusionOk="0">
                  <a:moveTo>
                    <a:pt x="150" y="0"/>
                  </a:moveTo>
                  <a:cubicBezTo>
                    <a:pt x="142" y="18"/>
                    <a:pt x="150" y="62"/>
                    <a:pt x="115" y="62"/>
                  </a:cubicBezTo>
                  <a:cubicBezTo>
                    <a:pt x="80" y="36"/>
                    <a:pt x="106" y="36"/>
                    <a:pt x="115" y="9"/>
                  </a:cubicBezTo>
                  <a:lnTo>
                    <a:pt x="115" y="9"/>
                  </a:lnTo>
                  <a:cubicBezTo>
                    <a:pt x="106" y="21"/>
                    <a:pt x="96" y="24"/>
                    <a:pt x="83" y="24"/>
                  </a:cubicBezTo>
                  <a:cubicBezTo>
                    <a:pt x="71" y="24"/>
                    <a:pt x="58" y="21"/>
                    <a:pt x="44" y="21"/>
                  </a:cubicBezTo>
                  <a:cubicBezTo>
                    <a:pt x="30" y="21"/>
                    <a:pt x="15" y="24"/>
                    <a:pt x="0" y="36"/>
                  </a:cubicBezTo>
                  <a:lnTo>
                    <a:pt x="36" y="53"/>
                  </a:lnTo>
                  <a:cubicBezTo>
                    <a:pt x="27" y="53"/>
                    <a:pt x="9" y="53"/>
                    <a:pt x="9" y="62"/>
                  </a:cubicBezTo>
                  <a:cubicBezTo>
                    <a:pt x="16" y="58"/>
                    <a:pt x="24" y="55"/>
                    <a:pt x="31" y="55"/>
                  </a:cubicBezTo>
                  <a:cubicBezTo>
                    <a:pt x="51" y="55"/>
                    <a:pt x="69" y="72"/>
                    <a:pt x="62" y="98"/>
                  </a:cubicBezTo>
                  <a:cubicBezTo>
                    <a:pt x="64" y="98"/>
                    <a:pt x="66" y="98"/>
                    <a:pt x="68" y="98"/>
                  </a:cubicBezTo>
                  <a:cubicBezTo>
                    <a:pt x="99" y="98"/>
                    <a:pt x="170" y="42"/>
                    <a:pt x="203" y="0"/>
                  </a:cubicBezTo>
                  <a:lnTo>
                    <a:pt x="203" y="0"/>
                  </a:lnTo>
                  <a:cubicBezTo>
                    <a:pt x="199" y="5"/>
                    <a:pt x="192" y="7"/>
                    <a:pt x="184" y="7"/>
                  </a:cubicBezTo>
                  <a:cubicBezTo>
                    <a:pt x="175" y="7"/>
                    <a:pt x="164" y="5"/>
                    <a:pt x="15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6" name="Google Shape;7616;p29"/>
            <p:cNvSpPr/>
            <p:nvPr/>
          </p:nvSpPr>
          <p:spPr>
            <a:xfrm>
              <a:off x="-10733" y="536070"/>
              <a:ext cx="6096" cy="800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7" name="Google Shape;7617;p29"/>
            <p:cNvSpPr/>
            <p:nvPr/>
          </p:nvSpPr>
          <p:spPr>
            <a:xfrm>
              <a:off x="-14391" y="545311"/>
              <a:ext cx="13412" cy="11550"/>
            </a:xfrm>
            <a:custGeom>
              <a:avLst/>
              <a:gdLst/>
              <a:ahLst/>
              <a:cxnLst/>
              <a:rect l="l" t="t" r="r" b="b"/>
              <a:pathLst>
                <a:path w="99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0" y="26"/>
                    <a:pt x="81" y="26"/>
                  </a:cubicBezTo>
                  <a:cubicBezTo>
                    <a:pt x="82" y="26"/>
                    <a:pt x="84" y="31"/>
                    <a:pt x="89" y="36"/>
                  </a:cubicBezTo>
                  <a:lnTo>
                    <a:pt x="80" y="36"/>
                  </a:lnTo>
                  <a:cubicBezTo>
                    <a:pt x="78" y="36"/>
                    <a:pt x="76" y="37"/>
                    <a:pt x="74" y="37"/>
                  </a:cubicBezTo>
                  <a:lnTo>
                    <a:pt x="74" y="37"/>
                  </a:lnTo>
                  <a:cubicBezTo>
                    <a:pt x="73" y="37"/>
                    <a:pt x="72" y="36"/>
                    <a:pt x="72" y="36"/>
                  </a:cubicBezTo>
                  <a:lnTo>
                    <a:pt x="72" y="36"/>
                  </a:lnTo>
                  <a:cubicBezTo>
                    <a:pt x="72" y="36"/>
                    <a:pt x="72" y="37"/>
                    <a:pt x="72" y="37"/>
                  </a:cubicBezTo>
                  <a:lnTo>
                    <a:pt x="72" y="37"/>
                  </a:lnTo>
                  <a:cubicBezTo>
                    <a:pt x="73" y="37"/>
                    <a:pt x="73" y="37"/>
                    <a:pt x="74" y="37"/>
                  </a:cubicBezTo>
                  <a:lnTo>
                    <a:pt x="74" y="37"/>
                  </a:lnTo>
                  <a:cubicBezTo>
                    <a:pt x="89" y="45"/>
                    <a:pt x="90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72" y="37"/>
                  </a:moveTo>
                  <a:cubicBezTo>
                    <a:pt x="41" y="42"/>
                    <a:pt x="17" y="30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6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5" y="58"/>
                    <a:pt x="45" y="56"/>
                    <a:pt x="49" y="56"/>
                  </a:cubicBezTo>
                  <a:cubicBezTo>
                    <a:pt x="52" y="56"/>
                    <a:pt x="57" y="57"/>
                    <a:pt x="61" y="57"/>
                  </a:cubicBezTo>
                  <a:cubicBezTo>
                    <a:pt x="68" y="57"/>
                    <a:pt x="75" y="54"/>
                    <a:pt x="72" y="3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8" name="Google Shape;7618;p29"/>
            <p:cNvSpPr/>
            <p:nvPr/>
          </p:nvSpPr>
          <p:spPr>
            <a:xfrm>
              <a:off x="-7211" y="594284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0" y="0"/>
                  </a:moveTo>
                  <a:cubicBezTo>
                    <a:pt x="10" y="0"/>
                    <a:pt x="1" y="0"/>
                    <a:pt x="10" y="9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9" name="Google Shape;7619;p29"/>
            <p:cNvSpPr/>
            <p:nvPr/>
          </p:nvSpPr>
          <p:spPr>
            <a:xfrm>
              <a:off x="-5992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3" y="1"/>
                  </a:move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1" y="2"/>
                    <a:pt x="63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10" y="63"/>
                  </a:cubicBezTo>
                  <a:cubicBezTo>
                    <a:pt x="10" y="63"/>
                    <a:pt x="27" y="63"/>
                    <a:pt x="27" y="71"/>
                  </a:cubicBezTo>
                  <a:cubicBezTo>
                    <a:pt x="27" y="80"/>
                    <a:pt x="10" y="80"/>
                    <a:pt x="1" y="80"/>
                  </a:cubicBezTo>
                  <a:cubicBezTo>
                    <a:pt x="10" y="85"/>
                    <a:pt x="18" y="89"/>
                    <a:pt x="25" y="89"/>
                  </a:cubicBezTo>
                  <a:cubicBezTo>
                    <a:pt x="32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0" name="Google Shape;7620;p29"/>
            <p:cNvSpPr/>
            <p:nvPr/>
          </p:nvSpPr>
          <p:spPr>
            <a:xfrm>
              <a:off x="-11952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1" y="36"/>
                  </a:lnTo>
                  <a:lnTo>
                    <a:pt x="9" y="27"/>
                  </a:lnTo>
                  <a:cubicBezTo>
                    <a:pt x="13" y="35"/>
                    <a:pt x="18" y="37"/>
                    <a:pt x="24" y="37"/>
                  </a:cubicBezTo>
                  <a:cubicBezTo>
                    <a:pt x="32" y="37"/>
                    <a:pt x="40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1" name="Google Shape;7621;p29"/>
            <p:cNvSpPr/>
            <p:nvPr/>
          </p:nvSpPr>
          <p:spPr>
            <a:xfrm>
              <a:off x="-11952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1" y="1"/>
                  </a:moveTo>
                  <a:lnTo>
                    <a:pt x="27" y="10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2" name="Google Shape;7622;p29"/>
            <p:cNvSpPr/>
            <p:nvPr/>
          </p:nvSpPr>
          <p:spPr>
            <a:xfrm>
              <a:off x="-13172" y="524828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3" name="Google Shape;7623;p29"/>
            <p:cNvSpPr/>
            <p:nvPr/>
          </p:nvSpPr>
          <p:spPr>
            <a:xfrm>
              <a:off x="111328" y="345412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9"/>
                    <a:pt x="0" y="9"/>
                    <a:pt x="0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4" name="Google Shape;7624;p29"/>
            <p:cNvSpPr/>
            <p:nvPr/>
          </p:nvSpPr>
          <p:spPr>
            <a:xfrm>
              <a:off x="99271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5" name="Google Shape;7625;p29"/>
            <p:cNvSpPr/>
            <p:nvPr/>
          </p:nvSpPr>
          <p:spPr>
            <a:xfrm>
              <a:off x="-75354" y="403934"/>
              <a:ext cx="11786" cy="6930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1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7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2" y="4"/>
                  </a:cubicBezTo>
                  <a:cubicBezTo>
                    <a:pt x="20" y="4"/>
                    <a:pt x="12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6" name="Google Shape;7626;p29"/>
            <p:cNvSpPr/>
            <p:nvPr/>
          </p:nvSpPr>
          <p:spPr>
            <a:xfrm>
              <a:off x="1188" y="37267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10" y="9"/>
                    <a:pt x="10" y="18"/>
                    <a:pt x="1" y="27"/>
                  </a:cubicBezTo>
                  <a:cubicBezTo>
                    <a:pt x="10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7" name="Google Shape;7627;p29"/>
            <p:cNvSpPr/>
            <p:nvPr/>
          </p:nvSpPr>
          <p:spPr>
            <a:xfrm>
              <a:off x="6066" y="353575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8" name="Google Shape;7628;p29"/>
            <p:cNvSpPr/>
            <p:nvPr/>
          </p:nvSpPr>
          <p:spPr>
            <a:xfrm>
              <a:off x="215372" y="337250"/>
              <a:ext cx="9619" cy="5544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71" y="0"/>
                  </a:moveTo>
                  <a:cubicBezTo>
                    <a:pt x="36" y="0"/>
                    <a:pt x="27" y="18"/>
                    <a:pt x="0" y="36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9" name="Google Shape;7629;p29"/>
            <p:cNvSpPr/>
            <p:nvPr/>
          </p:nvSpPr>
          <p:spPr>
            <a:xfrm>
              <a:off x="-53272" y="450136"/>
              <a:ext cx="3251" cy="7238"/>
            </a:xfrm>
            <a:custGeom>
              <a:avLst/>
              <a:gdLst/>
              <a:ahLst/>
              <a:cxnLst/>
              <a:rect l="l" t="t" r="r" b="b"/>
              <a:pathLst>
                <a:path w="24" h="47" extrusionOk="0">
                  <a:moveTo>
                    <a:pt x="14" y="0"/>
                  </a:moveTo>
                  <a:cubicBezTo>
                    <a:pt x="14" y="23"/>
                    <a:pt x="1" y="46"/>
                    <a:pt x="15" y="46"/>
                  </a:cubicBezTo>
                  <a:cubicBezTo>
                    <a:pt x="17" y="46"/>
                    <a:pt x="20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0" name="Google Shape;7630;p29"/>
            <p:cNvSpPr/>
            <p:nvPr/>
          </p:nvSpPr>
          <p:spPr>
            <a:xfrm>
              <a:off x="106451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1"/>
                  </a:moveTo>
                  <a:lnTo>
                    <a:pt x="10" y="1"/>
                  </a:lnTo>
                  <a:cubicBezTo>
                    <a:pt x="1" y="10"/>
                    <a:pt x="1" y="10"/>
                    <a:pt x="1" y="19"/>
                  </a:cubicBezTo>
                  <a:cubicBezTo>
                    <a:pt x="10" y="19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1" name="Google Shape;7631;p29"/>
            <p:cNvSpPr/>
            <p:nvPr/>
          </p:nvSpPr>
          <p:spPr>
            <a:xfrm>
              <a:off x="-53814" y="444745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2" name="Google Shape;7632;p29"/>
            <p:cNvSpPr/>
            <p:nvPr/>
          </p:nvSpPr>
          <p:spPr>
            <a:xfrm>
              <a:off x="96968" y="605064"/>
              <a:ext cx="1219" cy="154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3" name="Google Shape;7633;p29"/>
            <p:cNvSpPr/>
            <p:nvPr/>
          </p:nvSpPr>
          <p:spPr>
            <a:xfrm>
              <a:off x="26387" y="643258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0" y="0"/>
                    <a:pt x="0" y="9"/>
                    <a:pt x="0" y="18"/>
                  </a:cubicBezTo>
                  <a:cubicBezTo>
                    <a:pt x="0" y="9"/>
                    <a:pt x="0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4" name="Google Shape;7634;p29"/>
            <p:cNvSpPr/>
            <p:nvPr/>
          </p:nvSpPr>
          <p:spPr>
            <a:xfrm>
              <a:off x="-25093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5" name="Google Shape;7635;p29"/>
            <p:cNvSpPr/>
            <p:nvPr/>
          </p:nvSpPr>
          <p:spPr>
            <a:xfrm>
              <a:off x="-39454" y="515434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0"/>
                  </a:moveTo>
                  <a:cubicBezTo>
                    <a:pt x="18" y="0"/>
                    <a:pt x="9" y="0"/>
                    <a:pt x="1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6" name="Google Shape;7636;p29"/>
            <p:cNvSpPr/>
            <p:nvPr/>
          </p:nvSpPr>
          <p:spPr>
            <a:xfrm>
              <a:off x="-86056" y="445978"/>
              <a:ext cx="1219" cy="154"/>
            </a:xfrm>
            <a:custGeom>
              <a:avLst/>
              <a:gdLst/>
              <a:ahLst/>
              <a:cxnLst/>
              <a:rect l="l" t="t" r="r" b="b"/>
              <a:pathLst>
                <a:path w="9" h="1" extrusionOk="0">
                  <a:moveTo>
                    <a:pt x="9" y="1"/>
                  </a:moveTo>
                  <a:lnTo>
                    <a:pt x="9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7" name="Google Shape;7637;p29"/>
            <p:cNvSpPr/>
            <p:nvPr/>
          </p:nvSpPr>
          <p:spPr>
            <a:xfrm>
              <a:off x="-26313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18"/>
                  </a:moveTo>
                  <a:cubicBezTo>
                    <a:pt x="1" y="9"/>
                    <a:pt x="1" y="9"/>
                    <a:pt x="1" y="0"/>
                  </a:cubicBezTo>
                  <a:cubicBezTo>
                    <a:pt x="1" y="0"/>
                    <a:pt x="1" y="9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8" name="Google Shape;7638;p29"/>
            <p:cNvSpPr/>
            <p:nvPr/>
          </p:nvSpPr>
          <p:spPr>
            <a:xfrm>
              <a:off x="-25093" y="500495"/>
              <a:ext cx="2032" cy="1386"/>
            </a:xfrm>
            <a:custGeom>
              <a:avLst/>
              <a:gdLst/>
              <a:ahLst/>
              <a:cxnLst/>
              <a:rect l="l" t="t" r="r" b="b"/>
              <a:pathLst>
                <a:path w="15" h="9" extrusionOk="0">
                  <a:moveTo>
                    <a:pt x="0" y="0"/>
                  </a:moveTo>
                  <a:lnTo>
                    <a:pt x="0" y="0"/>
                  </a:lnTo>
                  <a:cubicBezTo>
                    <a:pt x="4" y="2"/>
                    <a:pt x="6" y="3"/>
                    <a:pt x="8" y="4"/>
                  </a:cubicBezTo>
                  <a:lnTo>
                    <a:pt x="8" y="4"/>
                  </a:lnTo>
                  <a:cubicBezTo>
                    <a:pt x="7" y="2"/>
                    <a:pt x="5" y="0"/>
                    <a:pt x="0" y="0"/>
                  </a:cubicBezTo>
                  <a:close/>
                  <a:moveTo>
                    <a:pt x="8" y="4"/>
                  </a:moveTo>
                  <a:cubicBezTo>
                    <a:pt x="9" y="7"/>
                    <a:pt x="9" y="9"/>
                    <a:pt x="9" y="9"/>
                  </a:cubicBezTo>
                  <a:cubicBezTo>
                    <a:pt x="9" y="9"/>
                    <a:pt x="15" y="9"/>
                    <a:pt x="8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9" name="Google Shape;7639;p29"/>
            <p:cNvSpPr/>
            <p:nvPr/>
          </p:nvSpPr>
          <p:spPr>
            <a:xfrm>
              <a:off x="-26313" y="49633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lnTo>
                    <a:pt x="9" y="18"/>
                  </a:ln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0" name="Google Shape;7640;p29"/>
            <p:cNvSpPr/>
            <p:nvPr/>
          </p:nvSpPr>
          <p:spPr>
            <a:xfrm>
              <a:off x="148313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10" y="0"/>
                  </a:moveTo>
                  <a:cubicBezTo>
                    <a:pt x="10" y="0"/>
                    <a:pt x="10" y="9"/>
                    <a:pt x="1" y="9"/>
                  </a:cubicBezTo>
                  <a:cubicBezTo>
                    <a:pt x="4" y="13"/>
                    <a:pt x="7" y="15"/>
                    <a:pt x="8" y="15"/>
                  </a:cubicBezTo>
                  <a:cubicBezTo>
                    <a:pt x="10" y="15"/>
                    <a:pt x="10" y="1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1" name="Google Shape;7641;p29"/>
            <p:cNvSpPr/>
            <p:nvPr/>
          </p:nvSpPr>
          <p:spPr>
            <a:xfrm>
              <a:off x="-88495" y="352189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2" name="Google Shape;7642;p29"/>
            <p:cNvSpPr/>
            <p:nvPr/>
          </p:nvSpPr>
          <p:spPr>
            <a:xfrm>
              <a:off x="-88495" y="348184"/>
              <a:ext cx="9754" cy="17711"/>
            </a:xfrm>
            <a:custGeom>
              <a:avLst/>
              <a:gdLst/>
              <a:ahLst/>
              <a:cxnLst/>
              <a:rect l="l" t="t" r="r" b="b"/>
              <a:pathLst>
                <a:path w="72" h="115" extrusionOk="0">
                  <a:moveTo>
                    <a:pt x="45" y="0"/>
                  </a:moveTo>
                  <a:cubicBezTo>
                    <a:pt x="45" y="24"/>
                    <a:pt x="37" y="32"/>
                    <a:pt x="24" y="32"/>
                  </a:cubicBezTo>
                  <a:cubicBezTo>
                    <a:pt x="17" y="32"/>
                    <a:pt x="9" y="30"/>
                    <a:pt x="1" y="27"/>
                  </a:cubicBezTo>
                  <a:lnTo>
                    <a:pt x="1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3" name="Google Shape;7643;p29"/>
            <p:cNvSpPr/>
            <p:nvPr/>
          </p:nvSpPr>
          <p:spPr>
            <a:xfrm>
              <a:off x="-165037" y="330474"/>
              <a:ext cx="405605" cy="340043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25" y="119"/>
                  </a:moveTo>
                  <a:lnTo>
                    <a:pt x="1825" y="119"/>
                  </a:lnTo>
                  <a:cubicBezTo>
                    <a:pt x="1823" y="121"/>
                    <a:pt x="1821" y="122"/>
                    <a:pt x="1819" y="124"/>
                  </a:cubicBezTo>
                  <a:cubicBezTo>
                    <a:pt x="1821" y="122"/>
                    <a:pt x="1823" y="121"/>
                    <a:pt x="1825" y="119"/>
                  </a:cubicBezTo>
                  <a:close/>
                  <a:moveTo>
                    <a:pt x="407" y="142"/>
                  </a:moveTo>
                  <a:cubicBezTo>
                    <a:pt x="413" y="145"/>
                    <a:pt x="418" y="147"/>
                    <a:pt x="423" y="150"/>
                  </a:cubicBezTo>
                  <a:lnTo>
                    <a:pt x="423" y="150"/>
                  </a:lnTo>
                  <a:cubicBezTo>
                    <a:pt x="417" y="146"/>
                    <a:pt x="412" y="143"/>
                    <a:pt x="407" y="142"/>
                  </a:cubicBezTo>
                  <a:close/>
                  <a:moveTo>
                    <a:pt x="1100" y="158"/>
                  </a:moveTo>
                  <a:lnTo>
                    <a:pt x="1100" y="158"/>
                  </a:lnTo>
                  <a:cubicBezTo>
                    <a:pt x="1101" y="159"/>
                    <a:pt x="1102" y="159"/>
                    <a:pt x="1104" y="159"/>
                  </a:cubicBezTo>
                  <a:cubicBezTo>
                    <a:pt x="1103" y="159"/>
                    <a:pt x="1101" y="159"/>
                    <a:pt x="1100" y="158"/>
                  </a:cubicBezTo>
                  <a:close/>
                  <a:moveTo>
                    <a:pt x="2884" y="203"/>
                  </a:moveTo>
                  <a:cubicBezTo>
                    <a:pt x="2885" y="206"/>
                    <a:pt x="2886" y="209"/>
                    <a:pt x="2888" y="212"/>
                  </a:cubicBezTo>
                  <a:cubicBezTo>
                    <a:pt x="2888" y="208"/>
                    <a:pt x="2886" y="205"/>
                    <a:pt x="2884" y="203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4" y="212"/>
                  </a:cubicBezTo>
                  <a:cubicBezTo>
                    <a:pt x="1187" y="209"/>
                    <a:pt x="1191" y="206"/>
                    <a:pt x="1195" y="206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5" y="369"/>
                    <a:pt x="631" y="375"/>
                    <a:pt x="631" y="378"/>
                  </a:cubicBezTo>
                  <a:lnTo>
                    <a:pt x="631" y="378"/>
                  </a:lnTo>
                  <a:cubicBezTo>
                    <a:pt x="627" y="373"/>
                    <a:pt x="623" y="368"/>
                    <a:pt x="618" y="362"/>
                  </a:cubicBezTo>
                  <a:close/>
                  <a:moveTo>
                    <a:pt x="667" y="447"/>
                  </a:moveTo>
                  <a:lnTo>
                    <a:pt x="667" y="447"/>
                  </a:ln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18" y="451"/>
                  </a:moveTo>
                  <a:cubicBezTo>
                    <a:pt x="623" y="455"/>
                    <a:pt x="630" y="457"/>
                    <a:pt x="636" y="459"/>
                  </a:cubicBezTo>
                  <a:lnTo>
                    <a:pt x="618" y="451"/>
                  </a:lnTo>
                  <a:close/>
                  <a:moveTo>
                    <a:pt x="636" y="459"/>
                  </a:moveTo>
                  <a:lnTo>
                    <a:pt x="654" y="468"/>
                  </a:lnTo>
                  <a:cubicBezTo>
                    <a:pt x="649" y="464"/>
                    <a:pt x="643" y="462"/>
                    <a:pt x="636" y="459"/>
                  </a:cubicBezTo>
                  <a:close/>
                  <a:moveTo>
                    <a:pt x="2561" y="751"/>
                  </a:moveTo>
                  <a:lnTo>
                    <a:pt x="2561" y="751"/>
                  </a:lnTo>
                  <a:cubicBezTo>
                    <a:pt x="2559" y="754"/>
                    <a:pt x="2557" y="757"/>
                    <a:pt x="2555" y="760"/>
                  </a:cubicBezTo>
                  <a:lnTo>
                    <a:pt x="2555" y="760"/>
                  </a:lnTo>
                  <a:cubicBezTo>
                    <a:pt x="2557" y="757"/>
                    <a:pt x="2560" y="754"/>
                    <a:pt x="2561" y="751"/>
                  </a:cubicBezTo>
                  <a:close/>
                  <a:moveTo>
                    <a:pt x="613" y="911"/>
                  </a:moveTo>
                  <a:cubicBezTo>
                    <a:pt x="617" y="912"/>
                    <a:pt x="621" y="914"/>
                    <a:pt x="626" y="915"/>
                  </a:cubicBezTo>
                  <a:lnTo>
                    <a:pt x="626" y="915"/>
                  </a:lnTo>
                  <a:cubicBezTo>
                    <a:pt x="624" y="913"/>
                    <a:pt x="619" y="912"/>
                    <a:pt x="613" y="911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3" y="938"/>
                  </a:cubicBezTo>
                  <a:cubicBezTo>
                    <a:pt x="2059" y="938"/>
                    <a:pt x="2054" y="933"/>
                    <a:pt x="2049" y="927"/>
                  </a:cubicBezTo>
                  <a:close/>
                  <a:moveTo>
                    <a:pt x="626" y="915"/>
                  </a:moveTo>
                  <a:cubicBezTo>
                    <a:pt x="627" y="916"/>
                    <a:pt x="627" y="917"/>
                    <a:pt x="627" y="919"/>
                  </a:cubicBezTo>
                  <a:cubicBezTo>
                    <a:pt x="623" y="930"/>
                    <a:pt x="619" y="934"/>
                    <a:pt x="616" y="934"/>
                  </a:cubicBezTo>
                  <a:cubicBezTo>
                    <a:pt x="610" y="934"/>
                    <a:pt x="606" y="921"/>
                    <a:pt x="596" y="921"/>
                  </a:cubicBezTo>
                  <a:cubicBezTo>
                    <a:pt x="590" y="921"/>
                    <a:pt x="584" y="925"/>
                    <a:pt x="574" y="936"/>
                  </a:cubicBezTo>
                  <a:cubicBezTo>
                    <a:pt x="578" y="935"/>
                    <a:pt x="582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3" y="941"/>
                    <a:pt x="652" y="925"/>
                    <a:pt x="626" y="915"/>
                  </a:cubicBezTo>
                  <a:close/>
                  <a:moveTo>
                    <a:pt x="2375" y="981"/>
                  </a:moveTo>
                  <a:cubicBezTo>
                    <a:pt x="2378" y="983"/>
                    <a:pt x="2381" y="986"/>
                    <a:pt x="2384" y="989"/>
                  </a:cubicBezTo>
                  <a:cubicBezTo>
                    <a:pt x="2381" y="986"/>
                    <a:pt x="2378" y="983"/>
                    <a:pt x="2375" y="981"/>
                  </a:cubicBezTo>
                  <a:close/>
                  <a:moveTo>
                    <a:pt x="945" y="1201"/>
                  </a:moveTo>
                  <a:lnTo>
                    <a:pt x="945" y="1201"/>
                  </a:lnTo>
                  <a:cubicBezTo>
                    <a:pt x="947" y="1201"/>
                    <a:pt x="948" y="1202"/>
                    <a:pt x="949" y="1203"/>
                  </a:cubicBezTo>
                  <a:lnTo>
                    <a:pt x="949" y="1203"/>
                  </a:lnTo>
                  <a:cubicBezTo>
                    <a:pt x="948" y="1202"/>
                    <a:pt x="947" y="1201"/>
                    <a:pt x="945" y="1201"/>
                  </a:cubicBezTo>
                  <a:close/>
                  <a:moveTo>
                    <a:pt x="1811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1" y="1298"/>
                  </a:cubicBezTo>
                  <a:close/>
                  <a:moveTo>
                    <a:pt x="2402" y="0"/>
                  </a:moveTo>
                  <a:lnTo>
                    <a:pt x="2402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64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2" y="76"/>
                  </a:cubicBezTo>
                  <a:cubicBezTo>
                    <a:pt x="2108" y="76"/>
                    <a:pt x="2099" y="89"/>
                    <a:pt x="2093" y="106"/>
                  </a:cubicBezTo>
                  <a:cubicBezTo>
                    <a:pt x="2085" y="122"/>
                    <a:pt x="2078" y="143"/>
                    <a:pt x="2059" y="143"/>
                  </a:cubicBezTo>
                  <a:cubicBezTo>
                    <a:pt x="2056" y="143"/>
                    <a:pt x="2053" y="143"/>
                    <a:pt x="2049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1996" y="133"/>
                  </a:lnTo>
                  <a:cubicBezTo>
                    <a:pt x="1988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43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81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8" y="85"/>
                  </a:cubicBezTo>
                  <a:cubicBezTo>
                    <a:pt x="1889" y="85"/>
                    <a:pt x="1880" y="111"/>
                    <a:pt x="1862" y="111"/>
                  </a:cubicBezTo>
                  <a:cubicBezTo>
                    <a:pt x="1855" y="111"/>
                    <a:pt x="1847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84" y="9"/>
                  </a:cubicBezTo>
                  <a:lnTo>
                    <a:pt x="1784" y="9"/>
                  </a:lnTo>
                  <a:cubicBezTo>
                    <a:pt x="1792" y="26"/>
                    <a:pt x="1848" y="89"/>
                    <a:pt x="1825" y="119"/>
                  </a:cubicBezTo>
                  <a:lnTo>
                    <a:pt x="1825" y="119"/>
                  </a:lnTo>
                  <a:cubicBezTo>
                    <a:pt x="1830" y="113"/>
                    <a:pt x="1838" y="108"/>
                    <a:pt x="1844" y="108"/>
                  </a:cubicBezTo>
                  <a:cubicBezTo>
                    <a:pt x="1848" y="108"/>
                    <a:pt x="1852" y="110"/>
                    <a:pt x="1855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7" y="140"/>
                    <a:pt x="1829" y="129"/>
                    <a:pt x="1819" y="124"/>
                  </a:cubicBezTo>
                  <a:cubicBezTo>
                    <a:pt x="1816" y="120"/>
                    <a:pt x="1812" y="118"/>
                    <a:pt x="1808" y="118"/>
                  </a:cubicBezTo>
                  <a:cubicBezTo>
                    <a:pt x="1802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5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7" y="44"/>
                    <a:pt x="1664" y="44"/>
                    <a:pt x="1663" y="44"/>
                  </a:cubicBezTo>
                  <a:cubicBezTo>
                    <a:pt x="1633" y="44"/>
                    <a:pt x="1693" y="107"/>
                    <a:pt x="1652" y="115"/>
                  </a:cubicBezTo>
                  <a:cubicBezTo>
                    <a:pt x="1642" y="110"/>
                    <a:pt x="1633" y="108"/>
                    <a:pt x="1623" y="108"/>
                  </a:cubicBezTo>
                  <a:cubicBezTo>
                    <a:pt x="1600" y="108"/>
                    <a:pt x="1577" y="123"/>
                    <a:pt x="1546" y="142"/>
                  </a:cubicBezTo>
                  <a:cubicBezTo>
                    <a:pt x="1519" y="133"/>
                    <a:pt x="1554" y="115"/>
                    <a:pt x="1546" y="106"/>
                  </a:cubicBezTo>
                  <a:lnTo>
                    <a:pt x="1546" y="106"/>
                  </a:lnTo>
                  <a:lnTo>
                    <a:pt x="1519" y="142"/>
                  </a:lnTo>
                  <a:cubicBezTo>
                    <a:pt x="1510" y="142"/>
                    <a:pt x="1519" y="124"/>
                    <a:pt x="1519" y="124"/>
                  </a:cubicBezTo>
                  <a:lnTo>
                    <a:pt x="1519" y="124"/>
                  </a:lnTo>
                  <a:cubicBezTo>
                    <a:pt x="1501" y="133"/>
                    <a:pt x="1519" y="168"/>
                    <a:pt x="1484" y="186"/>
                  </a:cubicBezTo>
                  <a:cubicBezTo>
                    <a:pt x="1484" y="193"/>
                    <a:pt x="1482" y="195"/>
                    <a:pt x="1480" y="195"/>
                  </a:cubicBezTo>
                  <a:cubicBezTo>
                    <a:pt x="1471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43" y="159"/>
                    <a:pt x="1351" y="150"/>
                    <a:pt x="1316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0" y="336"/>
                    <a:pt x="1219" y="318"/>
                    <a:pt x="1228" y="301"/>
                  </a:cubicBezTo>
                  <a:lnTo>
                    <a:pt x="1228" y="301"/>
                  </a:lnTo>
                  <a:cubicBezTo>
                    <a:pt x="1219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7" y="274"/>
                  </a:lnTo>
                  <a:cubicBezTo>
                    <a:pt x="1245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7" y="182"/>
                    <a:pt x="1237" y="195"/>
                  </a:cubicBezTo>
                  <a:lnTo>
                    <a:pt x="1219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3" y="188"/>
                  </a:cubicBezTo>
                  <a:cubicBezTo>
                    <a:pt x="1060" y="188"/>
                    <a:pt x="1081" y="158"/>
                    <a:pt x="1099" y="158"/>
                  </a:cubicBezTo>
                  <a:cubicBezTo>
                    <a:pt x="1099" y="158"/>
                    <a:pt x="1099" y="158"/>
                    <a:pt x="1100" y="158"/>
                  </a:cubicBezTo>
                  <a:lnTo>
                    <a:pt x="1100" y="158"/>
                  </a:lnTo>
                  <a:cubicBezTo>
                    <a:pt x="1088" y="154"/>
                    <a:pt x="1095" y="132"/>
                    <a:pt x="1095" y="124"/>
                  </a:cubicBezTo>
                  <a:lnTo>
                    <a:pt x="1095" y="124"/>
                  </a:lnTo>
                  <a:lnTo>
                    <a:pt x="1033" y="168"/>
                  </a:lnTo>
                  <a:cubicBezTo>
                    <a:pt x="103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16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2" y="159"/>
                  </a:cubicBezTo>
                  <a:cubicBezTo>
                    <a:pt x="965" y="148"/>
                    <a:pt x="960" y="143"/>
                    <a:pt x="954" y="143"/>
                  </a:cubicBezTo>
                  <a:cubicBezTo>
                    <a:pt x="936" y="143"/>
                    <a:pt x="925" y="203"/>
                    <a:pt x="906" y="203"/>
                  </a:cubicBezTo>
                  <a:cubicBezTo>
                    <a:pt x="902" y="203"/>
                    <a:pt x="897" y="201"/>
                    <a:pt x="892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7" y="193"/>
                    <a:pt x="890" y="193"/>
                  </a:cubicBezTo>
                  <a:cubicBezTo>
                    <a:pt x="871" y="193"/>
                    <a:pt x="851" y="181"/>
                    <a:pt x="857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3" y="150"/>
                    <a:pt x="663" y="142"/>
                  </a:cubicBezTo>
                  <a:lnTo>
                    <a:pt x="663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3" y="327"/>
                    <a:pt x="627" y="283"/>
                    <a:pt x="592" y="239"/>
                  </a:cubicBezTo>
                  <a:cubicBezTo>
                    <a:pt x="566" y="195"/>
                    <a:pt x="539" y="150"/>
                    <a:pt x="557" y="142"/>
                  </a:cubicBezTo>
                  <a:cubicBezTo>
                    <a:pt x="546" y="136"/>
                    <a:pt x="530" y="131"/>
                    <a:pt x="515" y="131"/>
                  </a:cubicBezTo>
                  <a:cubicBezTo>
                    <a:pt x="504" y="131"/>
                    <a:pt x="494" y="134"/>
                    <a:pt x="486" y="142"/>
                  </a:cubicBezTo>
                  <a:cubicBezTo>
                    <a:pt x="504" y="150"/>
                    <a:pt x="574" y="221"/>
                    <a:pt x="566" y="221"/>
                  </a:cubicBezTo>
                  <a:cubicBezTo>
                    <a:pt x="521" y="195"/>
                    <a:pt x="504" y="186"/>
                    <a:pt x="495" y="177"/>
                  </a:cubicBezTo>
                  <a:cubicBezTo>
                    <a:pt x="479" y="177"/>
                    <a:pt x="464" y="170"/>
                    <a:pt x="423" y="150"/>
                  </a:cubicBezTo>
                  <a:lnTo>
                    <a:pt x="423" y="150"/>
                  </a:lnTo>
                  <a:cubicBezTo>
                    <a:pt x="458" y="174"/>
                    <a:pt x="500" y="239"/>
                    <a:pt x="477" y="239"/>
                  </a:cubicBezTo>
                  <a:cubicBezTo>
                    <a:pt x="468" y="221"/>
                    <a:pt x="389" y="150"/>
                    <a:pt x="389" y="142"/>
                  </a:cubicBezTo>
                  <a:lnTo>
                    <a:pt x="389" y="142"/>
                  </a:lnTo>
                  <a:cubicBezTo>
                    <a:pt x="389" y="166"/>
                    <a:pt x="396" y="189"/>
                    <a:pt x="411" y="220"/>
                  </a:cubicBezTo>
                  <a:lnTo>
                    <a:pt x="411" y="220"/>
                  </a:lnTo>
                  <a:cubicBezTo>
                    <a:pt x="393" y="197"/>
                    <a:pt x="329" y="155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83" y="256"/>
                    <a:pt x="151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27" y="309"/>
                  </a:cubicBezTo>
                  <a:cubicBezTo>
                    <a:pt x="424" y="371"/>
                    <a:pt x="513" y="424"/>
                    <a:pt x="539" y="451"/>
                  </a:cubicBezTo>
                  <a:lnTo>
                    <a:pt x="504" y="433"/>
                  </a:lnTo>
                  <a:lnTo>
                    <a:pt x="504" y="433"/>
                  </a:lnTo>
                  <a:cubicBezTo>
                    <a:pt x="530" y="451"/>
                    <a:pt x="548" y="459"/>
                    <a:pt x="566" y="477"/>
                  </a:cubicBezTo>
                  <a:cubicBezTo>
                    <a:pt x="513" y="451"/>
                    <a:pt x="424" y="406"/>
                    <a:pt x="336" y="345"/>
                  </a:cubicBezTo>
                  <a:cubicBezTo>
                    <a:pt x="248" y="292"/>
                    <a:pt x="159" y="221"/>
                    <a:pt x="98" y="177"/>
                  </a:cubicBezTo>
                  <a:cubicBezTo>
                    <a:pt x="95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7" y="177"/>
                    <a:pt x="67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36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24" y="265"/>
                    <a:pt x="80" y="221"/>
                  </a:cubicBezTo>
                  <a:lnTo>
                    <a:pt x="80" y="221"/>
                  </a:lnTo>
                  <a:cubicBezTo>
                    <a:pt x="115" y="239"/>
                    <a:pt x="186" y="274"/>
                    <a:pt x="239" y="318"/>
                  </a:cubicBezTo>
                  <a:cubicBezTo>
                    <a:pt x="292" y="354"/>
                    <a:pt x="336" y="389"/>
                    <a:pt x="345" y="415"/>
                  </a:cubicBezTo>
                  <a:cubicBezTo>
                    <a:pt x="327" y="415"/>
                    <a:pt x="212" y="362"/>
                    <a:pt x="186" y="354"/>
                  </a:cubicBezTo>
                  <a:lnTo>
                    <a:pt x="186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0" y="424"/>
                    <a:pt x="256" y="442"/>
                  </a:cubicBezTo>
                  <a:cubicBezTo>
                    <a:pt x="283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592" y="557"/>
                    <a:pt x="557" y="592"/>
                    <a:pt x="530" y="610"/>
                  </a:cubicBezTo>
                  <a:cubicBezTo>
                    <a:pt x="521" y="614"/>
                    <a:pt x="510" y="616"/>
                    <a:pt x="497" y="616"/>
                  </a:cubicBezTo>
                  <a:cubicBezTo>
                    <a:pt x="484" y="616"/>
                    <a:pt x="468" y="614"/>
                    <a:pt x="451" y="610"/>
                  </a:cubicBezTo>
                  <a:cubicBezTo>
                    <a:pt x="427" y="610"/>
                    <a:pt x="404" y="606"/>
                    <a:pt x="388" y="606"/>
                  </a:cubicBezTo>
                  <a:cubicBezTo>
                    <a:pt x="380" y="606"/>
                    <a:pt x="374" y="607"/>
                    <a:pt x="371" y="610"/>
                  </a:cubicBezTo>
                  <a:cubicBezTo>
                    <a:pt x="380" y="610"/>
                    <a:pt x="407" y="618"/>
                    <a:pt x="415" y="627"/>
                  </a:cubicBezTo>
                  <a:cubicBezTo>
                    <a:pt x="415" y="636"/>
                    <a:pt x="371" y="627"/>
                    <a:pt x="398" y="654"/>
                  </a:cubicBezTo>
                  <a:cubicBezTo>
                    <a:pt x="435" y="654"/>
                    <a:pt x="433" y="684"/>
                    <a:pt x="438" y="684"/>
                  </a:cubicBezTo>
                  <a:cubicBezTo>
                    <a:pt x="440" y="684"/>
                    <a:pt x="443" y="678"/>
                    <a:pt x="451" y="663"/>
                  </a:cubicBezTo>
                  <a:cubicBezTo>
                    <a:pt x="477" y="689"/>
                    <a:pt x="451" y="698"/>
                    <a:pt x="477" y="724"/>
                  </a:cubicBezTo>
                  <a:cubicBezTo>
                    <a:pt x="486" y="716"/>
                    <a:pt x="521" y="716"/>
                    <a:pt x="548" y="716"/>
                  </a:cubicBezTo>
                  <a:cubicBezTo>
                    <a:pt x="561" y="711"/>
                    <a:pt x="574" y="709"/>
                    <a:pt x="586" y="709"/>
                  </a:cubicBezTo>
                  <a:cubicBezTo>
                    <a:pt x="599" y="709"/>
                    <a:pt x="610" y="711"/>
                    <a:pt x="618" y="716"/>
                  </a:cubicBezTo>
                  <a:cubicBezTo>
                    <a:pt x="601" y="724"/>
                    <a:pt x="592" y="733"/>
                    <a:pt x="583" y="742"/>
                  </a:cubicBezTo>
                  <a:cubicBezTo>
                    <a:pt x="610" y="786"/>
                    <a:pt x="601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6" y="910"/>
                    <a:pt x="605" y="910"/>
                    <a:pt x="613" y="911"/>
                  </a:cubicBezTo>
                  <a:lnTo>
                    <a:pt x="613" y="911"/>
                  </a:lnTo>
                  <a:cubicBezTo>
                    <a:pt x="612" y="911"/>
                    <a:pt x="611" y="910"/>
                    <a:pt x="610" y="910"/>
                  </a:cubicBezTo>
                  <a:cubicBezTo>
                    <a:pt x="638" y="891"/>
                    <a:pt x="674" y="882"/>
                    <a:pt x="709" y="882"/>
                  </a:cubicBezTo>
                  <a:cubicBezTo>
                    <a:pt x="740" y="882"/>
                    <a:pt x="770" y="889"/>
                    <a:pt x="795" y="901"/>
                  </a:cubicBezTo>
                  <a:cubicBezTo>
                    <a:pt x="822" y="927"/>
                    <a:pt x="769" y="936"/>
                    <a:pt x="777" y="945"/>
                  </a:cubicBezTo>
                  <a:cubicBezTo>
                    <a:pt x="791" y="980"/>
                    <a:pt x="822" y="980"/>
                    <a:pt x="848" y="980"/>
                  </a:cubicBezTo>
                  <a:cubicBezTo>
                    <a:pt x="875" y="980"/>
                    <a:pt x="897" y="980"/>
                    <a:pt x="892" y="1016"/>
                  </a:cubicBezTo>
                  <a:cubicBezTo>
                    <a:pt x="875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86" y="1007"/>
                  </a:cubicBezTo>
                  <a:lnTo>
                    <a:pt x="786" y="1007"/>
                  </a:lnTo>
                  <a:lnTo>
                    <a:pt x="786" y="1033"/>
                  </a:lnTo>
                  <a:cubicBezTo>
                    <a:pt x="769" y="1033"/>
                    <a:pt x="751" y="1025"/>
                    <a:pt x="751" y="1007"/>
                  </a:cubicBezTo>
                  <a:lnTo>
                    <a:pt x="751" y="1007"/>
                  </a:lnTo>
                  <a:cubicBezTo>
                    <a:pt x="733" y="1042"/>
                    <a:pt x="813" y="1122"/>
                    <a:pt x="813" y="1184"/>
                  </a:cubicBezTo>
                  <a:cubicBezTo>
                    <a:pt x="823" y="1189"/>
                    <a:pt x="833" y="1194"/>
                    <a:pt x="842" y="1194"/>
                  </a:cubicBezTo>
                  <a:cubicBezTo>
                    <a:pt x="848" y="1194"/>
                    <a:pt x="853" y="1191"/>
                    <a:pt x="857" y="1184"/>
                  </a:cubicBezTo>
                  <a:lnTo>
                    <a:pt x="848" y="1166"/>
                  </a:lnTo>
                  <a:cubicBezTo>
                    <a:pt x="854" y="1158"/>
                    <a:pt x="861" y="1155"/>
                    <a:pt x="868" y="1155"/>
                  </a:cubicBezTo>
                  <a:cubicBezTo>
                    <a:pt x="877" y="1155"/>
                    <a:pt x="886" y="1159"/>
                    <a:pt x="892" y="1159"/>
                  </a:cubicBezTo>
                  <a:cubicBezTo>
                    <a:pt x="898" y="1159"/>
                    <a:pt x="901" y="1156"/>
                    <a:pt x="901" y="1148"/>
                  </a:cubicBezTo>
                  <a:cubicBezTo>
                    <a:pt x="936" y="1157"/>
                    <a:pt x="981" y="1166"/>
                    <a:pt x="981" y="1201"/>
                  </a:cubicBezTo>
                  <a:lnTo>
                    <a:pt x="945" y="1236"/>
                  </a:lnTo>
                  <a:cubicBezTo>
                    <a:pt x="953" y="1229"/>
                    <a:pt x="954" y="1209"/>
                    <a:pt x="949" y="1203"/>
                  </a:cubicBezTo>
                  <a:lnTo>
                    <a:pt x="949" y="1203"/>
                  </a:lnTo>
                  <a:cubicBezTo>
                    <a:pt x="955" y="1213"/>
                    <a:pt x="928" y="1264"/>
                    <a:pt x="963" y="1264"/>
                  </a:cubicBezTo>
                  <a:cubicBezTo>
                    <a:pt x="966" y="1264"/>
                    <a:pt x="969" y="1263"/>
                    <a:pt x="972" y="1263"/>
                  </a:cubicBezTo>
                  <a:lnTo>
                    <a:pt x="989" y="1219"/>
                  </a:lnTo>
                  <a:cubicBezTo>
                    <a:pt x="1025" y="1236"/>
                    <a:pt x="1078" y="1236"/>
                    <a:pt x="1086" y="1272"/>
                  </a:cubicBezTo>
                  <a:cubicBezTo>
                    <a:pt x="1113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5" y="1232"/>
                    <a:pt x="1089" y="1232"/>
                  </a:cubicBezTo>
                  <a:cubicBezTo>
                    <a:pt x="1069" y="1232"/>
                    <a:pt x="1063" y="1192"/>
                    <a:pt x="1046" y="1192"/>
                  </a:cubicBezTo>
                  <a:cubicBezTo>
                    <a:pt x="1044" y="1192"/>
                    <a:pt x="1041" y="1193"/>
                    <a:pt x="1037" y="1196"/>
                  </a:cubicBezTo>
                  <a:lnTo>
                    <a:pt x="1037" y="1196"/>
                  </a:lnTo>
                  <a:cubicBezTo>
                    <a:pt x="1061" y="1165"/>
                    <a:pt x="1037" y="1160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16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45" y="1104"/>
                    <a:pt x="928" y="1104"/>
                  </a:cubicBezTo>
                  <a:cubicBezTo>
                    <a:pt x="928" y="1095"/>
                    <a:pt x="932" y="1095"/>
                    <a:pt x="937" y="1095"/>
                  </a:cubicBezTo>
                  <a:cubicBezTo>
                    <a:pt x="943" y="1095"/>
                    <a:pt x="950" y="1095"/>
                    <a:pt x="954" y="1086"/>
                  </a:cubicBezTo>
                  <a:lnTo>
                    <a:pt x="919" y="1078"/>
                  </a:lnTo>
                  <a:cubicBezTo>
                    <a:pt x="932" y="1068"/>
                    <a:pt x="939" y="1052"/>
                    <a:pt x="947" y="1042"/>
                  </a:cubicBezTo>
                  <a:lnTo>
                    <a:pt x="947" y="1042"/>
                  </a:lnTo>
                  <a:cubicBezTo>
                    <a:pt x="955" y="1042"/>
                    <a:pt x="962" y="1042"/>
                    <a:pt x="963" y="1034"/>
                  </a:cubicBezTo>
                  <a:lnTo>
                    <a:pt x="963" y="1034"/>
                  </a:lnTo>
                  <a:cubicBezTo>
                    <a:pt x="968" y="1034"/>
                    <a:pt x="973" y="1037"/>
                    <a:pt x="981" y="1042"/>
                  </a:cubicBezTo>
                  <a:lnTo>
                    <a:pt x="972" y="1007"/>
                  </a:lnTo>
                  <a:cubicBezTo>
                    <a:pt x="972" y="980"/>
                    <a:pt x="972" y="954"/>
                    <a:pt x="945" y="954"/>
                  </a:cubicBezTo>
                  <a:cubicBezTo>
                    <a:pt x="945" y="936"/>
                    <a:pt x="892" y="936"/>
                    <a:pt x="928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6" y="848"/>
                    <a:pt x="786" y="830"/>
                    <a:pt x="813" y="751"/>
                  </a:cubicBezTo>
                  <a:cubicBezTo>
                    <a:pt x="795" y="742"/>
                    <a:pt x="777" y="733"/>
                    <a:pt x="769" y="698"/>
                  </a:cubicBezTo>
                  <a:lnTo>
                    <a:pt x="795" y="680"/>
                  </a:lnTo>
                  <a:cubicBezTo>
                    <a:pt x="779" y="672"/>
                    <a:pt x="785" y="618"/>
                    <a:pt x="757" y="618"/>
                  </a:cubicBezTo>
                  <a:cubicBezTo>
                    <a:pt x="755" y="618"/>
                    <a:pt x="753" y="618"/>
                    <a:pt x="751" y="618"/>
                  </a:cubicBezTo>
                  <a:cubicBezTo>
                    <a:pt x="786" y="592"/>
                    <a:pt x="786" y="592"/>
                    <a:pt x="777" y="583"/>
                  </a:cubicBezTo>
                  <a:cubicBezTo>
                    <a:pt x="777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36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36" y="504"/>
                  </a:cubicBezTo>
                  <a:lnTo>
                    <a:pt x="636" y="504"/>
                  </a:lnTo>
                  <a:cubicBezTo>
                    <a:pt x="648" y="508"/>
                    <a:pt x="653" y="511"/>
                    <a:pt x="654" y="514"/>
                  </a:cubicBezTo>
                  <a:lnTo>
                    <a:pt x="654" y="514"/>
                  </a:lnTo>
                  <a:cubicBezTo>
                    <a:pt x="651" y="513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8" y="515"/>
                    <a:pt x="650" y="516"/>
                    <a:pt x="652" y="516"/>
                  </a:cubicBezTo>
                  <a:cubicBezTo>
                    <a:pt x="653" y="516"/>
                    <a:pt x="654" y="515"/>
                    <a:pt x="654" y="514"/>
                  </a:cubicBezTo>
                  <a:lnTo>
                    <a:pt x="654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8" y="474"/>
                    <a:pt x="590" y="454"/>
                    <a:pt x="596" y="454"/>
                  </a:cubicBezTo>
                  <a:lnTo>
                    <a:pt x="596" y="454"/>
                  </a:lnTo>
                  <a:cubicBezTo>
                    <a:pt x="597" y="454"/>
                    <a:pt x="602" y="455"/>
                    <a:pt x="610" y="459"/>
                  </a:cubicBezTo>
                  <a:cubicBezTo>
                    <a:pt x="601" y="451"/>
                    <a:pt x="601" y="442"/>
                    <a:pt x="592" y="442"/>
                  </a:cubicBezTo>
                  <a:lnTo>
                    <a:pt x="592" y="442"/>
                  </a:lnTo>
                  <a:cubicBezTo>
                    <a:pt x="601" y="442"/>
                    <a:pt x="610" y="451"/>
                    <a:pt x="618" y="451"/>
                  </a:cubicBez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71" y="477"/>
                  </a:lnTo>
                  <a:cubicBezTo>
                    <a:pt x="675" y="478"/>
                    <a:pt x="677" y="479"/>
                    <a:pt x="678" y="479"/>
                  </a:cubicBezTo>
                  <a:cubicBezTo>
                    <a:pt x="686" y="479"/>
                    <a:pt x="648" y="456"/>
                    <a:pt x="610" y="433"/>
                  </a:cubicBezTo>
                  <a:cubicBezTo>
                    <a:pt x="601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7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2" y="422"/>
                    <a:pt x="635" y="383"/>
                  </a:cubicBezTo>
                  <a:lnTo>
                    <a:pt x="635" y="383"/>
                  </a:lnTo>
                  <a:cubicBezTo>
                    <a:pt x="639" y="385"/>
                    <a:pt x="644" y="386"/>
                    <a:pt x="647" y="386"/>
                  </a:cubicBezTo>
                  <a:cubicBezTo>
                    <a:pt x="655" y="386"/>
                    <a:pt x="659" y="382"/>
                    <a:pt x="654" y="371"/>
                  </a:cubicBezTo>
                  <a:lnTo>
                    <a:pt x="654" y="371"/>
                  </a:ln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16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33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3" y="370"/>
                    <a:pt x="775" y="373"/>
                    <a:pt x="777" y="380"/>
                  </a:cubicBezTo>
                  <a:cubicBezTo>
                    <a:pt x="795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5" y="429"/>
                    <a:pt x="1044" y="429"/>
                  </a:cubicBezTo>
                  <a:cubicBezTo>
                    <a:pt x="1048" y="429"/>
                    <a:pt x="1051" y="424"/>
                    <a:pt x="1051" y="406"/>
                  </a:cubicBezTo>
                  <a:cubicBezTo>
                    <a:pt x="1060" y="424"/>
                    <a:pt x="1069" y="442"/>
                    <a:pt x="1060" y="459"/>
                  </a:cubicBezTo>
                  <a:cubicBezTo>
                    <a:pt x="1070" y="453"/>
                    <a:pt x="1079" y="452"/>
                    <a:pt x="1086" y="452"/>
                  </a:cubicBezTo>
                  <a:cubicBezTo>
                    <a:pt x="1100" y="452"/>
                    <a:pt x="1112" y="458"/>
                    <a:pt x="1123" y="458"/>
                  </a:cubicBezTo>
                  <a:cubicBezTo>
                    <a:pt x="1133" y="458"/>
                    <a:pt x="1144" y="453"/>
                    <a:pt x="1157" y="433"/>
                  </a:cubicBezTo>
                  <a:lnTo>
                    <a:pt x="1157" y="433"/>
                  </a:lnTo>
                  <a:cubicBezTo>
                    <a:pt x="1157" y="451"/>
                    <a:pt x="1148" y="459"/>
                    <a:pt x="1148" y="477"/>
                  </a:cubicBezTo>
                  <a:cubicBezTo>
                    <a:pt x="1155" y="471"/>
                    <a:pt x="1161" y="465"/>
                    <a:pt x="1164" y="465"/>
                  </a:cubicBezTo>
                  <a:cubicBezTo>
                    <a:pt x="1165" y="465"/>
                    <a:pt x="1166" y="466"/>
                    <a:pt x="1166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01" y="433"/>
                    <a:pt x="1210" y="371"/>
                  </a:cubicBezTo>
                  <a:cubicBezTo>
                    <a:pt x="1218" y="383"/>
                    <a:pt x="1225" y="389"/>
                    <a:pt x="1233" y="389"/>
                  </a:cubicBezTo>
                  <a:cubicBezTo>
                    <a:pt x="1243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63" y="371"/>
                    <a:pt x="1281" y="398"/>
                    <a:pt x="1254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1" y="387"/>
                    <a:pt x="1355" y="390"/>
                    <a:pt x="1359" y="390"/>
                  </a:cubicBezTo>
                  <a:cubicBezTo>
                    <a:pt x="1365" y="390"/>
                    <a:pt x="1373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7" y="383"/>
                    <a:pt x="1448" y="380"/>
                  </a:cubicBezTo>
                  <a:lnTo>
                    <a:pt x="1440" y="371"/>
                  </a:lnTo>
                  <a:cubicBezTo>
                    <a:pt x="1443" y="350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4"/>
                    <a:pt x="1493" y="354"/>
                  </a:cubicBezTo>
                  <a:lnTo>
                    <a:pt x="1493" y="362"/>
                  </a:lnTo>
                  <a:cubicBezTo>
                    <a:pt x="1511" y="375"/>
                    <a:pt x="1521" y="379"/>
                    <a:pt x="1527" y="379"/>
                  </a:cubicBezTo>
                  <a:cubicBezTo>
                    <a:pt x="1536" y="379"/>
                    <a:pt x="1538" y="372"/>
                    <a:pt x="1547" y="372"/>
                  </a:cubicBezTo>
                  <a:cubicBezTo>
                    <a:pt x="1553" y="372"/>
                    <a:pt x="1563" y="376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4" y="326"/>
                  </a:cubicBezTo>
                  <a:cubicBezTo>
                    <a:pt x="1609" y="326"/>
                    <a:pt x="1636" y="375"/>
                    <a:pt x="1665" y="375"/>
                  </a:cubicBezTo>
                  <a:cubicBezTo>
                    <a:pt x="1669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2" y="342"/>
                    <a:pt x="1664" y="341"/>
                    <a:pt x="1666" y="341"/>
                  </a:cubicBezTo>
                  <a:cubicBezTo>
                    <a:pt x="1684" y="341"/>
                    <a:pt x="1716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3" y="486"/>
                    <a:pt x="1739" y="489"/>
                    <a:pt x="1744" y="489"/>
                  </a:cubicBezTo>
                  <a:cubicBezTo>
                    <a:pt x="1761" y="489"/>
                    <a:pt x="1738" y="431"/>
                    <a:pt x="1766" y="424"/>
                  </a:cubicBezTo>
                  <a:lnTo>
                    <a:pt x="1766" y="424"/>
                  </a:lnTo>
                  <a:cubicBezTo>
                    <a:pt x="1775" y="442"/>
                    <a:pt x="1758" y="486"/>
                    <a:pt x="1784" y="486"/>
                  </a:cubicBezTo>
                  <a:cubicBezTo>
                    <a:pt x="1786" y="489"/>
                    <a:pt x="1789" y="490"/>
                    <a:pt x="1792" y="490"/>
                  </a:cubicBezTo>
                  <a:cubicBezTo>
                    <a:pt x="1810" y="490"/>
                    <a:pt x="1845" y="444"/>
                    <a:pt x="1874" y="444"/>
                  </a:cubicBezTo>
                  <a:cubicBezTo>
                    <a:pt x="1883" y="444"/>
                    <a:pt x="1892" y="449"/>
                    <a:pt x="1899" y="459"/>
                  </a:cubicBezTo>
                  <a:cubicBezTo>
                    <a:pt x="1890" y="433"/>
                    <a:pt x="1881" y="415"/>
                    <a:pt x="1899" y="406"/>
                  </a:cubicBezTo>
                  <a:cubicBezTo>
                    <a:pt x="1900" y="406"/>
                    <a:pt x="1902" y="406"/>
                    <a:pt x="1903" y="406"/>
                  </a:cubicBezTo>
                  <a:cubicBezTo>
                    <a:pt x="1923" y="406"/>
                    <a:pt x="1952" y="439"/>
                    <a:pt x="1977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05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3" y="404"/>
                    <a:pt x="2098" y="414"/>
                    <a:pt x="2105" y="414"/>
                  </a:cubicBezTo>
                  <a:cubicBezTo>
                    <a:pt x="2112" y="414"/>
                    <a:pt x="2120" y="406"/>
                    <a:pt x="2128" y="398"/>
                  </a:cubicBezTo>
                  <a:cubicBezTo>
                    <a:pt x="2141" y="394"/>
                    <a:pt x="2153" y="388"/>
                    <a:pt x="2160" y="388"/>
                  </a:cubicBezTo>
                  <a:cubicBezTo>
                    <a:pt x="2168" y="388"/>
                    <a:pt x="2169" y="396"/>
                    <a:pt x="2155" y="424"/>
                  </a:cubicBezTo>
                  <a:lnTo>
                    <a:pt x="2190" y="415"/>
                  </a:lnTo>
                  <a:lnTo>
                    <a:pt x="2181" y="433"/>
                  </a:lnTo>
                  <a:cubicBezTo>
                    <a:pt x="2199" y="433"/>
                    <a:pt x="2226" y="406"/>
                    <a:pt x="2261" y="380"/>
                  </a:cubicBezTo>
                  <a:lnTo>
                    <a:pt x="2261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6" y="416"/>
                    <a:pt x="2248" y="421"/>
                    <a:pt x="2255" y="421"/>
                  </a:cubicBezTo>
                  <a:cubicBezTo>
                    <a:pt x="2266" y="421"/>
                    <a:pt x="2290" y="405"/>
                    <a:pt x="2358" y="371"/>
                  </a:cubicBezTo>
                  <a:lnTo>
                    <a:pt x="2358" y="371"/>
                  </a:lnTo>
                  <a:lnTo>
                    <a:pt x="2314" y="406"/>
                  </a:lnTo>
                  <a:cubicBezTo>
                    <a:pt x="2319" y="403"/>
                    <a:pt x="2322" y="402"/>
                    <a:pt x="2324" y="402"/>
                  </a:cubicBezTo>
                  <a:lnTo>
                    <a:pt x="2324" y="402"/>
                  </a:lnTo>
                  <a:cubicBezTo>
                    <a:pt x="2331" y="402"/>
                    <a:pt x="2316" y="426"/>
                    <a:pt x="2323" y="433"/>
                  </a:cubicBezTo>
                  <a:cubicBezTo>
                    <a:pt x="2323" y="442"/>
                    <a:pt x="2323" y="442"/>
                    <a:pt x="2331" y="442"/>
                  </a:cubicBezTo>
                  <a:cubicBezTo>
                    <a:pt x="2331" y="442"/>
                    <a:pt x="2314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1" y="522"/>
                  </a:cubicBezTo>
                  <a:cubicBezTo>
                    <a:pt x="2261" y="522"/>
                    <a:pt x="2280" y="519"/>
                    <a:pt x="2314" y="512"/>
                  </a:cubicBezTo>
                  <a:cubicBezTo>
                    <a:pt x="2323" y="521"/>
                    <a:pt x="2331" y="530"/>
                    <a:pt x="2340" y="530"/>
                  </a:cubicBezTo>
                  <a:cubicBezTo>
                    <a:pt x="2358" y="512"/>
                    <a:pt x="2376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9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394" y="544"/>
                    <a:pt x="2379" y="544"/>
                  </a:cubicBezTo>
                  <a:cubicBezTo>
                    <a:pt x="2375" y="544"/>
                    <a:pt x="2374" y="542"/>
                    <a:pt x="2376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8" y="575"/>
                    <a:pt x="2284" y="575"/>
                  </a:cubicBezTo>
                  <a:cubicBezTo>
                    <a:pt x="2280" y="575"/>
                    <a:pt x="2275" y="575"/>
                    <a:pt x="2270" y="574"/>
                  </a:cubicBezTo>
                  <a:cubicBezTo>
                    <a:pt x="2270" y="592"/>
                    <a:pt x="2252" y="610"/>
                    <a:pt x="2243" y="618"/>
                  </a:cubicBezTo>
                  <a:cubicBezTo>
                    <a:pt x="2243" y="627"/>
                    <a:pt x="2234" y="627"/>
                    <a:pt x="2226" y="636"/>
                  </a:cubicBezTo>
                  <a:cubicBezTo>
                    <a:pt x="2226" y="636"/>
                    <a:pt x="2226" y="645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51"/>
                    <a:pt x="2111" y="795"/>
                  </a:cubicBezTo>
                  <a:lnTo>
                    <a:pt x="2164" y="813"/>
                  </a:lnTo>
                  <a:lnTo>
                    <a:pt x="2137" y="839"/>
                  </a:lnTo>
                  <a:cubicBezTo>
                    <a:pt x="2120" y="839"/>
                    <a:pt x="2093" y="830"/>
                    <a:pt x="2111" y="813"/>
                  </a:cubicBezTo>
                  <a:cubicBezTo>
                    <a:pt x="2108" y="812"/>
                    <a:pt x="2106" y="812"/>
                    <a:pt x="2104" y="812"/>
                  </a:cubicBezTo>
                  <a:cubicBezTo>
                    <a:pt x="2081" y="812"/>
                    <a:pt x="2111" y="857"/>
                    <a:pt x="2120" y="866"/>
                  </a:cubicBezTo>
                  <a:cubicBezTo>
                    <a:pt x="2112" y="872"/>
                    <a:pt x="2106" y="874"/>
                    <a:pt x="2101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5" y="921"/>
                  </a:cubicBezTo>
                  <a:cubicBezTo>
                    <a:pt x="2051" y="921"/>
                    <a:pt x="2040" y="910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34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1" y="1273"/>
                    <a:pt x="1916" y="1267"/>
                    <a:pt x="1905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9" y="1312"/>
                    <a:pt x="1782" y="1379"/>
                    <a:pt x="1855" y="1387"/>
                  </a:cubicBezTo>
                  <a:cubicBezTo>
                    <a:pt x="1851" y="1390"/>
                    <a:pt x="1848" y="1392"/>
                    <a:pt x="1844" y="1392"/>
                  </a:cubicBezTo>
                  <a:cubicBezTo>
                    <a:pt x="1830" y="1392"/>
                    <a:pt x="1814" y="1369"/>
                    <a:pt x="1793" y="1369"/>
                  </a:cubicBezTo>
                  <a:cubicBezTo>
                    <a:pt x="1793" y="1440"/>
                    <a:pt x="1705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6" y="1740"/>
                    <a:pt x="1572" y="1925"/>
                    <a:pt x="1396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7" y="2075"/>
                  </a:lnTo>
                  <a:cubicBezTo>
                    <a:pt x="1422" y="2111"/>
                    <a:pt x="1351" y="2137"/>
                    <a:pt x="1387" y="2164"/>
                  </a:cubicBezTo>
                  <a:lnTo>
                    <a:pt x="1396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52" y="2102"/>
                    <a:pt x="1660" y="2084"/>
                    <a:pt x="1678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19" y="1925"/>
                  </a:cubicBezTo>
                  <a:lnTo>
                    <a:pt x="1793" y="1916"/>
                  </a:lnTo>
                  <a:cubicBezTo>
                    <a:pt x="1802" y="1899"/>
                    <a:pt x="1811" y="1899"/>
                    <a:pt x="1828" y="1899"/>
                  </a:cubicBezTo>
                  <a:cubicBezTo>
                    <a:pt x="1821" y="1889"/>
                    <a:pt x="1815" y="1886"/>
                    <a:pt x="1810" y="1886"/>
                  </a:cubicBezTo>
                  <a:cubicBezTo>
                    <a:pt x="1796" y="1886"/>
                    <a:pt x="1789" y="1911"/>
                    <a:pt x="1776" y="1911"/>
                  </a:cubicBezTo>
                  <a:cubicBezTo>
                    <a:pt x="1771" y="1911"/>
                    <a:pt x="1765" y="1908"/>
                    <a:pt x="1758" y="1899"/>
                  </a:cubicBezTo>
                  <a:lnTo>
                    <a:pt x="1758" y="1899"/>
                  </a:lnTo>
                  <a:cubicBezTo>
                    <a:pt x="1760" y="1899"/>
                    <a:pt x="1762" y="1899"/>
                    <a:pt x="1765" y="1899"/>
                  </a:cubicBezTo>
                  <a:cubicBezTo>
                    <a:pt x="1821" y="1899"/>
                    <a:pt x="1823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5" y="1747"/>
                    <a:pt x="1929" y="1752"/>
                    <a:pt x="1934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9" y="1766"/>
                    <a:pt x="1961" y="1713"/>
                    <a:pt x="1969" y="1704"/>
                  </a:cubicBezTo>
                  <a:lnTo>
                    <a:pt x="1969" y="1704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58" y="1457"/>
                    <a:pt x="2084" y="1395"/>
                  </a:cubicBezTo>
                  <a:cubicBezTo>
                    <a:pt x="2075" y="1378"/>
                    <a:pt x="2075" y="1360"/>
                    <a:pt x="2084" y="1342"/>
                  </a:cubicBezTo>
                  <a:cubicBezTo>
                    <a:pt x="2089" y="1356"/>
                    <a:pt x="2102" y="1356"/>
                    <a:pt x="2115" y="1356"/>
                  </a:cubicBezTo>
                  <a:cubicBezTo>
                    <a:pt x="2128" y="1356"/>
                    <a:pt x="2142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2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8" y="1236"/>
                    <a:pt x="2164" y="1210"/>
                    <a:pt x="2173" y="1245"/>
                  </a:cubicBezTo>
                  <a:cubicBezTo>
                    <a:pt x="2253" y="1221"/>
                    <a:pt x="2187" y="1146"/>
                    <a:pt x="2241" y="1146"/>
                  </a:cubicBezTo>
                  <a:cubicBezTo>
                    <a:pt x="2246" y="1146"/>
                    <a:pt x="2253" y="1147"/>
                    <a:pt x="2261" y="1148"/>
                  </a:cubicBezTo>
                  <a:cubicBezTo>
                    <a:pt x="2249" y="1132"/>
                    <a:pt x="2239" y="1126"/>
                    <a:pt x="2231" y="1126"/>
                  </a:cubicBezTo>
                  <a:cubicBezTo>
                    <a:pt x="2211" y="1126"/>
                    <a:pt x="2200" y="1159"/>
                    <a:pt x="2193" y="1159"/>
                  </a:cubicBezTo>
                  <a:cubicBezTo>
                    <a:pt x="2192" y="1159"/>
                    <a:pt x="2191" y="1159"/>
                    <a:pt x="2190" y="1157"/>
                  </a:cubicBezTo>
                  <a:cubicBezTo>
                    <a:pt x="2164" y="1157"/>
                    <a:pt x="2155" y="1104"/>
                    <a:pt x="2173" y="1095"/>
                  </a:cubicBezTo>
                  <a:cubicBezTo>
                    <a:pt x="2175" y="1091"/>
                    <a:pt x="2182" y="1090"/>
                    <a:pt x="2193" y="1090"/>
                  </a:cubicBezTo>
                  <a:cubicBezTo>
                    <a:pt x="2204" y="1090"/>
                    <a:pt x="2218" y="1091"/>
                    <a:pt x="2232" y="1091"/>
                  </a:cubicBezTo>
                  <a:cubicBezTo>
                    <a:pt x="2258" y="1091"/>
                    <a:pt x="2286" y="1087"/>
                    <a:pt x="2301" y="1067"/>
                  </a:cubicBezTo>
                  <a:lnTo>
                    <a:pt x="2301" y="1067"/>
                  </a:lnTo>
                  <a:cubicBezTo>
                    <a:pt x="2300" y="1070"/>
                    <a:pt x="2302" y="1072"/>
                    <a:pt x="2296" y="1078"/>
                  </a:cubicBezTo>
                  <a:cubicBezTo>
                    <a:pt x="2323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43" y="927"/>
                    <a:pt x="2296" y="901"/>
                  </a:cubicBezTo>
                  <a:cubicBezTo>
                    <a:pt x="2305" y="910"/>
                    <a:pt x="2314" y="927"/>
                    <a:pt x="2314" y="945"/>
                  </a:cubicBezTo>
                  <a:cubicBezTo>
                    <a:pt x="2340" y="936"/>
                    <a:pt x="2323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3" y="972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7" y="975"/>
                    <a:pt x="2370" y="976"/>
                    <a:pt x="2375" y="981"/>
                  </a:cubicBezTo>
                  <a:lnTo>
                    <a:pt x="2375" y="981"/>
                  </a:lnTo>
                  <a:cubicBezTo>
                    <a:pt x="2334" y="938"/>
                    <a:pt x="2418" y="950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11" y="901"/>
                    <a:pt x="2402" y="883"/>
                    <a:pt x="2411" y="874"/>
                  </a:cubicBezTo>
                  <a:lnTo>
                    <a:pt x="2411" y="874"/>
                  </a:lnTo>
                  <a:lnTo>
                    <a:pt x="2437" y="910"/>
                  </a:lnTo>
                  <a:cubicBezTo>
                    <a:pt x="2420" y="866"/>
                    <a:pt x="2499" y="883"/>
                    <a:pt x="2490" y="848"/>
                  </a:cubicBezTo>
                  <a:lnTo>
                    <a:pt x="2490" y="848"/>
                  </a:lnTo>
                  <a:cubicBezTo>
                    <a:pt x="2482" y="864"/>
                    <a:pt x="2476" y="870"/>
                    <a:pt x="2470" y="870"/>
                  </a:cubicBezTo>
                  <a:cubicBezTo>
                    <a:pt x="2457" y="870"/>
                    <a:pt x="2447" y="847"/>
                    <a:pt x="2427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14" y="817"/>
                    <a:pt x="2424" y="808"/>
                    <a:pt x="2440" y="808"/>
                  </a:cubicBezTo>
                  <a:cubicBezTo>
                    <a:pt x="2448" y="808"/>
                    <a:pt x="2456" y="810"/>
                    <a:pt x="2464" y="813"/>
                  </a:cubicBezTo>
                  <a:cubicBezTo>
                    <a:pt x="2482" y="813"/>
                    <a:pt x="2499" y="813"/>
                    <a:pt x="2508" y="804"/>
                  </a:cubicBezTo>
                  <a:cubicBezTo>
                    <a:pt x="2524" y="796"/>
                    <a:pt x="2539" y="781"/>
                    <a:pt x="2555" y="760"/>
                  </a:cubicBezTo>
                  <a:lnTo>
                    <a:pt x="2555" y="760"/>
                  </a:lnTo>
                  <a:cubicBezTo>
                    <a:pt x="2545" y="771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6" y="751"/>
                    <a:pt x="2552" y="724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7"/>
                    <a:pt x="2535" y="680"/>
                  </a:cubicBezTo>
                  <a:cubicBezTo>
                    <a:pt x="2588" y="663"/>
                    <a:pt x="2535" y="636"/>
                    <a:pt x="2535" y="610"/>
                  </a:cubicBezTo>
                  <a:lnTo>
                    <a:pt x="2535" y="610"/>
                  </a:lnTo>
                  <a:lnTo>
                    <a:pt x="2579" y="618"/>
                  </a:lnTo>
                  <a:cubicBezTo>
                    <a:pt x="2649" y="530"/>
                    <a:pt x="2508" y="592"/>
                    <a:pt x="2579" y="521"/>
                  </a:cubicBezTo>
                  <a:lnTo>
                    <a:pt x="2579" y="521"/>
                  </a:lnTo>
                  <a:cubicBezTo>
                    <a:pt x="2588" y="530"/>
                    <a:pt x="2605" y="539"/>
                    <a:pt x="2614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11" y="415"/>
                  </a:cubicBezTo>
                  <a:lnTo>
                    <a:pt x="2711" y="415"/>
                  </a:lnTo>
                  <a:cubicBezTo>
                    <a:pt x="2697" y="423"/>
                    <a:pt x="2680" y="427"/>
                    <a:pt x="2668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5" y="398"/>
                    <a:pt x="2711" y="354"/>
                  </a:cubicBezTo>
                  <a:cubicBezTo>
                    <a:pt x="2738" y="354"/>
                    <a:pt x="2764" y="354"/>
                    <a:pt x="2702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1" y="309"/>
                    <a:pt x="2782" y="318"/>
                  </a:cubicBezTo>
                  <a:cubicBezTo>
                    <a:pt x="2773" y="301"/>
                    <a:pt x="2764" y="292"/>
                    <a:pt x="2746" y="274"/>
                  </a:cubicBezTo>
                  <a:cubicBezTo>
                    <a:pt x="2782" y="256"/>
                    <a:pt x="2791" y="256"/>
                    <a:pt x="2799" y="256"/>
                  </a:cubicBezTo>
                  <a:cubicBezTo>
                    <a:pt x="2799" y="248"/>
                    <a:pt x="2782" y="248"/>
                    <a:pt x="2791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79" y="201"/>
                    <a:pt x="2882" y="202"/>
                    <a:pt x="2884" y="203"/>
                  </a:cubicBezTo>
                  <a:lnTo>
                    <a:pt x="2884" y="203"/>
                  </a:lnTo>
                  <a:cubicBezTo>
                    <a:pt x="2879" y="189"/>
                    <a:pt x="2879" y="174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85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6" y="85"/>
                    <a:pt x="2814" y="85"/>
                  </a:cubicBezTo>
                  <a:cubicBezTo>
                    <a:pt x="2804" y="85"/>
                    <a:pt x="2796" y="83"/>
                    <a:pt x="2791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5" y="73"/>
                    <a:pt x="2650" y="73"/>
                  </a:cubicBezTo>
                  <a:cubicBezTo>
                    <a:pt x="2628" y="73"/>
                    <a:pt x="2599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5" y="44"/>
                    <a:pt x="2535" y="62"/>
                    <a:pt x="2526" y="80"/>
                  </a:cubicBezTo>
                  <a:cubicBezTo>
                    <a:pt x="2526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5" y="127"/>
                  </a:cubicBezTo>
                  <a:cubicBezTo>
                    <a:pt x="2403" y="127"/>
                    <a:pt x="2463" y="78"/>
                    <a:pt x="2455" y="62"/>
                  </a:cubicBezTo>
                  <a:lnTo>
                    <a:pt x="2455" y="62"/>
                  </a:lnTo>
                  <a:cubicBezTo>
                    <a:pt x="2429" y="80"/>
                    <a:pt x="2393" y="97"/>
                    <a:pt x="2358" y="106"/>
                  </a:cubicBezTo>
                  <a:cubicBezTo>
                    <a:pt x="2340" y="111"/>
                    <a:pt x="2325" y="115"/>
                    <a:pt x="2312" y="115"/>
                  </a:cubicBezTo>
                  <a:cubicBezTo>
                    <a:pt x="2298" y="115"/>
                    <a:pt x="2287" y="111"/>
                    <a:pt x="2278" y="97"/>
                  </a:cubicBezTo>
                  <a:cubicBezTo>
                    <a:pt x="2305" y="97"/>
                    <a:pt x="2323" y="106"/>
                    <a:pt x="2340" y="106"/>
                  </a:cubicBezTo>
                  <a:cubicBezTo>
                    <a:pt x="2331" y="89"/>
                    <a:pt x="2314" y="80"/>
                    <a:pt x="2305" y="71"/>
                  </a:cubicBezTo>
                  <a:cubicBezTo>
                    <a:pt x="2384" y="27"/>
                    <a:pt x="2429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4" name="Google Shape;7644;p29"/>
            <p:cNvSpPr/>
            <p:nvPr/>
          </p:nvSpPr>
          <p:spPr>
            <a:xfrm>
              <a:off x="4846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0" y="0"/>
                  </a:moveTo>
                  <a:cubicBezTo>
                    <a:pt x="9" y="9"/>
                    <a:pt x="9" y="18"/>
                    <a:pt x="9" y="27"/>
                  </a:cubicBezTo>
                  <a:cubicBezTo>
                    <a:pt x="9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5" name="Google Shape;7645;p29"/>
            <p:cNvSpPr/>
            <p:nvPr/>
          </p:nvSpPr>
          <p:spPr>
            <a:xfrm>
              <a:off x="214153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6" name="Google Shape;7646;p29"/>
            <p:cNvSpPr/>
            <p:nvPr/>
          </p:nvSpPr>
          <p:spPr>
            <a:xfrm>
              <a:off x="-117215" y="424263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8" y="1"/>
                  </a:moveTo>
                  <a:cubicBezTo>
                    <a:pt x="9" y="9"/>
                    <a:pt x="1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7" name="Google Shape;7647;p29"/>
            <p:cNvSpPr/>
            <p:nvPr/>
          </p:nvSpPr>
          <p:spPr>
            <a:xfrm>
              <a:off x="-19133" y="509889"/>
              <a:ext cx="3793" cy="4312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6" y="17"/>
                    <a:pt x="24" y="16"/>
                    <a:pt x="22" y="15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9" y="10"/>
                    <a:pt x="9" y="19"/>
                    <a:pt x="1" y="27"/>
                  </a:cubicBezTo>
                  <a:cubicBezTo>
                    <a:pt x="7" y="21"/>
                    <a:pt x="13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8" name="Google Shape;7648;p29"/>
            <p:cNvSpPr/>
            <p:nvPr/>
          </p:nvSpPr>
          <p:spPr>
            <a:xfrm>
              <a:off x="-27532" y="555475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10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9" name="Google Shape;7649;p29"/>
            <p:cNvSpPr/>
            <p:nvPr/>
          </p:nvSpPr>
          <p:spPr>
            <a:xfrm>
              <a:off x="-32273" y="524828"/>
              <a:ext cx="9754" cy="5698"/>
            </a:xfrm>
            <a:custGeom>
              <a:avLst/>
              <a:gdLst/>
              <a:ahLst/>
              <a:cxnLst/>
              <a:rect l="l" t="t" r="r" b="b"/>
              <a:pathLst>
                <a:path w="72" h="37" extrusionOk="0">
                  <a:moveTo>
                    <a:pt x="27" y="1"/>
                  </a:moveTo>
                  <a:lnTo>
                    <a:pt x="27" y="1"/>
                  </a:lnTo>
                  <a:cubicBezTo>
                    <a:pt x="1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0" name="Google Shape;7650;p29"/>
            <p:cNvSpPr/>
            <p:nvPr/>
          </p:nvSpPr>
          <p:spPr>
            <a:xfrm>
              <a:off x="-27532" y="530372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9"/>
                    <a:pt x="10" y="9"/>
                    <a:pt x="10" y="18"/>
                  </a:cubicBezTo>
                  <a:cubicBezTo>
                    <a:pt x="27" y="9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1" name="Google Shape;7651;p29"/>
            <p:cNvSpPr/>
            <p:nvPr/>
          </p:nvSpPr>
          <p:spPr>
            <a:xfrm>
              <a:off x="-32951" y="492795"/>
              <a:ext cx="8535" cy="3234"/>
            </a:xfrm>
            <a:custGeom>
              <a:avLst/>
              <a:gdLst/>
              <a:ahLst/>
              <a:cxnLst/>
              <a:rect l="l" t="t" r="r" b="b"/>
              <a:pathLst>
                <a:path w="63" h="21" extrusionOk="0">
                  <a:moveTo>
                    <a:pt x="18" y="1"/>
                  </a:moveTo>
                  <a:cubicBezTo>
                    <a:pt x="7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1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2" y="9"/>
                    <a:pt x="35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2" name="Google Shape;7652;p29"/>
            <p:cNvSpPr/>
            <p:nvPr/>
          </p:nvSpPr>
          <p:spPr>
            <a:xfrm>
              <a:off x="-39454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1" y="9"/>
                  </a:lnTo>
                  <a:lnTo>
                    <a:pt x="1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3" name="Google Shape;7653;p29"/>
            <p:cNvSpPr/>
            <p:nvPr/>
          </p:nvSpPr>
          <p:spPr>
            <a:xfrm>
              <a:off x="-45414" y="514048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4" name="Google Shape;7654;p29"/>
            <p:cNvSpPr/>
            <p:nvPr/>
          </p:nvSpPr>
          <p:spPr>
            <a:xfrm>
              <a:off x="-41892" y="51805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" y="1"/>
                  </a:moveTo>
                  <a:cubicBezTo>
                    <a:pt x="1" y="10"/>
                    <a:pt x="10" y="18"/>
                    <a:pt x="10" y="18"/>
                  </a:cubicBezTo>
                  <a:cubicBezTo>
                    <a:pt x="10" y="18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5" name="Google Shape;7655;p29"/>
            <p:cNvSpPr/>
            <p:nvPr/>
          </p:nvSpPr>
          <p:spPr>
            <a:xfrm>
              <a:off x="-42976" y="526214"/>
              <a:ext cx="135" cy="4312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0" y="27"/>
                  </a:moveTo>
                  <a:lnTo>
                    <a:pt x="0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6" name="Google Shape;7656;p29"/>
            <p:cNvSpPr/>
            <p:nvPr/>
          </p:nvSpPr>
          <p:spPr>
            <a:xfrm>
              <a:off x="-69393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10" y="9"/>
                    <a:pt x="1" y="18"/>
                    <a:pt x="10" y="27"/>
                  </a:cubicBezTo>
                  <a:cubicBezTo>
                    <a:pt x="18" y="27"/>
                    <a:pt x="25" y="29"/>
                    <a:pt x="31" y="29"/>
                  </a:cubicBezTo>
                  <a:cubicBezTo>
                    <a:pt x="36" y="29"/>
                    <a:pt x="41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7" name="Google Shape;7657;p29"/>
            <p:cNvSpPr/>
            <p:nvPr/>
          </p:nvSpPr>
          <p:spPr>
            <a:xfrm>
              <a:off x="-72916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8" name="Google Shape;7658;p29"/>
            <p:cNvSpPr/>
            <p:nvPr/>
          </p:nvSpPr>
          <p:spPr>
            <a:xfrm>
              <a:off x="-82128" y="483555"/>
              <a:ext cx="5690" cy="2926"/>
            </a:xfrm>
            <a:custGeom>
              <a:avLst/>
              <a:gdLst/>
              <a:ahLst/>
              <a:cxnLst/>
              <a:rect l="l" t="t" r="r" b="b"/>
              <a:pathLst>
                <a:path w="42" h="19" extrusionOk="0">
                  <a:moveTo>
                    <a:pt x="5" y="1"/>
                  </a:moveTo>
                  <a:cubicBezTo>
                    <a:pt x="1" y="1"/>
                    <a:pt x="0" y="4"/>
                    <a:pt x="6" y="13"/>
                  </a:cubicBezTo>
                  <a:cubicBezTo>
                    <a:pt x="17" y="13"/>
                    <a:pt x="27" y="19"/>
                    <a:pt x="33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39" y="5"/>
                    <a:pt x="36" y="6"/>
                    <a:pt x="33" y="6"/>
                  </a:cubicBezTo>
                  <a:cubicBezTo>
                    <a:pt x="22" y="6"/>
                    <a:pt x="10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9" name="Google Shape;7659;p29"/>
            <p:cNvSpPr/>
            <p:nvPr/>
          </p:nvSpPr>
          <p:spPr>
            <a:xfrm>
              <a:off x="-100417" y="418873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0" y="0"/>
                  </a:moveTo>
                  <a:lnTo>
                    <a:pt x="0" y="9"/>
                  </a:lnTo>
                  <a:lnTo>
                    <a:pt x="8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0" name="Google Shape;7660;p29"/>
            <p:cNvSpPr/>
            <p:nvPr/>
          </p:nvSpPr>
          <p:spPr>
            <a:xfrm>
              <a:off x="-160025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1" y="0"/>
                    <a:pt x="69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5" y="57"/>
                  </a:cubicBezTo>
                  <a:cubicBezTo>
                    <a:pt x="105" y="39"/>
                    <a:pt x="140" y="48"/>
                    <a:pt x="52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1" name="Google Shape;7661;p29"/>
            <p:cNvSpPr/>
            <p:nvPr/>
          </p:nvSpPr>
          <p:spPr>
            <a:xfrm>
              <a:off x="-145936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"/>
                  </a:moveTo>
                  <a:cubicBezTo>
                    <a:pt x="1" y="9"/>
                    <a:pt x="1" y="9"/>
                    <a:pt x="1" y="18"/>
                  </a:cubicBezTo>
                  <a:cubicBezTo>
                    <a:pt x="1" y="9"/>
                    <a:pt x="1" y="9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2" name="Google Shape;7662;p29"/>
            <p:cNvSpPr/>
            <p:nvPr/>
          </p:nvSpPr>
          <p:spPr>
            <a:xfrm>
              <a:off x="12026" y="654038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27" y="1"/>
                  </a:moveTo>
                  <a:lnTo>
                    <a:pt x="0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3" name="Google Shape;7663;p29"/>
            <p:cNvSpPr/>
            <p:nvPr/>
          </p:nvSpPr>
          <p:spPr>
            <a:xfrm>
              <a:off x="13246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35" y="36"/>
                  </a:lnTo>
                  <a:cubicBezTo>
                    <a:pt x="35" y="27"/>
                    <a:pt x="35" y="19"/>
                    <a:pt x="44" y="1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4" name="Google Shape;7664;p29"/>
            <p:cNvSpPr/>
            <p:nvPr/>
          </p:nvSpPr>
          <p:spPr>
            <a:xfrm>
              <a:off x="72989" y="334478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lnTo>
                    <a:pt x="1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5" name="Google Shape;7665;p29"/>
            <p:cNvSpPr/>
            <p:nvPr/>
          </p:nvSpPr>
          <p:spPr>
            <a:xfrm>
              <a:off x="113631" y="340022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0"/>
                  </a:moveTo>
                  <a:lnTo>
                    <a:pt x="10" y="4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6" name="Google Shape;7666;p29"/>
            <p:cNvSpPr/>
            <p:nvPr/>
          </p:nvSpPr>
          <p:spPr>
            <a:xfrm>
              <a:off x="169853" y="331860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1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3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9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7" name="Google Shape;7667;p29"/>
            <p:cNvSpPr/>
            <p:nvPr/>
          </p:nvSpPr>
          <p:spPr>
            <a:xfrm>
              <a:off x="416279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1" y="1"/>
                  </a:moveTo>
                  <a:lnTo>
                    <a:pt x="1122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8" name="Google Shape;7668;p29"/>
            <p:cNvSpPr/>
            <p:nvPr/>
          </p:nvSpPr>
          <p:spPr>
            <a:xfrm>
              <a:off x="589550" y="659274"/>
              <a:ext cx="5148" cy="2156"/>
            </a:xfrm>
            <a:custGeom>
              <a:avLst/>
              <a:gdLst/>
              <a:ahLst/>
              <a:cxnLst/>
              <a:rect l="l" t="t" r="r" b="b"/>
              <a:pathLst>
                <a:path w="38" h="14" extrusionOk="0">
                  <a:moveTo>
                    <a:pt x="29" y="0"/>
                  </a:moveTo>
                  <a:cubicBezTo>
                    <a:pt x="18" y="0"/>
                    <a:pt x="6" y="8"/>
                    <a:pt x="2" y="12"/>
                  </a:cubicBezTo>
                  <a:lnTo>
                    <a:pt x="2" y="12"/>
                  </a:lnTo>
                  <a:cubicBezTo>
                    <a:pt x="2" y="11"/>
                    <a:pt x="2" y="11"/>
                    <a:pt x="2" y="11"/>
                  </a:cubicBezTo>
                  <a:cubicBezTo>
                    <a:pt x="1" y="12"/>
                    <a:pt x="0" y="13"/>
                    <a:pt x="0" y="13"/>
                  </a:cubicBezTo>
                  <a:cubicBezTo>
                    <a:pt x="0" y="13"/>
                    <a:pt x="1" y="12"/>
                    <a:pt x="2" y="12"/>
                  </a:cubicBezTo>
                  <a:lnTo>
                    <a:pt x="2" y="12"/>
                  </a:lnTo>
                  <a:cubicBezTo>
                    <a:pt x="2" y="13"/>
                    <a:pt x="3" y="13"/>
                    <a:pt x="5" y="13"/>
                  </a:cubicBezTo>
                  <a:cubicBezTo>
                    <a:pt x="12" y="13"/>
                    <a:pt x="30" y="2"/>
                    <a:pt x="37" y="2"/>
                  </a:cubicBezTo>
                  <a:cubicBezTo>
                    <a:pt x="35" y="1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9" name="Google Shape;7669;p29"/>
            <p:cNvSpPr/>
            <p:nvPr/>
          </p:nvSpPr>
          <p:spPr>
            <a:xfrm>
              <a:off x="565842" y="643258"/>
              <a:ext cx="6096" cy="1386"/>
            </a:xfrm>
            <a:custGeom>
              <a:avLst/>
              <a:gdLst/>
              <a:ahLst/>
              <a:cxnLst/>
              <a:rect l="l" t="t" r="r" b="b"/>
              <a:pathLst>
                <a:path w="45" h="9" extrusionOk="0">
                  <a:moveTo>
                    <a:pt x="0" y="0"/>
                  </a:moveTo>
                  <a:lnTo>
                    <a:pt x="27" y="9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0" name="Google Shape;7670;p29"/>
            <p:cNvSpPr/>
            <p:nvPr/>
          </p:nvSpPr>
          <p:spPr>
            <a:xfrm>
              <a:off x="553920" y="624161"/>
              <a:ext cx="15579" cy="13706"/>
            </a:xfrm>
            <a:custGeom>
              <a:avLst/>
              <a:gdLst/>
              <a:ahLst/>
              <a:cxnLst/>
              <a:rect l="l" t="t" r="r" b="b"/>
              <a:pathLst>
                <a:path w="115" h="89" extrusionOk="0">
                  <a:moveTo>
                    <a:pt x="44" y="1"/>
                  </a:moveTo>
                  <a:lnTo>
                    <a:pt x="44" y="1"/>
                  </a:lnTo>
                  <a:cubicBezTo>
                    <a:pt x="0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5" y="71"/>
                  </a:lnTo>
                  <a:cubicBezTo>
                    <a:pt x="88" y="45"/>
                    <a:pt x="44" y="27"/>
                    <a:pt x="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1" name="Google Shape;7671;p29"/>
            <p:cNvSpPr/>
            <p:nvPr/>
          </p:nvSpPr>
          <p:spPr>
            <a:xfrm>
              <a:off x="565707" y="603832"/>
              <a:ext cx="2709" cy="2772"/>
            </a:xfrm>
            <a:custGeom>
              <a:avLst/>
              <a:gdLst/>
              <a:ahLst/>
              <a:cxnLst/>
              <a:rect l="l" t="t" r="r" b="b"/>
              <a:pathLst>
                <a:path w="20" h="18" extrusionOk="0">
                  <a:moveTo>
                    <a:pt x="10" y="0"/>
                  </a:moveTo>
                  <a:cubicBezTo>
                    <a:pt x="8" y="4"/>
                    <a:pt x="7" y="5"/>
                    <a:pt x="5" y="6"/>
                  </a:cubicBezTo>
                  <a:lnTo>
                    <a:pt x="5" y="6"/>
                  </a:lnTo>
                  <a:cubicBezTo>
                    <a:pt x="4" y="5"/>
                    <a:pt x="3" y="5"/>
                    <a:pt x="2" y="5"/>
                  </a:cubicBezTo>
                  <a:lnTo>
                    <a:pt x="2" y="5"/>
                  </a:lnTo>
                  <a:cubicBezTo>
                    <a:pt x="1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2" name="Google Shape;7672;p29"/>
            <p:cNvSpPr/>
            <p:nvPr/>
          </p:nvSpPr>
          <p:spPr>
            <a:xfrm>
              <a:off x="568281" y="605526"/>
              <a:ext cx="1084" cy="1386"/>
            </a:xfrm>
            <a:custGeom>
              <a:avLst/>
              <a:gdLst/>
              <a:ahLst/>
              <a:cxnLst/>
              <a:rect l="l" t="t" r="r" b="b"/>
              <a:pathLst>
                <a:path w="8" h="9" extrusionOk="0">
                  <a:moveTo>
                    <a:pt x="5" y="1"/>
                  </a:moveTo>
                  <a:cubicBezTo>
                    <a:pt x="4" y="1"/>
                    <a:pt x="2" y="2"/>
                    <a:pt x="0" y="7"/>
                  </a:cubicBezTo>
                  <a:cubicBezTo>
                    <a:pt x="1" y="8"/>
                    <a:pt x="3" y="9"/>
                    <a:pt x="3" y="9"/>
                  </a:cubicBezTo>
                  <a:cubicBezTo>
                    <a:pt x="7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3" name="Google Shape;7673;p29"/>
            <p:cNvSpPr/>
            <p:nvPr/>
          </p:nvSpPr>
          <p:spPr>
            <a:xfrm>
              <a:off x="562184" y="593668"/>
              <a:ext cx="5012" cy="4774"/>
            </a:xfrm>
            <a:custGeom>
              <a:avLst/>
              <a:gdLst/>
              <a:ahLst/>
              <a:cxnLst/>
              <a:rect l="l" t="t" r="r" b="b"/>
              <a:pathLst>
                <a:path w="37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2" y="2"/>
                    <a:pt x="27" y="1"/>
                    <a:pt x="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4" name="Google Shape;7674;p29"/>
            <p:cNvSpPr/>
            <p:nvPr/>
          </p:nvSpPr>
          <p:spPr>
            <a:xfrm>
              <a:off x="556223" y="596902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10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5" name="Google Shape;7675;p29"/>
            <p:cNvSpPr/>
            <p:nvPr/>
          </p:nvSpPr>
          <p:spPr>
            <a:xfrm>
              <a:off x="556359" y="598288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9" y="1"/>
                  </a:moveTo>
                  <a:cubicBezTo>
                    <a:pt x="9" y="1"/>
                    <a:pt x="1" y="9"/>
                    <a:pt x="3" y="9"/>
                  </a:cubicBezTo>
                  <a:cubicBezTo>
                    <a:pt x="5" y="9"/>
                    <a:pt x="8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7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9" y="1"/>
                  </a:lnTo>
                  <a:close/>
                  <a:moveTo>
                    <a:pt x="15" y="3"/>
                  </a:moveTo>
                  <a:cubicBezTo>
                    <a:pt x="10" y="10"/>
                    <a:pt x="19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6" name="Google Shape;7676;p29"/>
            <p:cNvSpPr/>
            <p:nvPr/>
          </p:nvSpPr>
          <p:spPr>
            <a:xfrm>
              <a:off x="557443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3" y="29"/>
                  </a:cubicBezTo>
                  <a:cubicBezTo>
                    <a:pt x="9" y="29"/>
                    <a:pt x="5" y="28"/>
                    <a:pt x="1" y="27"/>
                  </a:cubicBezTo>
                  <a:lnTo>
                    <a:pt x="1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5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7" name="Google Shape;7677;p29"/>
            <p:cNvSpPr/>
            <p:nvPr/>
          </p:nvSpPr>
          <p:spPr>
            <a:xfrm>
              <a:off x="551482" y="626625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cubicBezTo>
                    <a:pt x="26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8" name="Google Shape;7678;p29"/>
            <p:cNvSpPr/>
            <p:nvPr/>
          </p:nvSpPr>
          <p:spPr>
            <a:xfrm>
              <a:off x="551482" y="576574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4"/>
                    <a:pt x="25" y="9"/>
                    <a:pt x="22" y="14"/>
                  </a:cubicBezTo>
                  <a:lnTo>
                    <a:pt x="22" y="14"/>
                  </a:lnTo>
                  <a:cubicBezTo>
                    <a:pt x="27" y="9"/>
                    <a:pt x="32" y="4"/>
                    <a:pt x="36" y="1"/>
                  </a:cubicBezTo>
                  <a:close/>
                  <a:moveTo>
                    <a:pt x="22" y="14"/>
                  </a:moveTo>
                  <a:lnTo>
                    <a:pt x="22" y="14"/>
                  </a:lnTo>
                  <a:cubicBezTo>
                    <a:pt x="14" y="22"/>
                    <a:pt x="6" y="30"/>
                    <a:pt x="0" y="36"/>
                  </a:cubicBezTo>
                  <a:lnTo>
                    <a:pt x="18" y="45"/>
                  </a:lnTo>
                  <a:cubicBezTo>
                    <a:pt x="18" y="34"/>
                    <a:pt x="18" y="23"/>
                    <a:pt x="22" y="1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9" name="Google Shape;7679;p29"/>
            <p:cNvSpPr/>
            <p:nvPr/>
          </p:nvSpPr>
          <p:spPr>
            <a:xfrm>
              <a:off x="547824" y="580578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0" name="Google Shape;7680;p29"/>
            <p:cNvSpPr/>
            <p:nvPr/>
          </p:nvSpPr>
          <p:spPr>
            <a:xfrm>
              <a:off x="547824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1" name="Google Shape;7681;p29"/>
            <p:cNvSpPr/>
            <p:nvPr/>
          </p:nvSpPr>
          <p:spPr>
            <a:xfrm>
              <a:off x="547824" y="564407"/>
              <a:ext cx="6232" cy="154"/>
            </a:xfrm>
            <a:custGeom>
              <a:avLst/>
              <a:gdLst/>
              <a:ahLst/>
              <a:cxnLst/>
              <a:rect l="l" t="t" r="r" b="b"/>
              <a:pathLst>
                <a:path w="46" h="1" extrusionOk="0">
                  <a:moveTo>
                    <a:pt x="19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2" name="Google Shape;7682;p29"/>
            <p:cNvSpPr/>
            <p:nvPr/>
          </p:nvSpPr>
          <p:spPr>
            <a:xfrm>
              <a:off x="544302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50" y="17"/>
                    <a:pt x="51" y="17"/>
                    <a:pt x="53" y="18"/>
                  </a:cubicBezTo>
                  <a:cubicBezTo>
                    <a:pt x="45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3" name="Google Shape;7683;p29"/>
            <p:cNvSpPr/>
            <p:nvPr/>
          </p:nvSpPr>
          <p:spPr>
            <a:xfrm>
              <a:off x="539560" y="549315"/>
              <a:ext cx="4877" cy="1540"/>
            </a:xfrm>
            <a:custGeom>
              <a:avLst/>
              <a:gdLst/>
              <a:ahLst/>
              <a:cxnLst/>
              <a:rect l="l" t="t" r="r" b="b"/>
              <a:pathLst>
                <a:path w="36" h="10" extrusionOk="0">
                  <a:moveTo>
                    <a:pt x="0" y="1"/>
                  </a:moveTo>
                  <a:cubicBezTo>
                    <a:pt x="9" y="1"/>
                    <a:pt x="18" y="1"/>
                    <a:pt x="35" y="10"/>
                  </a:cubicBezTo>
                  <a:cubicBezTo>
                    <a:pt x="27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4" name="Google Shape;7684;p29"/>
            <p:cNvSpPr/>
            <p:nvPr/>
          </p:nvSpPr>
          <p:spPr>
            <a:xfrm>
              <a:off x="545521" y="56979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5" name="Google Shape;7685;p29"/>
            <p:cNvSpPr/>
            <p:nvPr/>
          </p:nvSpPr>
          <p:spPr>
            <a:xfrm>
              <a:off x="544302" y="569797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8"/>
                  </a:moveTo>
                  <a:lnTo>
                    <a:pt x="0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6" name="Google Shape;7686;p29"/>
            <p:cNvSpPr/>
            <p:nvPr/>
          </p:nvSpPr>
          <p:spPr>
            <a:xfrm>
              <a:off x="545521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7" name="Google Shape;7687;p29"/>
            <p:cNvSpPr/>
            <p:nvPr/>
          </p:nvSpPr>
          <p:spPr>
            <a:xfrm>
              <a:off x="539560" y="589664"/>
              <a:ext cx="8399" cy="4774"/>
            </a:xfrm>
            <a:custGeom>
              <a:avLst/>
              <a:gdLst/>
              <a:ahLst/>
              <a:cxnLst/>
              <a:rect l="l" t="t" r="r" b="b"/>
              <a:pathLst>
                <a:path w="62" h="31" extrusionOk="0">
                  <a:moveTo>
                    <a:pt x="32" y="0"/>
                  </a:moveTo>
                  <a:cubicBezTo>
                    <a:pt x="18" y="0"/>
                    <a:pt x="5" y="6"/>
                    <a:pt x="0" y="30"/>
                  </a:cubicBezTo>
                  <a:cubicBezTo>
                    <a:pt x="27" y="21"/>
                    <a:pt x="27" y="4"/>
                    <a:pt x="62" y="4"/>
                  </a:cubicBezTo>
                  <a:cubicBezTo>
                    <a:pt x="54" y="4"/>
                    <a:pt x="43" y="0"/>
                    <a:pt x="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8" name="Google Shape;7688;p29"/>
            <p:cNvSpPr/>
            <p:nvPr/>
          </p:nvSpPr>
          <p:spPr>
            <a:xfrm>
              <a:off x="541863" y="579346"/>
              <a:ext cx="5012" cy="4158"/>
            </a:xfrm>
            <a:custGeom>
              <a:avLst/>
              <a:gdLst/>
              <a:ahLst/>
              <a:cxnLst/>
              <a:rect l="l" t="t" r="r" b="b"/>
              <a:pathLst>
                <a:path w="37" h="27" extrusionOk="0">
                  <a:moveTo>
                    <a:pt x="1" y="0"/>
                  </a:moveTo>
                  <a:lnTo>
                    <a:pt x="10" y="27"/>
                  </a:lnTo>
                  <a:cubicBezTo>
                    <a:pt x="10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9" name="Google Shape;7689;p29"/>
            <p:cNvSpPr/>
            <p:nvPr/>
          </p:nvSpPr>
          <p:spPr>
            <a:xfrm>
              <a:off x="539560" y="577960"/>
              <a:ext cx="2439" cy="1540"/>
            </a:xfrm>
            <a:custGeom>
              <a:avLst/>
              <a:gdLst/>
              <a:ahLst/>
              <a:cxnLst/>
              <a:rect l="l" t="t" r="r" b="b"/>
              <a:pathLst>
                <a:path w="18" h="10" extrusionOk="0">
                  <a:moveTo>
                    <a:pt x="0" y="0"/>
                  </a:move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0" name="Google Shape;7690;p29"/>
            <p:cNvSpPr/>
            <p:nvPr/>
          </p:nvSpPr>
          <p:spPr>
            <a:xfrm>
              <a:off x="534683" y="553473"/>
              <a:ext cx="5012" cy="6930"/>
            </a:xfrm>
            <a:custGeom>
              <a:avLst/>
              <a:gdLst/>
              <a:ahLst/>
              <a:cxnLst/>
              <a:rect l="l" t="t" r="r" b="b"/>
              <a:pathLst>
                <a:path w="37" h="45" extrusionOk="0">
                  <a:moveTo>
                    <a:pt x="1" y="0"/>
                  </a:moveTo>
                  <a:cubicBezTo>
                    <a:pt x="1" y="18"/>
                    <a:pt x="1" y="36"/>
                    <a:pt x="10" y="45"/>
                  </a:cubicBezTo>
                  <a:cubicBezTo>
                    <a:pt x="18" y="45"/>
                    <a:pt x="36" y="36"/>
                    <a:pt x="27" y="27"/>
                  </a:cubicBezTo>
                  <a:cubicBezTo>
                    <a:pt x="10" y="27"/>
                    <a:pt x="10" y="18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1" name="Google Shape;7691;p29"/>
            <p:cNvSpPr/>
            <p:nvPr/>
          </p:nvSpPr>
          <p:spPr>
            <a:xfrm>
              <a:off x="540644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2" name="Google Shape;7692;p29"/>
            <p:cNvSpPr/>
            <p:nvPr/>
          </p:nvSpPr>
          <p:spPr>
            <a:xfrm>
              <a:off x="525200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9"/>
                    <a:pt x="0" y="9"/>
                  </a:cubicBezTo>
                  <a:lnTo>
                    <a:pt x="0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3" name="Google Shape;7693;p29"/>
            <p:cNvSpPr/>
            <p:nvPr/>
          </p:nvSpPr>
          <p:spPr>
            <a:xfrm>
              <a:off x="534683" y="560249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0" y="1"/>
                  </a:moveTo>
                  <a:cubicBezTo>
                    <a:pt x="10" y="1"/>
                    <a:pt x="1" y="1"/>
                    <a:pt x="10" y="9"/>
                  </a:cubicBezTo>
                  <a:cubicBezTo>
                    <a:pt x="10" y="18"/>
                    <a:pt x="18" y="18"/>
                    <a:pt x="27" y="18"/>
                  </a:cubicBezTo>
                  <a:cubicBezTo>
                    <a:pt x="27" y="18"/>
                    <a:pt x="18" y="9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4" name="Google Shape;7694;p29"/>
            <p:cNvSpPr/>
            <p:nvPr/>
          </p:nvSpPr>
          <p:spPr>
            <a:xfrm>
              <a:off x="534683" y="5453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5" name="Google Shape;7695;p29"/>
            <p:cNvSpPr/>
            <p:nvPr/>
          </p:nvSpPr>
          <p:spPr>
            <a:xfrm>
              <a:off x="541863" y="563329"/>
              <a:ext cx="813" cy="1232"/>
            </a:xfrm>
            <a:custGeom>
              <a:avLst/>
              <a:gdLst/>
              <a:ahLst/>
              <a:cxnLst/>
              <a:rect l="l" t="t" r="r" b="b"/>
              <a:pathLst>
                <a:path w="6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6" name="Google Shape;7696;p29"/>
            <p:cNvSpPr/>
            <p:nvPr/>
          </p:nvSpPr>
          <p:spPr>
            <a:xfrm>
              <a:off x="538341" y="563021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7" name="Google Shape;7697;p29"/>
            <p:cNvSpPr/>
            <p:nvPr/>
          </p:nvSpPr>
          <p:spPr>
            <a:xfrm>
              <a:off x="498783" y="537148"/>
              <a:ext cx="26553" cy="15246"/>
            </a:xfrm>
            <a:custGeom>
              <a:avLst/>
              <a:gdLst/>
              <a:ahLst/>
              <a:cxnLst/>
              <a:rect l="l" t="t" r="r" b="b"/>
              <a:pathLst>
                <a:path w="196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6" y="24"/>
                  </a:cubicBezTo>
                  <a:cubicBezTo>
                    <a:pt x="64" y="24"/>
                    <a:pt x="51" y="21"/>
                    <a:pt x="38" y="21"/>
                  </a:cubicBezTo>
                  <a:cubicBezTo>
                    <a:pt x="25" y="21"/>
                    <a:pt x="13" y="24"/>
                    <a:pt x="1" y="36"/>
                  </a:cubicBezTo>
                  <a:lnTo>
                    <a:pt x="27" y="53"/>
                  </a:lnTo>
                  <a:cubicBezTo>
                    <a:pt x="19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6" y="98"/>
                    <a:pt x="58" y="98"/>
                    <a:pt x="60" y="98"/>
                  </a:cubicBezTo>
                  <a:cubicBezTo>
                    <a:pt x="91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8" name="Google Shape;7698;p29"/>
            <p:cNvSpPr/>
            <p:nvPr/>
          </p:nvSpPr>
          <p:spPr>
            <a:xfrm>
              <a:off x="525200" y="536070"/>
              <a:ext cx="6096" cy="8008"/>
            </a:xfrm>
            <a:custGeom>
              <a:avLst/>
              <a:gdLst/>
              <a:ahLst/>
              <a:cxnLst/>
              <a:rect l="l" t="t" r="r" b="b"/>
              <a:pathLst>
                <a:path w="45" h="52" extrusionOk="0">
                  <a:moveTo>
                    <a:pt x="19" y="1"/>
                  </a:moveTo>
                  <a:cubicBezTo>
                    <a:pt x="11" y="1"/>
                    <a:pt x="5" y="3"/>
                    <a:pt x="0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4" y="7"/>
                  </a:cubicBezTo>
                  <a:cubicBezTo>
                    <a:pt x="36" y="3"/>
                    <a:pt x="27" y="1"/>
                    <a:pt x="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9" name="Google Shape;7699;p29"/>
            <p:cNvSpPr/>
            <p:nvPr/>
          </p:nvSpPr>
          <p:spPr>
            <a:xfrm>
              <a:off x="521542" y="545311"/>
              <a:ext cx="13276" cy="11550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4" y="0"/>
                  </a:moveTo>
                  <a:cubicBezTo>
                    <a:pt x="54" y="9"/>
                    <a:pt x="63" y="18"/>
                    <a:pt x="80" y="36"/>
                  </a:cubicBezTo>
                  <a:cubicBezTo>
                    <a:pt x="80" y="28"/>
                    <a:pt x="82" y="26"/>
                    <a:pt x="84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98" y="27"/>
                  </a:lnTo>
                  <a:lnTo>
                    <a:pt x="98" y="27"/>
                  </a:lnTo>
                  <a:cubicBezTo>
                    <a:pt x="98" y="36"/>
                    <a:pt x="89" y="36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4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1" y="62"/>
                  </a:cubicBezTo>
                  <a:cubicBezTo>
                    <a:pt x="7" y="72"/>
                    <a:pt x="13" y="74"/>
                    <a:pt x="20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4" y="71"/>
                  </a:cubicBezTo>
                  <a:cubicBezTo>
                    <a:pt x="44" y="58"/>
                    <a:pt x="45" y="56"/>
                    <a:pt x="50" y="56"/>
                  </a:cubicBezTo>
                  <a:cubicBezTo>
                    <a:pt x="53" y="56"/>
                    <a:pt x="58" y="57"/>
                    <a:pt x="63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0" name="Google Shape;7700;p29"/>
            <p:cNvSpPr/>
            <p:nvPr/>
          </p:nvSpPr>
          <p:spPr>
            <a:xfrm>
              <a:off x="529942" y="594284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9"/>
                  </a:moveTo>
                  <a:lnTo>
                    <a:pt x="1" y="0"/>
                  </a:lnTo>
                  <a:cubicBezTo>
                    <a:pt x="1" y="0"/>
                    <a:pt x="1" y="0"/>
                    <a:pt x="1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1" name="Google Shape;7701;p29"/>
            <p:cNvSpPr/>
            <p:nvPr/>
          </p:nvSpPr>
          <p:spPr>
            <a:xfrm>
              <a:off x="529942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9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5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1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2" name="Google Shape;7702;p29"/>
            <p:cNvSpPr/>
            <p:nvPr/>
          </p:nvSpPr>
          <p:spPr>
            <a:xfrm>
              <a:off x="523981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5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3" name="Google Shape;7703;p29"/>
            <p:cNvSpPr/>
            <p:nvPr/>
          </p:nvSpPr>
          <p:spPr>
            <a:xfrm>
              <a:off x="523981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27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4" name="Google Shape;7704;p29"/>
            <p:cNvSpPr/>
            <p:nvPr/>
          </p:nvSpPr>
          <p:spPr>
            <a:xfrm>
              <a:off x="522761" y="524828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9" y="1"/>
                  </a:moveTo>
                  <a:lnTo>
                    <a:pt x="1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5" name="Google Shape;7705;p29"/>
            <p:cNvSpPr/>
            <p:nvPr/>
          </p:nvSpPr>
          <p:spPr>
            <a:xfrm>
              <a:off x="647126" y="34541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6" name="Google Shape;7706;p29"/>
            <p:cNvSpPr/>
            <p:nvPr/>
          </p:nvSpPr>
          <p:spPr>
            <a:xfrm>
              <a:off x="635204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1" y="0"/>
                  </a:moveTo>
                  <a:lnTo>
                    <a:pt x="1" y="18"/>
                  </a:ln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7" name="Google Shape;7707;p29"/>
            <p:cNvSpPr/>
            <p:nvPr/>
          </p:nvSpPr>
          <p:spPr>
            <a:xfrm>
              <a:off x="460579" y="403934"/>
              <a:ext cx="11786" cy="6930"/>
            </a:xfrm>
            <a:custGeom>
              <a:avLst/>
              <a:gdLst/>
              <a:ahLst/>
              <a:cxnLst/>
              <a:rect l="l" t="t" r="r" b="b"/>
              <a:pathLst>
                <a:path w="87" h="45" extrusionOk="0">
                  <a:moveTo>
                    <a:pt x="0" y="0"/>
                  </a:moveTo>
                  <a:cubicBezTo>
                    <a:pt x="40" y="20"/>
                    <a:pt x="85" y="45"/>
                    <a:pt x="86" y="45"/>
                  </a:cubicBezTo>
                  <a:cubicBezTo>
                    <a:pt x="86" y="45"/>
                    <a:pt x="82" y="42"/>
                    <a:pt x="71" y="35"/>
                  </a:cubicBez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8" name="Google Shape;7708;p29"/>
            <p:cNvSpPr/>
            <p:nvPr/>
          </p:nvSpPr>
          <p:spPr>
            <a:xfrm>
              <a:off x="537122" y="37267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9" name="Google Shape;7709;p29"/>
            <p:cNvSpPr/>
            <p:nvPr/>
          </p:nvSpPr>
          <p:spPr>
            <a:xfrm>
              <a:off x="541863" y="353575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0" name="Google Shape;7710;p29"/>
            <p:cNvSpPr/>
            <p:nvPr/>
          </p:nvSpPr>
          <p:spPr>
            <a:xfrm>
              <a:off x="751305" y="337250"/>
              <a:ext cx="10838" cy="5544"/>
            </a:xfrm>
            <a:custGeom>
              <a:avLst/>
              <a:gdLst/>
              <a:ahLst/>
              <a:cxnLst/>
              <a:rect l="l" t="t" r="r" b="b"/>
              <a:pathLst>
                <a:path w="80" h="36" extrusionOk="0">
                  <a:moveTo>
                    <a:pt x="79" y="0"/>
                  </a:moveTo>
                  <a:cubicBezTo>
                    <a:pt x="35" y="0"/>
                    <a:pt x="27" y="18"/>
                    <a:pt x="0" y="36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1" name="Google Shape;7711;p29"/>
            <p:cNvSpPr/>
            <p:nvPr/>
          </p:nvSpPr>
          <p:spPr>
            <a:xfrm>
              <a:off x="482661" y="450136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1" y="46"/>
                    <a:pt x="14" y="46"/>
                  </a:cubicBezTo>
                  <a:cubicBezTo>
                    <a:pt x="17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2" name="Google Shape;7712;p29"/>
            <p:cNvSpPr/>
            <p:nvPr/>
          </p:nvSpPr>
          <p:spPr>
            <a:xfrm>
              <a:off x="642385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1" y="10"/>
                    <a:pt x="1" y="10"/>
                    <a:pt x="1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3" name="Google Shape;7713;p29"/>
            <p:cNvSpPr/>
            <p:nvPr/>
          </p:nvSpPr>
          <p:spPr>
            <a:xfrm>
              <a:off x="482119" y="444745"/>
              <a:ext cx="3658" cy="5544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4" name="Google Shape;7714;p29"/>
            <p:cNvSpPr/>
            <p:nvPr/>
          </p:nvSpPr>
          <p:spPr>
            <a:xfrm>
              <a:off x="632766" y="605064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0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5" name="Google Shape;7715;p29"/>
            <p:cNvSpPr/>
            <p:nvPr/>
          </p:nvSpPr>
          <p:spPr>
            <a:xfrm>
              <a:off x="562184" y="643258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10" y="0"/>
                  </a:moveTo>
                  <a:lnTo>
                    <a:pt x="10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6" name="Google Shape;7716;p29"/>
            <p:cNvSpPr/>
            <p:nvPr/>
          </p:nvSpPr>
          <p:spPr>
            <a:xfrm>
              <a:off x="510840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0"/>
                  </a:move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7" name="Google Shape;7717;p29"/>
            <p:cNvSpPr/>
            <p:nvPr/>
          </p:nvSpPr>
          <p:spPr>
            <a:xfrm>
              <a:off x="496480" y="515434"/>
              <a:ext cx="2439" cy="154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8" name="Google Shape;7718;p29"/>
            <p:cNvSpPr/>
            <p:nvPr/>
          </p:nvSpPr>
          <p:spPr>
            <a:xfrm>
              <a:off x="450961" y="445978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9" name="Google Shape;7719;p29"/>
            <p:cNvSpPr/>
            <p:nvPr/>
          </p:nvSpPr>
          <p:spPr>
            <a:xfrm>
              <a:off x="509621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0" name="Google Shape;7720;p29"/>
            <p:cNvSpPr/>
            <p:nvPr/>
          </p:nvSpPr>
          <p:spPr>
            <a:xfrm>
              <a:off x="512059" y="500495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0" y="0"/>
                  </a:moveTo>
                  <a:cubicBezTo>
                    <a:pt x="0" y="0"/>
                    <a:pt x="0" y="9"/>
                    <a:pt x="0" y="9"/>
                  </a:cubicBezTo>
                  <a:cubicBezTo>
                    <a:pt x="0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1" name="Google Shape;7721;p29"/>
            <p:cNvSpPr/>
            <p:nvPr/>
          </p:nvSpPr>
          <p:spPr>
            <a:xfrm>
              <a:off x="509621" y="49633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2" name="Google Shape;7722;p29"/>
            <p:cNvSpPr/>
            <p:nvPr/>
          </p:nvSpPr>
          <p:spPr>
            <a:xfrm>
              <a:off x="684246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cubicBezTo>
                    <a:pt x="9" y="0"/>
                    <a:pt x="9" y="9"/>
                    <a:pt x="1" y="9"/>
                  </a:cubicBezTo>
                  <a:cubicBezTo>
                    <a:pt x="4" y="13"/>
                    <a:pt x="6" y="15"/>
                    <a:pt x="8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3" name="Google Shape;7723;p29"/>
            <p:cNvSpPr/>
            <p:nvPr/>
          </p:nvSpPr>
          <p:spPr>
            <a:xfrm>
              <a:off x="447438" y="352189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4" name="Google Shape;7724;p29"/>
            <p:cNvSpPr/>
            <p:nvPr/>
          </p:nvSpPr>
          <p:spPr>
            <a:xfrm>
              <a:off x="447438" y="348184"/>
              <a:ext cx="9619" cy="17711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44" y="24"/>
                    <a:pt x="37" y="32"/>
                    <a:pt x="23" y="32"/>
                  </a:cubicBezTo>
                  <a:cubicBezTo>
                    <a:pt x="17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7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5" name="Google Shape;7725;p29"/>
            <p:cNvSpPr/>
            <p:nvPr/>
          </p:nvSpPr>
          <p:spPr>
            <a:xfrm>
              <a:off x="370896" y="330474"/>
              <a:ext cx="405605" cy="340043"/>
            </a:xfrm>
            <a:custGeom>
              <a:avLst/>
              <a:gdLst/>
              <a:ahLst/>
              <a:cxnLst/>
              <a:rect l="l" t="t" r="r" b="b"/>
              <a:pathLst>
                <a:path w="2994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3" y="115"/>
                    <a:pt x="2002" y="115"/>
                  </a:cubicBezTo>
                  <a:lnTo>
                    <a:pt x="2002" y="115"/>
                  </a:lnTo>
                  <a:lnTo>
                    <a:pt x="2005" y="115"/>
                  </a:lnTo>
                  <a:close/>
                  <a:moveTo>
                    <a:pt x="1844" y="108"/>
                  </a:moveTo>
                  <a:cubicBezTo>
                    <a:pt x="1848" y="108"/>
                    <a:pt x="1852" y="110"/>
                    <a:pt x="1854" y="115"/>
                  </a:cubicBezTo>
                  <a:cubicBezTo>
                    <a:pt x="1851" y="134"/>
                    <a:pt x="1847" y="140"/>
                    <a:pt x="1843" y="140"/>
                  </a:cubicBezTo>
                  <a:cubicBezTo>
                    <a:pt x="1838" y="140"/>
                    <a:pt x="1833" y="129"/>
                    <a:pt x="1828" y="124"/>
                  </a:cubicBezTo>
                  <a:cubicBezTo>
                    <a:pt x="1828" y="118"/>
                    <a:pt x="1836" y="108"/>
                    <a:pt x="1844" y="108"/>
                  </a:cubicBezTo>
                  <a:close/>
                  <a:moveTo>
                    <a:pt x="389" y="142"/>
                  </a:moveTo>
                  <a:lnTo>
                    <a:pt x="389" y="142"/>
                  </a:lnTo>
                  <a:cubicBezTo>
                    <a:pt x="389" y="142"/>
                    <a:pt x="389" y="143"/>
                    <a:pt x="389" y="143"/>
                  </a:cubicBezTo>
                  <a:lnTo>
                    <a:pt x="389" y="143"/>
                  </a:lnTo>
                  <a:cubicBezTo>
                    <a:pt x="389" y="143"/>
                    <a:pt x="389" y="142"/>
                    <a:pt x="389" y="142"/>
                  </a:cubicBezTo>
                  <a:close/>
                  <a:moveTo>
                    <a:pt x="415" y="142"/>
                  </a:moveTo>
                  <a:lnTo>
                    <a:pt x="415" y="142"/>
                  </a:lnTo>
                  <a:cubicBezTo>
                    <a:pt x="419" y="144"/>
                    <a:pt x="423" y="146"/>
                    <a:pt x="427" y="149"/>
                  </a:cubicBezTo>
                  <a:lnTo>
                    <a:pt x="427" y="149"/>
                  </a:lnTo>
                  <a:cubicBezTo>
                    <a:pt x="422" y="145"/>
                    <a:pt x="419" y="143"/>
                    <a:pt x="415" y="142"/>
                  </a:cubicBezTo>
                  <a:close/>
                  <a:moveTo>
                    <a:pt x="1108" y="159"/>
                  </a:moveTo>
                  <a:cubicBezTo>
                    <a:pt x="1109" y="159"/>
                    <a:pt x="1111" y="159"/>
                    <a:pt x="1113" y="159"/>
                  </a:cubicBezTo>
                  <a:cubicBezTo>
                    <a:pt x="1111" y="159"/>
                    <a:pt x="1110" y="159"/>
                    <a:pt x="1108" y="159"/>
                  </a:cubicBezTo>
                  <a:close/>
                  <a:moveTo>
                    <a:pt x="1194" y="206"/>
                  </a:moveTo>
                  <a:cubicBezTo>
                    <a:pt x="1199" y="206"/>
                    <a:pt x="1205" y="211"/>
                    <a:pt x="1210" y="221"/>
                  </a:cubicBezTo>
                  <a:cubicBezTo>
                    <a:pt x="1201" y="221"/>
                    <a:pt x="1192" y="221"/>
                    <a:pt x="1183" y="212"/>
                  </a:cubicBezTo>
                  <a:cubicBezTo>
                    <a:pt x="1187" y="209"/>
                    <a:pt x="1191" y="206"/>
                    <a:pt x="1194" y="206"/>
                  </a:cubicBezTo>
                  <a:close/>
                  <a:moveTo>
                    <a:pt x="1227" y="301"/>
                  </a:moveTo>
                  <a:cubicBezTo>
                    <a:pt x="1226" y="303"/>
                    <a:pt x="1225" y="305"/>
                    <a:pt x="1224" y="307"/>
                  </a:cubicBezTo>
                  <a:lnTo>
                    <a:pt x="1224" y="307"/>
                  </a:lnTo>
                  <a:cubicBezTo>
                    <a:pt x="1226" y="306"/>
                    <a:pt x="1227" y="304"/>
                    <a:pt x="1227" y="301"/>
                  </a:cubicBezTo>
                  <a:close/>
                  <a:moveTo>
                    <a:pt x="618" y="362"/>
                  </a:moveTo>
                  <a:lnTo>
                    <a:pt x="618" y="362"/>
                  </a:lnTo>
                  <a:cubicBezTo>
                    <a:pt x="621" y="365"/>
                    <a:pt x="624" y="368"/>
                    <a:pt x="626" y="370"/>
                  </a:cubicBezTo>
                  <a:lnTo>
                    <a:pt x="626" y="370"/>
                  </a:lnTo>
                  <a:cubicBezTo>
                    <a:pt x="623" y="368"/>
                    <a:pt x="621" y="365"/>
                    <a:pt x="618" y="362"/>
                  </a:cubicBezTo>
                  <a:close/>
                  <a:moveTo>
                    <a:pt x="667" y="447"/>
                  </a:moveTo>
                  <a:cubicBezTo>
                    <a:pt x="668" y="448"/>
                    <a:pt x="670" y="449"/>
                    <a:pt x="671" y="451"/>
                  </a:cubicBezTo>
                  <a:cubicBezTo>
                    <a:pt x="670" y="449"/>
                    <a:pt x="668" y="448"/>
                    <a:pt x="667" y="447"/>
                  </a:cubicBezTo>
                  <a:close/>
                  <a:moveTo>
                    <a:pt x="627" y="451"/>
                  </a:moveTo>
                  <a:cubicBezTo>
                    <a:pt x="627" y="459"/>
                    <a:pt x="645" y="459"/>
                    <a:pt x="662" y="468"/>
                  </a:cubicBezTo>
                  <a:lnTo>
                    <a:pt x="627" y="451"/>
                  </a:lnTo>
                  <a:close/>
                  <a:moveTo>
                    <a:pt x="2561" y="751"/>
                  </a:moveTo>
                  <a:cubicBezTo>
                    <a:pt x="2559" y="753"/>
                    <a:pt x="2558" y="756"/>
                    <a:pt x="2556" y="758"/>
                  </a:cubicBezTo>
                  <a:lnTo>
                    <a:pt x="2556" y="758"/>
                  </a:lnTo>
                  <a:cubicBezTo>
                    <a:pt x="2558" y="755"/>
                    <a:pt x="2560" y="753"/>
                    <a:pt x="2561" y="751"/>
                  </a:cubicBezTo>
                  <a:close/>
                  <a:moveTo>
                    <a:pt x="611" y="910"/>
                  </a:moveTo>
                  <a:lnTo>
                    <a:pt x="611" y="910"/>
                  </a:lnTo>
                  <a:cubicBezTo>
                    <a:pt x="618" y="913"/>
                    <a:pt x="627" y="915"/>
                    <a:pt x="636" y="919"/>
                  </a:cubicBezTo>
                  <a:lnTo>
                    <a:pt x="636" y="919"/>
                  </a:lnTo>
                  <a:cubicBezTo>
                    <a:pt x="636" y="919"/>
                    <a:pt x="636" y="919"/>
                    <a:pt x="636" y="919"/>
                  </a:cubicBezTo>
                  <a:cubicBezTo>
                    <a:pt x="630" y="913"/>
                    <a:pt x="621" y="911"/>
                    <a:pt x="611" y="910"/>
                  </a:cubicBezTo>
                  <a:close/>
                  <a:moveTo>
                    <a:pt x="2066" y="927"/>
                  </a:moveTo>
                  <a:cubicBezTo>
                    <a:pt x="2066" y="935"/>
                    <a:pt x="2065" y="938"/>
                    <a:pt x="2063" y="938"/>
                  </a:cubicBezTo>
                  <a:cubicBezTo>
                    <a:pt x="2060" y="938"/>
                    <a:pt x="2057" y="933"/>
                    <a:pt x="2057" y="927"/>
                  </a:cubicBezTo>
                  <a:close/>
                  <a:moveTo>
                    <a:pt x="636" y="919"/>
                  </a:moveTo>
                  <a:lnTo>
                    <a:pt x="636" y="919"/>
                  </a:lnTo>
                  <a:cubicBezTo>
                    <a:pt x="629" y="930"/>
                    <a:pt x="624" y="934"/>
                    <a:pt x="620" y="934"/>
                  </a:cubicBezTo>
                  <a:cubicBezTo>
                    <a:pt x="611" y="934"/>
                    <a:pt x="606" y="921"/>
                    <a:pt x="596" y="921"/>
                  </a:cubicBezTo>
                  <a:cubicBezTo>
                    <a:pt x="590" y="921"/>
                    <a:pt x="583" y="925"/>
                    <a:pt x="574" y="936"/>
                  </a:cubicBezTo>
                  <a:cubicBezTo>
                    <a:pt x="578" y="935"/>
                    <a:pt x="581" y="934"/>
                    <a:pt x="585" y="934"/>
                  </a:cubicBezTo>
                  <a:cubicBezTo>
                    <a:pt x="608" y="934"/>
                    <a:pt x="631" y="955"/>
                    <a:pt x="654" y="963"/>
                  </a:cubicBezTo>
                  <a:cubicBezTo>
                    <a:pt x="686" y="943"/>
                    <a:pt x="662" y="929"/>
                    <a:pt x="636" y="919"/>
                  </a:cubicBezTo>
                  <a:close/>
                  <a:moveTo>
                    <a:pt x="1810" y="1298"/>
                  </a:moveTo>
                  <a:cubicBezTo>
                    <a:pt x="1814" y="1299"/>
                    <a:pt x="1818" y="1300"/>
                    <a:pt x="1822" y="1300"/>
                  </a:cubicBezTo>
                  <a:lnTo>
                    <a:pt x="1822" y="1300"/>
                  </a:lnTo>
                  <a:cubicBezTo>
                    <a:pt x="1819" y="1299"/>
                    <a:pt x="1815" y="1298"/>
                    <a:pt x="1810" y="1298"/>
                  </a:cubicBezTo>
                  <a:close/>
                  <a:moveTo>
                    <a:pt x="1978" y="1704"/>
                  </a:moveTo>
                  <a:lnTo>
                    <a:pt x="1978" y="1704"/>
                  </a:lnTo>
                  <a:cubicBezTo>
                    <a:pt x="1977" y="1705"/>
                    <a:pt x="1976" y="1705"/>
                    <a:pt x="1976" y="1706"/>
                  </a:cubicBezTo>
                  <a:lnTo>
                    <a:pt x="1976" y="1706"/>
                  </a:lnTo>
                  <a:lnTo>
                    <a:pt x="1978" y="1704"/>
                  </a:lnTo>
                  <a:close/>
                  <a:moveTo>
                    <a:pt x="2402" y="0"/>
                  </a:moveTo>
                  <a:cubicBezTo>
                    <a:pt x="2367" y="53"/>
                    <a:pt x="2322" y="53"/>
                    <a:pt x="2269" y="53"/>
                  </a:cubicBezTo>
                  <a:cubicBezTo>
                    <a:pt x="2216" y="62"/>
                    <a:pt x="2172" y="62"/>
                    <a:pt x="2155" y="115"/>
                  </a:cubicBezTo>
                  <a:lnTo>
                    <a:pt x="2128" y="89"/>
                  </a:lnTo>
                  <a:lnTo>
                    <a:pt x="2146" y="89"/>
                  </a:lnTo>
                  <a:cubicBezTo>
                    <a:pt x="2137" y="79"/>
                    <a:pt x="2129" y="76"/>
                    <a:pt x="2123" y="76"/>
                  </a:cubicBezTo>
                  <a:cubicBezTo>
                    <a:pt x="2112" y="76"/>
                    <a:pt x="2104" y="89"/>
                    <a:pt x="2093" y="106"/>
                  </a:cubicBezTo>
                  <a:cubicBezTo>
                    <a:pt x="2085" y="122"/>
                    <a:pt x="2078" y="143"/>
                    <a:pt x="2064" y="143"/>
                  </a:cubicBezTo>
                  <a:cubicBezTo>
                    <a:pt x="2062" y="143"/>
                    <a:pt x="2060" y="143"/>
                    <a:pt x="2057" y="142"/>
                  </a:cubicBezTo>
                  <a:cubicBezTo>
                    <a:pt x="2040" y="142"/>
                    <a:pt x="2022" y="124"/>
                    <a:pt x="2040" y="115"/>
                  </a:cubicBezTo>
                  <a:lnTo>
                    <a:pt x="2040" y="115"/>
                  </a:lnTo>
                  <a:lnTo>
                    <a:pt x="2005" y="133"/>
                  </a:lnTo>
                  <a:cubicBezTo>
                    <a:pt x="1988" y="133"/>
                    <a:pt x="1994" y="118"/>
                    <a:pt x="2002" y="115"/>
                  </a:cubicBezTo>
                  <a:lnTo>
                    <a:pt x="2002" y="115"/>
                  </a:lnTo>
                  <a:lnTo>
                    <a:pt x="1952" y="124"/>
                  </a:lnTo>
                  <a:cubicBezTo>
                    <a:pt x="1943" y="142"/>
                    <a:pt x="1925" y="159"/>
                    <a:pt x="1916" y="177"/>
                  </a:cubicBezTo>
                  <a:cubicBezTo>
                    <a:pt x="1899" y="159"/>
                    <a:pt x="1916" y="159"/>
                    <a:pt x="1916" y="150"/>
                  </a:cubicBezTo>
                  <a:lnTo>
                    <a:pt x="1916" y="150"/>
                  </a:lnTo>
                  <a:lnTo>
                    <a:pt x="1890" y="177"/>
                  </a:lnTo>
                  <a:cubicBezTo>
                    <a:pt x="1872" y="150"/>
                    <a:pt x="1899" y="124"/>
                    <a:pt x="1916" y="124"/>
                  </a:cubicBezTo>
                  <a:cubicBezTo>
                    <a:pt x="1908" y="95"/>
                    <a:pt x="1903" y="85"/>
                    <a:pt x="1899" y="85"/>
                  </a:cubicBezTo>
                  <a:cubicBezTo>
                    <a:pt x="1891" y="85"/>
                    <a:pt x="1885" y="111"/>
                    <a:pt x="1865" y="111"/>
                  </a:cubicBezTo>
                  <a:cubicBezTo>
                    <a:pt x="1858" y="111"/>
                    <a:pt x="1849" y="108"/>
                    <a:pt x="1837" y="97"/>
                  </a:cubicBezTo>
                  <a:lnTo>
                    <a:pt x="1863" y="80"/>
                  </a:lnTo>
                  <a:cubicBezTo>
                    <a:pt x="1846" y="27"/>
                    <a:pt x="1819" y="44"/>
                    <a:pt x="1793" y="9"/>
                  </a:cubicBezTo>
                  <a:lnTo>
                    <a:pt x="1793" y="9"/>
                  </a:lnTo>
                  <a:cubicBezTo>
                    <a:pt x="1793" y="27"/>
                    <a:pt x="1854" y="97"/>
                    <a:pt x="1819" y="124"/>
                  </a:cubicBezTo>
                  <a:cubicBezTo>
                    <a:pt x="1815" y="120"/>
                    <a:pt x="1812" y="118"/>
                    <a:pt x="1807" y="118"/>
                  </a:cubicBezTo>
                  <a:cubicBezTo>
                    <a:pt x="1801" y="118"/>
                    <a:pt x="1794" y="122"/>
                    <a:pt x="1784" y="133"/>
                  </a:cubicBezTo>
                  <a:cubicBezTo>
                    <a:pt x="1784" y="109"/>
                    <a:pt x="1776" y="105"/>
                    <a:pt x="1763" y="105"/>
                  </a:cubicBezTo>
                  <a:cubicBezTo>
                    <a:pt x="1756" y="105"/>
                    <a:pt x="1748" y="106"/>
                    <a:pt x="1740" y="106"/>
                  </a:cubicBezTo>
                  <a:lnTo>
                    <a:pt x="1740" y="62"/>
                  </a:lnTo>
                  <a:cubicBezTo>
                    <a:pt x="1722" y="71"/>
                    <a:pt x="1722" y="97"/>
                    <a:pt x="1704" y="124"/>
                  </a:cubicBezTo>
                  <a:cubicBezTo>
                    <a:pt x="1678" y="115"/>
                    <a:pt x="1678" y="80"/>
                    <a:pt x="1669" y="44"/>
                  </a:cubicBezTo>
                  <a:cubicBezTo>
                    <a:pt x="1666" y="44"/>
                    <a:pt x="1664" y="44"/>
                    <a:pt x="1662" y="44"/>
                  </a:cubicBezTo>
                  <a:cubicBezTo>
                    <a:pt x="1633" y="44"/>
                    <a:pt x="1693" y="107"/>
                    <a:pt x="1651" y="115"/>
                  </a:cubicBezTo>
                  <a:cubicBezTo>
                    <a:pt x="1641" y="110"/>
                    <a:pt x="1632" y="108"/>
                    <a:pt x="1623" y="108"/>
                  </a:cubicBezTo>
                  <a:cubicBezTo>
                    <a:pt x="1600" y="108"/>
                    <a:pt x="1577" y="123"/>
                    <a:pt x="1545" y="142"/>
                  </a:cubicBezTo>
                  <a:cubicBezTo>
                    <a:pt x="1519" y="133"/>
                    <a:pt x="1554" y="115"/>
                    <a:pt x="1545" y="106"/>
                  </a:cubicBezTo>
                  <a:lnTo>
                    <a:pt x="1545" y="106"/>
                  </a:lnTo>
                  <a:lnTo>
                    <a:pt x="1519" y="142"/>
                  </a:lnTo>
                  <a:cubicBezTo>
                    <a:pt x="1519" y="142"/>
                    <a:pt x="1519" y="124"/>
                    <a:pt x="1519" y="124"/>
                  </a:cubicBezTo>
                  <a:cubicBezTo>
                    <a:pt x="1501" y="133"/>
                    <a:pt x="1519" y="168"/>
                    <a:pt x="1492" y="186"/>
                  </a:cubicBezTo>
                  <a:cubicBezTo>
                    <a:pt x="1491" y="193"/>
                    <a:pt x="1489" y="195"/>
                    <a:pt x="1485" y="195"/>
                  </a:cubicBezTo>
                  <a:cubicBezTo>
                    <a:pt x="1472" y="195"/>
                    <a:pt x="1444" y="150"/>
                    <a:pt x="1419" y="150"/>
                  </a:cubicBezTo>
                  <a:cubicBezTo>
                    <a:pt x="1411" y="150"/>
                    <a:pt x="1403" y="155"/>
                    <a:pt x="1395" y="168"/>
                  </a:cubicBezTo>
                  <a:cubicBezTo>
                    <a:pt x="1386" y="150"/>
                    <a:pt x="1395" y="133"/>
                    <a:pt x="1395" y="115"/>
                  </a:cubicBezTo>
                  <a:lnTo>
                    <a:pt x="1395" y="115"/>
                  </a:lnTo>
                  <a:cubicBezTo>
                    <a:pt x="1342" y="159"/>
                    <a:pt x="1351" y="150"/>
                    <a:pt x="1316" y="195"/>
                  </a:cubicBezTo>
                  <a:lnTo>
                    <a:pt x="1280" y="168"/>
                  </a:lnTo>
                  <a:lnTo>
                    <a:pt x="1280" y="168"/>
                  </a:lnTo>
                  <a:cubicBezTo>
                    <a:pt x="1307" y="203"/>
                    <a:pt x="1272" y="248"/>
                    <a:pt x="1245" y="283"/>
                  </a:cubicBezTo>
                  <a:cubicBezTo>
                    <a:pt x="1254" y="301"/>
                    <a:pt x="1263" y="309"/>
                    <a:pt x="1263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4" y="307"/>
                  </a:cubicBezTo>
                  <a:lnTo>
                    <a:pt x="1224" y="307"/>
                  </a:lnTo>
                  <a:cubicBezTo>
                    <a:pt x="1222" y="309"/>
                    <a:pt x="1219" y="309"/>
                    <a:pt x="1219" y="309"/>
                  </a:cubicBezTo>
                  <a:cubicBezTo>
                    <a:pt x="1201" y="292"/>
                    <a:pt x="1210" y="265"/>
                    <a:pt x="1219" y="239"/>
                  </a:cubicBezTo>
                  <a:lnTo>
                    <a:pt x="1236" y="274"/>
                  </a:lnTo>
                  <a:cubicBezTo>
                    <a:pt x="1254" y="239"/>
                    <a:pt x="1263" y="212"/>
                    <a:pt x="1254" y="186"/>
                  </a:cubicBezTo>
                  <a:lnTo>
                    <a:pt x="1254" y="186"/>
                  </a:lnTo>
                  <a:cubicBezTo>
                    <a:pt x="1254" y="186"/>
                    <a:pt x="1245" y="195"/>
                    <a:pt x="1245" y="195"/>
                  </a:cubicBezTo>
                  <a:cubicBezTo>
                    <a:pt x="1245" y="186"/>
                    <a:pt x="1245" y="177"/>
                    <a:pt x="1245" y="177"/>
                  </a:cubicBezTo>
                  <a:cubicBezTo>
                    <a:pt x="1245" y="175"/>
                    <a:pt x="1245" y="173"/>
                    <a:pt x="1244" y="173"/>
                  </a:cubicBezTo>
                  <a:cubicBezTo>
                    <a:pt x="1241" y="173"/>
                    <a:pt x="1236" y="182"/>
                    <a:pt x="1236" y="195"/>
                  </a:cubicBezTo>
                  <a:lnTo>
                    <a:pt x="1227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6" y="256"/>
                    <a:pt x="1016" y="283"/>
                  </a:cubicBezTo>
                  <a:cubicBezTo>
                    <a:pt x="1033" y="239"/>
                    <a:pt x="1024" y="221"/>
                    <a:pt x="1024" y="168"/>
                  </a:cubicBezTo>
                  <a:lnTo>
                    <a:pt x="1024" y="168"/>
                  </a:lnTo>
                  <a:cubicBezTo>
                    <a:pt x="1029" y="183"/>
                    <a:pt x="1036" y="188"/>
                    <a:pt x="1043" y="188"/>
                  </a:cubicBezTo>
                  <a:cubicBezTo>
                    <a:pt x="1060" y="188"/>
                    <a:pt x="1083" y="158"/>
                    <a:pt x="1106" y="158"/>
                  </a:cubicBezTo>
                  <a:cubicBezTo>
                    <a:pt x="1107" y="158"/>
                    <a:pt x="1107" y="158"/>
                    <a:pt x="1108" y="159"/>
                  </a:cubicBezTo>
                  <a:lnTo>
                    <a:pt x="1108" y="159"/>
                  </a:lnTo>
                  <a:cubicBezTo>
                    <a:pt x="1095" y="154"/>
                    <a:pt x="1095" y="132"/>
                    <a:pt x="1095" y="124"/>
                  </a:cubicBezTo>
                  <a:lnTo>
                    <a:pt x="1033" y="168"/>
                  </a:lnTo>
                  <a:cubicBezTo>
                    <a:pt x="1042" y="133"/>
                    <a:pt x="1024" y="142"/>
                    <a:pt x="1007" y="124"/>
                  </a:cubicBezTo>
                  <a:lnTo>
                    <a:pt x="1007" y="124"/>
                  </a:lnTo>
                  <a:cubicBezTo>
                    <a:pt x="1024" y="203"/>
                    <a:pt x="963" y="177"/>
                    <a:pt x="936" y="203"/>
                  </a:cubicBezTo>
                  <a:cubicBezTo>
                    <a:pt x="936" y="180"/>
                    <a:pt x="943" y="158"/>
                    <a:pt x="962" y="158"/>
                  </a:cubicBezTo>
                  <a:cubicBezTo>
                    <a:pt x="965" y="158"/>
                    <a:pt x="968" y="158"/>
                    <a:pt x="971" y="159"/>
                  </a:cubicBezTo>
                  <a:cubicBezTo>
                    <a:pt x="965" y="148"/>
                    <a:pt x="959" y="143"/>
                    <a:pt x="954" y="143"/>
                  </a:cubicBezTo>
                  <a:cubicBezTo>
                    <a:pt x="936" y="143"/>
                    <a:pt x="926" y="203"/>
                    <a:pt x="911" y="203"/>
                  </a:cubicBezTo>
                  <a:cubicBezTo>
                    <a:pt x="908" y="203"/>
                    <a:pt x="904" y="201"/>
                    <a:pt x="901" y="195"/>
                  </a:cubicBezTo>
                  <a:cubicBezTo>
                    <a:pt x="901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4" y="191"/>
                    <a:pt x="897" y="193"/>
                    <a:pt x="890" y="193"/>
                  </a:cubicBezTo>
                  <a:cubicBezTo>
                    <a:pt x="871" y="193"/>
                    <a:pt x="853" y="181"/>
                    <a:pt x="865" y="168"/>
                  </a:cubicBezTo>
                  <a:lnTo>
                    <a:pt x="751" y="168"/>
                  </a:lnTo>
                  <a:cubicBezTo>
                    <a:pt x="707" y="177"/>
                    <a:pt x="680" y="195"/>
                    <a:pt x="689" y="230"/>
                  </a:cubicBezTo>
                  <a:cubicBezTo>
                    <a:pt x="680" y="221"/>
                    <a:pt x="662" y="150"/>
                    <a:pt x="662" y="142"/>
                  </a:cubicBezTo>
                  <a:lnTo>
                    <a:pt x="662" y="142"/>
                  </a:lnTo>
                  <a:cubicBezTo>
                    <a:pt x="645" y="212"/>
                    <a:pt x="654" y="283"/>
                    <a:pt x="680" y="354"/>
                  </a:cubicBezTo>
                  <a:cubicBezTo>
                    <a:pt x="662" y="327"/>
                    <a:pt x="627" y="283"/>
                    <a:pt x="592" y="239"/>
                  </a:cubicBezTo>
                  <a:cubicBezTo>
                    <a:pt x="565" y="195"/>
                    <a:pt x="539" y="150"/>
                    <a:pt x="565" y="142"/>
                  </a:cubicBezTo>
                  <a:cubicBezTo>
                    <a:pt x="550" y="136"/>
                    <a:pt x="535" y="131"/>
                    <a:pt x="519" y="131"/>
                  </a:cubicBezTo>
                  <a:cubicBezTo>
                    <a:pt x="508" y="131"/>
                    <a:pt x="497" y="134"/>
                    <a:pt x="486" y="142"/>
                  </a:cubicBezTo>
                  <a:cubicBezTo>
                    <a:pt x="503" y="150"/>
                    <a:pt x="574" y="221"/>
                    <a:pt x="565" y="221"/>
                  </a:cubicBezTo>
                  <a:cubicBezTo>
                    <a:pt x="521" y="195"/>
                    <a:pt x="503" y="186"/>
                    <a:pt x="495" y="177"/>
                  </a:cubicBezTo>
                  <a:cubicBezTo>
                    <a:pt x="479" y="177"/>
                    <a:pt x="463" y="170"/>
                    <a:pt x="427" y="149"/>
                  </a:cubicBezTo>
                  <a:lnTo>
                    <a:pt x="427" y="149"/>
                  </a:lnTo>
                  <a:cubicBezTo>
                    <a:pt x="456" y="172"/>
                    <a:pt x="500" y="239"/>
                    <a:pt x="477" y="239"/>
                  </a:cubicBezTo>
                  <a:cubicBezTo>
                    <a:pt x="469" y="222"/>
                    <a:pt x="397" y="158"/>
                    <a:pt x="389" y="143"/>
                  </a:cubicBezTo>
                  <a:lnTo>
                    <a:pt x="389" y="143"/>
                  </a:lnTo>
                  <a:cubicBezTo>
                    <a:pt x="398" y="168"/>
                    <a:pt x="406" y="193"/>
                    <a:pt x="414" y="226"/>
                  </a:cubicBezTo>
                  <a:lnTo>
                    <a:pt x="414" y="226"/>
                  </a:lnTo>
                  <a:cubicBezTo>
                    <a:pt x="405" y="205"/>
                    <a:pt x="333" y="158"/>
                    <a:pt x="292" y="133"/>
                  </a:cubicBezTo>
                  <a:lnTo>
                    <a:pt x="292" y="133"/>
                  </a:lnTo>
                  <a:cubicBezTo>
                    <a:pt x="301" y="139"/>
                    <a:pt x="295" y="141"/>
                    <a:pt x="284" y="141"/>
                  </a:cubicBezTo>
                  <a:cubicBezTo>
                    <a:pt x="271" y="141"/>
                    <a:pt x="251" y="139"/>
                    <a:pt x="237" y="139"/>
                  </a:cubicBezTo>
                  <a:cubicBezTo>
                    <a:pt x="229" y="139"/>
                    <a:pt x="223" y="140"/>
                    <a:pt x="221" y="142"/>
                  </a:cubicBezTo>
                  <a:lnTo>
                    <a:pt x="274" y="159"/>
                  </a:lnTo>
                  <a:cubicBezTo>
                    <a:pt x="268" y="158"/>
                    <a:pt x="263" y="158"/>
                    <a:pt x="259" y="158"/>
                  </a:cubicBezTo>
                  <a:cubicBezTo>
                    <a:pt x="200" y="158"/>
                    <a:pt x="367" y="274"/>
                    <a:pt x="309" y="274"/>
                  </a:cubicBezTo>
                  <a:cubicBezTo>
                    <a:pt x="292" y="256"/>
                    <a:pt x="159" y="168"/>
                    <a:pt x="97" y="150"/>
                  </a:cubicBezTo>
                  <a:lnTo>
                    <a:pt x="97" y="150"/>
                  </a:lnTo>
                  <a:cubicBezTo>
                    <a:pt x="141" y="186"/>
                    <a:pt x="239" y="248"/>
                    <a:pt x="327" y="309"/>
                  </a:cubicBezTo>
                  <a:cubicBezTo>
                    <a:pt x="424" y="371"/>
                    <a:pt x="512" y="424"/>
                    <a:pt x="548" y="451"/>
                  </a:cubicBezTo>
                  <a:lnTo>
                    <a:pt x="512" y="433"/>
                  </a:lnTo>
                  <a:lnTo>
                    <a:pt x="512" y="433"/>
                  </a:lnTo>
                  <a:cubicBezTo>
                    <a:pt x="530" y="451"/>
                    <a:pt x="548" y="459"/>
                    <a:pt x="565" y="477"/>
                  </a:cubicBezTo>
                  <a:cubicBezTo>
                    <a:pt x="512" y="451"/>
                    <a:pt x="433" y="406"/>
                    <a:pt x="336" y="345"/>
                  </a:cubicBezTo>
                  <a:cubicBezTo>
                    <a:pt x="247" y="292"/>
                    <a:pt x="159" y="221"/>
                    <a:pt x="97" y="177"/>
                  </a:cubicBezTo>
                  <a:cubicBezTo>
                    <a:pt x="94" y="178"/>
                    <a:pt x="91" y="179"/>
                    <a:pt x="88" y="179"/>
                  </a:cubicBezTo>
                  <a:cubicBezTo>
                    <a:pt x="82" y="179"/>
                    <a:pt x="76" y="177"/>
                    <a:pt x="72" y="177"/>
                  </a:cubicBezTo>
                  <a:cubicBezTo>
                    <a:pt x="66" y="177"/>
                    <a:pt x="66" y="181"/>
                    <a:pt x="80" y="203"/>
                  </a:cubicBezTo>
                  <a:cubicBezTo>
                    <a:pt x="53" y="195"/>
                    <a:pt x="9" y="150"/>
                    <a:pt x="0" y="133"/>
                  </a:cubicBezTo>
                  <a:lnTo>
                    <a:pt x="0" y="133"/>
                  </a:lnTo>
                  <a:lnTo>
                    <a:pt x="44" y="230"/>
                  </a:lnTo>
                  <a:cubicBezTo>
                    <a:pt x="115" y="256"/>
                    <a:pt x="159" y="336"/>
                    <a:pt x="221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4" y="239"/>
                    <a:pt x="186" y="274"/>
                    <a:pt x="239" y="318"/>
                  </a:cubicBezTo>
                  <a:cubicBezTo>
                    <a:pt x="300" y="354"/>
                    <a:pt x="345" y="389"/>
                    <a:pt x="345" y="415"/>
                  </a:cubicBezTo>
                  <a:cubicBezTo>
                    <a:pt x="327" y="415"/>
                    <a:pt x="212" y="362"/>
                    <a:pt x="194" y="354"/>
                  </a:cubicBezTo>
                  <a:lnTo>
                    <a:pt x="194" y="354"/>
                  </a:lnTo>
                  <a:cubicBezTo>
                    <a:pt x="221" y="371"/>
                    <a:pt x="274" y="424"/>
                    <a:pt x="256" y="424"/>
                  </a:cubicBezTo>
                  <a:lnTo>
                    <a:pt x="203" y="389"/>
                  </a:lnTo>
                  <a:lnTo>
                    <a:pt x="203" y="389"/>
                  </a:lnTo>
                  <a:cubicBezTo>
                    <a:pt x="203" y="406"/>
                    <a:pt x="239" y="424"/>
                    <a:pt x="265" y="442"/>
                  </a:cubicBezTo>
                  <a:cubicBezTo>
                    <a:pt x="292" y="468"/>
                    <a:pt x="309" y="477"/>
                    <a:pt x="292" y="495"/>
                  </a:cubicBezTo>
                  <a:cubicBezTo>
                    <a:pt x="292" y="512"/>
                    <a:pt x="239" y="539"/>
                    <a:pt x="274" y="539"/>
                  </a:cubicBezTo>
                  <a:cubicBezTo>
                    <a:pt x="287" y="535"/>
                    <a:pt x="309" y="533"/>
                    <a:pt x="337" y="533"/>
                  </a:cubicBezTo>
                  <a:cubicBezTo>
                    <a:pt x="423" y="533"/>
                    <a:pt x="560" y="550"/>
                    <a:pt x="601" y="557"/>
                  </a:cubicBezTo>
                  <a:cubicBezTo>
                    <a:pt x="601" y="557"/>
                    <a:pt x="556" y="592"/>
                    <a:pt x="539" y="610"/>
                  </a:cubicBezTo>
                  <a:cubicBezTo>
                    <a:pt x="526" y="614"/>
                    <a:pt x="512" y="616"/>
                    <a:pt x="498" y="616"/>
                  </a:cubicBezTo>
                  <a:cubicBezTo>
                    <a:pt x="484" y="616"/>
                    <a:pt x="468" y="614"/>
                    <a:pt x="450" y="610"/>
                  </a:cubicBezTo>
                  <a:cubicBezTo>
                    <a:pt x="433" y="610"/>
                    <a:pt x="411" y="606"/>
                    <a:pt x="394" y="606"/>
                  </a:cubicBezTo>
                  <a:cubicBezTo>
                    <a:pt x="385" y="606"/>
                    <a:pt x="377" y="607"/>
                    <a:pt x="371" y="610"/>
                  </a:cubicBezTo>
                  <a:cubicBezTo>
                    <a:pt x="389" y="610"/>
                    <a:pt x="415" y="618"/>
                    <a:pt x="424" y="627"/>
                  </a:cubicBezTo>
                  <a:cubicBezTo>
                    <a:pt x="415" y="636"/>
                    <a:pt x="371" y="627"/>
                    <a:pt x="397" y="654"/>
                  </a:cubicBezTo>
                  <a:cubicBezTo>
                    <a:pt x="435" y="654"/>
                    <a:pt x="437" y="684"/>
                    <a:pt x="441" y="684"/>
                  </a:cubicBezTo>
                  <a:cubicBezTo>
                    <a:pt x="443" y="684"/>
                    <a:pt x="445" y="678"/>
                    <a:pt x="450" y="663"/>
                  </a:cubicBezTo>
                  <a:cubicBezTo>
                    <a:pt x="477" y="689"/>
                    <a:pt x="459" y="698"/>
                    <a:pt x="477" y="724"/>
                  </a:cubicBezTo>
                  <a:cubicBezTo>
                    <a:pt x="495" y="716"/>
                    <a:pt x="521" y="716"/>
                    <a:pt x="548" y="716"/>
                  </a:cubicBezTo>
                  <a:cubicBezTo>
                    <a:pt x="561" y="711"/>
                    <a:pt x="576" y="709"/>
                    <a:pt x="590" y="709"/>
                  </a:cubicBezTo>
                  <a:cubicBezTo>
                    <a:pt x="603" y="709"/>
                    <a:pt x="614" y="711"/>
                    <a:pt x="618" y="716"/>
                  </a:cubicBezTo>
                  <a:cubicBezTo>
                    <a:pt x="609" y="724"/>
                    <a:pt x="592" y="733"/>
                    <a:pt x="592" y="742"/>
                  </a:cubicBezTo>
                  <a:cubicBezTo>
                    <a:pt x="609" y="786"/>
                    <a:pt x="609" y="821"/>
                    <a:pt x="627" y="866"/>
                  </a:cubicBezTo>
                  <a:cubicBezTo>
                    <a:pt x="618" y="874"/>
                    <a:pt x="618" y="910"/>
                    <a:pt x="592" y="910"/>
                  </a:cubicBezTo>
                  <a:cubicBezTo>
                    <a:pt x="598" y="910"/>
                    <a:pt x="605" y="910"/>
                    <a:pt x="611" y="910"/>
                  </a:cubicBezTo>
                  <a:lnTo>
                    <a:pt x="611" y="910"/>
                  </a:lnTo>
                  <a:cubicBezTo>
                    <a:pt x="610" y="910"/>
                    <a:pt x="610" y="910"/>
                    <a:pt x="609" y="910"/>
                  </a:cubicBezTo>
                  <a:cubicBezTo>
                    <a:pt x="643" y="891"/>
                    <a:pt x="678" y="882"/>
                    <a:pt x="712" y="882"/>
                  </a:cubicBezTo>
                  <a:cubicBezTo>
                    <a:pt x="742" y="882"/>
                    <a:pt x="770" y="889"/>
                    <a:pt x="795" y="901"/>
                  </a:cubicBezTo>
                  <a:cubicBezTo>
                    <a:pt x="830" y="927"/>
                    <a:pt x="768" y="936"/>
                    <a:pt x="777" y="945"/>
                  </a:cubicBezTo>
                  <a:cubicBezTo>
                    <a:pt x="790" y="980"/>
                    <a:pt x="821" y="980"/>
                    <a:pt x="849" y="980"/>
                  </a:cubicBezTo>
                  <a:cubicBezTo>
                    <a:pt x="877" y="980"/>
                    <a:pt x="901" y="980"/>
                    <a:pt x="901" y="1016"/>
                  </a:cubicBezTo>
                  <a:cubicBezTo>
                    <a:pt x="874" y="1060"/>
                    <a:pt x="830" y="1060"/>
                    <a:pt x="804" y="1078"/>
                  </a:cubicBezTo>
                  <a:cubicBezTo>
                    <a:pt x="777" y="1060"/>
                    <a:pt x="804" y="1025"/>
                    <a:pt x="795" y="1007"/>
                  </a:cubicBezTo>
                  <a:lnTo>
                    <a:pt x="795" y="1007"/>
                  </a:lnTo>
                  <a:lnTo>
                    <a:pt x="786" y="1033"/>
                  </a:lnTo>
                  <a:cubicBezTo>
                    <a:pt x="768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3" y="1042"/>
                    <a:pt x="812" y="1122"/>
                    <a:pt x="812" y="1184"/>
                  </a:cubicBezTo>
                  <a:cubicBezTo>
                    <a:pt x="823" y="1189"/>
                    <a:pt x="836" y="1194"/>
                    <a:pt x="847" y="1194"/>
                  </a:cubicBezTo>
                  <a:cubicBezTo>
                    <a:pt x="855" y="1194"/>
                    <a:pt x="862" y="1191"/>
                    <a:pt x="865" y="1184"/>
                  </a:cubicBezTo>
                  <a:lnTo>
                    <a:pt x="848" y="1166"/>
                  </a:lnTo>
                  <a:cubicBezTo>
                    <a:pt x="853" y="1158"/>
                    <a:pt x="861" y="1155"/>
                    <a:pt x="868" y="1155"/>
                  </a:cubicBezTo>
                  <a:cubicBezTo>
                    <a:pt x="877" y="1155"/>
                    <a:pt x="887" y="1159"/>
                    <a:pt x="895" y="1159"/>
                  </a:cubicBezTo>
                  <a:cubicBezTo>
                    <a:pt x="902" y="1159"/>
                    <a:pt x="907" y="1156"/>
                    <a:pt x="910" y="1148"/>
                  </a:cubicBezTo>
                  <a:cubicBezTo>
                    <a:pt x="936" y="1157"/>
                    <a:pt x="980" y="1166"/>
                    <a:pt x="980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1" y="1215"/>
                    <a:pt x="958" y="1201"/>
                    <a:pt x="945" y="1201"/>
                  </a:cubicBezTo>
                  <a:lnTo>
                    <a:pt x="945" y="1201"/>
                  </a:lnTo>
                  <a:cubicBezTo>
                    <a:pt x="957" y="1201"/>
                    <a:pt x="952" y="1216"/>
                    <a:pt x="950" y="1231"/>
                  </a:cubicBezTo>
                  <a:lnTo>
                    <a:pt x="950" y="1231"/>
                  </a:lnTo>
                  <a:lnTo>
                    <a:pt x="945" y="1236"/>
                  </a:lnTo>
                  <a:cubicBezTo>
                    <a:pt x="947" y="1236"/>
                    <a:pt x="948" y="1235"/>
                    <a:pt x="950" y="1233"/>
                  </a:cubicBezTo>
                  <a:lnTo>
                    <a:pt x="950" y="1233"/>
                  </a:lnTo>
                  <a:cubicBezTo>
                    <a:pt x="947" y="1249"/>
                    <a:pt x="948" y="1264"/>
                    <a:pt x="971" y="1264"/>
                  </a:cubicBezTo>
                  <a:cubicBezTo>
                    <a:pt x="973" y="1264"/>
                    <a:pt x="977" y="1263"/>
                    <a:pt x="980" y="1263"/>
                  </a:cubicBezTo>
                  <a:lnTo>
                    <a:pt x="989" y="1219"/>
                  </a:lnTo>
                  <a:cubicBezTo>
                    <a:pt x="1024" y="1236"/>
                    <a:pt x="1077" y="1236"/>
                    <a:pt x="1086" y="1272"/>
                  </a:cubicBezTo>
                  <a:cubicBezTo>
                    <a:pt x="1113" y="1236"/>
                    <a:pt x="1077" y="1263"/>
                    <a:pt x="1113" y="1219"/>
                  </a:cubicBezTo>
                  <a:lnTo>
                    <a:pt x="1113" y="1219"/>
                  </a:lnTo>
                  <a:cubicBezTo>
                    <a:pt x="1103" y="1229"/>
                    <a:pt x="1096" y="1232"/>
                    <a:pt x="1090" y="1232"/>
                  </a:cubicBezTo>
                  <a:cubicBezTo>
                    <a:pt x="1071" y="1232"/>
                    <a:pt x="1069" y="1192"/>
                    <a:pt x="1054" y="1192"/>
                  </a:cubicBezTo>
                  <a:cubicBezTo>
                    <a:pt x="1050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5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4" y="1118"/>
                    <a:pt x="1049" y="1127"/>
                    <a:pt x="1044" y="1127"/>
                  </a:cubicBezTo>
                  <a:cubicBezTo>
                    <a:pt x="1040" y="1127"/>
                    <a:pt x="1037" y="1123"/>
                    <a:pt x="1033" y="1113"/>
                  </a:cubicBezTo>
                  <a:lnTo>
                    <a:pt x="1024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1" y="1139"/>
                    <a:pt x="954" y="1104"/>
                    <a:pt x="927" y="1104"/>
                  </a:cubicBezTo>
                  <a:cubicBezTo>
                    <a:pt x="927" y="1095"/>
                    <a:pt x="932" y="1095"/>
                    <a:pt x="937" y="1095"/>
                  </a:cubicBezTo>
                  <a:cubicBezTo>
                    <a:pt x="943" y="1095"/>
                    <a:pt x="949" y="1095"/>
                    <a:pt x="954" y="1086"/>
                  </a:cubicBezTo>
                  <a:lnTo>
                    <a:pt x="927" y="1078"/>
                  </a:lnTo>
                  <a:cubicBezTo>
                    <a:pt x="941" y="1068"/>
                    <a:pt x="948" y="1051"/>
                    <a:pt x="957" y="1041"/>
                  </a:cubicBezTo>
                  <a:lnTo>
                    <a:pt x="957" y="1041"/>
                  </a:lnTo>
                  <a:cubicBezTo>
                    <a:pt x="959" y="1040"/>
                    <a:pt x="961" y="1039"/>
                    <a:pt x="962" y="1036"/>
                  </a:cubicBezTo>
                  <a:lnTo>
                    <a:pt x="962" y="1036"/>
                  </a:lnTo>
                  <a:cubicBezTo>
                    <a:pt x="965" y="1035"/>
                    <a:pt x="967" y="1034"/>
                    <a:pt x="970" y="1034"/>
                  </a:cubicBezTo>
                  <a:cubicBezTo>
                    <a:pt x="975" y="1034"/>
                    <a:pt x="981" y="1036"/>
                    <a:pt x="989" y="1042"/>
                  </a:cubicBezTo>
                  <a:lnTo>
                    <a:pt x="971" y="1007"/>
                  </a:lnTo>
                  <a:cubicBezTo>
                    <a:pt x="980" y="980"/>
                    <a:pt x="971" y="954"/>
                    <a:pt x="954" y="954"/>
                  </a:cubicBezTo>
                  <a:cubicBezTo>
                    <a:pt x="945" y="936"/>
                    <a:pt x="901" y="936"/>
                    <a:pt x="927" y="936"/>
                  </a:cubicBezTo>
                  <a:lnTo>
                    <a:pt x="883" y="901"/>
                  </a:lnTo>
                  <a:lnTo>
                    <a:pt x="892" y="892"/>
                  </a:lnTo>
                  <a:cubicBezTo>
                    <a:pt x="865" y="848"/>
                    <a:pt x="786" y="830"/>
                    <a:pt x="812" y="751"/>
                  </a:cubicBezTo>
                  <a:cubicBezTo>
                    <a:pt x="795" y="742"/>
                    <a:pt x="777" y="733"/>
                    <a:pt x="777" y="698"/>
                  </a:cubicBezTo>
                  <a:lnTo>
                    <a:pt x="795" y="680"/>
                  </a:lnTo>
                  <a:cubicBezTo>
                    <a:pt x="778" y="672"/>
                    <a:pt x="785" y="618"/>
                    <a:pt x="764" y="618"/>
                  </a:cubicBezTo>
                  <a:cubicBezTo>
                    <a:pt x="763" y="618"/>
                    <a:pt x="761" y="618"/>
                    <a:pt x="760" y="618"/>
                  </a:cubicBezTo>
                  <a:cubicBezTo>
                    <a:pt x="786" y="592"/>
                    <a:pt x="786" y="592"/>
                    <a:pt x="786" y="583"/>
                  </a:cubicBezTo>
                  <a:cubicBezTo>
                    <a:pt x="777" y="583"/>
                    <a:pt x="760" y="583"/>
                    <a:pt x="768" y="574"/>
                  </a:cubicBezTo>
                  <a:lnTo>
                    <a:pt x="768" y="574"/>
                  </a:lnTo>
                  <a:lnTo>
                    <a:pt x="724" y="583"/>
                  </a:lnTo>
                  <a:cubicBezTo>
                    <a:pt x="724" y="574"/>
                    <a:pt x="707" y="565"/>
                    <a:pt x="680" y="557"/>
                  </a:cubicBezTo>
                  <a:lnTo>
                    <a:pt x="645" y="548"/>
                  </a:lnTo>
                  <a:cubicBezTo>
                    <a:pt x="618" y="539"/>
                    <a:pt x="618" y="530"/>
                    <a:pt x="627" y="521"/>
                  </a:cubicBezTo>
                  <a:cubicBezTo>
                    <a:pt x="636" y="521"/>
                    <a:pt x="645" y="512"/>
                    <a:pt x="645" y="504"/>
                  </a:cubicBezTo>
                  <a:cubicBezTo>
                    <a:pt x="653" y="508"/>
                    <a:pt x="655" y="512"/>
                    <a:pt x="655" y="514"/>
                  </a:cubicBezTo>
                  <a:lnTo>
                    <a:pt x="655" y="514"/>
                  </a:lnTo>
                  <a:cubicBezTo>
                    <a:pt x="652" y="514"/>
                    <a:pt x="648" y="513"/>
                    <a:pt x="645" y="512"/>
                  </a:cubicBezTo>
                  <a:lnTo>
                    <a:pt x="645" y="512"/>
                  </a:lnTo>
                  <a:cubicBezTo>
                    <a:pt x="647" y="515"/>
                    <a:pt x="650" y="516"/>
                    <a:pt x="652" y="516"/>
                  </a:cubicBezTo>
                  <a:cubicBezTo>
                    <a:pt x="653" y="516"/>
                    <a:pt x="655" y="515"/>
                    <a:pt x="655" y="514"/>
                  </a:cubicBezTo>
                  <a:lnTo>
                    <a:pt x="655" y="514"/>
                  </a:lnTo>
                  <a:cubicBezTo>
                    <a:pt x="663" y="515"/>
                    <a:pt x="669" y="516"/>
                    <a:pt x="672" y="516"/>
                  </a:cubicBezTo>
                  <a:cubicBezTo>
                    <a:pt x="684" y="516"/>
                    <a:pt x="664" y="508"/>
                    <a:pt x="645" y="495"/>
                  </a:cubicBezTo>
                  <a:cubicBezTo>
                    <a:pt x="617" y="474"/>
                    <a:pt x="590" y="454"/>
                    <a:pt x="600" y="454"/>
                  </a:cubicBezTo>
                  <a:cubicBezTo>
                    <a:pt x="602" y="454"/>
                    <a:pt x="608" y="455"/>
                    <a:pt x="618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09" y="451"/>
                    <a:pt x="618" y="451"/>
                  </a:cubicBezTo>
                  <a:lnTo>
                    <a:pt x="627" y="451"/>
                  </a:lnTo>
                  <a:cubicBezTo>
                    <a:pt x="627" y="451"/>
                    <a:pt x="627" y="451"/>
                    <a:pt x="618" y="442"/>
                  </a:cubicBezTo>
                  <a:lnTo>
                    <a:pt x="618" y="442"/>
                  </a:lnTo>
                  <a:lnTo>
                    <a:pt x="680" y="477"/>
                  </a:lnTo>
                  <a:cubicBezTo>
                    <a:pt x="682" y="478"/>
                    <a:pt x="684" y="479"/>
                    <a:pt x="684" y="479"/>
                  </a:cubicBezTo>
                  <a:cubicBezTo>
                    <a:pt x="686" y="479"/>
                    <a:pt x="648" y="456"/>
                    <a:pt x="609" y="433"/>
                  </a:cubicBezTo>
                  <a:cubicBezTo>
                    <a:pt x="609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26" y="429"/>
                    <a:pt x="628" y="429"/>
                  </a:cubicBezTo>
                  <a:cubicBezTo>
                    <a:pt x="628" y="429"/>
                    <a:pt x="627" y="427"/>
                    <a:pt x="627" y="424"/>
                  </a:cubicBezTo>
                  <a:cubicBezTo>
                    <a:pt x="627" y="424"/>
                    <a:pt x="627" y="423"/>
                    <a:pt x="629" y="423"/>
                  </a:cubicBezTo>
                  <a:cubicBezTo>
                    <a:pt x="632" y="423"/>
                    <a:pt x="641" y="427"/>
                    <a:pt x="667" y="447"/>
                  </a:cubicBezTo>
                  <a:lnTo>
                    <a:pt x="667" y="447"/>
                  </a:lnTo>
                  <a:cubicBezTo>
                    <a:pt x="643" y="427"/>
                    <a:pt x="668" y="423"/>
                    <a:pt x="638" y="384"/>
                  </a:cubicBezTo>
                  <a:lnTo>
                    <a:pt x="638" y="384"/>
                  </a:lnTo>
                  <a:cubicBezTo>
                    <a:pt x="641" y="385"/>
                    <a:pt x="645" y="386"/>
                    <a:pt x="648" y="386"/>
                  </a:cubicBezTo>
                  <a:cubicBezTo>
                    <a:pt x="656" y="386"/>
                    <a:pt x="662" y="382"/>
                    <a:pt x="662" y="371"/>
                  </a:cubicBezTo>
                  <a:lnTo>
                    <a:pt x="698" y="415"/>
                  </a:lnTo>
                  <a:cubicBezTo>
                    <a:pt x="689" y="398"/>
                    <a:pt x="680" y="380"/>
                    <a:pt x="671" y="362"/>
                  </a:cubicBezTo>
                  <a:lnTo>
                    <a:pt x="671" y="362"/>
                  </a:lnTo>
                  <a:cubicBezTo>
                    <a:pt x="707" y="389"/>
                    <a:pt x="724" y="406"/>
                    <a:pt x="733" y="433"/>
                  </a:cubicBezTo>
                  <a:cubicBezTo>
                    <a:pt x="724" y="406"/>
                    <a:pt x="733" y="406"/>
                    <a:pt x="733" y="398"/>
                  </a:cubicBezTo>
                  <a:cubicBezTo>
                    <a:pt x="742" y="398"/>
                    <a:pt x="742" y="389"/>
                    <a:pt x="742" y="362"/>
                  </a:cubicBezTo>
                  <a:lnTo>
                    <a:pt x="751" y="389"/>
                  </a:lnTo>
                  <a:cubicBezTo>
                    <a:pt x="757" y="389"/>
                    <a:pt x="764" y="370"/>
                    <a:pt x="770" y="370"/>
                  </a:cubicBezTo>
                  <a:cubicBezTo>
                    <a:pt x="772" y="370"/>
                    <a:pt x="775" y="373"/>
                    <a:pt x="777" y="380"/>
                  </a:cubicBezTo>
                  <a:cubicBezTo>
                    <a:pt x="804" y="406"/>
                    <a:pt x="812" y="406"/>
                    <a:pt x="865" y="406"/>
                  </a:cubicBezTo>
                  <a:cubicBezTo>
                    <a:pt x="918" y="406"/>
                    <a:pt x="971" y="406"/>
                    <a:pt x="1016" y="433"/>
                  </a:cubicBezTo>
                  <a:cubicBezTo>
                    <a:pt x="1011" y="412"/>
                    <a:pt x="1011" y="405"/>
                    <a:pt x="1014" y="405"/>
                  </a:cubicBezTo>
                  <a:lnTo>
                    <a:pt x="1014" y="405"/>
                  </a:lnTo>
                  <a:cubicBezTo>
                    <a:pt x="1020" y="405"/>
                    <a:pt x="1036" y="429"/>
                    <a:pt x="1047" y="429"/>
                  </a:cubicBezTo>
                  <a:cubicBezTo>
                    <a:pt x="1053" y="429"/>
                    <a:pt x="1058" y="424"/>
                    <a:pt x="1060" y="406"/>
                  </a:cubicBezTo>
                  <a:cubicBezTo>
                    <a:pt x="1060" y="424"/>
                    <a:pt x="1077" y="442"/>
                    <a:pt x="1060" y="459"/>
                  </a:cubicBezTo>
                  <a:cubicBezTo>
                    <a:pt x="1070" y="453"/>
                    <a:pt x="1079" y="452"/>
                    <a:pt x="1087" y="452"/>
                  </a:cubicBezTo>
                  <a:cubicBezTo>
                    <a:pt x="1102" y="452"/>
                    <a:pt x="1115" y="458"/>
                    <a:pt x="1127" y="458"/>
                  </a:cubicBezTo>
                  <a:cubicBezTo>
                    <a:pt x="1137" y="458"/>
                    <a:pt x="1147" y="453"/>
                    <a:pt x="1157" y="433"/>
                  </a:cubicBezTo>
                  <a:lnTo>
                    <a:pt x="1157" y="433"/>
                  </a:lnTo>
                  <a:cubicBezTo>
                    <a:pt x="1166" y="451"/>
                    <a:pt x="1148" y="459"/>
                    <a:pt x="1148" y="477"/>
                  </a:cubicBezTo>
                  <a:cubicBezTo>
                    <a:pt x="1154" y="471"/>
                    <a:pt x="1161" y="465"/>
                    <a:pt x="1167" y="465"/>
                  </a:cubicBezTo>
                  <a:cubicBezTo>
                    <a:pt x="1169" y="465"/>
                    <a:pt x="1172" y="466"/>
                    <a:pt x="1175" y="468"/>
                  </a:cubicBezTo>
                  <a:cubicBezTo>
                    <a:pt x="1175" y="477"/>
                    <a:pt x="1166" y="486"/>
                    <a:pt x="1157" y="495"/>
                  </a:cubicBezTo>
                  <a:cubicBezTo>
                    <a:pt x="1201" y="495"/>
                    <a:pt x="1210" y="433"/>
                    <a:pt x="1210" y="371"/>
                  </a:cubicBezTo>
                  <a:cubicBezTo>
                    <a:pt x="1221" y="383"/>
                    <a:pt x="1230" y="389"/>
                    <a:pt x="1237" y="389"/>
                  </a:cubicBezTo>
                  <a:cubicBezTo>
                    <a:pt x="1246" y="389"/>
                    <a:pt x="1253" y="378"/>
                    <a:pt x="1263" y="354"/>
                  </a:cubicBezTo>
                  <a:lnTo>
                    <a:pt x="1263" y="354"/>
                  </a:lnTo>
                  <a:cubicBezTo>
                    <a:pt x="1272" y="371"/>
                    <a:pt x="1280" y="398"/>
                    <a:pt x="1254" y="398"/>
                  </a:cubicBezTo>
                  <a:cubicBezTo>
                    <a:pt x="1263" y="402"/>
                    <a:pt x="1290" y="412"/>
                    <a:pt x="1314" y="412"/>
                  </a:cubicBezTo>
                  <a:cubicBezTo>
                    <a:pt x="1334" y="412"/>
                    <a:pt x="1351" y="405"/>
                    <a:pt x="1351" y="380"/>
                  </a:cubicBezTo>
                  <a:cubicBezTo>
                    <a:pt x="1355" y="387"/>
                    <a:pt x="1360" y="390"/>
                    <a:pt x="1365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1" y="380"/>
                    <a:pt x="1409" y="384"/>
                    <a:pt x="1422" y="384"/>
                  </a:cubicBezTo>
                  <a:cubicBezTo>
                    <a:pt x="1429" y="384"/>
                    <a:pt x="1436" y="383"/>
                    <a:pt x="1448" y="380"/>
                  </a:cubicBezTo>
                  <a:lnTo>
                    <a:pt x="1439" y="371"/>
                  </a:lnTo>
                  <a:cubicBezTo>
                    <a:pt x="1446" y="350"/>
                    <a:pt x="1452" y="345"/>
                    <a:pt x="1458" y="345"/>
                  </a:cubicBezTo>
                  <a:cubicBezTo>
                    <a:pt x="1466" y="345"/>
                    <a:pt x="1476" y="355"/>
                    <a:pt x="1492" y="355"/>
                  </a:cubicBezTo>
                  <a:cubicBezTo>
                    <a:pt x="1495" y="355"/>
                    <a:pt x="1498" y="354"/>
                    <a:pt x="1501" y="354"/>
                  </a:cubicBezTo>
                  <a:lnTo>
                    <a:pt x="1501" y="354"/>
                  </a:lnTo>
                  <a:lnTo>
                    <a:pt x="1492" y="362"/>
                  </a:lnTo>
                  <a:cubicBezTo>
                    <a:pt x="1513" y="375"/>
                    <a:pt x="1525" y="379"/>
                    <a:pt x="1533" y="379"/>
                  </a:cubicBezTo>
                  <a:cubicBezTo>
                    <a:pt x="1543" y="379"/>
                    <a:pt x="1546" y="372"/>
                    <a:pt x="1555" y="372"/>
                  </a:cubicBezTo>
                  <a:cubicBezTo>
                    <a:pt x="1561" y="372"/>
                    <a:pt x="1571" y="376"/>
                    <a:pt x="1590" y="389"/>
                  </a:cubicBezTo>
                  <a:lnTo>
                    <a:pt x="1581" y="354"/>
                  </a:lnTo>
                  <a:cubicBezTo>
                    <a:pt x="1583" y="334"/>
                    <a:pt x="1588" y="326"/>
                    <a:pt x="1595" y="326"/>
                  </a:cubicBezTo>
                  <a:cubicBezTo>
                    <a:pt x="1612" y="326"/>
                    <a:pt x="1642" y="375"/>
                    <a:pt x="1667" y="375"/>
                  </a:cubicBezTo>
                  <a:cubicBezTo>
                    <a:pt x="1671" y="375"/>
                    <a:pt x="1674" y="374"/>
                    <a:pt x="1678" y="371"/>
                  </a:cubicBezTo>
                  <a:lnTo>
                    <a:pt x="1660" y="345"/>
                  </a:lnTo>
                  <a:cubicBezTo>
                    <a:pt x="1663" y="342"/>
                    <a:pt x="1665" y="341"/>
                    <a:pt x="1668" y="341"/>
                  </a:cubicBezTo>
                  <a:cubicBezTo>
                    <a:pt x="1693" y="341"/>
                    <a:pt x="1724" y="451"/>
                    <a:pt x="1740" y="459"/>
                  </a:cubicBezTo>
                  <a:cubicBezTo>
                    <a:pt x="1740" y="468"/>
                    <a:pt x="1731" y="477"/>
                    <a:pt x="1722" y="477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1" y="489"/>
                    <a:pt x="1740" y="431"/>
                    <a:pt x="1775" y="424"/>
                  </a:cubicBezTo>
                  <a:lnTo>
                    <a:pt x="1775" y="424"/>
                  </a:lnTo>
                  <a:cubicBezTo>
                    <a:pt x="1784" y="442"/>
                    <a:pt x="1766" y="486"/>
                    <a:pt x="1793" y="486"/>
                  </a:cubicBezTo>
                  <a:cubicBezTo>
                    <a:pt x="1794" y="489"/>
                    <a:pt x="1795" y="490"/>
                    <a:pt x="1798" y="490"/>
                  </a:cubicBezTo>
                  <a:cubicBezTo>
                    <a:pt x="1811" y="490"/>
                    <a:pt x="1845" y="444"/>
                    <a:pt x="1874" y="444"/>
                  </a:cubicBezTo>
                  <a:cubicBezTo>
                    <a:pt x="1883" y="444"/>
                    <a:pt x="1891" y="449"/>
                    <a:pt x="1899" y="459"/>
                  </a:cubicBezTo>
                  <a:cubicBezTo>
                    <a:pt x="1890" y="433"/>
                    <a:pt x="1890" y="415"/>
                    <a:pt x="1907" y="406"/>
                  </a:cubicBezTo>
                  <a:cubicBezTo>
                    <a:pt x="1909" y="406"/>
                    <a:pt x="1910" y="406"/>
                    <a:pt x="1912" y="406"/>
                  </a:cubicBezTo>
                  <a:cubicBezTo>
                    <a:pt x="1931" y="406"/>
                    <a:pt x="1956" y="439"/>
                    <a:pt x="1978" y="439"/>
                  </a:cubicBezTo>
                  <a:cubicBezTo>
                    <a:pt x="1988" y="439"/>
                    <a:pt x="1997" y="433"/>
                    <a:pt x="2005" y="415"/>
                  </a:cubicBezTo>
                  <a:cubicBezTo>
                    <a:pt x="2005" y="424"/>
                    <a:pt x="2005" y="424"/>
                    <a:pt x="2013" y="433"/>
                  </a:cubicBezTo>
                  <a:cubicBezTo>
                    <a:pt x="2031" y="415"/>
                    <a:pt x="2075" y="406"/>
                    <a:pt x="2093" y="371"/>
                  </a:cubicBezTo>
                  <a:cubicBezTo>
                    <a:pt x="2097" y="404"/>
                    <a:pt x="2102" y="414"/>
                    <a:pt x="2109" y="414"/>
                  </a:cubicBezTo>
                  <a:cubicBezTo>
                    <a:pt x="2116" y="414"/>
                    <a:pt x="2124" y="406"/>
                    <a:pt x="2137" y="398"/>
                  </a:cubicBezTo>
                  <a:cubicBezTo>
                    <a:pt x="2145" y="394"/>
                    <a:pt x="2157" y="388"/>
                    <a:pt x="2164" y="388"/>
                  </a:cubicBezTo>
                  <a:cubicBezTo>
                    <a:pt x="2172" y="388"/>
                    <a:pt x="2174" y="396"/>
                    <a:pt x="2155" y="424"/>
                  </a:cubicBezTo>
                  <a:lnTo>
                    <a:pt x="2199" y="415"/>
                  </a:lnTo>
                  <a:lnTo>
                    <a:pt x="2190" y="433"/>
                  </a:lnTo>
                  <a:cubicBezTo>
                    <a:pt x="2199" y="433"/>
                    <a:pt x="2225" y="406"/>
                    <a:pt x="2269" y="380"/>
                  </a:cubicBezTo>
                  <a:lnTo>
                    <a:pt x="2269" y="380"/>
                  </a:lnTo>
                  <a:cubicBezTo>
                    <a:pt x="2261" y="389"/>
                    <a:pt x="2252" y="398"/>
                    <a:pt x="2243" y="406"/>
                  </a:cubicBezTo>
                  <a:cubicBezTo>
                    <a:pt x="2249" y="416"/>
                    <a:pt x="2252" y="421"/>
                    <a:pt x="2259" y="421"/>
                  </a:cubicBezTo>
                  <a:cubicBezTo>
                    <a:pt x="2270" y="421"/>
                    <a:pt x="2293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0" y="403"/>
                    <a:pt x="2325" y="402"/>
                    <a:pt x="2327" y="402"/>
                  </a:cubicBezTo>
                  <a:cubicBezTo>
                    <a:pt x="2337" y="402"/>
                    <a:pt x="2317" y="426"/>
                    <a:pt x="2331" y="433"/>
                  </a:cubicBezTo>
                  <a:cubicBezTo>
                    <a:pt x="2322" y="442"/>
                    <a:pt x="2322" y="442"/>
                    <a:pt x="2340" y="442"/>
                  </a:cubicBezTo>
                  <a:cubicBezTo>
                    <a:pt x="2331" y="442"/>
                    <a:pt x="2322" y="451"/>
                    <a:pt x="2314" y="451"/>
                  </a:cubicBezTo>
                  <a:cubicBezTo>
                    <a:pt x="2340" y="451"/>
                    <a:pt x="2287" y="486"/>
                    <a:pt x="2261" y="504"/>
                  </a:cubicBezTo>
                  <a:cubicBezTo>
                    <a:pt x="2244" y="515"/>
                    <a:pt x="2235" y="522"/>
                    <a:pt x="2250" y="522"/>
                  </a:cubicBezTo>
                  <a:cubicBezTo>
                    <a:pt x="2260" y="522"/>
                    <a:pt x="2280" y="519"/>
                    <a:pt x="2314" y="512"/>
                  </a:cubicBezTo>
                  <a:cubicBezTo>
                    <a:pt x="2322" y="521"/>
                    <a:pt x="2331" y="530"/>
                    <a:pt x="2340" y="530"/>
                  </a:cubicBezTo>
                  <a:cubicBezTo>
                    <a:pt x="2358" y="512"/>
                    <a:pt x="2375" y="512"/>
                    <a:pt x="2393" y="512"/>
                  </a:cubicBezTo>
                  <a:cubicBezTo>
                    <a:pt x="2402" y="512"/>
                    <a:pt x="2411" y="515"/>
                    <a:pt x="2420" y="515"/>
                  </a:cubicBezTo>
                  <a:cubicBezTo>
                    <a:pt x="2428" y="515"/>
                    <a:pt x="2437" y="512"/>
                    <a:pt x="2446" y="504"/>
                  </a:cubicBezTo>
                  <a:lnTo>
                    <a:pt x="2446" y="504"/>
                  </a:lnTo>
                  <a:cubicBezTo>
                    <a:pt x="2446" y="518"/>
                    <a:pt x="2400" y="544"/>
                    <a:pt x="2382" y="544"/>
                  </a:cubicBezTo>
                  <a:cubicBezTo>
                    <a:pt x="2378" y="544"/>
                    <a:pt x="2375" y="542"/>
                    <a:pt x="2375" y="539"/>
                  </a:cubicBezTo>
                  <a:lnTo>
                    <a:pt x="2384" y="530"/>
                  </a:lnTo>
                  <a:lnTo>
                    <a:pt x="2384" y="530"/>
                  </a:lnTo>
                  <a:cubicBezTo>
                    <a:pt x="2312" y="538"/>
                    <a:pt x="2327" y="575"/>
                    <a:pt x="2291" y="575"/>
                  </a:cubicBezTo>
                  <a:cubicBezTo>
                    <a:pt x="2287" y="575"/>
                    <a:pt x="2283" y="575"/>
                    <a:pt x="2278" y="574"/>
                  </a:cubicBezTo>
                  <a:cubicBezTo>
                    <a:pt x="2269" y="592"/>
                    <a:pt x="2261" y="610"/>
                    <a:pt x="2243" y="618"/>
                  </a:cubicBezTo>
                  <a:cubicBezTo>
                    <a:pt x="2243" y="627"/>
                    <a:pt x="2234" y="627"/>
                    <a:pt x="2234" y="636"/>
                  </a:cubicBezTo>
                  <a:cubicBezTo>
                    <a:pt x="2225" y="636"/>
                    <a:pt x="2225" y="645"/>
                    <a:pt x="2225" y="645"/>
                  </a:cubicBezTo>
                  <a:lnTo>
                    <a:pt x="2208" y="663"/>
                  </a:lnTo>
                  <a:cubicBezTo>
                    <a:pt x="2172" y="707"/>
                    <a:pt x="2137" y="751"/>
                    <a:pt x="2110" y="795"/>
                  </a:cubicBezTo>
                  <a:lnTo>
                    <a:pt x="2163" y="813"/>
                  </a:lnTo>
                  <a:lnTo>
                    <a:pt x="2137" y="839"/>
                  </a:lnTo>
                  <a:cubicBezTo>
                    <a:pt x="2128" y="839"/>
                    <a:pt x="2093" y="830"/>
                    <a:pt x="2110" y="813"/>
                  </a:cubicBezTo>
                  <a:cubicBezTo>
                    <a:pt x="2108" y="812"/>
                    <a:pt x="2105" y="812"/>
                    <a:pt x="2104" y="812"/>
                  </a:cubicBezTo>
                  <a:cubicBezTo>
                    <a:pt x="2080" y="812"/>
                    <a:pt x="2111" y="857"/>
                    <a:pt x="2119" y="866"/>
                  </a:cubicBezTo>
                  <a:cubicBezTo>
                    <a:pt x="2112" y="872"/>
                    <a:pt x="2106" y="874"/>
                    <a:pt x="2100" y="874"/>
                  </a:cubicBezTo>
                  <a:cubicBezTo>
                    <a:pt x="2078" y="874"/>
                    <a:pt x="2074" y="828"/>
                    <a:pt x="2069" y="828"/>
                  </a:cubicBezTo>
                  <a:cubicBezTo>
                    <a:pt x="2068" y="828"/>
                    <a:pt x="2067" y="829"/>
                    <a:pt x="2066" y="830"/>
                  </a:cubicBezTo>
                  <a:lnTo>
                    <a:pt x="2057" y="848"/>
                  </a:lnTo>
                  <a:lnTo>
                    <a:pt x="2066" y="848"/>
                  </a:lnTo>
                  <a:cubicBezTo>
                    <a:pt x="2075" y="874"/>
                    <a:pt x="2093" y="892"/>
                    <a:pt x="2075" y="919"/>
                  </a:cubicBezTo>
                  <a:cubicBezTo>
                    <a:pt x="2072" y="920"/>
                    <a:pt x="2068" y="921"/>
                    <a:pt x="2066" y="921"/>
                  </a:cubicBezTo>
                  <a:cubicBezTo>
                    <a:pt x="2054" y="921"/>
                    <a:pt x="2047" y="910"/>
                    <a:pt x="2040" y="910"/>
                  </a:cubicBezTo>
                  <a:cubicBezTo>
                    <a:pt x="2040" y="910"/>
                    <a:pt x="2031" y="910"/>
                    <a:pt x="2031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28" y="1005"/>
                    <a:pt x="2064" y="1007"/>
                  </a:cubicBezTo>
                  <a:lnTo>
                    <a:pt x="2064" y="1007"/>
                  </a:lnTo>
                  <a:cubicBezTo>
                    <a:pt x="1993" y="1012"/>
                    <a:pt x="1968" y="1148"/>
                    <a:pt x="1943" y="1148"/>
                  </a:cubicBezTo>
                  <a:cubicBezTo>
                    <a:pt x="1952" y="1192"/>
                    <a:pt x="1934" y="1219"/>
                    <a:pt x="1916" y="1245"/>
                  </a:cubicBezTo>
                  <a:cubicBezTo>
                    <a:pt x="1925" y="1245"/>
                    <a:pt x="1969" y="1263"/>
                    <a:pt x="1952" y="1289"/>
                  </a:cubicBezTo>
                  <a:cubicBezTo>
                    <a:pt x="1930" y="1273"/>
                    <a:pt x="1916" y="1267"/>
                    <a:pt x="1905" y="1267"/>
                  </a:cubicBezTo>
                  <a:cubicBezTo>
                    <a:pt x="1878" y="1267"/>
                    <a:pt x="1871" y="1301"/>
                    <a:pt x="1830" y="1301"/>
                  </a:cubicBezTo>
                  <a:cubicBezTo>
                    <a:pt x="1827" y="1301"/>
                    <a:pt x="1825" y="1301"/>
                    <a:pt x="1822" y="1300"/>
                  </a:cubicBezTo>
                  <a:lnTo>
                    <a:pt x="1822" y="1300"/>
                  </a:lnTo>
                  <a:cubicBezTo>
                    <a:pt x="1848" y="1312"/>
                    <a:pt x="1782" y="1379"/>
                    <a:pt x="1854" y="1387"/>
                  </a:cubicBezTo>
                  <a:cubicBezTo>
                    <a:pt x="1851" y="1390"/>
                    <a:pt x="1847" y="1392"/>
                    <a:pt x="1844" y="1392"/>
                  </a:cubicBezTo>
                  <a:cubicBezTo>
                    <a:pt x="1829" y="1392"/>
                    <a:pt x="1814" y="1369"/>
                    <a:pt x="1793" y="1369"/>
                  </a:cubicBezTo>
                  <a:cubicBezTo>
                    <a:pt x="1793" y="1440"/>
                    <a:pt x="1704" y="1475"/>
                    <a:pt x="1678" y="1546"/>
                  </a:cubicBezTo>
                  <a:cubicBezTo>
                    <a:pt x="1687" y="1554"/>
                    <a:pt x="1713" y="1554"/>
                    <a:pt x="1722" y="1572"/>
                  </a:cubicBezTo>
                  <a:lnTo>
                    <a:pt x="1642" y="1572"/>
                  </a:lnTo>
                  <a:cubicBezTo>
                    <a:pt x="1642" y="1590"/>
                    <a:pt x="1704" y="1625"/>
                    <a:pt x="1651" y="1625"/>
                  </a:cubicBezTo>
                  <a:cubicBezTo>
                    <a:pt x="1660" y="1625"/>
                    <a:pt x="1678" y="1634"/>
                    <a:pt x="1678" y="1643"/>
                  </a:cubicBezTo>
                  <a:cubicBezTo>
                    <a:pt x="1545" y="1740"/>
                    <a:pt x="1572" y="1925"/>
                    <a:pt x="1395" y="1996"/>
                  </a:cubicBezTo>
                  <a:cubicBezTo>
                    <a:pt x="1422" y="1996"/>
                    <a:pt x="1422" y="2005"/>
                    <a:pt x="1413" y="2022"/>
                  </a:cubicBezTo>
                  <a:cubicBezTo>
                    <a:pt x="1414" y="2021"/>
                    <a:pt x="1416" y="2021"/>
                    <a:pt x="1417" y="2021"/>
                  </a:cubicBezTo>
                  <a:cubicBezTo>
                    <a:pt x="1427" y="2021"/>
                    <a:pt x="1442" y="2040"/>
                    <a:pt x="1457" y="2040"/>
                  </a:cubicBezTo>
                  <a:lnTo>
                    <a:pt x="1386" y="2075"/>
                  </a:lnTo>
                  <a:cubicBezTo>
                    <a:pt x="1422" y="2111"/>
                    <a:pt x="1351" y="2137"/>
                    <a:pt x="1395" y="2164"/>
                  </a:cubicBezTo>
                  <a:lnTo>
                    <a:pt x="1395" y="2146"/>
                  </a:lnTo>
                  <a:cubicBezTo>
                    <a:pt x="1431" y="2190"/>
                    <a:pt x="1519" y="2172"/>
                    <a:pt x="1581" y="2208"/>
                  </a:cubicBezTo>
                  <a:cubicBezTo>
                    <a:pt x="1537" y="2155"/>
                    <a:pt x="1695" y="2190"/>
                    <a:pt x="1642" y="2102"/>
                  </a:cubicBezTo>
                  <a:cubicBezTo>
                    <a:pt x="1660" y="2102"/>
                    <a:pt x="1660" y="2119"/>
                    <a:pt x="1678" y="2128"/>
                  </a:cubicBezTo>
                  <a:cubicBezTo>
                    <a:pt x="1660" y="2102"/>
                    <a:pt x="1660" y="2084"/>
                    <a:pt x="1687" y="2066"/>
                  </a:cubicBezTo>
                  <a:lnTo>
                    <a:pt x="1687" y="2075"/>
                  </a:lnTo>
                  <a:cubicBezTo>
                    <a:pt x="1722" y="2005"/>
                    <a:pt x="1766" y="1987"/>
                    <a:pt x="1828" y="1925"/>
                  </a:cubicBezTo>
                  <a:lnTo>
                    <a:pt x="1793" y="1916"/>
                  </a:lnTo>
                  <a:cubicBezTo>
                    <a:pt x="1801" y="1899"/>
                    <a:pt x="1819" y="1899"/>
                    <a:pt x="1828" y="1899"/>
                  </a:cubicBezTo>
                  <a:cubicBezTo>
                    <a:pt x="1820" y="1889"/>
                    <a:pt x="1815" y="1886"/>
                    <a:pt x="1811" y="1886"/>
                  </a:cubicBezTo>
                  <a:cubicBezTo>
                    <a:pt x="1798" y="1886"/>
                    <a:pt x="1794" y="1911"/>
                    <a:pt x="1779" y="1911"/>
                  </a:cubicBezTo>
                  <a:cubicBezTo>
                    <a:pt x="1774" y="1911"/>
                    <a:pt x="1767" y="1908"/>
                    <a:pt x="1757" y="1899"/>
                  </a:cubicBezTo>
                  <a:lnTo>
                    <a:pt x="1757" y="1899"/>
                  </a:lnTo>
                  <a:cubicBezTo>
                    <a:pt x="1760" y="1899"/>
                    <a:pt x="1762" y="1899"/>
                    <a:pt x="1764" y="1899"/>
                  </a:cubicBezTo>
                  <a:cubicBezTo>
                    <a:pt x="1821" y="1899"/>
                    <a:pt x="1822" y="1807"/>
                    <a:pt x="1878" y="1807"/>
                  </a:cubicBezTo>
                  <a:cubicBezTo>
                    <a:pt x="1884" y="1807"/>
                    <a:pt x="1891" y="1808"/>
                    <a:pt x="1899" y="1810"/>
                  </a:cubicBezTo>
                  <a:cubicBezTo>
                    <a:pt x="1916" y="1784"/>
                    <a:pt x="1863" y="1793"/>
                    <a:pt x="1881" y="1775"/>
                  </a:cubicBezTo>
                  <a:lnTo>
                    <a:pt x="1899" y="1775"/>
                  </a:lnTo>
                  <a:lnTo>
                    <a:pt x="1881" y="1757"/>
                  </a:lnTo>
                  <a:cubicBezTo>
                    <a:pt x="1885" y="1750"/>
                    <a:pt x="1893" y="1747"/>
                    <a:pt x="1903" y="1747"/>
                  </a:cubicBezTo>
                  <a:cubicBezTo>
                    <a:pt x="1916" y="1747"/>
                    <a:pt x="1933" y="1752"/>
                    <a:pt x="1943" y="1757"/>
                  </a:cubicBezTo>
                  <a:cubicBezTo>
                    <a:pt x="1934" y="1757"/>
                    <a:pt x="1934" y="1766"/>
                    <a:pt x="1934" y="1775"/>
                  </a:cubicBezTo>
                  <a:cubicBezTo>
                    <a:pt x="1967" y="1767"/>
                    <a:pt x="1961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69" y="1643"/>
                    <a:pt x="2040" y="1581"/>
                    <a:pt x="2040" y="1493"/>
                  </a:cubicBezTo>
                  <a:lnTo>
                    <a:pt x="2022" y="1484"/>
                  </a:lnTo>
                  <a:cubicBezTo>
                    <a:pt x="2022" y="1422"/>
                    <a:pt x="2066" y="1457"/>
                    <a:pt x="2084" y="1395"/>
                  </a:cubicBezTo>
                  <a:cubicBezTo>
                    <a:pt x="2075" y="1378"/>
                    <a:pt x="2075" y="1360"/>
                    <a:pt x="2093" y="1342"/>
                  </a:cubicBezTo>
                  <a:cubicBezTo>
                    <a:pt x="2097" y="1356"/>
                    <a:pt x="2108" y="1356"/>
                    <a:pt x="2119" y="1356"/>
                  </a:cubicBezTo>
                  <a:cubicBezTo>
                    <a:pt x="2130" y="1356"/>
                    <a:pt x="2141" y="1356"/>
                    <a:pt x="2146" y="1369"/>
                  </a:cubicBezTo>
                  <a:cubicBezTo>
                    <a:pt x="2146" y="1298"/>
                    <a:pt x="2137" y="1325"/>
                    <a:pt x="2102" y="1263"/>
                  </a:cubicBezTo>
                  <a:lnTo>
                    <a:pt x="2137" y="1263"/>
                  </a:lnTo>
                  <a:cubicBezTo>
                    <a:pt x="2119" y="1245"/>
                    <a:pt x="2110" y="1236"/>
                    <a:pt x="2119" y="1201"/>
                  </a:cubicBezTo>
                  <a:lnTo>
                    <a:pt x="2119" y="1201"/>
                  </a:lnTo>
                  <a:cubicBezTo>
                    <a:pt x="2128" y="1236"/>
                    <a:pt x="2163" y="1210"/>
                    <a:pt x="2181" y="1245"/>
                  </a:cubicBezTo>
                  <a:cubicBezTo>
                    <a:pt x="2253" y="1221"/>
                    <a:pt x="2187" y="1146"/>
                    <a:pt x="2247" y="1146"/>
                  </a:cubicBezTo>
                  <a:cubicBezTo>
                    <a:pt x="2253" y="1146"/>
                    <a:pt x="2261" y="1147"/>
                    <a:pt x="2269" y="1148"/>
                  </a:cubicBezTo>
                  <a:cubicBezTo>
                    <a:pt x="2255" y="1132"/>
                    <a:pt x="2244" y="1126"/>
                    <a:pt x="2234" y="1126"/>
                  </a:cubicBezTo>
                  <a:cubicBezTo>
                    <a:pt x="2212" y="1126"/>
                    <a:pt x="2201" y="1159"/>
                    <a:pt x="2199" y="1159"/>
                  </a:cubicBezTo>
                  <a:cubicBezTo>
                    <a:pt x="2199" y="1159"/>
                    <a:pt x="2199" y="1159"/>
                    <a:pt x="2199" y="1157"/>
                  </a:cubicBezTo>
                  <a:cubicBezTo>
                    <a:pt x="2163" y="1157"/>
                    <a:pt x="2155" y="1104"/>
                    <a:pt x="2172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8" y="1090"/>
                    <a:pt x="2221" y="1091"/>
                    <a:pt x="2235" y="1091"/>
                  </a:cubicBezTo>
                  <a:cubicBezTo>
                    <a:pt x="2260" y="1091"/>
                    <a:pt x="2286" y="1087"/>
                    <a:pt x="2301" y="1066"/>
                  </a:cubicBezTo>
                  <a:lnTo>
                    <a:pt x="2301" y="1066"/>
                  </a:lnTo>
                  <a:cubicBezTo>
                    <a:pt x="2301" y="1070"/>
                    <a:pt x="2305" y="1072"/>
                    <a:pt x="2305" y="1078"/>
                  </a:cubicBezTo>
                  <a:cubicBezTo>
                    <a:pt x="2331" y="1069"/>
                    <a:pt x="2296" y="1025"/>
                    <a:pt x="2340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6" y="1016"/>
                  </a:lnTo>
                  <a:cubicBezTo>
                    <a:pt x="2296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2" y="945"/>
                  </a:cubicBezTo>
                  <a:cubicBezTo>
                    <a:pt x="2340" y="936"/>
                    <a:pt x="2322" y="919"/>
                    <a:pt x="2340" y="910"/>
                  </a:cubicBezTo>
                  <a:lnTo>
                    <a:pt x="2340" y="910"/>
                  </a:lnTo>
                  <a:cubicBezTo>
                    <a:pt x="2393" y="945"/>
                    <a:pt x="2322" y="972"/>
                    <a:pt x="2349" y="1016"/>
                  </a:cubicBezTo>
                  <a:cubicBezTo>
                    <a:pt x="2369" y="1016"/>
                    <a:pt x="2353" y="975"/>
                    <a:pt x="2364" y="975"/>
                  </a:cubicBezTo>
                  <a:lnTo>
                    <a:pt x="2364" y="975"/>
                  </a:lnTo>
                  <a:cubicBezTo>
                    <a:pt x="2368" y="975"/>
                    <a:pt x="2374" y="979"/>
                    <a:pt x="2384" y="989"/>
                  </a:cubicBezTo>
                  <a:cubicBezTo>
                    <a:pt x="2331" y="936"/>
                    <a:pt x="2420" y="954"/>
                    <a:pt x="2384" y="892"/>
                  </a:cubicBezTo>
                  <a:lnTo>
                    <a:pt x="238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6" y="910"/>
                  </a:lnTo>
                  <a:cubicBezTo>
                    <a:pt x="2428" y="866"/>
                    <a:pt x="2499" y="883"/>
                    <a:pt x="2499" y="848"/>
                  </a:cubicBezTo>
                  <a:lnTo>
                    <a:pt x="2499" y="848"/>
                  </a:lnTo>
                  <a:cubicBezTo>
                    <a:pt x="2488" y="864"/>
                    <a:pt x="2480" y="870"/>
                    <a:pt x="2472" y="870"/>
                  </a:cubicBezTo>
                  <a:cubicBezTo>
                    <a:pt x="2457" y="870"/>
                    <a:pt x="2446" y="847"/>
                    <a:pt x="2426" y="847"/>
                  </a:cubicBezTo>
                  <a:cubicBezTo>
                    <a:pt x="2424" y="847"/>
                    <a:pt x="2422" y="847"/>
                    <a:pt x="2420" y="848"/>
                  </a:cubicBezTo>
                  <a:cubicBezTo>
                    <a:pt x="2420" y="817"/>
                    <a:pt x="2428" y="808"/>
                    <a:pt x="2445" y="808"/>
                  </a:cubicBezTo>
                  <a:cubicBezTo>
                    <a:pt x="2452" y="808"/>
                    <a:pt x="2462" y="810"/>
                    <a:pt x="2472" y="813"/>
                  </a:cubicBezTo>
                  <a:cubicBezTo>
                    <a:pt x="2481" y="813"/>
                    <a:pt x="2499" y="813"/>
                    <a:pt x="2517" y="804"/>
                  </a:cubicBezTo>
                  <a:cubicBezTo>
                    <a:pt x="2533" y="796"/>
                    <a:pt x="2541" y="781"/>
                    <a:pt x="2556" y="758"/>
                  </a:cubicBezTo>
                  <a:lnTo>
                    <a:pt x="2556" y="758"/>
                  </a:lnTo>
                  <a:cubicBezTo>
                    <a:pt x="2547" y="770"/>
                    <a:pt x="2529" y="784"/>
                    <a:pt x="2518" y="784"/>
                  </a:cubicBezTo>
                  <a:cubicBezTo>
                    <a:pt x="2512" y="784"/>
                    <a:pt x="2508" y="779"/>
                    <a:pt x="2508" y="769"/>
                  </a:cubicBezTo>
                  <a:cubicBezTo>
                    <a:pt x="2525" y="751"/>
                    <a:pt x="2552" y="724"/>
                    <a:pt x="2578" y="716"/>
                  </a:cubicBezTo>
                  <a:cubicBezTo>
                    <a:pt x="2595" y="687"/>
                    <a:pt x="2593" y="679"/>
                    <a:pt x="2585" y="679"/>
                  </a:cubicBezTo>
                  <a:cubicBezTo>
                    <a:pt x="2575" y="679"/>
                    <a:pt x="2555" y="690"/>
                    <a:pt x="2543" y="690"/>
                  </a:cubicBezTo>
                  <a:cubicBezTo>
                    <a:pt x="2538" y="690"/>
                    <a:pt x="2534" y="687"/>
                    <a:pt x="2534" y="680"/>
                  </a:cubicBezTo>
                  <a:cubicBezTo>
                    <a:pt x="2596" y="663"/>
                    <a:pt x="2534" y="636"/>
                    <a:pt x="2543" y="610"/>
                  </a:cubicBezTo>
                  <a:lnTo>
                    <a:pt x="2543" y="610"/>
                  </a:lnTo>
                  <a:lnTo>
                    <a:pt x="2578" y="618"/>
                  </a:lnTo>
                  <a:cubicBezTo>
                    <a:pt x="2649" y="530"/>
                    <a:pt x="2508" y="592"/>
                    <a:pt x="2578" y="521"/>
                  </a:cubicBezTo>
                  <a:lnTo>
                    <a:pt x="2578" y="521"/>
                  </a:lnTo>
                  <a:cubicBezTo>
                    <a:pt x="2587" y="530"/>
                    <a:pt x="2605" y="539"/>
                    <a:pt x="2623" y="548"/>
                  </a:cubicBezTo>
                  <a:lnTo>
                    <a:pt x="2623" y="512"/>
                  </a:lnTo>
                  <a:lnTo>
                    <a:pt x="2667" y="512"/>
                  </a:lnTo>
                  <a:cubicBezTo>
                    <a:pt x="2658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1" y="423"/>
                    <a:pt x="2683" y="427"/>
                    <a:pt x="2669" y="427"/>
                  </a:cubicBezTo>
                  <a:cubicBezTo>
                    <a:pt x="2650" y="427"/>
                    <a:pt x="2639" y="418"/>
                    <a:pt x="2649" y="398"/>
                  </a:cubicBezTo>
                  <a:cubicBezTo>
                    <a:pt x="2693" y="371"/>
                    <a:pt x="2684" y="398"/>
                    <a:pt x="2711" y="354"/>
                  </a:cubicBezTo>
                  <a:cubicBezTo>
                    <a:pt x="2737" y="354"/>
                    <a:pt x="2764" y="354"/>
                    <a:pt x="2711" y="389"/>
                  </a:cubicBezTo>
                  <a:lnTo>
                    <a:pt x="2746" y="389"/>
                  </a:lnTo>
                  <a:cubicBezTo>
                    <a:pt x="2799" y="354"/>
                    <a:pt x="2799" y="318"/>
                    <a:pt x="2808" y="292"/>
                  </a:cubicBezTo>
                  <a:lnTo>
                    <a:pt x="2808" y="292"/>
                  </a:lnTo>
                  <a:cubicBezTo>
                    <a:pt x="2799" y="301"/>
                    <a:pt x="2790" y="309"/>
                    <a:pt x="2782" y="318"/>
                  </a:cubicBezTo>
                  <a:cubicBezTo>
                    <a:pt x="2773" y="301"/>
                    <a:pt x="2764" y="292"/>
                    <a:pt x="2755" y="274"/>
                  </a:cubicBezTo>
                  <a:cubicBezTo>
                    <a:pt x="2782" y="256"/>
                    <a:pt x="2790" y="256"/>
                    <a:pt x="2799" y="256"/>
                  </a:cubicBezTo>
                  <a:cubicBezTo>
                    <a:pt x="2808" y="248"/>
                    <a:pt x="2782" y="248"/>
                    <a:pt x="2790" y="230"/>
                  </a:cubicBezTo>
                  <a:cubicBezTo>
                    <a:pt x="2821" y="218"/>
                    <a:pt x="2856" y="201"/>
                    <a:pt x="2875" y="201"/>
                  </a:cubicBezTo>
                  <a:cubicBezTo>
                    <a:pt x="2883" y="201"/>
                    <a:pt x="2887" y="204"/>
                    <a:pt x="2887" y="212"/>
                  </a:cubicBezTo>
                  <a:cubicBezTo>
                    <a:pt x="2887" y="195"/>
                    <a:pt x="2879" y="177"/>
                    <a:pt x="2879" y="159"/>
                  </a:cubicBezTo>
                  <a:cubicBezTo>
                    <a:pt x="2905" y="142"/>
                    <a:pt x="2958" y="89"/>
                    <a:pt x="2976" y="89"/>
                  </a:cubicBezTo>
                  <a:cubicBezTo>
                    <a:pt x="2993" y="71"/>
                    <a:pt x="2993" y="53"/>
                    <a:pt x="2993" y="44"/>
                  </a:cubicBezTo>
                  <a:lnTo>
                    <a:pt x="2993" y="44"/>
                  </a:lnTo>
                  <a:cubicBezTo>
                    <a:pt x="2936" y="59"/>
                    <a:pt x="2856" y="85"/>
                    <a:pt x="2813" y="85"/>
                  </a:cubicBezTo>
                  <a:cubicBezTo>
                    <a:pt x="2803" y="85"/>
                    <a:pt x="2795" y="83"/>
                    <a:pt x="2790" y="80"/>
                  </a:cubicBezTo>
                  <a:cubicBezTo>
                    <a:pt x="2782" y="80"/>
                    <a:pt x="2764" y="89"/>
                    <a:pt x="2746" y="89"/>
                  </a:cubicBezTo>
                  <a:cubicBezTo>
                    <a:pt x="2717" y="89"/>
                    <a:pt x="2699" y="73"/>
                    <a:pt x="2654" y="73"/>
                  </a:cubicBezTo>
                  <a:cubicBezTo>
                    <a:pt x="2631" y="73"/>
                    <a:pt x="2602" y="77"/>
                    <a:pt x="2561" y="89"/>
                  </a:cubicBezTo>
                  <a:cubicBezTo>
                    <a:pt x="2570" y="71"/>
                    <a:pt x="2570" y="53"/>
                    <a:pt x="2570" y="36"/>
                  </a:cubicBezTo>
                  <a:lnTo>
                    <a:pt x="2570" y="36"/>
                  </a:lnTo>
                  <a:cubicBezTo>
                    <a:pt x="2534" y="44"/>
                    <a:pt x="2534" y="62"/>
                    <a:pt x="2525" y="80"/>
                  </a:cubicBezTo>
                  <a:cubicBezTo>
                    <a:pt x="2525" y="97"/>
                    <a:pt x="2508" y="115"/>
                    <a:pt x="2455" y="124"/>
                  </a:cubicBezTo>
                  <a:cubicBezTo>
                    <a:pt x="2446" y="126"/>
                    <a:pt x="2440" y="127"/>
                    <a:pt x="2436" y="127"/>
                  </a:cubicBezTo>
                  <a:cubicBezTo>
                    <a:pt x="2404" y="127"/>
                    <a:pt x="2470" y="78"/>
                    <a:pt x="2455" y="62"/>
                  </a:cubicBezTo>
                  <a:lnTo>
                    <a:pt x="2455" y="62"/>
                  </a:lnTo>
                  <a:cubicBezTo>
                    <a:pt x="2428" y="80"/>
                    <a:pt x="2393" y="97"/>
                    <a:pt x="2358" y="106"/>
                  </a:cubicBezTo>
                  <a:cubicBezTo>
                    <a:pt x="2344" y="111"/>
                    <a:pt x="2331" y="115"/>
                    <a:pt x="2318" y="115"/>
                  </a:cubicBezTo>
                  <a:cubicBezTo>
                    <a:pt x="2305" y="115"/>
                    <a:pt x="2291" y="111"/>
                    <a:pt x="2278" y="97"/>
                  </a:cubicBezTo>
                  <a:cubicBezTo>
                    <a:pt x="2305" y="97"/>
                    <a:pt x="2322" y="106"/>
                    <a:pt x="2340" y="106"/>
                  </a:cubicBezTo>
                  <a:cubicBezTo>
                    <a:pt x="2331" y="89"/>
                    <a:pt x="2322" y="80"/>
                    <a:pt x="2305" y="71"/>
                  </a:cubicBezTo>
                  <a:cubicBezTo>
                    <a:pt x="2384" y="27"/>
                    <a:pt x="2428" y="44"/>
                    <a:pt x="2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6" name="Google Shape;7726;p29"/>
            <p:cNvSpPr/>
            <p:nvPr/>
          </p:nvSpPr>
          <p:spPr>
            <a:xfrm>
              <a:off x="540644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7" name="Google Shape;7727;p29"/>
            <p:cNvSpPr/>
            <p:nvPr/>
          </p:nvSpPr>
          <p:spPr>
            <a:xfrm>
              <a:off x="750086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8" name="Google Shape;7728;p29"/>
            <p:cNvSpPr/>
            <p:nvPr/>
          </p:nvSpPr>
          <p:spPr>
            <a:xfrm>
              <a:off x="418718" y="424263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9" name="Google Shape;7729;p29"/>
            <p:cNvSpPr/>
            <p:nvPr/>
          </p:nvSpPr>
          <p:spPr>
            <a:xfrm>
              <a:off x="516801" y="509889"/>
              <a:ext cx="3658" cy="4312"/>
            </a:xfrm>
            <a:custGeom>
              <a:avLst/>
              <a:gdLst/>
              <a:ahLst/>
              <a:cxnLst/>
              <a:rect l="l" t="t" r="r" b="b"/>
              <a:pathLst>
                <a:path w="27" h="28" extrusionOk="0">
                  <a:moveTo>
                    <a:pt x="22" y="15"/>
                  </a:moveTo>
                  <a:lnTo>
                    <a:pt x="27" y="19"/>
                  </a:lnTo>
                  <a:cubicBezTo>
                    <a:pt x="25" y="17"/>
                    <a:pt x="24" y="16"/>
                    <a:pt x="22" y="15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9" y="10"/>
                    <a:pt x="9" y="19"/>
                    <a:pt x="9" y="27"/>
                  </a:cubicBezTo>
                  <a:cubicBezTo>
                    <a:pt x="9" y="21"/>
                    <a:pt x="14" y="15"/>
                    <a:pt x="19" y="15"/>
                  </a:cubicBezTo>
                  <a:cubicBezTo>
                    <a:pt x="20" y="15"/>
                    <a:pt x="21" y="15"/>
                    <a:pt x="22" y="15"/>
                  </a:cubicBezTo>
                  <a:lnTo>
                    <a:pt x="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0" name="Google Shape;7730;p29"/>
            <p:cNvSpPr/>
            <p:nvPr/>
          </p:nvSpPr>
          <p:spPr>
            <a:xfrm>
              <a:off x="508401" y="555475"/>
              <a:ext cx="3793" cy="3542"/>
            </a:xfrm>
            <a:custGeom>
              <a:avLst/>
              <a:gdLst/>
              <a:ahLst/>
              <a:cxnLst/>
              <a:rect l="l" t="t" r="r" b="b"/>
              <a:pathLst>
                <a:path w="28" h="23" extrusionOk="0">
                  <a:moveTo>
                    <a:pt x="11" y="1"/>
                  </a:moveTo>
                  <a:cubicBezTo>
                    <a:pt x="5" y="1"/>
                    <a:pt x="1" y="5"/>
                    <a:pt x="1" y="14"/>
                  </a:cubicBezTo>
                  <a:cubicBezTo>
                    <a:pt x="1" y="14"/>
                    <a:pt x="1" y="23"/>
                    <a:pt x="9" y="23"/>
                  </a:cubicBezTo>
                  <a:lnTo>
                    <a:pt x="27" y="14"/>
                  </a:lnTo>
                  <a:cubicBezTo>
                    <a:pt x="23" y="5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1" name="Google Shape;7731;p29"/>
            <p:cNvSpPr/>
            <p:nvPr/>
          </p:nvSpPr>
          <p:spPr>
            <a:xfrm>
              <a:off x="503660" y="524828"/>
              <a:ext cx="9619" cy="5698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7" y="1"/>
                  </a:moveTo>
                  <a:cubicBezTo>
                    <a:pt x="0" y="19"/>
                    <a:pt x="18" y="27"/>
                    <a:pt x="36" y="36"/>
                  </a:cubicBezTo>
                  <a:cubicBezTo>
                    <a:pt x="71" y="19"/>
                    <a:pt x="53" y="10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2" name="Google Shape;7732;p29"/>
            <p:cNvSpPr/>
            <p:nvPr/>
          </p:nvSpPr>
          <p:spPr>
            <a:xfrm>
              <a:off x="508401" y="530372"/>
              <a:ext cx="3793" cy="2772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1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3" name="Google Shape;7733;p29"/>
            <p:cNvSpPr/>
            <p:nvPr/>
          </p:nvSpPr>
          <p:spPr>
            <a:xfrm>
              <a:off x="502982" y="492795"/>
              <a:ext cx="9212" cy="3234"/>
            </a:xfrm>
            <a:custGeom>
              <a:avLst/>
              <a:gdLst/>
              <a:ahLst/>
              <a:cxnLst/>
              <a:rect l="l" t="t" r="r" b="b"/>
              <a:pathLst>
                <a:path w="68" h="21" extrusionOk="0">
                  <a:moveTo>
                    <a:pt x="20" y="1"/>
                  </a:moveTo>
                  <a:cubicBezTo>
                    <a:pt x="8" y="1"/>
                    <a:pt x="0" y="4"/>
                    <a:pt x="14" y="15"/>
                  </a:cubicBezTo>
                  <a:cubicBezTo>
                    <a:pt x="14" y="19"/>
                    <a:pt x="17" y="21"/>
                    <a:pt x="20" y="21"/>
                  </a:cubicBezTo>
                  <a:cubicBezTo>
                    <a:pt x="28" y="21"/>
                    <a:pt x="40" y="13"/>
                    <a:pt x="42" y="13"/>
                  </a:cubicBezTo>
                  <a:lnTo>
                    <a:pt x="42" y="13"/>
                  </a:lnTo>
                  <a:cubicBezTo>
                    <a:pt x="42" y="13"/>
                    <a:pt x="42" y="13"/>
                    <a:pt x="41" y="15"/>
                  </a:cubicBezTo>
                  <a:cubicBezTo>
                    <a:pt x="67" y="9"/>
                    <a:pt x="39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4" name="Google Shape;7734;p29"/>
            <p:cNvSpPr/>
            <p:nvPr/>
          </p:nvSpPr>
          <p:spPr>
            <a:xfrm>
              <a:off x="496480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6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5" name="Google Shape;7735;p29"/>
            <p:cNvSpPr/>
            <p:nvPr/>
          </p:nvSpPr>
          <p:spPr>
            <a:xfrm>
              <a:off x="490519" y="514048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9" y="27"/>
                  </a:lnTo>
                  <a:lnTo>
                    <a:pt x="27" y="27"/>
                  </a:lnTo>
                  <a:cubicBezTo>
                    <a:pt x="18" y="18"/>
                    <a:pt x="18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6" name="Google Shape;7736;p29"/>
            <p:cNvSpPr/>
            <p:nvPr/>
          </p:nvSpPr>
          <p:spPr>
            <a:xfrm>
              <a:off x="494041" y="518052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1"/>
                  </a:moveTo>
                  <a:cubicBezTo>
                    <a:pt x="1" y="10"/>
                    <a:pt x="9" y="18"/>
                    <a:pt x="18" y="18"/>
                  </a:cubicBezTo>
                  <a:cubicBezTo>
                    <a:pt x="9" y="18"/>
                    <a:pt x="1" y="10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7" name="Google Shape;7737;p29"/>
            <p:cNvSpPr/>
            <p:nvPr/>
          </p:nvSpPr>
          <p:spPr>
            <a:xfrm>
              <a:off x="492822" y="526214"/>
              <a:ext cx="135" cy="4312"/>
            </a:xfrm>
            <a:custGeom>
              <a:avLst/>
              <a:gdLst/>
              <a:ahLst/>
              <a:cxnLst/>
              <a:rect l="l" t="t" r="r" b="b"/>
              <a:pathLst>
                <a:path w="1" h="28" extrusionOk="0">
                  <a:moveTo>
                    <a:pt x="1" y="27"/>
                  </a:moveTo>
                  <a:lnTo>
                    <a:pt x="1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8" name="Google Shape;7738;p29"/>
            <p:cNvSpPr/>
            <p:nvPr/>
          </p:nvSpPr>
          <p:spPr>
            <a:xfrm>
              <a:off x="466540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1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5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9" name="Google Shape;7739;p29"/>
            <p:cNvSpPr/>
            <p:nvPr/>
          </p:nvSpPr>
          <p:spPr>
            <a:xfrm>
              <a:off x="463018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4" y="0"/>
                  </a:moveTo>
                  <a:lnTo>
                    <a:pt x="0" y="27"/>
                  </a:lnTo>
                  <a:lnTo>
                    <a:pt x="27" y="27"/>
                  </a:lnTo>
                  <a:cubicBezTo>
                    <a:pt x="27" y="18"/>
                    <a:pt x="35" y="9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0" name="Google Shape;7740;p29"/>
            <p:cNvSpPr/>
            <p:nvPr/>
          </p:nvSpPr>
          <p:spPr>
            <a:xfrm>
              <a:off x="453670" y="483555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5" y="1"/>
                  </a:moveTo>
                  <a:cubicBezTo>
                    <a:pt x="1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3" y="15"/>
                    <a:pt x="43" y="4"/>
                  </a:cubicBezTo>
                  <a:lnTo>
                    <a:pt x="43" y="4"/>
                  </a:lnTo>
                  <a:cubicBezTo>
                    <a:pt x="40" y="5"/>
                    <a:pt x="37" y="6"/>
                    <a:pt x="33" y="6"/>
                  </a:cubicBezTo>
                  <a:cubicBezTo>
                    <a:pt x="23" y="6"/>
                    <a:pt x="11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1" name="Google Shape;7741;p29"/>
            <p:cNvSpPr/>
            <p:nvPr/>
          </p:nvSpPr>
          <p:spPr>
            <a:xfrm>
              <a:off x="435381" y="418873"/>
              <a:ext cx="12193" cy="1540"/>
            </a:xfrm>
            <a:custGeom>
              <a:avLst/>
              <a:gdLst/>
              <a:ahLst/>
              <a:cxnLst/>
              <a:rect l="l" t="t" r="r" b="b"/>
              <a:pathLst>
                <a:path w="90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2" name="Google Shape;7742;p29"/>
            <p:cNvSpPr/>
            <p:nvPr/>
          </p:nvSpPr>
          <p:spPr>
            <a:xfrm>
              <a:off x="375908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6" y="33"/>
                  </a:cubicBezTo>
                  <a:cubicBezTo>
                    <a:pt x="42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3" y="48"/>
                    <a:pt x="96" y="48"/>
                    <a:pt x="104" y="57"/>
                  </a:cubicBezTo>
                  <a:cubicBezTo>
                    <a:pt x="104" y="39"/>
                    <a:pt x="140" y="48"/>
                    <a:pt x="51" y="4"/>
                  </a:cubicBezTo>
                  <a:cubicBezTo>
                    <a:pt x="40" y="1"/>
                    <a:pt x="33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3" name="Google Shape;7743;p29"/>
            <p:cNvSpPr/>
            <p:nvPr/>
          </p:nvSpPr>
          <p:spPr>
            <a:xfrm>
              <a:off x="389997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4" name="Google Shape;7744;p29"/>
            <p:cNvSpPr/>
            <p:nvPr/>
          </p:nvSpPr>
          <p:spPr>
            <a:xfrm>
              <a:off x="547824" y="654038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5" name="Google Shape;7745;p29"/>
            <p:cNvSpPr/>
            <p:nvPr/>
          </p:nvSpPr>
          <p:spPr>
            <a:xfrm>
              <a:off x="549043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6" name="Google Shape;7746;p29"/>
            <p:cNvSpPr/>
            <p:nvPr/>
          </p:nvSpPr>
          <p:spPr>
            <a:xfrm>
              <a:off x="608923" y="334478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0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7" name="Google Shape;7747;p29"/>
            <p:cNvSpPr/>
            <p:nvPr/>
          </p:nvSpPr>
          <p:spPr>
            <a:xfrm>
              <a:off x="649565" y="340022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0" y="0"/>
                  </a:moveTo>
                  <a:lnTo>
                    <a:pt x="9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8" name="Google Shape;7748;p29"/>
            <p:cNvSpPr/>
            <p:nvPr/>
          </p:nvSpPr>
          <p:spPr>
            <a:xfrm>
              <a:off x="705786" y="331860"/>
              <a:ext cx="9754" cy="3850"/>
            </a:xfrm>
            <a:custGeom>
              <a:avLst/>
              <a:gdLst/>
              <a:ahLst/>
              <a:cxnLst/>
              <a:rect l="l" t="t" r="r" b="b"/>
              <a:pathLst>
                <a:path w="72" h="25" extrusionOk="0">
                  <a:moveTo>
                    <a:pt x="12" y="8"/>
                  </a:moveTo>
                  <a:cubicBezTo>
                    <a:pt x="9" y="8"/>
                    <a:pt x="5" y="8"/>
                    <a:pt x="0" y="9"/>
                  </a:cubicBezTo>
                  <a:cubicBezTo>
                    <a:pt x="4" y="9"/>
                    <a:pt x="9" y="9"/>
                    <a:pt x="14" y="8"/>
                  </a:cubicBezTo>
                  <a:lnTo>
                    <a:pt x="14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4" y="8"/>
                  </a:cubicBezTo>
                  <a:lnTo>
                    <a:pt x="14" y="8"/>
                  </a:lnTo>
                  <a:cubicBezTo>
                    <a:pt x="37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9" name="Google Shape;7749;p29"/>
            <p:cNvSpPr/>
            <p:nvPr/>
          </p:nvSpPr>
          <p:spPr>
            <a:xfrm>
              <a:off x="665144" y="776472"/>
              <a:ext cx="306303" cy="302004"/>
            </a:xfrm>
            <a:custGeom>
              <a:avLst/>
              <a:gdLst/>
              <a:ahLst/>
              <a:cxnLst/>
              <a:rect l="l" t="t" r="r" b="b"/>
              <a:pathLst>
                <a:path w="2261" h="1961" extrusionOk="0">
                  <a:moveTo>
                    <a:pt x="0" y="0"/>
                  </a:moveTo>
                  <a:lnTo>
                    <a:pt x="1130" y="1961"/>
                  </a:lnTo>
                  <a:lnTo>
                    <a:pt x="226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0" name="Google Shape;7750;p29"/>
            <p:cNvSpPr/>
            <p:nvPr/>
          </p:nvSpPr>
          <p:spPr>
            <a:xfrm>
              <a:off x="837602" y="1061072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29" y="1"/>
                  </a:moveTo>
                  <a:cubicBezTo>
                    <a:pt x="14" y="1"/>
                    <a:pt x="1" y="16"/>
                    <a:pt x="8" y="16"/>
                  </a:cubicBezTo>
                  <a:cubicBezTo>
                    <a:pt x="9" y="17"/>
                    <a:pt x="11" y="18"/>
                    <a:pt x="14" y="18"/>
                  </a:cubicBezTo>
                  <a:cubicBezTo>
                    <a:pt x="23" y="18"/>
                    <a:pt x="36" y="7"/>
                    <a:pt x="43" y="7"/>
                  </a:cubicBezTo>
                  <a:cubicBezTo>
                    <a:pt x="39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1" name="Google Shape;7751;p29"/>
            <p:cNvSpPr/>
            <p:nvPr/>
          </p:nvSpPr>
          <p:spPr>
            <a:xfrm>
              <a:off x="815791" y="1044286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lnTo>
                    <a:pt x="27" y="10"/>
                  </a:lnTo>
                  <a:lnTo>
                    <a:pt x="36" y="1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2" name="Google Shape;7752;p29"/>
            <p:cNvSpPr/>
            <p:nvPr/>
          </p:nvSpPr>
          <p:spPr>
            <a:xfrm>
              <a:off x="803869" y="1025343"/>
              <a:ext cx="14496" cy="13706"/>
            </a:xfrm>
            <a:custGeom>
              <a:avLst/>
              <a:gdLst/>
              <a:ahLst/>
              <a:cxnLst/>
              <a:rect l="l" t="t" r="r" b="b"/>
              <a:pathLst>
                <a:path w="107" h="89" extrusionOk="0">
                  <a:moveTo>
                    <a:pt x="36" y="0"/>
                  </a:moveTo>
                  <a:cubicBezTo>
                    <a:pt x="1" y="44"/>
                    <a:pt x="71" y="44"/>
                    <a:pt x="71" y="80"/>
                  </a:cubicBezTo>
                  <a:lnTo>
                    <a:pt x="62" y="89"/>
                  </a:lnTo>
                  <a:lnTo>
                    <a:pt x="106" y="80"/>
                  </a:lnTo>
                  <a:cubicBezTo>
                    <a:pt x="80" y="53"/>
                    <a:pt x="36" y="27"/>
                    <a:pt x="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3" name="Google Shape;7753;p29"/>
            <p:cNvSpPr/>
            <p:nvPr/>
          </p:nvSpPr>
          <p:spPr>
            <a:xfrm>
              <a:off x="814707" y="1006247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cubicBezTo>
                    <a:pt x="13" y="3"/>
                    <a:pt x="9" y="3"/>
                    <a:pt x="6" y="3"/>
                  </a:cubicBezTo>
                  <a:cubicBezTo>
                    <a:pt x="4" y="3"/>
                    <a:pt x="2" y="3"/>
                    <a:pt x="1" y="3"/>
                  </a:cubicBezTo>
                  <a:lnTo>
                    <a:pt x="1" y="3"/>
                  </a:lnTo>
                  <a:cubicBezTo>
                    <a:pt x="0" y="3"/>
                    <a:pt x="4" y="5"/>
                    <a:pt x="18" y="18"/>
                  </a:cubicBezTo>
                  <a:cubicBezTo>
                    <a:pt x="26" y="18"/>
                    <a:pt x="26" y="18"/>
                    <a:pt x="26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4" name="Google Shape;7754;p29"/>
            <p:cNvSpPr/>
            <p:nvPr/>
          </p:nvSpPr>
          <p:spPr>
            <a:xfrm>
              <a:off x="818229" y="1006863"/>
              <a:ext cx="1084" cy="1694"/>
            </a:xfrm>
            <a:custGeom>
              <a:avLst/>
              <a:gdLst/>
              <a:ahLst/>
              <a:cxnLst/>
              <a:rect l="l" t="t" r="r" b="b"/>
              <a:pathLst>
                <a:path w="8" h="11" extrusionOk="0">
                  <a:moveTo>
                    <a:pt x="5" y="0"/>
                  </a:moveTo>
                  <a:cubicBezTo>
                    <a:pt x="4" y="0"/>
                    <a:pt x="2" y="2"/>
                    <a:pt x="0" y="6"/>
                  </a:cubicBezTo>
                  <a:cubicBezTo>
                    <a:pt x="2" y="9"/>
                    <a:pt x="4" y="11"/>
                    <a:pt x="5" y="11"/>
                  </a:cubicBezTo>
                  <a:cubicBezTo>
                    <a:pt x="8" y="11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5" name="Google Shape;7755;p29"/>
            <p:cNvSpPr/>
            <p:nvPr/>
          </p:nvSpPr>
          <p:spPr>
            <a:xfrm>
              <a:off x="811049" y="995312"/>
              <a:ext cx="4877" cy="5698"/>
            </a:xfrm>
            <a:custGeom>
              <a:avLst/>
              <a:gdLst/>
              <a:ahLst/>
              <a:cxnLst/>
              <a:rect l="l" t="t" r="r" b="b"/>
              <a:pathLst>
                <a:path w="36" h="37" extrusionOk="0">
                  <a:moveTo>
                    <a:pt x="20" y="1"/>
                  </a:moveTo>
                  <a:cubicBezTo>
                    <a:pt x="12" y="1"/>
                    <a:pt x="6" y="10"/>
                    <a:pt x="1" y="28"/>
                  </a:cubicBezTo>
                  <a:lnTo>
                    <a:pt x="27" y="36"/>
                  </a:lnTo>
                  <a:cubicBezTo>
                    <a:pt x="36" y="28"/>
                    <a:pt x="27" y="10"/>
                    <a:pt x="36" y="10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6" name="Google Shape;7756;p29"/>
            <p:cNvSpPr/>
            <p:nvPr/>
          </p:nvSpPr>
          <p:spPr>
            <a:xfrm>
              <a:off x="805088" y="999471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0" y="1"/>
                  </a:moveTo>
                  <a:lnTo>
                    <a:pt x="18" y="1"/>
                  </a:lnTo>
                  <a:cubicBezTo>
                    <a:pt x="18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7" name="Google Shape;7757;p29"/>
            <p:cNvSpPr/>
            <p:nvPr/>
          </p:nvSpPr>
          <p:spPr>
            <a:xfrm>
              <a:off x="805359" y="1000857"/>
              <a:ext cx="5825" cy="1540"/>
            </a:xfrm>
            <a:custGeom>
              <a:avLst/>
              <a:gdLst/>
              <a:ahLst/>
              <a:cxnLst/>
              <a:rect l="l" t="t" r="r" b="b"/>
              <a:pathLst>
                <a:path w="43" h="10" extrusionOk="0">
                  <a:moveTo>
                    <a:pt x="16" y="0"/>
                  </a:moveTo>
                  <a:cubicBezTo>
                    <a:pt x="10" y="0"/>
                    <a:pt x="0" y="4"/>
                    <a:pt x="5" y="4"/>
                  </a:cubicBezTo>
                  <a:cubicBezTo>
                    <a:pt x="7" y="4"/>
                    <a:pt x="11" y="4"/>
                    <a:pt x="20" y="2"/>
                  </a:cubicBezTo>
                  <a:lnTo>
                    <a:pt x="20" y="2"/>
                  </a:lnTo>
                  <a:lnTo>
                    <a:pt x="21" y="2"/>
                  </a:lnTo>
                  <a:lnTo>
                    <a:pt x="21" y="2"/>
                  </a:lnTo>
                  <a:cubicBezTo>
                    <a:pt x="22" y="2"/>
                    <a:pt x="24" y="1"/>
                    <a:pt x="25" y="0"/>
                  </a:cubicBezTo>
                  <a:lnTo>
                    <a:pt x="25" y="0"/>
                  </a:lnTo>
                  <a:cubicBezTo>
                    <a:pt x="23" y="1"/>
                    <a:pt x="21" y="1"/>
                    <a:pt x="20" y="2"/>
                  </a:cubicBezTo>
                  <a:lnTo>
                    <a:pt x="20" y="2"/>
                  </a:lnTo>
                  <a:lnTo>
                    <a:pt x="16" y="0"/>
                  </a:lnTo>
                  <a:close/>
                  <a:moveTo>
                    <a:pt x="21" y="2"/>
                  </a:moveTo>
                  <a:cubicBezTo>
                    <a:pt x="10" y="9"/>
                    <a:pt x="26" y="9"/>
                    <a:pt x="43" y="9"/>
                  </a:cubicBezTo>
                  <a:lnTo>
                    <a:pt x="21" y="2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8" name="Google Shape;7758;p29"/>
            <p:cNvSpPr/>
            <p:nvPr/>
          </p:nvSpPr>
          <p:spPr>
            <a:xfrm>
              <a:off x="806308" y="1004861"/>
              <a:ext cx="7180" cy="5544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6" y="1"/>
                  </a:moveTo>
                  <a:lnTo>
                    <a:pt x="36" y="1"/>
                  </a:lnTo>
                  <a:cubicBezTo>
                    <a:pt x="29" y="14"/>
                    <a:pt x="27" y="22"/>
                    <a:pt x="16" y="22"/>
                  </a:cubicBezTo>
                  <a:cubicBezTo>
                    <a:pt x="12" y="22"/>
                    <a:pt x="7" y="21"/>
                    <a:pt x="0" y="19"/>
                  </a:cubicBezTo>
                  <a:lnTo>
                    <a:pt x="0" y="19"/>
                  </a:lnTo>
                  <a:cubicBezTo>
                    <a:pt x="9" y="31"/>
                    <a:pt x="20" y="36"/>
                    <a:pt x="28" y="36"/>
                  </a:cubicBezTo>
                  <a:cubicBezTo>
                    <a:pt x="44" y="36"/>
                    <a:pt x="53" y="18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9" name="Google Shape;7759;p29"/>
            <p:cNvSpPr/>
            <p:nvPr/>
          </p:nvSpPr>
          <p:spPr>
            <a:xfrm>
              <a:off x="801430" y="1029193"/>
              <a:ext cx="2574" cy="4466"/>
            </a:xfrm>
            <a:custGeom>
              <a:avLst/>
              <a:gdLst/>
              <a:ahLst/>
              <a:cxnLst/>
              <a:rect l="l" t="t" r="r" b="b"/>
              <a:pathLst>
                <a:path w="19" h="29" extrusionOk="0">
                  <a:moveTo>
                    <a:pt x="7" y="0"/>
                  </a:moveTo>
                  <a:cubicBezTo>
                    <a:pt x="5" y="0"/>
                    <a:pt x="3" y="1"/>
                    <a:pt x="1" y="2"/>
                  </a:cubicBezTo>
                  <a:lnTo>
                    <a:pt x="1" y="19"/>
                  </a:lnTo>
                  <a:lnTo>
                    <a:pt x="19" y="28"/>
                  </a:lnTo>
                  <a:cubicBezTo>
                    <a:pt x="11" y="21"/>
                    <a:pt x="16" y="0"/>
                    <a:pt x="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0" name="Google Shape;7760;p29"/>
            <p:cNvSpPr/>
            <p:nvPr/>
          </p:nvSpPr>
          <p:spPr>
            <a:xfrm>
              <a:off x="801430" y="979142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27" y="0"/>
                  </a:lnTo>
                  <a:cubicBezTo>
                    <a:pt x="19" y="9"/>
                    <a:pt x="10" y="18"/>
                    <a:pt x="1" y="27"/>
                  </a:cubicBezTo>
                  <a:lnTo>
                    <a:pt x="19" y="35"/>
                  </a:lnTo>
                  <a:cubicBezTo>
                    <a:pt x="19" y="27"/>
                    <a:pt x="19" y="9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1" name="Google Shape;7761;p29"/>
            <p:cNvSpPr/>
            <p:nvPr/>
          </p:nvSpPr>
          <p:spPr>
            <a:xfrm>
              <a:off x="796689" y="981760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1"/>
                    <a:pt x="11" y="15"/>
                    <a:pt x="16" y="15"/>
                  </a:cubicBezTo>
                  <a:cubicBezTo>
                    <a:pt x="20" y="15"/>
                    <a:pt x="23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2" name="Google Shape;7762;p29"/>
            <p:cNvSpPr/>
            <p:nvPr/>
          </p:nvSpPr>
          <p:spPr>
            <a:xfrm>
              <a:off x="797908" y="1002243"/>
              <a:ext cx="7316" cy="2772"/>
            </a:xfrm>
            <a:custGeom>
              <a:avLst/>
              <a:gdLst/>
              <a:ahLst/>
              <a:cxnLst/>
              <a:rect l="l" t="t" r="r" b="b"/>
              <a:pathLst>
                <a:path w="54" h="18" extrusionOk="0">
                  <a:moveTo>
                    <a:pt x="0" y="0"/>
                  </a:moveTo>
                  <a:lnTo>
                    <a:pt x="0" y="9"/>
                  </a:lnTo>
                  <a:lnTo>
                    <a:pt x="53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3" name="Google Shape;7763;p29"/>
            <p:cNvSpPr/>
            <p:nvPr/>
          </p:nvSpPr>
          <p:spPr>
            <a:xfrm>
              <a:off x="796689" y="966822"/>
              <a:ext cx="7316" cy="154"/>
            </a:xfrm>
            <a:custGeom>
              <a:avLst/>
              <a:gdLst/>
              <a:ahLst/>
              <a:cxnLst/>
              <a:rect l="l" t="t" r="r" b="b"/>
              <a:pathLst>
                <a:path w="54" h="1" extrusionOk="0">
                  <a:moveTo>
                    <a:pt x="18" y="1"/>
                  </a:moveTo>
                  <a:lnTo>
                    <a:pt x="54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4" name="Google Shape;7764;p29"/>
            <p:cNvSpPr/>
            <p:nvPr/>
          </p:nvSpPr>
          <p:spPr>
            <a:xfrm>
              <a:off x="793167" y="951883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lnTo>
                    <a:pt x="0" y="1"/>
                  </a:lnTo>
                  <a:cubicBezTo>
                    <a:pt x="18" y="9"/>
                    <a:pt x="18" y="27"/>
                    <a:pt x="18" y="45"/>
                  </a:cubicBezTo>
                  <a:cubicBezTo>
                    <a:pt x="35" y="45"/>
                    <a:pt x="35" y="18"/>
                    <a:pt x="53" y="18"/>
                  </a:cubicBezTo>
                  <a:cubicBezTo>
                    <a:pt x="44" y="9"/>
                    <a:pt x="18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5" name="Google Shape;7765;p29"/>
            <p:cNvSpPr/>
            <p:nvPr/>
          </p:nvSpPr>
          <p:spPr>
            <a:xfrm>
              <a:off x="788290" y="951883"/>
              <a:ext cx="5012" cy="154"/>
            </a:xfrm>
            <a:custGeom>
              <a:avLst/>
              <a:gdLst/>
              <a:ahLst/>
              <a:cxnLst/>
              <a:rect l="l" t="t" r="r" b="b"/>
              <a:pathLst>
                <a:path w="37" h="1" extrusionOk="0">
                  <a:moveTo>
                    <a:pt x="1" y="1"/>
                  </a:moveTo>
                  <a:cubicBezTo>
                    <a:pt x="10" y="1"/>
                    <a:pt x="27" y="1"/>
                    <a:pt x="36" y="1"/>
                  </a:cubicBezTo>
                  <a:cubicBezTo>
                    <a:pt x="27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6" name="Google Shape;7766;p29"/>
            <p:cNvSpPr/>
            <p:nvPr/>
          </p:nvSpPr>
          <p:spPr>
            <a:xfrm>
              <a:off x="794250" y="970980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27" y="0"/>
                  </a:moveTo>
                  <a:lnTo>
                    <a:pt x="1" y="27"/>
                  </a:lnTo>
                  <a:cubicBezTo>
                    <a:pt x="1" y="27"/>
                    <a:pt x="1" y="35"/>
                    <a:pt x="10" y="35"/>
                  </a:cubicBezTo>
                  <a:cubicBezTo>
                    <a:pt x="10" y="27"/>
                    <a:pt x="27" y="18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7" name="Google Shape;7767;p29"/>
            <p:cNvSpPr/>
            <p:nvPr/>
          </p:nvSpPr>
          <p:spPr>
            <a:xfrm>
              <a:off x="793167" y="972212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9"/>
                  </a:moveTo>
                  <a:lnTo>
                    <a:pt x="9" y="19"/>
                  </a:lnTo>
                  <a:cubicBezTo>
                    <a:pt x="0" y="10"/>
                    <a:pt x="0" y="1"/>
                    <a:pt x="0" y="1"/>
                  </a:cubicBezTo>
                  <a:cubicBezTo>
                    <a:pt x="0" y="1"/>
                    <a:pt x="0" y="10"/>
                    <a:pt x="9" y="1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8" name="Google Shape;7768;p29"/>
            <p:cNvSpPr/>
            <p:nvPr/>
          </p:nvSpPr>
          <p:spPr>
            <a:xfrm>
              <a:off x="794250" y="97637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lnTo>
                    <a:pt x="1" y="0"/>
                  </a:lnTo>
                  <a:cubicBezTo>
                    <a:pt x="1" y="0"/>
                    <a:pt x="1" y="0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9" name="Google Shape;7769;p29"/>
            <p:cNvSpPr/>
            <p:nvPr/>
          </p:nvSpPr>
          <p:spPr>
            <a:xfrm>
              <a:off x="788290" y="991924"/>
              <a:ext cx="9754" cy="3696"/>
            </a:xfrm>
            <a:custGeom>
              <a:avLst/>
              <a:gdLst/>
              <a:ahLst/>
              <a:cxnLst/>
              <a:rect l="l" t="t" r="r" b="b"/>
              <a:pathLst>
                <a:path w="72" h="24" extrusionOk="0">
                  <a:moveTo>
                    <a:pt x="33" y="1"/>
                  </a:moveTo>
                  <a:cubicBezTo>
                    <a:pt x="21" y="1"/>
                    <a:pt x="10" y="5"/>
                    <a:pt x="1" y="23"/>
                  </a:cubicBezTo>
                  <a:cubicBezTo>
                    <a:pt x="27" y="23"/>
                    <a:pt x="36" y="5"/>
                    <a:pt x="71" y="5"/>
                  </a:cubicBezTo>
                  <a:cubicBezTo>
                    <a:pt x="58" y="5"/>
                    <a:pt x="45" y="1"/>
                    <a:pt x="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0" name="Google Shape;7770;p29"/>
            <p:cNvSpPr/>
            <p:nvPr/>
          </p:nvSpPr>
          <p:spPr>
            <a:xfrm>
              <a:off x="790728" y="981760"/>
              <a:ext cx="4877" cy="2926"/>
            </a:xfrm>
            <a:custGeom>
              <a:avLst/>
              <a:gdLst/>
              <a:ahLst/>
              <a:cxnLst/>
              <a:rect l="l" t="t" r="r" b="b"/>
              <a:pathLst>
                <a:path w="36" h="19" extrusionOk="0">
                  <a:moveTo>
                    <a:pt x="0" y="1"/>
                  </a:moveTo>
                  <a:lnTo>
                    <a:pt x="9" y="18"/>
                  </a:lnTo>
                  <a:cubicBezTo>
                    <a:pt x="18" y="18"/>
                    <a:pt x="27" y="10"/>
                    <a:pt x="36" y="1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1" name="Google Shape;7771;p29"/>
            <p:cNvSpPr/>
            <p:nvPr/>
          </p:nvSpPr>
          <p:spPr>
            <a:xfrm>
              <a:off x="789509" y="979142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1" y="9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2" name="Google Shape;7772;p29"/>
            <p:cNvSpPr/>
            <p:nvPr/>
          </p:nvSpPr>
          <p:spPr>
            <a:xfrm>
              <a:off x="783548" y="956041"/>
              <a:ext cx="6096" cy="6930"/>
            </a:xfrm>
            <a:custGeom>
              <a:avLst/>
              <a:gdLst/>
              <a:ahLst/>
              <a:cxnLst/>
              <a:rect l="l" t="t" r="r" b="b"/>
              <a:pathLst>
                <a:path w="45" h="45" extrusionOk="0">
                  <a:moveTo>
                    <a:pt x="0" y="0"/>
                  </a:moveTo>
                  <a:cubicBezTo>
                    <a:pt x="0" y="18"/>
                    <a:pt x="9" y="26"/>
                    <a:pt x="18" y="44"/>
                  </a:cubicBezTo>
                  <a:cubicBezTo>
                    <a:pt x="27" y="35"/>
                    <a:pt x="45" y="35"/>
                    <a:pt x="36" y="26"/>
                  </a:cubicBez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3" name="Google Shape;7773;p29"/>
            <p:cNvSpPr/>
            <p:nvPr/>
          </p:nvSpPr>
          <p:spPr>
            <a:xfrm>
              <a:off x="790728" y="96682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4" name="Google Shape;7774;p29"/>
            <p:cNvSpPr/>
            <p:nvPr/>
          </p:nvSpPr>
          <p:spPr>
            <a:xfrm>
              <a:off x="773929" y="938331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0"/>
                  </a:moveTo>
                  <a:cubicBezTo>
                    <a:pt x="10" y="0"/>
                    <a:pt x="10" y="0"/>
                    <a:pt x="1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5" name="Google Shape;7775;p29"/>
            <p:cNvSpPr/>
            <p:nvPr/>
          </p:nvSpPr>
          <p:spPr>
            <a:xfrm>
              <a:off x="784767" y="962817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0" y="18"/>
                    <a:pt x="9" y="18"/>
                    <a:pt x="27" y="18"/>
                  </a:cubicBezTo>
                  <a:cubicBezTo>
                    <a:pt x="18" y="9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6" name="Google Shape;7776;p29"/>
            <p:cNvSpPr/>
            <p:nvPr/>
          </p:nvSpPr>
          <p:spPr>
            <a:xfrm>
              <a:off x="783548" y="947879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9" y="0"/>
                  </a:moveTo>
                  <a:cubicBezTo>
                    <a:pt x="9" y="9"/>
                    <a:pt x="0" y="18"/>
                    <a:pt x="0" y="27"/>
                  </a:cubicBezTo>
                  <a:cubicBezTo>
                    <a:pt x="9" y="18"/>
                    <a:pt x="18" y="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7" name="Google Shape;7777;p29"/>
            <p:cNvSpPr/>
            <p:nvPr/>
          </p:nvSpPr>
          <p:spPr>
            <a:xfrm>
              <a:off x="790728" y="965436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8" name="Google Shape;7778;p29"/>
            <p:cNvSpPr/>
            <p:nvPr/>
          </p:nvSpPr>
          <p:spPr>
            <a:xfrm>
              <a:off x="788290" y="965436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cubicBezTo>
                    <a:pt x="1" y="10"/>
                    <a:pt x="10" y="10"/>
                    <a:pt x="18" y="10"/>
                  </a:cubicBezTo>
                  <a:cubicBezTo>
                    <a:pt x="18" y="10"/>
                    <a:pt x="18" y="10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9" name="Google Shape;7779;p29"/>
            <p:cNvSpPr/>
            <p:nvPr/>
          </p:nvSpPr>
          <p:spPr>
            <a:xfrm>
              <a:off x="747647" y="939717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51" y="0"/>
                  </a:moveTo>
                  <a:cubicBezTo>
                    <a:pt x="142" y="9"/>
                    <a:pt x="142" y="62"/>
                    <a:pt x="106" y="62"/>
                  </a:cubicBezTo>
                  <a:cubicBezTo>
                    <a:pt x="80" y="35"/>
                    <a:pt x="106" y="27"/>
                    <a:pt x="115" y="9"/>
                  </a:cubicBezTo>
                  <a:lnTo>
                    <a:pt x="115" y="9"/>
                  </a:lnTo>
                  <a:cubicBezTo>
                    <a:pt x="106" y="18"/>
                    <a:pt x="96" y="20"/>
                    <a:pt x="84" y="20"/>
                  </a:cubicBezTo>
                  <a:cubicBezTo>
                    <a:pt x="74" y="20"/>
                    <a:pt x="63" y="18"/>
                    <a:pt x="52" y="18"/>
                  </a:cubicBezTo>
                  <a:cubicBezTo>
                    <a:pt x="36" y="18"/>
                    <a:pt x="18" y="21"/>
                    <a:pt x="1" y="35"/>
                  </a:cubicBezTo>
                  <a:lnTo>
                    <a:pt x="36" y="44"/>
                  </a:lnTo>
                  <a:cubicBezTo>
                    <a:pt x="27" y="53"/>
                    <a:pt x="9" y="44"/>
                    <a:pt x="1" y="62"/>
                  </a:cubicBezTo>
                  <a:cubicBezTo>
                    <a:pt x="9" y="56"/>
                    <a:pt x="19" y="53"/>
                    <a:pt x="28" y="53"/>
                  </a:cubicBezTo>
                  <a:cubicBezTo>
                    <a:pt x="49" y="53"/>
                    <a:pt x="66" y="67"/>
                    <a:pt x="54" y="97"/>
                  </a:cubicBezTo>
                  <a:cubicBezTo>
                    <a:pt x="56" y="98"/>
                    <a:pt x="58" y="98"/>
                    <a:pt x="61" y="98"/>
                  </a:cubicBezTo>
                  <a:cubicBezTo>
                    <a:pt x="98" y="98"/>
                    <a:pt x="162" y="41"/>
                    <a:pt x="195" y="0"/>
                  </a:cubicBezTo>
                  <a:lnTo>
                    <a:pt x="195" y="0"/>
                  </a:lnTo>
                  <a:cubicBezTo>
                    <a:pt x="189" y="0"/>
                    <a:pt x="183" y="4"/>
                    <a:pt x="172" y="4"/>
                  </a:cubicBezTo>
                  <a:cubicBezTo>
                    <a:pt x="166" y="4"/>
                    <a:pt x="159" y="3"/>
                    <a:pt x="1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0" name="Google Shape;7780;p29"/>
            <p:cNvSpPr/>
            <p:nvPr/>
          </p:nvSpPr>
          <p:spPr>
            <a:xfrm>
              <a:off x="775149" y="937715"/>
              <a:ext cx="4877" cy="8932"/>
            </a:xfrm>
            <a:custGeom>
              <a:avLst/>
              <a:gdLst/>
              <a:ahLst/>
              <a:cxnLst/>
              <a:rect l="l" t="t" r="r" b="b"/>
              <a:pathLst>
                <a:path w="36" h="58" extrusionOk="0">
                  <a:moveTo>
                    <a:pt x="21" y="0"/>
                  </a:moveTo>
                  <a:cubicBezTo>
                    <a:pt x="12" y="0"/>
                    <a:pt x="7" y="4"/>
                    <a:pt x="1" y="4"/>
                  </a:cubicBezTo>
                  <a:lnTo>
                    <a:pt x="18" y="48"/>
                  </a:lnTo>
                  <a:lnTo>
                    <a:pt x="27" y="57"/>
                  </a:lnTo>
                  <a:cubicBezTo>
                    <a:pt x="18" y="48"/>
                    <a:pt x="27" y="31"/>
                    <a:pt x="36" y="4"/>
                  </a:cubicBezTo>
                  <a:cubicBezTo>
                    <a:pt x="30" y="1"/>
                    <a:pt x="25" y="0"/>
                    <a:pt x="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1" name="Google Shape;7781;p29"/>
            <p:cNvSpPr/>
            <p:nvPr/>
          </p:nvSpPr>
          <p:spPr>
            <a:xfrm>
              <a:off x="770407" y="946493"/>
              <a:ext cx="13276" cy="12320"/>
            </a:xfrm>
            <a:custGeom>
              <a:avLst/>
              <a:gdLst/>
              <a:ahLst/>
              <a:cxnLst/>
              <a:rect l="l" t="t" r="r" b="b"/>
              <a:pathLst>
                <a:path w="98" h="80" extrusionOk="0">
                  <a:moveTo>
                    <a:pt x="62" y="0"/>
                  </a:moveTo>
                  <a:lnTo>
                    <a:pt x="62" y="0"/>
                  </a:lnTo>
                  <a:cubicBezTo>
                    <a:pt x="62" y="9"/>
                    <a:pt x="71" y="27"/>
                    <a:pt x="80" y="44"/>
                  </a:cubicBezTo>
                  <a:cubicBezTo>
                    <a:pt x="80" y="36"/>
                    <a:pt x="82" y="33"/>
                    <a:pt x="85" y="33"/>
                  </a:cubicBezTo>
                  <a:cubicBezTo>
                    <a:pt x="89" y="33"/>
                    <a:pt x="93" y="36"/>
                    <a:pt x="97" y="36"/>
                  </a:cubicBezTo>
                  <a:lnTo>
                    <a:pt x="62" y="0"/>
                  </a:lnTo>
                  <a:close/>
                  <a:moveTo>
                    <a:pt x="97" y="36"/>
                  </a:moveTo>
                  <a:cubicBezTo>
                    <a:pt x="89" y="36"/>
                    <a:pt x="89" y="44"/>
                    <a:pt x="80" y="44"/>
                  </a:cubicBezTo>
                  <a:cubicBezTo>
                    <a:pt x="89" y="44"/>
                    <a:pt x="97" y="53"/>
                    <a:pt x="97" y="62"/>
                  </a:cubicBezTo>
                  <a:cubicBezTo>
                    <a:pt x="97" y="53"/>
                    <a:pt x="97" y="44"/>
                    <a:pt x="97" y="36"/>
                  </a:cubicBezTo>
                  <a:close/>
                  <a:moveTo>
                    <a:pt x="80" y="44"/>
                  </a:moveTo>
                  <a:cubicBezTo>
                    <a:pt x="71" y="47"/>
                    <a:pt x="62" y="47"/>
                    <a:pt x="53" y="47"/>
                  </a:cubicBezTo>
                  <a:lnTo>
                    <a:pt x="53" y="47"/>
                  </a:lnTo>
                  <a:cubicBezTo>
                    <a:pt x="36" y="47"/>
                    <a:pt x="18" y="47"/>
                    <a:pt x="0" y="71"/>
                  </a:cubicBezTo>
                  <a:cubicBezTo>
                    <a:pt x="7" y="77"/>
                    <a:pt x="13" y="79"/>
                    <a:pt x="20" y="79"/>
                  </a:cubicBezTo>
                  <a:cubicBezTo>
                    <a:pt x="28" y="79"/>
                    <a:pt x="36" y="77"/>
                    <a:pt x="45" y="77"/>
                  </a:cubicBezTo>
                  <a:cubicBezTo>
                    <a:pt x="51" y="77"/>
                    <a:pt x="56" y="78"/>
                    <a:pt x="62" y="80"/>
                  </a:cubicBezTo>
                  <a:cubicBezTo>
                    <a:pt x="44" y="62"/>
                    <a:pt x="49" y="62"/>
                    <a:pt x="58" y="62"/>
                  </a:cubicBezTo>
                  <a:cubicBezTo>
                    <a:pt x="67" y="62"/>
                    <a:pt x="80" y="62"/>
                    <a:pt x="80" y="4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2" name="Google Shape;7782;p29"/>
            <p:cNvSpPr/>
            <p:nvPr/>
          </p:nvSpPr>
          <p:spPr>
            <a:xfrm>
              <a:off x="778806" y="996698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9" y="1"/>
                  </a:moveTo>
                  <a:cubicBezTo>
                    <a:pt x="0" y="1"/>
                    <a:pt x="0" y="1"/>
                    <a:pt x="0" y="10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3" name="Google Shape;7783;p29"/>
            <p:cNvSpPr/>
            <p:nvPr/>
          </p:nvSpPr>
          <p:spPr>
            <a:xfrm>
              <a:off x="779890" y="984532"/>
              <a:ext cx="7316" cy="12628"/>
            </a:xfrm>
            <a:custGeom>
              <a:avLst/>
              <a:gdLst/>
              <a:ahLst/>
              <a:cxnLst/>
              <a:rect l="l" t="t" r="r" b="b"/>
              <a:pathLst>
                <a:path w="54" h="82" extrusionOk="0">
                  <a:moveTo>
                    <a:pt x="54" y="0"/>
                  </a:moveTo>
                  <a:cubicBezTo>
                    <a:pt x="36" y="18"/>
                    <a:pt x="19" y="36"/>
                    <a:pt x="1" y="62"/>
                  </a:cubicBezTo>
                  <a:cubicBezTo>
                    <a:pt x="5" y="62"/>
                    <a:pt x="10" y="60"/>
                    <a:pt x="13" y="60"/>
                  </a:cubicBezTo>
                  <a:cubicBezTo>
                    <a:pt x="16" y="60"/>
                    <a:pt x="19" y="62"/>
                    <a:pt x="19" y="71"/>
                  </a:cubicBezTo>
                  <a:cubicBezTo>
                    <a:pt x="19" y="75"/>
                    <a:pt x="16" y="75"/>
                    <a:pt x="13" y="75"/>
                  </a:cubicBezTo>
                  <a:cubicBezTo>
                    <a:pt x="10" y="75"/>
                    <a:pt x="5" y="75"/>
                    <a:pt x="1" y="80"/>
                  </a:cubicBezTo>
                  <a:cubicBezTo>
                    <a:pt x="4" y="80"/>
                    <a:pt x="11" y="81"/>
                    <a:pt x="17" y="81"/>
                  </a:cubicBezTo>
                  <a:cubicBezTo>
                    <a:pt x="27" y="81"/>
                    <a:pt x="36" y="78"/>
                    <a:pt x="36" y="62"/>
                  </a:cubicBezTo>
                  <a:lnTo>
                    <a:pt x="27" y="62"/>
                  </a:lnTo>
                  <a:cubicBezTo>
                    <a:pt x="27" y="45"/>
                    <a:pt x="54" y="0"/>
                    <a:pt x="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4" name="Google Shape;7784;p29"/>
            <p:cNvSpPr/>
            <p:nvPr/>
          </p:nvSpPr>
          <p:spPr>
            <a:xfrm>
              <a:off x="772710" y="969594"/>
              <a:ext cx="7316" cy="5082"/>
            </a:xfrm>
            <a:custGeom>
              <a:avLst/>
              <a:gdLst/>
              <a:ahLst/>
              <a:cxnLst/>
              <a:rect l="l" t="t" r="r" b="b"/>
              <a:pathLst>
                <a:path w="54" h="33" extrusionOk="0">
                  <a:moveTo>
                    <a:pt x="19" y="0"/>
                  </a:moveTo>
                  <a:lnTo>
                    <a:pt x="1" y="27"/>
                  </a:lnTo>
                  <a:lnTo>
                    <a:pt x="19" y="18"/>
                  </a:lnTo>
                  <a:cubicBezTo>
                    <a:pt x="22" y="29"/>
                    <a:pt x="26" y="33"/>
                    <a:pt x="31" y="33"/>
                  </a:cubicBezTo>
                  <a:cubicBezTo>
                    <a:pt x="37" y="33"/>
                    <a:pt x="44" y="27"/>
                    <a:pt x="54" y="27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5" name="Google Shape;7785;p29"/>
            <p:cNvSpPr/>
            <p:nvPr/>
          </p:nvSpPr>
          <p:spPr>
            <a:xfrm>
              <a:off x="773929" y="934173"/>
              <a:ext cx="7316" cy="2926"/>
            </a:xfrm>
            <a:custGeom>
              <a:avLst/>
              <a:gdLst/>
              <a:ahLst/>
              <a:cxnLst/>
              <a:rect l="l" t="t" r="r" b="b"/>
              <a:pathLst>
                <a:path w="54" h="19" extrusionOk="0">
                  <a:moveTo>
                    <a:pt x="54" y="1"/>
                  </a:moveTo>
                  <a:lnTo>
                    <a:pt x="1" y="10"/>
                  </a:lnTo>
                  <a:lnTo>
                    <a:pt x="18" y="18"/>
                  </a:lnTo>
                  <a:lnTo>
                    <a:pt x="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6" name="Google Shape;7786;p29"/>
            <p:cNvSpPr/>
            <p:nvPr/>
          </p:nvSpPr>
          <p:spPr>
            <a:xfrm>
              <a:off x="772710" y="927396"/>
              <a:ext cx="3793" cy="2926"/>
            </a:xfrm>
            <a:custGeom>
              <a:avLst/>
              <a:gdLst/>
              <a:ahLst/>
              <a:cxnLst/>
              <a:rect l="l" t="t" r="r" b="b"/>
              <a:pathLst>
                <a:path w="28" h="19" extrusionOk="0">
                  <a:moveTo>
                    <a:pt x="1" y="1"/>
                  </a:moveTo>
                  <a:lnTo>
                    <a:pt x="1" y="18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7" name="Google Shape;7787;p29"/>
            <p:cNvSpPr/>
            <p:nvPr/>
          </p:nvSpPr>
          <p:spPr>
            <a:xfrm>
              <a:off x="895991" y="747981"/>
              <a:ext cx="2574" cy="1386"/>
            </a:xfrm>
            <a:custGeom>
              <a:avLst/>
              <a:gdLst/>
              <a:ahLst/>
              <a:cxnLst/>
              <a:rect l="l" t="t" r="r" b="b"/>
              <a:pathLst>
                <a:path w="19" h="9" extrusionOk="0">
                  <a:moveTo>
                    <a:pt x="18" y="0"/>
                  </a:moveTo>
                  <a:lnTo>
                    <a:pt x="0" y="9"/>
                  </a:lnTo>
                  <a:cubicBezTo>
                    <a:pt x="9" y="9"/>
                    <a:pt x="9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8" name="Google Shape;7788;p29"/>
            <p:cNvSpPr/>
            <p:nvPr/>
          </p:nvSpPr>
          <p:spPr>
            <a:xfrm>
              <a:off x="884069" y="749213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9" y="1"/>
                  </a:moveTo>
                  <a:lnTo>
                    <a:pt x="0" y="19"/>
                  </a:lnTo>
                  <a:cubicBezTo>
                    <a:pt x="9" y="10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9" name="Google Shape;7789;p29"/>
            <p:cNvSpPr/>
            <p:nvPr/>
          </p:nvSpPr>
          <p:spPr>
            <a:xfrm>
              <a:off x="710528" y="804963"/>
              <a:ext cx="11380" cy="7700"/>
            </a:xfrm>
            <a:custGeom>
              <a:avLst/>
              <a:gdLst/>
              <a:ahLst/>
              <a:cxnLst/>
              <a:rect l="l" t="t" r="r" b="b"/>
              <a:pathLst>
                <a:path w="84" h="50" extrusionOk="0">
                  <a:moveTo>
                    <a:pt x="1" y="1"/>
                  </a:moveTo>
                  <a:lnTo>
                    <a:pt x="1" y="1"/>
                  </a:lnTo>
                  <a:cubicBezTo>
                    <a:pt x="8" y="8"/>
                    <a:pt x="15" y="9"/>
                    <a:pt x="18" y="10"/>
                  </a:cubicBezTo>
                  <a:lnTo>
                    <a:pt x="18" y="10"/>
                  </a:lnTo>
                  <a:cubicBezTo>
                    <a:pt x="12" y="7"/>
                    <a:pt x="6" y="4"/>
                    <a:pt x="1" y="1"/>
                  </a:cubicBezTo>
                  <a:close/>
                  <a:moveTo>
                    <a:pt x="18" y="10"/>
                  </a:moveTo>
                  <a:cubicBezTo>
                    <a:pt x="21" y="12"/>
                    <a:pt x="25" y="14"/>
                    <a:pt x="29" y="16"/>
                  </a:cubicBezTo>
                  <a:lnTo>
                    <a:pt x="29" y="16"/>
                  </a:lnTo>
                  <a:lnTo>
                    <a:pt x="18" y="10"/>
                  </a:lnTo>
                  <a:cubicBezTo>
                    <a:pt x="18" y="10"/>
                    <a:pt x="18" y="10"/>
                    <a:pt x="18" y="10"/>
                  </a:cubicBezTo>
                  <a:close/>
                  <a:moveTo>
                    <a:pt x="29" y="16"/>
                  </a:moveTo>
                  <a:lnTo>
                    <a:pt x="63" y="36"/>
                  </a:lnTo>
                  <a:cubicBezTo>
                    <a:pt x="77" y="46"/>
                    <a:pt x="83" y="49"/>
                    <a:pt x="83" y="49"/>
                  </a:cubicBezTo>
                  <a:cubicBezTo>
                    <a:pt x="83" y="49"/>
                    <a:pt x="58" y="33"/>
                    <a:pt x="29" y="1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0" name="Google Shape;7790;p29"/>
            <p:cNvSpPr/>
            <p:nvPr/>
          </p:nvSpPr>
          <p:spPr>
            <a:xfrm>
              <a:off x="787070" y="773700"/>
              <a:ext cx="2574" cy="5544"/>
            </a:xfrm>
            <a:custGeom>
              <a:avLst/>
              <a:gdLst/>
              <a:ahLst/>
              <a:cxnLst/>
              <a:rect l="l" t="t" r="r" b="b"/>
              <a:pathLst>
                <a:path w="19" h="36" extrusionOk="0">
                  <a:moveTo>
                    <a:pt x="10" y="1"/>
                  </a:moveTo>
                  <a:cubicBezTo>
                    <a:pt x="10" y="18"/>
                    <a:pt x="1" y="27"/>
                    <a:pt x="1" y="36"/>
                  </a:cubicBezTo>
                  <a:lnTo>
                    <a:pt x="1" y="36"/>
                  </a:lnTo>
                  <a:cubicBezTo>
                    <a:pt x="1" y="27"/>
                    <a:pt x="10" y="18"/>
                    <a:pt x="19" y="10"/>
                  </a:cubicBezTo>
                  <a:cubicBezTo>
                    <a:pt x="19" y="10"/>
                    <a:pt x="10" y="10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1" name="Google Shape;7791;p29"/>
            <p:cNvSpPr/>
            <p:nvPr/>
          </p:nvSpPr>
          <p:spPr>
            <a:xfrm>
              <a:off x="790728" y="754757"/>
              <a:ext cx="3658" cy="4158"/>
            </a:xfrm>
            <a:custGeom>
              <a:avLst/>
              <a:gdLst/>
              <a:ahLst/>
              <a:cxnLst/>
              <a:rect l="l" t="t" r="r" b="b"/>
              <a:pathLst>
                <a:path w="27" h="27" extrusionOk="0">
                  <a:moveTo>
                    <a:pt x="0" y="0"/>
                  </a:moveTo>
                  <a:lnTo>
                    <a:pt x="27" y="27"/>
                  </a:lnTo>
                  <a:cubicBezTo>
                    <a:pt x="18" y="18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2" name="Google Shape;7792;p29"/>
            <p:cNvSpPr/>
            <p:nvPr/>
          </p:nvSpPr>
          <p:spPr>
            <a:xfrm>
              <a:off x="1001254" y="739819"/>
              <a:ext cx="9754" cy="4158"/>
            </a:xfrm>
            <a:custGeom>
              <a:avLst/>
              <a:gdLst/>
              <a:ahLst/>
              <a:cxnLst/>
              <a:rect l="l" t="t" r="r" b="b"/>
              <a:pathLst>
                <a:path w="72" h="27" extrusionOk="0">
                  <a:moveTo>
                    <a:pt x="71" y="0"/>
                  </a:moveTo>
                  <a:cubicBezTo>
                    <a:pt x="30" y="0"/>
                    <a:pt x="27" y="16"/>
                    <a:pt x="5" y="25"/>
                  </a:cubicBezTo>
                  <a:lnTo>
                    <a:pt x="71" y="0"/>
                  </a:lnTo>
                  <a:close/>
                  <a:moveTo>
                    <a:pt x="5" y="25"/>
                  </a:moveTo>
                  <a:lnTo>
                    <a:pt x="0" y="27"/>
                  </a:lnTo>
                  <a:cubicBezTo>
                    <a:pt x="2" y="26"/>
                    <a:pt x="4" y="25"/>
                    <a:pt x="5" y="2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3" name="Google Shape;7793;p29"/>
            <p:cNvSpPr/>
            <p:nvPr/>
          </p:nvSpPr>
          <p:spPr>
            <a:xfrm>
              <a:off x="731526" y="852550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22" y="1"/>
                  </a:moveTo>
                  <a:cubicBezTo>
                    <a:pt x="15" y="24"/>
                    <a:pt x="0" y="47"/>
                    <a:pt x="14" y="47"/>
                  </a:cubicBezTo>
                  <a:cubicBezTo>
                    <a:pt x="16" y="47"/>
                    <a:pt x="19" y="46"/>
                    <a:pt x="22" y="45"/>
                  </a:cubicBezTo>
                  <a:cubicBezTo>
                    <a:pt x="22" y="27"/>
                    <a:pt x="22" y="10"/>
                    <a:pt x="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4" name="Google Shape;7794;p29"/>
            <p:cNvSpPr/>
            <p:nvPr/>
          </p:nvSpPr>
          <p:spPr>
            <a:xfrm>
              <a:off x="891249" y="799572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18" y="1"/>
                  </a:moveTo>
                  <a:lnTo>
                    <a:pt x="18" y="1"/>
                  </a:lnTo>
                  <a:cubicBezTo>
                    <a:pt x="9" y="1"/>
                    <a:pt x="0" y="9"/>
                    <a:pt x="0" y="18"/>
                  </a:cubicBezTo>
                  <a:cubicBezTo>
                    <a:pt x="9" y="9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5" name="Google Shape;7795;p29"/>
            <p:cNvSpPr/>
            <p:nvPr/>
          </p:nvSpPr>
          <p:spPr>
            <a:xfrm>
              <a:off x="730849" y="847160"/>
              <a:ext cx="3793" cy="5544"/>
            </a:xfrm>
            <a:custGeom>
              <a:avLst/>
              <a:gdLst/>
              <a:ahLst/>
              <a:cxnLst/>
              <a:rect l="l" t="t" r="r" b="b"/>
              <a:pathLst>
                <a:path w="28" h="36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10" y="18"/>
                    <a:pt x="19" y="27"/>
                    <a:pt x="27" y="36"/>
                  </a:cubicBezTo>
                  <a:cubicBezTo>
                    <a:pt x="27" y="18"/>
                    <a:pt x="2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6" name="Google Shape;7796;p29"/>
            <p:cNvSpPr/>
            <p:nvPr/>
          </p:nvSpPr>
          <p:spPr>
            <a:xfrm>
              <a:off x="882850" y="1006247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7" name="Google Shape;7797;p29"/>
            <p:cNvSpPr/>
            <p:nvPr/>
          </p:nvSpPr>
          <p:spPr>
            <a:xfrm>
              <a:off x="811049" y="1044440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9" y="0"/>
                  </a:moveTo>
                  <a:cubicBezTo>
                    <a:pt x="9" y="9"/>
                    <a:pt x="1" y="9"/>
                    <a:pt x="1" y="26"/>
                  </a:cubicBezTo>
                  <a:cubicBezTo>
                    <a:pt x="1" y="18"/>
                    <a:pt x="9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8" name="Google Shape;7798;p29"/>
            <p:cNvSpPr/>
            <p:nvPr/>
          </p:nvSpPr>
          <p:spPr>
            <a:xfrm>
              <a:off x="759569" y="900138"/>
              <a:ext cx="1219" cy="770"/>
            </a:xfrm>
            <a:custGeom>
              <a:avLst/>
              <a:gdLst/>
              <a:ahLst/>
              <a:cxnLst/>
              <a:rect l="l" t="t" r="r" b="b"/>
              <a:pathLst>
                <a:path w="9" h="5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4"/>
                    <a:pt x="6" y="5"/>
                    <a:pt x="7" y="5"/>
                  </a:cubicBezTo>
                  <a:cubicBezTo>
                    <a:pt x="9" y="5"/>
                    <a:pt x="7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9" name="Google Shape;7799;p29"/>
            <p:cNvSpPr/>
            <p:nvPr/>
          </p:nvSpPr>
          <p:spPr>
            <a:xfrm>
              <a:off x="746428" y="917848"/>
              <a:ext cx="2574" cy="154"/>
            </a:xfrm>
            <a:custGeom>
              <a:avLst/>
              <a:gdLst/>
              <a:ahLst/>
              <a:cxnLst/>
              <a:rect l="l" t="t" r="r" b="b"/>
              <a:pathLst>
                <a:path w="19" h="1" extrusionOk="0">
                  <a:moveTo>
                    <a:pt x="18" y="1"/>
                  </a:moveTo>
                  <a:cubicBezTo>
                    <a:pt x="10" y="1"/>
                    <a:pt x="10" y="1"/>
                    <a:pt x="1" y="1"/>
                  </a:cubicBezTo>
                  <a:cubicBezTo>
                    <a:pt x="10" y="1"/>
                    <a:pt x="10" y="1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0" name="Google Shape;7800;p29"/>
            <p:cNvSpPr/>
            <p:nvPr/>
          </p:nvSpPr>
          <p:spPr>
            <a:xfrm>
              <a:off x="699825" y="847160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1" name="Google Shape;7801;p29"/>
            <p:cNvSpPr/>
            <p:nvPr/>
          </p:nvSpPr>
          <p:spPr>
            <a:xfrm>
              <a:off x="759569" y="901524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18"/>
                  </a:moveTo>
                  <a:cubicBezTo>
                    <a:pt x="1" y="10"/>
                    <a:pt x="1" y="1"/>
                    <a:pt x="1" y="1"/>
                  </a:cubicBezTo>
                  <a:cubicBezTo>
                    <a:pt x="1" y="1"/>
                    <a:pt x="1" y="10"/>
                    <a:pt x="1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2" name="Google Shape;7802;p29"/>
            <p:cNvSpPr/>
            <p:nvPr/>
          </p:nvSpPr>
          <p:spPr>
            <a:xfrm>
              <a:off x="760788" y="902910"/>
              <a:ext cx="1355" cy="1540"/>
            </a:xfrm>
            <a:custGeom>
              <a:avLst/>
              <a:gdLst/>
              <a:ahLst/>
              <a:cxnLst/>
              <a:rect l="l" t="t" r="r" b="b"/>
              <a:pathLst>
                <a:path w="10" h="10" extrusionOk="0">
                  <a:moveTo>
                    <a:pt x="1" y="1"/>
                  </a:moveTo>
                  <a:cubicBezTo>
                    <a:pt x="1" y="1"/>
                    <a:pt x="1" y="1"/>
                    <a:pt x="1" y="9"/>
                  </a:cubicBezTo>
                  <a:cubicBezTo>
                    <a:pt x="9" y="9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3" name="Google Shape;7803;p29"/>
            <p:cNvSpPr/>
            <p:nvPr/>
          </p:nvSpPr>
          <p:spPr>
            <a:xfrm>
              <a:off x="758485" y="898905"/>
              <a:ext cx="1219" cy="2772"/>
            </a:xfrm>
            <a:custGeom>
              <a:avLst/>
              <a:gdLst/>
              <a:ahLst/>
              <a:cxnLst/>
              <a:rect l="l" t="t" r="r" b="b"/>
              <a:pathLst>
                <a:path w="9" h="18" extrusionOk="0">
                  <a:moveTo>
                    <a:pt x="0" y="0"/>
                  </a:moveTo>
                  <a:cubicBezTo>
                    <a:pt x="0" y="0"/>
                    <a:pt x="9" y="9"/>
                    <a:pt x="9" y="18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4" name="Google Shape;7804;p29"/>
            <p:cNvSpPr/>
            <p:nvPr/>
          </p:nvSpPr>
          <p:spPr>
            <a:xfrm>
              <a:off x="934194" y="878423"/>
              <a:ext cx="1219" cy="1694"/>
            </a:xfrm>
            <a:custGeom>
              <a:avLst/>
              <a:gdLst/>
              <a:ahLst/>
              <a:cxnLst/>
              <a:rect l="l" t="t" r="r" b="b"/>
              <a:pathLst>
                <a:path w="9" h="11" extrusionOk="0">
                  <a:moveTo>
                    <a:pt x="1" y="1"/>
                  </a:moveTo>
                  <a:lnTo>
                    <a:pt x="1" y="1"/>
                  </a:lnTo>
                  <a:cubicBezTo>
                    <a:pt x="5" y="8"/>
                    <a:pt x="7" y="11"/>
                    <a:pt x="7" y="11"/>
                  </a:cubicBezTo>
                  <a:cubicBezTo>
                    <a:pt x="8" y="11"/>
                    <a:pt x="6" y="6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5" name="Google Shape;7805;p29"/>
            <p:cNvSpPr/>
            <p:nvPr/>
          </p:nvSpPr>
          <p:spPr>
            <a:xfrm>
              <a:off x="696168" y="75337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6" name="Google Shape;7806;p29"/>
            <p:cNvSpPr/>
            <p:nvPr/>
          </p:nvSpPr>
          <p:spPr>
            <a:xfrm>
              <a:off x="697387" y="750599"/>
              <a:ext cx="9754" cy="17865"/>
            </a:xfrm>
            <a:custGeom>
              <a:avLst/>
              <a:gdLst/>
              <a:ahLst/>
              <a:cxnLst/>
              <a:rect l="l" t="t" r="r" b="b"/>
              <a:pathLst>
                <a:path w="72" h="116" extrusionOk="0">
                  <a:moveTo>
                    <a:pt x="45" y="1"/>
                  </a:moveTo>
                  <a:cubicBezTo>
                    <a:pt x="39" y="24"/>
                    <a:pt x="29" y="32"/>
                    <a:pt x="18" y="32"/>
                  </a:cubicBezTo>
                  <a:cubicBezTo>
                    <a:pt x="12" y="32"/>
                    <a:pt x="7" y="30"/>
                    <a:pt x="1" y="27"/>
                  </a:cubicBezTo>
                  <a:lnTo>
                    <a:pt x="1" y="27"/>
                  </a:lnTo>
                  <a:cubicBezTo>
                    <a:pt x="18" y="54"/>
                    <a:pt x="45" y="89"/>
                    <a:pt x="71" y="116"/>
                  </a:cubicBezTo>
                  <a:cubicBezTo>
                    <a:pt x="54" y="80"/>
                    <a:pt x="45" y="36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7" name="Google Shape;7807;p29"/>
            <p:cNvSpPr/>
            <p:nvPr/>
          </p:nvSpPr>
          <p:spPr>
            <a:xfrm>
              <a:off x="620844" y="732888"/>
              <a:ext cx="405605" cy="340197"/>
            </a:xfrm>
            <a:custGeom>
              <a:avLst/>
              <a:gdLst/>
              <a:ahLst/>
              <a:cxnLst/>
              <a:rect l="l" t="t" r="r" b="b"/>
              <a:pathLst>
                <a:path w="2994" h="2209" extrusionOk="0">
                  <a:moveTo>
                    <a:pt x="1996" y="116"/>
                  </a:moveTo>
                  <a:cubicBezTo>
                    <a:pt x="1995" y="116"/>
                    <a:pt x="1995" y="116"/>
                    <a:pt x="1994" y="116"/>
                  </a:cubicBezTo>
                  <a:lnTo>
                    <a:pt x="1994" y="116"/>
                  </a:lnTo>
                  <a:lnTo>
                    <a:pt x="1996" y="116"/>
                  </a:lnTo>
                  <a:close/>
                  <a:moveTo>
                    <a:pt x="389" y="142"/>
                  </a:moveTo>
                  <a:cubicBezTo>
                    <a:pt x="388" y="143"/>
                    <a:pt x="388" y="145"/>
                    <a:pt x="389" y="147"/>
                  </a:cubicBezTo>
                  <a:lnTo>
                    <a:pt x="389" y="147"/>
                  </a:lnTo>
                  <a:cubicBezTo>
                    <a:pt x="389" y="145"/>
                    <a:pt x="389" y="144"/>
                    <a:pt x="389" y="142"/>
                  </a:cubicBezTo>
                  <a:close/>
                  <a:moveTo>
                    <a:pt x="1191" y="203"/>
                  </a:moveTo>
                  <a:cubicBezTo>
                    <a:pt x="1197" y="203"/>
                    <a:pt x="1205" y="208"/>
                    <a:pt x="1210" y="213"/>
                  </a:cubicBezTo>
                  <a:cubicBezTo>
                    <a:pt x="1206" y="217"/>
                    <a:pt x="1201" y="219"/>
                    <a:pt x="1197" y="219"/>
                  </a:cubicBezTo>
                  <a:cubicBezTo>
                    <a:pt x="1193" y="219"/>
                    <a:pt x="1188" y="217"/>
                    <a:pt x="1184" y="213"/>
                  </a:cubicBezTo>
                  <a:cubicBezTo>
                    <a:pt x="1184" y="205"/>
                    <a:pt x="1187" y="203"/>
                    <a:pt x="1191" y="203"/>
                  </a:cubicBezTo>
                  <a:close/>
                  <a:moveTo>
                    <a:pt x="2800" y="292"/>
                  </a:moveTo>
                  <a:cubicBezTo>
                    <a:pt x="2798" y="296"/>
                    <a:pt x="2797" y="299"/>
                    <a:pt x="2795" y="304"/>
                  </a:cubicBezTo>
                  <a:lnTo>
                    <a:pt x="2795" y="304"/>
                  </a:lnTo>
                  <a:cubicBezTo>
                    <a:pt x="2798" y="300"/>
                    <a:pt x="2800" y="296"/>
                    <a:pt x="2800" y="292"/>
                  </a:cubicBezTo>
                  <a:close/>
                  <a:moveTo>
                    <a:pt x="1219" y="301"/>
                  </a:moveTo>
                  <a:cubicBezTo>
                    <a:pt x="1218" y="303"/>
                    <a:pt x="1217" y="306"/>
                    <a:pt x="1216" y="308"/>
                  </a:cubicBezTo>
                  <a:lnTo>
                    <a:pt x="1216" y="308"/>
                  </a:lnTo>
                  <a:cubicBezTo>
                    <a:pt x="1219" y="305"/>
                    <a:pt x="1219" y="301"/>
                    <a:pt x="1219" y="301"/>
                  </a:cubicBezTo>
                  <a:close/>
                  <a:moveTo>
                    <a:pt x="619" y="451"/>
                  </a:moveTo>
                  <a:lnTo>
                    <a:pt x="654" y="469"/>
                  </a:lnTo>
                  <a:cubicBezTo>
                    <a:pt x="636" y="460"/>
                    <a:pt x="627" y="451"/>
                    <a:pt x="619" y="451"/>
                  </a:cubicBezTo>
                  <a:close/>
                  <a:moveTo>
                    <a:pt x="2376" y="531"/>
                  </a:moveTo>
                  <a:cubicBezTo>
                    <a:pt x="2376" y="531"/>
                    <a:pt x="2376" y="531"/>
                    <a:pt x="2376" y="531"/>
                  </a:cubicBezTo>
                  <a:lnTo>
                    <a:pt x="2376" y="531"/>
                  </a:lnTo>
                  <a:cubicBezTo>
                    <a:pt x="2379" y="531"/>
                    <a:pt x="2382" y="531"/>
                    <a:pt x="2385" y="531"/>
                  </a:cubicBezTo>
                  <a:close/>
                  <a:moveTo>
                    <a:pt x="2058" y="928"/>
                  </a:moveTo>
                  <a:cubicBezTo>
                    <a:pt x="2058" y="936"/>
                    <a:pt x="2058" y="938"/>
                    <a:pt x="2057" y="938"/>
                  </a:cubicBezTo>
                  <a:cubicBezTo>
                    <a:pt x="2056" y="938"/>
                    <a:pt x="2054" y="933"/>
                    <a:pt x="2049" y="928"/>
                  </a:cubicBezTo>
                  <a:close/>
                  <a:moveTo>
                    <a:pt x="786" y="999"/>
                  </a:moveTo>
                  <a:lnTo>
                    <a:pt x="786" y="1026"/>
                  </a:lnTo>
                  <a:lnTo>
                    <a:pt x="786" y="1026"/>
                  </a:lnTo>
                  <a:cubicBezTo>
                    <a:pt x="788" y="1015"/>
                    <a:pt x="790" y="1006"/>
                    <a:pt x="786" y="999"/>
                  </a:cubicBezTo>
                  <a:close/>
                  <a:moveTo>
                    <a:pt x="2300" y="1068"/>
                  </a:moveTo>
                  <a:lnTo>
                    <a:pt x="2300" y="1068"/>
                  </a:lnTo>
                  <a:cubicBezTo>
                    <a:pt x="2299" y="1068"/>
                    <a:pt x="2298" y="1069"/>
                    <a:pt x="2296" y="1069"/>
                  </a:cubicBezTo>
                  <a:cubicBezTo>
                    <a:pt x="2299" y="1069"/>
                    <a:pt x="2300" y="1069"/>
                    <a:pt x="2300" y="1068"/>
                  </a:cubicBezTo>
                  <a:close/>
                  <a:moveTo>
                    <a:pt x="937" y="1193"/>
                  </a:moveTo>
                  <a:lnTo>
                    <a:pt x="937" y="1193"/>
                  </a:lnTo>
                  <a:cubicBezTo>
                    <a:pt x="938" y="1194"/>
                    <a:pt x="940" y="1195"/>
                    <a:pt x="941" y="1196"/>
                  </a:cubicBezTo>
                  <a:lnTo>
                    <a:pt x="941" y="1196"/>
                  </a:lnTo>
                  <a:cubicBezTo>
                    <a:pt x="940" y="1194"/>
                    <a:pt x="938" y="1194"/>
                    <a:pt x="937" y="1193"/>
                  </a:cubicBezTo>
                  <a:close/>
                  <a:moveTo>
                    <a:pt x="1811" y="1299"/>
                  </a:moveTo>
                  <a:cubicBezTo>
                    <a:pt x="1813" y="1299"/>
                    <a:pt x="1815" y="1299"/>
                    <a:pt x="1818" y="1299"/>
                  </a:cubicBezTo>
                  <a:lnTo>
                    <a:pt x="1818" y="1299"/>
                  </a:lnTo>
                  <a:cubicBezTo>
                    <a:pt x="1816" y="1299"/>
                    <a:pt x="1813" y="1299"/>
                    <a:pt x="1811" y="1299"/>
                  </a:cubicBezTo>
                  <a:close/>
                  <a:moveTo>
                    <a:pt x="1970" y="1705"/>
                  </a:moveTo>
                  <a:cubicBezTo>
                    <a:pt x="1969" y="1705"/>
                    <a:pt x="1968" y="1706"/>
                    <a:pt x="1968" y="1706"/>
                  </a:cubicBezTo>
                  <a:lnTo>
                    <a:pt x="1968" y="1706"/>
                  </a:lnTo>
                  <a:lnTo>
                    <a:pt x="1970" y="1705"/>
                  </a:lnTo>
                  <a:close/>
                  <a:moveTo>
                    <a:pt x="2393" y="1"/>
                  </a:moveTo>
                  <a:cubicBezTo>
                    <a:pt x="2367" y="54"/>
                    <a:pt x="2314" y="54"/>
                    <a:pt x="2261" y="54"/>
                  </a:cubicBezTo>
                  <a:cubicBezTo>
                    <a:pt x="2217" y="54"/>
                    <a:pt x="2164" y="63"/>
                    <a:pt x="2155" y="107"/>
                  </a:cubicBezTo>
                  <a:lnTo>
                    <a:pt x="2129" y="89"/>
                  </a:lnTo>
                  <a:cubicBezTo>
                    <a:pt x="2137" y="89"/>
                    <a:pt x="2137" y="80"/>
                    <a:pt x="2146" y="80"/>
                  </a:cubicBezTo>
                  <a:cubicBezTo>
                    <a:pt x="2138" y="75"/>
                    <a:pt x="2131" y="73"/>
                    <a:pt x="2125" y="73"/>
                  </a:cubicBezTo>
                  <a:cubicBezTo>
                    <a:pt x="2110" y="73"/>
                    <a:pt x="2099" y="86"/>
                    <a:pt x="2093" y="98"/>
                  </a:cubicBezTo>
                  <a:cubicBezTo>
                    <a:pt x="2086" y="121"/>
                    <a:pt x="2078" y="144"/>
                    <a:pt x="2059" y="144"/>
                  </a:cubicBezTo>
                  <a:cubicBezTo>
                    <a:pt x="2056" y="144"/>
                    <a:pt x="2053" y="143"/>
                    <a:pt x="2049" y="142"/>
                  </a:cubicBezTo>
                  <a:cubicBezTo>
                    <a:pt x="2031" y="133"/>
                    <a:pt x="2023" y="125"/>
                    <a:pt x="2031" y="107"/>
                  </a:cubicBezTo>
                  <a:lnTo>
                    <a:pt x="2031" y="107"/>
                  </a:lnTo>
                  <a:lnTo>
                    <a:pt x="1996" y="133"/>
                  </a:lnTo>
                  <a:cubicBezTo>
                    <a:pt x="1988" y="133"/>
                    <a:pt x="1987" y="118"/>
                    <a:pt x="1994" y="116"/>
                  </a:cubicBezTo>
                  <a:lnTo>
                    <a:pt x="1994" y="116"/>
                  </a:lnTo>
                  <a:lnTo>
                    <a:pt x="1943" y="125"/>
                  </a:lnTo>
                  <a:cubicBezTo>
                    <a:pt x="1934" y="133"/>
                    <a:pt x="1917" y="160"/>
                    <a:pt x="1908" y="169"/>
                  </a:cubicBezTo>
                  <a:cubicBezTo>
                    <a:pt x="1899" y="160"/>
                    <a:pt x="1917" y="160"/>
                    <a:pt x="1917" y="151"/>
                  </a:cubicBezTo>
                  <a:lnTo>
                    <a:pt x="1917" y="151"/>
                  </a:lnTo>
                  <a:lnTo>
                    <a:pt x="1881" y="169"/>
                  </a:lnTo>
                  <a:cubicBezTo>
                    <a:pt x="1872" y="142"/>
                    <a:pt x="1899" y="125"/>
                    <a:pt x="1917" y="125"/>
                  </a:cubicBezTo>
                  <a:cubicBezTo>
                    <a:pt x="1909" y="95"/>
                    <a:pt x="1903" y="86"/>
                    <a:pt x="1897" y="86"/>
                  </a:cubicBezTo>
                  <a:cubicBezTo>
                    <a:pt x="1888" y="86"/>
                    <a:pt x="1880" y="107"/>
                    <a:pt x="1861" y="107"/>
                  </a:cubicBezTo>
                  <a:cubicBezTo>
                    <a:pt x="1852" y="107"/>
                    <a:pt x="1842" y="103"/>
                    <a:pt x="1828" y="89"/>
                  </a:cubicBezTo>
                  <a:lnTo>
                    <a:pt x="1855" y="80"/>
                  </a:lnTo>
                  <a:cubicBezTo>
                    <a:pt x="1837" y="19"/>
                    <a:pt x="1820" y="45"/>
                    <a:pt x="1784" y="10"/>
                  </a:cubicBezTo>
                  <a:lnTo>
                    <a:pt x="1784" y="10"/>
                  </a:lnTo>
                  <a:cubicBezTo>
                    <a:pt x="1793" y="27"/>
                    <a:pt x="1846" y="98"/>
                    <a:pt x="1820" y="125"/>
                  </a:cubicBezTo>
                  <a:cubicBezTo>
                    <a:pt x="1826" y="119"/>
                    <a:pt x="1836" y="104"/>
                    <a:pt x="1842" y="104"/>
                  </a:cubicBezTo>
                  <a:cubicBezTo>
                    <a:pt x="1844" y="104"/>
                    <a:pt x="1846" y="107"/>
                    <a:pt x="1846" y="116"/>
                  </a:cubicBezTo>
                  <a:cubicBezTo>
                    <a:pt x="1842" y="132"/>
                    <a:pt x="1840" y="137"/>
                    <a:pt x="1837" y="137"/>
                  </a:cubicBezTo>
                  <a:cubicBezTo>
                    <a:pt x="1834" y="137"/>
                    <a:pt x="1829" y="129"/>
                    <a:pt x="1820" y="125"/>
                  </a:cubicBezTo>
                  <a:cubicBezTo>
                    <a:pt x="1815" y="120"/>
                    <a:pt x="1808" y="116"/>
                    <a:pt x="1801" y="116"/>
                  </a:cubicBezTo>
                  <a:cubicBezTo>
                    <a:pt x="1793" y="116"/>
                    <a:pt x="1784" y="120"/>
                    <a:pt x="1775" y="133"/>
                  </a:cubicBezTo>
                  <a:cubicBezTo>
                    <a:pt x="1775" y="110"/>
                    <a:pt x="1768" y="106"/>
                    <a:pt x="1757" y="106"/>
                  </a:cubicBezTo>
                  <a:cubicBezTo>
                    <a:pt x="1752" y="106"/>
                    <a:pt x="1746" y="107"/>
                    <a:pt x="1740" y="107"/>
                  </a:cubicBezTo>
                  <a:lnTo>
                    <a:pt x="1740" y="54"/>
                  </a:lnTo>
                  <a:cubicBezTo>
                    <a:pt x="1714" y="72"/>
                    <a:pt x="1714" y="98"/>
                    <a:pt x="1705" y="116"/>
                  </a:cubicBezTo>
                  <a:cubicBezTo>
                    <a:pt x="1678" y="116"/>
                    <a:pt x="1669" y="72"/>
                    <a:pt x="1661" y="45"/>
                  </a:cubicBezTo>
                  <a:cubicBezTo>
                    <a:pt x="1659" y="45"/>
                    <a:pt x="1657" y="44"/>
                    <a:pt x="1655" y="44"/>
                  </a:cubicBezTo>
                  <a:cubicBezTo>
                    <a:pt x="1633" y="44"/>
                    <a:pt x="1693" y="107"/>
                    <a:pt x="1643" y="116"/>
                  </a:cubicBezTo>
                  <a:cubicBezTo>
                    <a:pt x="1633" y="111"/>
                    <a:pt x="1624" y="109"/>
                    <a:pt x="1615" y="109"/>
                  </a:cubicBezTo>
                  <a:cubicBezTo>
                    <a:pt x="1592" y="109"/>
                    <a:pt x="1571" y="123"/>
                    <a:pt x="1546" y="142"/>
                  </a:cubicBezTo>
                  <a:cubicBezTo>
                    <a:pt x="1519" y="125"/>
                    <a:pt x="1546" y="116"/>
                    <a:pt x="1537" y="98"/>
                  </a:cubicBezTo>
                  <a:lnTo>
                    <a:pt x="1537" y="98"/>
                  </a:lnTo>
                  <a:lnTo>
                    <a:pt x="1519" y="133"/>
                  </a:lnTo>
                  <a:cubicBezTo>
                    <a:pt x="1510" y="133"/>
                    <a:pt x="1510" y="125"/>
                    <a:pt x="1510" y="116"/>
                  </a:cubicBezTo>
                  <a:cubicBezTo>
                    <a:pt x="1493" y="133"/>
                    <a:pt x="1510" y="169"/>
                    <a:pt x="1484" y="178"/>
                  </a:cubicBezTo>
                  <a:cubicBezTo>
                    <a:pt x="1482" y="187"/>
                    <a:pt x="1479" y="191"/>
                    <a:pt x="1475" y="191"/>
                  </a:cubicBezTo>
                  <a:cubicBezTo>
                    <a:pt x="1461" y="191"/>
                    <a:pt x="1433" y="146"/>
                    <a:pt x="1408" y="146"/>
                  </a:cubicBezTo>
                  <a:cubicBezTo>
                    <a:pt x="1400" y="146"/>
                    <a:pt x="1393" y="150"/>
                    <a:pt x="1387" y="160"/>
                  </a:cubicBezTo>
                  <a:cubicBezTo>
                    <a:pt x="1378" y="151"/>
                    <a:pt x="1396" y="133"/>
                    <a:pt x="1387" y="116"/>
                  </a:cubicBezTo>
                  <a:lnTo>
                    <a:pt x="1387" y="116"/>
                  </a:lnTo>
                  <a:cubicBezTo>
                    <a:pt x="1343" y="151"/>
                    <a:pt x="1352" y="142"/>
                    <a:pt x="1307" y="195"/>
                  </a:cubicBezTo>
                  <a:lnTo>
                    <a:pt x="1272" y="169"/>
                  </a:lnTo>
                  <a:lnTo>
                    <a:pt x="1272" y="169"/>
                  </a:lnTo>
                  <a:cubicBezTo>
                    <a:pt x="1299" y="204"/>
                    <a:pt x="1272" y="239"/>
                    <a:pt x="1237" y="275"/>
                  </a:cubicBezTo>
                  <a:cubicBezTo>
                    <a:pt x="1246" y="292"/>
                    <a:pt x="1254" y="310"/>
                    <a:pt x="1263" y="319"/>
                  </a:cubicBezTo>
                  <a:lnTo>
                    <a:pt x="1219" y="345"/>
                  </a:lnTo>
                  <a:cubicBezTo>
                    <a:pt x="1211" y="338"/>
                    <a:pt x="1210" y="323"/>
                    <a:pt x="1216" y="308"/>
                  </a:cubicBezTo>
                  <a:lnTo>
                    <a:pt x="1216" y="308"/>
                  </a:lnTo>
                  <a:cubicBezTo>
                    <a:pt x="1215" y="309"/>
                    <a:pt x="1213" y="310"/>
                    <a:pt x="1210" y="310"/>
                  </a:cubicBezTo>
                  <a:cubicBezTo>
                    <a:pt x="1201" y="292"/>
                    <a:pt x="1210" y="266"/>
                    <a:pt x="1219" y="239"/>
                  </a:cubicBezTo>
                  <a:lnTo>
                    <a:pt x="1237" y="266"/>
                  </a:lnTo>
                  <a:cubicBezTo>
                    <a:pt x="1246" y="239"/>
                    <a:pt x="1254" y="204"/>
                    <a:pt x="1254" y="178"/>
                  </a:cubicBezTo>
                  <a:lnTo>
                    <a:pt x="1254" y="178"/>
                  </a:lnTo>
                  <a:cubicBezTo>
                    <a:pt x="1254" y="186"/>
                    <a:pt x="1246" y="186"/>
                    <a:pt x="1237" y="195"/>
                  </a:cubicBezTo>
                  <a:cubicBezTo>
                    <a:pt x="1246" y="186"/>
                    <a:pt x="1246" y="178"/>
                    <a:pt x="1246" y="169"/>
                  </a:cubicBezTo>
                  <a:lnTo>
                    <a:pt x="1246" y="169"/>
                  </a:lnTo>
                  <a:cubicBezTo>
                    <a:pt x="1246" y="169"/>
                    <a:pt x="1237" y="178"/>
                    <a:pt x="1228" y="186"/>
                  </a:cubicBezTo>
                  <a:lnTo>
                    <a:pt x="1219" y="133"/>
                  </a:lnTo>
                  <a:lnTo>
                    <a:pt x="1219" y="160"/>
                  </a:lnTo>
                  <a:lnTo>
                    <a:pt x="1157" y="125"/>
                  </a:lnTo>
                  <a:cubicBezTo>
                    <a:pt x="1113" y="178"/>
                    <a:pt x="1078" y="257"/>
                    <a:pt x="1016" y="275"/>
                  </a:cubicBezTo>
                  <a:cubicBezTo>
                    <a:pt x="1034" y="239"/>
                    <a:pt x="1016" y="213"/>
                    <a:pt x="1016" y="169"/>
                  </a:cubicBezTo>
                  <a:lnTo>
                    <a:pt x="1016" y="169"/>
                  </a:lnTo>
                  <a:cubicBezTo>
                    <a:pt x="1021" y="183"/>
                    <a:pt x="1027" y="189"/>
                    <a:pt x="1034" y="189"/>
                  </a:cubicBezTo>
                  <a:cubicBezTo>
                    <a:pt x="1052" y="189"/>
                    <a:pt x="1075" y="159"/>
                    <a:pt x="1098" y="159"/>
                  </a:cubicBezTo>
                  <a:cubicBezTo>
                    <a:pt x="1100" y="159"/>
                    <a:pt x="1102" y="159"/>
                    <a:pt x="1104" y="160"/>
                  </a:cubicBezTo>
                  <a:cubicBezTo>
                    <a:pt x="1087" y="151"/>
                    <a:pt x="1087" y="133"/>
                    <a:pt x="1095" y="125"/>
                  </a:cubicBezTo>
                  <a:lnTo>
                    <a:pt x="1095" y="125"/>
                  </a:lnTo>
                  <a:lnTo>
                    <a:pt x="1034" y="169"/>
                  </a:lnTo>
                  <a:cubicBezTo>
                    <a:pt x="1034" y="133"/>
                    <a:pt x="1016" y="142"/>
                    <a:pt x="1007" y="125"/>
                  </a:cubicBezTo>
                  <a:lnTo>
                    <a:pt x="1007" y="125"/>
                  </a:lnTo>
                  <a:cubicBezTo>
                    <a:pt x="1016" y="195"/>
                    <a:pt x="963" y="178"/>
                    <a:pt x="937" y="195"/>
                  </a:cubicBezTo>
                  <a:cubicBezTo>
                    <a:pt x="937" y="172"/>
                    <a:pt x="937" y="149"/>
                    <a:pt x="959" y="149"/>
                  </a:cubicBezTo>
                  <a:cubicBezTo>
                    <a:pt x="963" y="149"/>
                    <a:pt x="967" y="150"/>
                    <a:pt x="972" y="151"/>
                  </a:cubicBezTo>
                  <a:cubicBezTo>
                    <a:pt x="966" y="142"/>
                    <a:pt x="961" y="139"/>
                    <a:pt x="957" y="139"/>
                  </a:cubicBezTo>
                  <a:cubicBezTo>
                    <a:pt x="937" y="139"/>
                    <a:pt x="926" y="204"/>
                    <a:pt x="906" y="204"/>
                  </a:cubicBezTo>
                  <a:cubicBezTo>
                    <a:pt x="902" y="204"/>
                    <a:pt x="897" y="201"/>
                    <a:pt x="892" y="195"/>
                  </a:cubicBezTo>
                  <a:cubicBezTo>
                    <a:pt x="901" y="195"/>
                    <a:pt x="901" y="195"/>
                    <a:pt x="910" y="186"/>
                  </a:cubicBezTo>
                  <a:lnTo>
                    <a:pt x="910" y="186"/>
                  </a:lnTo>
                  <a:cubicBezTo>
                    <a:pt x="905" y="192"/>
                    <a:pt x="897" y="194"/>
                    <a:pt x="890" y="194"/>
                  </a:cubicBezTo>
                  <a:cubicBezTo>
                    <a:pt x="871" y="194"/>
                    <a:pt x="851" y="181"/>
                    <a:pt x="857" y="169"/>
                  </a:cubicBezTo>
                  <a:lnTo>
                    <a:pt x="866" y="169"/>
                  </a:lnTo>
                  <a:cubicBezTo>
                    <a:pt x="848" y="160"/>
                    <a:pt x="839" y="160"/>
                    <a:pt x="822" y="160"/>
                  </a:cubicBezTo>
                  <a:cubicBezTo>
                    <a:pt x="795" y="160"/>
                    <a:pt x="769" y="160"/>
                    <a:pt x="751" y="169"/>
                  </a:cubicBezTo>
                  <a:cubicBezTo>
                    <a:pt x="711" y="177"/>
                    <a:pt x="678" y="192"/>
                    <a:pt x="679" y="221"/>
                  </a:cubicBezTo>
                  <a:lnTo>
                    <a:pt x="679" y="221"/>
                  </a:lnTo>
                  <a:cubicBezTo>
                    <a:pt x="675" y="199"/>
                    <a:pt x="663" y="148"/>
                    <a:pt x="663" y="133"/>
                  </a:cubicBezTo>
                  <a:lnTo>
                    <a:pt x="663" y="133"/>
                  </a:lnTo>
                  <a:cubicBezTo>
                    <a:pt x="645" y="204"/>
                    <a:pt x="645" y="275"/>
                    <a:pt x="672" y="354"/>
                  </a:cubicBezTo>
                  <a:cubicBezTo>
                    <a:pt x="654" y="319"/>
                    <a:pt x="619" y="275"/>
                    <a:pt x="592" y="231"/>
                  </a:cubicBezTo>
                  <a:cubicBezTo>
                    <a:pt x="557" y="195"/>
                    <a:pt x="539" y="151"/>
                    <a:pt x="557" y="133"/>
                  </a:cubicBezTo>
                  <a:cubicBezTo>
                    <a:pt x="548" y="129"/>
                    <a:pt x="535" y="125"/>
                    <a:pt x="520" y="125"/>
                  </a:cubicBezTo>
                  <a:cubicBezTo>
                    <a:pt x="506" y="125"/>
                    <a:pt x="491" y="129"/>
                    <a:pt x="477" y="142"/>
                  </a:cubicBezTo>
                  <a:cubicBezTo>
                    <a:pt x="504" y="142"/>
                    <a:pt x="566" y="213"/>
                    <a:pt x="557" y="222"/>
                  </a:cubicBezTo>
                  <a:cubicBezTo>
                    <a:pt x="513" y="195"/>
                    <a:pt x="504" y="186"/>
                    <a:pt x="486" y="178"/>
                  </a:cubicBezTo>
                  <a:cubicBezTo>
                    <a:pt x="469" y="169"/>
                    <a:pt x="460" y="160"/>
                    <a:pt x="407" y="142"/>
                  </a:cubicBezTo>
                  <a:lnTo>
                    <a:pt x="407" y="142"/>
                  </a:lnTo>
                  <a:cubicBezTo>
                    <a:pt x="432" y="151"/>
                    <a:pt x="489" y="231"/>
                    <a:pt x="479" y="231"/>
                  </a:cubicBezTo>
                  <a:cubicBezTo>
                    <a:pt x="479" y="231"/>
                    <a:pt x="478" y="231"/>
                    <a:pt x="477" y="231"/>
                  </a:cubicBezTo>
                  <a:cubicBezTo>
                    <a:pt x="469" y="223"/>
                    <a:pt x="397" y="165"/>
                    <a:pt x="389" y="147"/>
                  </a:cubicBezTo>
                  <a:lnTo>
                    <a:pt x="389" y="147"/>
                  </a:lnTo>
                  <a:cubicBezTo>
                    <a:pt x="390" y="170"/>
                    <a:pt x="398" y="194"/>
                    <a:pt x="413" y="217"/>
                  </a:cubicBezTo>
                  <a:lnTo>
                    <a:pt x="413" y="217"/>
                  </a:lnTo>
                  <a:cubicBezTo>
                    <a:pt x="397" y="197"/>
                    <a:pt x="333" y="149"/>
                    <a:pt x="292" y="125"/>
                  </a:cubicBezTo>
                  <a:lnTo>
                    <a:pt x="292" y="125"/>
                  </a:lnTo>
                  <a:cubicBezTo>
                    <a:pt x="302" y="131"/>
                    <a:pt x="295" y="133"/>
                    <a:pt x="281" y="133"/>
                  </a:cubicBezTo>
                  <a:cubicBezTo>
                    <a:pt x="267" y="133"/>
                    <a:pt x="245" y="131"/>
                    <a:pt x="230" y="131"/>
                  </a:cubicBezTo>
                  <a:cubicBezTo>
                    <a:pt x="221" y="131"/>
                    <a:pt x="214" y="131"/>
                    <a:pt x="212" y="133"/>
                  </a:cubicBezTo>
                  <a:lnTo>
                    <a:pt x="274" y="151"/>
                  </a:lnTo>
                  <a:cubicBezTo>
                    <a:pt x="271" y="151"/>
                    <a:pt x="268" y="151"/>
                    <a:pt x="266" y="151"/>
                  </a:cubicBezTo>
                  <a:cubicBezTo>
                    <a:pt x="192" y="151"/>
                    <a:pt x="358" y="266"/>
                    <a:pt x="315" y="266"/>
                  </a:cubicBezTo>
                  <a:cubicBezTo>
                    <a:pt x="313" y="266"/>
                    <a:pt x="312" y="266"/>
                    <a:pt x="310" y="266"/>
                  </a:cubicBezTo>
                  <a:cubicBezTo>
                    <a:pt x="283" y="248"/>
                    <a:pt x="151" y="160"/>
                    <a:pt x="98" y="151"/>
                  </a:cubicBezTo>
                  <a:lnTo>
                    <a:pt x="98" y="151"/>
                  </a:lnTo>
                  <a:cubicBezTo>
                    <a:pt x="142" y="178"/>
                    <a:pt x="239" y="248"/>
                    <a:pt x="327" y="310"/>
                  </a:cubicBezTo>
                  <a:cubicBezTo>
                    <a:pt x="424" y="372"/>
                    <a:pt x="513" y="425"/>
                    <a:pt x="539" y="442"/>
                  </a:cubicBezTo>
                  <a:lnTo>
                    <a:pt x="504" y="434"/>
                  </a:lnTo>
                  <a:lnTo>
                    <a:pt x="504" y="434"/>
                  </a:lnTo>
                  <a:cubicBezTo>
                    <a:pt x="522" y="442"/>
                    <a:pt x="539" y="460"/>
                    <a:pt x="557" y="469"/>
                  </a:cubicBezTo>
                  <a:cubicBezTo>
                    <a:pt x="513" y="451"/>
                    <a:pt x="424" y="407"/>
                    <a:pt x="336" y="345"/>
                  </a:cubicBezTo>
                  <a:cubicBezTo>
                    <a:pt x="248" y="292"/>
                    <a:pt x="160" y="222"/>
                    <a:pt x="98" y="178"/>
                  </a:cubicBezTo>
                  <a:cubicBezTo>
                    <a:pt x="96" y="179"/>
                    <a:pt x="93" y="179"/>
                    <a:pt x="91" y="179"/>
                  </a:cubicBezTo>
                  <a:cubicBezTo>
                    <a:pt x="82" y="179"/>
                    <a:pt x="73" y="172"/>
                    <a:pt x="70" y="172"/>
                  </a:cubicBezTo>
                  <a:lnTo>
                    <a:pt x="70" y="172"/>
                  </a:lnTo>
                  <a:cubicBezTo>
                    <a:pt x="67" y="172"/>
                    <a:pt x="69" y="177"/>
                    <a:pt x="80" y="195"/>
                  </a:cubicBezTo>
                  <a:cubicBezTo>
                    <a:pt x="54" y="195"/>
                    <a:pt x="9" y="142"/>
                    <a:pt x="1" y="133"/>
                  </a:cubicBezTo>
                  <a:lnTo>
                    <a:pt x="1" y="133"/>
                  </a:lnTo>
                  <a:lnTo>
                    <a:pt x="36" y="222"/>
                  </a:lnTo>
                  <a:cubicBezTo>
                    <a:pt x="115" y="257"/>
                    <a:pt x="160" y="336"/>
                    <a:pt x="212" y="354"/>
                  </a:cubicBezTo>
                  <a:cubicBezTo>
                    <a:pt x="177" y="310"/>
                    <a:pt x="124" y="266"/>
                    <a:pt x="80" y="213"/>
                  </a:cubicBezTo>
                  <a:lnTo>
                    <a:pt x="80" y="213"/>
                  </a:lnTo>
                  <a:cubicBezTo>
                    <a:pt x="115" y="231"/>
                    <a:pt x="186" y="275"/>
                    <a:pt x="239" y="310"/>
                  </a:cubicBezTo>
                  <a:cubicBezTo>
                    <a:pt x="292" y="354"/>
                    <a:pt x="336" y="389"/>
                    <a:pt x="345" y="407"/>
                  </a:cubicBezTo>
                  <a:cubicBezTo>
                    <a:pt x="344" y="408"/>
                    <a:pt x="342" y="408"/>
                    <a:pt x="339" y="408"/>
                  </a:cubicBezTo>
                  <a:cubicBezTo>
                    <a:pt x="310" y="408"/>
                    <a:pt x="210" y="362"/>
                    <a:pt x="186" y="354"/>
                  </a:cubicBezTo>
                  <a:lnTo>
                    <a:pt x="186" y="354"/>
                  </a:lnTo>
                  <a:cubicBezTo>
                    <a:pt x="221" y="372"/>
                    <a:pt x="265" y="425"/>
                    <a:pt x="257" y="425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7"/>
                    <a:pt x="230" y="425"/>
                    <a:pt x="257" y="442"/>
                  </a:cubicBezTo>
                  <a:cubicBezTo>
                    <a:pt x="283" y="460"/>
                    <a:pt x="301" y="478"/>
                    <a:pt x="283" y="495"/>
                  </a:cubicBezTo>
                  <a:cubicBezTo>
                    <a:pt x="292" y="504"/>
                    <a:pt x="239" y="531"/>
                    <a:pt x="274" y="540"/>
                  </a:cubicBezTo>
                  <a:cubicBezTo>
                    <a:pt x="291" y="531"/>
                    <a:pt x="324" y="528"/>
                    <a:pt x="363" y="528"/>
                  </a:cubicBezTo>
                  <a:cubicBezTo>
                    <a:pt x="447" y="528"/>
                    <a:pt x="559" y="542"/>
                    <a:pt x="601" y="548"/>
                  </a:cubicBezTo>
                  <a:cubicBezTo>
                    <a:pt x="592" y="548"/>
                    <a:pt x="557" y="584"/>
                    <a:pt x="530" y="601"/>
                  </a:cubicBezTo>
                  <a:cubicBezTo>
                    <a:pt x="513" y="610"/>
                    <a:pt x="486" y="610"/>
                    <a:pt x="451" y="610"/>
                  </a:cubicBezTo>
                  <a:cubicBezTo>
                    <a:pt x="431" y="605"/>
                    <a:pt x="410" y="600"/>
                    <a:pt x="395" y="600"/>
                  </a:cubicBezTo>
                  <a:cubicBezTo>
                    <a:pt x="384" y="600"/>
                    <a:pt x="375" y="603"/>
                    <a:pt x="371" y="610"/>
                  </a:cubicBezTo>
                  <a:cubicBezTo>
                    <a:pt x="380" y="610"/>
                    <a:pt x="407" y="619"/>
                    <a:pt x="416" y="619"/>
                  </a:cubicBezTo>
                  <a:cubicBezTo>
                    <a:pt x="416" y="637"/>
                    <a:pt x="371" y="619"/>
                    <a:pt x="398" y="654"/>
                  </a:cubicBezTo>
                  <a:cubicBezTo>
                    <a:pt x="401" y="654"/>
                    <a:pt x="404" y="654"/>
                    <a:pt x="407" y="654"/>
                  </a:cubicBezTo>
                  <a:cubicBezTo>
                    <a:pt x="434" y="654"/>
                    <a:pt x="433" y="680"/>
                    <a:pt x="435" y="680"/>
                  </a:cubicBezTo>
                  <a:cubicBezTo>
                    <a:pt x="435" y="680"/>
                    <a:pt x="437" y="674"/>
                    <a:pt x="442" y="654"/>
                  </a:cubicBezTo>
                  <a:cubicBezTo>
                    <a:pt x="477" y="681"/>
                    <a:pt x="451" y="690"/>
                    <a:pt x="477" y="725"/>
                  </a:cubicBezTo>
                  <a:cubicBezTo>
                    <a:pt x="486" y="716"/>
                    <a:pt x="522" y="707"/>
                    <a:pt x="548" y="707"/>
                  </a:cubicBezTo>
                  <a:cubicBezTo>
                    <a:pt x="575" y="707"/>
                    <a:pt x="601" y="707"/>
                    <a:pt x="619" y="716"/>
                  </a:cubicBezTo>
                  <a:cubicBezTo>
                    <a:pt x="601" y="725"/>
                    <a:pt x="592" y="734"/>
                    <a:pt x="583" y="743"/>
                  </a:cubicBezTo>
                  <a:cubicBezTo>
                    <a:pt x="610" y="787"/>
                    <a:pt x="601" y="822"/>
                    <a:pt x="627" y="866"/>
                  </a:cubicBezTo>
                  <a:cubicBezTo>
                    <a:pt x="619" y="875"/>
                    <a:pt x="619" y="902"/>
                    <a:pt x="592" y="902"/>
                  </a:cubicBezTo>
                  <a:cubicBezTo>
                    <a:pt x="601" y="910"/>
                    <a:pt x="619" y="902"/>
                    <a:pt x="627" y="919"/>
                  </a:cubicBezTo>
                  <a:cubicBezTo>
                    <a:pt x="623" y="931"/>
                    <a:pt x="620" y="934"/>
                    <a:pt x="616" y="934"/>
                  </a:cubicBezTo>
                  <a:cubicBezTo>
                    <a:pt x="611" y="934"/>
                    <a:pt x="606" y="922"/>
                    <a:pt x="596" y="922"/>
                  </a:cubicBezTo>
                  <a:cubicBezTo>
                    <a:pt x="590" y="922"/>
                    <a:pt x="584" y="925"/>
                    <a:pt x="575" y="937"/>
                  </a:cubicBezTo>
                  <a:cubicBezTo>
                    <a:pt x="581" y="933"/>
                    <a:pt x="587" y="931"/>
                    <a:pt x="593" y="931"/>
                  </a:cubicBezTo>
                  <a:cubicBezTo>
                    <a:pt x="613" y="931"/>
                    <a:pt x="634" y="950"/>
                    <a:pt x="654" y="963"/>
                  </a:cubicBezTo>
                  <a:cubicBezTo>
                    <a:pt x="689" y="928"/>
                    <a:pt x="636" y="910"/>
                    <a:pt x="610" y="902"/>
                  </a:cubicBezTo>
                  <a:cubicBezTo>
                    <a:pt x="636" y="888"/>
                    <a:pt x="669" y="882"/>
                    <a:pt x="701" y="882"/>
                  </a:cubicBezTo>
                  <a:cubicBezTo>
                    <a:pt x="733" y="882"/>
                    <a:pt x="764" y="888"/>
                    <a:pt x="786" y="902"/>
                  </a:cubicBezTo>
                  <a:cubicBezTo>
                    <a:pt x="822" y="928"/>
                    <a:pt x="760" y="937"/>
                    <a:pt x="778" y="937"/>
                  </a:cubicBezTo>
                  <a:cubicBezTo>
                    <a:pt x="804" y="1008"/>
                    <a:pt x="901" y="937"/>
                    <a:pt x="892" y="1016"/>
                  </a:cubicBezTo>
                  <a:cubicBezTo>
                    <a:pt x="875" y="1060"/>
                    <a:pt x="822" y="1060"/>
                    <a:pt x="804" y="1078"/>
                  </a:cubicBezTo>
                  <a:cubicBezTo>
                    <a:pt x="786" y="1065"/>
                    <a:pt x="784" y="1049"/>
                    <a:pt x="785" y="1034"/>
                  </a:cubicBezTo>
                  <a:lnTo>
                    <a:pt x="785" y="1034"/>
                  </a:lnTo>
                  <a:cubicBezTo>
                    <a:pt x="786" y="1034"/>
                    <a:pt x="786" y="1034"/>
                    <a:pt x="786" y="1034"/>
                  </a:cubicBezTo>
                  <a:lnTo>
                    <a:pt x="786" y="1026"/>
                  </a:lnTo>
                  <a:lnTo>
                    <a:pt x="786" y="1026"/>
                  </a:lnTo>
                  <a:cubicBezTo>
                    <a:pt x="786" y="1028"/>
                    <a:pt x="786" y="1031"/>
                    <a:pt x="785" y="1034"/>
                  </a:cubicBezTo>
                  <a:lnTo>
                    <a:pt x="785" y="1034"/>
                  </a:lnTo>
                  <a:cubicBezTo>
                    <a:pt x="768" y="1033"/>
                    <a:pt x="751" y="1016"/>
                    <a:pt x="751" y="999"/>
                  </a:cubicBezTo>
                  <a:lnTo>
                    <a:pt x="751" y="999"/>
                  </a:lnTo>
                  <a:cubicBezTo>
                    <a:pt x="733" y="1034"/>
                    <a:pt x="813" y="1113"/>
                    <a:pt x="813" y="1184"/>
                  </a:cubicBezTo>
                  <a:cubicBezTo>
                    <a:pt x="822" y="1184"/>
                    <a:pt x="831" y="1186"/>
                    <a:pt x="838" y="1186"/>
                  </a:cubicBezTo>
                  <a:cubicBezTo>
                    <a:pt x="846" y="1186"/>
                    <a:pt x="853" y="1184"/>
                    <a:pt x="857" y="1175"/>
                  </a:cubicBezTo>
                  <a:lnTo>
                    <a:pt x="848" y="1166"/>
                  </a:lnTo>
                  <a:cubicBezTo>
                    <a:pt x="854" y="1155"/>
                    <a:pt x="861" y="1152"/>
                    <a:pt x="869" y="1152"/>
                  </a:cubicBezTo>
                  <a:cubicBezTo>
                    <a:pt x="879" y="1152"/>
                    <a:pt x="889" y="1158"/>
                    <a:pt x="895" y="1158"/>
                  </a:cubicBezTo>
                  <a:cubicBezTo>
                    <a:pt x="899" y="1158"/>
                    <a:pt x="901" y="1156"/>
                    <a:pt x="901" y="1149"/>
                  </a:cubicBezTo>
                  <a:cubicBezTo>
                    <a:pt x="937" y="1158"/>
                    <a:pt x="981" y="1166"/>
                    <a:pt x="981" y="1202"/>
                  </a:cubicBezTo>
                  <a:lnTo>
                    <a:pt x="945" y="1228"/>
                  </a:lnTo>
                  <a:cubicBezTo>
                    <a:pt x="953" y="1220"/>
                    <a:pt x="954" y="1205"/>
                    <a:pt x="941" y="1196"/>
                  </a:cubicBezTo>
                  <a:lnTo>
                    <a:pt x="941" y="1196"/>
                  </a:lnTo>
                  <a:cubicBezTo>
                    <a:pt x="955" y="1209"/>
                    <a:pt x="923" y="1258"/>
                    <a:pt x="955" y="1258"/>
                  </a:cubicBezTo>
                  <a:cubicBezTo>
                    <a:pt x="960" y="1258"/>
                    <a:pt x="965" y="1257"/>
                    <a:pt x="972" y="1255"/>
                  </a:cubicBezTo>
                  <a:lnTo>
                    <a:pt x="990" y="1219"/>
                  </a:lnTo>
                  <a:cubicBezTo>
                    <a:pt x="1025" y="1228"/>
                    <a:pt x="1078" y="1237"/>
                    <a:pt x="1078" y="1264"/>
                  </a:cubicBezTo>
                  <a:cubicBezTo>
                    <a:pt x="1113" y="1228"/>
                    <a:pt x="1078" y="1264"/>
                    <a:pt x="1104" y="1219"/>
                  </a:cubicBezTo>
                  <a:lnTo>
                    <a:pt x="1104" y="1219"/>
                  </a:lnTo>
                  <a:cubicBezTo>
                    <a:pt x="1097" y="1227"/>
                    <a:pt x="1091" y="1230"/>
                    <a:pt x="1086" y="1230"/>
                  </a:cubicBezTo>
                  <a:cubicBezTo>
                    <a:pt x="1068" y="1230"/>
                    <a:pt x="1063" y="1192"/>
                    <a:pt x="1048" y="1192"/>
                  </a:cubicBezTo>
                  <a:cubicBezTo>
                    <a:pt x="1043" y="1192"/>
                    <a:pt x="1038" y="1195"/>
                    <a:pt x="1032" y="1201"/>
                  </a:cubicBezTo>
                  <a:lnTo>
                    <a:pt x="1032" y="1201"/>
                  </a:lnTo>
                  <a:cubicBezTo>
                    <a:pt x="1065" y="1159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6" y="1118"/>
                    <a:pt x="1051" y="1122"/>
                    <a:pt x="1047" y="1122"/>
                  </a:cubicBezTo>
                  <a:cubicBezTo>
                    <a:pt x="1042" y="1122"/>
                    <a:pt x="1038" y="1118"/>
                    <a:pt x="1034" y="1105"/>
                  </a:cubicBezTo>
                  <a:cubicBezTo>
                    <a:pt x="1025" y="1105"/>
                    <a:pt x="1025" y="1105"/>
                    <a:pt x="1016" y="1113"/>
                  </a:cubicBezTo>
                  <a:cubicBezTo>
                    <a:pt x="1016" y="1122"/>
                    <a:pt x="1007" y="1131"/>
                    <a:pt x="1007" y="1131"/>
                  </a:cubicBezTo>
                  <a:cubicBezTo>
                    <a:pt x="1003" y="1132"/>
                    <a:pt x="999" y="1133"/>
                    <a:pt x="996" y="1133"/>
                  </a:cubicBezTo>
                  <a:cubicBezTo>
                    <a:pt x="966" y="1133"/>
                    <a:pt x="943" y="1105"/>
                    <a:pt x="928" y="1105"/>
                  </a:cubicBezTo>
                  <a:cubicBezTo>
                    <a:pt x="928" y="1087"/>
                    <a:pt x="945" y="1096"/>
                    <a:pt x="954" y="1078"/>
                  </a:cubicBezTo>
                  <a:lnTo>
                    <a:pt x="919" y="1078"/>
                  </a:lnTo>
                  <a:cubicBezTo>
                    <a:pt x="932" y="1069"/>
                    <a:pt x="939" y="1054"/>
                    <a:pt x="947" y="1043"/>
                  </a:cubicBezTo>
                  <a:lnTo>
                    <a:pt x="947" y="1043"/>
                  </a:lnTo>
                  <a:cubicBezTo>
                    <a:pt x="954" y="1042"/>
                    <a:pt x="955" y="1034"/>
                    <a:pt x="963" y="1034"/>
                  </a:cubicBezTo>
                  <a:cubicBezTo>
                    <a:pt x="961" y="1034"/>
                    <a:pt x="959" y="1033"/>
                    <a:pt x="957" y="1033"/>
                  </a:cubicBezTo>
                  <a:lnTo>
                    <a:pt x="957" y="1033"/>
                  </a:lnTo>
                  <a:cubicBezTo>
                    <a:pt x="959" y="1031"/>
                    <a:pt x="962" y="1030"/>
                    <a:pt x="966" y="1030"/>
                  </a:cubicBezTo>
                  <a:cubicBezTo>
                    <a:pt x="970" y="1030"/>
                    <a:pt x="975" y="1031"/>
                    <a:pt x="981" y="1034"/>
                  </a:cubicBezTo>
                  <a:lnTo>
                    <a:pt x="972" y="1008"/>
                  </a:lnTo>
                  <a:cubicBezTo>
                    <a:pt x="972" y="981"/>
                    <a:pt x="972" y="955"/>
                    <a:pt x="945" y="946"/>
                  </a:cubicBezTo>
                  <a:cubicBezTo>
                    <a:pt x="945" y="928"/>
                    <a:pt x="892" y="928"/>
                    <a:pt x="928" y="928"/>
                  </a:cubicBezTo>
                  <a:lnTo>
                    <a:pt x="884" y="893"/>
                  </a:lnTo>
                  <a:cubicBezTo>
                    <a:pt x="866" y="849"/>
                    <a:pt x="786" y="831"/>
                    <a:pt x="813" y="751"/>
                  </a:cubicBezTo>
                  <a:cubicBezTo>
                    <a:pt x="795" y="734"/>
                    <a:pt x="778" y="725"/>
                    <a:pt x="769" y="698"/>
                  </a:cubicBezTo>
                  <a:lnTo>
                    <a:pt x="795" y="681"/>
                  </a:lnTo>
                  <a:cubicBezTo>
                    <a:pt x="771" y="665"/>
                    <a:pt x="784" y="618"/>
                    <a:pt x="758" y="618"/>
                  </a:cubicBezTo>
                  <a:cubicBezTo>
                    <a:pt x="756" y="618"/>
                    <a:pt x="754" y="618"/>
                    <a:pt x="751" y="619"/>
                  </a:cubicBezTo>
                  <a:cubicBezTo>
                    <a:pt x="778" y="584"/>
                    <a:pt x="786" y="584"/>
                    <a:pt x="778" y="584"/>
                  </a:cubicBezTo>
                  <a:cubicBezTo>
                    <a:pt x="778" y="584"/>
                    <a:pt x="760" y="575"/>
                    <a:pt x="769" y="575"/>
                  </a:cubicBezTo>
                  <a:lnTo>
                    <a:pt x="725" y="575"/>
                  </a:lnTo>
                  <a:cubicBezTo>
                    <a:pt x="725" y="566"/>
                    <a:pt x="707" y="566"/>
                    <a:pt x="680" y="548"/>
                  </a:cubicBezTo>
                  <a:lnTo>
                    <a:pt x="636" y="548"/>
                  </a:lnTo>
                  <a:cubicBezTo>
                    <a:pt x="619" y="540"/>
                    <a:pt x="619" y="531"/>
                    <a:pt x="627" y="522"/>
                  </a:cubicBezTo>
                  <a:cubicBezTo>
                    <a:pt x="636" y="513"/>
                    <a:pt x="645" y="513"/>
                    <a:pt x="636" y="504"/>
                  </a:cubicBezTo>
                  <a:lnTo>
                    <a:pt x="636" y="504"/>
                  </a:lnTo>
                  <a:cubicBezTo>
                    <a:pt x="654" y="513"/>
                    <a:pt x="654" y="513"/>
                    <a:pt x="645" y="513"/>
                  </a:cubicBezTo>
                  <a:cubicBezTo>
                    <a:pt x="658" y="515"/>
                    <a:pt x="667" y="516"/>
                    <a:pt x="671" y="516"/>
                  </a:cubicBezTo>
                  <a:cubicBezTo>
                    <a:pt x="684" y="516"/>
                    <a:pt x="663" y="506"/>
                    <a:pt x="636" y="487"/>
                  </a:cubicBezTo>
                  <a:cubicBezTo>
                    <a:pt x="615" y="472"/>
                    <a:pt x="588" y="446"/>
                    <a:pt x="597" y="446"/>
                  </a:cubicBezTo>
                  <a:cubicBezTo>
                    <a:pt x="599" y="446"/>
                    <a:pt x="603" y="448"/>
                    <a:pt x="610" y="451"/>
                  </a:cubicBezTo>
                  <a:cubicBezTo>
                    <a:pt x="601" y="442"/>
                    <a:pt x="592" y="442"/>
                    <a:pt x="592" y="442"/>
                  </a:cubicBezTo>
                  <a:cubicBezTo>
                    <a:pt x="601" y="442"/>
                    <a:pt x="601" y="442"/>
                    <a:pt x="610" y="451"/>
                  </a:cubicBezTo>
                  <a:lnTo>
                    <a:pt x="619" y="451"/>
                  </a:lnTo>
                  <a:cubicBezTo>
                    <a:pt x="627" y="451"/>
                    <a:pt x="619" y="442"/>
                    <a:pt x="619" y="434"/>
                  </a:cubicBezTo>
                  <a:lnTo>
                    <a:pt x="619" y="434"/>
                  </a:lnTo>
                  <a:lnTo>
                    <a:pt x="672" y="469"/>
                  </a:lnTo>
                  <a:cubicBezTo>
                    <a:pt x="677" y="472"/>
                    <a:pt x="679" y="474"/>
                    <a:pt x="680" y="474"/>
                  </a:cubicBezTo>
                  <a:cubicBezTo>
                    <a:pt x="682" y="474"/>
                    <a:pt x="646" y="446"/>
                    <a:pt x="610" y="425"/>
                  </a:cubicBezTo>
                  <a:cubicBezTo>
                    <a:pt x="603" y="425"/>
                    <a:pt x="601" y="419"/>
                    <a:pt x="592" y="412"/>
                  </a:cubicBezTo>
                  <a:lnTo>
                    <a:pt x="592" y="412"/>
                  </a:lnTo>
                  <a:cubicBezTo>
                    <a:pt x="613" y="425"/>
                    <a:pt x="622" y="430"/>
                    <a:pt x="625" y="430"/>
                  </a:cubicBezTo>
                  <a:cubicBezTo>
                    <a:pt x="627" y="430"/>
                    <a:pt x="627" y="428"/>
                    <a:pt x="627" y="425"/>
                  </a:cubicBezTo>
                  <a:cubicBezTo>
                    <a:pt x="627" y="425"/>
                    <a:pt x="627" y="424"/>
                    <a:pt x="629" y="424"/>
                  </a:cubicBezTo>
                  <a:cubicBezTo>
                    <a:pt x="632" y="424"/>
                    <a:pt x="642" y="428"/>
                    <a:pt x="672" y="451"/>
                  </a:cubicBezTo>
                  <a:cubicBezTo>
                    <a:pt x="636" y="416"/>
                    <a:pt x="672" y="425"/>
                    <a:pt x="619" y="363"/>
                  </a:cubicBezTo>
                  <a:lnTo>
                    <a:pt x="619" y="363"/>
                  </a:lnTo>
                  <a:cubicBezTo>
                    <a:pt x="627" y="372"/>
                    <a:pt x="636" y="372"/>
                    <a:pt x="627" y="372"/>
                  </a:cubicBezTo>
                  <a:cubicBezTo>
                    <a:pt x="638" y="377"/>
                    <a:pt x="648" y="382"/>
                    <a:pt x="653" y="382"/>
                  </a:cubicBezTo>
                  <a:cubicBezTo>
                    <a:pt x="657" y="382"/>
                    <a:pt x="658" y="379"/>
                    <a:pt x="654" y="372"/>
                  </a:cubicBezTo>
                  <a:lnTo>
                    <a:pt x="654" y="372"/>
                  </a:lnTo>
                  <a:lnTo>
                    <a:pt x="698" y="416"/>
                  </a:lnTo>
                  <a:cubicBezTo>
                    <a:pt x="689" y="398"/>
                    <a:pt x="680" y="372"/>
                    <a:pt x="672" y="354"/>
                  </a:cubicBezTo>
                  <a:lnTo>
                    <a:pt x="672" y="354"/>
                  </a:lnTo>
                  <a:cubicBezTo>
                    <a:pt x="707" y="381"/>
                    <a:pt x="716" y="398"/>
                    <a:pt x="733" y="434"/>
                  </a:cubicBezTo>
                  <a:cubicBezTo>
                    <a:pt x="725" y="407"/>
                    <a:pt x="733" y="398"/>
                    <a:pt x="733" y="398"/>
                  </a:cubicBezTo>
                  <a:cubicBezTo>
                    <a:pt x="733" y="389"/>
                    <a:pt x="733" y="389"/>
                    <a:pt x="742" y="363"/>
                  </a:cubicBezTo>
                  <a:lnTo>
                    <a:pt x="751" y="389"/>
                  </a:lnTo>
                  <a:cubicBezTo>
                    <a:pt x="758" y="389"/>
                    <a:pt x="765" y="363"/>
                    <a:pt x="771" y="363"/>
                  </a:cubicBezTo>
                  <a:cubicBezTo>
                    <a:pt x="774" y="363"/>
                    <a:pt x="776" y="366"/>
                    <a:pt x="778" y="372"/>
                  </a:cubicBezTo>
                  <a:cubicBezTo>
                    <a:pt x="795" y="398"/>
                    <a:pt x="813" y="407"/>
                    <a:pt x="866" y="407"/>
                  </a:cubicBezTo>
                  <a:cubicBezTo>
                    <a:pt x="910" y="407"/>
                    <a:pt x="972" y="407"/>
                    <a:pt x="1007" y="434"/>
                  </a:cubicBezTo>
                  <a:cubicBezTo>
                    <a:pt x="1005" y="409"/>
                    <a:pt x="1007" y="401"/>
                    <a:pt x="1012" y="401"/>
                  </a:cubicBezTo>
                  <a:cubicBezTo>
                    <a:pt x="1020" y="401"/>
                    <a:pt x="1036" y="425"/>
                    <a:pt x="1045" y="425"/>
                  </a:cubicBezTo>
                  <a:cubicBezTo>
                    <a:pt x="1049" y="425"/>
                    <a:pt x="1051" y="421"/>
                    <a:pt x="1051" y="407"/>
                  </a:cubicBezTo>
                  <a:cubicBezTo>
                    <a:pt x="1060" y="425"/>
                    <a:pt x="1069" y="434"/>
                    <a:pt x="1060" y="451"/>
                  </a:cubicBezTo>
                  <a:cubicBezTo>
                    <a:pt x="1067" y="449"/>
                    <a:pt x="1073" y="447"/>
                    <a:pt x="1079" y="447"/>
                  </a:cubicBezTo>
                  <a:cubicBezTo>
                    <a:pt x="1097" y="447"/>
                    <a:pt x="1110" y="458"/>
                    <a:pt x="1124" y="458"/>
                  </a:cubicBezTo>
                  <a:cubicBezTo>
                    <a:pt x="1134" y="458"/>
                    <a:pt x="1145" y="452"/>
                    <a:pt x="1157" y="434"/>
                  </a:cubicBezTo>
                  <a:lnTo>
                    <a:pt x="1157" y="434"/>
                  </a:lnTo>
                  <a:cubicBezTo>
                    <a:pt x="1157" y="451"/>
                    <a:pt x="1140" y="460"/>
                    <a:pt x="1148" y="469"/>
                  </a:cubicBezTo>
                  <a:cubicBezTo>
                    <a:pt x="1148" y="469"/>
                    <a:pt x="1156" y="461"/>
                    <a:pt x="1162" y="461"/>
                  </a:cubicBezTo>
                  <a:cubicBezTo>
                    <a:pt x="1164" y="461"/>
                    <a:pt x="1166" y="463"/>
                    <a:pt x="1166" y="469"/>
                  </a:cubicBezTo>
                  <a:cubicBezTo>
                    <a:pt x="1175" y="478"/>
                    <a:pt x="1157" y="487"/>
                    <a:pt x="1157" y="495"/>
                  </a:cubicBezTo>
                  <a:cubicBezTo>
                    <a:pt x="1201" y="487"/>
                    <a:pt x="1201" y="425"/>
                    <a:pt x="1210" y="363"/>
                  </a:cubicBezTo>
                  <a:cubicBezTo>
                    <a:pt x="1218" y="378"/>
                    <a:pt x="1226" y="385"/>
                    <a:pt x="1233" y="385"/>
                  </a:cubicBezTo>
                  <a:cubicBezTo>
                    <a:pt x="1242" y="385"/>
                    <a:pt x="1249" y="374"/>
                    <a:pt x="1254" y="354"/>
                  </a:cubicBezTo>
                  <a:cubicBezTo>
                    <a:pt x="1263" y="372"/>
                    <a:pt x="1281" y="389"/>
                    <a:pt x="1254" y="398"/>
                  </a:cubicBezTo>
                  <a:cubicBezTo>
                    <a:pt x="1259" y="398"/>
                    <a:pt x="1288" y="406"/>
                    <a:pt x="1313" y="406"/>
                  </a:cubicBezTo>
                  <a:cubicBezTo>
                    <a:pt x="1333" y="406"/>
                    <a:pt x="1352" y="401"/>
                    <a:pt x="1352" y="381"/>
                  </a:cubicBezTo>
                  <a:cubicBezTo>
                    <a:pt x="1352" y="384"/>
                    <a:pt x="1354" y="385"/>
                    <a:pt x="1356" y="385"/>
                  </a:cubicBezTo>
                  <a:cubicBezTo>
                    <a:pt x="1362" y="385"/>
                    <a:pt x="1372" y="381"/>
                    <a:pt x="1378" y="381"/>
                  </a:cubicBezTo>
                  <a:lnTo>
                    <a:pt x="1449" y="381"/>
                  </a:lnTo>
                  <a:lnTo>
                    <a:pt x="1440" y="372"/>
                  </a:lnTo>
                  <a:cubicBezTo>
                    <a:pt x="1443" y="351"/>
                    <a:pt x="1448" y="345"/>
                    <a:pt x="1454" y="345"/>
                  </a:cubicBezTo>
                  <a:cubicBezTo>
                    <a:pt x="1462" y="345"/>
                    <a:pt x="1473" y="355"/>
                    <a:pt x="1485" y="355"/>
                  </a:cubicBezTo>
                  <a:cubicBezTo>
                    <a:pt x="1488" y="355"/>
                    <a:pt x="1490" y="355"/>
                    <a:pt x="1493" y="354"/>
                  </a:cubicBezTo>
                  <a:cubicBezTo>
                    <a:pt x="1512" y="368"/>
                    <a:pt x="1522" y="371"/>
                    <a:pt x="1528" y="371"/>
                  </a:cubicBezTo>
                  <a:cubicBezTo>
                    <a:pt x="1535" y="371"/>
                    <a:pt x="1538" y="367"/>
                    <a:pt x="1544" y="367"/>
                  </a:cubicBezTo>
                  <a:cubicBezTo>
                    <a:pt x="1550" y="367"/>
                    <a:pt x="1560" y="371"/>
                    <a:pt x="1581" y="389"/>
                  </a:cubicBezTo>
                  <a:lnTo>
                    <a:pt x="1581" y="354"/>
                  </a:lnTo>
                  <a:cubicBezTo>
                    <a:pt x="1583" y="334"/>
                    <a:pt x="1588" y="327"/>
                    <a:pt x="1594" y="327"/>
                  </a:cubicBezTo>
                  <a:cubicBezTo>
                    <a:pt x="1609" y="327"/>
                    <a:pt x="1632" y="369"/>
                    <a:pt x="1655" y="369"/>
                  </a:cubicBezTo>
                  <a:cubicBezTo>
                    <a:pt x="1660" y="369"/>
                    <a:pt x="1665" y="368"/>
                    <a:pt x="1669" y="363"/>
                  </a:cubicBezTo>
                  <a:lnTo>
                    <a:pt x="1661" y="345"/>
                  </a:lnTo>
                  <a:cubicBezTo>
                    <a:pt x="1662" y="343"/>
                    <a:pt x="1664" y="342"/>
                    <a:pt x="1666" y="342"/>
                  </a:cubicBezTo>
                  <a:cubicBezTo>
                    <a:pt x="1685" y="342"/>
                    <a:pt x="1716" y="452"/>
                    <a:pt x="1740" y="460"/>
                  </a:cubicBezTo>
                  <a:cubicBezTo>
                    <a:pt x="1740" y="469"/>
                    <a:pt x="1731" y="469"/>
                    <a:pt x="1722" y="478"/>
                  </a:cubicBezTo>
                  <a:cubicBezTo>
                    <a:pt x="1732" y="486"/>
                    <a:pt x="1739" y="489"/>
                    <a:pt x="1743" y="489"/>
                  </a:cubicBezTo>
                  <a:cubicBezTo>
                    <a:pt x="1762" y="489"/>
                    <a:pt x="1738" y="423"/>
                    <a:pt x="1767" y="416"/>
                  </a:cubicBezTo>
                  <a:lnTo>
                    <a:pt x="1767" y="416"/>
                  </a:lnTo>
                  <a:cubicBezTo>
                    <a:pt x="1775" y="442"/>
                    <a:pt x="1758" y="478"/>
                    <a:pt x="1784" y="487"/>
                  </a:cubicBezTo>
                  <a:cubicBezTo>
                    <a:pt x="1786" y="488"/>
                    <a:pt x="1788" y="489"/>
                    <a:pt x="1790" y="489"/>
                  </a:cubicBezTo>
                  <a:cubicBezTo>
                    <a:pt x="1808" y="489"/>
                    <a:pt x="1846" y="440"/>
                    <a:pt x="1877" y="440"/>
                  </a:cubicBezTo>
                  <a:cubicBezTo>
                    <a:pt x="1885" y="440"/>
                    <a:pt x="1892" y="443"/>
                    <a:pt x="1899" y="451"/>
                  </a:cubicBezTo>
                  <a:cubicBezTo>
                    <a:pt x="1890" y="434"/>
                    <a:pt x="1881" y="416"/>
                    <a:pt x="1899" y="398"/>
                  </a:cubicBezTo>
                  <a:cubicBezTo>
                    <a:pt x="1900" y="398"/>
                    <a:pt x="1902" y="398"/>
                    <a:pt x="1903" y="398"/>
                  </a:cubicBezTo>
                  <a:cubicBezTo>
                    <a:pt x="1924" y="398"/>
                    <a:pt x="1955" y="434"/>
                    <a:pt x="1981" y="434"/>
                  </a:cubicBezTo>
                  <a:cubicBezTo>
                    <a:pt x="1990" y="434"/>
                    <a:pt x="1998" y="429"/>
                    <a:pt x="2005" y="416"/>
                  </a:cubicBezTo>
                  <a:cubicBezTo>
                    <a:pt x="2005" y="416"/>
                    <a:pt x="2005" y="425"/>
                    <a:pt x="2005" y="425"/>
                  </a:cubicBezTo>
                  <a:cubicBezTo>
                    <a:pt x="2031" y="416"/>
                    <a:pt x="2076" y="398"/>
                    <a:pt x="2084" y="372"/>
                  </a:cubicBezTo>
                  <a:cubicBezTo>
                    <a:pt x="2089" y="404"/>
                    <a:pt x="2096" y="415"/>
                    <a:pt x="2105" y="415"/>
                  </a:cubicBezTo>
                  <a:cubicBezTo>
                    <a:pt x="2112" y="415"/>
                    <a:pt x="2120" y="407"/>
                    <a:pt x="2129" y="398"/>
                  </a:cubicBezTo>
                  <a:cubicBezTo>
                    <a:pt x="2141" y="390"/>
                    <a:pt x="2154" y="382"/>
                    <a:pt x="2160" y="382"/>
                  </a:cubicBezTo>
                  <a:cubicBezTo>
                    <a:pt x="2168" y="382"/>
                    <a:pt x="2169" y="392"/>
                    <a:pt x="2155" y="425"/>
                  </a:cubicBezTo>
                  <a:lnTo>
                    <a:pt x="2190" y="416"/>
                  </a:lnTo>
                  <a:lnTo>
                    <a:pt x="2190" y="416"/>
                  </a:lnTo>
                  <a:lnTo>
                    <a:pt x="2182" y="425"/>
                  </a:lnTo>
                  <a:cubicBezTo>
                    <a:pt x="2184" y="426"/>
                    <a:pt x="2186" y="426"/>
                    <a:pt x="2189" y="426"/>
                  </a:cubicBezTo>
                  <a:cubicBezTo>
                    <a:pt x="2206" y="426"/>
                    <a:pt x="2230" y="404"/>
                    <a:pt x="2261" y="381"/>
                  </a:cubicBezTo>
                  <a:lnTo>
                    <a:pt x="2261" y="381"/>
                  </a:lnTo>
                  <a:cubicBezTo>
                    <a:pt x="2261" y="389"/>
                    <a:pt x="2243" y="398"/>
                    <a:pt x="2243" y="407"/>
                  </a:cubicBezTo>
                  <a:cubicBezTo>
                    <a:pt x="2246" y="413"/>
                    <a:pt x="2248" y="417"/>
                    <a:pt x="2254" y="417"/>
                  </a:cubicBezTo>
                  <a:cubicBezTo>
                    <a:pt x="2265" y="417"/>
                    <a:pt x="2289" y="403"/>
                    <a:pt x="2358" y="363"/>
                  </a:cubicBezTo>
                  <a:lnTo>
                    <a:pt x="2358" y="363"/>
                  </a:lnTo>
                  <a:lnTo>
                    <a:pt x="2314" y="398"/>
                  </a:lnTo>
                  <a:cubicBezTo>
                    <a:pt x="2317" y="397"/>
                    <a:pt x="2319" y="397"/>
                    <a:pt x="2321" y="397"/>
                  </a:cubicBezTo>
                  <a:cubicBezTo>
                    <a:pt x="2335" y="397"/>
                    <a:pt x="2315" y="425"/>
                    <a:pt x="2323" y="425"/>
                  </a:cubicBezTo>
                  <a:cubicBezTo>
                    <a:pt x="2323" y="431"/>
                    <a:pt x="2323" y="437"/>
                    <a:pt x="2326" y="437"/>
                  </a:cubicBezTo>
                  <a:cubicBezTo>
                    <a:pt x="2327" y="437"/>
                    <a:pt x="2329" y="436"/>
                    <a:pt x="2332" y="434"/>
                  </a:cubicBezTo>
                  <a:lnTo>
                    <a:pt x="2332" y="434"/>
                  </a:lnTo>
                  <a:cubicBezTo>
                    <a:pt x="2332" y="442"/>
                    <a:pt x="2314" y="442"/>
                    <a:pt x="2305" y="451"/>
                  </a:cubicBezTo>
                  <a:cubicBezTo>
                    <a:pt x="2308" y="450"/>
                    <a:pt x="2311" y="450"/>
                    <a:pt x="2313" y="450"/>
                  </a:cubicBezTo>
                  <a:cubicBezTo>
                    <a:pt x="2331" y="450"/>
                    <a:pt x="2285" y="488"/>
                    <a:pt x="2261" y="504"/>
                  </a:cubicBezTo>
                  <a:cubicBezTo>
                    <a:pt x="2239" y="515"/>
                    <a:pt x="2231" y="523"/>
                    <a:pt x="2246" y="523"/>
                  </a:cubicBezTo>
                  <a:cubicBezTo>
                    <a:pt x="2256" y="523"/>
                    <a:pt x="2275" y="520"/>
                    <a:pt x="2305" y="513"/>
                  </a:cubicBezTo>
                  <a:cubicBezTo>
                    <a:pt x="2323" y="522"/>
                    <a:pt x="2332" y="522"/>
                    <a:pt x="2340" y="531"/>
                  </a:cubicBezTo>
                  <a:cubicBezTo>
                    <a:pt x="2353" y="518"/>
                    <a:pt x="2366" y="510"/>
                    <a:pt x="2379" y="510"/>
                  </a:cubicBezTo>
                  <a:cubicBezTo>
                    <a:pt x="2384" y="510"/>
                    <a:pt x="2389" y="511"/>
                    <a:pt x="2393" y="513"/>
                  </a:cubicBezTo>
                  <a:cubicBezTo>
                    <a:pt x="2411" y="513"/>
                    <a:pt x="2429" y="513"/>
                    <a:pt x="2446" y="504"/>
                  </a:cubicBezTo>
                  <a:lnTo>
                    <a:pt x="2446" y="504"/>
                  </a:lnTo>
                  <a:cubicBezTo>
                    <a:pt x="2446" y="517"/>
                    <a:pt x="2403" y="540"/>
                    <a:pt x="2384" y="540"/>
                  </a:cubicBezTo>
                  <a:cubicBezTo>
                    <a:pt x="2377" y="540"/>
                    <a:pt x="2374" y="538"/>
                    <a:pt x="2376" y="531"/>
                  </a:cubicBezTo>
                  <a:lnTo>
                    <a:pt x="2376" y="531"/>
                  </a:lnTo>
                  <a:cubicBezTo>
                    <a:pt x="2298" y="534"/>
                    <a:pt x="2321" y="575"/>
                    <a:pt x="2270" y="575"/>
                  </a:cubicBezTo>
                  <a:cubicBezTo>
                    <a:pt x="2261" y="593"/>
                    <a:pt x="2252" y="601"/>
                    <a:pt x="2243" y="619"/>
                  </a:cubicBezTo>
                  <a:cubicBezTo>
                    <a:pt x="2235" y="619"/>
                    <a:pt x="2235" y="628"/>
                    <a:pt x="2226" y="637"/>
                  </a:cubicBezTo>
                  <a:cubicBezTo>
                    <a:pt x="2226" y="637"/>
                    <a:pt x="2226" y="637"/>
                    <a:pt x="2217" y="645"/>
                  </a:cubicBezTo>
                  <a:lnTo>
                    <a:pt x="2208" y="663"/>
                  </a:lnTo>
                  <a:cubicBezTo>
                    <a:pt x="2173" y="707"/>
                    <a:pt x="2137" y="743"/>
                    <a:pt x="2102" y="787"/>
                  </a:cubicBezTo>
                  <a:lnTo>
                    <a:pt x="2155" y="804"/>
                  </a:lnTo>
                  <a:lnTo>
                    <a:pt x="2137" y="840"/>
                  </a:lnTo>
                  <a:cubicBezTo>
                    <a:pt x="2120" y="840"/>
                    <a:pt x="2093" y="831"/>
                    <a:pt x="2111" y="804"/>
                  </a:cubicBezTo>
                  <a:cubicBezTo>
                    <a:pt x="2076" y="804"/>
                    <a:pt x="2111" y="857"/>
                    <a:pt x="2120" y="866"/>
                  </a:cubicBezTo>
                  <a:cubicBezTo>
                    <a:pt x="2112" y="872"/>
                    <a:pt x="2106" y="875"/>
                    <a:pt x="2101" y="875"/>
                  </a:cubicBezTo>
                  <a:cubicBezTo>
                    <a:pt x="2078" y="875"/>
                    <a:pt x="2075" y="829"/>
                    <a:pt x="2069" y="829"/>
                  </a:cubicBezTo>
                  <a:cubicBezTo>
                    <a:pt x="2068" y="829"/>
                    <a:pt x="2068" y="829"/>
                    <a:pt x="2067" y="831"/>
                  </a:cubicBezTo>
                  <a:lnTo>
                    <a:pt x="2058" y="849"/>
                  </a:lnTo>
                  <a:lnTo>
                    <a:pt x="2067" y="849"/>
                  </a:lnTo>
                  <a:cubicBezTo>
                    <a:pt x="2076" y="875"/>
                    <a:pt x="2093" y="884"/>
                    <a:pt x="2076" y="910"/>
                  </a:cubicBezTo>
                  <a:cubicBezTo>
                    <a:pt x="2071" y="915"/>
                    <a:pt x="2066" y="917"/>
                    <a:pt x="2062" y="917"/>
                  </a:cubicBezTo>
                  <a:cubicBezTo>
                    <a:pt x="2052" y="917"/>
                    <a:pt x="2044" y="909"/>
                    <a:pt x="2041" y="909"/>
                  </a:cubicBezTo>
                  <a:cubicBezTo>
                    <a:pt x="2041" y="909"/>
                    <a:pt x="2040" y="909"/>
                    <a:pt x="2040" y="910"/>
                  </a:cubicBezTo>
                  <a:cubicBezTo>
                    <a:pt x="2031" y="910"/>
                    <a:pt x="2031" y="910"/>
                    <a:pt x="2031" y="919"/>
                  </a:cubicBezTo>
                  <a:lnTo>
                    <a:pt x="2005" y="955"/>
                  </a:lnTo>
                  <a:lnTo>
                    <a:pt x="2049" y="963"/>
                  </a:lnTo>
                  <a:cubicBezTo>
                    <a:pt x="2058" y="990"/>
                    <a:pt x="2023" y="999"/>
                    <a:pt x="2076" y="1008"/>
                  </a:cubicBezTo>
                  <a:cubicBezTo>
                    <a:pt x="2073" y="1007"/>
                    <a:pt x="2071" y="1007"/>
                    <a:pt x="2069" y="1007"/>
                  </a:cubicBezTo>
                  <a:cubicBezTo>
                    <a:pt x="1995" y="1007"/>
                    <a:pt x="1969" y="1140"/>
                    <a:pt x="1934" y="1149"/>
                  </a:cubicBezTo>
                  <a:cubicBezTo>
                    <a:pt x="1952" y="1193"/>
                    <a:pt x="1934" y="1211"/>
                    <a:pt x="1917" y="1246"/>
                  </a:cubicBezTo>
                  <a:cubicBezTo>
                    <a:pt x="1918" y="1245"/>
                    <a:pt x="1920" y="1244"/>
                    <a:pt x="1922" y="1244"/>
                  </a:cubicBezTo>
                  <a:cubicBezTo>
                    <a:pt x="1936" y="1244"/>
                    <a:pt x="1967" y="1266"/>
                    <a:pt x="1952" y="1281"/>
                  </a:cubicBezTo>
                  <a:cubicBezTo>
                    <a:pt x="1931" y="1265"/>
                    <a:pt x="1916" y="1259"/>
                    <a:pt x="1905" y="1259"/>
                  </a:cubicBezTo>
                  <a:cubicBezTo>
                    <a:pt x="1874" y="1259"/>
                    <a:pt x="1864" y="1300"/>
                    <a:pt x="1820" y="1300"/>
                  </a:cubicBezTo>
                  <a:cubicBezTo>
                    <a:pt x="1819" y="1300"/>
                    <a:pt x="1819" y="1300"/>
                    <a:pt x="1818" y="1299"/>
                  </a:cubicBezTo>
                  <a:lnTo>
                    <a:pt x="1818" y="1299"/>
                  </a:lnTo>
                  <a:cubicBezTo>
                    <a:pt x="1855" y="1307"/>
                    <a:pt x="1779" y="1378"/>
                    <a:pt x="1855" y="1378"/>
                  </a:cubicBezTo>
                  <a:cubicBezTo>
                    <a:pt x="1849" y="1382"/>
                    <a:pt x="1845" y="1383"/>
                    <a:pt x="1840" y="1383"/>
                  </a:cubicBezTo>
                  <a:cubicBezTo>
                    <a:pt x="1826" y="1383"/>
                    <a:pt x="1816" y="1368"/>
                    <a:pt x="1795" y="1368"/>
                  </a:cubicBezTo>
                  <a:cubicBezTo>
                    <a:pt x="1792" y="1368"/>
                    <a:pt x="1788" y="1369"/>
                    <a:pt x="1784" y="1370"/>
                  </a:cubicBezTo>
                  <a:cubicBezTo>
                    <a:pt x="1793" y="1440"/>
                    <a:pt x="1696" y="1475"/>
                    <a:pt x="1669" y="1546"/>
                  </a:cubicBezTo>
                  <a:cubicBezTo>
                    <a:pt x="1687" y="1546"/>
                    <a:pt x="1705" y="1546"/>
                    <a:pt x="1714" y="1573"/>
                  </a:cubicBezTo>
                  <a:lnTo>
                    <a:pt x="1643" y="1573"/>
                  </a:lnTo>
                  <a:cubicBezTo>
                    <a:pt x="1634" y="1590"/>
                    <a:pt x="1696" y="1626"/>
                    <a:pt x="1643" y="1626"/>
                  </a:cubicBezTo>
                  <a:cubicBezTo>
                    <a:pt x="1661" y="1626"/>
                    <a:pt x="1678" y="1626"/>
                    <a:pt x="1669" y="1643"/>
                  </a:cubicBezTo>
                  <a:cubicBezTo>
                    <a:pt x="1546" y="1740"/>
                    <a:pt x="1572" y="1926"/>
                    <a:pt x="1387" y="1996"/>
                  </a:cubicBezTo>
                  <a:cubicBezTo>
                    <a:pt x="1394" y="1995"/>
                    <a:pt x="1399" y="1994"/>
                    <a:pt x="1403" y="1994"/>
                  </a:cubicBezTo>
                  <a:cubicBezTo>
                    <a:pt x="1419" y="1994"/>
                    <a:pt x="1413" y="2007"/>
                    <a:pt x="1413" y="2014"/>
                  </a:cubicBezTo>
                  <a:cubicBezTo>
                    <a:pt x="1422" y="2014"/>
                    <a:pt x="1440" y="2032"/>
                    <a:pt x="1457" y="2041"/>
                  </a:cubicBezTo>
                  <a:lnTo>
                    <a:pt x="1378" y="2067"/>
                  </a:lnTo>
                  <a:cubicBezTo>
                    <a:pt x="1413" y="2102"/>
                    <a:pt x="1352" y="2129"/>
                    <a:pt x="1387" y="2164"/>
                  </a:cubicBezTo>
                  <a:lnTo>
                    <a:pt x="1387" y="2138"/>
                  </a:lnTo>
                  <a:cubicBezTo>
                    <a:pt x="1422" y="2191"/>
                    <a:pt x="1510" y="2173"/>
                    <a:pt x="1572" y="2208"/>
                  </a:cubicBezTo>
                  <a:cubicBezTo>
                    <a:pt x="1537" y="2147"/>
                    <a:pt x="1696" y="2191"/>
                    <a:pt x="1643" y="2102"/>
                  </a:cubicBezTo>
                  <a:cubicBezTo>
                    <a:pt x="1645" y="2101"/>
                    <a:pt x="1648" y="2101"/>
                    <a:pt x="1649" y="2101"/>
                  </a:cubicBezTo>
                  <a:cubicBezTo>
                    <a:pt x="1661" y="2101"/>
                    <a:pt x="1662" y="2120"/>
                    <a:pt x="1669" y="2120"/>
                  </a:cubicBezTo>
                  <a:cubicBezTo>
                    <a:pt x="1652" y="2094"/>
                    <a:pt x="1652" y="2085"/>
                    <a:pt x="1678" y="2067"/>
                  </a:cubicBezTo>
                  <a:lnTo>
                    <a:pt x="1687" y="2067"/>
                  </a:lnTo>
                  <a:cubicBezTo>
                    <a:pt x="1714" y="1996"/>
                    <a:pt x="1758" y="1988"/>
                    <a:pt x="1820" y="1926"/>
                  </a:cubicBezTo>
                  <a:lnTo>
                    <a:pt x="1784" y="1908"/>
                  </a:lnTo>
                  <a:cubicBezTo>
                    <a:pt x="1802" y="1899"/>
                    <a:pt x="1811" y="1899"/>
                    <a:pt x="1820" y="1899"/>
                  </a:cubicBezTo>
                  <a:cubicBezTo>
                    <a:pt x="1811" y="1887"/>
                    <a:pt x="1806" y="1883"/>
                    <a:pt x="1801" y="1883"/>
                  </a:cubicBezTo>
                  <a:cubicBezTo>
                    <a:pt x="1790" y="1883"/>
                    <a:pt x="1787" y="1907"/>
                    <a:pt x="1776" y="1907"/>
                  </a:cubicBezTo>
                  <a:cubicBezTo>
                    <a:pt x="1772" y="1907"/>
                    <a:pt x="1766" y="1903"/>
                    <a:pt x="1758" y="1890"/>
                  </a:cubicBezTo>
                  <a:lnTo>
                    <a:pt x="1758" y="1890"/>
                  </a:lnTo>
                  <a:cubicBezTo>
                    <a:pt x="1762" y="1892"/>
                    <a:pt x="1767" y="1892"/>
                    <a:pt x="1771" y="1892"/>
                  </a:cubicBezTo>
                  <a:cubicBezTo>
                    <a:pt x="1823" y="1892"/>
                    <a:pt x="1825" y="1800"/>
                    <a:pt x="1884" y="1800"/>
                  </a:cubicBezTo>
                  <a:cubicBezTo>
                    <a:pt x="1889" y="1800"/>
                    <a:pt x="1894" y="1801"/>
                    <a:pt x="1899" y="1802"/>
                  </a:cubicBezTo>
                  <a:cubicBezTo>
                    <a:pt x="1917" y="1785"/>
                    <a:pt x="1864" y="1793"/>
                    <a:pt x="1872" y="1767"/>
                  </a:cubicBezTo>
                  <a:lnTo>
                    <a:pt x="1872" y="1767"/>
                  </a:lnTo>
                  <a:lnTo>
                    <a:pt x="1899" y="1776"/>
                  </a:lnTo>
                  <a:lnTo>
                    <a:pt x="1881" y="1749"/>
                  </a:lnTo>
                  <a:cubicBezTo>
                    <a:pt x="1886" y="1745"/>
                    <a:pt x="1895" y="1743"/>
                    <a:pt x="1905" y="1743"/>
                  </a:cubicBezTo>
                  <a:cubicBezTo>
                    <a:pt x="1914" y="1743"/>
                    <a:pt x="1925" y="1745"/>
                    <a:pt x="1934" y="1749"/>
                  </a:cubicBezTo>
                  <a:cubicBezTo>
                    <a:pt x="1934" y="1758"/>
                    <a:pt x="1934" y="1767"/>
                    <a:pt x="1934" y="1767"/>
                  </a:cubicBezTo>
                  <a:cubicBezTo>
                    <a:pt x="1967" y="1767"/>
                    <a:pt x="1962" y="1715"/>
                    <a:pt x="1968" y="1706"/>
                  </a:cubicBezTo>
                  <a:lnTo>
                    <a:pt x="1968" y="1706"/>
                  </a:lnTo>
                  <a:lnTo>
                    <a:pt x="1943" y="1723"/>
                  </a:lnTo>
                  <a:cubicBezTo>
                    <a:pt x="1970" y="1643"/>
                    <a:pt x="2040" y="1573"/>
                    <a:pt x="2040" y="1484"/>
                  </a:cubicBezTo>
                  <a:lnTo>
                    <a:pt x="2023" y="1484"/>
                  </a:lnTo>
                  <a:cubicBezTo>
                    <a:pt x="2023" y="1414"/>
                    <a:pt x="2058" y="1449"/>
                    <a:pt x="2076" y="1387"/>
                  </a:cubicBezTo>
                  <a:lnTo>
                    <a:pt x="2084" y="1396"/>
                  </a:lnTo>
                  <a:cubicBezTo>
                    <a:pt x="2076" y="1378"/>
                    <a:pt x="2076" y="1361"/>
                    <a:pt x="2084" y="1343"/>
                  </a:cubicBezTo>
                  <a:cubicBezTo>
                    <a:pt x="2087" y="1351"/>
                    <a:pt x="2092" y="1354"/>
                    <a:pt x="2099" y="1354"/>
                  </a:cubicBezTo>
                  <a:cubicBezTo>
                    <a:pt x="2106" y="1354"/>
                    <a:pt x="2115" y="1350"/>
                    <a:pt x="2123" y="1350"/>
                  </a:cubicBezTo>
                  <a:cubicBezTo>
                    <a:pt x="2129" y="1350"/>
                    <a:pt x="2135" y="1352"/>
                    <a:pt x="2137" y="1361"/>
                  </a:cubicBezTo>
                  <a:cubicBezTo>
                    <a:pt x="2146" y="1290"/>
                    <a:pt x="2137" y="1325"/>
                    <a:pt x="2102" y="1255"/>
                  </a:cubicBezTo>
                  <a:lnTo>
                    <a:pt x="2102" y="1255"/>
                  </a:lnTo>
                  <a:lnTo>
                    <a:pt x="2129" y="1264"/>
                  </a:lnTo>
                  <a:cubicBezTo>
                    <a:pt x="2120" y="1237"/>
                    <a:pt x="2102" y="1228"/>
                    <a:pt x="2111" y="1202"/>
                  </a:cubicBezTo>
                  <a:lnTo>
                    <a:pt x="2111" y="1202"/>
                  </a:lnTo>
                  <a:cubicBezTo>
                    <a:pt x="2120" y="1237"/>
                    <a:pt x="2164" y="1202"/>
                    <a:pt x="2173" y="1246"/>
                  </a:cubicBezTo>
                  <a:cubicBezTo>
                    <a:pt x="2253" y="1222"/>
                    <a:pt x="2187" y="1146"/>
                    <a:pt x="2241" y="1146"/>
                  </a:cubicBezTo>
                  <a:cubicBezTo>
                    <a:pt x="2247" y="1146"/>
                    <a:pt x="2253" y="1147"/>
                    <a:pt x="2261" y="1149"/>
                  </a:cubicBezTo>
                  <a:cubicBezTo>
                    <a:pt x="2247" y="1132"/>
                    <a:pt x="2236" y="1126"/>
                    <a:pt x="2227" y="1126"/>
                  </a:cubicBezTo>
                  <a:cubicBezTo>
                    <a:pt x="2208" y="1126"/>
                    <a:pt x="2200" y="1154"/>
                    <a:pt x="2194" y="1154"/>
                  </a:cubicBezTo>
                  <a:cubicBezTo>
                    <a:pt x="2193" y="1154"/>
                    <a:pt x="2192" y="1152"/>
                    <a:pt x="2190" y="1149"/>
                  </a:cubicBezTo>
                  <a:cubicBezTo>
                    <a:pt x="2164" y="1149"/>
                    <a:pt x="2155" y="1105"/>
                    <a:pt x="2173" y="1087"/>
                  </a:cubicBezTo>
                  <a:cubicBezTo>
                    <a:pt x="2175" y="1083"/>
                    <a:pt x="2181" y="1082"/>
                    <a:pt x="2190" y="1082"/>
                  </a:cubicBezTo>
                  <a:cubicBezTo>
                    <a:pt x="2203" y="1082"/>
                    <a:pt x="2221" y="1084"/>
                    <a:pt x="2238" y="1084"/>
                  </a:cubicBezTo>
                  <a:cubicBezTo>
                    <a:pt x="2261" y="1084"/>
                    <a:pt x="2285" y="1080"/>
                    <a:pt x="2296" y="1060"/>
                  </a:cubicBezTo>
                  <a:cubicBezTo>
                    <a:pt x="2296" y="1060"/>
                    <a:pt x="2301" y="1065"/>
                    <a:pt x="2300" y="1068"/>
                  </a:cubicBezTo>
                  <a:lnTo>
                    <a:pt x="2300" y="1068"/>
                  </a:lnTo>
                  <a:cubicBezTo>
                    <a:pt x="2320" y="1057"/>
                    <a:pt x="2298" y="1025"/>
                    <a:pt x="2332" y="1016"/>
                  </a:cubicBezTo>
                  <a:cubicBezTo>
                    <a:pt x="2305" y="981"/>
                    <a:pt x="2349" y="990"/>
                    <a:pt x="2305" y="963"/>
                  </a:cubicBezTo>
                  <a:lnTo>
                    <a:pt x="2287" y="1008"/>
                  </a:lnTo>
                  <a:cubicBezTo>
                    <a:pt x="2287" y="981"/>
                    <a:pt x="2243" y="919"/>
                    <a:pt x="2296" y="902"/>
                  </a:cubicBezTo>
                  <a:cubicBezTo>
                    <a:pt x="2305" y="910"/>
                    <a:pt x="2314" y="928"/>
                    <a:pt x="2314" y="937"/>
                  </a:cubicBezTo>
                  <a:cubicBezTo>
                    <a:pt x="2340" y="937"/>
                    <a:pt x="2314" y="910"/>
                    <a:pt x="2340" y="910"/>
                  </a:cubicBezTo>
                  <a:cubicBezTo>
                    <a:pt x="2385" y="946"/>
                    <a:pt x="2323" y="963"/>
                    <a:pt x="2349" y="1016"/>
                  </a:cubicBezTo>
                  <a:cubicBezTo>
                    <a:pt x="2369" y="1016"/>
                    <a:pt x="2354" y="975"/>
                    <a:pt x="2365" y="975"/>
                  </a:cubicBezTo>
                  <a:lnTo>
                    <a:pt x="2365" y="975"/>
                  </a:lnTo>
                  <a:cubicBezTo>
                    <a:pt x="2368" y="975"/>
                    <a:pt x="2374" y="979"/>
                    <a:pt x="2385" y="990"/>
                  </a:cubicBezTo>
                  <a:cubicBezTo>
                    <a:pt x="2323" y="928"/>
                    <a:pt x="2420" y="946"/>
                    <a:pt x="2385" y="884"/>
                  </a:cubicBezTo>
                  <a:lnTo>
                    <a:pt x="2385" y="884"/>
                  </a:lnTo>
                  <a:lnTo>
                    <a:pt x="2411" y="910"/>
                  </a:lnTo>
                  <a:cubicBezTo>
                    <a:pt x="2411" y="902"/>
                    <a:pt x="2402" y="884"/>
                    <a:pt x="2411" y="875"/>
                  </a:cubicBezTo>
                  <a:lnTo>
                    <a:pt x="2438" y="910"/>
                  </a:lnTo>
                  <a:cubicBezTo>
                    <a:pt x="2420" y="866"/>
                    <a:pt x="2499" y="875"/>
                    <a:pt x="2491" y="849"/>
                  </a:cubicBezTo>
                  <a:lnTo>
                    <a:pt x="2491" y="849"/>
                  </a:lnTo>
                  <a:cubicBezTo>
                    <a:pt x="2483" y="860"/>
                    <a:pt x="2477" y="865"/>
                    <a:pt x="2471" y="865"/>
                  </a:cubicBezTo>
                  <a:cubicBezTo>
                    <a:pt x="2455" y="865"/>
                    <a:pt x="2440" y="839"/>
                    <a:pt x="2418" y="839"/>
                  </a:cubicBezTo>
                  <a:cubicBezTo>
                    <a:pt x="2416" y="839"/>
                    <a:pt x="2414" y="839"/>
                    <a:pt x="2411" y="840"/>
                  </a:cubicBezTo>
                  <a:cubicBezTo>
                    <a:pt x="2411" y="804"/>
                    <a:pt x="2438" y="804"/>
                    <a:pt x="2464" y="804"/>
                  </a:cubicBezTo>
                  <a:cubicBezTo>
                    <a:pt x="2476" y="804"/>
                    <a:pt x="2484" y="808"/>
                    <a:pt x="2493" y="808"/>
                  </a:cubicBezTo>
                  <a:cubicBezTo>
                    <a:pt x="2497" y="808"/>
                    <a:pt x="2502" y="807"/>
                    <a:pt x="2508" y="804"/>
                  </a:cubicBezTo>
                  <a:cubicBezTo>
                    <a:pt x="2526" y="796"/>
                    <a:pt x="2544" y="778"/>
                    <a:pt x="2561" y="743"/>
                  </a:cubicBezTo>
                  <a:lnTo>
                    <a:pt x="2561" y="743"/>
                  </a:lnTo>
                  <a:cubicBezTo>
                    <a:pt x="2555" y="756"/>
                    <a:pt x="2524" y="779"/>
                    <a:pt x="2508" y="779"/>
                  </a:cubicBezTo>
                  <a:cubicBezTo>
                    <a:pt x="2503" y="779"/>
                    <a:pt x="2499" y="776"/>
                    <a:pt x="2499" y="769"/>
                  </a:cubicBezTo>
                  <a:cubicBezTo>
                    <a:pt x="2517" y="751"/>
                    <a:pt x="2552" y="725"/>
                    <a:pt x="2579" y="716"/>
                  </a:cubicBezTo>
                  <a:cubicBezTo>
                    <a:pt x="2592" y="687"/>
                    <a:pt x="2589" y="679"/>
                    <a:pt x="2581" y="679"/>
                  </a:cubicBezTo>
                  <a:cubicBezTo>
                    <a:pt x="2571" y="679"/>
                    <a:pt x="2553" y="690"/>
                    <a:pt x="2543" y="690"/>
                  </a:cubicBezTo>
                  <a:cubicBezTo>
                    <a:pt x="2538" y="690"/>
                    <a:pt x="2535" y="688"/>
                    <a:pt x="2535" y="681"/>
                  </a:cubicBezTo>
                  <a:cubicBezTo>
                    <a:pt x="2588" y="663"/>
                    <a:pt x="2535" y="637"/>
                    <a:pt x="2535" y="610"/>
                  </a:cubicBezTo>
                  <a:lnTo>
                    <a:pt x="2579" y="610"/>
                  </a:lnTo>
                  <a:cubicBezTo>
                    <a:pt x="2650" y="531"/>
                    <a:pt x="2499" y="593"/>
                    <a:pt x="2570" y="522"/>
                  </a:cubicBezTo>
                  <a:lnTo>
                    <a:pt x="2570" y="522"/>
                  </a:lnTo>
                  <a:cubicBezTo>
                    <a:pt x="2588" y="531"/>
                    <a:pt x="2605" y="540"/>
                    <a:pt x="2614" y="548"/>
                  </a:cubicBezTo>
                  <a:lnTo>
                    <a:pt x="2623" y="513"/>
                  </a:lnTo>
                  <a:lnTo>
                    <a:pt x="2667" y="513"/>
                  </a:lnTo>
                  <a:cubicBezTo>
                    <a:pt x="2658" y="469"/>
                    <a:pt x="2667" y="460"/>
                    <a:pt x="2711" y="416"/>
                  </a:cubicBezTo>
                  <a:lnTo>
                    <a:pt x="2711" y="416"/>
                  </a:lnTo>
                  <a:cubicBezTo>
                    <a:pt x="2699" y="422"/>
                    <a:pt x="2685" y="425"/>
                    <a:pt x="2673" y="425"/>
                  </a:cubicBezTo>
                  <a:cubicBezTo>
                    <a:pt x="2651" y="425"/>
                    <a:pt x="2635" y="415"/>
                    <a:pt x="2641" y="398"/>
                  </a:cubicBezTo>
                  <a:cubicBezTo>
                    <a:pt x="2685" y="363"/>
                    <a:pt x="2685" y="398"/>
                    <a:pt x="2702" y="345"/>
                  </a:cubicBezTo>
                  <a:cubicBezTo>
                    <a:pt x="2729" y="345"/>
                    <a:pt x="2764" y="354"/>
                    <a:pt x="2702" y="389"/>
                  </a:cubicBezTo>
                  <a:cubicBezTo>
                    <a:pt x="2708" y="386"/>
                    <a:pt x="2713" y="386"/>
                    <a:pt x="2718" y="386"/>
                  </a:cubicBezTo>
                  <a:cubicBezTo>
                    <a:pt x="2727" y="386"/>
                    <a:pt x="2735" y="389"/>
                    <a:pt x="2747" y="389"/>
                  </a:cubicBezTo>
                  <a:cubicBezTo>
                    <a:pt x="2783" y="353"/>
                    <a:pt x="2789" y="323"/>
                    <a:pt x="2795" y="304"/>
                  </a:cubicBezTo>
                  <a:lnTo>
                    <a:pt x="2795" y="304"/>
                  </a:lnTo>
                  <a:cubicBezTo>
                    <a:pt x="2792" y="309"/>
                    <a:pt x="2787" y="314"/>
                    <a:pt x="2782" y="319"/>
                  </a:cubicBezTo>
                  <a:cubicBezTo>
                    <a:pt x="2773" y="301"/>
                    <a:pt x="2764" y="283"/>
                    <a:pt x="2747" y="275"/>
                  </a:cubicBezTo>
                  <a:cubicBezTo>
                    <a:pt x="2763" y="258"/>
                    <a:pt x="2777" y="252"/>
                    <a:pt x="2786" y="252"/>
                  </a:cubicBezTo>
                  <a:cubicBezTo>
                    <a:pt x="2792" y="252"/>
                    <a:pt x="2796" y="254"/>
                    <a:pt x="2800" y="257"/>
                  </a:cubicBezTo>
                  <a:cubicBezTo>
                    <a:pt x="2800" y="239"/>
                    <a:pt x="2782" y="239"/>
                    <a:pt x="2791" y="222"/>
                  </a:cubicBezTo>
                  <a:cubicBezTo>
                    <a:pt x="2822" y="209"/>
                    <a:pt x="2852" y="193"/>
                    <a:pt x="2868" y="193"/>
                  </a:cubicBezTo>
                  <a:cubicBezTo>
                    <a:pt x="2875" y="193"/>
                    <a:pt x="2879" y="196"/>
                    <a:pt x="2879" y="204"/>
                  </a:cubicBezTo>
                  <a:cubicBezTo>
                    <a:pt x="2879" y="186"/>
                    <a:pt x="2879" y="169"/>
                    <a:pt x="2879" y="151"/>
                  </a:cubicBezTo>
                  <a:cubicBezTo>
                    <a:pt x="2897" y="142"/>
                    <a:pt x="2959" y="80"/>
                    <a:pt x="2967" y="80"/>
                  </a:cubicBezTo>
                  <a:cubicBezTo>
                    <a:pt x="2985" y="63"/>
                    <a:pt x="2994" y="54"/>
                    <a:pt x="2994" y="45"/>
                  </a:cubicBezTo>
                  <a:lnTo>
                    <a:pt x="2994" y="45"/>
                  </a:lnTo>
                  <a:cubicBezTo>
                    <a:pt x="2930" y="52"/>
                    <a:pt x="2855" y="76"/>
                    <a:pt x="2814" y="76"/>
                  </a:cubicBezTo>
                  <a:cubicBezTo>
                    <a:pt x="2804" y="76"/>
                    <a:pt x="2796" y="75"/>
                    <a:pt x="2791" y="72"/>
                  </a:cubicBezTo>
                  <a:cubicBezTo>
                    <a:pt x="2782" y="80"/>
                    <a:pt x="2764" y="89"/>
                    <a:pt x="2747" y="89"/>
                  </a:cubicBezTo>
                  <a:cubicBezTo>
                    <a:pt x="2713" y="84"/>
                    <a:pt x="2694" y="67"/>
                    <a:pt x="2655" y="67"/>
                  </a:cubicBezTo>
                  <a:cubicBezTo>
                    <a:pt x="2633" y="67"/>
                    <a:pt x="2603" y="73"/>
                    <a:pt x="2561" y="89"/>
                  </a:cubicBezTo>
                  <a:cubicBezTo>
                    <a:pt x="2561" y="72"/>
                    <a:pt x="2570" y="54"/>
                    <a:pt x="2570" y="36"/>
                  </a:cubicBezTo>
                  <a:lnTo>
                    <a:pt x="2570" y="36"/>
                  </a:lnTo>
                  <a:cubicBezTo>
                    <a:pt x="2535" y="45"/>
                    <a:pt x="2535" y="54"/>
                    <a:pt x="2526" y="72"/>
                  </a:cubicBezTo>
                  <a:cubicBezTo>
                    <a:pt x="2517" y="89"/>
                    <a:pt x="2508" y="107"/>
                    <a:pt x="2455" y="125"/>
                  </a:cubicBezTo>
                  <a:cubicBezTo>
                    <a:pt x="2449" y="125"/>
                    <a:pt x="2444" y="126"/>
                    <a:pt x="2440" y="126"/>
                  </a:cubicBezTo>
                  <a:cubicBezTo>
                    <a:pt x="2389" y="126"/>
                    <a:pt x="2463" y="79"/>
                    <a:pt x="2455" y="63"/>
                  </a:cubicBezTo>
                  <a:lnTo>
                    <a:pt x="2455" y="63"/>
                  </a:lnTo>
                  <a:cubicBezTo>
                    <a:pt x="2420" y="72"/>
                    <a:pt x="2385" y="98"/>
                    <a:pt x="2358" y="107"/>
                  </a:cubicBezTo>
                  <a:cubicBezTo>
                    <a:pt x="2344" y="111"/>
                    <a:pt x="2330" y="113"/>
                    <a:pt x="2319" y="113"/>
                  </a:cubicBezTo>
                  <a:cubicBezTo>
                    <a:pt x="2302" y="113"/>
                    <a:pt x="2289" y="108"/>
                    <a:pt x="2279" y="98"/>
                  </a:cubicBezTo>
                  <a:cubicBezTo>
                    <a:pt x="2296" y="98"/>
                    <a:pt x="2306" y="102"/>
                    <a:pt x="2319" y="102"/>
                  </a:cubicBezTo>
                  <a:cubicBezTo>
                    <a:pt x="2325" y="102"/>
                    <a:pt x="2332" y="101"/>
                    <a:pt x="2340" y="98"/>
                  </a:cubicBezTo>
                  <a:cubicBezTo>
                    <a:pt x="2323" y="89"/>
                    <a:pt x="2314" y="80"/>
                    <a:pt x="2305" y="72"/>
                  </a:cubicBezTo>
                  <a:cubicBezTo>
                    <a:pt x="2385" y="27"/>
                    <a:pt x="2429" y="36"/>
                    <a:pt x="239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8" name="Google Shape;7808;p29"/>
            <p:cNvSpPr/>
            <p:nvPr/>
          </p:nvSpPr>
          <p:spPr>
            <a:xfrm>
              <a:off x="790728" y="757375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0" y="1"/>
                  </a:moveTo>
                  <a:cubicBezTo>
                    <a:pt x="0" y="10"/>
                    <a:pt x="0" y="19"/>
                    <a:pt x="0" y="19"/>
                  </a:cubicBezTo>
                  <a:cubicBezTo>
                    <a:pt x="9" y="19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9" name="Google Shape;7809;p29"/>
            <p:cNvSpPr/>
            <p:nvPr/>
          </p:nvSpPr>
          <p:spPr>
            <a:xfrm>
              <a:off x="998815" y="743823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8" y="1"/>
                  </a:moveTo>
                  <a:lnTo>
                    <a:pt x="1" y="9"/>
                  </a:lnTo>
                  <a:cubicBezTo>
                    <a:pt x="10" y="9"/>
                    <a:pt x="10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0" name="Google Shape;7810;p29"/>
            <p:cNvSpPr/>
            <p:nvPr/>
          </p:nvSpPr>
          <p:spPr>
            <a:xfrm>
              <a:off x="668666" y="826831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8" y="0"/>
                  </a:moveTo>
                  <a:lnTo>
                    <a:pt x="18" y="0"/>
                  </a:lnTo>
                  <a:cubicBezTo>
                    <a:pt x="10" y="0"/>
                    <a:pt x="1" y="9"/>
                    <a:pt x="10" y="27"/>
                  </a:cubicBezTo>
                  <a:cubicBezTo>
                    <a:pt x="10" y="9"/>
                    <a:pt x="10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1" name="Google Shape;7811;p29"/>
            <p:cNvSpPr/>
            <p:nvPr/>
          </p:nvSpPr>
          <p:spPr>
            <a:xfrm>
              <a:off x="766749" y="912458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cubicBezTo>
                    <a:pt x="10" y="9"/>
                    <a:pt x="1" y="18"/>
                    <a:pt x="1" y="18"/>
                  </a:cubicBezTo>
                  <a:cubicBezTo>
                    <a:pt x="6" y="18"/>
                    <a:pt x="11" y="15"/>
                    <a:pt x="15" y="14"/>
                  </a:cubicBezTo>
                  <a:lnTo>
                    <a:pt x="15" y="14"/>
                  </a:lnTo>
                  <a:lnTo>
                    <a:pt x="18" y="18"/>
                  </a:lnTo>
                  <a:cubicBezTo>
                    <a:pt x="18" y="15"/>
                    <a:pt x="17" y="14"/>
                    <a:pt x="16" y="14"/>
                  </a:cubicBezTo>
                  <a:cubicBezTo>
                    <a:pt x="15" y="14"/>
                    <a:pt x="15" y="14"/>
                    <a:pt x="15" y="14"/>
                  </a:cubicBezTo>
                  <a:lnTo>
                    <a:pt x="15" y="1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2" name="Google Shape;7812;p29"/>
            <p:cNvSpPr/>
            <p:nvPr/>
          </p:nvSpPr>
          <p:spPr>
            <a:xfrm>
              <a:off x="757266" y="957735"/>
              <a:ext cx="3658" cy="2464"/>
            </a:xfrm>
            <a:custGeom>
              <a:avLst/>
              <a:gdLst/>
              <a:ahLst/>
              <a:cxnLst/>
              <a:rect l="l" t="t" r="r" b="b"/>
              <a:pathLst>
                <a:path w="27" h="16" extrusionOk="0">
                  <a:moveTo>
                    <a:pt x="13" y="1"/>
                  </a:moveTo>
                  <a:cubicBezTo>
                    <a:pt x="6" y="1"/>
                    <a:pt x="0" y="5"/>
                    <a:pt x="0" y="15"/>
                  </a:cubicBezTo>
                  <a:lnTo>
                    <a:pt x="9" y="15"/>
                  </a:lnTo>
                  <a:lnTo>
                    <a:pt x="27" y="7"/>
                  </a:lnTo>
                  <a:cubicBezTo>
                    <a:pt x="23" y="3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3" name="Google Shape;7813;p29"/>
            <p:cNvSpPr/>
            <p:nvPr/>
          </p:nvSpPr>
          <p:spPr>
            <a:xfrm>
              <a:off x="753608" y="927396"/>
              <a:ext cx="9754" cy="5544"/>
            </a:xfrm>
            <a:custGeom>
              <a:avLst/>
              <a:gdLst/>
              <a:ahLst/>
              <a:cxnLst/>
              <a:rect l="l" t="t" r="r" b="b"/>
              <a:pathLst>
                <a:path w="72" h="36" extrusionOk="0">
                  <a:moveTo>
                    <a:pt x="27" y="1"/>
                  </a:moveTo>
                  <a:cubicBezTo>
                    <a:pt x="1" y="9"/>
                    <a:pt x="18" y="18"/>
                    <a:pt x="27" y="36"/>
                  </a:cubicBezTo>
                  <a:cubicBezTo>
                    <a:pt x="27" y="36"/>
                    <a:pt x="27" y="36"/>
                    <a:pt x="27" y="27"/>
                  </a:cubicBezTo>
                  <a:cubicBezTo>
                    <a:pt x="71" y="18"/>
                    <a:pt x="45" y="9"/>
                    <a:pt x="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4" name="Google Shape;7814;p29"/>
            <p:cNvSpPr/>
            <p:nvPr/>
          </p:nvSpPr>
          <p:spPr>
            <a:xfrm>
              <a:off x="758485" y="932787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1"/>
                  </a:moveTo>
                  <a:cubicBezTo>
                    <a:pt x="0" y="1"/>
                    <a:pt x="0" y="10"/>
                    <a:pt x="9" y="19"/>
                  </a:cubicBezTo>
                  <a:cubicBezTo>
                    <a:pt x="18" y="10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5" name="Google Shape;7815;p29"/>
            <p:cNvSpPr/>
            <p:nvPr/>
          </p:nvSpPr>
          <p:spPr>
            <a:xfrm>
              <a:off x="752118" y="894901"/>
              <a:ext cx="9077" cy="3080"/>
            </a:xfrm>
            <a:custGeom>
              <a:avLst/>
              <a:gdLst/>
              <a:ahLst/>
              <a:cxnLst/>
              <a:rect l="l" t="t" r="r" b="b"/>
              <a:pathLst>
                <a:path w="67" h="20" extrusionOk="0">
                  <a:moveTo>
                    <a:pt x="26" y="1"/>
                  </a:moveTo>
                  <a:cubicBezTo>
                    <a:pt x="11" y="1"/>
                    <a:pt x="1" y="5"/>
                    <a:pt x="21" y="17"/>
                  </a:cubicBezTo>
                  <a:cubicBezTo>
                    <a:pt x="19" y="19"/>
                    <a:pt x="19" y="19"/>
                    <a:pt x="20" y="19"/>
                  </a:cubicBezTo>
                  <a:cubicBezTo>
                    <a:pt x="23" y="19"/>
                    <a:pt x="38" y="11"/>
                    <a:pt x="45" y="11"/>
                  </a:cubicBezTo>
                  <a:cubicBezTo>
                    <a:pt x="48" y="11"/>
                    <a:pt x="49" y="13"/>
                    <a:pt x="47" y="17"/>
                  </a:cubicBezTo>
                  <a:cubicBezTo>
                    <a:pt x="66" y="8"/>
                    <a:pt x="43" y="1"/>
                    <a:pt x="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6" name="Google Shape;7816;p29"/>
            <p:cNvSpPr/>
            <p:nvPr/>
          </p:nvSpPr>
          <p:spPr>
            <a:xfrm>
              <a:off x="746428" y="932787"/>
              <a:ext cx="3793" cy="4312"/>
            </a:xfrm>
            <a:custGeom>
              <a:avLst/>
              <a:gdLst/>
              <a:ahLst/>
              <a:cxnLst/>
              <a:rect l="l" t="t" r="r" b="b"/>
              <a:pathLst>
                <a:path w="28" h="28" extrusionOk="0">
                  <a:moveTo>
                    <a:pt x="27" y="1"/>
                  </a:moveTo>
                  <a:lnTo>
                    <a:pt x="1" y="10"/>
                  </a:lnTo>
                  <a:lnTo>
                    <a:pt x="1" y="27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7" name="Google Shape;7817;p29"/>
            <p:cNvSpPr/>
            <p:nvPr/>
          </p:nvSpPr>
          <p:spPr>
            <a:xfrm>
              <a:off x="740467" y="916154"/>
              <a:ext cx="2574" cy="4620"/>
            </a:xfrm>
            <a:custGeom>
              <a:avLst/>
              <a:gdLst/>
              <a:ahLst/>
              <a:cxnLst/>
              <a:rect l="l" t="t" r="r" b="b"/>
              <a:pathLst>
                <a:path w="19" h="30" extrusionOk="0">
                  <a:moveTo>
                    <a:pt x="5" y="1"/>
                  </a:moveTo>
                  <a:cubicBezTo>
                    <a:pt x="4" y="1"/>
                    <a:pt x="2" y="1"/>
                    <a:pt x="1" y="3"/>
                  </a:cubicBezTo>
                  <a:lnTo>
                    <a:pt x="1" y="29"/>
                  </a:lnTo>
                  <a:lnTo>
                    <a:pt x="18" y="29"/>
                  </a:lnTo>
                  <a:cubicBezTo>
                    <a:pt x="11" y="15"/>
                    <a:pt x="10" y="1"/>
                    <a:pt x="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8" name="Google Shape;7818;p29"/>
            <p:cNvSpPr/>
            <p:nvPr/>
          </p:nvSpPr>
          <p:spPr>
            <a:xfrm>
              <a:off x="742906" y="920620"/>
              <a:ext cx="2439" cy="2926"/>
            </a:xfrm>
            <a:custGeom>
              <a:avLst/>
              <a:gdLst/>
              <a:ahLst/>
              <a:cxnLst/>
              <a:rect l="l" t="t" r="r" b="b"/>
              <a:pathLst>
                <a:path w="18" h="19" extrusionOk="0">
                  <a:moveTo>
                    <a:pt x="0" y="0"/>
                  </a:moveTo>
                  <a:cubicBezTo>
                    <a:pt x="9" y="9"/>
                    <a:pt x="9" y="18"/>
                    <a:pt x="18" y="18"/>
                  </a:cubicBezTo>
                  <a:cubicBezTo>
                    <a:pt x="18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9" name="Google Shape;7819;p29"/>
            <p:cNvSpPr/>
            <p:nvPr/>
          </p:nvSpPr>
          <p:spPr>
            <a:xfrm>
              <a:off x="741687" y="927396"/>
              <a:ext cx="1355" cy="5544"/>
            </a:xfrm>
            <a:custGeom>
              <a:avLst/>
              <a:gdLst/>
              <a:ahLst/>
              <a:cxnLst/>
              <a:rect l="l" t="t" r="r" b="b"/>
              <a:pathLst>
                <a:path w="10" h="36" extrusionOk="0">
                  <a:moveTo>
                    <a:pt x="0" y="1"/>
                  </a:moveTo>
                  <a:lnTo>
                    <a:pt x="9" y="36"/>
                  </a:lnTo>
                  <a:lnTo>
                    <a:pt x="9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0" name="Google Shape;7820;p29"/>
            <p:cNvSpPr/>
            <p:nvPr/>
          </p:nvSpPr>
          <p:spPr>
            <a:xfrm>
              <a:off x="716489" y="874419"/>
              <a:ext cx="5012" cy="3388"/>
            </a:xfrm>
            <a:custGeom>
              <a:avLst/>
              <a:gdLst/>
              <a:ahLst/>
              <a:cxnLst/>
              <a:rect l="l" t="t" r="r" b="b"/>
              <a:pathLst>
                <a:path w="37" h="22" extrusionOk="0">
                  <a:moveTo>
                    <a:pt x="10" y="0"/>
                  </a:moveTo>
                  <a:cubicBezTo>
                    <a:pt x="1" y="0"/>
                    <a:pt x="1" y="9"/>
                    <a:pt x="10" y="18"/>
                  </a:cubicBezTo>
                  <a:cubicBezTo>
                    <a:pt x="16" y="18"/>
                    <a:pt x="22" y="22"/>
                    <a:pt x="27" y="22"/>
                  </a:cubicBezTo>
                  <a:cubicBezTo>
                    <a:pt x="30" y="22"/>
                    <a:pt x="33" y="21"/>
                    <a:pt x="36" y="18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1" name="Google Shape;7821;p29"/>
            <p:cNvSpPr/>
            <p:nvPr/>
          </p:nvSpPr>
          <p:spPr>
            <a:xfrm>
              <a:off x="712966" y="893361"/>
              <a:ext cx="4877" cy="4312"/>
            </a:xfrm>
            <a:custGeom>
              <a:avLst/>
              <a:gdLst/>
              <a:ahLst/>
              <a:cxnLst/>
              <a:rect l="l" t="t" r="r" b="b"/>
              <a:pathLst>
                <a:path w="36" h="28" extrusionOk="0">
                  <a:moveTo>
                    <a:pt x="36" y="1"/>
                  </a:moveTo>
                  <a:lnTo>
                    <a:pt x="0" y="18"/>
                  </a:lnTo>
                  <a:lnTo>
                    <a:pt x="18" y="27"/>
                  </a:lnTo>
                  <a:cubicBezTo>
                    <a:pt x="27" y="10"/>
                    <a:pt x="27" y="10"/>
                    <a:pt x="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2" name="Google Shape;7822;p29"/>
            <p:cNvSpPr/>
            <p:nvPr/>
          </p:nvSpPr>
          <p:spPr>
            <a:xfrm>
              <a:off x="703077" y="885661"/>
              <a:ext cx="5690" cy="3388"/>
            </a:xfrm>
            <a:custGeom>
              <a:avLst/>
              <a:gdLst/>
              <a:ahLst/>
              <a:cxnLst/>
              <a:rect l="l" t="t" r="r" b="b"/>
              <a:pathLst>
                <a:path w="42" h="22" extrusionOk="0">
                  <a:moveTo>
                    <a:pt x="8" y="1"/>
                  </a:moveTo>
                  <a:cubicBezTo>
                    <a:pt x="2" y="1"/>
                    <a:pt x="0" y="4"/>
                    <a:pt x="12" y="16"/>
                  </a:cubicBezTo>
                  <a:cubicBezTo>
                    <a:pt x="17" y="16"/>
                    <a:pt x="28" y="21"/>
                    <a:pt x="34" y="21"/>
                  </a:cubicBezTo>
                  <a:cubicBezTo>
                    <a:pt x="39" y="21"/>
                    <a:pt x="42" y="18"/>
                    <a:pt x="38" y="7"/>
                  </a:cubicBezTo>
                  <a:cubicBezTo>
                    <a:pt x="33" y="7"/>
                    <a:pt x="17" y="1"/>
                    <a:pt x="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3" name="Google Shape;7823;p29"/>
            <p:cNvSpPr/>
            <p:nvPr/>
          </p:nvSpPr>
          <p:spPr>
            <a:xfrm>
              <a:off x="684246" y="821287"/>
              <a:ext cx="13276" cy="1540"/>
            </a:xfrm>
            <a:custGeom>
              <a:avLst/>
              <a:gdLst/>
              <a:ahLst/>
              <a:cxnLst/>
              <a:rect l="l" t="t" r="r" b="b"/>
              <a:pathLst>
                <a:path w="98" h="10" extrusionOk="0">
                  <a:moveTo>
                    <a:pt x="1" y="1"/>
                  </a:moveTo>
                  <a:lnTo>
                    <a:pt x="9" y="10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4" name="Google Shape;7824;p29"/>
            <p:cNvSpPr/>
            <p:nvPr/>
          </p:nvSpPr>
          <p:spPr>
            <a:xfrm>
              <a:off x="624773" y="744747"/>
              <a:ext cx="18966" cy="10164"/>
            </a:xfrm>
            <a:custGeom>
              <a:avLst/>
              <a:gdLst/>
              <a:ahLst/>
              <a:cxnLst/>
              <a:rect l="l" t="t" r="r" b="b"/>
              <a:pathLst>
                <a:path w="140" h="66" extrusionOk="0">
                  <a:moveTo>
                    <a:pt x="29" y="1"/>
                  </a:moveTo>
                  <a:cubicBezTo>
                    <a:pt x="0" y="1"/>
                    <a:pt x="68" y="36"/>
                    <a:pt x="51" y="36"/>
                  </a:cubicBezTo>
                  <a:cubicBezTo>
                    <a:pt x="47" y="36"/>
                    <a:pt x="39" y="34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65"/>
                  </a:cubicBezTo>
                  <a:cubicBezTo>
                    <a:pt x="113" y="48"/>
                    <a:pt x="139" y="56"/>
                    <a:pt x="51" y="3"/>
                  </a:cubicBezTo>
                  <a:cubicBezTo>
                    <a:pt x="41" y="1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5" name="Google Shape;7825;p29"/>
            <p:cNvSpPr/>
            <p:nvPr/>
          </p:nvSpPr>
          <p:spPr>
            <a:xfrm>
              <a:off x="638862" y="754757"/>
              <a:ext cx="1219" cy="1540"/>
            </a:xfrm>
            <a:custGeom>
              <a:avLst/>
              <a:gdLst/>
              <a:ahLst/>
              <a:cxnLst/>
              <a:rect l="l" t="t" r="r" b="b"/>
              <a:pathLst>
                <a:path w="9" h="10" extrusionOk="0">
                  <a:moveTo>
                    <a:pt x="0" y="0"/>
                  </a:moveTo>
                  <a:cubicBezTo>
                    <a:pt x="0" y="0"/>
                    <a:pt x="0" y="9"/>
                    <a:pt x="9" y="9"/>
                  </a:cubicBezTo>
                  <a:cubicBezTo>
                    <a:pt x="9" y="9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6" name="Google Shape;7826;p29"/>
            <p:cNvSpPr/>
            <p:nvPr/>
          </p:nvSpPr>
          <p:spPr>
            <a:xfrm>
              <a:off x="797908" y="1055220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18" y="1"/>
                  </a:moveTo>
                  <a:lnTo>
                    <a:pt x="0" y="18"/>
                  </a:lnTo>
                  <a:lnTo>
                    <a:pt x="27" y="18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7" name="Google Shape;7827;p29"/>
            <p:cNvSpPr/>
            <p:nvPr/>
          </p:nvSpPr>
          <p:spPr>
            <a:xfrm>
              <a:off x="799127" y="1061996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0" y="1"/>
                  </a:moveTo>
                  <a:lnTo>
                    <a:pt x="27" y="36"/>
                  </a:lnTo>
                  <a:cubicBezTo>
                    <a:pt x="27" y="36"/>
                    <a:pt x="27" y="25"/>
                    <a:pt x="36" y="25"/>
                  </a:cubicBezTo>
                  <a:cubicBezTo>
                    <a:pt x="38" y="25"/>
                    <a:pt x="41" y="25"/>
                    <a:pt x="44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8" name="Google Shape;7828;p29"/>
            <p:cNvSpPr/>
            <p:nvPr/>
          </p:nvSpPr>
          <p:spPr>
            <a:xfrm>
              <a:off x="858871" y="737046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9"/>
                  </a:lnTo>
                  <a:cubicBezTo>
                    <a:pt x="1" y="27"/>
                    <a:pt x="10" y="27"/>
                    <a:pt x="18" y="2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9" name="Google Shape;7829;p29"/>
            <p:cNvSpPr/>
            <p:nvPr/>
          </p:nvSpPr>
          <p:spPr>
            <a:xfrm>
              <a:off x="899513" y="742437"/>
              <a:ext cx="1355" cy="6930"/>
            </a:xfrm>
            <a:custGeom>
              <a:avLst/>
              <a:gdLst/>
              <a:ahLst/>
              <a:cxnLst/>
              <a:rect l="l" t="t" r="r" b="b"/>
              <a:pathLst>
                <a:path w="10" h="45" extrusionOk="0">
                  <a:moveTo>
                    <a:pt x="1" y="1"/>
                  </a:moveTo>
                  <a:lnTo>
                    <a:pt x="1" y="1"/>
                  </a:lnTo>
                  <a:lnTo>
                    <a:pt x="10" y="45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0" name="Google Shape;7830;p29"/>
            <p:cNvSpPr/>
            <p:nvPr/>
          </p:nvSpPr>
          <p:spPr>
            <a:xfrm>
              <a:off x="955735" y="733658"/>
              <a:ext cx="8535" cy="4158"/>
            </a:xfrm>
            <a:custGeom>
              <a:avLst/>
              <a:gdLst/>
              <a:ahLst/>
              <a:cxnLst/>
              <a:rect l="l" t="t" r="r" b="b"/>
              <a:pathLst>
                <a:path w="63" h="27" extrusionOk="0">
                  <a:moveTo>
                    <a:pt x="9" y="4"/>
                  </a:moveTo>
                  <a:cubicBezTo>
                    <a:pt x="7" y="4"/>
                    <a:pt x="4" y="4"/>
                    <a:pt x="1" y="5"/>
                  </a:cubicBezTo>
                  <a:cubicBezTo>
                    <a:pt x="4" y="5"/>
                    <a:pt x="8" y="4"/>
                    <a:pt x="12" y="4"/>
                  </a:cubicBezTo>
                  <a:lnTo>
                    <a:pt x="12" y="4"/>
                  </a:lnTo>
                  <a:cubicBezTo>
                    <a:pt x="11" y="4"/>
                    <a:pt x="10" y="4"/>
                    <a:pt x="9" y="4"/>
                  </a:cubicBezTo>
                  <a:close/>
                  <a:moveTo>
                    <a:pt x="43" y="1"/>
                  </a:moveTo>
                  <a:cubicBezTo>
                    <a:pt x="32" y="1"/>
                    <a:pt x="22" y="3"/>
                    <a:pt x="12" y="4"/>
                  </a:cubicBezTo>
                  <a:lnTo>
                    <a:pt x="12" y="4"/>
                  </a:lnTo>
                  <a:cubicBezTo>
                    <a:pt x="32" y="6"/>
                    <a:pt x="34" y="26"/>
                    <a:pt x="42" y="26"/>
                  </a:cubicBezTo>
                  <a:cubicBezTo>
                    <a:pt x="46" y="26"/>
                    <a:pt x="52" y="21"/>
                    <a:pt x="63" y="5"/>
                  </a:cubicBezTo>
                  <a:cubicBezTo>
                    <a:pt x="57" y="2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1" name="Google Shape;7831;p29"/>
            <p:cNvSpPr/>
            <p:nvPr/>
          </p:nvSpPr>
          <p:spPr>
            <a:xfrm>
              <a:off x="952212" y="375289"/>
              <a:ext cx="305220" cy="300772"/>
            </a:xfrm>
            <a:custGeom>
              <a:avLst/>
              <a:gdLst/>
              <a:ahLst/>
              <a:cxnLst/>
              <a:rect l="l" t="t" r="r" b="b"/>
              <a:pathLst>
                <a:path w="2253" h="1953" extrusionOk="0">
                  <a:moveTo>
                    <a:pt x="0" y="1"/>
                  </a:moveTo>
                  <a:lnTo>
                    <a:pt x="1131" y="1952"/>
                  </a:lnTo>
                  <a:lnTo>
                    <a:pt x="2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2" name="Google Shape;7832;p29"/>
            <p:cNvSpPr/>
            <p:nvPr/>
          </p:nvSpPr>
          <p:spPr>
            <a:xfrm>
              <a:off x="1125348" y="659274"/>
              <a:ext cx="5283" cy="2156"/>
            </a:xfrm>
            <a:custGeom>
              <a:avLst/>
              <a:gdLst/>
              <a:ahLst/>
              <a:cxnLst/>
              <a:rect l="l" t="t" r="r" b="b"/>
              <a:pathLst>
                <a:path w="39" h="14" extrusionOk="0">
                  <a:moveTo>
                    <a:pt x="30" y="0"/>
                  </a:moveTo>
                  <a:cubicBezTo>
                    <a:pt x="19" y="0"/>
                    <a:pt x="7" y="8"/>
                    <a:pt x="3" y="12"/>
                  </a:cubicBezTo>
                  <a:lnTo>
                    <a:pt x="3" y="12"/>
                  </a:lnTo>
                  <a:cubicBezTo>
                    <a:pt x="3" y="11"/>
                    <a:pt x="3" y="11"/>
                    <a:pt x="3" y="11"/>
                  </a:cubicBez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2" y="12"/>
                    <a:pt x="3" y="12"/>
                  </a:cubicBezTo>
                  <a:lnTo>
                    <a:pt x="3" y="12"/>
                  </a:lnTo>
                  <a:cubicBezTo>
                    <a:pt x="3" y="13"/>
                    <a:pt x="4" y="13"/>
                    <a:pt x="6" y="13"/>
                  </a:cubicBezTo>
                  <a:cubicBezTo>
                    <a:pt x="13" y="13"/>
                    <a:pt x="31" y="2"/>
                    <a:pt x="38" y="2"/>
                  </a:cubicBezTo>
                  <a:cubicBezTo>
                    <a:pt x="35" y="1"/>
                    <a:pt x="33" y="0"/>
                    <a:pt x="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3" name="Google Shape;7833;p29"/>
            <p:cNvSpPr/>
            <p:nvPr/>
          </p:nvSpPr>
          <p:spPr>
            <a:xfrm>
              <a:off x="1102859" y="643258"/>
              <a:ext cx="5012" cy="1386"/>
            </a:xfrm>
            <a:custGeom>
              <a:avLst/>
              <a:gdLst/>
              <a:ahLst/>
              <a:cxnLst/>
              <a:rect l="l" t="t" r="r" b="b"/>
              <a:pathLst>
                <a:path w="37" h="9" extrusionOk="0">
                  <a:moveTo>
                    <a:pt x="1" y="0"/>
                  </a:moveTo>
                  <a:lnTo>
                    <a:pt x="27" y="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4" name="Google Shape;7834;p29"/>
            <p:cNvSpPr/>
            <p:nvPr/>
          </p:nvSpPr>
          <p:spPr>
            <a:xfrm>
              <a:off x="1089718" y="624161"/>
              <a:ext cx="15715" cy="13706"/>
            </a:xfrm>
            <a:custGeom>
              <a:avLst/>
              <a:gdLst/>
              <a:ahLst/>
              <a:cxnLst/>
              <a:rect l="l" t="t" r="r" b="b"/>
              <a:pathLst>
                <a:path w="116" h="89" extrusionOk="0">
                  <a:moveTo>
                    <a:pt x="45" y="1"/>
                  </a:moveTo>
                  <a:cubicBezTo>
                    <a:pt x="1" y="36"/>
                    <a:pt x="80" y="45"/>
                    <a:pt x="80" y="71"/>
                  </a:cubicBezTo>
                  <a:lnTo>
                    <a:pt x="71" y="89"/>
                  </a:lnTo>
                  <a:lnTo>
                    <a:pt x="116" y="71"/>
                  </a:lnTo>
                  <a:cubicBezTo>
                    <a:pt x="89" y="45"/>
                    <a:pt x="45" y="27"/>
                    <a:pt x="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5" name="Google Shape;7835;p29"/>
            <p:cNvSpPr/>
            <p:nvPr/>
          </p:nvSpPr>
          <p:spPr>
            <a:xfrm>
              <a:off x="1101640" y="603832"/>
              <a:ext cx="2574" cy="2772"/>
            </a:xfrm>
            <a:custGeom>
              <a:avLst/>
              <a:gdLst/>
              <a:ahLst/>
              <a:cxnLst/>
              <a:rect l="l" t="t" r="r" b="b"/>
              <a:pathLst>
                <a:path w="19" h="18" extrusionOk="0">
                  <a:moveTo>
                    <a:pt x="10" y="0"/>
                  </a:moveTo>
                  <a:cubicBezTo>
                    <a:pt x="8" y="4"/>
                    <a:pt x="6" y="5"/>
                    <a:pt x="5" y="6"/>
                  </a:cubicBezTo>
                  <a:lnTo>
                    <a:pt x="5" y="6"/>
                  </a:lnTo>
                  <a:cubicBezTo>
                    <a:pt x="3" y="5"/>
                    <a:pt x="2" y="5"/>
                    <a:pt x="2" y="5"/>
                  </a:cubicBezTo>
                  <a:lnTo>
                    <a:pt x="2" y="5"/>
                  </a:lnTo>
                  <a:cubicBezTo>
                    <a:pt x="0" y="5"/>
                    <a:pt x="1" y="7"/>
                    <a:pt x="3" y="7"/>
                  </a:cubicBezTo>
                  <a:cubicBezTo>
                    <a:pt x="4" y="7"/>
                    <a:pt x="4" y="7"/>
                    <a:pt x="5" y="6"/>
                  </a:cubicBezTo>
                  <a:lnTo>
                    <a:pt x="5" y="6"/>
                  </a:lnTo>
                  <a:cubicBezTo>
                    <a:pt x="8" y="8"/>
                    <a:pt x="12" y="11"/>
                    <a:pt x="19" y="18"/>
                  </a:cubicBezTo>
                  <a:cubicBezTo>
                    <a:pt x="19" y="9"/>
                    <a:pt x="19" y="9"/>
                    <a:pt x="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6" name="Google Shape;7836;p29"/>
            <p:cNvSpPr/>
            <p:nvPr/>
          </p:nvSpPr>
          <p:spPr>
            <a:xfrm>
              <a:off x="1104078" y="605526"/>
              <a:ext cx="1219" cy="1386"/>
            </a:xfrm>
            <a:custGeom>
              <a:avLst/>
              <a:gdLst/>
              <a:ahLst/>
              <a:cxnLst/>
              <a:rect l="l" t="t" r="r" b="b"/>
              <a:pathLst>
                <a:path w="9" h="9" extrusionOk="0">
                  <a:moveTo>
                    <a:pt x="6" y="1"/>
                  </a:moveTo>
                  <a:cubicBezTo>
                    <a:pt x="5" y="1"/>
                    <a:pt x="3" y="2"/>
                    <a:pt x="1" y="7"/>
                  </a:cubicBezTo>
                  <a:cubicBezTo>
                    <a:pt x="2" y="8"/>
                    <a:pt x="3" y="9"/>
                    <a:pt x="4" y="9"/>
                  </a:cubicBezTo>
                  <a:cubicBezTo>
                    <a:pt x="8" y="9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7" name="Google Shape;7837;p29"/>
            <p:cNvSpPr/>
            <p:nvPr/>
          </p:nvSpPr>
          <p:spPr>
            <a:xfrm>
              <a:off x="1098117" y="593668"/>
              <a:ext cx="4877" cy="4774"/>
            </a:xfrm>
            <a:custGeom>
              <a:avLst/>
              <a:gdLst/>
              <a:ahLst/>
              <a:cxnLst/>
              <a:rect l="l" t="t" r="r" b="b"/>
              <a:pathLst>
                <a:path w="36" h="31" extrusionOk="0">
                  <a:moveTo>
                    <a:pt x="24" y="1"/>
                  </a:moveTo>
                  <a:cubicBezTo>
                    <a:pt x="14" y="1"/>
                    <a:pt x="7" y="9"/>
                    <a:pt x="1" y="22"/>
                  </a:cubicBezTo>
                  <a:lnTo>
                    <a:pt x="27" y="31"/>
                  </a:lnTo>
                  <a:cubicBezTo>
                    <a:pt x="36" y="22"/>
                    <a:pt x="27" y="4"/>
                    <a:pt x="36" y="4"/>
                  </a:cubicBezTo>
                  <a:cubicBezTo>
                    <a:pt x="31" y="2"/>
                    <a:pt x="27" y="1"/>
                    <a:pt x="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8" name="Google Shape;7838;p29"/>
            <p:cNvSpPr/>
            <p:nvPr/>
          </p:nvSpPr>
          <p:spPr>
            <a:xfrm>
              <a:off x="1092157" y="596902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1"/>
                  </a:moveTo>
                  <a:lnTo>
                    <a:pt x="9" y="10"/>
                  </a:lnTo>
                  <a:cubicBezTo>
                    <a:pt x="18" y="1"/>
                    <a:pt x="18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9" name="Google Shape;7839;p29"/>
            <p:cNvSpPr/>
            <p:nvPr/>
          </p:nvSpPr>
          <p:spPr>
            <a:xfrm>
              <a:off x="1092292" y="598288"/>
              <a:ext cx="4742" cy="1540"/>
            </a:xfrm>
            <a:custGeom>
              <a:avLst/>
              <a:gdLst/>
              <a:ahLst/>
              <a:cxnLst/>
              <a:rect l="l" t="t" r="r" b="b"/>
              <a:pathLst>
                <a:path w="35" h="10" extrusionOk="0">
                  <a:moveTo>
                    <a:pt x="8" y="1"/>
                  </a:moveTo>
                  <a:cubicBezTo>
                    <a:pt x="8" y="1"/>
                    <a:pt x="1" y="9"/>
                    <a:pt x="3" y="9"/>
                  </a:cubicBezTo>
                  <a:cubicBezTo>
                    <a:pt x="4" y="9"/>
                    <a:pt x="7" y="7"/>
                    <a:pt x="14" y="3"/>
                  </a:cubicBez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cubicBezTo>
                    <a:pt x="16" y="2"/>
                    <a:pt x="16" y="2"/>
                    <a:pt x="17" y="1"/>
                  </a:cubicBezTo>
                  <a:lnTo>
                    <a:pt x="17" y="1"/>
                  </a:lnTo>
                  <a:cubicBezTo>
                    <a:pt x="16" y="1"/>
                    <a:pt x="15" y="2"/>
                    <a:pt x="14" y="3"/>
                  </a:cubicBezTo>
                  <a:lnTo>
                    <a:pt x="14" y="3"/>
                  </a:lnTo>
                  <a:lnTo>
                    <a:pt x="8" y="1"/>
                  </a:lnTo>
                  <a:close/>
                  <a:moveTo>
                    <a:pt x="15" y="3"/>
                  </a:moveTo>
                  <a:lnTo>
                    <a:pt x="15" y="3"/>
                  </a:lnTo>
                  <a:cubicBezTo>
                    <a:pt x="12" y="10"/>
                    <a:pt x="27" y="10"/>
                    <a:pt x="35" y="10"/>
                  </a:cubicBezTo>
                  <a:lnTo>
                    <a:pt x="15" y="3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0" name="Google Shape;7840;p29"/>
            <p:cNvSpPr/>
            <p:nvPr/>
          </p:nvSpPr>
          <p:spPr>
            <a:xfrm>
              <a:off x="1093376" y="602446"/>
              <a:ext cx="6096" cy="6160"/>
            </a:xfrm>
            <a:custGeom>
              <a:avLst/>
              <a:gdLst/>
              <a:ahLst/>
              <a:cxnLst/>
              <a:rect l="l" t="t" r="r" b="b"/>
              <a:pathLst>
                <a:path w="45" h="40" extrusionOk="0">
                  <a:moveTo>
                    <a:pt x="27" y="0"/>
                  </a:moveTo>
                  <a:cubicBezTo>
                    <a:pt x="27" y="15"/>
                    <a:pt x="27" y="29"/>
                    <a:pt x="12" y="29"/>
                  </a:cubicBezTo>
                  <a:cubicBezTo>
                    <a:pt x="9" y="29"/>
                    <a:pt x="5" y="28"/>
                    <a:pt x="0" y="27"/>
                  </a:cubicBezTo>
                  <a:lnTo>
                    <a:pt x="0" y="27"/>
                  </a:lnTo>
                  <a:cubicBezTo>
                    <a:pt x="9" y="36"/>
                    <a:pt x="18" y="40"/>
                    <a:pt x="25" y="40"/>
                  </a:cubicBezTo>
                  <a:cubicBezTo>
                    <a:pt x="39" y="40"/>
                    <a:pt x="44" y="24"/>
                    <a:pt x="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1" name="Google Shape;7841;p29"/>
            <p:cNvSpPr/>
            <p:nvPr/>
          </p:nvSpPr>
          <p:spPr>
            <a:xfrm>
              <a:off x="1087415" y="626625"/>
              <a:ext cx="3658" cy="4466"/>
            </a:xfrm>
            <a:custGeom>
              <a:avLst/>
              <a:gdLst/>
              <a:ahLst/>
              <a:cxnLst/>
              <a:rect l="l" t="t" r="r" b="b"/>
              <a:pathLst>
                <a:path w="27" h="29" extrusionOk="0">
                  <a:moveTo>
                    <a:pt x="14" y="1"/>
                  </a:moveTo>
                  <a:cubicBezTo>
                    <a:pt x="13" y="1"/>
                    <a:pt x="11" y="1"/>
                    <a:pt x="9" y="2"/>
                  </a:cubicBezTo>
                  <a:lnTo>
                    <a:pt x="0" y="20"/>
                  </a:lnTo>
                  <a:lnTo>
                    <a:pt x="25" y="28"/>
                  </a:lnTo>
                  <a:lnTo>
                    <a:pt x="25" y="28"/>
                  </a:lnTo>
                  <a:cubicBezTo>
                    <a:pt x="20" y="24"/>
                    <a:pt x="24" y="1"/>
                    <a:pt x="14" y="1"/>
                  </a:cubicBezTo>
                  <a:close/>
                  <a:moveTo>
                    <a:pt x="25" y="28"/>
                  </a:moveTo>
                  <a:lnTo>
                    <a:pt x="25" y="28"/>
                  </a:lnTo>
                  <a:cubicBezTo>
                    <a:pt x="25" y="28"/>
                    <a:pt x="26" y="29"/>
                    <a:pt x="27" y="29"/>
                  </a:cubicBezTo>
                  <a:lnTo>
                    <a:pt x="25" y="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2" name="Google Shape;7842;p29"/>
            <p:cNvSpPr/>
            <p:nvPr/>
          </p:nvSpPr>
          <p:spPr>
            <a:xfrm>
              <a:off x="1087415" y="576574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36" y="1"/>
                  </a:moveTo>
                  <a:cubicBezTo>
                    <a:pt x="30" y="3"/>
                    <a:pt x="27" y="6"/>
                    <a:pt x="26" y="10"/>
                  </a:cubicBezTo>
                  <a:lnTo>
                    <a:pt x="26" y="10"/>
                  </a:lnTo>
                  <a:cubicBezTo>
                    <a:pt x="29" y="7"/>
                    <a:pt x="33" y="3"/>
                    <a:pt x="36" y="1"/>
                  </a:cubicBezTo>
                  <a:close/>
                  <a:moveTo>
                    <a:pt x="26" y="10"/>
                  </a:moveTo>
                  <a:lnTo>
                    <a:pt x="26" y="10"/>
                  </a:lnTo>
                  <a:cubicBezTo>
                    <a:pt x="17" y="19"/>
                    <a:pt x="6" y="30"/>
                    <a:pt x="0" y="36"/>
                  </a:cubicBezTo>
                  <a:lnTo>
                    <a:pt x="18" y="45"/>
                  </a:lnTo>
                  <a:cubicBezTo>
                    <a:pt x="24" y="32"/>
                    <a:pt x="22" y="20"/>
                    <a:pt x="26" y="1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3" name="Google Shape;7843;p29"/>
            <p:cNvSpPr/>
            <p:nvPr/>
          </p:nvSpPr>
          <p:spPr>
            <a:xfrm>
              <a:off x="1083757" y="580578"/>
              <a:ext cx="3793" cy="2464"/>
            </a:xfrm>
            <a:custGeom>
              <a:avLst/>
              <a:gdLst/>
              <a:ahLst/>
              <a:cxnLst/>
              <a:rect l="l" t="t" r="r" b="b"/>
              <a:pathLst>
                <a:path w="28" h="16" extrusionOk="0">
                  <a:moveTo>
                    <a:pt x="1" y="1"/>
                  </a:moveTo>
                  <a:cubicBezTo>
                    <a:pt x="6" y="11"/>
                    <a:pt x="11" y="16"/>
                    <a:pt x="16" y="16"/>
                  </a:cubicBezTo>
                  <a:cubicBezTo>
                    <a:pt x="20" y="16"/>
                    <a:pt x="24" y="13"/>
                    <a:pt x="27" y="1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4" name="Google Shape;7844;p29"/>
            <p:cNvSpPr/>
            <p:nvPr/>
          </p:nvSpPr>
          <p:spPr>
            <a:xfrm>
              <a:off x="1083757" y="599674"/>
              <a:ext cx="8535" cy="4312"/>
            </a:xfrm>
            <a:custGeom>
              <a:avLst/>
              <a:gdLst/>
              <a:ahLst/>
              <a:cxnLst/>
              <a:rect l="l" t="t" r="r" b="b"/>
              <a:pathLst>
                <a:path w="63" h="28" extrusionOk="0">
                  <a:moveTo>
                    <a:pt x="1" y="1"/>
                  </a:moveTo>
                  <a:lnTo>
                    <a:pt x="10" y="9"/>
                  </a:lnTo>
                  <a:lnTo>
                    <a:pt x="63" y="2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5" name="Google Shape;7845;p29"/>
            <p:cNvSpPr/>
            <p:nvPr/>
          </p:nvSpPr>
          <p:spPr>
            <a:xfrm>
              <a:off x="1083757" y="564407"/>
              <a:ext cx="6096" cy="154"/>
            </a:xfrm>
            <a:custGeom>
              <a:avLst/>
              <a:gdLst/>
              <a:ahLst/>
              <a:cxnLst/>
              <a:rect l="l" t="t" r="r" b="b"/>
              <a:pathLst>
                <a:path w="45" h="1" extrusionOk="0">
                  <a:moveTo>
                    <a:pt x="18" y="0"/>
                  </a:moveTo>
                  <a:lnTo>
                    <a:pt x="4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6" name="Google Shape;7846;p29"/>
            <p:cNvSpPr/>
            <p:nvPr/>
          </p:nvSpPr>
          <p:spPr>
            <a:xfrm>
              <a:off x="1080235" y="550701"/>
              <a:ext cx="7316" cy="6930"/>
            </a:xfrm>
            <a:custGeom>
              <a:avLst/>
              <a:gdLst/>
              <a:ahLst/>
              <a:cxnLst/>
              <a:rect l="l" t="t" r="r" b="b"/>
              <a:pathLst>
                <a:path w="54" h="45" extrusionOk="0">
                  <a:moveTo>
                    <a:pt x="0" y="1"/>
                  </a:moveTo>
                  <a:cubicBezTo>
                    <a:pt x="9" y="1"/>
                    <a:pt x="18" y="18"/>
                    <a:pt x="9" y="45"/>
                  </a:cubicBezTo>
                  <a:cubicBezTo>
                    <a:pt x="33" y="45"/>
                    <a:pt x="35" y="17"/>
                    <a:pt x="48" y="17"/>
                  </a:cubicBezTo>
                  <a:cubicBezTo>
                    <a:pt x="49" y="17"/>
                    <a:pt x="51" y="17"/>
                    <a:pt x="53" y="18"/>
                  </a:cubicBezTo>
                  <a:cubicBezTo>
                    <a:pt x="44" y="1"/>
                    <a:pt x="18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7" name="Google Shape;7847;p29"/>
            <p:cNvSpPr/>
            <p:nvPr/>
          </p:nvSpPr>
          <p:spPr>
            <a:xfrm>
              <a:off x="1075358" y="549315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1" y="1"/>
                  </a:moveTo>
                  <a:cubicBezTo>
                    <a:pt x="10" y="1"/>
                    <a:pt x="19" y="1"/>
                    <a:pt x="36" y="10"/>
                  </a:cubicBezTo>
                  <a:cubicBezTo>
                    <a:pt x="27" y="1"/>
                    <a:pt x="10" y="1"/>
                    <a:pt x="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8" name="Google Shape;7848;p29"/>
            <p:cNvSpPr/>
            <p:nvPr/>
          </p:nvSpPr>
          <p:spPr>
            <a:xfrm>
              <a:off x="1081454" y="569797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lnTo>
                    <a:pt x="0" y="18"/>
                  </a:lnTo>
                  <a:cubicBezTo>
                    <a:pt x="0" y="27"/>
                    <a:pt x="0" y="27"/>
                    <a:pt x="0" y="27"/>
                  </a:cubicBezTo>
                  <a:cubicBezTo>
                    <a:pt x="9" y="27"/>
                    <a:pt x="18" y="9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9" name="Google Shape;7849;p29"/>
            <p:cNvSpPr/>
            <p:nvPr/>
          </p:nvSpPr>
          <p:spPr>
            <a:xfrm>
              <a:off x="1080235" y="569797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8"/>
                  </a:moveTo>
                  <a:lnTo>
                    <a:pt x="9" y="18"/>
                  </a:lnTo>
                  <a:cubicBezTo>
                    <a:pt x="0" y="9"/>
                    <a:pt x="0" y="9"/>
                    <a:pt x="0" y="0"/>
                  </a:cubicBezTo>
                  <a:cubicBezTo>
                    <a:pt x="0" y="9"/>
                    <a:pt x="0" y="9"/>
                    <a:pt x="9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0" name="Google Shape;7850;p29"/>
            <p:cNvSpPr/>
            <p:nvPr/>
          </p:nvSpPr>
          <p:spPr>
            <a:xfrm>
              <a:off x="1081454" y="573801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0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1" name="Google Shape;7851;p29"/>
            <p:cNvSpPr/>
            <p:nvPr/>
          </p:nvSpPr>
          <p:spPr>
            <a:xfrm>
              <a:off x="1075358" y="589664"/>
              <a:ext cx="8535" cy="4774"/>
            </a:xfrm>
            <a:custGeom>
              <a:avLst/>
              <a:gdLst/>
              <a:ahLst/>
              <a:cxnLst/>
              <a:rect l="l" t="t" r="r" b="b"/>
              <a:pathLst>
                <a:path w="63" h="31" extrusionOk="0">
                  <a:moveTo>
                    <a:pt x="33" y="0"/>
                  </a:moveTo>
                  <a:cubicBezTo>
                    <a:pt x="19" y="0"/>
                    <a:pt x="6" y="6"/>
                    <a:pt x="1" y="30"/>
                  </a:cubicBezTo>
                  <a:cubicBezTo>
                    <a:pt x="27" y="21"/>
                    <a:pt x="27" y="4"/>
                    <a:pt x="63" y="4"/>
                  </a:cubicBezTo>
                  <a:cubicBezTo>
                    <a:pt x="55" y="4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2" name="Google Shape;7852;p29"/>
            <p:cNvSpPr/>
            <p:nvPr/>
          </p:nvSpPr>
          <p:spPr>
            <a:xfrm>
              <a:off x="1077796" y="579346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1" y="0"/>
                  </a:moveTo>
                  <a:lnTo>
                    <a:pt x="9" y="27"/>
                  </a:lnTo>
                  <a:cubicBezTo>
                    <a:pt x="9" y="18"/>
                    <a:pt x="18" y="9"/>
                    <a:pt x="36" y="9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3" name="Google Shape;7853;p29"/>
            <p:cNvSpPr/>
            <p:nvPr/>
          </p:nvSpPr>
          <p:spPr>
            <a:xfrm>
              <a:off x="1075358" y="577960"/>
              <a:ext cx="2574" cy="1540"/>
            </a:xfrm>
            <a:custGeom>
              <a:avLst/>
              <a:gdLst/>
              <a:ahLst/>
              <a:cxnLst/>
              <a:rect l="l" t="t" r="r" b="b"/>
              <a:pathLst>
                <a:path w="19" h="10" extrusionOk="0">
                  <a:moveTo>
                    <a:pt x="1" y="0"/>
                  </a:moveTo>
                  <a:lnTo>
                    <a:pt x="19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4" name="Google Shape;7854;p29"/>
            <p:cNvSpPr/>
            <p:nvPr/>
          </p:nvSpPr>
          <p:spPr>
            <a:xfrm>
              <a:off x="1070616" y="553473"/>
              <a:ext cx="4877" cy="6930"/>
            </a:xfrm>
            <a:custGeom>
              <a:avLst/>
              <a:gdLst/>
              <a:ahLst/>
              <a:cxnLst/>
              <a:rect l="l" t="t" r="r" b="b"/>
              <a:pathLst>
                <a:path w="36" h="45" extrusionOk="0">
                  <a:moveTo>
                    <a:pt x="1" y="0"/>
                  </a:moveTo>
                  <a:cubicBezTo>
                    <a:pt x="1" y="18"/>
                    <a:pt x="1" y="36"/>
                    <a:pt x="9" y="45"/>
                  </a:cubicBezTo>
                  <a:cubicBezTo>
                    <a:pt x="18" y="45"/>
                    <a:pt x="36" y="36"/>
                    <a:pt x="36" y="27"/>
                  </a:cubicBezTo>
                  <a:cubicBezTo>
                    <a:pt x="18" y="27"/>
                    <a:pt x="9" y="18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5" name="Google Shape;7855;p29"/>
            <p:cNvSpPr/>
            <p:nvPr/>
          </p:nvSpPr>
          <p:spPr>
            <a:xfrm>
              <a:off x="1076577" y="565639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0" y="1"/>
                  </a:moveTo>
                  <a:lnTo>
                    <a:pt x="1" y="1"/>
                  </a:lnTo>
                  <a:cubicBezTo>
                    <a:pt x="1" y="1"/>
                    <a:pt x="1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6" name="Google Shape;7856;p29"/>
            <p:cNvSpPr/>
            <p:nvPr/>
          </p:nvSpPr>
          <p:spPr>
            <a:xfrm>
              <a:off x="1060998" y="535762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1"/>
                  </a:moveTo>
                  <a:cubicBezTo>
                    <a:pt x="1" y="1"/>
                    <a:pt x="1" y="9"/>
                    <a:pt x="1" y="9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7" name="Google Shape;7857;p29"/>
            <p:cNvSpPr/>
            <p:nvPr/>
          </p:nvSpPr>
          <p:spPr>
            <a:xfrm>
              <a:off x="1071836" y="560249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cubicBezTo>
                    <a:pt x="0" y="1"/>
                    <a:pt x="0" y="1"/>
                    <a:pt x="0" y="9"/>
                  </a:cubicBezTo>
                  <a:cubicBezTo>
                    <a:pt x="0" y="18"/>
                    <a:pt x="9" y="18"/>
                    <a:pt x="18" y="18"/>
                  </a:cubicBezTo>
                  <a:cubicBezTo>
                    <a:pt x="18" y="18"/>
                    <a:pt x="9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8" name="Google Shape;7858;p29"/>
            <p:cNvSpPr/>
            <p:nvPr/>
          </p:nvSpPr>
          <p:spPr>
            <a:xfrm>
              <a:off x="1070616" y="54531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" y="9"/>
                    <a:pt x="1" y="18"/>
                    <a:pt x="1" y="27"/>
                  </a:cubicBezTo>
                  <a:cubicBezTo>
                    <a:pt x="1" y="18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9" name="Google Shape;7859;p29"/>
            <p:cNvSpPr/>
            <p:nvPr/>
          </p:nvSpPr>
          <p:spPr>
            <a:xfrm>
              <a:off x="1077796" y="563329"/>
              <a:ext cx="677" cy="1232"/>
            </a:xfrm>
            <a:custGeom>
              <a:avLst/>
              <a:gdLst/>
              <a:ahLst/>
              <a:cxnLst/>
              <a:rect l="l" t="t" r="r" b="b"/>
              <a:pathLst>
                <a:path w="5" h="8" extrusionOk="0">
                  <a:moveTo>
                    <a:pt x="4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5" y="3"/>
                    <a:pt x="5" y="0"/>
                    <a:pt x="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0" name="Google Shape;7860;p29"/>
            <p:cNvSpPr/>
            <p:nvPr/>
          </p:nvSpPr>
          <p:spPr>
            <a:xfrm>
              <a:off x="1074274" y="563021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18" y="9"/>
                    <a:pt x="18" y="18"/>
                  </a:cubicBezTo>
                  <a:cubicBezTo>
                    <a:pt x="18" y="9"/>
                    <a:pt x="27" y="9"/>
                    <a:pt x="27" y="9"/>
                  </a:cubicBezTo>
                  <a:cubicBezTo>
                    <a:pt x="18" y="0"/>
                    <a:pt x="9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1" name="Google Shape;7861;p29"/>
            <p:cNvSpPr/>
            <p:nvPr/>
          </p:nvSpPr>
          <p:spPr>
            <a:xfrm>
              <a:off x="1034716" y="537148"/>
              <a:ext cx="26417" cy="15246"/>
            </a:xfrm>
            <a:custGeom>
              <a:avLst/>
              <a:gdLst/>
              <a:ahLst/>
              <a:cxnLst/>
              <a:rect l="l" t="t" r="r" b="b"/>
              <a:pathLst>
                <a:path w="195" h="99" extrusionOk="0">
                  <a:moveTo>
                    <a:pt x="142" y="0"/>
                  </a:moveTo>
                  <a:cubicBezTo>
                    <a:pt x="133" y="18"/>
                    <a:pt x="142" y="62"/>
                    <a:pt x="107" y="62"/>
                  </a:cubicBezTo>
                  <a:cubicBezTo>
                    <a:pt x="80" y="36"/>
                    <a:pt x="98" y="36"/>
                    <a:pt x="107" y="9"/>
                  </a:cubicBezTo>
                  <a:lnTo>
                    <a:pt x="107" y="9"/>
                  </a:lnTo>
                  <a:cubicBezTo>
                    <a:pt x="98" y="21"/>
                    <a:pt x="87" y="24"/>
                    <a:pt x="75" y="24"/>
                  </a:cubicBezTo>
                  <a:cubicBezTo>
                    <a:pt x="63" y="24"/>
                    <a:pt x="51" y="21"/>
                    <a:pt x="38" y="21"/>
                  </a:cubicBezTo>
                  <a:cubicBezTo>
                    <a:pt x="25" y="21"/>
                    <a:pt x="12" y="24"/>
                    <a:pt x="1" y="36"/>
                  </a:cubicBezTo>
                  <a:lnTo>
                    <a:pt x="27" y="53"/>
                  </a:lnTo>
                  <a:cubicBezTo>
                    <a:pt x="18" y="53"/>
                    <a:pt x="1" y="53"/>
                    <a:pt x="1" y="62"/>
                  </a:cubicBezTo>
                  <a:cubicBezTo>
                    <a:pt x="8" y="58"/>
                    <a:pt x="16" y="55"/>
                    <a:pt x="23" y="55"/>
                  </a:cubicBezTo>
                  <a:cubicBezTo>
                    <a:pt x="43" y="55"/>
                    <a:pt x="60" y="72"/>
                    <a:pt x="54" y="98"/>
                  </a:cubicBezTo>
                  <a:cubicBezTo>
                    <a:pt x="55" y="98"/>
                    <a:pt x="57" y="98"/>
                    <a:pt x="59" y="98"/>
                  </a:cubicBezTo>
                  <a:cubicBezTo>
                    <a:pt x="90" y="98"/>
                    <a:pt x="162" y="42"/>
                    <a:pt x="195" y="0"/>
                  </a:cubicBezTo>
                  <a:lnTo>
                    <a:pt x="195" y="0"/>
                  </a:lnTo>
                  <a:cubicBezTo>
                    <a:pt x="191" y="5"/>
                    <a:pt x="184" y="7"/>
                    <a:pt x="175" y="7"/>
                  </a:cubicBezTo>
                  <a:cubicBezTo>
                    <a:pt x="166" y="7"/>
                    <a:pt x="155" y="5"/>
                    <a:pt x="1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2" name="Google Shape;7862;p29"/>
            <p:cNvSpPr/>
            <p:nvPr/>
          </p:nvSpPr>
          <p:spPr>
            <a:xfrm>
              <a:off x="1060998" y="536070"/>
              <a:ext cx="6232" cy="8008"/>
            </a:xfrm>
            <a:custGeom>
              <a:avLst/>
              <a:gdLst/>
              <a:ahLst/>
              <a:cxnLst/>
              <a:rect l="l" t="t" r="r" b="b"/>
              <a:pathLst>
                <a:path w="46" h="52" extrusionOk="0">
                  <a:moveTo>
                    <a:pt x="20" y="1"/>
                  </a:moveTo>
                  <a:cubicBezTo>
                    <a:pt x="12" y="1"/>
                    <a:pt x="5" y="3"/>
                    <a:pt x="1" y="7"/>
                  </a:cubicBezTo>
                  <a:lnTo>
                    <a:pt x="27" y="52"/>
                  </a:lnTo>
                  <a:cubicBezTo>
                    <a:pt x="27" y="43"/>
                    <a:pt x="36" y="34"/>
                    <a:pt x="45" y="7"/>
                  </a:cubicBezTo>
                  <a:cubicBezTo>
                    <a:pt x="36" y="3"/>
                    <a:pt x="27" y="1"/>
                    <a:pt x="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3" name="Google Shape;7863;p29"/>
            <p:cNvSpPr/>
            <p:nvPr/>
          </p:nvSpPr>
          <p:spPr>
            <a:xfrm>
              <a:off x="1057475" y="545311"/>
              <a:ext cx="13276" cy="11550"/>
            </a:xfrm>
            <a:custGeom>
              <a:avLst/>
              <a:gdLst/>
              <a:ahLst/>
              <a:cxnLst/>
              <a:rect l="l" t="t" r="r" b="b"/>
              <a:pathLst>
                <a:path w="98" h="75" extrusionOk="0">
                  <a:moveTo>
                    <a:pt x="53" y="0"/>
                  </a:moveTo>
                  <a:cubicBezTo>
                    <a:pt x="53" y="9"/>
                    <a:pt x="62" y="18"/>
                    <a:pt x="80" y="36"/>
                  </a:cubicBezTo>
                  <a:cubicBezTo>
                    <a:pt x="80" y="28"/>
                    <a:pt x="82" y="26"/>
                    <a:pt x="83" y="26"/>
                  </a:cubicBezTo>
                  <a:cubicBezTo>
                    <a:pt x="86" y="26"/>
                    <a:pt x="89" y="31"/>
                    <a:pt x="89" y="36"/>
                  </a:cubicBezTo>
                  <a:lnTo>
                    <a:pt x="80" y="36"/>
                  </a:lnTo>
                  <a:cubicBezTo>
                    <a:pt x="89" y="45"/>
                    <a:pt x="89" y="53"/>
                    <a:pt x="98" y="53"/>
                  </a:cubicBezTo>
                  <a:cubicBezTo>
                    <a:pt x="98" y="45"/>
                    <a:pt x="98" y="36"/>
                    <a:pt x="98" y="27"/>
                  </a:cubicBezTo>
                  <a:lnTo>
                    <a:pt x="53" y="0"/>
                  </a:lnTo>
                  <a:close/>
                  <a:moveTo>
                    <a:pt x="80" y="36"/>
                  </a:moveTo>
                  <a:lnTo>
                    <a:pt x="80" y="36"/>
                  </a:lnTo>
                  <a:cubicBezTo>
                    <a:pt x="45" y="45"/>
                    <a:pt x="18" y="27"/>
                    <a:pt x="0" y="62"/>
                  </a:cubicBezTo>
                  <a:cubicBezTo>
                    <a:pt x="7" y="72"/>
                    <a:pt x="13" y="74"/>
                    <a:pt x="19" y="74"/>
                  </a:cubicBezTo>
                  <a:cubicBezTo>
                    <a:pt x="28" y="74"/>
                    <a:pt x="37" y="69"/>
                    <a:pt x="45" y="69"/>
                  </a:cubicBezTo>
                  <a:cubicBezTo>
                    <a:pt x="48" y="69"/>
                    <a:pt x="51" y="70"/>
                    <a:pt x="53" y="71"/>
                  </a:cubicBezTo>
                  <a:cubicBezTo>
                    <a:pt x="44" y="58"/>
                    <a:pt x="45" y="56"/>
                    <a:pt x="49" y="56"/>
                  </a:cubicBezTo>
                  <a:cubicBezTo>
                    <a:pt x="53" y="56"/>
                    <a:pt x="57" y="57"/>
                    <a:pt x="62" y="57"/>
                  </a:cubicBezTo>
                  <a:cubicBezTo>
                    <a:pt x="71" y="57"/>
                    <a:pt x="80" y="54"/>
                    <a:pt x="80" y="3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4" name="Google Shape;7864;p29"/>
            <p:cNvSpPr/>
            <p:nvPr/>
          </p:nvSpPr>
          <p:spPr>
            <a:xfrm>
              <a:off x="1065875" y="594284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0" y="9"/>
                  </a:moveTo>
                  <a:lnTo>
                    <a:pt x="0" y="0"/>
                  </a:lnTo>
                  <a:cubicBezTo>
                    <a:pt x="0" y="0"/>
                    <a:pt x="0" y="0"/>
                    <a:pt x="0" y="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5" name="Google Shape;7865;p29"/>
            <p:cNvSpPr/>
            <p:nvPr/>
          </p:nvSpPr>
          <p:spPr>
            <a:xfrm>
              <a:off x="1065875" y="581964"/>
              <a:ext cx="8535" cy="13860"/>
            </a:xfrm>
            <a:custGeom>
              <a:avLst/>
              <a:gdLst/>
              <a:ahLst/>
              <a:cxnLst/>
              <a:rect l="l" t="t" r="r" b="b"/>
              <a:pathLst>
                <a:path w="63" h="90" extrusionOk="0">
                  <a:moveTo>
                    <a:pt x="62" y="1"/>
                  </a:moveTo>
                  <a:lnTo>
                    <a:pt x="62" y="1"/>
                  </a:lnTo>
                  <a:cubicBezTo>
                    <a:pt x="61" y="1"/>
                    <a:pt x="59" y="2"/>
                    <a:pt x="57" y="5"/>
                  </a:cubicBezTo>
                  <a:lnTo>
                    <a:pt x="57" y="5"/>
                  </a:lnTo>
                  <a:cubicBezTo>
                    <a:pt x="58" y="3"/>
                    <a:pt x="60" y="2"/>
                    <a:pt x="62" y="1"/>
                  </a:cubicBezTo>
                  <a:close/>
                  <a:moveTo>
                    <a:pt x="57" y="5"/>
                  </a:moveTo>
                  <a:cubicBezTo>
                    <a:pt x="34" y="21"/>
                    <a:pt x="26" y="38"/>
                    <a:pt x="9" y="63"/>
                  </a:cubicBezTo>
                  <a:cubicBezTo>
                    <a:pt x="9" y="63"/>
                    <a:pt x="27" y="63"/>
                    <a:pt x="27" y="71"/>
                  </a:cubicBezTo>
                  <a:cubicBezTo>
                    <a:pt x="27" y="80"/>
                    <a:pt x="9" y="80"/>
                    <a:pt x="0" y="80"/>
                  </a:cubicBezTo>
                  <a:cubicBezTo>
                    <a:pt x="9" y="85"/>
                    <a:pt x="18" y="89"/>
                    <a:pt x="25" y="89"/>
                  </a:cubicBezTo>
                  <a:cubicBezTo>
                    <a:pt x="31" y="89"/>
                    <a:pt x="36" y="85"/>
                    <a:pt x="36" y="71"/>
                  </a:cubicBezTo>
                  <a:lnTo>
                    <a:pt x="36" y="63"/>
                  </a:lnTo>
                  <a:cubicBezTo>
                    <a:pt x="36" y="48"/>
                    <a:pt x="48" y="16"/>
                    <a:pt x="57" y="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6" name="Google Shape;7866;p29"/>
            <p:cNvSpPr/>
            <p:nvPr/>
          </p:nvSpPr>
          <p:spPr>
            <a:xfrm>
              <a:off x="1059914" y="567025"/>
              <a:ext cx="6096" cy="5852"/>
            </a:xfrm>
            <a:custGeom>
              <a:avLst/>
              <a:gdLst/>
              <a:ahLst/>
              <a:cxnLst/>
              <a:rect l="l" t="t" r="r" b="b"/>
              <a:pathLst>
                <a:path w="45" h="38" extrusionOk="0">
                  <a:moveTo>
                    <a:pt x="9" y="1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18" y="27"/>
                  </a:lnTo>
                  <a:cubicBezTo>
                    <a:pt x="18" y="35"/>
                    <a:pt x="21" y="37"/>
                    <a:pt x="25" y="37"/>
                  </a:cubicBezTo>
                  <a:cubicBezTo>
                    <a:pt x="31" y="37"/>
                    <a:pt x="39" y="32"/>
                    <a:pt x="44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7" name="Google Shape;7867;p29"/>
            <p:cNvSpPr/>
            <p:nvPr/>
          </p:nvSpPr>
          <p:spPr>
            <a:xfrm>
              <a:off x="1059914" y="532990"/>
              <a:ext cx="7316" cy="1540"/>
            </a:xfrm>
            <a:custGeom>
              <a:avLst/>
              <a:gdLst/>
              <a:ahLst/>
              <a:cxnLst/>
              <a:rect l="l" t="t" r="r" b="b"/>
              <a:pathLst>
                <a:path w="54" h="10" extrusionOk="0">
                  <a:moveTo>
                    <a:pt x="0" y="1"/>
                  </a:moveTo>
                  <a:lnTo>
                    <a:pt x="18" y="10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8" name="Google Shape;7868;p29"/>
            <p:cNvSpPr/>
            <p:nvPr/>
          </p:nvSpPr>
          <p:spPr>
            <a:xfrm>
              <a:off x="1058695" y="524828"/>
              <a:ext cx="3658" cy="2926"/>
            </a:xfrm>
            <a:custGeom>
              <a:avLst/>
              <a:gdLst/>
              <a:ahLst/>
              <a:cxnLst/>
              <a:rect l="l" t="t" r="r" b="b"/>
              <a:pathLst>
                <a:path w="27" h="19" extrusionOk="0">
                  <a:moveTo>
                    <a:pt x="9" y="1"/>
                  </a:moveTo>
                  <a:lnTo>
                    <a:pt x="0" y="19"/>
                  </a:lnTo>
                  <a:lnTo>
                    <a:pt x="27" y="1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9" name="Google Shape;7869;p29"/>
            <p:cNvSpPr/>
            <p:nvPr/>
          </p:nvSpPr>
          <p:spPr>
            <a:xfrm>
              <a:off x="1183059" y="345412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9"/>
                    <a:pt x="1" y="9"/>
                    <a:pt x="1" y="18"/>
                  </a:cubicBez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0" name="Google Shape;7870;p29"/>
            <p:cNvSpPr/>
            <p:nvPr/>
          </p:nvSpPr>
          <p:spPr>
            <a:xfrm>
              <a:off x="1171138" y="346798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9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1" name="Google Shape;7871;p29"/>
            <p:cNvSpPr/>
            <p:nvPr/>
          </p:nvSpPr>
          <p:spPr>
            <a:xfrm>
              <a:off x="996512" y="403934"/>
              <a:ext cx="9619" cy="5544"/>
            </a:xfrm>
            <a:custGeom>
              <a:avLst/>
              <a:gdLst/>
              <a:ahLst/>
              <a:cxnLst/>
              <a:rect l="l" t="t" r="r" b="b"/>
              <a:pathLst>
                <a:path w="71" h="36" extrusionOk="0">
                  <a:moveTo>
                    <a:pt x="0" y="0"/>
                  </a:moveTo>
                  <a:cubicBezTo>
                    <a:pt x="25" y="12"/>
                    <a:pt x="53" y="26"/>
                    <a:pt x="71" y="35"/>
                  </a:cubicBezTo>
                  <a:lnTo>
                    <a:pt x="71" y="35"/>
                  </a:lnTo>
                  <a:lnTo>
                    <a:pt x="18" y="0"/>
                  </a:lnTo>
                  <a:lnTo>
                    <a:pt x="18" y="0"/>
                  </a:lnTo>
                  <a:cubicBezTo>
                    <a:pt x="21" y="3"/>
                    <a:pt x="22" y="4"/>
                    <a:pt x="21" y="4"/>
                  </a:cubicBezTo>
                  <a:cubicBezTo>
                    <a:pt x="20" y="4"/>
                    <a:pt x="12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2" name="Google Shape;7872;p29"/>
            <p:cNvSpPr/>
            <p:nvPr/>
          </p:nvSpPr>
          <p:spPr>
            <a:xfrm>
              <a:off x="1073055" y="372671"/>
              <a:ext cx="2439" cy="4158"/>
            </a:xfrm>
            <a:custGeom>
              <a:avLst/>
              <a:gdLst/>
              <a:ahLst/>
              <a:cxnLst/>
              <a:rect l="l" t="t" r="r" b="b"/>
              <a:pathLst>
                <a:path w="18" h="27" extrusionOk="0">
                  <a:moveTo>
                    <a:pt x="18" y="0"/>
                  </a:moveTo>
                  <a:cubicBezTo>
                    <a:pt x="9" y="9"/>
                    <a:pt x="9" y="18"/>
                    <a:pt x="0" y="27"/>
                  </a:cubicBezTo>
                  <a:cubicBezTo>
                    <a:pt x="9" y="18"/>
                    <a:pt x="18" y="18"/>
                    <a:pt x="18" y="9"/>
                  </a:cubicBezTo>
                  <a:cubicBezTo>
                    <a:pt x="18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3" name="Google Shape;7873;p29"/>
            <p:cNvSpPr/>
            <p:nvPr/>
          </p:nvSpPr>
          <p:spPr>
            <a:xfrm>
              <a:off x="1077796" y="353575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1" y="0"/>
                  </a:moveTo>
                  <a:lnTo>
                    <a:pt x="18" y="18"/>
                  </a:lnTo>
                  <a:cubicBezTo>
                    <a:pt x="18" y="9"/>
                    <a:pt x="9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4" name="Google Shape;7874;p29"/>
            <p:cNvSpPr/>
            <p:nvPr/>
          </p:nvSpPr>
          <p:spPr>
            <a:xfrm>
              <a:off x="1287103" y="337250"/>
              <a:ext cx="10973" cy="5544"/>
            </a:xfrm>
            <a:custGeom>
              <a:avLst/>
              <a:gdLst/>
              <a:ahLst/>
              <a:cxnLst/>
              <a:rect l="l" t="t" r="r" b="b"/>
              <a:pathLst>
                <a:path w="81" h="36" extrusionOk="0">
                  <a:moveTo>
                    <a:pt x="80" y="0"/>
                  </a:moveTo>
                  <a:cubicBezTo>
                    <a:pt x="36" y="0"/>
                    <a:pt x="27" y="18"/>
                    <a:pt x="1" y="36"/>
                  </a:cubicBezTo>
                  <a:lnTo>
                    <a:pt x="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5" name="Google Shape;7875;p29"/>
            <p:cNvSpPr/>
            <p:nvPr/>
          </p:nvSpPr>
          <p:spPr>
            <a:xfrm>
              <a:off x="1018594" y="450136"/>
              <a:ext cx="3116" cy="7238"/>
            </a:xfrm>
            <a:custGeom>
              <a:avLst/>
              <a:gdLst/>
              <a:ahLst/>
              <a:cxnLst/>
              <a:rect l="l" t="t" r="r" b="b"/>
              <a:pathLst>
                <a:path w="23" h="47" extrusionOk="0">
                  <a:moveTo>
                    <a:pt x="14" y="0"/>
                  </a:moveTo>
                  <a:cubicBezTo>
                    <a:pt x="14" y="23"/>
                    <a:pt x="0" y="46"/>
                    <a:pt x="14" y="46"/>
                  </a:cubicBezTo>
                  <a:cubicBezTo>
                    <a:pt x="16" y="46"/>
                    <a:pt x="19" y="46"/>
                    <a:pt x="23" y="44"/>
                  </a:cubicBezTo>
                  <a:cubicBezTo>
                    <a:pt x="23" y="27"/>
                    <a:pt x="23" y="9"/>
                    <a:pt x="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6" name="Google Shape;7876;p29"/>
            <p:cNvSpPr/>
            <p:nvPr/>
          </p:nvSpPr>
          <p:spPr>
            <a:xfrm>
              <a:off x="1178318" y="397004"/>
              <a:ext cx="1355" cy="2926"/>
            </a:xfrm>
            <a:custGeom>
              <a:avLst/>
              <a:gdLst/>
              <a:ahLst/>
              <a:cxnLst/>
              <a:rect l="l" t="t" r="r" b="b"/>
              <a:pathLst>
                <a:path w="10" h="19" extrusionOk="0">
                  <a:moveTo>
                    <a:pt x="9" y="1"/>
                  </a:moveTo>
                  <a:cubicBezTo>
                    <a:pt x="0" y="10"/>
                    <a:pt x="0" y="10"/>
                    <a:pt x="0" y="19"/>
                  </a:cubicBezTo>
                  <a:cubicBezTo>
                    <a:pt x="9" y="19"/>
                    <a:pt x="9" y="10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7" name="Google Shape;7877;p29"/>
            <p:cNvSpPr/>
            <p:nvPr/>
          </p:nvSpPr>
          <p:spPr>
            <a:xfrm>
              <a:off x="1018053" y="444745"/>
              <a:ext cx="3658" cy="5544"/>
            </a:xfrm>
            <a:custGeom>
              <a:avLst/>
              <a:gdLst/>
              <a:ahLst/>
              <a:cxnLst/>
              <a:rect l="l" t="t" r="r" b="b"/>
              <a:pathLst>
                <a:path w="27" h="36" extrusionOk="0">
                  <a:moveTo>
                    <a:pt x="0" y="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9" y="18"/>
                    <a:pt x="18" y="27"/>
                    <a:pt x="18" y="35"/>
                  </a:cubicBezTo>
                  <a:cubicBezTo>
                    <a:pt x="27" y="18"/>
                    <a:pt x="27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8" name="Google Shape;7878;p29"/>
            <p:cNvSpPr/>
            <p:nvPr/>
          </p:nvSpPr>
          <p:spPr>
            <a:xfrm>
              <a:off x="1168699" y="605064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9" y="1"/>
                  </a:moveTo>
                  <a:cubicBezTo>
                    <a:pt x="9" y="1"/>
                    <a:pt x="1" y="1"/>
                    <a:pt x="1" y="1"/>
                  </a:cubicBezTo>
                  <a:cubicBezTo>
                    <a:pt x="9" y="1"/>
                    <a:pt x="9" y="1"/>
                    <a:pt x="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9" name="Google Shape;7879;p29"/>
            <p:cNvSpPr/>
            <p:nvPr/>
          </p:nvSpPr>
          <p:spPr>
            <a:xfrm>
              <a:off x="1098117" y="643258"/>
              <a:ext cx="1355" cy="2772"/>
            </a:xfrm>
            <a:custGeom>
              <a:avLst/>
              <a:gdLst/>
              <a:ahLst/>
              <a:cxnLst/>
              <a:rect l="l" t="t" r="r" b="b"/>
              <a:pathLst>
                <a:path w="10" h="18" extrusionOk="0">
                  <a:moveTo>
                    <a:pt x="9" y="0"/>
                  </a:moveTo>
                  <a:lnTo>
                    <a:pt x="9" y="0"/>
                  </a:lnTo>
                  <a:cubicBezTo>
                    <a:pt x="1" y="0"/>
                    <a:pt x="1" y="9"/>
                    <a:pt x="1" y="18"/>
                  </a:cubicBezTo>
                  <a:cubicBezTo>
                    <a:pt x="1" y="9"/>
                    <a:pt x="1" y="9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0" name="Google Shape;7880;p29"/>
            <p:cNvSpPr/>
            <p:nvPr/>
          </p:nvSpPr>
          <p:spPr>
            <a:xfrm>
              <a:off x="1046638" y="499109"/>
              <a:ext cx="135" cy="1540"/>
            </a:xfrm>
            <a:custGeom>
              <a:avLst/>
              <a:gdLst/>
              <a:ahLst/>
              <a:cxnLst/>
              <a:rect l="l" t="t" r="r" b="b"/>
              <a:pathLst>
                <a:path w="1" h="10" extrusionOk="0">
                  <a:moveTo>
                    <a:pt x="1" y="0"/>
                  </a:moveTo>
                  <a:cubicBezTo>
                    <a:pt x="1" y="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1" name="Google Shape;7881;p29"/>
            <p:cNvSpPr/>
            <p:nvPr/>
          </p:nvSpPr>
          <p:spPr>
            <a:xfrm>
              <a:off x="1032413" y="515434"/>
              <a:ext cx="2439" cy="154"/>
            </a:xfrm>
            <a:custGeom>
              <a:avLst/>
              <a:gdLst/>
              <a:ahLst/>
              <a:cxnLst/>
              <a:rect l="l" t="t" r="r" b="b"/>
              <a:pathLst>
                <a:path w="18" h="1" extrusionOk="0">
                  <a:moveTo>
                    <a:pt x="18" y="0"/>
                  </a:moveTo>
                  <a:cubicBezTo>
                    <a:pt x="18" y="0"/>
                    <a:pt x="9" y="0"/>
                    <a:pt x="0" y="0"/>
                  </a:cubicBezTo>
                  <a:cubicBezTo>
                    <a:pt x="9" y="0"/>
                    <a:pt x="18" y="0"/>
                    <a:pt x="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2" name="Google Shape;7882;p29"/>
            <p:cNvSpPr/>
            <p:nvPr/>
          </p:nvSpPr>
          <p:spPr>
            <a:xfrm>
              <a:off x="986894" y="445978"/>
              <a:ext cx="135" cy="15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3" name="Google Shape;7883;p29"/>
            <p:cNvSpPr/>
            <p:nvPr/>
          </p:nvSpPr>
          <p:spPr>
            <a:xfrm>
              <a:off x="1045554" y="499109"/>
              <a:ext cx="135" cy="2772"/>
            </a:xfrm>
            <a:custGeom>
              <a:avLst/>
              <a:gdLst/>
              <a:ahLst/>
              <a:cxnLst/>
              <a:rect l="l" t="t" r="r" b="b"/>
              <a:pathLst>
                <a:path w="1" h="18" extrusionOk="0">
                  <a:moveTo>
                    <a:pt x="0" y="18"/>
                  </a:moveTo>
                  <a:cubicBezTo>
                    <a:pt x="0" y="9"/>
                    <a:pt x="0" y="9"/>
                    <a:pt x="0" y="0"/>
                  </a:cubicBezTo>
                  <a:cubicBezTo>
                    <a:pt x="0" y="0"/>
                    <a:pt x="0" y="9"/>
                    <a:pt x="0" y="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4" name="Google Shape;7884;p29"/>
            <p:cNvSpPr/>
            <p:nvPr/>
          </p:nvSpPr>
          <p:spPr>
            <a:xfrm>
              <a:off x="1046638" y="500495"/>
              <a:ext cx="2168" cy="1386"/>
            </a:xfrm>
            <a:custGeom>
              <a:avLst/>
              <a:gdLst/>
              <a:ahLst/>
              <a:cxnLst/>
              <a:rect l="l" t="t" r="r" b="b"/>
              <a:pathLst>
                <a:path w="16" h="9" extrusionOk="0">
                  <a:moveTo>
                    <a:pt x="1" y="0"/>
                  </a:moveTo>
                  <a:lnTo>
                    <a:pt x="1" y="0"/>
                  </a:lnTo>
                  <a:cubicBezTo>
                    <a:pt x="4" y="2"/>
                    <a:pt x="7" y="3"/>
                    <a:pt x="9" y="4"/>
                  </a:cubicBezTo>
                  <a:lnTo>
                    <a:pt x="9" y="4"/>
                  </a:lnTo>
                  <a:cubicBezTo>
                    <a:pt x="8" y="2"/>
                    <a:pt x="5" y="0"/>
                    <a:pt x="1" y="0"/>
                  </a:cubicBezTo>
                  <a:close/>
                  <a:moveTo>
                    <a:pt x="9" y="4"/>
                  </a:moveTo>
                  <a:cubicBezTo>
                    <a:pt x="10" y="7"/>
                    <a:pt x="10" y="9"/>
                    <a:pt x="10" y="9"/>
                  </a:cubicBezTo>
                  <a:cubicBezTo>
                    <a:pt x="10" y="9"/>
                    <a:pt x="15" y="9"/>
                    <a:pt x="9" y="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5" name="Google Shape;7885;p29"/>
            <p:cNvSpPr/>
            <p:nvPr/>
          </p:nvSpPr>
          <p:spPr>
            <a:xfrm>
              <a:off x="1045554" y="496337"/>
              <a:ext cx="1219" cy="2926"/>
            </a:xfrm>
            <a:custGeom>
              <a:avLst/>
              <a:gdLst/>
              <a:ahLst/>
              <a:cxnLst/>
              <a:rect l="l" t="t" r="r" b="b"/>
              <a:pathLst>
                <a:path w="9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lnTo>
                    <a:pt x="9" y="18"/>
                  </a:ln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6" name="Google Shape;7886;p29"/>
            <p:cNvSpPr/>
            <p:nvPr/>
          </p:nvSpPr>
          <p:spPr>
            <a:xfrm>
              <a:off x="1220179" y="476008"/>
              <a:ext cx="1355" cy="2310"/>
            </a:xfrm>
            <a:custGeom>
              <a:avLst/>
              <a:gdLst/>
              <a:ahLst/>
              <a:cxnLst/>
              <a:rect l="l" t="t" r="r" b="b"/>
              <a:pathLst>
                <a:path w="10" h="15" extrusionOk="0">
                  <a:moveTo>
                    <a:pt x="9" y="0"/>
                  </a:moveTo>
                  <a:lnTo>
                    <a:pt x="9" y="0"/>
                  </a:lnTo>
                  <a:cubicBezTo>
                    <a:pt x="9" y="0"/>
                    <a:pt x="9" y="9"/>
                    <a:pt x="0" y="9"/>
                  </a:cubicBezTo>
                  <a:cubicBezTo>
                    <a:pt x="4" y="13"/>
                    <a:pt x="6" y="15"/>
                    <a:pt x="7" y="15"/>
                  </a:cubicBezTo>
                  <a:cubicBezTo>
                    <a:pt x="9" y="15"/>
                    <a:pt x="9" y="10"/>
                    <a:pt x="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7" name="Google Shape;7887;p29"/>
            <p:cNvSpPr/>
            <p:nvPr/>
          </p:nvSpPr>
          <p:spPr>
            <a:xfrm>
              <a:off x="983371" y="352189"/>
              <a:ext cx="0" cy="154"/>
            </a:xfrm>
            <a:custGeom>
              <a:avLst/>
              <a:gdLst/>
              <a:ahLst/>
              <a:cxnLst/>
              <a:rect l="l" t="t" r="r" b="b"/>
              <a:pathLst>
                <a:path h="1" extrusionOk="0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8" name="Google Shape;7888;p29"/>
            <p:cNvSpPr/>
            <p:nvPr/>
          </p:nvSpPr>
          <p:spPr>
            <a:xfrm>
              <a:off x="983371" y="348184"/>
              <a:ext cx="9619" cy="17711"/>
            </a:xfrm>
            <a:custGeom>
              <a:avLst/>
              <a:gdLst/>
              <a:ahLst/>
              <a:cxnLst/>
              <a:rect l="l" t="t" r="r" b="b"/>
              <a:pathLst>
                <a:path w="71" h="115" extrusionOk="0">
                  <a:moveTo>
                    <a:pt x="44" y="0"/>
                  </a:moveTo>
                  <a:cubicBezTo>
                    <a:pt x="38" y="24"/>
                    <a:pt x="32" y="32"/>
                    <a:pt x="21" y="32"/>
                  </a:cubicBezTo>
                  <a:cubicBezTo>
                    <a:pt x="16" y="32"/>
                    <a:pt x="9" y="30"/>
                    <a:pt x="0" y="27"/>
                  </a:cubicBezTo>
                  <a:lnTo>
                    <a:pt x="0" y="27"/>
                  </a:lnTo>
                  <a:cubicBezTo>
                    <a:pt x="26" y="53"/>
                    <a:pt x="53" y="88"/>
                    <a:pt x="71" y="115"/>
                  </a:cubicBezTo>
                  <a:cubicBezTo>
                    <a:pt x="62" y="80"/>
                    <a:pt x="53" y="35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9" name="Google Shape;7889;p29"/>
            <p:cNvSpPr/>
            <p:nvPr/>
          </p:nvSpPr>
          <p:spPr>
            <a:xfrm>
              <a:off x="906693" y="330474"/>
              <a:ext cx="405740" cy="340043"/>
            </a:xfrm>
            <a:custGeom>
              <a:avLst/>
              <a:gdLst/>
              <a:ahLst/>
              <a:cxnLst/>
              <a:rect l="l" t="t" r="r" b="b"/>
              <a:pathLst>
                <a:path w="2995" h="2208" extrusionOk="0">
                  <a:moveTo>
                    <a:pt x="2005" y="115"/>
                  </a:moveTo>
                  <a:lnTo>
                    <a:pt x="2005" y="115"/>
                  </a:lnTo>
                  <a:cubicBezTo>
                    <a:pt x="2004" y="115"/>
                    <a:pt x="2004" y="115"/>
                    <a:pt x="2003" y="115"/>
                  </a:cubicBezTo>
                  <a:lnTo>
                    <a:pt x="2003" y="115"/>
                  </a:lnTo>
                  <a:lnTo>
                    <a:pt x="2005" y="115"/>
                  </a:lnTo>
                  <a:close/>
                  <a:moveTo>
                    <a:pt x="1845" y="108"/>
                  </a:moveTo>
                  <a:cubicBezTo>
                    <a:pt x="1849" y="108"/>
                    <a:pt x="1852" y="110"/>
                    <a:pt x="1855" y="115"/>
                  </a:cubicBezTo>
                  <a:cubicBezTo>
                    <a:pt x="1851" y="134"/>
                    <a:pt x="1848" y="140"/>
                    <a:pt x="1844" y="140"/>
                  </a:cubicBezTo>
                  <a:cubicBezTo>
                    <a:pt x="1839" y="140"/>
                    <a:pt x="1834" y="129"/>
                    <a:pt x="1829" y="124"/>
                  </a:cubicBezTo>
                  <a:cubicBezTo>
                    <a:pt x="1829" y="118"/>
                    <a:pt x="1837" y="108"/>
                    <a:pt x="1845" y="108"/>
                  </a:cubicBezTo>
                  <a:close/>
                  <a:moveTo>
                    <a:pt x="389" y="142"/>
                  </a:moveTo>
                  <a:cubicBezTo>
                    <a:pt x="389" y="142"/>
                    <a:pt x="390" y="143"/>
                    <a:pt x="390" y="143"/>
                  </a:cubicBezTo>
                  <a:lnTo>
                    <a:pt x="390" y="143"/>
                  </a:lnTo>
                  <a:cubicBezTo>
                    <a:pt x="390" y="143"/>
                    <a:pt x="390" y="142"/>
                    <a:pt x="389" y="142"/>
                  </a:cubicBezTo>
                  <a:close/>
                  <a:moveTo>
                    <a:pt x="416" y="142"/>
                  </a:moveTo>
                  <a:cubicBezTo>
                    <a:pt x="420" y="144"/>
                    <a:pt x="424" y="146"/>
                    <a:pt x="428" y="149"/>
                  </a:cubicBezTo>
                  <a:lnTo>
                    <a:pt x="428" y="149"/>
                  </a:lnTo>
                  <a:cubicBezTo>
                    <a:pt x="423" y="145"/>
                    <a:pt x="419" y="143"/>
                    <a:pt x="416" y="142"/>
                  </a:cubicBezTo>
                  <a:close/>
                  <a:moveTo>
                    <a:pt x="1109" y="159"/>
                  </a:moveTo>
                  <a:cubicBezTo>
                    <a:pt x="1110" y="159"/>
                    <a:pt x="1112" y="159"/>
                    <a:pt x="1113" y="159"/>
                  </a:cubicBezTo>
                  <a:cubicBezTo>
                    <a:pt x="1112" y="159"/>
                    <a:pt x="1110" y="159"/>
                    <a:pt x="1109" y="159"/>
                  </a:cubicBezTo>
                  <a:close/>
                  <a:moveTo>
                    <a:pt x="1195" y="206"/>
                  </a:moveTo>
                  <a:cubicBezTo>
                    <a:pt x="1200" y="206"/>
                    <a:pt x="1205" y="211"/>
                    <a:pt x="1211" y="221"/>
                  </a:cubicBezTo>
                  <a:cubicBezTo>
                    <a:pt x="1202" y="221"/>
                    <a:pt x="1193" y="221"/>
                    <a:pt x="1184" y="212"/>
                  </a:cubicBezTo>
                  <a:cubicBezTo>
                    <a:pt x="1188" y="209"/>
                    <a:pt x="1191" y="206"/>
                    <a:pt x="1195" y="206"/>
                  </a:cubicBezTo>
                  <a:close/>
                  <a:moveTo>
                    <a:pt x="1228" y="301"/>
                  </a:moveTo>
                  <a:lnTo>
                    <a:pt x="1228" y="301"/>
                  </a:lnTo>
                  <a:cubicBezTo>
                    <a:pt x="1227" y="303"/>
                    <a:pt x="1226" y="305"/>
                    <a:pt x="1225" y="307"/>
                  </a:cubicBezTo>
                  <a:lnTo>
                    <a:pt x="1225" y="307"/>
                  </a:lnTo>
                  <a:cubicBezTo>
                    <a:pt x="1227" y="306"/>
                    <a:pt x="1228" y="304"/>
                    <a:pt x="1228" y="301"/>
                  </a:cubicBezTo>
                  <a:close/>
                  <a:moveTo>
                    <a:pt x="668" y="447"/>
                  </a:moveTo>
                  <a:lnTo>
                    <a:pt x="668" y="447"/>
                  </a:lnTo>
                  <a:cubicBezTo>
                    <a:pt x="669" y="448"/>
                    <a:pt x="670" y="449"/>
                    <a:pt x="672" y="451"/>
                  </a:cubicBezTo>
                  <a:cubicBezTo>
                    <a:pt x="671" y="449"/>
                    <a:pt x="669" y="448"/>
                    <a:pt x="668" y="447"/>
                  </a:cubicBezTo>
                  <a:close/>
                  <a:moveTo>
                    <a:pt x="628" y="451"/>
                  </a:moveTo>
                  <a:lnTo>
                    <a:pt x="628" y="451"/>
                  </a:lnTo>
                  <a:cubicBezTo>
                    <a:pt x="637" y="459"/>
                    <a:pt x="645" y="459"/>
                    <a:pt x="663" y="468"/>
                  </a:cubicBezTo>
                  <a:lnTo>
                    <a:pt x="628" y="451"/>
                  </a:lnTo>
                  <a:close/>
                  <a:moveTo>
                    <a:pt x="2562" y="751"/>
                  </a:moveTo>
                  <a:cubicBezTo>
                    <a:pt x="2560" y="754"/>
                    <a:pt x="2559" y="757"/>
                    <a:pt x="2558" y="761"/>
                  </a:cubicBezTo>
                  <a:lnTo>
                    <a:pt x="2558" y="761"/>
                  </a:lnTo>
                  <a:cubicBezTo>
                    <a:pt x="2560" y="757"/>
                    <a:pt x="2562" y="754"/>
                    <a:pt x="2562" y="751"/>
                  </a:cubicBezTo>
                  <a:close/>
                  <a:moveTo>
                    <a:pt x="612" y="910"/>
                  </a:moveTo>
                  <a:cubicBezTo>
                    <a:pt x="619" y="912"/>
                    <a:pt x="627" y="914"/>
                    <a:pt x="635" y="917"/>
                  </a:cubicBezTo>
                  <a:lnTo>
                    <a:pt x="635" y="917"/>
                  </a:lnTo>
                  <a:cubicBezTo>
                    <a:pt x="629" y="913"/>
                    <a:pt x="621" y="911"/>
                    <a:pt x="612" y="910"/>
                  </a:cubicBezTo>
                  <a:close/>
                  <a:moveTo>
                    <a:pt x="2067" y="927"/>
                  </a:moveTo>
                  <a:cubicBezTo>
                    <a:pt x="2067" y="935"/>
                    <a:pt x="2065" y="938"/>
                    <a:pt x="2064" y="938"/>
                  </a:cubicBezTo>
                  <a:cubicBezTo>
                    <a:pt x="2061" y="938"/>
                    <a:pt x="2058" y="933"/>
                    <a:pt x="2058" y="927"/>
                  </a:cubicBezTo>
                  <a:close/>
                  <a:moveTo>
                    <a:pt x="635" y="917"/>
                  </a:moveTo>
                  <a:cubicBezTo>
                    <a:pt x="635" y="917"/>
                    <a:pt x="636" y="918"/>
                    <a:pt x="637" y="919"/>
                  </a:cubicBezTo>
                  <a:cubicBezTo>
                    <a:pt x="630" y="930"/>
                    <a:pt x="625" y="934"/>
                    <a:pt x="620" y="934"/>
                  </a:cubicBezTo>
                  <a:cubicBezTo>
                    <a:pt x="612" y="934"/>
                    <a:pt x="606" y="921"/>
                    <a:pt x="596" y="921"/>
                  </a:cubicBezTo>
                  <a:cubicBezTo>
                    <a:pt x="591" y="921"/>
                    <a:pt x="584" y="925"/>
                    <a:pt x="575" y="936"/>
                  </a:cubicBezTo>
                  <a:cubicBezTo>
                    <a:pt x="579" y="935"/>
                    <a:pt x="582" y="934"/>
                    <a:pt x="586" y="934"/>
                  </a:cubicBezTo>
                  <a:cubicBezTo>
                    <a:pt x="611" y="934"/>
                    <a:pt x="639" y="955"/>
                    <a:pt x="654" y="963"/>
                  </a:cubicBezTo>
                  <a:cubicBezTo>
                    <a:pt x="689" y="942"/>
                    <a:pt x="664" y="927"/>
                    <a:pt x="635" y="917"/>
                  </a:cubicBezTo>
                  <a:close/>
                  <a:moveTo>
                    <a:pt x="1811" y="1298"/>
                  </a:moveTo>
                  <a:cubicBezTo>
                    <a:pt x="1815" y="1299"/>
                    <a:pt x="1819" y="1300"/>
                    <a:pt x="1823" y="1300"/>
                  </a:cubicBezTo>
                  <a:lnTo>
                    <a:pt x="1823" y="1300"/>
                  </a:lnTo>
                  <a:cubicBezTo>
                    <a:pt x="1820" y="1299"/>
                    <a:pt x="1816" y="1298"/>
                    <a:pt x="1811" y="1298"/>
                  </a:cubicBezTo>
                  <a:close/>
                  <a:moveTo>
                    <a:pt x="1979" y="1704"/>
                  </a:moveTo>
                  <a:lnTo>
                    <a:pt x="1979" y="1704"/>
                  </a:lnTo>
                  <a:cubicBezTo>
                    <a:pt x="1978" y="1705"/>
                    <a:pt x="1977" y="1705"/>
                    <a:pt x="1976" y="1706"/>
                  </a:cubicBezTo>
                  <a:lnTo>
                    <a:pt x="1976" y="1706"/>
                  </a:lnTo>
                  <a:lnTo>
                    <a:pt x="1979" y="1704"/>
                  </a:lnTo>
                  <a:close/>
                  <a:moveTo>
                    <a:pt x="2403" y="0"/>
                  </a:moveTo>
                  <a:lnTo>
                    <a:pt x="2403" y="0"/>
                  </a:lnTo>
                  <a:cubicBezTo>
                    <a:pt x="2367" y="53"/>
                    <a:pt x="2323" y="53"/>
                    <a:pt x="2270" y="53"/>
                  </a:cubicBezTo>
                  <a:cubicBezTo>
                    <a:pt x="2217" y="62"/>
                    <a:pt x="2173" y="62"/>
                    <a:pt x="2155" y="115"/>
                  </a:cubicBezTo>
                  <a:lnTo>
                    <a:pt x="2129" y="89"/>
                  </a:lnTo>
                  <a:lnTo>
                    <a:pt x="2147" y="89"/>
                  </a:lnTo>
                  <a:cubicBezTo>
                    <a:pt x="2137" y="79"/>
                    <a:pt x="2130" y="76"/>
                    <a:pt x="2124" y="76"/>
                  </a:cubicBezTo>
                  <a:cubicBezTo>
                    <a:pt x="2113" y="76"/>
                    <a:pt x="2105" y="89"/>
                    <a:pt x="2094" y="106"/>
                  </a:cubicBezTo>
                  <a:cubicBezTo>
                    <a:pt x="2086" y="122"/>
                    <a:pt x="2078" y="143"/>
                    <a:pt x="2065" y="143"/>
                  </a:cubicBezTo>
                  <a:cubicBezTo>
                    <a:pt x="2063" y="143"/>
                    <a:pt x="2061" y="143"/>
                    <a:pt x="2058" y="142"/>
                  </a:cubicBezTo>
                  <a:cubicBezTo>
                    <a:pt x="2041" y="142"/>
                    <a:pt x="2023" y="124"/>
                    <a:pt x="2041" y="115"/>
                  </a:cubicBezTo>
                  <a:lnTo>
                    <a:pt x="2041" y="115"/>
                  </a:lnTo>
                  <a:lnTo>
                    <a:pt x="2005" y="133"/>
                  </a:lnTo>
                  <a:cubicBezTo>
                    <a:pt x="1989" y="133"/>
                    <a:pt x="1995" y="118"/>
                    <a:pt x="2003" y="115"/>
                  </a:cubicBezTo>
                  <a:lnTo>
                    <a:pt x="2003" y="115"/>
                  </a:lnTo>
                  <a:lnTo>
                    <a:pt x="1952" y="124"/>
                  </a:lnTo>
                  <a:cubicBezTo>
                    <a:pt x="1943" y="142"/>
                    <a:pt x="1926" y="159"/>
                    <a:pt x="1917" y="177"/>
                  </a:cubicBezTo>
                  <a:cubicBezTo>
                    <a:pt x="1899" y="159"/>
                    <a:pt x="1917" y="159"/>
                    <a:pt x="1917" y="150"/>
                  </a:cubicBezTo>
                  <a:lnTo>
                    <a:pt x="1917" y="150"/>
                  </a:lnTo>
                  <a:lnTo>
                    <a:pt x="1890" y="177"/>
                  </a:lnTo>
                  <a:cubicBezTo>
                    <a:pt x="1873" y="150"/>
                    <a:pt x="1899" y="124"/>
                    <a:pt x="1917" y="124"/>
                  </a:cubicBezTo>
                  <a:cubicBezTo>
                    <a:pt x="1909" y="95"/>
                    <a:pt x="1904" y="85"/>
                    <a:pt x="1900" y="85"/>
                  </a:cubicBezTo>
                  <a:cubicBezTo>
                    <a:pt x="1892" y="85"/>
                    <a:pt x="1886" y="111"/>
                    <a:pt x="1866" y="111"/>
                  </a:cubicBezTo>
                  <a:cubicBezTo>
                    <a:pt x="1859" y="111"/>
                    <a:pt x="1849" y="108"/>
                    <a:pt x="1837" y="97"/>
                  </a:cubicBezTo>
                  <a:lnTo>
                    <a:pt x="1864" y="80"/>
                  </a:lnTo>
                  <a:cubicBezTo>
                    <a:pt x="1846" y="27"/>
                    <a:pt x="1820" y="44"/>
                    <a:pt x="1793" y="9"/>
                  </a:cubicBezTo>
                  <a:lnTo>
                    <a:pt x="1793" y="9"/>
                  </a:lnTo>
                  <a:cubicBezTo>
                    <a:pt x="1802" y="27"/>
                    <a:pt x="1855" y="97"/>
                    <a:pt x="1820" y="124"/>
                  </a:cubicBezTo>
                  <a:cubicBezTo>
                    <a:pt x="1816" y="120"/>
                    <a:pt x="1813" y="118"/>
                    <a:pt x="1808" y="118"/>
                  </a:cubicBezTo>
                  <a:cubicBezTo>
                    <a:pt x="1802" y="118"/>
                    <a:pt x="1795" y="122"/>
                    <a:pt x="1785" y="133"/>
                  </a:cubicBezTo>
                  <a:cubicBezTo>
                    <a:pt x="1785" y="109"/>
                    <a:pt x="1777" y="105"/>
                    <a:pt x="1764" y="105"/>
                  </a:cubicBezTo>
                  <a:cubicBezTo>
                    <a:pt x="1757" y="105"/>
                    <a:pt x="1749" y="106"/>
                    <a:pt x="1740" y="106"/>
                  </a:cubicBezTo>
                  <a:lnTo>
                    <a:pt x="1740" y="62"/>
                  </a:lnTo>
                  <a:cubicBezTo>
                    <a:pt x="1723" y="71"/>
                    <a:pt x="1723" y="97"/>
                    <a:pt x="1705" y="124"/>
                  </a:cubicBezTo>
                  <a:cubicBezTo>
                    <a:pt x="1679" y="115"/>
                    <a:pt x="1679" y="80"/>
                    <a:pt x="1670" y="44"/>
                  </a:cubicBezTo>
                  <a:cubicBezTo>
                    <a:pt x="1667" y="44"/>
                    <a:pt x="1665" y="44"/>
                    <a:pt x="1663" y="44"/>
                  </a:cubicBezTo>
                  <a:cubicBezTo>
                    <a:pt x="1633" y="44"/>
                    <a:pt x="1694" y="107"/>
                    <a:pt x="1652" y="115"/>
                  </a:cubicBezTo>
                  <a:cubicBezTo>
                    <a:pt x="1642" y="110"/>
                    <a:pt x="1633" y="108"/>
                    <a:pt x="1624" y="108"/>
                  </a:cubicBezTo>
                  <a:cubicBezTo>
                    <a:pt x="1601" y="108"/>
                    <a:pt x="1578" y="123"/>
                    <a:pt x="1546" y="142"/>
                  </a:cubicBezTo>
                  <a:cubicBezTo>
                    <a:pt x="1528" y="133"/>
                    <a:pt x="1555" y="115"/>
                    <a:pt x="1546" y="106"/>
                  </a:cubicBezTo>
                  <a:lnTo>
                    <a:pt x="1546" y="106"/>
                  </a:lnTo>
                  <a:lnTo>
                    <a:pt x="1520" y="142"/>
                  </a:lnTo>
                  <a:cubicBezTo>
                    <a:pt x="1520" y="142"/>
                    <a:pt x="1520" y="124"/>
                    <a:pt x="1520" y="124"/>
                  </a:cubicBezTo>
                  <a:cubicBezTo>
                    <a:pt x="1502" y="133"/>
                    <a:pt x="1520" y="168"/>
                    <a:pt x="1493" y="186"/>
                  </a:cubicBezTo>
                  <a:cubicBezTo>
                    <a:pt x="1492" y="193"/>
                    <a:pt x="1489" y="195"/>
                    <a:pt x="1486" y="195"/>
                  </a:cubicBezTo>
                  <a:cubicBezTo>
                    <a:pt x="1472" y="195"/>
                    <a:pt x="1445" y="150"/>
                    <a:pt x="1420" y="150"/>
                  </a:cubicBezTo>
                  <a:cubicBezTo>
                    <a:pt x="1411" y="150"/>
                    <a:pt x="1403" y="155"/>
                    <a:pt x="1396" y="168"/>
                  </a:cubicBezTo>
                  <a:cubicBezTo>
                    <a:pt x="1387" y="150"/>
                    <a:pt x="1396" y="133"/>
                    <a:pt x="1396" y="115"/>
                  </a:cubicBezTo>
                  <a:lnTo>
                    <a:pt x="1396" y="115"/>
                  </a:lnTo>
                  <a:cubicBezTo>
                    <a:pt x="1352" y="159"/>
                    <a:pt x="1352" y="150"/>
                    <a:pt x="1317" y="195"/>
                  </a:cubicBezTo>
                  <a:lnTo>
                    <a:pt x="1281" y="168"/>
                  </a:lnTo>
                  <a:lnTo>
                    <a:pt x="1281" y="168"/>
                  </a:lnTo>
                  <a:cubicBezTo>
                    <a:pt x="1308" y="203"/>
                    <a:pt x="1272" y="248"/>
                    <a:pt x="1246" y="283"/>
                  </a:cubicBezTo>
                  <a:cubicBezTo>
                    <a:pt x="1255" y="301"/>
                    <a:pt x="1264" y="309"/>
                    <a:pt x="1264" y="318"/>
                  </a:cubicBezTo>
                  <a:lnTo>
                    <a:pt x="1219" y="345"/>
                  </a:lnTo>
                  <a:cubicBezTo>
                    <a:pt x="1219" y="337"/>
                    <a:pt x="1219" y="323"/>
                    <a:pt x="1225" y="307"/>
                  </a:cubicBezTo>
                  <a:lnTo>
                    <a:pt x="1225" y="307"/>
                  </a:lnTo>
                  <a:cubicBezTo>
                    <a:pt x="1223" y="309"/>
                    <a:pt x="1219" y="309"/>
                    <a:pt x="1219" y="309"/>
                  </a:cubicBezTo>
                  <a:cubicBezTo>
                    <a:pt x="1202" y="292"/>
                    <a:pt x="1211" y="265"/>
                    <a:pt x="1228" y="239"/>
                  </a:cubicBezTo>
                  <a:lnTo>
                    <a:pt x="1237" y="274"/>
                  </a:lnTo>
                  <a:cubicBezTo>
                    <a:pt x="1255" y="239"/>
                    <a:pt x="1264" y="212"/>
                    <a:pt x="1264" y="186"/>
                  </a:cubicBezTo>
                  <a:lnTo>
                    <a:pt x="1264" y="186"/>
                  </a:lnTo>
                  <a:cubicBezTo>
                    <a:pt x="1255" y="186"/>
                    <a:pt x="1255" y="195"/>
                    <a:pt x="1246" y="195"/>
                  </a:cubicBezTo>
                  <a:cubicBezTo>
                    <a:pt x="1246" y="186"/>
                    <a:pt x="1246" y="177"/>
                    <a:pt x="1246" y="177"/>
                  </a:cubicBezTo>
                  <a:cubicBezTo>
                    <a:pt x="1246" y="175"/>
                    <a:pt x="1246" y="173"/>
                    <a:pt x="1246" y="173"/>
                  </a:cubicBezTo>
                  <a:cubicBezTo>
                    <a:pt x="1245" y="173"/>
                    <a:pt x="1244" y="182"/>
                    <a:pt x="1237" y="195"/>
                  </a:cubicBezTo>
                  <a:lnTo>
                    <a:pt x="1228" y="142"/>
                  </a:lnTo>
                  <a:lnTo>
                    <a:pt x="1219" y="159"/>
                  </a:lnTo>
                  <a:lnTo>
                    <a:pt x="1166" y="124"/>
                  </a:lnTo>
                  <a:cubicBezTo>
                    <a:pt x="1122" y="177"/>
                    <a:pt x="1087" y="256"/>
                    <a:pt x="1016" y="283"/>
                  </a:cubicBezTo>
                  <a:cubicBezTo>
                    <a:pt x="1034" y="239"/>
                    <a:pt x="1025" y="221"/>
                    <a:pt x="1025" y="168"/>
                  </a:cubicBezTo>
                  <a:lnTo>
                    <a:pt x="1025" y="168"/>
                  </a:lnTo>
                  <a:cubicBezTo>
                    <a:pt x="1030" y="183"/>
                    <a:pt x="1036" y="188"/>
                    <a:pt x="1044" y="188"/>
                  </a:cubicBezTo>
                  <a:cubicBezTo>
                    <a:pt x="1061" y="188"/>
                    <a:pt x="1084" y="158"/>
                    <a:pt x="1107" y="158"/>
                  </a:cubicBezTo>
                  <a:cubicBezTo>
                    <a:pt x="1108" y="158"/>
                    <a:pt x="1108" y="158"/>
                    <a:pt x="1109" y="159"/>
                  </a:cubicBezTo>
                  <a:lnTo>
                    <a:pt x="1109" y="159"/>
                  </a:lnTo>
                  <a:cubicBezTo>
                    <a:pt x="1096" y="154"/>
                    <a:pt x="1097" y="132"/>
                    <a:pt x="1105" y="124"/>
                  </a:cubicBezTo>
                  <a:lnTo>
                    <a:pt x="1105" y="124"/>
                  </a:lnTo>
                  <a:lnTo>
                    <a:pt x="1043" y="168"/>
                  </a:lnTo>
                  <a:cubicBezTo>
                    <a:pt x="1043" y="133"/>
                    <a:pt x="1025" y="142"/>
                    <a:pt x="1007" y="124"/>
                  </a:cubicBezTo>
                  <a:lnTo>
                    <a:pt x="1007" y="124"/>
                  </a:lnTo>
                  <a:cubicBezTo>
                    <a:pt x="1025" y="203"/>
                    <a:pt x="963" y="177"/>
                    <a:pt x="937" y="203"/>
                  </a:cubicBezTo>
                  <a:cubicBezTo>
                    <a:pt x="937" y="180"/>
                    <a:pt x="943" y="158"/>
                    <a:pt x="962" y="158"/>
                  </a:cubicBezTo>
                  <a:cubicBezTo>
                    <a:pt x="965" y="158"/>
                    <a:pt x="969" y="158"/>
                    <a:pt x="972" y="159"/>
                  </a:cubicBezTo>
                  <a:cubicBezTo>
                    <a:pt x="967" y="148"/>
                    <a:pt x="963" y="143"/>
                    <a:pt x="958" y="143"/>
                  </a:cubicBezTo>
                  <a:cubicBezTo>
                    <a:pt x="942" y="143"/>
                    <a:pt x="929" y="203"/>
                    <a:pt x="912" y="203"/>
                  </a:cubicBezTo>
                  <a:cubicBezTo>
                    <a:pt x="909" y="203"/>
                    <a:pt x="905" y="201"/>
                    <a:pt x="902" y="195"/>
                  </a:cubicBezTo>
                  <a:cubicBezTo>
                    <a:pt x="910" y="195"/>
                    <a:pt x="910" y="195"/>
                    <a:pt x="910" y="186"/>
                  </a:cubicBezTo>
                  <a:lnTo>
                    <a:pt x="910" y="186"/>
                  </a:lnTo>
                  <a:cubicBezTo>
                    <a:pt x="905" y="191"/>
                    <a:pt x="899" y="193"/>
                    <a:pt x="892" y="193"/>
                  </a:cubicBezTo>
                  <a:cubicBezTo>
                    <a:pt x="876" y="193"/>
                    <a:pt x="860" y="181"/>
                    <a:pt x="866" y="168"/>
                  </a:cubicBezTo>
                  <a:lnTo>
                    <a:pt x="751" y="168"/>
                  </a:lnTo>
                  <a:cubicBezTo>
                    <a:pt x="712" y="176"/>
                    <a:pt x="687" y="191"/>
                    <a:pt x="688" y="219"/>
                  </a:cubicBezTo>
                  <a:lnTo>
                    <a:pt x="688" y="219"/>
                  </a:lnTo>
                  <a:cubicBezTo>
                    <a:pt x="684" y="197"/>
                    <a:pt x="672" y="149"/>
                    <a:pt x="672" y="142"/>
                  </a:cubicBezTo>
                  <a:lnTo>
                    <a:pt x="672" y="142"/>
                  </a:lnTo>
                  <a:cubicBezTo>
                    <a:pt x="654" y="212"/>
                    <a:pt x="654" y="283"/>
                    <a:pt x="681" y="354"/>
                  </a:cubicBezTo>
                  <a:cubicBezTo>
                    <a:pt x="663" y="327"/>
                    <a:pt x="628" y="283"/>
                    <a:pt x="601" y="239"/>
                  </a:cubicBezTo>
                  <a:cubicBezTo>
                    <a:pt x="566" y="195"/>
                    <a:pt x="540" y="150"/>
                    <a:pt x="566" y="142"/>
                  </a:cubicBezTo>
                  <a:cubicBezTo>
                    <a:pt x="551" y="136"/>
                    <a:pt x="535" y="131"/>
                    <a:pt x="520" y="131"/>
                  </a:cubicBezTo>
                  <a:cubicBezTo>
                    <a:pt x="509" y="131"/>
                    <a:pt x="498" y="134"/>
                    <a:pt x="487" y="142"/>
                  </a:cubicBezTo>
                  <a:cubicBezTo>
                    <a:pt x="504" y="150"/>
                    <a:pt x="575" y="221"/>
                    <a:pt x="566" y="221"/>
                  </a:cubicBezTo>
                  <a:cubicBezTo>
                    <a:pt x="522" y="195"/>
                    <a:pt x="504" y="186"/>
                    <a:pt x="495" y="177"/>
                  </a:cubicBezTo>
                  <a:cubicBezTo>
                    <a:pt x="479" y="177"/>
                    <a:pt x="463" y="170"/>
                    <a:pt x="428" y="149"/>
                  </a:cubicBezTo>
                  <a:lnTo>
                    <a:pt x="428" y="149"/>
                  </a:lnTo>
                  <a:cubicBezTo>
                    <a:pt x="457" y="172"/>
                    <a:pt x="501" y="239"/>
                    <a:pt x="478" y="239"/>
                  </a:cubicBezTo>
                  <a:cubicBezTo>
                    <a:pt x="469" y="222"/>
                    <a:pt x="397" y="158"/>
                    <a:pt x="390" y="143"/>
                  </a:cubicBezTo>
                  <a:lnTo>
                    <a:pt x="390" y="143"/>
                  </a:lnTo>
                  <a:cubicBezTo>
                    <a:pt x="398" y="168"/>
                    <a:pt x="407" y="193"/>
                    <a:pt x="415" y="226"/>
                  </a:cubicBezTo>
                  <a:lnTo>
                    <a:pt x="415" y="226"/>
                  </a:lnTo>
                  <a:cubicBezTo>
                    <a:pt x="406" y="205"/>
                    <a:pt x="334" y="158"/>
                    <a:pt x="292" y="133"/>
                  </a:cubicBezTo>
                  <a:lnTo>
                    <a:pt x="292" y="133"/>
                  </a:lnTo>
                  <a:cubicBezTo>
                    <a:pt x="302" y="139"/>
                    <a:pt x="296" y="141"/>
                    <a:pt x="284" y="141"/>
                  </a:cubicBezTo>
                  <a:cubicBezTo>
                    <a:pt x="272" y="141"/>
                    <a:pt x="252" y="139"/>
                    <a:pt x="238" y="139"/>
                  </a:cubicBezTo>
                  <a:cubicBezTo>
                    <a:pt x="230" y="139"/>
                    <a:pt x="224" y="140"/>
                    <a:pt x="222" y="142"/>
                  </a:cubicBezTo>
                  <a:lnTo>
                    <a:pt x="275" y="159"/>
                  </a:lnTo>
                  <a:cubicBezTo>
                    <a:pt x="269" y="158"/>
                    <a:pt x="264" y="158"/>
                    <a:pt x="260" y="158"/>
                  </a:cubicBezTo>
                  <a:cubicBezTo>
                    <a:pt x="201" y="158"/>
                    <a:pt x="368" y="274"/>
                    <a:pt x="319" y="274"/>
                  </a:cubicBezTo>
                  <a:cubicBezTo>
                    <a:pt x="292" y="256"/>
                    <a:pt x="160" y="168"/>
                    <a:pt x="98" y="150"/>
                  </a:cubicBezTo>
                  <a:lnTo>
                    <a:pt x="98" y="150"/>
                  </a:lnTo>
                  <a:cubicBezTo>
                    <a:pt x="142" y="186"/>
                    <a:pt x="239" y="248"/>
                    <a:pt x="336" y="309"/>
                  </a:cubicBezTo>
                  <a:cubicBezTo>
                    <a:pt x="425" y="371"/>
                    <a:pt x="513" y="424"/>
                    <a:pt x="548" y="451"/>
                  </a:cubicBezTo>
                  <a:lnTo>
                    <a:pt x="513" y="433"/>
                  </a:lnTo>
                  <a:lnTo>
                    <a:pt x="513" y="433"/>
                  </a:lnTo>
                  <a:cubicBezTo>
                    <a:pt x="531" y="451"/>
                    <a:pt x="548" y="459"/>
                    <a:pt x="566" y="477"/>
                  </a:cubicBezTo>
                  <a:cubicBezTo>
                    <a:pt x="513" y="451"/>
                    <a:pt x="434" y="406"/>
                    <a:pt x="345" y="345"/>
                  </a:cubicBezTo>
                  <a:cubicBezTo>
                    <a:pt x="257" y="292"/>
                    <a:pt x="160" y="221"/>
                    <a:pt x="98" y="177"/>
                  </a:cubicBezTo>
                  <a:cubicBezTo>
                    <a:pt x="95" y="178"/>
                    <a:pt x="92" y="179"/>
                    <a:pt x="89" y="179"/>
                  </a:cubicBezTo>
                  <a:cubicBezTo>
                    <a:pt x="83" y="179"/>
                    <a:pt x="77" y="177"/>
                    <a:pt x="74" y="177"/>
                  </a:cubicBezTo>
                  <a:cubicBezTo>
                    <a:pt x="69" y="177"/>
                    <a:pt x="72" y="181"/>
                    <a:pt x="89" y="203"/>
                  </a:cubicBezTo>
                  <a:cubicBezTo>
                    <a:pt x="54" y="195"/>
                    <a:pt x="19" y="150"/>
                    <a:pt x="1" y="133"/>
                  </a:cubicBezTo>
                  <a:lnTo>
                    <a:pt x="1" y="133"/>
                  </a:lnTo>
                  <a:lnTo>
                    <a:pt x="45" y="230"/>
                  </a:lnTo>
                  <a:cubicBezTo>
                    <a:pt x="116" y="256"/>
                    <a:pt x="160" y="336"/>
                    <a:pt x="222" y="354"/>
                  </a:cubicBezTo>
                  <a:cubicBezTo>
                    <a:pt x="177" y="309"/>
                    <a:pt x="133" y="265"/>
                    <a:pt x="80" y="221"/>
                  </a:cubicBezTo>
                  <a:lnTo>
                    <a:pt x="80" y="221"/>
                  </a:lnTo>
                  <a:cubicBezTo>
                    <a:pt x="125" y="239"/>
                    <a:pt x="186" y="274"/>
                    <a:pt x="239" y="318"/>
                  </a:cubicBezTo>
                  <a:cubicBezTo>
                    <a:pt x="301" y="354"/>
                    <a:pt x="345" y="389"/>
                    <a:pt x="354" y="415"/>
                  </a:cubicBezTo>
                  <a:cubicBezTo>
                    <a:pt x="328" y="415"/>
                    <a:pt x="222" y="362"/>
                    <a:pt x="195" y="354"/>
                  </a:cubicBezTo>
                  <a:lnTo>
                    <a:pt x="195" y="354"/>
                  </a:lnTo>
                  <a:cubicBezTo>
                    <a:pt x="222" y="371"/>
                    <a:pt x="275" y="424"/>
                    <a:pt x="257" y="424"/>
                  </a:cubicBezTo>
                  <a:lnTo>
                    <a:pt x="204" y="389"/>
                  </a:lnTo>
                  <a:lnTo>
                    <a:pt x="204" y="389"/>
                  </a:lnTo>
                  <a:cubicBezTo>
                    <a:pt x="204" y="406"/>
                    <a:pt x="239" y="424"/>
                    <a:pt x="266" y="442"/>
                  </a:cubicBezTo>
                  <a:cubicBezTo>
                    <a:pt x="292" y="468"/>
                    <a:pt x="310" y="477"/>
                    <a:pt x="292" y="495"/>
                  </a:cubicBezTo>
                  <a:cubicBezTo>
                    <a:pt x="292" y="512"/>
                    <a:pt x="239" y="539"/>
                    <a:pt x="275" y="539"/>
                  </a:cubicBezTo>
                  <a:cubicBezTo>
                    <a:pt x="287" y="535"/>
                    <a:pt x="310" y="533"/>
                    <a:pt x="337" y="533"/>
                  </a:cubicBezTo>
                  <a:cubicBezTo>
                    <a:pt x="424" y="533"/>
                    <a:pt x="561" y="550"/>
                    <a:pt x="601" y="557"/>
                  </a:cubicBezTo>
                  <a:cubicBezTo>
                    <a:pt x="601" y="557"/>
                    <a:pt x="557" y="592"/>
                    <a:pt x="540" y="610"/>
                  </a:cubicBezTo>
                  <a:cubicBezTo>
                    <a:pt x="531" y="614"/>
                    <a:pt x="517" y="616"/>
                    <a:pt x="502" y="616"/>
                  </a:cubicBezTo>
                  <a:cubicBezTo>
                    <a:pt x="487" y="616"/>
                    <a:pt x="469" y="614"/>
                    <a:pt x="451" y="610"/>
                  </a:cubicBezTo>
                  <a:cubicBezTo>
                    <a:pt x="434" y="610"/>
                    <a:pt x="412" y="606"/>
                    <a:pt x="394" y="606"/>
                  </a:cubicBezTo>
                  <a:cubicBezTo>
                    <a:pt x="385" y="606"/>
                    <a:pt x="378" y="607"/>
                    <a:pt x="372" y="610"/>
                  </a:cubicBezTo>
                  <a:cubicBezTo>
                    <a:pt x="389" y="610"/>
                    <a:pt x="416" y="618"/>
                    <a:pt x="425" y="627"/>
                  </a:cubicBezTo>
                  <a:cubicBezTo>
                    <a:pt x="416" y="636"/>
                    <a:pt x="372" y="627"/>
                    <a:pt x="398" y="654"/>
                  </a:cubicBezTo>
                  <a:cubicBezTo>
                    <a:pt x="435" y="654"/>
                    <a:pt x="438" y="684"/>
                    <a:pt x="442" y="684"/>
                  </a:cubicBezTo>
                  <a:cubicBezTo>
                    <a:pt x="444" y="684"/>
                    <a:pt x="446" y="678"/>
                    <a:pt x="451" y="663"/>
                  </a:cubicBezTo>
                  <a:cubicBezTo>
                    <a:pt x="478" y="689"/>
                    <a:pt x="460" y="698"/>
                    <a:pt x="478" y="724"/>
                  </a:cubicBezTo>
                  <a:cubicBezTo>
                    <a:pt x="495" y="716"/>
                    <a:pt x="522" y="716"/>
                    <a:pt x="548" y="716"/>
                  </a:cubicBezTo>
                  <a:cubicBezTo>
                    <a:pt x="566" y="711"/>
                    <a:pt x="581" y="709"/>
                    <a:pt x="594" y="709"/>
                  </a:cubicBezTo>
                  <a:cubicBezTo>
                    <a:pt x="606" y="709"/>
                    <a:pt x="615" y="711"/>
                    <a:pt x="619" y="716"/>
                  </a:cubicBezTo>
                  <a:cubicBezTo>
                    <a:pt x="610" y="724"/>
                    <a:pt x="592" y="733"/>
                    <a:pt x="592" y="742"/>
                  </a:cubicBezTo>
                  <a:cubicBezTo>
                    <a:pt x="610" y="786"/>
                    <a:pt x="610" y="821"/>
                    <a:pt x="628" y="866"/>
                  </a:cubicBezTo>
                  <a:cubicBezTo>
                    <a:pt x="619" y="874"/>
                    <a:pt x="619" y="910"/>
                    <a:pt x="592" y="910"/>
                  </a:cubicBezTo>
                  <a:cubicBezTo>
                    <a:pt x="599" y="910"/>
                    <a:pt x="606" y="910"/>
                    <a:pt x="612" y="910"/>
                  </a:cubicBezTo>
                  <a:lnTo>
                    <a:pt x="612" y="910"/>
                  </a:lnTo>
                  <a:cubicBezTo>
                    <a:pt x="611" y="910"/>
                    <a:pt x="611" y="910"/>
                    <a:pt x="610" y="910"/>
                  </a:cubicBezTo>
                  <a:cubicBezTo>
                    <a:pt x="643" y="891"/>
                    <a:pt x="679" y="882"/>
                    <a:pt x="713" y="882"/>
                  </a:cubicBezTo>
                  <a:cubicBezTo>
                    <a:pt x="743" y="882"/>
                    <a:pt x="771" y="889"/>
                    <a:pt x="796" y="901"/>
                  </a:cubicBezTo>
                  <a:cubicBezTo>
                    <a:pt x="831" y="927"/>
                    <a:pt x="769" y="936"/>
                    <a:pt x="778" y="945"/>
                  </a:cubicBezTo>
                  <a:cubicBezTo>
                    <a:pt x="791" y="980"/>
                    <a:pt x="824" y="980"/>
                    <a:pt x="853" y="980"/>
                  </a:cubicBezTo>
                  <a:cubicBezTo>
                    <a:pt x="882" y="980"/>
                    <a:pt x="906" y="980"/>
                    <a:pt x="902" y="1016"/>
                  </a:cubicBezTo>
                  <a:cubicBezTo>
                    <a:pt x="875" y="1060"/>
                    <a:pt x="831" y="1060"/>
                    <a:pt x="804" y="1078"/>
                  </a:cubicBezTo>
                  <a:cubicBezTo>
                    <a:pt x="778" y="1060"/>
                    <a:pt x="804" y="1025"/>
                    <a:pt x="796" y="1007"/>
                  </a:cubicBezTo>
                  <a:lnTo>
                    <a:pt x="796" y="1007"/>
                  </a:lnTo>
                  <a:lnTo>
                    <a:pt x="787" y="1033"/>
                  </a:lnTo>
                  <a:cubicBezTo>
                    <a:pt x="769" y="1033"/>
                    <a:pt x="751" y="1025"/>
                    <a:pt x="760" y="1007"/>
                  </a:cubicBezTo>
                  <a:lnTo>
                    <a:pt x="760" y="1007"/>
                  </a:lnTo>
                  <a:cubicBezTo>
                    <a:pt x="734" y="1042"/>
                    <a:pt x="813" y="1122"/>
                    <a:pt x="813" y="1184"/>
                  </a:cubicBezTo>
                  <a:cubicBezTo>
                    <a:pt x="823" y="1189"/>
                    <a:pt x="837" y="1194"/>
                    <a:pt x="848" y="1194"/>
                  </a:cubicBezTo>
                  <a:cubicBezTo>
                    <a:pt x="856" y="1194"/>
                    <a:pt x="862" y="1191"/>
                    <a:pt x="866" y="1184"/>
                  </a:cubicBezTo>
                  <a:lnTo>
                    <a:pt x="849" y="1166"/>
                  </a:lnTo>
                  <a:cubicBezTo>
                    <a:pt x="854" y="1158"/>
                    <a:pt x="862" y="1155"/>
                    <a:pt x="871" y="1155"/>
                  </a:cubicBezTo>
                  <a:cubicBezTo>
                    <a:pt x="881" y="1155"/>
                    <a:pt x="892" y="1159"/>
                    <a:pt x="900" y="1159"/>
                  </a:cubicBezTo>
                  <a:cubicBezTo>
                    <a:pt x="906" y="1159"/>
                    <a:pt x="910" y="1156"/>
                    <a:pt x="910" y="1148"/>
                  </a:cubicBezTo>
                  <a:cubicBezTo>
                    <a:pt x="937" y="1157"/>
                    <a:pt x="981" y="1166"/>
                    <a:pt x="981" y="1201"/>
                  </a:cubicBezTo>
                  <a:lnTo>
                    <a:pt x="956" y="1226"/>
                  </a:lnTo>
                  <a:lnTo>
                    <a:pt x="956" y="1226"/>
                  </a:lnTo>
                  <a:cubicBezTo>
                    <a:pt x="962" y="1215"/>
                    <a:pt x="958" y="1201"/>
                    <a:pt x="946" y="1201"/>
                  </a:cubicBezTo>
                  <a:lnTo>
                    <a:pt x="946" y="1201"/>
                  </a:lnTo>
                  <a:cubicBezTo>
                    <a:pt x="958" y="1201"/>
                    <a:pt x="953" y="1216"/>
                    <a:pt x="951" y="1231"/>
                  </a:cubicBezTo>
                  <a:lnTo>
                    <a:pt x="951" y="1231"/>
                  </a:lnTo>
                  <a:lnTo>
                    <a:pt x="946" y="1236"/>
                  </a:lnTo>
                  <a:cubicBezTo>
                    <a:pt x="947" y="1236"/>
                    <a:pt x="949" y="1235"/>
                    <a:pt x="950" y="1233"/>
                  </a:cubicBezTo>
                  <a:lnTo>
                    <a:pt x="950" y="1233"/>
                  </a:lnTo>
                  <a:cubicBezTo>
                    <a:pt x="948" y="1249"/>
                    <a:pt x="949" y="1264"/>
                    <a:pt x="971" y="1264"/>
                  </a:cubicBezTo>
                  <a:cubicBezTo>
                    <a:pt x="974" y="1264"/>
                    <a:pt x="977" y="1263"/>
                    <a:pt x="981" y="1263"/>
                  </a:cubicBezTo>
                  <a:lnTo>
                    <a:pt x="990" y="1219"/>
                  </a:lnTo>
                  <a:cubicBezTo>
                    <a:pt x="1025" y="1236"/>
                    <a:pt x="1087" y="1236"/>
                    <a:pt x="1087" y="1272"/>
                  </a:cubicBezTo>
                  <a:cubicBezTo>
                    <a:pt x="1122" y="1236"/>
                    <a:pt x="1078" y="1263"/>
                    <a:pt x="1113" y="1219"/>
                  </a:cubicBezTo>
                  <a:lnTo>
                    <a:pt x="1113" y="1219"/>
                  </a:lnTo>
                  <a:cubicBezTo>
                    <a:pt x="1105" y="1229"/>
                    <a:pt x="1099" y="1232"/>
                    <a:pt x="1094" y="1232"/>
                  </a:cubicBezTo>
                  <a:cubicBezTo>
                    <a:pt x="1077" y="1232"/>
                    <a:pt x="1072" y="1192"/>
                    <a:pt x="1056" y="1192"/>
                  </a:cubicBezTo>
                  <a:cubicBezTo>
                    <a:pt x="1051" y="1192"/>
                    <a:pt x="1045" y="1196"/>
                    <a:pt x="1038" y="1204"/>
                  </a:cubicBezTo>
                  <a:lnTo>
                    <a:pt x="1038" y="1204"/>
                  </a:lnTo>
                  <a:cubicBezTo>
                    <a:pt x="1066" y="1166"/>
                    <a:pt x="1035" y="1163"/>
                    <a:pt x="1060" y="1113"/>
                  </a:cubicBezTo>
                  <a:lnTo>
                    <a:pt x="1060" y="1113"/>
                  </a:lnTo>
                  <a:cubicBezTo>
                    <a:pt x="1055" y="1118"/>
                    <a:pt x="1050" y="1127"/>
                    <a:pt x="1044" y="1127"/>
                  </a:cubicBezTo>
                  <a:cubicBezTo>
                    <a:pt x="1041" y="1127"/>
                    <a:pt x="1037" y="1123"/>
                    <a:pt x="1034" y="1113"/>
                  </a:cubicBezTo>
                  <a:lnTo>
                    <a:pt x="1025" y="1113"/>
                  </a:lnTo>
                  <a:cubicBezTo>
                    <a:pt x="1016" y="1122"/>
                    <a:pt x="1016" y="1131"/>
                    <a:pt x="1007" y="1139"/>
                  </a:cubicBezTo>
                  <a:cubicBezTo>
                    <a:pt x="972" y="1139"/>
                    <a:pt x="955" y="1104"/>
                    <a:pt x="928" y="1104"/>
                  </a:cubicBezTo>
                  <a:cubicBezTo>
                    <a:pt x="928" y="1095"/>
                    <a:pt x="932" y="1095"/>
                    <a:pt x="938" y="1095"/>
                  </a:cubicBezTo>
                  <a:cubicBezTo>
                    <a:pt x="943" y="1095"/>
                    <a:pt x="950" y="1095"/>
                    <a:pt x="955" y="1086"/>
                  </a:cubicBezTo>
                  <a:lnTo>
                    <a:pt x="928" y="1078"/>
                  </a:lnTo>
                  <a:cubicBezTo>
                    <a:pt x="942" y="1068"/>
                    <a:pt x="949" y="1052"/>
                    <a:pt x="957" y="1042"/>
                  </a:cubicBezTo>
                  <a:lnTo>
                    <a:pt x="957" y="1042"/>
                  </a:lnTo>
                  <a:cubicBezTo>
                    <a:pt x="959" y="1041"/>
                    <a:pt x="962" y="1040"/>
                    <a:pt x="963" y="1036"/>
                  </a:cubicBezTo>
                  <a:lnTo>
                    <a:pt x="963" y="1036"/>
                  </a:lnTo>
                  <a:cubicBezTo>
                    <a:pt x="965" y="1035"/>
                    <a:pt x="968" y="1034"/>
                    <a:pt x="971" y="1034"/>
                  </a:cubicBezTo>
                  <a:cubicBezTo>
                    <a:pt x="976" y="1034"/>
                    <a:pt x="982" y="1036"/>
                    <a:pt x="990" y="1042"/>
                  </a:cubicBezTo>
                  <a:lnTo>
                    <a:pt x="972" y="1007"/>
                  </a:lnTo>
                  <a:cubicBezTo>
                    <a:pt x="981" y="980"/>
                    <a:pt x="972" y="954"/>
                    <a:pt x="955" y="954"/>
                  </a:cubicBezTo>
                  <a:cubicBezTo>
                    <a:pt x="955" y="936"/>
                    <a:pt x="902" y="936"/>
                    <a:pt x="928" y="936"/>
                  </a:cubicBezTo>
                  <a:lnTo>
                    <a:pt x="884" y="901"/>
                  </a:lnTo>
                  <a:lnTo>
                    <a:pt x="893" y="892"/>
                  </a:lnTo>
                  <a:cubicBezTo>
                    <a:pt x="866" y="848"/>
                    <a:pt x="796" y="830"/>
                    <a:pt x="813" y="751"/>
                  </a:cubicBezTo>
                  <a:cubicBezTo>
                    <a:pt x="796" y="742"/>
                    <a:pt x="778" y="733"/>
                    <a:pt x="778" y="698"/>
                  </a:cubicBezTo>
                  <a:lnTo>
                    <a:pt x="796" y="680"/>
                  </a:lnTo>
                  <a:cubicBezTo>
                    <a:pt x="779" y="672"/>
                    <a:pt x="786" y="618"/>
                    <a:pt x="765" y="618"/>
                  </a:cubicBezTo>
                  <a:cubicBezTo>
                    <a:pt x="764" y="618"/>
                    <a:pt x="762" y="618"/>
                    <a:pt x="760" y="618"/>
                  </a:cubicBezTo>
                  <a:cubicBezTo>
                    <a:pt x="787" y="592"/>
                    <a:pt x="796" y="592"/>
                    <a:pt x="787" y="583"/>
                  </a:cubicBezTo>
                  <a:cubicBezTo>
                    <a:pt x="778" y="583"/>
                    <a:pt x="760" y="583"/>
                    <a:pt x="769" y="574"/>
                  </a:cubicBezTo>
                  <a:lnTo>
                    <a:pt x="769" y="574"/>
                  </a:lnTo>
                  <a:lnTo>
                    <a:pt x="725" y="583"/>
                  </a:lnTo>
                  <a:cubicBezTo>
                    <a:pt x="725" y="574"/>
                    <a:pt x="707" y="565"/>
                    <a:pt x="681" y="557"/>
                  </a:cubicBezTo>
                  <a:lnTo>
                    <a:pt x="645" y="548"/>
                  </a:lnTo>
                  <a:cubicBezTo>
                    <a:pt x="619" y="539"/>
                    <a:pt x="628" y="530"/>
                    <a:pt x="628" y="521"/>
                  </a:cubicBezTo>
                  <a:cubicBezTo>
                    <a:pt x="637" y="521"/>
                    <a:pt x="645" y="512"/>
                    <a:pt x="645" y="504"/>
                  </a:cubicBezTo>
                  <a:cubicBezTo>
                    <a:pt x="653" y="507"/>
                    <a:pt x="657" y="511"/>
                    <a:pt x="659" y="513"/>
                  </a:cubicBezTo>
                  <a:lnTo>
                    <a:pt x="659" y="513"/>
                  </a:lnTo>
                  <a:cubicBezTo>
                    <a:pt x="658" y="513"/>
                    <a:pt x="656" y="513"/>
                    <a:pt x="654" y="512"/>
                  </a:cubicBezTo>
                  <a:lnTo>
                    <a:pt x="654" y="512"/>
                  </a:lnTo>
                  <a:cubicBezTo>
                    <a:pt x="657" y="515"/>
                    <a:pt x="659" y="516"/>
                    <a:pt x="660" y="516"/>
                  </a:cubicBezTo>
                  <a:cubicBezTo>
                    <a:pt x="660" y="516"/>
                    <a:pt x="660" y="515"/>
                    <a:pt x="659" y="513"/>
                  </a:cubicBezTo>
                  <a:lnTo>
                    <a:pt x="659" y="513"/>
                  </a:lnTo>
                  <a:cubicBezTo>
                    <a:pt x="668" y="515"/>
                    <a:pt x="674" y="516"/>
                    <a:pt x="677" y="516"/>
                  </a:cubicBezTo>
                  <a:cubicBezTo>
                    <a:pt x="688" y="516"/>
                    <a:pt x="671" y="508"/>
                    <a:pt x="645" y="495"/>
                  </a:cubicBezTo>
                  <a:cubicBezTo>
                    <a:pt x="618" y="474"/>
                    <a:pt x="591" y="454"/>
                    <a:pt x="600" y="454"/>
                  </a:cubicBezTo>
                  <a:cubicBezTo>
                    <a:pt x="603" y="454"/>
                    <a:pt x="609" y="455"/>
                    <a:pt x="619" y="459"/>
                  </a:cubicBezTo>
                  <a:cubicBezTo>
                    <a:pt x="601" y="451"/>
                    <a:pt x="601" y="442"/>
                    <a:pt x="601" y="442"/>
                  </a:cubicBezTo>
                  <a:lnTo>
                    <a:pt x="601" y="442"/>
                  </a:lnTo>
                  <a:cubicBezTo>
                    <a:pt x="601" y="442"/>
                    <a:pt x="610" y="451"/>
                    <a:pt x="619" y="451"/>
                  </a:cubicBezTo>
                  <a:lnTo>
                    <a:pt x="628" y="451"/>
                  </a:lnTo>
                  <a:cubicBezTo>
                    <a:pt x="628" y="451"/>
                    <a:pt x="628" y="451"/>
                    <a:pt x="619" y="442"/>
                  </a:cubicBezTo>
                  <a:lnTo>
                    <a:pt x="619" y="442"/>
                  </a:lnTo>
                  <a:lnTo>
                    <a:pt x="681" y="477"/>
                  </a:lnTo>
                  <a:cubicBezTo>
                    <a:pt x="683" y="478"/>
                    <a:pt x="684" y="479"/>
                    <a:pt x="685" y="479"/>
                  </a:cubicBezTo>
                  <a:cubicBezTo>
                    <a:pt x="687" y="479"/>
                    <a:pt x="648" y="456"/>
                    <a:pt x="610" y="433"/>
                  </a:cubicBezTo>
                  <a:cubicBezTo>
                    <a:pt x="610" y="424"/>
                    <a:pt x="601" y="415"/>
                    <a:pt x="592" y="406"/>
                  </a:cubicBezTo>
                  <a:lnTo>
                    <a:pt x="592" y="406"/>
                  </a:lnTo>
                  <a:cubicBezTo>
                    <a:pt x="620" y="423"/>
                    <a:pt x="631" y="429"/>
                    <a:pt x="632" y="429"/>
                  </a:cubicBezTo>
                  <a:cubicBezTo>
                    <a:pt x="633" y="429"/>
                    <a:pt x="631" y="427"/>
                    <a:pt x="628" y="424"/>
                  </a:cubicBezTo>
                  <a:cubicBezTo>
                    <a:pt x="628" y="424"/>
                    <a:pt x="628" y="423"/>
                    <a:pt x="629" y="423"/>
                  </a:cubicBezTo>
                  <a:cubicBezTo>
                    <a:pt x="633" y="423"/>
                    <a:pt x="642" y="427"/>
                    <a:pt x="668" y="447"/>
                  </a:cubicBezTo>
                  <a:lnTo>
                    <a:pt x="668" y="447"/>
                  </a:lnTo>
                  <a:cubicBezTo>
                    <a:pt x="640" y="424"/>
                    <a:pt x="678" y="421"/>
                    <a:pt x="619" y="362"/>
                  </a:cubicBezTo>
                  <a:lnTo>
                    <a:pt x="619" y="362"/>
                  </a:lnTo>
                  <a:cubicBezTo>
                    <a:pt x="628" y="371"/>
                    <a:pt x="637" y="380"/>
                    <a:pt x="637" y="380"/>
                  </a:cubicBezTo>
                  <a:cubicBezTo>
                    <a:pt x="644" y="384"/>
                    <a:pt x="650" y="386"/>
                    <a:pt x="654" y="386"/>
                  </a:cubicBezTo>
                  <a:cubicBezTo>
                    <a:pt x="660" y="386"/>
                    <a:pt x="663" y="382"/>
                    <a:pt x="663" y="371"/>
                  </a:cubicBezTo>
                  <a:lnTo>
                    <a:pt x="698" y="415"/>
                  </a:lnTo>
                  <a:cubicBezTo>
                    <a:pt x="690" y="398"/>
                    <a:pt x="681" y="380"/>
                    <a:pt x="681" y="362"/>
                  </a:cubicBezTo>
                  <a:lnTo>
                    <a:pt x="681" y="362"/>
                  </a:lnTo>
                  <a:cubicBezTo>
                    <a:pt x="707" y="389"/>
                    <a:pt x="725" y="406"/>
                    <a:pt x="734" y="433"/>
                  </a:cubicBezTo>
                  <a:cubicBezTo>
                    <a:pt x="734" y="406"/>
                    <a:pt x="734" y="406"/>
                    <a:pt x="734" y="398"/>
                  </a:cubicBezTo>
                  <a:cubicBezTo>
                    <a:pt x="743" y="398"/>
                    <a:pt x="743" y="389"/>
                    <a:pt x="743" y="362"/>
                  </a:cubicBezTo>
                  <a:lnTo>
                    <a:pt x="760" y="389"/>
                  </a:lnTo>
                  <a:cubicBezTo>
                    <a:pt x="760" y="389"/>
                    <a:pt x="765" y="370"/>
                    <a:pt x="774" y="370"/>
                  </a:cubicBezTo>
                  <a:cubicBezTo>
                    <a:pt x="778" y="370"/>
                    <a:pt x="782" y="373"/>
                    <a:pt x="787" y="380"/>
                  </a:cubicBezTo>
                  <a:cubicBezTo>
                    <a:pt x="804" y="406"/>
                    <a:pt x="813" y="406"/>
                    <a:pt x="866" y="406"/>
                  </a:cubicBezTo>
                  <a:cubicBezTo>
                    <a:pt x="919" y="406"/>
                    <a:pt x="972" y="406"/>
                    <a:pt x="1016" y="433"/>
                  </a:cubicBezTo>
                  <a:cubicBezTo>
                    <a:pt x="1012" y="412"/>
                    <a:pt x="1012" y="405"/>
                    <a:pt x="1015" y="405"/>
                  </a:cubicBezTo>
                  <a:lnTo>
                    <a:pt x="1015" y="405"/>
                  </a:lnTo>
                  <a:cubicBezTo>
                    <a:pt x="1021" y="405"/>
                    <a:pt x="1036" y="429"/>
                    <a:pt x="1048" y="429"/>
                  </a:cubicBezTo>
                  <a:cubicBezTo>
                    <a:pt x="1054" y="429"/>
                    <a:pt x="1058" y="424"/>
                    <a:pt x="1060" y="406"/>
                  </a:cubicBezTo>
                  <a:cubicBezTo>
                    <a:pt x="1060" y="424"/>
                    <a:pt x="1078" y="442"/>
                    <a:pt x="1060" y="459"/>
                  </a:cubicBezTo>
                  <a:cubicBezTo>
                    <a:pt x="1070" y="453"/>
                    <a:pt x="1080" y="452"/>
                    <a:pt x="1088" y="452"/>
                  </a:cubicBezTo>
                  <a:cubicBezTo>
                    <a:pt x="1103" y="452"/>
                    <a:pt x="1116" y="458"/>
                    <a:pt x="1127" y="458"/>
                  </a:cubicBezTo>
                  <a:cubicBezTo>
                    <a:pt x="1138" y="458"/>
                    <a:pt x="1148" y="453"/>
                    <a:pt x="1158" y="433"/>
                  </a:cubicBezTo>
                  <a:lnTo>
                    <a:pt x="1158" y="433"/>
                  </a:lnTo>
                  <a:cubicBezTo>
                    <a:pt x="1166" y="451"/>
                    <a:pt x="1149" y="459"/>
                    <a:pt x="1158" y="477"/>
                  </a:cubicBezTo>
                  <a:cubicBezTo>
                    <a:pt x="1158" y="471"/>
                    <a:pt x="1162" y="465"/>
                    <a:pt x="1168" y="465"/>
                  </a:cubicBezTo>
                  <a:cubicBezTo>
                    <a:pt x="1170" y="465"/>
                    <a:pt x="1173" y="466"/>
                    <a:pt x="1175" y="468"/>
                  </a:cubicBezTo>
                  <a:cubicBezTo>
                    <a:pt x="1175" y="477"/>
                    <a:pt x="1166" y="486"/>
                    <a:pt x="1158" y="495"/>
                  </a:cubicBezTo>
                  <a:cubicBezTo>
                    <a:pt x="1202" y="495"/>
                    <a:pt x="1211" y="433"/>
                    <a:pt x="1211" y="371"/>
                  </a:cubicBezTo>
                  <a:cubicBezTo>
                    <a:pt x="1222" y="383"/>
                    <a:pt x="1230" y="389"/>
                    <a:pt x="1237" y="389"/>
                  </a:cubicBezTo>
                  <a:cubicBezTo>
                    <a:pt x="1246" y="389"/>
                    <a:pt x="1254" y="378"/>
                    <a:pt x="1264" y="354"/>
                  </a:cubicBezTo>
                  <a:lnTo>
                    <a:pt x="1264" y="354"/>
                  </a:lnTo>
                  <a:cubicBezTo>
                    <a:pt x="1272" y="371"/>
                    <a:pt x="1281" y="398"/>
                    <a:pt x="1255" y="398"/>
                  </a:cubicBezTo>
                  <a:cubicBezTo>
                    <a:pt x="1264" y="402"/>
                    <a:pt x="1291" y="412"/>
                    <a:pt x="1314" y="412"/>
                  </a:cubicBezTo>
                  <a:cubicBezTo>
                    <a:pt x="1335" y="412"/>
                    <a:pt x="1352" y="405"/>
                    <a:pt x="1352" y="380"/>
                  </a:cubicBezTo>
                  <a:cubicBezTo>
                    <a:pt x="1356" y="387"/>
                    <a:pt x="1361" y="390"/>
                    <a:pt x="1366" y="390"/>
                  </a:cubicBezTo>
                  <a:cubicBezTo>
                    <a:pt x="1372" y="390"/>
                    <a:pt x="1378" y="385"/>
                    <a:pt x="1378" y="380"/>
                  </a:cubicBezTo>
                  <a:cubicBezTo>
                    <a:pt x="1402" y="380"/>
                    <a:pt x="1414" y="384"/>
                    <a:pt x="1427" y="384"/>
                  </a:cubicBezTo>
                  <a:cubicBezTo>
                    <a:pt x="1433" y="384"/>
                    <a:pt x="1440" y="383"/>
                    <a:pt x="1449" y="380"/>
                  </a:cubicBezTo>
                  <a:lnTo>
                    <a:pt x="1440" y="371"/>
                  </a:lnTo>
                  <a:cubicBezTo>
                    <a:pt x="1447" y="350"/>
                    <a:pt x="1454" y="345"/>
                    <a:pt x="1461" y="345"/>
                  </a:cubicBezTo>
                  <a:cubicBezTo>
                    <a:pt x="1471" y="345"/>
                    <a:pt x="1482" y="355"/>
                    <a:pt x="1495" y="355"/>
                  </a:cubicBezTo>
                  <a:cubicBezTo>
                    <a:pt x="1497" y="355"/>
                    <a:pt x="1499" y="354"/>
                    <a:pt x="1502" y="354"/>
                  </a:cubicBezTo>
                  <a:lnTo>
                    <a:pt x="1502" y="362"/>
                  </a:lnTo>
                  <a:cubicBezTo>
                    <a:pt x="1520" y="375"/>
                    <a:pt x="1530" y="379"/>
                    <a:pt x="1536" y="379"/>
                  </a:cubicBezTo>
                  <a:cubicBezTo>
                    <a:pt x="1545" y="379"/>
                    <a:pt x="1547" y="372"/>
                    <a:pt x="1556" y="372"/>
                  </a:cubicBezTo>
                  <a:cubicBezTo>
                    <a:pt x="1562" y="372"/>
                    <a:pt x="1572" y="376"/>
                    <a:pt x="1590" y="389"/>
                  </a:cubicBezTo>
                  <a:lnTo>
                    <a:pt x="1581" y="354"/>
                  </a:lnTo>
                  <a:cubicBezTo>
                    <a:pt x="1584" y="334"/>
                    <a:pt x="1589" y="326"/>
                    <a:pt x="1595" y="326"/>
                  </a:cubicBezTo>
                  <a:cubicBezTo>
                    <a:pt x="1613" y="326"/>
                    <a:pt x="1643" y="375"/>
                    <a:pt x="1667" y="375"/>
                  </a:cubicBezTo>
                  <a:cubicBezTo>
                    <a:pt x="1671" y="375"/>
                    <a:pt x="1675" y="374"/>
                    <a:pt x="1679" y="371"/>
                  </a:cubicBezTo>
                  <a:lnTo>
                    <a:pt x="1661" y="345"/>
                  </a:lnTo>
                  <a:cubicBezTo>
                    <a:pt x="1663" y="342"/>
                    <a:pt x="1666" y="341"/>
                    <a:pt x="1668" y="341"/>
                  </a:cubicBezTo>
                  <a:cubicBezTo>
                    <a:pt x="1694" y="341"/>
                    <a:pt x="1724" y="451"/>
                    <a:pt x="1740" y="459"/>
                  </a:cubicBezTo>
                  <a:cubicBezTo>
                    <a:pt x="1749" y="468"/>
                    <a:pt x="1732" y="477"/>
                    <a:pt x="1732" y="477"/>
                  </a:cubicBezTo>
                  <a:cubicBezTo>
                    <a:pt x="1742" y="486"/>
                    <a:pt x="1748" y="489"/>
                    <a:pt x="1752" y="489"/>
                  </a:cubicBezTo>
                  <a:cubicBezTo>
                    <a:pt x="1767" y="489"/>
                    <a:pt x="1740" y="431"/>
                    <a:pt x="1776" y="424"/>
                  </a:cubicBezTo>
                  <a:lnTo>
                    <a:pt x="1776" y="424"/>
                  </a:lnTo>
                  <a:cubicBezTo>
                    <a:pt x="1785" y="442"/>
                    <a:pt x="1767" y="486"/>
                    <a:pt x="1793" y="486"/>
                  </a:cubicBezTo>
                  <a:cubicBezTo>
                    <a:pt x="1794" y="489"/>
                    <a:pt x="1796" y="490"/>
                    <a:pt x="1798" y="490"/>
                  </a:cubicBezTo>
                  <a:cubicBezTo>
                    <a:pt x="1812" y="490"/>
                    <a:pt x="1846" y="444"/>
                    <a:pt x="1875" y="444"/>
                  </a:cubicBezTo>
                  <a:cubicBezTo>
                    <a:pt x="1884" y="444"/>
                    <a:pt x="1892" y="449"/>
                    <a:pt x="1899" y="459"/>
                  </a:cubicBezTo>
                  <a:cubicBezTo>
                    <a:pt x="1899" y="433"/>
                    <a:pt x="1890" y="415"/>
                    <a:pt x="1908" y="406"/>
                  </a:cubicBezTo>
                  <a:cubicBezTo>
                    <a:pt x="1910" y="406"/>
                    <a:pt x="1911" y="406"/>
                    <a:pt x="1913" y="406"/>
                  </a:cubicBezTo>
                  <a:cubicBezTo>
                    <a:pt x="1931" y="406"/>
                    <a:pt x="1957" y="439"/>
                    <a:pt x="1979" y="439"/>
                  </a:cubicBezTo>
                  <a:cubicBezTo>
                    <a:pt x="1989" y="439"/>
                    <a:pt x="1998" y="433"/>
                    <a:pt x="2005" y="415"/>
                  </a:cubicBezTo>
                  <a:cubicBezTo>
                    <a:pt x="2005" y="424"/>
                    <a:pt x="2014" y="424"/>
                    <a:pt x="2014" y="433"/>
                  </a:cubicBezTo>
                  <a:cubicBezTo>
                    <a:pt x="2032" y="415"/>
                    <a:pt x="2085" y="406"/>
                    <a:pt x="2094" y="371"/>
                  </a:cubicBezTo>
                  <a:cubicBezTo>
                    <a:pt x="2098" y="404"/>
                    <a:pt x="2103" y="414"/>
                    <a:pt x="2110" y="414"/>
                  </a:cubicBezTo>
                  <a:cubicBezTo>
                    <a:pt x="2117" y="414"/>
                    <a:pt x="2125" y="406"/>
                    <a:pt x="2138" y="398"/>
                  </a:cubicBezTo>
                  <a:cubicBezTo>
                    <a:pt x="2146" y="394"/>
                    <a:pt x="2158" y="388"/>
                    <a:pt x="2165" y="388"/>
                  </a:cubicBezTo>
                  <a:cubicBezTo>
                    <a:pt x="2173" y="388"/>
                    <a:pt x="2174" y="396"/>
                    <a:pt x="2155" y="424"/>
                  </a:cubicBezTo>
                  <a:lnTo>
                    <a:pt x="2200" y="415"/>
                  </a:lnTo>
                  <a:lnTo>
                    <a:pt x="2191" y="433"/>
                  </a:lnTo>
                  <a:cubicBezTo>
                    <a:pt x="2200" y="433"/>
                    <a:pt x="2235" y="406"/>
                    <a:pt x="2270" y="380"/>
                  </a:cubicBezTo>
                  <a:lnTo>
                    <a:pt x="2270" y="380"/>
                  </a:lnTo>
                  <a:cubicBezTo>
                    <a:pt x="2270" y="389"/>
                    <a:pt x="2252" y="398"/>
                    <a:pt x="2244" y="406"/>
                  </a:cubicBezTo>
                  <a:cubicBezTo>
                    <a:pt x="2250" y="416"/>
                    <a:pt x="2253" y="421"/>
                    <a:pt x="2259" y="421"/>
                  </a:cubicBezTo>
                  <a:cubicBezTo>
                    <a:pt x="2271" y="421"/>
                    <a:pt x="2294" y="405"/>
                    <a:pt x="2367" y="371"/>
                  </a:cubicBezTo>
                  <a:lnTo>
                    <a:pt x="2367" y="371"/>
                  </a:lnTo>
                  <a:lnTo>
                    <a:pt x="2314" y="406"/>
                  </a:lnTo>
                  <a:cubicBezTo>
                    <a:pt x="2321" y="403"/>
                    <a:pt x="2325" y="402"/>
                    <a:pt x="2328" y="402"/>
                  </a:cubicBezTo>
                  <a:cubicBezTo>
                    <a:pt x="2338" y="402"/>
                    <a:pt x="2318" y="426"/>
                    <a:pt x="2332" y="433"/>
                  </a:cubicBezTo>
                  <a:cubicBezTo>
                    <a:pt x="2323" y="442"/>
                    <a:pt x="2323" y="442"/>
                    <a:pt x="2341" y="442"/>
                  </a:cubicBezTo>
                  <a:cubicBezTo>
                    <a:pt x="2332" y="442"/>
                    <a:pt x="2323" y="451"/>
                    <a:pt x="2314" y="451"/>
                  </a:cubicBezTo>
                  <a:cubicBezTo>
                    <a:pt x="2341" y="451"/>
                    <a:pt x="2288" y="486"/>
                    <a:pt x="2261" y="504"/>
                  </a:cubicBezTo>
                  <a:cubicBezTo>
                    <a:pt x="2245" y="515"/>
                    <a:pt x="2235" y="522"/>
                    <a:pt x="2251" y="522"/>
                  </a:cubicBezTo>
                  <a:cubicBezTo>
                    <a:pt x="2261" y="522"/>
                    <a:pt x="2281" y="519"/>
                    <a:pt x="2314" y="512"/>
                  </a:cubicBezTo>
                  <a:cubicBezTo>
                    <a:pt x="2323" y="521"/>
                    <a:pt x="2332" y="530"/>
                    <a:pt x="2341" y="530"/>
                  </a:cubicBezTo>
                  <a:cubicBezTo>
                    <a:pt x="2358" y="512"/>
                    <a:pt x="2376" y="512"/>
                    <a:pt x="2394" y="512"/>
                  </a:cubicBezTo>
                  <a:cubicBezTo>
                    <a:pt x="2403" y="512"/>
                    <a:pt x="2411" y="515"/>
                    <a:pt x="2420" y="515"/>
                  </a:cubicBezTo>
                  <a:cubicBezTo>
                    <a:pt x="2429" y="515"/>
                    <a:pt x="2438" y="512"/>
                    <a:pt x="2447" y="504"/>
                  </a:cubicBezTo>
                  <a:lnTo>
                    <a:pt x="2447" y="504"/>
                  </a:lnTo>
                  <a:cubicBezTo>
                    <a:pt x="2447" y="518"/>
                    <a:pt x="2401" y="544"/>
                    <a:pt x="2383" y="544"/>
                  </a:cubicBezTo>
                  <a:cubicBezTo>
                    <a:pt x="2379" y="544"/>
                    <a:pt x="2376" y="542"/>
                    <a:pt x="2376" y="539"/>
                  </a:cubicBezTo>
                  <a:lnTo>
                    <a:pt x="2385" y="530"/>
                  </a:lnTo>
                  <a:lnTo>
                    <a:pt x="2385" y="530"/>
                  </a:lnTo>
                  <a:cubicBezTo>
                    <a:pt x="2313" y="538"/>
                    <a:pt x="2328" y="575"/>
                    <a:pt x="2292" y="575"/>
                  </a:cubicBezTo>
                  <a:cubicBezTo>
                    <a:pt x="2288" y="575"/>
                    <a:pt x="2284" y="575"/>
                    <a:pt x="2279" y="574"/>
                  </a:cubicBezTo>
                  <a:cubicBezTo>
                    <a:pt x="2270" y="592"/>
                    <a:pt x="2261" y="610"/>
                    <a:pt x="2252" y="618"/>
                  </a:cubicBezTo>
                  <a:cubicBezTo>
                    <a:pt x="2244" y="627"/>
                    <a:pt x="2235" y="627"/>
                    <a:pt x="2235" y="636"/>
                  </a:cubicBezTo>
                  <a:cubicBezTo>
                    <a:pt x="2226" y="636"/>
                    <a:pt x="2226" y="645"/>
                    <a:pt x="2226" y="645"/>
                  </a:cubicBezTo>
                  <a:lnTo>
                    <a:pt x="2208" y="663"/>
                  </a:lnTo>
                  <a:cubicBezTo>
                    <a:pt x="2173" y="707"/>
                    <a:pt x="2138" y="751"/>
                    <a:pt x="2111" y="795"/>
                  </a:cubicBezTo>
                  <a:lnTo>
                    <a:pt x="2164" y="813"/>
                  </a:lnTo>
                  <a:lnTo>
                    <a:pt x="2138" y="839"/>
                  </a:lnTo>
                  <a:cubicBezTo>
                    <a:pt x="2129" y="839"/>
                    <a:pt x="2102" y="830"/>
                    <a:pt x="2111" y="813"/>
                  </a:cubicBezTo>
                  <a:cubicBezTo>
                    <a:pt x="2109" y="812"/>
                    <a:pt x="2106" y="812"/>
                    <a:pt x="2104" y="812"/>
                  </a:cubicBezTo>
                  <a:cubicBezTo>
                    <a:pt x="2081" y="812"/>
                    <a:pt x="2112" y="857"/>
                    <a:pt x="2120" y="866"/>
                  </a:cubicBezTo>
                  <a:cubicBezTo>
                    <a:pt x="2113" y="872"/>
                    <a:pt x="2106" y="874"/>
                    <a:pt x="2101" y="874"/>
                  </a:cubicBezTo>
                  <a:cubicBezTo>
                    <a:pt x="2078" y="874"/>
                    <a:pt x="2075" y="828"/>
                    <a:pt x="2069" y="828"/>
                  </a:cubicBezTo>
                  <a:cubicBezTo>
                    <a:pt x="2069" y="828"/>
                    <a:pt x="2068" y="829"/>
                    <a:pt x="2067" y="830"/>
                  </a:cubicBezTo>
                  <a:lnTo>
                    <a:pt x="2058" y="848"/>
                  </a:lnTo>
                  <a:lnTo>
                    <a:pt x="2067" y="848"/>
                  </a:lnTo>
                  <a:cubicBezTo>
                    <a:pt x="2076" y="874"/>
                    <a:pt x="2102" y="892"/>
                    <a:pt x="2085" y="919"/>
                  </a:cubicBezTo>
                  <a:cubicBezTo>
                    <a:pt x="2079" y="920"/>
                    <a:pt x="2075" y="921"/>
                    <a:pt x="2071" y="921"/>
                  </a:cubicBezTo>
                  <a:cubicBezTo>
                    <a:pt x="2055" y="921"/>
                    <a:pt x="2048" y="910"/>
                    <a:pt x="2041" y="910"/>
                  </a:cubicBezTo>
                  <a:cubicBezTo>
                    <a:pt x="2041" y="910"/>
                    <a:pt x="2032" y="910"/>
                    <a:pt x="2032" y="919"/>
                  </a:cubicBezTo>
                  <a:lnTo>
                    <a:pt x="2005" y="963"/>
                  </a:lnTo>
                  <a:lnTo>
                    <a:pt x="2049" y="963"/>
                  </a:lnTo>
                  <a:cubicBezTo>
                    <a:pt x="2057" y="995"/>
                    <a:pt x="2036" y="1005"/>
                    <a:pt x="2073" y="1007"/>
                  </a:cubicBezTo>
                  <a:lnTo>
                    <a:pt x="2073" y="1007"/>
                  </a:lnTo>
                  <a:cubicBezTo>
                    <a:pt x="1994" y="1012"/>
                    <a:pt x="1969" y="1148"/>
                    <a:pt x="1943" y="1148"/>
                  </a:cubicBezTo>
                  <a:cubicBezTo>
                    <a:pt x="1952" y="1192"/>
                    <a:pt x="1935" y="1219"/>
                    <a:pt x="1917" y="1245"/>
                  </a:cubicBezTo>
                  <a:cubicBezTo>
                    <a:pt x="1926" y="1245"/>
                    <a:pt x="1970" y="1263"/>
                    <a:pt x="1952" y="1289"/>
                  </a:cubicBezTo>
                  <a:cubicBezTo>
                    <a:pt x="1931" y="1273"/>
                    <a:pt x="1917" y="1267"/>
                    <a:pt x="1906" y="1267"/>
                  </a:cubicBezTo>
                  <a:cubicBezTo>
                    <a:pt x="1879" y="1267"/>
                    <a:pt x="1871" y="1301"/>
                    <a:pt x="1831" y="1301"/>
                  </a:cubicBezTo>
                  <a:cubicBezTo>
                    <a:pt x="1828" y="1301"/>
                    <a:pt x="1826" y="1301"/>
                    <a:pt x="1823" y="1300"/>
                  </a:cubicBezTo>
                  <a:lnTo>
                    <a:pt x="1823" y="1300"/>
                  </a:lnTo>
                  <a:cubicBezTo>
                    <a:pt x="1851" y="1312"/>
                    <a:pt x="1791" y="1379"/>
                    <a:pt x="1855" y="1387"/>
                  </a:cubicBezTo>
                  <a:cubicBezTo>
                    <a:pt x="1852" y="1390"/>
                    <a:pt x="1848" y="1392"/>
                    <a:pt x="1844" y="1392"/>
                  </a:cubicBezTo>
                  <a:cubicBezTo>
                    <a:pt x="1830" y="1392"/>
                    <a:pt x="1815" y="1369"/>
                    <a:pt x="1793" y="1369"/>
                  </a:cubicBezTo>
                  <a:cubicBezTo>
                    <a:pt x="1793" y="1440"/>
                    <a:pt x="1705" y="1475"/>
                    <a:pt x="1679" y="1546"/>
                  </a:cubicBezTo>
                  <a:cubicBezTo>
                    <a:pt x="1687" y="1554"/>
                    <a:pt x="1714" y="1554"/>
                    <a:pt x="1723" y="1572"/>
                  </a:cubicBezTo>
                  <a:lnTo>
                    <a:pt x="1643" y="1572"/>
                  </a:lnTo>
                  <a:cubicBezTo>
                    <a:pt x="1643" y="1590"/>
                    <a:pt x="1705" y="1625"/>
                    <a:pt x="1652" y="1625"/>
                  </a:cubicBezTo>
                  <a:cubicBezTo>
                    <a:pt x="1661" y="1625"/>
                    <a:pt x="1679" y="1634"/>
                    <a:pt x="1679" y="1643"/>
                  </a:cubicBezTo>
                  <a:cubicBezTo>
                    <a:pt x="1546" y="1740"/>
                    <a:pt x="1573" y="1925"/>
                    <a:pt x="1396" y="1996"/>
                  </a:cubicBezTo>
                  <a:cubicBezTo>
                    <a:pt x="1422" y="1996"/>
                    <a:pt x="1422" y="2005"/>
                    <a:pt x="1414" y="2022"/>
                  </a:cubicBezTo>
                  <a:cubicBezTo>
                    <a:pt x="1415" y="2021"/>
                    <a:pt x="1416" y="2021"/>
                    <a:pt x="1418" y="2021"/>
                  </a:cubicBezTo>
                  <a:cubicBezTo>
                    <a:pt x="1428" y="2021"/>
                    <a:pt x="1443" y="2040"/>
                    <a:pt x="1458" y="2040"/>
                  </a:cubicBezTo>
                  <a:lnTo>
                    <a:pt x="1387" y="2075"/>
                  </a:lnTo>
                  <a:cubicBezTo>
                    <a:pt x="1422" y="2111"/>
                    <a:pt x="1352" y="2137"/>
                    <a:pt x="1396" y="2164"/>
                  </a:cubicBezTo>
                  <a:lnTo>
                    <a:pt x="1396" y="2146"/>
                  </a:lnTo>
                  <a:cubicBezTo>
                    <a:pt x="1431" y="2190"/>
                    <a:pt x="1520" y="2172"/>
                    <a:pt x="1581" y="2208"/>
                  </a:cubicBezTo>
                  <a:cubicBezTo>
                    <a:pt x="1537" y="2155"/>
                    <a:pt x="1696" y="2190"/>
                    <a:pt x="1643" y="2102"/>
                  </a:cubicBezTo>
                  <a:cubicBezTo>
                    <a:pt x="1661" y="2102"/>
                    <a:pt x="1661" y="2119"/>
                    <a:pt x="1679" y="2128"/>
                  </a:cubicBezTo>
                  <a:cubicBezTo>
                    <a:pt x="1661" y="2102"/>
                    <a:pt x="1661" y="2084"/>
                    <a:pt x="1687" y="2066"/>
                  </a:cubicBezTo>
                  <a:lnTo>
                    <a:pt x="1687" y="2075"/>
                  </a:lnTo>
                  <a:cubicBezTo>
                    <a:pt x="1723" y="2005"/>
                    <a:pt x="1767" y="1987"/>
                    <a:pt x="1829" y="1925"/>
                  </a:cubicBezTo>
                  <a:lnTo>
                    <a:pt x="1793" y="1916"/>
                  </a:lnTo>
                  <a:cubicBezTo>
                    <a:pt x="1802" y="1899"/>
                    <a:pt x="1820" y="1899"/>
                    <a:pt x="1829" y="1899"/>
                  </a:cubicBezTo>
                  <a:cubicBezTo>
                    <a:pt x="1821" y="1889"/>
                    <a:pt x="1816" y="1886"/>
                    <a:pt x="1811" y="1886"/>
                  </a:cubicBezTo>
                  <a:cubicBezTo>
                    <a:pt x="1799" y="1886"/>
                    <a:pt x="1795" y="1911"/>
                    <a:pt x="1780" y="1911"/>
                  </a:cubicBezTo>
                  <a:cubicBezTo>
                    <a:pt x="1774" y="1911"/>
                    <a:pt x="1767" y="1908"/>
                    <a:pt x="1758" y="1899"/>
                  </a:cubicBezTo>
                  <a:lnTo>
                    <a:pt x="1758" y="1899"/>
                  </a:lnTo>
                  <a:cubicBezTo>
                    <a:pt x="1761" y="1899"/>
                    <a:pt x="1763" y="1899"/>
                    <a:pt x="1766" y="1899"/>
                  </a:cubicBezTo>
                  <a:cubicBezTo>
                    <a:pt x="1830" y="1899"/>
                    <a:pt x="1832" y="1807"/>
                    <a:pt x="1887" y="1807"/>
                  </a:cubicBezTo>
                  <a:cubicBezTo>
                    <a:pt x="1894" y="1807"/>
                    <a:pt x="1900" y="1808"/>
                    <a:pt x="1908" y="1810"/>
                  </a:cubicBezTo>
                  <a:cubicBezTo>
                    <a:pt x="1917" y="1784"/>
                    <a:pt x="1864" y="1793"/>
                    <a:pt x="1882" y="1775"/>
                  </a:cubicBezTo>
                  <a:lnTo>
                    <a:pt x="1908" y="1775"/>
                  </a:lnTo>
                  <a:lnTo>
                    <a:pt x="1882" y="1757"/>
                  </a:lnTo>
                  <a:cubicBezTo>
                    <a:pt x="1889" y="1750"/>
                    <a:pt x="1898" y="1747"/>
                    <a:pt x="1907" y="1747"/>
                  </a:cubicBezTo>
                  <a:cubicBezTo>
                    <a:pt x="1920" y="1747"/>
                    <a:pt x="1933" y="1752"/>
                    <a:pt x="1943" y="1757"/>
                  </a:cubicBezTo>
                  <a:cubicBezTo>
                    <a:pt x="1935" y="1757"/>
                    <a:pt x="1943" y="1766"/>
                    <a:pt x="1935" y="1775"/>
                  </a:cubicBezTo>
                  <a:cubicBezTo>
                    <a:pt x="1968" y="1767"/>
                    <a:pt x="1962" y="1718"/>
                    <a:pt x="1976" y="1706"/>
                  </a:cubicBezTo>
                  <a:lnTo>
                    <a:pt x="1976" y="1706"/>
                  </a:lnTo>
                  <a:lnTo>
                    <a:pt x="1952" y="1722"/>
                  </a:lnTo>
                  <a:cubicBezTo>
                    <a:pt x="1970" y="1643"/>
                    <a:pt x="2049" y="1581"/>
                    <a:pt x="2041" y="1493"/>
                  </a:cubicBezTo>
                  <a:lnTo>
                    <a:pt x="2023" y="1484"/>
                  </a:lnTo>
                  <a:cubicBezTo>
                    <a:pt x="2032" y="1422"/>
                    <a:pt x="2067" y="1457"/>
                    <a:pt x="2085" y="1395"/>
                  </a:cubicBezTo>
                  <a:cubicBezTo>
                    <a:pt x="2076" y="1378"/>
                    <a:pt x="2085" y="1360"/>
                    <a:pt x="2094" y="1342"/>
                  </a:cubicBezTo>
                  <a:cubicBezTo>
                    <a:pt x="2098" y="1356"/>
                    <a:pt x="2109" y="1356"/>
                    <a:pt x="2120" y="1356"/>
                  </a:cubicBezTo>
                  <a:cubicBezTo>
                    <a:pt x="2131" y="1356"/>
                    <a:pt x="2142" y="1356"/>
                    <a:pt x="2147" y="1369"/>
                  </a:cubicBezTo>
                  <a:cubicBezTo>
                    <a:pt x="2147" y="1298"/>
                    <a:pt x="2138" y="1325"/>
                    <a:pt x="2111" y="1263"/>
                  </a:cubicBezTo>
                  <a:lnTo>
                    <a:pt x="2138" y="1263"/>
                  </a:lnTo>
                  <a:cubicBezTo>
                    <a:pt x="2120" y="1245"/>
                    <a:pt x="2111" y="1236"/>
                    <a:pt x="2120" y="1201"/>
                  </a:cubicBezTo>
                  <a:lnTo>
                    <a:pt x="2120" y="1201"/>
                  </a:lnTo>
                  <a:cubicBezTo>
                    <a:pt x="2129" y="1236"/>
                    <a:pt x="2164" y="1210"/>
                    <a:pt x="2182" y="1245"/>
                  </a:cubicBezTo>
                  <a:cubicBezTo>
                    <a:pt x="2254" y="1221"/>
                    <a:pt x="2188" y="1146"/>
                    <a:pt x="2248" y="1146"/>
                  </a:cubicBezTo>
                  <a:cubicBezTo>
                    <a:pt x="2254" y="1146"/>
                    <a:pt x="2261" y="1147"/>
                    <a:pt x="2270" y="1148"/>
                  </a:cubicBezTo>
                  <a:cubicBezTo>
                    <a:pt x="2256" y="1132"/>
                    <a:pt x="2244" y="1126"/>
                    <a:pt x="2235" y="1126"/>
                  </a:cubicBezTo>
                  <a:cubicBezTo>
                    <a:pt x="2212" y="1126"/>
                    <a:pt x="2202" y="1159"/>
                    <a:pt x="2200" y="1159"/>
                  </a:cubicBezTo>
                  <a:cubicBezTo>
                    <a:pt x="2200" y="1159"/>
                    <a:pt x="2200" y="1159"/>
                    <a:pt x="2200" y="1157"/>
                  </a:cubicBezTo>
                  <a:cubicBezTo>
                    <a:pt x="2164" y="1157"/>
                    <a:pt x="2164" y="1104"/>
                    <a:pt x="2173" y="1095"/>
                  </a:cubicBezTo>
                  <a:cubicBezTo>
                    <a:pt x="2177" y="1091"/>
                    <a:pt x="2186" y="1090"/>
                    <a:pt x="2197" y="1090"/>
                  </a:cubicBezTo>
                  <a:cubicBezTo>
                    <a:pt x="2209" y="1090"/>
                    <a:pt x="2222" y="1091"/>
                    <a:pt x="2236" y="1091"/>
                  </a:cubicBezTo>
                  <a:cubicBezTo>
                    <a:pt x="2264" y="1091"/>
                    <a:pt x="2292" y="1086"/>
                    <a:pt x="2305" y="1060"/>
                  </a:cubicBezTo>
                  <a:cubicBezTo>
                    <a:pt x="2305" y="1069"/>
                    <a:pt x="2305" y="1069"/>
                    <a:pt x="2305" y="1078"/>
                  </a:cubicBezTo>
                  <a:cubicBezTo>
                    <a:pt x="2332" y="1069"/>
                    <a:pt x="2297" y="1025"/>
                    <a:pt x="2341" y="1025"/>
                  </a:cubicBezTo>
                  <a:cubicBezTo>
                    <a:pt x="2305" y="989"/>
                    <a:pt x="2358" y="998"/>
                    <a:pt x="2305" y="963"/>
                  </a:cubicBezTo>
                  <a:lnTo>
                    <a:pt x="2297" y="1016"/>
                  </a:lnTo>
                  <a:cubicBezTo>
                    <a:pt x="2297" y="980"/>
                    <a:pt x="2252" y="927"/>
                    <a:pt x="2305" y="901"/>
                  </a:cubicBezTo>
                  <a:cubicBezTo>
                    <a:pt x="2314" y="910"/>
                    <a:pt x="2314" y="927"/>
                    <a:pt x="2323" y="945"/>
                  </a:cubicBezTo>
                  <a:cubicBezTo>
                    <a:pt x="2341" y="936"/>
                    <a:pt x="2323" y="919"/>
                    <a:pt x="2350" y="910"/>
                  </a:cubicBezTo>
                  <a:lnTo>
                    <a:pt x="2350" y="910"/>
                  </a:lnTo>
                  <a:cubicBezTo>
                    <a:pt x="2394" y="945"/>
                    <a:pt x="2323" y="972"/>
                    <a:pt x="2350" y="1016"/>
                  </a:cubicBezTo>
                  <a:cubicBezTo>
                    <a:pt x="2370" y="1016"/>
                    <a:pt x="2354" y="975"/>
                    <a:pt x="2369" y="975"/>
                  </a:cubicBezTo>
                  <a:cubicBezTo>
                    <a:pt x="2374" y="975"/>
                    <a:pt x="2381" y="979"/>
                    <a:pt x="2394" y="989"/>
                  </a:cubicBezTo>
                  <a:cubicBezTo>
                    <a:pt x="2332" y="936"/>
                    <a:pt x="2429" y="954"/>
                    <a:pt x="2394" y="892"/>
                  </a:cubicBezTo>
                  <a:lnTo>
                    <a:pt x="2394" y="892"/>
                  </a:lnTo>
                  <a:lnTo>
                    <a:pt x="2420" y="910"/>
                  </a:lnTo>
                  <a:cubicBezTo>
                    <a:pt x="2420" y="901"/>
                    <a:pt x="2411" y="883"/>
                    <a:pt x="2411" y="874"/>
                  </a:cubicBezTo>
                  <a:lnTo>
                    <a:pt x="2411" y="874"/>
                  </a:lnTo>
                  <a:lnTo>
                    <a:pt x="2447" y="910"/>
                  </a:lnTo>
                  <a:cubicBezTo>
                    <a:pt x="2429" y="866"/>
                    <a:pt x="2500" y="883"/>
                    <a:pt x="2500" y="848"/>
                  </a:cubicBezTo>
                  <a:lnTo>
                    <a:pt x="2500" y="848"/>
                  </a:lnTo>
                  <a:cubicBezTo>
                    <a:pt x="2492" y="864"/>
                    <a:pt x="2484" y="870"/>
                    <a:pt x="2477" y="870"/>
                  </a:cubicBezTo>
                  <a:cubicBezTo>
                    <a:pt x="2462" y="870"/>
                    <a:pt x="2448" y="847"/>
                    <a:pt x="2427" y="847"/>
                  </a:cubicBezTo>
                  <a:cubicBezTo>
                    <a:pt x="2425" y="847"/>
                    <a:pt x="2423" y="847"/>
                    <a:pt x="2420" y="848"/>
                  </a:cubicBezTo>
                  <a:cubicBezTo>
                    <a:pt x="2420" y="817"/>
                    <a:pt x="2433" y="808"/>
                    <a:pt x="2449" y="808"/>
                  </a:cubicBezTo>
                  <a:cubicBezTo>
                    <a:pt x="2457" y="808"/>
                    <a:pt x="2465" y="810"/>
                    <a:pt x="2473" y="813"/>
                  </a:cubicBezTo>
                  <a:cubicBezTo>
                    <a:pt x="2491" y="813"/>
                    <a:pt x="2500" y="813"/>
                    <a:pt x="2517" y="804"/>
                  </a:cubicBezTo>
                  <a:cubicBezTo>
                    <a:pt x="2533" y="796"/>
                    <a:pt x="2548" y="782"/>
                    <a:pt x="2558" y="761"/>
                  </a:cubicBezTo>
                  <a:lnTo>
                    <a:pt x="2558" y="761"/>
                  </a:lnTo>
                  <a:cubicBezTo>
                    <a:pt x="2550" y="772"/>
                    <a:pt x="2533" y="784"/>
                    <a:pt x="2521" y="784"/>
                  </a:cubicBezTo>
                  <a:cubicBezTo>
                    <a:pt x="2514" y="784"/>
                    <a:pt x="2509" y="779"/>
                    <a:pt x="2509" y="769"/>
                  </a:cubicBezTo>
                  <a:cubicBezTo>
                    <a:pt x="2526" y="751"/>
                    <a:pt x="2553" y="724"/>
                    <a:pt x="2579" y="716"/>
                  </a:cubicBezTo>
                  <a:cubicBezTo>
                    <a:pt x="2595" y="687"/>
                    <a:pt x="2595" y="679"/>
                    <a:pt x="2588" y="679"/>
                  </a:cubicBezTo>
                  <a:cubicBezTo>
                    <a:pt x="2579" y="679"/>
                    <a:pt x="2560" y="690"/>
                    <a:pt x="2548" y="690"/>
                  </a:cubicBezTo>
                  <a:cubicBezTo>
                    <a:pt x="2542" y="690"/>
                    <a:pt x="2537" y="687"/>
                    <a:pt x="2535" y="680"/>
                  </a:cubicBezTo>
                  <a:cubicBezTo>
                    <a:pt x="2597" y="663"/>
                    <a:pt x="2544" y="636"/>
                    <a:pt x="2544" y="610"/>
                  </a:cubicBezTo>
                  <a:lnTo>
                    <a:pt x="2544" y="610"/>
                  </a:lnTo>
                  <a:lnTo>
                    <a:pt x="2579" y="618"/>
                  </a:lnTo>
                  <a:cubicBezTo>
                    <a:pt x="2659" y="530"/>
                    <a:pt x="2509" y="592"/>
                    <a:pt x="2579" y="521"/>
                  </a:cubicBezTo>
                  <a:lnTo>
                    <a:pt x="2579" y="521"/>
                  </a:lnTo>
                  <a:cubicBezTo>
                    <a:pt x="2597" y="530"/>
                    <a:pt x="2606" y="539"/>
                    <a:pt x="2623" y="548"/>
                  </a:cubicBezTo>
                  <a:lnTo>
                    <a:pt x="2623" y="512"/>
                  </a:lnTo>
                  <a:lnTo>
                    <a:pt x="2676" y="512"/>
                  </a:lnTo>
                  <a:cubicBezTo>
                    <a:pt x="2659" y="477"/>
                    <a:pt x="2676" y="459"/>
                    <a:pt x="2720" y="415"/>
                  </a:cubicBezTo>
                  <a:lnTo>
                    <a:pt x="2720" y="415"/>
                  </a:lnTo>
                  <a:cubicBezTo>
                    <a:pt x="2702" y="423"/>
                    <a:pt x="2684" y="427"/>
                    <a:pt x="2670" y="427"/>
                  </a:cubicBezTo>
                  <a:cubicBezTo>
                    <a:pt x="2650" y="427"/>
                    <a:pt x="2639" y="418"/>
                    <a:pt x="2650" y="398"/>
                  </a:cubicBezTo>
                  <a:cubicBezTo>
                    <a:pt x="2694" y="371"/>
                    <a:pt x="2694" y="398"/>
                    <a:pt x="2712" y="354"/>
                  </a:cubicBezTo>
                  <a:cubicBezTo>
                    <a:pt x="2738" y="354"/>
                    <a:pt x="2773" y="354"/>
                    <a:pt x="2712" y="389"/>
                  </a:cubicBezTo>
                  <a:lnTo>
                    <a:pt x="2747" y="389"/>
                  </a:lnTo>
                  <a:cubicBezTo>
                    <a:pt x="2800" y="354"/>
                    <a:pt x="2800" y="318"/>
                    <a:pt x="2809" y="292"/>
                  </a:cubicBezTo>
                  <a:lnTo>
                    <a:pt x="2809" y="292"/>
                  </a:lnTo>
                  <a:cubicBezTo>
                    <a:pt x="2800" y="301"/>
                    <a:pt x="2800" y="309"/>
                    <a:pt x="2782" y="318"/>
                  </a:cubicBezTo>
                  <a:cubicBezTo>
                    <a:pt x="2773" y="301"/>
                    <a:pt x="2765" y="292"/>
                    <a:pt x="2756" y="274"/>
                  </a:cubicBezTo>
                  <a:cubicBezTo>
                    <a:pt x="2782" y="256"/>
                    <a:pt x="2791" y="256"/>
                    <a:pt x="2809" y="256"/>
                  </a:cubicBezTo>
                  <a:cubicBezTo>
                    <a:pt x="2809" y="248"/>
                    <a:pt x="2791" y="248"/>
                    <a:pt x="2800" y="230"/>
                  </a:cubicBezTo>
                  <a:cubicBezTo>
                    <a:pt x="2825" y="218"/>
                    <a:pt x="2858" y="201"/>
                    <a:pt x="2876" y="201"/>
                  </a:cubicBezTo>
                  <a:cubicBezTo>
                    <a:pt x="2883" y="201"/>
                    <a:pt x="2888" y="204"/>
                    <a:pt x="2888" y="212"/>
                  </a:cubicBezTo>
                  <a:cubicBezTo>
                    <a:pt x="2888" y="195"/>
                    <a:pt x="2888" y="177"/>
                    <a:pt x="2879" y="159"/>
                  </a:cubicBezTo>
                  <a:cubicBezTo>
                    <a:pt x="2906" y="142"/>
                    <a:pt x="2968" y="89"/>
                    <a:pt x="2977" y="89"/>
                  </a:cubicBezTo>
                  <a:cubicBezTo>
                    <a:pt x="2994" y="71"/>
                    <a:pt x="2994" y="53"/>
                    <a:pt x="2994" y="44"/>
                  </a:cubicBezTo>
                  <a:lnTo>
                    <a:pt x="2994" y="44"/>
                  </a:lnTo>
                  <a:cubicBezTo>
                    <a:pt x="2937" y="59"/>
                    <a:pt x="2857" y="85"/>
                    <a:pt x="2819" y="85"/>
                  </a:cubicBezTo>
                  <a:cubicBezTo>
                    <a:pt x="2810" y="85"/>
                    <a:pt x="2803" y="83"/>
                    <a:pt x="2800" y="80"/>
                  </a:cubicBezTo>
                  <a:cubicBezTo>
                    <a:pt x="2782" y="80"/>
                    <a:pt x="2773" y="89"/>
                    <a:pt x="2756" y="89"/>
                  </a:cubicBezTo>
                  <a:cubicBezTo>
                    <a:pt x="2720" y="89"/>
                    <a:pt x="2701" y="73"/>
                    <a:pt x="2658" y="73"/>
                  </a:cubicBezTo>
                  <a:cubicBezTo>
                    <a:pt x="2636" y="73"/>
                    <a:pt x="2609" y="77"/>
                    <a:pt x="2570" y="89"/>
                  </a:cubicBezTo>
                  <a:cubicBezTo>
                    <a:pt x="2570" y="71"/>
                    <a:pt x="2570" y="53"/>
                    <a:pt x="2570" y="36"/>
                  </a:cubicBezTo>
                  <a:cubicBezTo>
                    <a:pt x="2535" y="44"/>
                    <a:pt x="2535" y="62"/>
                    <a:pt x="2535" y="80"/>
                  </a:cubicBezTo>
                  <a:cubicBezTo>
                    <a:pt x="2526" y="97"/>
                    <a:pt x="2509" y="115"/>
                    <a:pt x="2464" y="124"/>
                  </a:cubicBezTo>
                  <a:cubicBezTo>
                    <a:pt x="2455" y="126"/>
                    <a:pt x="2447" y="127"/>
                    <a:pt x="2442" y="127"/>
                  </a:cubicBezTo>
                  <a:cubicBezTo>
                    <a:pt x="2405" y="127"/>
                    <a:pt x="2471" y="78"/>
                    <a:pt x="2456" y="62"/>
                  </a:cubicBezTo>
                  <a:lnTo>
                    <a:pt x="2456" y="62"/>
                  </a:lnTo>
                  <a:cubicBezTo>
                    <a:pt x="2429" y="80"/>
                    <a:pt x="2394" y="97"/>
                    <a:pt x="2367" y="106"/>
                  </a:cubicBezTo>
                  <a:cubicBezTo>
                    <a:pt x="2350" y="111"/>
                    <a:pt x="2334" y="115"/>
                    <a:pt x="2320" y="115"/>
                  </a:cubicBezTo>
                  <a:cubicBezTo>
                    <a:pt x="2305" y="115"/>
                    <a:pt x="2292" y="111"/>
                    <a:pt x="2279" y="97"/>
                  </a:cubicBezTo>
                  <a:cubicBezTo>
                    <a:pt x="2305" y="97"/>
                    <a:pt x="2323" y="106"/>
                    <a:pt x="2341" y="106"/>
                  </a:cubicBezTo>
                  <a:cubicBezTo>
                    <a:pt x="2332" y="89"/>
                    <a:pt x="2323" y="80"/>
                    <a:pt x="2305" y="71"/>
                  </a:cubicBezTo>
                  <a:cubicBezTo>
                    <a:pt x="2385" y="27"/>
                    <a:pt x="2429" y="44"/>
                    <a:pt x="240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0" name="Google Shape;7890;p29"/>
            <p:cNvSpPr/>
            <p:nvPr/>
          </p:nvSpPr>
          <p:spPr>
            <a:xfrm>
              <a:off x="1076577" y="354961"/>
              <a:ext cx="1355" cy="4158"/>
            </a:xfrm>
            <a:custGeom>
              <a:avLst/>
              <a:gdLst/>
              <a:ahLst/>
              <a:cxnLst/>
              <a:rect l="l" t="t" r="r" b="b"/>
              <a:pathLst>
                <a:path w="10" h="27" extrusionOk="0">
                  <a:moveTo>
                    <a:pt x="1" y="0"/>
                  </a:moveTo>
                  <a:cubicBezTo>
                    <a:pt x="10" y="9"/>
                    <a:pt x="10" y="18"/>
                    <a:pt x="10" y="27"/>
                  </a:cubicBezTo>
                  <a:cubicBezTo>
                    <a:pt x="10" y="18"/>
                    <a:pt x="10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1" name="Google Shape;7891;p29"/>
            <p:cNvSpPr/>
            <p:nvPr/>
          </p:nvSpPr>
          <p:spPr>
            <a:xfrm>
              <a:off x="1285884" y="342640"/>
              <a:ext cx="1355" cy="154"/>
            </a:xfrm>
            <a:custGeom>
              <a:avLst/>
              <a:gdLst/>
              <a:ahLst/>
              <a:cxnLst/>
              <a:rect l="l" t="t" r="r" b="b"/>
              <a:pathLst>
                <a:path w="10" h="1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10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2" name="Google Shape;7892;p29"/>
            <p:cNvSpPr/>
            <p:nvPr/>
          </p:nvSpPr>
          <p:spPr>
            <a:xfrm>
              <a:off x="954651" y="424263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18" y="1"/>
                  </a:moveTo>
                  <a:cubicBezTo>
                    <a:pt x="9" y="9"/>
                    <a:pt x="0" y="9"/>
                    <a:pt x="9" y="27"/>
                  </a:cubicBezTo>
                  <a:cubicBezTo>
                    <a:pt x="9" y="18"/>
                    <a:pt x="18" y="9"/>
                    <a:pt x="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3" name="Google Shape;7893;p29"/>
            <p:cNvSpPr/>
            <p:nvPr/>
          </p:nvSpPr>
          <p:spPr>
            <a:xfrm>
              <a:off x="1053818" y="509889"/>
              <a:ext cx="2574" cy="4312"/>
            </a:xfrm>
            <a:custGeom>
              <a:avLst/>
              <a:gdLst/>
              <a:ahLst/>
              <a:cxnLst/>
              <a:rect l="l" t="t" r="r" b="b"/>
              <a:pathLst>
                <a:path w="19" h="28" extrusionOk="0">
                  <a:moveTo>
                    <a:pt x="1" y="1"/>
                  </a:moveTo>
                  <a:cubicBezTo>
                    <a:pt x="1" y="10"/>
                    <a:pt x="1" y="19"/>
                    <a:pt x="1" y="27"/>
                  </a:cubicBezTo>
                  <a:cubicBezTo>
                    <a:pt x="1" y="21"/>
                    <a:pt x="5" y="15"/>
                    <a:pt x="11" y="15"/>
                  </a:cubicBezTo>
                  <a:cubicBezTo>
                    <a:pt x="13" y="15"/>
                    <a:pt x="16" y="16"/>
                    <a:pt x="19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4" name="Google Shape;7894;p29"/>
            <p:cNvSpPr/>
            <p:nvPr/>
          </p:nvSpPr>
          <p:spPr>
            <a:xfrm>
              <a:off x="1044334" y="555475"/>
              <a:ext cx="3658" cy="3542"/>
            </a:xfrm>
            <a:custGeom>
              <a:avLst/>
              <a:gdLst/>
              <a:ahLst/>
              <a:cxnLst/>
              <a:rect l="l" t="t" r="r" b="b"/>
              <a:pathLst>
                <a:path w="27" h="23" extrusionOk="0">
                  <a:moveTo>
                    <a:pt x="10" y="1"/>
                  </a:moveTo>
                  <a:cubicBezTo>
                    <a:pt x="5" y="1"/>
                    <a:pt x="0" y="5"/>
                    <a:pt x="0" y="14"/>
                  </a:cubicBezTo>
                  <a:cubicBezTo>
                    <a:pt x="9" y="14"/>
                    <a:pt x="0" y="23"/>
                    <a:pt x="9" y="23"/>
                  </a:cubicBezTo>
                  <a:lnTo>
                    <a:pt x="27" y="14"/>
                  </a:lnTo>
                  <a:cubicBezTo>
                    <a:pt x="22" y="5"/>
                    <a:pt x="16" y="1"/>
                    <a:pt x="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5" name="Google Shape;7895;p29"/>
            <p:cNvSpPr/>
            <p:nvPr/>
          </p:nvSpPr>
          <p:spPr>
            <a:xfrm>
              <a:off x="1039593" y="524828"/>
              <a:ext cx="9619" cy="5698"/>
            </a:xfrm>
            <a:custGeom>
              <a:avLst/>
              <a:gdLst/>
              <a:ahLst/>
              <a:cxnLst/>
              <a:rect l="l" t="t" r="r" b="b"/>
              <a:pathLst>
                <a:path w="71" h="37" extrusionOk="0">
                  <a:moveTo>
                    <a:pt x="26" y="1"/>
                  </a:moveTo>
                  <a:lnTo>
                    <a:pt x="26" y="1"/>
                  </a:lnTo>
                  <a:cubicBezTo>
                    <a:pt x="0" y="19"/>
                    <a:pt x="18" y="27"/>
                    <a:pt x="35" y="36"/>
                  </a:cubicBezTo>
                  <a:cubicBezTo>
                    <a:pt x="71" y="19"/>
                    <a:pt x="53" y="10"/>
                    <a:pt x="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6" name="Google Shape;7896;p29"/>
            <p:cNvSpPr/>
            <p:nvPr/>
          </p:nvSpPr>
          <p:spPr>
            <a:xfrm>
              <a:off x="1044334" y="530372"/>
              <a:ext cx="3658" cy="2772"/>
            </a:xfrm>
            <a:custGeom>
              <a:avLst/>
              <a:gdLst/>
              <a:ahLst/>
              <a:cxnLst/>
              <a:rect l="l" t="t" r="r" b="b"/>
              <a:pathLst>
                <a:path w="27" h="18" extrusionOk="0">
                  <a:moveTo>
                    <a:pt x="0" y="0"/>
                  </a:moveTo>
                  <a:cubicBezTo>
                    <a:pt x="9" y="9"/>
                    <a:pt x="9" y="9"/>
                    <a:pt x="9" y="18"/>
                  </a:cubicBezTo>
                  <a:cubicBezTo>
                    <a:pt x="27" y="9"/>
                    <a:pt x="9" y="9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7" name="Google Shape;7897;p29"/>
            <p:cNvSpPr/>
            <p:nvPr/>
          </p:nvSpPr>
          <p:spPr>
            <a:xfrm>
              <a:off x="1038780" y="492795"/>
              <a:ext cx="9348" cy="3234"/>
            </a:xfrm>
            <a:custGeom>
              <a:avLst/>
              <a:gdLst/>
              <a:ahLst/>
              <a:cxnLst/>
              <a:rect l="l" t="t" r="r" b="b"/>
              <a:pathLst>
                <a:path w="69" h="21" extrusionOk="0">
                  <a:moveTo>
                    <a:pt x="21" y="1"/>
                  </a:moveTo>
                  <a:cubicBezTo>
                    <a:pt x="9" y="1"/>
                    <a:pt x="1" y="4"/>
                    <a:pt x="15" y="15"/>
                  </a:cubicBezTo>
                  <a:cubicBezTo>
                    <a:pt x="15" y="19"/>
                    <a:pt x="17" y="21"/>
                    <a:pt x="21" y="21"/>
                  </a:cubicBezTo>
                  <a:cubicBezTo>
                    <a:pt x="28" y="21"/>
                    <a:pt x="41" y="13"/>
                    <a:pt x="43" y="13"/>
                  </a:cubicBezTo>
                  <a:lnTo>
                    <a:pt x="43" y="13"/>
                  </a:lnTo>
                  <a:cubicBezTo>
                    <a:pt x="43" y="13"/>
                    <a:pt x="43" y="13"/>
                    <a:pt x="41" y="15"/>
                  </a:cubicBezTo>
                  <a:cubicBezTo>
                    <a:pt x="68" y="9"/>
                    <a:pt x="40" y="1"/>
                    <a:pt x="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8" name="Google Shape;7898;p29"/>
            <p:cNvSpPr/>
            <p:nvPr/>
          </p:nvSpPr>
          <p:spPr>
            <a:xfrm>
              <a:off x="1032413" y="530372"/>
              <a:ext cx="4877" cy="4158"/>
            </a:xfrm>
            <a:custGeom>
              <a:avLst/>
              <a:gdLst/>
              <a:ahLst/>
              <a:cxnLst/>
              <a:rect l="l" t="t" r="r" b="b"/>
              <a:pathLst>
                <a:path w="36" h="27" extrusionOk="0">
                  <a:moveTo>
                    <a:pt x="35" y="0"/>
                  </a:moveTo>
                  <a:lnTo>
                    <a:pt x="0" y="9"/>
                  </a:lnTo>
                  <a:lnTo>
                    <a:pt x="0" y="2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9" name="Google Shape;7899;p29"/>
            <p:cNvSpPr/>
            <p:nvPr/>
          </p:nvSpPr>
          <p:spPr>
            <a:xfrm>
              <a:off x="1027536" y="514048"/>
              <a:ext cx="2574" cy="4158"/>
            </a:xfrm>
            <a:custGeom>
              <a:avLst/>
              <a:gdLst/>
              <a:ahLst/>
              <a:cxnLst/>
              <a:rect l="l" t="t" r="r" b="b"/>
              <a:pathLst>
                <a:path w="19" h="27" extrusionOk="0">
                  <a:moveTo>
                    <a:pt x="1" y="0"/>
                  </a:moveTo>
                  <a:lnTo>
                    <a:pt x="1" y="27"/>
                  </a:lnTo>
                  <a:lnTo>
                    <a:pt x="18" y="27"/>
                  </a:lnTo>
                  <a:cubicBezTo>
                    <a:pt x="10" y="18"/>
                    <a:pt x="1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0" name="Google Shape;7900;p29"/>
            <p:cNvSpPr/>
            <p:nvPr/>
          </p:nvSpPr>
          <p:spPr>
            <a:xfrm>
              <a:off x="1029974" y="518052"/>
              <a:ext cx="2574" cy="2926"/>
            </a:xfrm>
            <a:custGeom>
              <a:avLst/>
              <a:gdLst/>
              <a:ahLst/>
              <a:cxnLst/>
              <a:rect l="l" t="t" r="r" b="b"/>
              <a:pathLst>
                <a:path w="19" h="19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0"/>
                    <a:pt x="9" y="18"/>
                    <a:pt x="18" y="18"/>
                  </a:cubicBezTo>
                  <a:cubicBezTo>
                    <a:pt x="9" y="18"/>
                    <a:pt x="9" y="10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1" name="Google Shape;7901;p29"/>
            <p:cNvSpPr/>
            <p:nvPr/>
          </p:nvSpPr>
          <p:spPr>
            <a:xfrm>
              <a:off x="1028755" y="526214"/>
              <a:ext cx="1355" cy="4312"/>
            </a:xfrm>
            <a:custGeom>
              <a:avLst/>
              <a:gdLst/>
              <a:ahLst/>
              <a:cxnLst/>
              <a:rect l="l" t="t" r="r" b="b"/>
              <a:pathLst>
                <a:path w="10" h="28" extrusionOk="0">
                  <a:moveTo>
                    <a:pt x="1" y="1"/>
                  </a:moveTo>
                  <a:lnTo>
                    <a:pt x="1" y="27"/>
                  </a:lnTo>
                  <a:lnTo>
                    <a:pt x="9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2" name="Google Shape;7902;p29"/>
            <p:cNvSpPr/>
            <p:nvPr/>
          </p:nvSpPr>
          <p:spPr>
            <a:xfrm>
              <a:off x="1002473" y="471850"/>
              <a:ext cx="6096" cy="4620"/>
            </a:xfrm>
            <a:custGeom>
              <a:avLst/>
              <a:gdLst/>
              <a:ahLst/>
              <a:cxnLst/>
              <a:rect l="l" t="t" r="r" b="b"/>
              <a:pathLst>
                <a:path w="45" h="30" extrusionOk="0">
                  <a:moveTo>
                    <a:pt x="18" y="1"/>
                  </a:moveTo>
                  <a:cubicBezTo>
                    <a:pt x="9" y="9"/>
                    <a:pt x="0" y="18"/>
                    <a:pt x="9" y="27"/>
                  </a:cubicBezTo>
                  <a:cubicBezTo>
                    <a:pt x="18" y="27"/>
                    <a:pt x="25" y="29"/>
                    <a:pt x="30" y="29"/>
                  </a:cubicBezTo>
                  <a:cubicBezTo>
                    <a:pt x="36" y="29"/>
                    <a:pt x="40" y="27"/>
                    <a:pt x="44" y="18"/>
                  </a:cubicBezTo>
                  <a:lnTo>
                    <a:pt x="1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3" name="Google Shape;7903;p29"/>
            <p:cNvSpPr/>
            <p:nvPr/>
          </p:nvSpPr>
          <p:spPr>
            <a:xfrm>
              <a:off x="998815" y="490947"/>
              <a:ext cx="6096" cy="4158"/>
            </a:xfrm>
            <a:custGeom>
              <a:avLst/>
              <a:gdLst/>
              <a:ahLst/>
              <a:cxnLst/>
              <a:rect l="l" t="t" r="r" b="b"/>
              <a:pathLst>
                <a:path w="45" h="27" extrusionOk="0">
                  <a:moveTo>
                    <a:pt x="45" y="0"/>
                  </a:moveTo>
                  <a:lnTo>
                    <a:pt x="1" y="27"/>
                  </a:lnTo>
                  <a:lnTo>
                    <a:pt x="27" y="27"/>
                  </a:lnTo>
                  <a:cubicBezTo>
                    <a:pt x="27" y="18"/>
                    <a:pt x="36" y="9"/>
                    <a:pt x="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4" name="Google Shape;7904;p29"/>
            <p:cNvSpPr/>
            <p:nvPr/>
          </p:nvSpPr>
          <p:spPr>
            <a:xfrm>
              <a:off x="989603" y="483555"/>
              <a:ext cx="5825" cy="2926"/>
            </a:xfrm>
            <a:custGeom>
              <a:avLst/>
              <a:gdLst/>
              <a:ahLst/>
              <a:cxnLst/>
              <a:rect l="l" t="t" r="r" b="b"/>
              <a:pathLst>
                <a:path w="43" h="19" extrusionOk="0">
                  <a:moveTo>
                    <a:pt x="7" y="1"/>
                  </a:moveTo>
                  <a:cubicBezTo>
                    <a:pt x="2" y="1"/>
                    <a:pt x="1" y="4"/>
                    <a:pt x="7" y="13"/>
                  </a:cubicBezTo>
                  <a:cubicBezTo>
                    <a:pt x="17" y="13"/>
                    <a:pt x="27" y="19"/>
                    <a:pt x="34" y="19"/>
                  </a:cubicBezTo>
                  <a:cubicBezTo>
                    <a:pt x="39" y="19"/>
                    <a:pt x="42" y="15"/>
                    <a:pt x="42" y="4"/>
                  </a:cubicBezTo>
                  <a:lnTo>
                    <a:pt x="42" y="4"/>
                  </a:lnTo>
                  <a:cubicBezTo>
                    <a:pt x="41" y="5"/>
                    <a:pt x="39" y="6"/>
                    <a:pt x="36" y="6"/>
                  </a:cubicBezTo>
                  <a:cubicBezTo>
                    <a:pt x="27" y="6"/>
                    <a:pt x="14" y="1"/>
                    <a:pt x="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5" name="Google Shape;7905;p29"/>
            <p:cNvSpPr/>
            <p:nvPr/>
          </p:nvSpPr>
          <p:spPr>
            <a:xfrm>
              <a:off x="971314" y="418873"/>
              <a:ext cx="12057" cy="1540"/>
            </a:xfrm>
            <a:custGeom>
              <a:avLst/>
              <a:gdLst/>
              <a:ahLst/>
              <a:cxnLst/>
              <a:rect l="l" t="t" r="r" b="b"/>
              <a:pathLst>
                <a:path w="89" h="10" extrusionOk="0">
                  <a:moveTo>
                    <a:pt x="1" y="0"/>
                  </a:moveTo>
                  <a:lnTo>
                    <a:pt x="1" y="9"/>
                  </a:lnTo>
                  <a:lnTo>
                    <a:pt x="8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6" name="Google Shape;7906;p29"/>
            <p:cNvSpPr/>
            <p:nvPr/>
          </p:nvSpPr>
          <p:spPr>
            <a:xfrm>
              <a:off x="911841" y="343564"/>
              <a:ext cx="18966" cy="8778"/>
            </a:xfrm>
            <a:custGeom>
              <a:avLst/>
              <a:gdLst/>
              <a:ahLst/>
              <a:cxnLst/>
              <a:rect l="l" t="t" r="r" b="b"/>
              <a:pathLst>
                <a:path w="140" h="57" extrusionOk="0">
                  <a:moveTo>
                    <a:pt x="28" y="0"/>
                  </a:moveTo>
                  <a:cubicBezTo>
                    <a:pt x="0" y="0"/>
                    <a:pt x="68" y="33"/>
                    <a:pt x="45" y="33"/>
                  </a:cubicBezTo>
                  <a:cubicBezTo>
                    <a:pt x="41" y="33"/>
                    <a:pt x="35" y="32"/>
                    <a:pt x="25" y="30"/>
                  </a:cubicBezTo>
                  <a:lnTo>
                    <a:pt x="25" y="30"/>
                  </a:lnTo>
                  <a:cubicBezTo>
                    <a:pt x="42" y="48"/>
                    <a:pt x="95" y="48"/>
                    <a:pt x="104" y="57"/>
                  </a:cubicBezTo>
                  <a:cubicBezTo>
                    <a:pt x="104" y="39"/>
                    <a:pt x="139" y="48"/>
                    <a:pt x="51" y="4"/>
                  </a:cubicBezTo>
                  <a:cubicBezTo>
                    <a:pt x="40" y="1"/>
                    <a:pt x="32" y="0"/>
                    <a:pt x="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7" name="Google Shape;7907;p29"/>
            <p:cNvSpPr/>
            <p:nvPr/>
          </p:nvSpPr>
          <p:spPr>
            <a:xfrm>
              <a:off x="925931" y="352189"/>
              <a:ext cx="135" cy="2926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0" y="1"/>
                  </a:moveTo>
                  <a:cubicBezTo>
                    <a:pt x="0" y="9"/>
                    <a:pt x="0" y="9"/>
                    <a:pt x="0" y="18"/>
                  </a:cubicBezTo>
                  <a:cubicBezTo>
                    <a:pt x="0" y="9"/>
                    <a:pt x="0" y="9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8" name="Google Shape;7908;p29"/>
            <p:cNvSpPr/>
            <p:nvPr/>
          </p:nvSpPr>
          <p:spPr>
            <a:xfrm>
              <a:off x="1083757" y="654038"/>
              <a:ext cx="5012" cy="1540"/>
            </a:xfrm>
            <a:custGeom>
              <a:avLst/>
              <a:gdLst/>
              <a:ahLst/>
              <a:cxnLst/>
              <a:rect l="l" t="t" r="r" b="b"/>
              <a:pathLst>
                <a:path w="37" h="10" extrusionOk="0">
                  <a:moveTo>
                    <a:pt x="27" y="1"/>
                  </a:moveTo>
                  <a:lnTo>
                    <a:pt x="1" y="10"/>
                  </a:lnTo>
                  <a:lnTo>
                    <a:pt x="36" y="10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9" name="Google Shape;7909;p29"/>
            <p:cNvSpPr/>
            <p:nvPr/>
          </p:nvSpPr>
          <p:spPr>
            <a:xfrm>
              <a:off x="1084977" y="660814"/>
              <a:ext cx="6096" cy="5698"/>
            </a:xfrm>
            <a:custGeom>
              <a:avLst/>
              <a:gdLst/>
              <a:ahLst/>
              <a:cxnLst/>
              <a:rect l="l" t="t" r="r" b="b"/>
              <a:pathLst>
                <a:path w="45" h="37" extrusionOk="0">
                  <a:moveTo>
                    <a:pt x="1" y="1"/>
                  </a:moveTo>
                  <a:lnTo>
                    <a:pt x="36" y="36"/>
                  </a:lnTo>
                  <a:cubicBezTo>
                    <a:pt x="36" y="27"/>
                    <a:pt x="36" y="19"/>
                    <a:pt x="45" y="1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0" name="Google Shape;7910;p29"/>
            <p:cNvSpPr/>
            <p:nvPr/>
          </p:nvSpPr>
          <p:spPr>
            <a:xfrm>
              <a:off x="1144856" y="334478"/>
              <a:ext cx="2439" cy="4312"/>
            </a:xfrm>
            <a:custGeom>
              <a:avLst/>
              <a:gdLst/>
              <a:ahLst/>
              <a:cxnLst/>
              <a:rect l="l" t="t" r="r" b="b"/>
              <a:pathLst>
                <a:path w="18" h="28" extrusionOk="0">
                  <a:moveTo>
                    <a:pt x="9" y="1"/>
                  </a:moveTo>
                  <a:lnTo>
                    <a:pt x="0" y="18"/>
                  </a:lnTo>
                  <a:cubicBezTo>
                    <a:pt x="9" y="27"/>
                    <a:pt x="9" y="27"/>
                    <a:pt x="18" y="27"/>
                  </a:cubicBezTo>
                  <a:lnTo>
                    <a:pt x="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1" name="Google Shape;7911;p29"/>
            <p:cNvSpPr/>
            <p:nvPr/>
          </p:nvSpPr>
          <p:spPr>
            <a:xfrm>
              <a:off x="1185498" y="340022"/>
              <a:ext cx="2439" cy="6930"/>
            </a:xfrm>
            <a:custGeom>
              <a:avLst/>
              <a:gdLst/>
              <a:ahLst/>
              <a:cxnLst/>
              <a:rect l="l" t="t" r="r" b="b"/>
              <a:pathLst>
                <a:path w="18" h="45" extrusionOk="0">
                  <a:moveTo>
                    <a:pt x="0" y="0"/>
                  </a:moveTo>
                  <a:lnTo>
                    <a:pt x="18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2" name="Google Shape;7912;p29"/>
            <p:cNvSpPr/>
            <p:nvPr/>
          </p:nvSpPr>
          <p:spPr>
            <a:xfrm>
              <a:off x="1241719" y="331860"/>
              <a:ext cx="9619" cy="3850"/>
            </a:xfrm>
            <a:custGeom>
              <a:avLst/>
              <a:gdLst/>
              <a:ahLst/>
              <a:cxnLst/>
              <a:rect l="l" t="t" r="r" b="b"/>
              <a:pathLst>
                <a:path w="71" h="25" extrusionOk="0">
                  <a:moveTo>
                    <a:pt x="12" y="8"/>
                  </a:moveTo>
                  <a:cubicBezTo>
                    <a:pt x="8" y="8"/>
                    <a:pt x="4" y="8"/>
                    <a:pt x="0" y="9"/>
                  </a:cubicBezTo>
                  <a:cubicBezTo>
                    <a:pt x="4" y="9"/>
                    <a:pt x="8" y="9"/>
                    <a:pt x="13" y="8"/>
                  </a:cubicBezTo>
                  <a:lnTo>
                    <a:pt x="13" y="8"/>
                  </a:lnTo>
                  <a:cubicBezTo>
                    <a:pt x="13" y="8"/>
                    <a:pt x="12" y="8"/>
                    <a:pt x="12" y="8"/>
                  </a:cubicBezTo>
                  <a:close/>
                  <a:moveTo>
                    <a:pt x="71" y="0"/>
                  </a:moveTo>
                  <a:cubicBezTo>
                    <a:pt x="57" y="0"/>
                    <a:pt x="32" y="6"/>
                    <a:pt x="13" y="8"/>
                  </a:cubicBezTo>
                  <a:lnTo>
                    <a:pt x="13" y="8"/>
                  </a:lnTo>
                  <a:cubicBezTo>
                    <a:pt x="36" y="9"/>
                    <a:pt x="41" y="24"/>
                    <a:pt x="48" y="24"/>
                  </a:cubicBezTo>
                  <a:cubicBezTo>
                    <a:pt x="53" y="24"/>
                    <a:pt x="59" y="18"/>
                    <a:pt x="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2674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 slide">
    <p:spTree>
      <p:nvGrpSpPr>
        <p:cNvPr id="1" name="Shape 791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3542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2833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3722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6696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6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8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ue Ellen Francisco"/>
              <a:buNone/>
              <a:defRPr sz="35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238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7003808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A47"/>
        </a:solidFill>
        <a:effectLst/>
      </p:bgPr>
    </p:bg>
    <p:spTree>
      <p:nvGrpSpPr>
        <p:cNvPr id="1" name="Shape 7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4" name="Google Shape;7914;p30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7915" name="Google Shape;7915;p30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8930847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6C52DA-CFFF-495C-B9D3-834970B7A28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5B99A-2017-48BD-B842-D206827715A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4582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6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8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ue Ellen Francisco"/>
              <a:buNone/>
              <a:defRPr sz="35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●"/>
              <a:defRPr sz="1500"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238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"/>
              <a:buChar char="○"/>
              <a:defRPr sz="1500"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238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500"/>
              <a:buFont typeface="Nunito"/>
              <a:buChar char="■"/>
              <a:defRPr sz="1500"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578888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14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546C52DA-CFFF-495C-B9D3-834970B7A28F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10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4DC5B99A-2017-48BD-B842-D206827715A1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9406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20.png"/><Relationship Id="rId3" Type="http://schemas.openxmlformats.org/officeDocument/2006/relationships/slideLayout" Target="../slideLayouts/slideLayout25.xml"/><Relationship Id="rId7" Type="http://schemas.openxmlformats.org/officeDocument/2006/relationships/audio" Target="../media/audio4.wav"/><Relationship Id="rId12" Type="http://schemas.openxmlformats.org/officeDocument/2006/relationships/image" Target="../media/image19.wmf"/><Relationship Id="rId17" Type="http://schemas.openxmlformats.org/officeDocument/2006/relationships/image" Target="../media/image24.png"/><Relationship Id="rId2" Type="http://schemas.openxmlformats.org/officeDocument/2006/relationships/audio" Target="../media/media2.mp3"/><Relationship Id="rId16" Type="http://schemas.openxmlformats.org/officeDocument/2006/relationships/image" Target="../media/image23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2.wav"/><Relationship Id="rId15" Type="http://schemas.openxmlformats.org/officeDocument/2006/relationships/image" Target="../media/image22.png"/><Relationship Id="rId10" Type="http://schemas.openxmlformats.org/officeDocument/2006/relationships/image" Target="../media/image18.png"/><Relationship Id="rId4" Type="http://schemas.openxmlformats.org/officeDocument/2006/relationships/notesSlide" Target="../notesSlides/notesSlide4.xml"/><Relationship Id="rId9" Type="http://schemas.openxmlformats.org/officeDocument/2006/relationships/audio" Target="../media/audio6.wav"/><Relationship Id="rId14" Type="http://schemas.openxmlformats.org/officeDocument/2006/relationships/image" Target="../media/image2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20.png"/><Relationship Id="rId3" Type="http://schemas.openxmlformats.org/officeDocument/2006/relationships/slideLayout" Target="../slideLayouts/slideLayout25.xml"/><Relationship Id="rId7" Type="http://schemas.openxmlformats.org/officeDocument/2006/relationships/audio" Target="../media/audio4.wav"/><Relationship Id="rId12" Type="http://schemas.openxmlformats.org/officeDocument/2006/relationships/image" Target="../media/image19.wmf"/><Relationship Id="rId17" Type="http://schemas.openxmlformats.org/officeDocument/2006/relationships/image" Target="../media/image24.png"/><Relationship Id="rId2" Type="http://schemas.openxmlformats.org/officeDocument/2006/relationships/audio" Target="../media/media2.mp3"/><Relationship Id="rId16" Type="http://schemas.openxmlformats.org/officeDocument/2006/relationships/image" Target="../media/image23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image" Target="../media/image22.png"/><Relationship Id="rId10" Type="http://schemas.openxmlformats.org/officeDocument/2006/relationships/image" Target="../media/image18.png"/><Relationship Id="rId4" Type="http://schemas.openxmlformats.org/officeDocument/2006/relationships/notesSlide" Target="../notesSlides/notesSlide5.xml"/><Relationship Id="rId9" Type="http://schemas.openxmlformats.org/officeDocument/2006/relationships/audio" Target="../media/audio6.wav"/><Relationship Id="rId14" Type="http://schemas.openxmlformats.org/officeDocument/2006/relationships/image" Target="../media/image21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79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1" name="Google Shape;7921;p32"/>
          <p:cNvSpPr/>
          <p:nvPr/>
        </p:nvSpPr>
        <p:spPr>
          <a:xfrm>
            <a:off x="3876167" y="5232082"/>
            <a:ext cx="4950000" cy="2824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922" name="Google Shape;7922;p32"/>
          <p:cNvSpPr txBox="1">
            <a:spLocks noGrp="1"/>
          </p:cNvSpPr>
          <p:nvPr>
            <p:ph type="subTitle" idx="1"/>
          </p:nvPr>
        </p:nvSpPr>
        <p:spPr>
          <a:xfrm>
            <a:off x="3628967" y="4990666"/>
            <a:ext cx="5197200" cy="613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" dirty="0"/>
              <a:t>CHƯƠNG 2: CHẤT QUANH TA</a:t>
            </a:r>
            <a:endParaRPr dirty="0"/>
          </a:p>
        </p:txBody>
      </p:sp>
      <p:sp>
        <p:nvSpPr>
          <p:cNvPr id="7923" name="Google Shape;7923;p32"/>
          <p:cNvSpPr txBox="1">
            <a:spLocks noGrp="1"/>
          </p:cNvSpPr>
          <p:nvPr>
            <p:ph type="ctrTitle"/>
          </p:nvPr>
        </p:nvSpPr>
        <p:spPr>
          <a:xfrm>
            <a:off x="923456" y="2982134"/>
            <a:ext cx="10345087" cy="1174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5867" b="0" dirty="0">
                <a:latin typeface="+mj-lt"/>
              </a:rPr>
              <a:t>CÁC THỂ CỦA CHẤT </a:t>
            </a:r>
            <a:br>
              <a:rPr lang="en-US" sz="5867" b="0" dirty="0">
                <a:latin typeface="+mj-lt"/>
              </a:rPr>
            </a:br>
            <a:r>
              <a:rPr lang="en-US" sz="5867" b="0" dirty="0">
                <a:latin typeface="+mj-lt"/>
              </a:rPr>
              <a:t>VÀ SỰ CHUYỂN THỂ</a:t>
            </a:r>
            <a:endParaRPr sz="5867" b="0" dirty="0">
              <a:latin typeface="+mj-lt"/>
            </a:endParaRPr>
          </a:p>
        </p:txBody>
      </p:sp>
      <p:sp>
        <p:nvSpPr>
          <p:cNvPr id="5" name="Google Shape;7923;p32">
            <a:extLst>
              <a:ext uri="{FF2B5EF4-FFF2-40B4-BE49-F238E27FC236}">
                <a16:creationId xmlns:a16="http://schemas.microsoft.com/office/drawing/2014/main" id="{8FEB1AE6-560A-46E3-85F4-7AC95645DE50}"/>
              </a:ext>
            </a:extLst>
          </p:cNvPr>
          <p:cNvSpPr txBox="1">
            <a:spLocks/>
          </p:cNvSpPr>
          <p:nvPr/>
        </p:nvSpPr>
        <p:spPr>
          <a:xfrm>
            <a:off x="571501" y="1760167"/>
            <a:ext cx="10345087" cy="117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8000" b="1" i="0" u="none" strike="noStrike" cap="none">
                <a:solidFill>
                  <a:srgbClr val="FFFFFF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Sue Ellen Francisco"/>
              <a:buNone/>
              <a:defRPr sz="52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pPr algn="ctr" defTabSz="1219170">
              <a:buClr>
                <a:srgbClr val="96AFED"/>
              </a:buClr>
            </a:pPr>
            <a:r>
              <a:rPr lang="en-US" sz="5867" b="0" kern="0" dirty="0">
                <a:latin typeface="Segoe UI Black"/>
              </a:rPr>
              <a:t>BÀI 10</a:t>
            </a:r>
          </a:p>
        </p:txBody>
      </p:sp>
    </p:spTree>
    <p:extLst>
      <p:ext uri="{BB962C8B-B14F-4D97-AF65-F5344CB8AC3E}">
        <p14:creationId xmlns:p14="http://schemas.microsoft.com/office/powerpoint/2010/main" val="2354458713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tates of Matter - Shalom Education">
            <a:extLst>
              <a:ext uri="{FF2B5EF4-FFF2-40B4-BE49-F238E27FC236}">
                <a16:creationId xmlns:a16="http://schemas.microsoft.com/office/drawing/2014/main" id="{BF8D96E1-F6DF-4CD9-9174-CA7E7044B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507" y="1315981"/>
            <a:ext cx="9364987" cy="5542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CEA42B-05DD-4EC2-8EFF-0159A373F93B}"/>
              </a:ext>
            </a:extLst>
          </p:cNvPr>
          <p:cNvSpPr txBox="1"/>
          <p:nvPr/>
        </p:nvSpPr>
        <p:spPr>
          <a:xfrm>
            <a:off x="71032" y="168988"/>
            <a:ext cx="12120969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Các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chất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đều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được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cấu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tạo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từ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những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hạt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vô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cùng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nhỏ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bé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mà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mắt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thường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không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nhìn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thấy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 </a:t>
            </a:r>
            <a:r>
              <a:rPr lang="en-US" sz="3733" kern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được</a:t>
            </a:r>
            <a:r>
              <a:rPr lang="en-US" sz="3733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.</a:t>
            </a:r>
            <a:endParaRPr lang="vi-VN" sz="3733" kern="0" dirty="0">
              <a:solidFill>
                <a:srgbClr val="C00000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0259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xternal Pressure on Fluids - ppt download">
            <a:extLst>
              <a:ext uri="{FF2B5EF4-FFF2-40B4-BE49-F238E27FC236}">
                <a16:creationId xmlns:a16="http://schemas.microsoft.com/office/drawing/2014/main" id="{186B3612-929F-4EE7-941B-002301744F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9" t="48166" r="7363" b="23927"/>
          <a:stretch/>
        </p:blipFill>
        <p:spPr bwMode="auto">
          <a:xfrm>
            <a:off x="810470" y="1334221"/>
            <a:ext cx="9880945" cy="245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Google Shape;8292;p37">
            <a:extLst>
              <a:ext uri="{FF2B5EF4-FFF2-40B4-BE49-F238E27FC236}">
                <a16:creationId xmlns:a16="http://schemas.microsoft.com/office/drawing/2014/main" id="{8C5BD1E3-B457-4201-A75E-07F230B1AF0C}"/>
              </a:ext>
            </a:extLst>
          </p:cNvPr>
          <p:cNvSpPr txBox="1">
            <a:spLocks/>
          </p:cNvSpPr>
          <p:nvPr/>
        </p:nvSpPr>
        <p:spPr>
          <a:xfrm>
            <a:off x="190467" y="167725"/>
            <a:ext cx="10173827" cy="8752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40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Sue Ellen Francisco"/>
              <a:buNone/>
              <a:defRPr sz="24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pPr defTabSz="1219170">
              <a:buClr>
                <a:srgbClr val="96AFED"/>
              </a:buClr>
              <a:defRPr/>
            </a:pP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Chất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lỏng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và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chất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rắn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rất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khó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bị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nén</a:t>
            </a:r>
            <a:endParaRPr lang="vi-VN" sz="3733" kern="0" dirty="0">
              <a:solidFill>
                <a:srgbClr val="96AFED"/>
              </a:solidFill>
              <a:latin typeface="Segoe UI Black"/>
            </a:endParaRPr>
          </a:p>
        </p:txBody>
      </p:sp>
      <p:sp>
        <p:nvSpPr>
          <p:cNvPr id="9" name="Google Shape;8293;p37">
            <a:extLst>
              <a:ext uri="{FF2B5EF4-FFF2-40B4-BE49-F238E27FC236}">
                <a16:creationId xmlns:a16="http://schemas.microsoft.com/office/drawing/2014/main" id="{034A567D-05AC-4668-A81D-CF7E2E3848F9}"/>
              </a:ext>
            </a:extLst>
          </p:cNvPr>
          <p:cNvSpPr txBox="1">
            <a:spLocks/>
          </p:cNvSpPr>
          <p:nvPr/>
        </p:nvSpPr>
        <p:spPr>
          <a:xfrm>
            <a:off x="271734" y="3790809"/>
            <a:ext cx="2734733" cy="204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2385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ctr" defTabSz="1219170">
              <a:spcAft>
                <a:spcPts val="2133"/>
              </a:spcAft>
              <a:buNone/>
              <a:defRPr/>
            </a:pPr>
            <a:r>
              <a:rPr lang="en-US" sz="2800" kern="0" dirty="0">
                <a:latin typeface="Segoe UI  "/>
              </a:rPr>
              <a:t>Chai </a:t>
            </a:r>
            <a:r>
              <a:rPr lang="en-US" sz="2800" kern="0" dirty="0" err="1">
                <a:latin typeface="Segoe UI  "/>
              </a:rPr>
              <a:t>chứa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đầy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khí</a:t>
            </a:r>
            <a:endParaRPr lang="en-US" sz="2800" kern="0" dirty="0">
              <a:latin typeface="Segoe UI  "/>
            </a:endParaRPr>
          </a:p>
        </p:txBody>
      </p:sp>
      <p:sp>
        <p:nvSpPr>
          <p:cNvPr id="10" name="Google Shape;8293;p37">
            <a:extLst>
              <a:ext uri="{FF2B5EF4-FFF2-40B4-BE49-F238E27FC236}">
                <a16:creationId xmlns:a16="http://schemas.microsoft.com/office/drawing/2014/main" id="{36630909-7631-4251-8A04-CB1CEC7198D8}"/>
              </a:ext>
            </a:extLst>
          </p:cNvPr>
          <p:cNvSpPr txBox="1">
            <a:spLocks/>
          </p:cNvSpPr>
          <p:nvPr/>
        </p:nvSpPr>
        <p:spPr>
          <a:xfrm>
            <a:off x="2746840" y="3790809"/>
            <a:ext cx="2734733" cy="204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2385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ctr" defTabSz="1219170">
              <a:spcAft>
                <a:spcPts val="2133"/>
              </a:spcAft>
              <a:buNone/>
              <a:defRPr/>
            </a:pPr>
            <a:r>
              <a:rPr lang="en-US" sz="2800" kern="0" dirty="0">
                <a:latin typeface="Segoe UI  "/>
              </a:rPr>
              <a:t>Khi </a:t>
            </a:r>
            <a:r>
              <a:rPr lang="en-US" sz="2800" kern="0" dirty="0" err="1">
                <a:latin typeface="Segoe UI  "/>
              </a:rPr>
              <a:t>tá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dụng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lự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vào</a:t>
            </a:r>
            <a:r>
              <a:rPr lang="en-US" sz="2800" kern="0" dirty="0">
                <a:latin typeface="Segoe UI  "/>
              </a:rPr>
              <a:t> chai, </a:t>
            </a:r>
            <a:r>
              <a:rPr lang="en-US" sz="2800" kern="0" dirty="0" err="1">
                <a:latin typeface="Segoe UI  "/>
              </a:rPr>
              <a:t>các</a:t>
            </a:r>
            <a:r>
              <a:rPr lang="en-US" sz="2800" kern="0" dirty="0">
                <a:latin typeface="Segoe UI  "/>
              </a:rPr>
              <a:t> “</a:t>
            </a:r>
            <a:r>
              <a:rPr lang="en-US" sz="2800" kern="0" dirty="0" err="1">
                <a:latin typeface="Segoe UI  "/>
              </a:rPr>
              <a:t>hạt</a:t>
            </a:r>
            <a:r>
              <a:rPr lang="en-US" sz="2800" kern="0" dirty="0">
                <a:latin typeface="Segoe UI  "/>
              </a:rPr>
              <a:t>” </a:t>
            </a:r>
            <a:r>
              <a:rPr lang="en-US" sz="2800" kern="0" dirty="0" err="1">
                <a:latin typeface="Segoe UI  "/>
              </a:rPr>
              <a:t>khí</a:t>
            </a:r>
            <a:r>
              <a:rPr lang="en-US" sz="2800" kern="0" dirty="0">
                <a:latin typeface="Segoe UI  "/>
              </a:rPr>
              <a:t> di </a:t>
            </a:r>
            <a:r>
              <a:rPr lang="en-US" sz="2800" kern="0" dirty="0" err="1">
                <a:latin typeface="Segoe UI  "/>
              </a:rPr>
              <a:t>chuyển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lại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gần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nhau</a:t>
            </a:r>
            <a:br>
              <a:rPr lang="en-US" sz="2800" kern="0" dirty="0">
                <a:latin typeface="Segoe UI  "/>
              </a:rPr>
            </a:br>
            <a:endParaRPr lang="en-US" sz="2800" kern="0" dirty="0">
              <a:latin typeface="Segoe UI  "/>
            </a:endParaRPr>
          </a:p>
        </p:txBody>
      </p:sp>
      <p:sp>
        <p:nvSpPr>
          <p:cNvPr id="11" name="Google Shape;8293;p37">
            <a:extLst>
              <a:ext uri="{FF2B5EF4-FFF2-40B4-BE49-F238E27FC236}">
                <a16:creationId xmlns:a16="http://schemas.microsoft.com/office/drawing/2014/main" id="{487E4F03-8305-4493-A15C-EC59716CF22B}"/>
              </a:ext>
            </a:extLst>
          </p:cNvPr>
          <p:cNvSpPr txBox="1">
            <a:spLocks/>
          </p:cNvSpPr>
          <p:nvPr/>
        </p:nvSpPr>
        <p:spPr>
          <a:xfrm>
            <a:off x="5470740" y="3790809"/>
            <a:ext cx="2734733" cy="204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2385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ctr" defTabSz="1219170">
              <a:spcAft>
                <a:spcPts val="2133"/>
              </a:spcAft>
              <a:buNone/>
              <a:defRPr/>
            </a:pPr>
            <a:r>
              <a:rPr lang="en-US" sz="2800" kern="0" dirty="0">
                <a:latin typeface="Segoe UI  "/>
              </a:rPr>
              <a:t>Chai </a:t>
            </a:r>
            <a:r>
              <a:rPr lang="en-US" sz="2800" kern="0" dirty="0" err="1">
                <a:latin typeface="Segoe UI  "/>
              </a:rPr>
              <a:t>chứa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đầy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nước</a:t>
            </a:r>
            <a:endParaRPr lang="en-US" sz="2800" kern="0" dirty="0">
              <a:latin typeface="Segoe UI  "/>
            </a:endParaRPr>
          </a:p>
        </p:txBody>
      </p:sp>
      <p:sp>
        <p:nvSpPr>
          <p:cNvPr id="12" name="Google Shape;8293;p37">
            <a:extLst>
              <a:ext uri="{FF2B5EF4-FFF2-40B4-BE49-F238E27FC236}">
                <a16:creationId xmlns:a16="http://schemas.microsoft.com/office/drawing/2014/main" id="{60EB532F-8ADF-4CDF-A2B1-EB03A20CECC3}"/>
              </a:ext>
            </a:extLst>
          </p:cNvPr>
          <p:cNvSpPr txBox="1">
            <a:spLocks/>
          </p:cNvSpPr>
          <p:nvPr/>
        </p:nvSpPr>
        <p:spPr>
          <a:xfrm>
            <a:off x="7945846" y="3781179"/>
            <a:ext cx="3901097" cy="204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2385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ctr" defTabSz="1219170">
              <a:spcAft>
                <a:spcPts val="2133"/>
              </a:spcAft>
              <a:buNone/>
              <a:defRPr/>
            </a:pPr>
            <a:r>
              <a:rPr lang="en-US" sz="2800" kern="0" dirty="0">
                <a:latin typeface="Segoe UI  "/>
              </a:rPr>
              <a:t>Khi </a:t>
            </a:r>
            <a:r>
              <a:rPr lang="en-US" sz="2800" kern="0" dirty="0" err="1">
                <a:latin typeface="Segoe UI  "/>
              </a:rPr>
              <a:t>tá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dụng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lự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vào</a:t>
            </a:r>
            <a:r>
              <a:rPr lang="en-US" sz="2800" kern="0" dirty="0">
                <a:latin typeface="Segoe UI  "/>
              </a:rPr>
              <a:t> chai, </a:t>
            </a:r>
            <a:r>
              <a:rPr lang="en-US" sz="2800" kern="0" dirty="0" err="1">
                <a:latin typeface="Segoe UI  "/>
              </a:rPr>
              <a:t>các</a:t>
            </a:r>
            <a:r>
              <a:rPr lang="en-US" sz="2800" kern="0" dirty="0">
                <a:latin typeface="Segoe UI  "/>
              </a:rPr>
              <a:t> “</a:t>
            </a:r>
            <a:r>
              <a:rPr lang="en-US" sz="2800" kern="0" dirty="0" err="1">
                <a:latin typeface="Segoe UI  "/>
              </a:rPr>
              <a:t>hạt</a:t>
            </a:r>
            <a:r>
              <a:rPr lang="en-US" sz="2800" kern="0" dirty="0">
                <a:latin typeface="Segoe UI  "/>
              </a:rPr>
              <a:t>” </a:t>
            </a:r>
            <a:r>
              <a:rPr lang="en-US" sz="2800" kern="0" dirty="0" err="1">
                <a:latin typeface="Segoe UI  "/>
              </a:rPr>
              <a:t>nướ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không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còn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khoảng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trống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để</a:t>
            </a:r>
            <a:r>
              <a:rPr lang="en-US" sz="2800" kern="0" dirty="0">
                <a:latin typeface="Segoe UI  "/>
              </a:rPr>
              <a:t> di </a:t>
            </a:r>
            <a:r>
              <a:rPr lang="en-US" sz="2800" kern="0" dirty="0" err="1">
                <a:latin typeface="Segoe UI  "/>
              </a:rPr>
              <a:t>chuyển</a:t>
            </a:r>
            <a:r>
              <a:rPr lang="en-US" sz="2800" kern="0" dirty="0">
                <a:latin typeface="Segoe UI  "/>
              </a:rPr>
              <a:t>, </a:t>
            </a:r>
            <a:r>
              <a:rPr lang="en-US" sz="2800" kern="0" dirty="0" err="1">
                <a:latin typeface="Segoe UI  "/>
              </a:rPr>
              <a:t>nước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khó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bị</a:t>
            </a:r>
            <a:r>
              <a:rPr lang="en-US" sz="2800" kern="0" dirty="0">
                <a:latin typeface="Segoe UI  "/>
              </a:rPr>
              <a:t> </a:t>
            </a:r>
            <a:r>
              <a:rPr lang="en-US" sz="2800" kern="0" dirty="0" err="1">
                <a:latin typeface="Segoe UI  "/>
              </a:rPr>
              <a:t>nén</a:t>
            </a:r>
            <a:r>
              <a:rPr lang="en-US" sz="2800" kern="0" dirty="0">
                <a:latin typeface="Segoe UI  "/>
              </a:rPr>
              <a:t>.</a:t>
            </a:r>
            <a:br>
              <a:rPr lang="en-US" sz="2800" kern="0" dirty="0">
                <a:latin typeface="Segoe UI  "/>
              </a:rPr>
            </a:br>
            <a:endParaRPr lang="en-US" sz="2800" kern="0" dirty="0">
              <a:latin typeface="Segoe UI  "/>
            </a:endParaRPr>
          </a:p>
        </p:txBody>
      </p:sp>
    </p:spTree>
    <p:extLst>
      <p:ext uri="{BB962C8B-B14F-4D97-AF65-F5344CB8AC3E}">
        <p14:creationId xmlns:p14="http://schemas.microsoft.com/office/powerpoint/2010/main" val="1092468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31520" y="108587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486" marR="0" lvl="0" indent="-571486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C THỂ CỦA CHẤT: THỂ RẮN, THỂ LỎNG, THỂ KHÍ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32124" y="1419829"/>
          <a:ext cx="11360482" cy="5075419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4892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878226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405994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192967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234371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9115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3200" b="1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13420" y="3472415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3100" y="5509611"/>
            <a:ext cx="2874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ạ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ứ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ó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3327" y="4467785"/>
            <a:ext cx="2994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ạ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ứ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ó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3520" y="3595525"/>
            <a:ext cx="231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8770" y="4583721"/>
            <a:ext cx="189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24599" y="5694276"/>
            <a:ext cx="224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ễ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à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718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537935"/>
            <a:ext cx="12192000" cy="2231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6415" y="8700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ắ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0323" y="14717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ỏ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44894" y="10276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159" y="2746436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2626" y="4501340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2400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2400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</a:t>
            </a:r>
            <a:endParaRPr lang="en-US" sz="2400" dirty="0">
              <a:ln w="0"/>
              <a:solidFill>
                <a:prstClr val="white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8072842" y="2891244"/>
            <a:ext cx="3997233" cy="1733007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377"/>
            <a:r>
              <a:rPr 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1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ở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ọ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ú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ử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ấ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ù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ì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8072848" y="4746169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377"/>
            <a:r>
              <a:rPr 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2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á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ẫ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ế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ộ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â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ờ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ố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ì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ỏng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-1" y="3098898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 dirty="0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10700" y="3162441"/>
            <a:ext cx="3640183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914377"/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T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ặ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ă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ì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ắ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-4" y="4963005"/>
            <a:ext cx="3640181" cy="1999236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 dirty="0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" y="5077032"/>
            <a:ext cx="36401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4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ự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ụ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Tr31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ì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ữ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ạ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ấ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ạ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ắ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ỏ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pic>
        <p:nvPicPr>
          <p:cNvPr id="35" name="1 Minute Countdown Timer (High Quality)">
            <a:hlinkClick r:id="" action="ppaction://media"/>
            <a:extLst>
              <a:ext uri="{FF2B5EF4-FFF2-40B4-BE49-F238E27FC236}">
                <a16:creationId xmlns:a16="http://schemas.microsoft.com/office/drawing/2014/main" id="{804466FF-D4DD-4661-B044-49C7D23B67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414974" y="5092318"/>
            <a:ext cx="2883074" cy="1713267"/>
          </a:xfrm>
          <a:prstGeom prst="rect">
            <a:avLst/>
          </a:prstGeom>
        </p:spPr>
      </p:pic>
      <p:grpSp>
        <p:nvGrpSpPr>
          <p:cNvPr id="36" name="Google Shape;8566;p45">
            <a:extLst>
              <a:ext uri="{FF2B5EF4-FFF2-40B4-BE49-F238E27FC236}">
                <a16:creationId xmlns:a16="http://schemas.microsoft.com/office/drawing/2014/main" id="{F1C690DF-9C06-4594-B7FC-3CB62E00CDF8}"/>
              </a:ext>
            </a:extLst>
          </p:cNvPr>
          <p:cNvGrpSpPr/>
          <p:nvPr/>
        </p:nvGrpSpPr>
        <p:grpSpPr>
          <a:xfrm>
            <a:off x="4322283" y="4924011"/>
            <a:ext cx="2975765" cy="1933989"/>
            <a:chOff x="4490925" y="1428700"/>
            <a:chExt cx="3785236" cy="2354437"/>
          </a:xfrm>
        </p:grpSpPr>
        <p:sp>
          <p:nvSpPr>
            <p:cNvPr id="37" name="Google Shape;8568;p45">
              <a:extLst>
                <a:ext uri="{FF2B5EF4-FFF2-40B4-BE49-F238E27FC236}">
                  <a16:creationId xmlns:a16="http://schemas.microsoft.com/office/drawing/2014/main" id="{A903CB7A-2199-4AA7-A0CC-B6377B3C4653}"/>
                </a:ext>
              </a:extLst>
            </p:cNvPr>
            <p:cNvSpPr/>
            <p:nvPr/>
          </p:nvSpPr>
          <p:spPr>
            <a:xfrm>
              <a:off x="4490925" y="1428700"/>
              <a:ext cx="3785236" cy="2354437"/>
            </a:xfrm>
            <a:custGeom>
              <a:avLst/>
              <a:gdLst/>
              <a:ahLst/>
              <a:cxnLst/>
              <a:rect l="l" t="t" r="r" b="b"/>
              <a:pathLst>
                <a:path w="285786" h="180313" extrusionOk="0">
                  <a:moveTo>
                    <a:pt x="154305" y="2668"/>
                  </a:moveTo>
                  <a:cubicBezTo>
                    <a:pt x="160742" y="2668"/>
                    <a:pt x="167178" y="2691"/>
                    <a:pt x="173613" y="2734"/>
                  </a:cubicBezTo>
                  <a:cubicBezTo>
                    <a:pt x="204332" y="2938"/>
                    <a:pt x="235476" y="2838"/>
                    <a:pt x="266051" y="6210"/>
                  </a:cubicBezTo>
                  <a:cubicBezTo>
                    <a:pt x="269630" y="6605"/>
                    <a:pt x="273279" y="6995"/>
                    <a:pt x="276774" y="7894"/>
                  </a:cubicBezTo>
                  <a:cubicBezTo>
                    <a:pt x="278778" y="8407"/>
                    <a:pt x="279398" y="8424"/>
                    <a:pt x="279627" y="10041"/>
                  </a:cubicBezTo>
                  <a:cubicBezTo>
                    <a:pt x="280271" y="14588"/>
                    <a:pt x="280036" y="19417"/>
                    <a:pt x="280149" y="23996"/>
                  </a:cubicBezTo>
                  <a:cubicBezTo>
                    <a:pt x="280354" y="32373"/>
                    <a:pt x="280483" y="40752"/>
                    <a:pt x="280590" y="49130"/>
                  </a:cubicBezTo>
                  <a:cubicBezTo>
                    <a:pt x="280866" y="70511"/>
                    <a:pt x="280973" y="91894"/>
                    <a:pt x="280913" y="113278"/>
                  </a:cubicBezTo>
                  <a:cubicBezTo>
                    <a:pt x="280860" y="130024"/>
                    <a:pt x="280962" y="146846"/>
                    <a:pt x="279972" y="163571"/>
                  </a:cubicBezTo>
                  <a:cubicBezTo>
                    <a:pt x="279870" y="165292"/>
                    <a:pt x="280018" y="167450"/>
                    <a:pt x="279487" y="169109"/>
                  </a:cubicBezTo>
                  <a:cubicBezTo>
                    <a:pt x="279288" y="169734"/>
                    <a:pt x="278740" y="170190"/>
                    <a:pt x="278321" y="170462"/>
                  </a:cubicBezTo>
                  <a:cubicBezTo>
                    <a:pt x="276091" y="171901"/>
                    <a:pt x="272558" y="172647"/>
                    <a:pt x="269386" y="173275"/>
                  </a:cubicBezTo>
                  <a:cubicBezTo>
                    <a:pt x="256846" y="175753"/>
                    <a:pt x="243846" y="176303"/>
                    <a:pt x="231107" y="176838"/>
                  </a:cubicBezTo>
                  <a:cubicBezTo>
                    <a:pt x="216041" y="177470"/>
                    <a:pt x="200954" y="177722"/>
                    <a:pt x="185863" y="177722"/>
                  </a:cubicBezTo>
                  <a:cubicBezTo>
                    <a:pt x="163110" y="177722"/>
                    <a:pt x="140348" y="177149"/>
                    <a:pt x="117631" y="176438"/>
                  </a:cubicBezTo>
                  <a:cubicBezTo>
                    <a:pt x="86085" y="175451"/>
                    <a:pt x="54492" y="174209"/>
                    <a:pt x="23020" y="171776"/>
                  </a:cubicBezTo>
                  <a:cubicBezTo>
                    <a:pt x="19366" y="171492"/>
                    <a:pt x="15705" y="171218"/>
                    <a:pt x="12066" y="170772"/>
                  </a:cubicBezTo>
                  <a:cubicBezTo>
                    <a:pt x="11160" y="170661"/>
                    <a:pt x="10164" y="170618"/>
                    <a:pt x="9286" y="170358"/>
                  </a:cubicBezTo>
                  <a:cubicBezTo>
                    <a:pt x="9220" y="170338"/>
                    <a:pt x="9166" y="170322"/>
                    <a:pt x="9124" y="170309"/>
                  </a:cubicBezTo>
                  <a:lnTo>
                    <a:pt x="9124" y="170309"/>
                  </a:lnTo>
                  <a:cubicBezTo>
                    <a:pt x="9023" y="170173"/>
                    <a:pt x="8804" y="169846"/>
                    <a:pt x="8722" y="169541"/>
                  </a:cubicBezTo>
                  <a:cubicBezTo>
                    <a:pt x="5709" y="158145"/>
                    <a:pt x="5993" y="145628"/>
                    <a:pt x="5618" y="133925"/>
                  </a:cubicBezTo>
                  <a:cubicBezTo>
                    <a:pt x="4432" y="96917"/>
                    <a:pt x="4897" y="59876"/>
                    <a:pt x="4884" y="22856"/>
                  </a:cubicBezTo>
                  <a:cubicBezTo>
                    <a:pt x="4883" y="18997"/>
                    <a:pt x="4941" y="15125"/>
                    <a:pt x="4777" y="11269"/>
                  </a:cubicBezTo>
                  <a:lnTo>
                    <a:pt x="4777" y="11269"/>
                  </a:lnTo>
                  <a:cubicBezTo>
                    <a:pt x="4797" y="11242"/>
                    <a:pt x="4896" y="11124"/>
                    <a:pt x="5305" y="10918"/>
                  </a:cubicBezTo>
                  <a:cubicBezTo>
                    <a:pt x="5686" y="10725"/>
                    <a:pt x="6754" y="10353"/>
                    <a:pt x="7948" y="10030"/>
                  </a:cubicBezTo>
                  <a:cubicBezTo>
                    <a:pt x="11828" y="8986"/>
                    <a:pt x="15852" y="8454"/>
                    <a:pt x="19892" y="7939"/>
                  </a:cubicBezTo>
                  <a:cubicBezTo>
                    <a:pt x="33476" y="6204"/>
                    <a:pt x="47191" y="5421"/>
                    <a:pt x="60860" y="4747"/>
                  </a:cubicBezTo>
                  <a:cubicBezTo>
                    <a:pt x="91974" y="3215"/>
                    <a:pt x="123148" y="2668"/>
                    <a:pt x="154305" y="2668"/>
                  </a:cubicBezTo>
                  <a:close/>
                  <a:moveTo>
                    <a:pt x="157175" y="0"/>
                  </a:moveTo>
                  <a:cubicBezTo>
                    <a:pt x="131420" y="0"/>
                    <a:pt x="105662" y="434"/>
                    <a:pt x="79933" y="1374"/>
                  </a:cubicBezTo>
                  <a:cubicBezTo>
                    <a:pt x="63970" y="1957"/>
                    <a:pt x="47994" y="2701"/>
                    <a:pt x="32083" y="4140"/>
                  </a:cubicBezTo>
                  <a:cubicBezTo>
                    <a:pt x="23052" y="4957"/>
                    <a:pt x="12886" y="5326"/>
                    <a:pt x="4332" y="8667"/>
                  </a:cubicBezTo>
                  <a:cubicBezTo>
                    <a:pt x="2703" y="9303"/>
                    <a:pt x="101" y="10343"/>
                    <a:pt x="5" y="12393"/>
                  </a:cubicBezTo>
                  <a:lnTo>
                    <a:pt x="5" y="12393"/>
                  </a:lnTo>
                  <a:cubicBezTo>
                    <a:pt x="2" y="12435"/>
                    <a:pt x="1" y="12478"/>
                    <a:pt x="3" y="12521"/>
                  </a:cubicBezTo>
                  <a:cubicBezTo>
                    <a:pt x="3" y="12521"/>
                    <a:pt x="3" y="12521"/>
                    <a:pt x="3" y="12521"/>
                  </a:cubicBezTo>
                  <a:lnTo>
                    <a:pt x="3" y="12521"/>
                  </a:lnTo>
                  <a:cubicBezTo>
                    <a:pt x="3" y="12537"/>
                    <a:pt x="3" y="12553"/>
                    <a:pt x="5" y="12569"/>
                  </a:cubicBezTo>
                  <a:lnTo>
                    <a:pt x="5" y="12569"/>
                  </a:lnTo>
                  <a:cubicBezTo>
                    <a:pt x="518" y="24602"/>
                    <a:pt x="88" y="36724"/>
                    <a:pt x="63" y="48762"/>
                  </a:cubicBezTo>
                  <a:cubicBezTo>
                    <a:pt x="19" y="69560"/>
                    <a:pt x="19" y="90360"/>
                    <a:pt x="316" y="111156"/>
                  </a:cubicBezTo>
                  <a:cubicBezTo>
                    <a:pt x="557" y="128097"/>
                    <a:pt x="586" y="145220"/>
                    <a:pt x="2389" y="162085"/>
                  </a:cubicBezTo>
                  <a:cubicBezTo>
                    <a:pt x="2667" y="164686"/>
                    <a:pt x="2564" y="170177"/>
                    <a:pt x="4710" y="172176"/>
                  </a:cubicBezTo>
                  <a:cubicBezTo>
                    <a:pt x="5945" y="173328"/>
                    <a:pt x="8573" y="173251"/>
                    <a:pt x="10127" y="173426"/>
                  </a:cubicBezTo>
                  <a:cubicBezTo>
                    <a:pt x="37538" y="176504"/>
                    <a:pt x="65359" y="177198"/>
                    <a:pt x="92899" y="178276"/>
                  </a:cubicBezTo>
                  <a:cubicBezTo>
                    <a:pt x="122751" y="179444"/>
                    <a:pt x="152652" y="180312"/>
                    <a:pt x="182540" y="180312"/>
                  </a:cubicBezTo>
                  <a:cubicBezTo>
                    <a:pt x="192487" y="180312"/>
                    <a:pt x="202432" y="180216"/>
                    <a:pt x="212374" y="180003"/>
                  </a:cubicBezTo>
                  <a:cubicBezTo>
                    <a:pt x="227746" y="179673"/>
                    <a:pt x="243196" y="179171"/>
                    <a:pt x="258478" y="177376"/>
                  </a:cubicBezTo>
                  <a:cubicBezTo>
                    <a:pt x="263583" y="176778"/>
                    <a:pt x="268727" y="176053"/>
                    <a:pt x="273707" y="174742"/>
                  </a:cubicBezTo>
                  <a:cubicBezTo>
                    <a:pt x="276749" y="173942"/>
                    <a:pt x="280408" y="172940"/>
                    <a:pt x="282763" y="170709"/>
                  </a:cubicBezTo>
                  <a:cubicBezTo>
                    <a:pt x="285180" y="168418"/>
                    <a:pt x="284666" y="164478"/>
                    <a:pt x="284824" y="161419"/>
                  </a:cubicBezTo>
                  <a:cubicBezTo>
                    <a:pt x="285215" y="153864"/>
                    <a:pt x="285346" y="146294"/>
                    <a:pt x="285460" y="138730"/>
                  </a:cubicBezTo>
                  <a:cubicBezTo>
                    <a:pt x="285786" y="117381"/>
                    <a:pt x="285753" y="96024"/>
                    <a:pt x="285617" y="74671"/>
                  </a:cubicBezTo>
                  <a:cubicBezTo>
                    <a:pt x="285501" y="56103"/>
                    <a:pt x="285350" y="37527"/>
                    <a:pt x="284823" y="18967"/>
                  </a:cubicBezTo>
                  <a:cubicBezTo>
                    <a:pt x="284749" y="16369"/>
                    <a:pt x="284672" y="13771"/>
                    <a:pt x="284544" y="11177"/>
                  </a:cubicBezTo>
                  <a:cubicBezTo>
                    <a:pt x="284496" y="10194"/>
                    <a:pt x="284698" y="8561"/>
                    <a:pt x="284253" y="7651"/>
                  </a:cubicBezTo>
                  <a:cubicBezTo>
                    <a:pt x="283409" y="5926"/>
                    <a:pt x="280467" y="5516"/>
                    <a:pt x="278833" y="5148"/>
                  </a:cubicBezTo>
                  <a:cubicBezTo>
                    <a:pt x="268996" y="2929"/>
                    <a:pt x="258547" y="2632"/>
                    <a:pt x="248518" y="2055"/>
                  </a:cubicBezTo>
                  <a:cubicBezTo>
                    <a:pt x="231906" y="1098"/>
                    <a:pt x="215264" y="652"/>
                    <a:pt x="198629" y="364"/>
                  </a:cubicBezTo>
                  <a:cubicBezTo>
                    <a:pt x="184815" y="125"/>
                    <a:pt x="170996" y="0"/>
                    <a:pt x="157175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8569;p45">
              <a:extLst>
                <a:ext uri="{FF2B5EF4-FFF2-40B4-BE49-F238E27FC236}">
                  <a16:creationId xmlns:a16="http://schemas.microsoft.com/office/drawing/2014/main" id="{3291B817-D001-4660-BAF0-412E5CF0143F}"/>
                </a:ext>
              </a:extLst>
            </p:cNvPr>
            <p:cNvSpPr/>
            <p:nvPr/>
          </p:nvSpPr>
          <p:spPr>
            <a:xfrm>
              <a:off x="4511200" y="3373100"/>
              <a:ext cx="3744706" cy="46947"/>
            </a:xfrm>
            <a:custGeom>
              <a:avLst/>
              <a:gdLst/>
              <a:ahLst/>
              <a:cxnLst/>
              <a:rect l="l" t="t" r="r" b="b"/>
              <a:pathLst>
                <a:path w="282726" h="8567" extrusionOk="0">
                  <a:moveTo>
                    <a:pt x="281440" y="0"/>
                  </a:moveTo>
                  <a:cubicBezTo>
                    <a:pt x="281358" y="0"/>
                    <a:pt x="281269" y="7"/>
                    <a:pt x="281172" y="21"/>
                  </a:cubicBezTo>
                  <a:cubicBezTo>
                    <a:pt x="244658" y="5455"/>
                    <a:pt x="207489" y="6751"/>
                    <a:pt x="170508" y="6751"/>
                  </a:cubicBezTo>
                  <a:cubicBezTo>
                    <a:pt x="161603" y="6751"/>
                    <a:pt x="152708" y="6676"/>
                    <a:pt x="143836" y="6565"/>
                  </a:cubicBezTo>
                  <a:cubicBezTo>
                    <a:pt x="104367" y="6072"/>
                    <a:pt x="64908" y="4358"/>
                    <a:pt x="25525" y="1725"/>
                  </a:cubicBezTo>
                  <a:cubicBezTo>
                    <a:pt x="17804" y="1209"/>
                    <a:pt x="10082" y="677"/>
                    <a:pt x="2370" y="30"/>
                  </a:cubicBezTo>
                  <a:cubicBezTo>
                    <a:pt x="2336" y="27"/>
                    <a:pt x="2302" y="26"/>
                    <a:pt x="2268" y="26"/>
                  </a:cubicBezTo>
                  <a:cubicBezTo>
                    <a:pt x="1088" y="26"/>
                    <a:pt x="1" y="1713"/>
                    <a:pt x="1565" y="1844"/>
                  </a:cubicBezTo>
                  <a:lnTo>
                    <a:pt x="1565" y="1846"/>
                  </a:lnTo>
                  <a:cubicBezTo>
                    <a:pt x="23837" y="3710"/>
                    <a:pt x="46172" y="4976"/>
                    <a:pt x="68494" y="6051"/>
                  </a:cubicBezTo>
                  <a:cubicBezTo>
                    <a:pt x="99920" y="7565"/>
                    <a:pt x="131406" y="8567"/>
                    <a:pt x="162883" y="8567"/>
                  </a:cubicBezTo>
                  <a:cubicBezTo>
                    <a:pt x="177207" y="8567"/>
                    <a:pt x="191528" y="8360"/>
                    <a:pt x="205842" y="7899"/>
                  </a:cubicBezTo>
                  <a:cubicBezTo>
                    <a:pt x="230949" y="7090"/>
                    <a:pt x="256119" y="5557"/>
                    <a:pt x="280984" y="1856"/>
                  </a:cubicBezTo>
                  <a:cubicBezTo>
                    <a:pt x="282243" y="1668"/>
                    <a:pt x="282726" y="0"/>
                    <a:pt x="281440" y="0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96AFE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8571;p45">
              <a:extLst>
                <a:ext uri="{FF2B5EF4-FFF2-40B4-BE49-F238E27FC236}">
                  <a16:creationId xmlns:a16="http://schemas.microsoft.com/office/drawing/2014/main" id="{B2171532-5391-4630-922A-3E57EB2F4388}"/>
                </a:ext>
              </a:extLst>
            </p:cNvPr>
            <p:cNvSpPr/>
            <p:nvPr/>
          </p:nvSpPr>
          <p:spPr>
            <a:xfrm>
              <a:off x="4910696" y="3379420"/>
              <a:ext cx="66066" cy="330224"/>
            </a:xfrm>
            <a:custGeom>
              <a:avLst/>
              <a:gdLst/>
              <a:ahLst/>
              <a:cxnLst/>
              <a:rect l="l" t="t" r="r" b="b"/>
              <a:pathLst>
                <a:path w="4988" h="25290" extrusionOk="0">
                  <a:moveTo>
                    <a:pt x="2097" y="1"/>
                  </a:moveTo>
                  <a:cubicBezTo>
                    <a:pt x="1424" y="1"/>
                    <a:pt x="596" y="365"/>
                    <a:pt x="559" y="895"/>
                  </a:cubicBezTo>
                  <a:lnTo>
                    <a:pt x="559" y="897"/>
                  </a:lnTo>
                  <a:cubicBezTo>
                    <a:pt x="0" y="8856"/>
                    <a:pt x="639" y="17065"/>
                    <a:pt x="2455" y="24822"/>
                  </a:cubicBezTo>
                  <a:cubicBezTo>
                    <a:pt x="2532" y="25151"/>
                    <a:pt x="2874" y="25290"/>
                    <a:pt x="3277" y="25290"/>
                  </a:cubicBezTo>
                  <a:cubicBezTo>
                    <a:pt x="4027" y="25290"/>
                    <a:pt x="4988" y="24809"/>
                    <a:pt x="4842" y="24181"/>
                  </a:cubicBezTo>
                  <a:cubicBezTo>
                    <a:pt x="3051" y="16534"/>
                    <a:pt x="2408" y="8490"/>
                    <a:pt x="2958" y="645"/>
                  </a:cubicBezTo>
                  <a:cubicBezTo>
                    <a:pt x="2990" y="191"/>
                    <a:pt x="2584" y="1"/>
                    <a:pt x="2097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8572;p45">
              <a:extLst>
                <a:ext uri="{FF2B5EF4-FFF2-40B4-BE49-F238E27FC236}">
                  <a16:creationId xmlns:a16="http://schemas.microsoft.com/office/drawing/2014/main" id="{7D35FA2F-7C7C-4570-BFBA-488AFE5E5AE2}"/>
                </a:ext>
              </a:extLst>
            </p:cNvPr>
            <p:cNvSpPr/>
            <p:nvPr/>
          </p:nvSpPr>
          <p:spPr>
            <a:xfrm>
              <a:off x="4665175" y="3453559"/>
              <a:ext cx="166397" cy="153974"/>
            </a:xfrm>
            <a:custGeom>
              <a:avLst/>
              <a:gdLst/>
              <a:ahLst/>
              <a:cxnLst/>
              <a:rect l="l" t="t" r="r" b="b"/>
              <a:pathLst>
                <a:path w="12563" h="11792" extrusionOk="0">
                  <a:moveTo>
                    <a:pt x="2470" y="1379"/>
                  </a:moveTo>
                  <a:cubicBezTo>
                    <a:pt x="2482" y="1380"/>
                    <a:pt x="2495" y="1381"/>
                    <a:pt x="2508" y="1383"/>
                  </a:cubicBezTo>
                  <a:lnTo>
                    <a:pt x="2508" y="1383"/>
                  </a:lnTo>
                  <a:cubicBezTo>
                    <a:pt x="2415" y="1432"/>
                    <a:pt x="2358" y="1449"/>
                    <a:pt x="2330" y="1449"/>
                  </a:cubicBezTo>
                  <a:cubicBezTo>
                    <a:pt x="2310" y="1449"/>
                    <a:pt x="2304" y="1441"/>
                    <a:pt x="2308" y="1431"/>
                  </a:cubicBezTo>
                  <a:lnTo>
                    <a:pt x="2308" y="1431"/>
                  </a:lnTo>
                  <a:cubicBezTo>
                    <a:pt x="2364" y="1416"/>
                    <a:pt x="2419" y="1399"/>
                    <a:pt x="2470" y="1379"/>
                  </a:cubicBezTo>
                  <a:close/>
                  <a:moveTo>
                    <a:pt x="2811" y="1524"/>
                  </a:moveTo>
                  <a:lnTo>
                    <a:pt x="2811" y="1524"/>
                  </a:lnTo>
                  <a:cubicBezTo>
                    <a:pt x="3050" y="1632"/>
                    <a:pt x="3370" y="1682"/>
                    <a:pt x="3608" y="1781"/>
                  </a:cubicBezTo>
                  <a:cubicBezTo>
                    <a:pt x="4244" y="2042"/>
                    <a:pt x="4859" y="2364"/>
                    <a:pt x="5457" y="2700"/>
                  </a:cubicBezTo>
                  <a:cubicBezTo>
                    <a:pt x="6641" y="3368"/>
                    <a:pt x="7803" y="4119"/>
                    <a:pt x="8840" y="5001"/>
                  </a:cubicBezTo>
                  <a:cubicBezTo>
                    <a:pt x="9604" y="5650"/>
                    <a:pt x="10096" y="5946"/>
                    <a:pt x="9319" y="6771"/>
                  </a:cubicBezTo>
                  <a:cubicBezTo>
                    <a:pt x="8321" y="7829"/>
                    <a:pt x="6861" y="8584"/>
                    <a:pt x="5601" y="9277"/>
                  </a:cubicBezTo>
                  <a:cubicBezTo>
                    <a:pt x="4996" y="9610"/>
                    <a:pt x="4379" y="9927"/>
                    <a:pt x="3745" y="10202"/>
                  </a:cubicBezTo>
                  <a:cubicBezTo>
                    <a:pt x="3603" y="10265"/>
                    <a:pt x="3423" y="10373"/>
                    <a:pt x="3246" y="10449"/>
                  </a:cubicBezTo>
                  <a:lnTo>
                    <a:pt x="3246" y="10449"/>
                  </a:lnTo>
                  <a:cubicBezTo>
                    <a:pt x="3233" y="10415"/>
                    <a:pt x="3219" y="10372"/>
                    <a:pt x="3207" y="10317"/>
                  </a:cubicBezTo>
                  <a:cubicBezTo>
                    <a:pt x="3001" y="9330"/>
                    <a:pt x="2653" y="8445"/>
                    <a:pt x="2570" y="7401"/>
                  </a:cubicBezTo>
                  <a:cubicBezTo>
                    <a:pt x="2461" y="6032"/>
                    <a:pt x="2482" y="4642"/>
                    <a:pt x="2611" y="3274"/>
                  </a:cubicBezTo>
                  <a:cubicBezTo>
                    <a:pt x="2653" y="2808"/>
                    <a:pt x="2655" y="2093"/>
                    <a:pt x="2811" y="1524"/>
                  </a:cubicBezTo>
                  <a:close/>
                  <a:moveTo>
                    <a:pt x="3174" y="1"/>
                  </a:moveTo>
                  <a:cubicBezTo>
                    <a:pt x="2484" y="1"/>
                    <a:pt x="1829" y="169"/>
                    <a:pt x="1245" y="573"/>
                  </a:cubicBezTo>
                  <a:cubicBezTo>
                    <a:pt x="1124" y="657"/>
                    <a:pt x="1031" y="735"/>
                    <a:pt x="962" y="809"/>
                  </a:cubicBezTo>
                  <a:lnTo>
                    <a:pt x="962" y="809"/>
                  </a:lnTo>
                  <a:cubicBezTo>
                    <a:pt x="928" y="837"/>
                    <a:pt x="898" y="866"/>
                    <a:pt x="873" y="896"/>
                  </a:cubicBezTo>
                  <a:cubicBezTo>
                    <a:pt x="120" y="1816"/>
                    <a:pt x="203" y="3580"/>
                    <a:pt x="150" y="4700"/>
                  </a:cubicBezTo>
                  <a:cubicBezTo>
                    <a:pt x="66" y="6450"/>
                    <a:pt x="1" y="8388"/>
                    <a:pt x="490" y="10092"/>
                  </a:cubicBezTo>
                  <a:cubicBezTo>
                    <a:pt x="850" y="11346"/>
                    <a:pt x="1621" y="11791"/>
                    <a:pt x="2557" y="11791"/>
                  </a:cubicBezTo>
                  <a:cubicBezTo>
                    <a:pt x="4297" y="11791"/>
                    <a:pt x="6606" y="10249"/>
                    <a:pt x="7893" y="9491"/>
                  </a:cubicBezTo>
                  <a:cubicBezTo>
                    <a:pt x="9145" y="8753"/>
                    <a:pt x="11454" y="7587"/>
                    <a:pt x="12061" y="6142"/>
                  </a:cubicBezTo>
                  <a:cubicBezTo>
                    <a:pt x="12563" y="4948"/>
                    <a:pt x="11205" y="4162"/>
                    <a:pt x="10357" y="3520"/>
                  </a:cubicBezTo>
                  <a:cubicBezTo>
                    <a:pt x="8718" y="2282"/>
                    <a:pt x="5712" y="1"/>
                    <a:pt x="3174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8573;p45">
              <a:extLst>
                <a:ext uri="{FF2B5EF4-FFF2-40B4-BE49-F238E27FC236}">
                  <a16:creationId xmlns:a16="http://schemas.microsoft.com/office/drawing/2014/main" id="{1C16A7EA-FD33-42ED-AAFB-50A93CCA6E17}"/>
                </a:ext>
              </a:extLst>
            </p:cNvPr>
            <p:cNvSpPr/>
            <p:nvPr/>
          </p:nvSpPr>
          <p:spPr>
            <a:xfrm>
              <a:off x="5308375" y="3398771"/>
              <a:ext cx="62040" cy="332757"/>
            </a:xfrm>
            <a:custGeom>
              <a:avLst/>
              <a:gdLst/>
              <a:ahLst/>
              <a:cxnLst/>
              <a:rect l="l" t="t" r="r" b="b"/>
              <a:pathLst>
                <a:path w="4684" h="25484" extrusionOk="0">
                  <a:moveTo>
                    <a:pt x="2042" y="0"/>
                  </a:moveTo>
                  <a:cubicBezTo>
                    <a:pt x="1385" y="0"/>
                    <a:pt x="625" y="371"/>
                    <a:pt x="581" y="979"/>
                  </a:cubicBezTo>
                  <a:cubicBezTo>
                    <a:pt x="1" y="8927"/>
                    <a:pt x="562" y="17089"/>
                    <a:pt x="2150" y="24889"/>
                  </a:cubicBezTo>
                  <a:cubicBezTo>
                    <a:pt x="2234" y="25305"/>
                    <a:pt x="2616" y="25483"/>
                    <a:pt x="3052" y="25483"/>
                  </a:cubicBezTo>
                  <a:cubicBezTo>
                    <a:pt x="3791" y="25483"/>
                    <a:pt x="4683" y="24972"/>
                    <a:pt x="4536" y="24248"/>
                  </a:cubicBezTo>
                  <a:cubicBezTo>
                    <a:pt x="2977" y="16591"/>
                    <a:pt x="2431" y="8612"/>
                    <a:pt x="3001" y="806"/>
                  </a:cubicBezTo>
                  <a:cubicBezTo>
                    <a:pt x="3042" y="245"/>
                    <a:pt x="2576" y="0"/>
                    <a:pt x="2042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8574;p45">
              <a:extLst>
                <a:ext uri="{FF2B5EF4-FFF2-40B4-BE49-F238E27FC236}">
                  <a16:creationId xmlns:a16="http://schemas.microsoft.com/office/drawing/2014/main" id="{02341F85-E9CA-4699-B72F-58032F5A6642}"/>
                </a:ext>
              </a:extLst>
            </p:cNvPr>
            <p:cNvSpPr/>
            <p:nvPr/>
          </p:nvSpPr>
          <p:spPr>
            <a:xfrm>
              <a:off x="5028497" y="3460244"/>
              <a:ext cx="97722" cy="177151"/>
            </a:xfrm>
            <a:custGeom>
              <a:avLst/>
              <a:gdLst/>
              <a:ahLst/>
              <a:cxnLst/>
              <a:rect l="l" t="t" r="r" b="b"/>
              <a:pathLst>
                <a:path w="7378" h="13567" extrusionOk="0">
                  <a:moveTo>
                    <a:pt x="2944" y="1215"/>
                  </a:moveTo>
                  <a:lnTo>
                    <a:pt x="4741" y="1314"/>
                  </a:lnTo>
                  <a:lnTo>
                    <a:pt x="4741" y="1314"/>
                  </a:lnTo>
                  <a:cubicBezTo>
                    <a:pt x="4069" y="4839"/>
                    <a:pt x="4646" y="8898"/>
                    <a:pt x="4900" y="12513"/>
                  </a:cubicBezTo>
                  <a:lnTo>
                    <a:pt x="4900" y="12513"/>
                  </a:lnTo>
                  <a:cubicBezTo>
                    <a:pt x="4827" y="12514"/>
                    <a:pt x="4754" y="12515"/>
                    <a:pt x="4681" y="12515"/>
                  </a:cubicBezTo>
                  <a:cubicBezTo>
                    <a:pt x="4021" y="12515"/>
                    <a:pt x="3405" y="12460"/>
                    <a:pt x="3066" y="12249"/>
                  </a:cubicBezTo>
                  <a:cubicBezTo>
                    <a:pt x="3063" y="12248"/>
                    <a:pt x="3061" y="12246"/>
                    <a:pt x="3059" y="12245"/>
                  </a:cubicBezTo>
                  <a:lnTo>
                    <a:pt x="3059" y="12245"/>
                  </a:lnTo>
                  <a:cubicBezTo>
                    <a:pt x="3086" y="12255"/>
                    <a:pt x="3113" y="12262"/>
                    <a:pt x="3136" y="12262"/>
                  </a:cubicBezTo>
                  <a:cubicBezTo>
                    <a:pt x="3192" y="12262"/>
                    <a:pt x="3222" y="12221"/>
                    <a:pt x="3164" y="12082"/>
                  </a:cubicBezTo>
                  <a:cubicBezTo>
                    <a:pt x="3075" y="11871"/>
                    <a:pt x="3048" y="11482"/>
                    <a:pt x="3058" y="11244"/>
                  </a:cubicBezTo>
                  <a:cubicBezTo>
                    <a:pt x="3091" y="10421"/>
                    <a:pt x="2948" y="9549"/>
                    <a:pt x="2924" y="8723"/>
                  </a:cubicBezTo>
                  <a:cubicBezTo>
                    <a:pt x="2852" y="6224"/>
                    <a:pt x="2877" y="3717"/>
                    <a:pt x="2944" y="1215"/>
                  </a:cubicBezTo>
                  <a:close/>
                  <a:moveTo>
                    <a:pt x="2408" y="0"/>
                  </a:moveTo>
                  <a:cubicBezTo>
                    <a:pt x="1708" y="0"/>
                    <a:pt x="602" y="337"/>
                    <a:pt x="585" y="877"/>
                  </a:cubicBezTo>
                  <a:cubicBezTo>
                    <a:pt x="465" y="4816"/>
                    <a:pt x="1" y="9238"/>
                    <a:pt x="854" y="13108"/>
                  </a:cubicBezTo>
                  <a:cubicBezTo>
                    <a:pt x="890" y="13269"/>
                    <a:pt x="1167" y="13334"/>
                    <a:pt x="1291" y="13340"/>
                  </a:cubicBezTo>
                  <a:lnTo>
                    <a:pt x="5391" y="13564"/>
                  </a:lnTo>
                  <a:cubicBezTo>
                    <a:pt x="5419" y="13566"/>
                    <a:pt x="5450" y="13567"/>
                    <a:pt x="5485" y="13567"/>
                  </a:cubicBezTo>
                  <a:cubicBezTo>
                    <a:pt x="6041" y="13567"/>
                    <a:pt x="7377" y="13365"/>
                    <a:pt x="7339" y="12692"/>
                  </a:cubicBezTo>
                  <a:cubicBezTo>
                    <a:pt x="7128" y="8881"/>
                    <a:pt x="6368" y="4350"/>
                    <a:pt x="7178" y="603"/>
                  </a:cubicBezTo>
                  <a:cubicBezTo>
                    <a:pt x="7235" y="344"/>
                    <a:pt x="6965" y="247"/>
                    <a:pt x="6751" y="235"/>
                  </a:cubicBezTo>
                  <a:lnTo>
                    <a:pt x="2560" y="6"/>
                  </a:lnTo>
                  <a:lnTo>
                    <a:pt x="2560" y="6"/>
                  </a:lnTo>
                  <a:cubicBezTo>
                    <a:pt x="2512" y="2"/>
                    <a:pt x="2461" y="0"/>
                    <a:pt x="2408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8575;p45">
              <a:extLst>
                <a:ext uri="{FF2B5EF4-FFF2-40B4-BE49-F238E27FC236}">
                  <a16:creationId xmlns:a16="http://schemas.microsoft.com/office/drawing/2014/main" id="{6F002093-E14C-433C-A5A6-C65E40C64BF3}"/>
                </a:ext>
              </a:extLst>
            </p:cNvPr>
            <p:cNvSpPr/>
            <p:nvPr/>
          </p:nvSpPr>
          <p:spPr>
            <a:xfrm>
              <a:off x="5133635" y="3466407"/>
              <a:ext cx="97682" cy="176211"/>
            </a:xfrm>
            <a:custGeom>
              <a:avLst/>
              <a:gdLst/>
              <a:ahLst/>
              <a:cxnLst/>
              <a:rect l="l" t="t" r="r" b="b"/>
              <a:pathLst>
                <a:path w="7375" h="13495" extrusionOk="0">
                  <a:moveTo>
                    <a:pt x="2945" y="1144"/>
                  </a:moveTo>
                  <a:lnTo>
                    <a:pt x="4754" y="1243"/>
                  </a:lnTo>
                  <a:lnTo>
                    <a:pt x="4754" y="1243"/>
                  </a:lnTo>
                  <a:cubicBezTo>
                    <a:pt x="4068" y="4787"/>
                    <a:pt x="4651" y="8873"/>
                    <a:pt x="4904" y="12511"/>
                  </a:cubicBezTo>
                  <a:lnTo>
                    <a:pt x="4904" y="12511"/>
                  </a:lnTo>
                  <a:cubicBezTo>
                    <a:pt x="4830" y="12512"/>
                    <a:pt x="4757" y="12513"/>
                    <a:pt x="4684" y="12513"/>
                  </a:cubicBezTo>
                  <a:cubicBezTo>
                    <a:pt x="4018" y="12513"/>
                    <a:pt x="3400" y="12458"/>
                    <a:pt x="3074" y="12245"/>
                  </a:cubicBezTo>
                  <a:cubicBezTo>
                    <a:pt x="3009" y="12202"/>
                    <a:pt x="2974" y="12181"/>
                    <a:pt x="2960" y="12173"/>
                  </a:cubicBezTo>
                  <a:lnTo>
                    <a:pt x="2960" y="12173"/>
                  </a:lnTo>
                  <a:cubicBezTo>
                    <a:pt x="2985" y="12187"/>
                    <a:pt x="3071" y="12231"/>
                    <a:pt x="3132" y="12231"/>
                  </a:cubicBezTo>
                  <a:cubicBezTo>
                    <a:pt x="3190" y="12231"/>
                    <a:pt x="3226" y="12190"/>
                    <a:pt x="3165" y="12044"/>
                  </a:cubicBezTo>
                  <a:cubicBezTo>
                    <a:pt x="3074" y="11831"/>
                    <a:pt x="3050" y="11445"/>
                    <a:pt x="3059" y="11206"/>
                  </a:cubicBezTo>
                  <a:cubicBezTo>
                    <a:pt x="3089" y="10382"/>
                    <a:pt x="2949" y="9514"/>
                    <a:pt x="2925" y="8685"/>
                  </a:cubicBezTo>
                  <a:cubicBezTo>
                    <a:pt x="2853" y="6173"/>
                    <a:pt x="2878" y="3657"/>
                    <a:pt x="2945" y="1144"/>
                  </a:cubicBezTo>
                  <a:close/>
                  <a:moveTo>
                    <a:pt x="2518" y="1"/>
                  </a:moveTo>
                  <a:cubicBezTo>
                    <a:pt x="2489" y="1"/>
                    <a:pt x="2456" y="3"/>
                    <a:pt x="2420" y="8"/>
                  </a:cubicBezTo>
                  <a:lnTo>
                    <a:pt x="2420" y="8"/>
                  </a:lnTo>
                  <a:cubicBezTo>
                    <a:pt x="1720" y="17"/>
                    <a:pt x="601" y="331"/>
                    <a:pt x="585" y="841"/>
                  </a:cubicBezTo>
                  <a:cubicBezTo>
                    <a:pt x="465" y="4779"/>
                    <a:pt x="1" y="9202"/>
                    <a:pt x="853" y="13070"/>
                  </a:cubicBezTo>
                  <a:cubicBezTo>
                    <a:pt x="888" y="13223"/>
                    <a:pt x="1174" y="13263"/>
                    <a:pt x="1281" y="13269"/>
                  </a:cubicBezTo>
                  <a:lnTo>
                    <a:pt x="5381" y="13493"/>
                  </a:lnTo>
                  <a:cubicBezTo>
                    <a:pt x="5404" y="13494"/>
                    <a:pt x="5429" y="13495"/>
                    <a:pt x="5458" y="13495"/>
                  </a:cubicBezTo>
                  <a:cubicBezTo>
                    <a:pt x="5975" y="13495"/>
                    <a:pt x="7374" y="13280"/>
                    <a:pt x="7340" y="12655"/>
                  </a:cubicBezTo>
                  <a:cubicBezTo>
                    <a:pt x="7129" y="8842"/>
                    <a:pt x="6365" y="4303"/>
                    <a:pt x="7174" y="553"/>
                  </a:cubicBezTo>
                  <a:cubicBezTo>
                    <a:pt x="7230" y="300"/>
                    <a:pt x="6960" y="244"/>
                    <a:pt x="6760" y="232"/>
                  </a:cubicBezTo>
                  <a:lnTo>
                    <a:pt x="2544" y="1"/>
                  </a:lnTo>
                  <a:cubicBezTo>
                    <a:pt x="2536" y="1"/>
                    <a:pt x="2527" y="1"/>
                    <a:pt x="2518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8576;p45">
              <a:extLst>
                <a:ext uri="{FF2B5EF4-FFF2-40B4-BE49-F238E27FC236}">
                  <a16:creationId xmlns:a16="http://schemas.microsoft.com/office/drawing/2014/main" id="{0627C3D2-AAAC-4218-B9C0-F647B9671B7A}"/>
                </a:ext>
              </a:extLst>
            </p:cNvPr>
            <p:cNvSpPr/>
            <p:nvPr/>
          </p:nvSpPr>
          <p:spPr>
            <a:xfrm>
              <a:off x="7775905" y="3398092"/>
              <a:ext cx="62437" cy="342864"/>
            </a:xfrm>
            <a:custGeom>
              <a:avLst/>
              <a:gdLst/>
              <a:ahLst/>
              <a:cxnLst/>
              <a:rect l="l" t="t" r="r" b="b"/>
              <a:pathLst>
                <a:path w="4714" h="26258" extrusionOk="0">
                  <a:moveTo>
                    <a:pt x="2075" y="0"/>
                  </a:moveTo>
                  <a:cubicBezTo>
                    <a:pt x="1390" y="0"/>
                    <a:pt x="499" y="361"/>
                    <a:pt x="472" y="834"/>
                  </a:cubicBezTo>
                  <a:cubicBezTo>
                    <a:pt x="0" y="9177"/>
                    <a:pt x="558" y="17699"/>
                    <a:pt x="2214" y="25882"/>
                  </a:cubicBezTo>
                  <a:cubicBezTo>
                    <a:pt x="2267" y="26146"/>
                    <a:pt x="2567" y="26258"/>
                    <a:pt x="2938" y="26258"/>
                  </a:cubicBezTo>
                  <a:cubicBezTo>
                    <a:pt x="3683" y="26258"/>
                    <a:pt x="4714" y="25808"/>
                    <a:pt x="4600" y="25242"/>
                  </a:cubicBezTo>
                  <a:cubicBezTo>
                    <a:pt x="2967" y="17169"/>
                    <a:pt x="2390" y="8755"/>
                    <a:pt x="2857" y="525"/>
                  </a:cubicBezTo>
                  <a:cubicBezTo>
                    <a:pt x="2878" y="152"/>
                    <a:pt x="2520" y="0"/>
                    <a:pt x="2075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8577;p45">
              <a:extLst>
                <a:ext uri="{FF2B5EF4-FFF2-40B4-BE49-F238E27FC236}">
                  <a16:creationId xmlns:a16="http://schemas.microsoft.com/office/drawing/2014/main" id="{9BF3C0EE-6F96-4312-AA5F-08F5BFAE83C0}"/>
                </a:ext>
              </a:extLst>
            </p:cNvPr>
            <p:cNvSpPr/>
            <p:nvPr/>
          </p:nvSpPr>
          <p:spPr>
            <a:xfrm>
              <a:off x="7283075" y="3424611"/>
              <a:ext cx="79589" cy="348753"/>
            </a:xfrm>
            <a:custGeom>
              <a:avLst/>
              <a:gdLst/>
              <a:ahLst/>
              <a:cxnLst/>
              <a:rect l="l" t="t" r="r" b="b"/>
              <a:pathLst>
                <a:path w="6009" h="26709" extrusionOk="0">
                  <a:moveTo>
                    <a:pt x="1804" y="0"/>
                  </a:moveTo>
                  <a:cubicBezTo>
                    <a:pt x="1090" y="0"/>
                    <a:pt x="1" y="374"/>
                    <a:pt x="23" y="918"/>
                  </a:cubicBezTo>
                  <a:lnTo>
                    <a:pt x="23" y="917"/>
                  </a:lnTo>
                  <a:cubicBezTo>
                    <a:pt x="365" y="9404"/>
                    <a:pt x="1037" y="18252"/>
                    <a:pt x="3480" y="26413"/>
                  </a:cubicBezTo>
                  <a:cubicBezTo>
                    <a:pt x="3542" y="26622"/>
                    <a:pt x="3803" y="26709"/>
                    <a:pt x="4131" y="26709"/>
                  </a:cubicBezTo>
                  <a:cubicBezTo>
                    <a:pt x="4890" y="26709"/>
                    <a:pt x="6008" y="26246"/>
                    <a:pt x="5866" y="25772"/>
                  </a:cubicBezTo>
                  <a:cubicBezTo>
                    <a:pt x="3424" y="17612"/>
                    <a:pt x="2752" y="8764"/>
                    <a:pt x="2408" y="278"/>
                  </a:cubicBezTo>
                  <a:cubicBezTo>
                    <a:pt x="2401" y="85"/>
                    <a:pt x="2145" y="0"/>
                    <a:pt x="1804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8578;p45">
              <a:extLst>
                <a:ext uri="{FF2B5EF4-FFF2-40B4-BE49-F238E27FC236}">
                  <a16:creationId xmlns:a16="http://schemas.microsoft.com/office/drawing/2014/main" id="{FF6CBFB7-880A-4EB2-8D61-CB1172C396EC}"/>
                </a:ext>
              </a:extLst>
            </p:cNvPr>
            <p:cNvSpPr/>
            <p:nvPr/>
          </p:nvSpPr>
          <p:spPr>
            <a:xfrm>
              <a:off x="8068909" y="3424063"/>
              <a:ext cx="99947" cy="78332"/>
            </a:xfrm>
            <a:custGeom>
              <a:avLst/>
              <a:gdLst/>
              <a:ahLst/>
              <a:cxnLst/>
              <a:rect l="l" t="t" r="r" b="b"/>
              <a:pathLst>
                <a:path w="7546" h="5999" extrusionOk="0">
                  <a:moveTo>
                    <a:pt x="5650" y="0"/>
                  </a:moveTo>
                  <a:cubicBezTo>
                    <a:pt x="4953" y="0"/>
                    <a:pt x="4203" y="174"/>
                    <a:pt x="3593" y="278"/>
                  </a:cubicBezTo>
                  <a:cubicBezTo>
                    <a:pt x="2770" y="418"/>
                    <a:pt x="1949" y="576"/>
                    <a:pt x="1135" y="760"/>
                  </a:cubicBezTo>
                  <a:cubicBezTo>
                    <a:pt x="692" y="858"/>
                    <a:pt x="1" y="1296"/>
                    <a:pt x="145" y="1840"/>
                  </a:cubicBezTo>
                  <a:cubicBezTo>
                    <a:pt x="250" y="2227"/>
                    <a:pt x="659" y="2337"/>
                    <a:pt x="1046" y="2337"/>
                  </a:cubicBezTo>
                  <a:cubicBezTo>
                    <a:pt x="1228" y="2337"/>
                    <a:pt x="1405" y="2312"/>
                    <a:pt x="1544" y="2282"/>
                  </a:cubicBezTo>
                  <a:lnTo>
                    <a:pt x="1542" y="2282"/>
                  </a:lnTo>
                  <a:cubicBezTo>
                    <a:pt x="2071" y="2162"/>
                    <a:pt x="2603" y="2054"/>
                    <a:pt x="3136" y="1955"/>
                  </a:cubicBezTo>
                  <a:cubicBezTo>
                    <a:pt x="3566" y="1876"/>
                    <a:pt x="3997" y="1804"/>
                    <a:pt x="4431" y="1751"/>
                  </a:cubicBezTo>
                  <a:cubicBezTo>
                    <a:pt x="4571" y="1735"/>
                    <a:pt x="4714" y="1727"/>
                    <a:pt x="4856" y="1714"/>
                  </a:cubicBezTo>
                  <a:lnTo>
                    <a:pt x="4856" y="1714"/>
                  </a:lnTo>
                  <a:cubicBezTo>
                    <a:pt x="4865" y="1810"/>
                    <a:pt x="4882" y="1910"/>
                    <a:pt x="4883" y="1965"/>
                  </a:cubicBezTo>
                  <a:cubicBezTo>
                    <a:pt x="4889" y="2425"/>
                    <a:pt x="4853" y="2889"/>
                    <a:pt x="4821" y="3347"/>
                  </a:cubicBezTo>
                  <a:cubicBezTo>
                    <a:pt x="4776" y="3992"/>
                    <a:pt x="4718" y="4635"/>
                    <a:pt x="4646" y="5279"/>
                  </a:cubicBezTo>
                  <a:cubicBezTo>
                    <a:pt x="4591" y="5782"/>
                    <a:pt x="5020" y="5998"/>
                    <a:pt x="5532" y="5998"/>
                  </a:cubicBezTo>
                  <a:cubicBezTo>
                    <a:pt x="6194" y="5998"/>
                    <a:pt x="6993" y="5636"/>
                    <a:pt x="7057" y="5068"/>
                  </a:cubicBezTo>
                  <a:cubicBezTo>
                    <a:pt x="7149" y="4233"/>
                    <a:pt x="7223" y="3397"/>
                    <a:pt x="7266" y="2559"/>
                  </a:cubicBezTo>
                  <a:cubicBezTo>
                    <a:pt x="7309" y="1742"/>
                    <a:pt x="7545" y="487"/>
                    <a:pt x="6582" y="142"/>
                  </a:cubicBezTo>
                  <a:cubicBezTo>
                    <a:pt x="6296" y="39"/>
                    <a:pt x="5979" y="0"/>
                    <a:pt x="5650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8579;p45">
              <a:extLst>
                <a:ext uri="{FF2B5EF4-FFF2-40B4-BE49-F238E27FC236}">
                  <a16:creationId xmlns:a16="http://schemas.microsoft.com/office/drawing/2014/main" id="{A5AD6196-6A05-4141-80F6-05D1F69DFA2E}"/>
                </a:ext>
              </a:extLst>
            </p:cNvPr>
            <p:cNvSpPr/>
            <p:nvPr/>
          </p:nvSpPr>
          <p:spPr>
            <a:xfrm>
              <a:off x="7860315" y="3444941"/>
              <a:ext cx="111126" cy="95176"/>
            </a:xfrm>
            <a:custGeom>
              <a:avLst/>
              <a:gdLst/>
              <a:ahLst/>
              <a:cxnLst/>
              <a:rect l="l" t="t" r="r" b="b"/>
              <a:pathLst>
                <a:path w="8390" h="7289" extrusionOk="0">
                  <a:moveTo>
                    <a:pt x="2640" y="2025"/>
                  </a:moveTo>
                  <a:lnTo>
                    <a:pt x="2640" y="2025"/>
                  </a:lnTo>
                  <a:cubicBezTo>
                    <a:pt x="2642" y="2054"/>
                    <a:pt x="2641" y="2088"/>
                    <a:pt x="2637" y="2124"/>
                  </a:cubicBezTo>
                  <a:lnTo>
                    <a:pt x="2637" y="2124"/>
                  </a:lnTo>
                  <a:cubicBezTo>
                    <a:pt x="2568" y="2119"/>
                    <a:pt x="2475" y="2100"/>
                    <a:pt x="2352" y="2061"/>
                  </a:cubicBezTo>
                  <a:lnTo>
                    <a:pt x="2352" y="2061"/>
                  </a:lnTo>
                  <a:cubicBezTo>
                    <a:pt x="2364" y="2065"/>
                    <a:pt x="2380" y="2067"/>
                    <a:pt x="2398" y="2067"/>
                  </a:cubicBezTo>
                  <a:cubicBezTo>
                    <a:pt x="2457" y="2067"/>
                    <a:pt x="2543" y="2049"/>
                    <a:pt x="2640" y="2025"/>
                  </a:cubicBezTo>
                  <a:close/>
                  <a:moveTo>
                    <a:pt x="5409" y="1"/>
                  </a:moveTo>
                  <a:cubicBezTo>
                    <a:pt x="3852" y="1"/>
                    <a:pt x="2091" y="112"/>
                    <a:pt x="940" y="936"/>
                  </a:cubicBezTo>
                  <a:cubicBezTo>
                    <a:pt x="94" y="1541"/>
                    <a:pt x="118" y="2678"/>
                    <a:pt x="66" y="3621"/>
                  </a:cubicBezTo>
                  <a:cubicBezTo>
                    <a:pt x="13" y="4590"/>
                    <a:pt x="1" y="5565"/>
                    <a:pt x="11" y="6535"/>
                  </a:cubicBezTo>
                  <a:cubicBezTo>
                    <a:pt x="18" y="7064"/>
                    <a:pt x="480" y="7289"/>
                    <a:pt x="999" y="7289"/>
                  </a:cubicBezTo>
                  <a:cubicBezTo>
                    <a:pt x="1669" y="7289"/>
                    <a:pt x="2432" y="6914"/>
                    <a:pt x="2425" y="6336"/>
                  </a:cubicBezTo>
                  <a:cubicBezTo>
                    <a:pt x="2416" y="5607"/>
                    <a:pt x="2424" y="4879"/>
                    <a:pt x="2448" y="4151"/>
                  </a:cubicBezTo>
                  <a:cubicBezTo>
                    <a:pt x="2464" y="3675"/>
                    <a:pt x="2484" y="3200"/>
                    <a:pt x="2528" y="2726"/>
                  </a:cubicBezTo>
                  <a:cubicBezTo>
                    <a:pt x="2540" y="2600"/>
                    <a:pt x="2620" y="2322"/>
                    <a:pt x="2637" y="2124"/>
                  </a:cubicBezTo>
                  <a:lnTo>
                    <a:pt x="2637" y="2124"/>
                  </a:lnTo>
                  <a:cubicBezTo>
                    <a:pt x="2651" y="2125"/>
                    <a:pt x="2663" y="2125"/>
                    <a:pt x="2674" y="2125"/>
                  </a:cubicBezTo>
                  <a:cubicBezTo>
                    <a:pt x="2816" y="2125"/>
                    <a:pt x="2834" y="2055"/>
                    <a:pt x="2805" y="1980"/>
                  </a:cubicBezTo>
                  <a:lnTo>
                    <a:pt x="2805" y="1980"/>
                  </a:lnTo>
                  <a:cubicBezTo>
                    <a:pt x="2749" y="1996"/>
                    <a:pt x="2693" y="2011"/>
                    <a:pt x="2640" y="2025"/>
                  </a:cubicBezTo>
                  <a:lnTo>
                    <a:pt x="2640" y="2025"/>
                  </a:lnTo>
                  <a:cubicBezTo>
                    <a:pt x="2638" y="1997"/>
                    <a:pt x="2634" y="1974"/>
                    <a:pt x="2627" y="1954"/>
                  </a:cubicBezTo>
                  <a:cubicBezTo>
                    <a:pt x="2587" y="1847"/>
                    <a:pt x="2599" y="1808"/>
                    <a:pt x="2631" y="1808"/>
                  </a:cubicBezTo>
                  <a:cubicBezTo>
                    <a:pt x="2678" y="1808"/>
                    <a:pt x="2771" y="1896"/>
                    <a:pt x="2805" y="1980"/>
                  </a:cubicBezTo>
                  <a:lnTo>
                    <a:pt x="2805" y="1980"/>
                  </a:lnTo>
                  <a:cubicBezTo>
                    <a:pt x="2967" y="1933"/>
                    <a:pt x="3130" y="1882"/>
                    <a:pt x="3218" y="1870"/>
                  </a:cubicBezTo>
                  <a:cubicBezTo>
                    <a:pt x="3697" y="1802"/>
                    <a:pt x="4184" y="1770"/>
                    <a:pt x="4667" y="1743"/>
                  </a:cubicBezTo>
                  <a:cubicBezTo>
                    <a:pt x="5207" y="1713"/>
                    <a:pt x="5749" y="1697"/>
                    <a:pt x="6291" y="1697"/>
                  </a:cubicBezTo>
                  <a:cubicBezTo>
                    <a:pt x="6375" y="1697"/>
                    <a:pt x="6460" y="1697"/>
                    <a:pt x="6545" y="1698"/>
                  </a:cubicBezTo>
                  <a:cubicBezTo>
                    <a:pt x="6549" y="1698"/>
                    <a:pt x="6553" y="1698"/>
                    <a:pt x="6557" y="1698"/>
                  </a:cubicBezTo>
                  <a:cubicBezTo>
                    <a:pt x="7887" y="1698"/>
                    <a:pt x="8390" y="29"/>
                    <a:pt x="6774" y="15"/>
                  </a:cubicBezTo>
                  <a:cubicBezTo>
                    <a:pt x="6355" y="11"/>
                    <a:pt x="5892" y="1"/>
                    <a:pt x="5409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8580;p45">
              <a:extLst>
                <a:ext uri="{FF2B5EF4-FFF2-40B4-BE49-F238E27FC236}">
                  <a16:creationId xmlns:a16="http://schemas.microsoft.com/office/drawing/2014/main" id="{D4F9241B-A8DA-4184-9BEF-307277A1B9AF}"/>
                </a:ext>
              </a:extLst>
            </p:cNvPr>
            <p:cNvSpPr/>
            <p:nvPr/>
          </p:nvSpPr>
          <p:spPr>
            <a:xfrm>
              <a:off x="8061982" y="3566347"/>
              <a:ext cx="103563" cy="90959"/>
            </a:xfrm>
            <a:custGeom>
              <a:avLst/>
              <a:gdLst/>
              <a:ahLst/>
              <a:cxnLst/>
              <a:rect l="l" t="t" r="r" b="b"/>
              <a:pathLst>
                <a:path w="7819" h="6966" extrusionOk="0">
                  <a:moveTo>
                    <a:pt x="6999" y="0"/>
                  </a:moveTo>
                  <a:cubicBezTo>
                    <a:pt x="6293" y="0"/>
                    <a:pt x="5070" y="343"/>
                    <a:pt x="5100" y="815"/>
                  </a:cubicBezTo>
                  <a:cubicBezTo>
                    <a:pt x="5168" y="1879"/>
                    <a:pt x="5412" y="3825"/>
                    <a:pt x="4750" y="4729"/>
                  </a:cubicBezTo>
                  <a:cubicBezTo>
                    <a:pt x="4386" y="5224"/>
                    <a:pt x="3433" y="5392"/>
                    <a:pt x="2870" y="5580"/>
                  </a:cubicBezTo>
                  <a:cubicBezTo>
                    <a:pt x="2326" y="5762"/>
                    <a:pt x="1779" y="5931"/>
                    <a:pt x="1227" y="6088"/>
                  </a:cubicBezTo>
                  <a:cubicBezTo>
                    <a:pt x="1035" y="6142"/>
                    <a:pt x="1" y="6431"/>
                    <a:pt x="132" y="6778"/>
                  </a:cubicBezTo>
                  <a:cubicBezTo>
                    <a:pt x="186" y="6920"/>
                    <a:pt x="371" y="6966"/>
                    <a:pt x="588" y="6966"/>
                  </a:cubicBezTo>
                  <a:cubicBezTo>
                    <a:pt x="910" y="6966"/>
                    <a:pt x="1300" y="6864"/>
                    <a:pt x="1425" y="6829"/>
                  </a:cubicBezTo>
                  <a:cubicBezTo>
                    <a:pt x="2275" y="6588"/>
                    <a:pt x="3118" y="6324"/>
                    <a:pt x="3953" y="6038"/>
                  </a:cubicBezTo>
                  <a:cubicBezTo>
                    <a:pt x="4845" y="5731"/>
                    <a:pt x="6013" y="5420"/>
                    <a:pt x="6735" y="4775"/>
                  </a:cubicBezTo>
                  <a:cubicBezTo>
                    <a:pt x="7818" y="3805"/>
                    <a:pt x="7569" y="1484"/>
                    <a:pt x="7487" y="175"/>
                  </a:cubicBezTo>
                  <a:cubicBezTo>
                    <a:pt x="7479" y="54"/>
                    <a:pt x="7280" y="0"/>
                    <a:pt x="6999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8581;p45">
              <a:extLst>
                <a:ext uri="{FF2B5EF4-FFF2-40B4-BE49-F238E27FC236}">
                  <a16:creationId xmlns:a16="http://schemas.microsoft.com/office/drawing/2014/main" id="{1D2AA23D-159E-4336-8820-E904F5853928}"/>
                </a:ext>
              </a:extLst>
            </p:cNvPr>
            <p:cNvSpPr/>
            <p:nvPr/>
          </p:nvSpPr>
          <p:spPr>
            <a:xfrm>
              <a:off x="7859123" y="3606955"/>
              <a:ext cx="121682" cy="79324"/>
            </a:xfrm>
            <a:custGeom>
              <a:avLst/>
              <a:gdLst/>
              <a:ahLst/>
              <a:cxnLst/>
              <a:rect l="l" t="t" r="r" b="b"/>
              <a:pathLst>
                <a:path w="9187" h="6075" extrusionOk="0">
                  <a:moveTo>
                    <a:pt x="1985" y="1"/>
                  </a:moveTo>
                  <a:cubicBezTo>
                    <a:pt x="1325" y="1"/>
                    <a:pt x="573" y="374"/>
                    <a:pt x="553" y="978"/>
                  </a:cubicBezTo>
                  <a:lnTo>
                    <a:pt x="555" y="977"/>
                  </a:lnTo>
                  <a:lnTo>
                    <a:pt x="555" y="977"/>
                  </a:lnTo>
                  <a:cubicBezTo>
                    <a:pt x="511" y="2324"/>
                    <a:pt x="0" y="5789"/>
                    <a:pt x="1896" y="6044"/>
                  </a:cubicBezTo>
                  <a:cubicBezTo>
                    <a:pt x="2053" y="6065"/>
                    <a:pt x="2213" y="6074"/>
                    <a:pt x="2376" y="6074"/>
                  </a:cubicBezTo>
                  <a:cubicBezTo>
                    <a:pt x="3312" y="6074"/>
                    <a:pt x="4329" y="5764"/>
                    <a:pt x="5202" y="5577"/>
                  </a:cubicBezTo>
                  <a:cubicBezTo>
                    <a:pt x="6089" y="5386"/>
                    <a:pt x="6972" y="5179"/>
                    <a:pt x="7854" y="4958"/>
                  </a:cubicBezTo>
                  <a:cubicBezTo>
                    <a:pt x="9187" y="4621"/>
                    <a:pt x="8960" y="3247"/>
                    <a:pt x="7822" y="3247"/>
                  </a:cubicBezTo>
                  <a:cubicBezTo>
                    <a:pt x="7695" y="3247"/>
                    <a:pt x="7557" y="3264"/>
                    <a:pt x="7409" y="3302"/>
                  </a:cubicBezTo>
                  <a:cubicBezTo>
                    <a:pt x="6837" y="3446"/>
                    <a:pt x="6261" y="3585"/>
                    <a:pt x="5684" y="3716"/>
                  </a:cubicBezTo>
                  <a:cubicBezTo>
                    <a:pt x="4922" y="3890"/>
                    <a:pt x="3879" y="3908"/>
                    <a:pt x="3125" y="4181"/>
                  </a:cubicBezTo>
                  <a:lnTo>
                    <a:pt x="3125" y="4181"/>
                  </a:lnTo>
                  <a:cubicBezTo>
                    <a:pt x="3132" y="3766"/>
                    <a:pt x="2985" y="3237"/>
                    <a:pt x="2973" y="2839"/>
                  </a:cubicBezTo>
                  <a:cubicBezTo>
                    <a:pt x="2951" y="2161"/>
                    <a:pt x="2952" y="1480"/>
                    <a:pt x="2973" y="802"/>
                  </a:cubicBezTo>
                  <a:cubicBezTo>
                    <a:pt x="2991" y="243"/>
                    <a:pt x="2518" y="1"/>
                    <a:pt x="1985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8582;p45">
              <a:extLst>
                <a:ext uri="{FF2B5EF4-FFF2-40B4-BE49-F238E27FC236}">
                  <a16:creationId xmlns:a16="http://schemas.microsoft.com/office/drawing/2014/main" id="{73986FBA-049E-4CA8-8171-AF6E77229BE2}"/>
                </a:ext>
              </a:extLst>
            </p:cNvPr>
            <p:cNvSpPr/>
            <p:nvPr/>
          </p:nvSpPr>
          <p:spPr>
            <a:xfrm>
              <a:off x="7417444" y="3497601"/>
              <a:ext cx="187231" cy="196346"/>
            </a:xfrm>
            <a:custGeom>
              <a:avLst/>
              <a:gdLst/>
              <a:ahLst/>
              <a:cxnLst/>
              <a:rect l="l" t="t" r="r" b="b"/>
              <a:pathLst>
                <a:path w="14136" h="15037" extrusionOk="0">
                  <a:moveTo>
                    <a:pt x="9602" y="1644"/>
                  </a:moveTo>
                  <a:lnTo>
                    <a:pt x="9602" y="1644"/>
                  </a:lnTo>
                  <a:cubicBezTo>
                    <a:pt x="9817" y="2339"/>
                    <a:pt x="10226" y="3187"/>
                    <a:pt x="10330" y="3777"/>
                  </a:cubicBezTo>
                  <a:cubicBezTo>
                    <a:pt x="10822" y="6594"/>
                    <a:pt x="11042" y="9587"/>
                    <a:pt x="10860" y="12442"/>
                  </a:cubicBezTo>
                  <a:cubicBezTo>
                    <a:pt x="10854" y="12531"/>
                    <a:pt x="10836" y="12643"/>
                    <a:pt x="10812" y="12768"/>
                  </a:cubicBezTo>
                  <a:lnTo>
                    <a:pt x="10812" y="12768"/>
                  </a:lnTo>
                  <a:cubicBezTo>
                    <a:pt x="10102" y="11906"/>
                    <a:pt x="9043" y="11051"/>
                    <a:pt x="8454" y="10189"/>
                  </a:cubicBezTo>
                  <a:cubicBezTo>
                    <a:pt x="8375" y="10074"/>
                    <a:pt x="8209" y="10039"/>
                    <a:pt x="8031" y="10039"/>
                  </a:cubicBezTo>
                  <a:cubicBezTo>
                    <a:pt x="7830" y="10039"/>
                    <a:pt x="7614" y="10084"/>
                    <a:pt x="7494" y="10108"/>
                  </a:cubicBezTo>
                  <a:cubicBezTo>
                    <a:pt x="7112" y="10184"/>
                    <a:pt x="4690" y="10512"/>
                    <a:pt x="3094" y="10909"/>
                  </a:cubicBezTo>
                  <a:lnTo>
                    <a:pt x="3094" y="10909"/>
                  </a:lnTo>
                  <a:cubicBezTo>
                    <a:pt x="3064" y="10711"/>
                    <a:pt x="3044" y="10512"/>
                    <a:pt x="3032" y="10313"/>
                  </a:cubicBezTo>
                  <a:cubicBezTo>
                    <a:pt x="3111" y="9872"/>
                    <a:pt x="2996" y="9310"/>
                    <a:pt x="2993" y="8865"/>
                  </a:cubicBezTo>
                  <a:cubicBezTo>
                    <a:pt x="2989" y="7957"/>
                    <a:pt x="3018" y="7045"/>
                    <a:pt x="3060" y="6138"/>
                  </a:cubicBezTo>
                  <a:lnTo>
                    <a:pt x="3060" y="6138"/>
                  </a:lnTo>
                  <a:cubicBezTo>
                    <a:pt x="3550" y="5013"/>
                    <a:pt x="7088" y="5296"/>
                    <a:pt x="8030" y="4164"/>
                  </a:cubicBezTo>
                  <a:cubicBezTo>
                    <a:pt x="8425" y="3688"/>
                    <a:pt x="8665" y="3007"/>
                    <a:pt x="9010" y="2488"/>
                  </a:cubicBezTo>
                  <a:cubicBezTo>
                    <a:pt x="9194" y="2210"/>
                    <a:pt x="9443" y="1936"/>
                    <a:pt x="9602" y="1644"/>
                  </a:cubicBezTo>
                  <a:close/>
                  <a:moveTo>
                    <a:pt x="10604" y="1"/>
                  </a:moveTo>
                  <a:cubicBezTo>
                    <a:pt x="8277" y="1"/>
                    <a:pt x="6728" y="2575"/>
                    <a:pt x="5749" y="4468"/>
                  </a:cubicBezTo>
                  <a:lnTo>
                    <a:pt x="5749" y="4468"/>
                  </a:lnTo>
                  <a:cubicBezTo>
                    <a:pt x="3837" y="4722"/>
                    <a:pt x="1192" y="5224"/>
                    <a:pt x="695" y="6624"/>
                  </a:cubicBezTo>
                  <a:cubicBezTo>
                    <a:pt x="693" y="6631"/>
                    <a:pt x="691" y="6638"/>
                    <a:pt x="691" y="6644"/>
                  </a:cubicBezTo>
                  <a:lnTo>
                    <a:pt x="691" y="6644"/>
                  </a:lnTo>
                  <a:cubicBezTo>
                    <a:pt x="682" y="6669"/>
                    <a:pt x="677" y="6696"/>
                    <a:pt x="676" y="6722"/>
                  </a:cubicBezTo>
                  <a:cubicBezTo>
                    <a:pt x="623" y="7810"/>
                    <a:pt x="1" y="11537"/>
                    <a:pt x="1075" y="12160"/>
                  </a:cubicBezTo>
                  <a:cubicBezTo>
                    <a:pt x="1181" y="12222"/>
                    <a:pt x="1310" y="12247"/>
                    <a:pt x="1453" y="12247"/>
                  </a:cubicBezTo>
                  <a:cubicBezTo>
                    <a:pt x="2009" y="12247"/>
                    <a:pt x="2775" y="11866"/>
                    <a:pt x="3169" y="11758"/>
                  </a:cubicBezTo>
                  <a:cubicBezTo>
                    <a:pt x="4176" y="11482"/>
                    <a:pt x="5204" y="11271"/>
                    <a:pt x="6230" y="11067"/>
                  </a:cubicBezTo>
                  <a:lnTo>
                    <a:pt x="6230" y="11067"/>
                  </a:lnTo>
                  <a:cubicBezTo>
                    <a:pt x="7241" y="12555"/>
                    <a:pt x="8923" y="15037"/>
                    <a:pt x="10854" y="15037"/>
                  </a:cubicBezTo>
                  <a:cubicBezTo>
                    <a:pt x="11275" y="15037"/>
                    <a:pt x="11707" y="14919"/>
                    <a:pt x="12147" y="14648"/>
                  </a:cubicBezTo>
                  <a:cubicBezTo>
                    <a:pt x="14136" y="13422"/>
                    <a:pt x="13304" y="9031"/>
                    <a:pt x="13170" y="7107"/>
                  </a:cubicBezTo>
                  <a:cubicBezTo>
                    <a:pt x="13048" y="5366"/>
                    <a:pt x="13274" y="177"/>
                    <a:pt x="10822" y="8"/>
                  </a:cubicBezTo>
                  <a:cubicBezTo>
                    <a:pt x="10749" y="3"/>
                    <a:pt x="10676" y="1"/>
                    <a:pt x="10604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8583;p45">
              <a:extLst>
                <a:ext uri="{FF2B5EF4-FFF2-40B4-BE49-F238E27FC236}">
                  <a16:creationId xmlns:a16="http://schemas.microsoft.com/office/drawing/2014/main" id="{5431A0D3-5C77-41CE-936B-53462B6843F3}"/>
                </a:ext>
              </a:extLst>
            </p:cNvPr>
            <p:cNvSpPr/>
            <p:nvPr/>
          </p:nvSpPr>
          <p:spPr>
            <a:xfrm>
              <a:off x="7574436" y="3483826"/>
              <a:ext cx="109377" cy="75707"/>
            </a:xfrm>
            <a:custGeom>
              <a:avLst/>
              <a:gdLst/>
              <a:ahLst/>
              <a:cxnLst/>
              <a:rect l="l" t="t" r="r" b="b"/>
              <a:pathLst>
                <a:path w="8258" h="5798" extrusionOk="0">
                  <a:moveTo>
                    <a:pt x="7519" y="0"/>
                  </a:moveTo>
                  <a:cubicBezTo>
                    <a:pt x="7034" y="0"/>
                    <a:pt x="6387" y="220"/>
                    <a:pt x="6038" y="468"/>
                  </a:cubicBezTo>
                  <a:cubicBezTo>
                    <a:pt x="4001" y="1911"/>
                    <a:pt x="2174" y="3694"/>
                    <a:pt x="360" y="5401"/>
                  </a:cubicBezTo>
                  <a:cubicBezTo>
                    <a:pt x="0" y="5739"/>
                    <a:pt x="582" y="5798"/>
                    <a:pt x="854" y="5798"/>
                  </a:cubicBezTo>
                  <a:cubicBezTo>
                    <a:pt x="881" y="5798"/>
                    <a:pt x="905" y="5797"/>
                    <a:pt x="925" y="5796"/>
                  </a:cubicBezTo>
                  <a:cubicBezTo>
                    <a:pt x="1436" y="5767"/>
                    <a:pt x="2134" y="5588"/>
                    <a:pt x="2522" y="5225"/>
                  </a:cubicBezTo>
                  <a:lnTo>
                    <a:pt x="2521" y="5225"/>
                  </a:lnTo>
                  <a:cubicBezTo>
                    <a:pt x="4231" y="3616"/>
                    <a:pt x="5949" y="1901"/>
                    <a:pt x="7867" y="542"/>
                  </a:cubicBezTo>
                  <a:cubicBezTo>
                    <a:pt x="8257" y="265"/>
                    <a:pt x="8152" y="87"/>
                    <a:pt x="7725" y="16"/>
                  </a:cubicBezTo>
                  <a:cubicBezTo>
                    <a:pt x="7661" y="5"/>
                    <a:pt x="7592" y="0"/>
                    <a:pt x="7519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8584;p45">
              <a:extLst>
                <a:ext uri="{FF2B5EF4-FFF2-40B4-BE49-F238E27FC236}">
                  <a16:creationId xmlns:a16="http://schemas.microsoft.com/office/drawing/2014/main" id="{A11C57E2-88B6-40F5-9AD6-9B09DE8ADA33}"/>
                </a:ext>
              </a:extLst>
            </p:cNvPr>
            <p:cNvSpPr/>
            <p:nvPr/>
          </p:nvSpPr>
          <p:spPr>
            <a:xfrm>
              <a:off x="7575761" y="3571714"/>
              <a:ext cx="127867" cy="24653"/>
            </a:xfrm>
            <a:custGeom>
              <a:avLst/>
              <a:gdLst/>
              <a:ahLst/>
              <a:cxnLst/>
              <a:rect l="l" t="t" r="r" b="b"/>
              <a:pathLst>
                <a:path w="9654" h="1888" extrusionOk="0">
                  <a:moveTo>
                    <a:pt x="8624" y="0"/>
                  </a:moveTo>
                  <a:cubicBezTo>
                    <a:pt x="8471" y="0"/>
                    <a:pt x="8295" y="24"/>
                    <a:pt x="8098" y="78"/>
                  </a:cubicBezTo>
                  <a:cubicBezTo>
                    <a:pt x="6833" y="421"/>
                    <a:pt x="5489" y="527"/>
                    <a:pt x="4158" y="527"/>
                  </a:cubicBezTo>
                  <a:cubicBezTo>
                    <a:pt x="3603" y="527"/>
                    <a:pt x="3050" y="509"/>
                    <a:pt x="2507" y="481"/>
                  </a:cubicBezTo>
                  <a:cubicBezTo>
                    <a:pt x="2491" y="481"/>
                    <a:pt x="2475" y="480"/>
                    <a:pt x="2459" y="480"/>
                  </a:cubicBezTo>
                  <a:cubicBezTo>
                    <a:pt x="1536" y="480"/>
                    <a:pt x="0" y="1763"/>
                    <a:pt x="1582" y="1843"/>
                  </a:cubicBezTo>
                  <a:cubicBezTo>
                    <a:pt x="2135" y="1871"/>
                    <a:pt x="2695" y="1887"/>
                    <a:pt x="3258" y="1887"/>
                  </a:cubicBezTo>
                  <a:cubicBezTo>
                    <a:pt x="4998" y="1887"/>
                    <a:pt x="6760" y="1732"/>
                    <a:pt x="8421" y="1281"/>
                  </a:cubicBezTo>
                  <a:cubicBezTo>
                    <a:pt x="9653" y="947"/>
                    <a:pt x="9591" y="0"/>
                    <a:pt x="8624" y="0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8585;p45">
              <a:extLst>
                <a:ext uri="{FF2B5EF4-FFF2-40B4-BE49-F238E27FC236}">
                  <a16:creationId xmlns:a16="http://schemas.microsoft.com/office/drawing/2014/main" id="{C07770B3-E708-4A24-9328-0F342C64B875}"/>
                </a:ext>
              </a:extLst>
            </p:cNvPr>
            <p:cNvSpPr/>
            <p:nvPr/>
          </p:nvSpPr>
          <p:spPr>
            <a:xfrm>
              <a:off x="7585549" y="3623290"/>
              <a:ext cx="131205" cy="79063"/>
            </a:xfrm>
            <a:custGeom>
              <a:avLst/>
              <a:gdLst/>
              <a:ahLst/>
              <a:cxnLst/>
              <a:rect l="l" t="t" r="r" b="b"/>
              <a:pathLst>
                <a:path w="9906" h="6055" extrusionOk="0">
                  <a:moveTo>
                    <a:pt x="2054" y="1"/>
                  </a:moveTo>
                  <a:cubicBezTo>
                    <a:pt x="1130" y="1"/>
                    <a:pt x="0" y="905"/>
                    <a:pt x="856" y="1600"/>
                  </a:cubicBezTo>
                  <a:cubicBezTo>
                    <a:pt x="2830" y="3199"/>
                    <a:pt x="4943" y="4992"/>
                    <a:pt x="7305" y="5977"/>
                  </a:cubicBezTo>
                  <a:cubicBezTo>
                    <a:pt x="7433" y="6030"/>
                    <a:pt x="7571" y="6054"/>
                    <a:pt x="7713" y="6054"/>
                  </a:cubicBezTo>
                  <a:cubicBezTo>
                    <a:pt x="8719" y="6054"/>
                    <a:pt x="9906" y="4855"/>
                    <a:pt x="8675" y="4341"/>
                  </a:cubicBezTo>
                  <a:cubicBezTo>
                    <a:pt x="6492" y="3429"/>
                    <a:pt x="4516" y="1681"/>
                    <a:pt x="2691" y="202"/>
                  </a:cubicBezTo>
                  <a:cubicBezTo>
                    <a:pt x="2518" y="62"/>
                    <a:pt x="2293" y="1"/>
                    <a:pt x="2054" y="1"/>
                  </a:cubicBezTo>
                  <a:close/>
                </a:path>
              </a:pathLst>
            </a:custGeom>
            <a:solidFill>
              <a:srgbClr val="96AF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8586;p45">
              <a:extLst>
                <a:ext uri="{FF2B5EF4-FFF2-40B4-BE49-F238E27FC236}">
                  <a16:creationId xmlns:a16="http://schemas.microsoft.com/office/drawing/2014/main" id="{10D07660-45EA-42E1-8DF9-B064984F9E9F}"/>
                </a:ext>
              </a:extLst>
            </p:cNvPr>
            <p:cNvSpPr/>
            <p:nvPr/>
          </p:nvSpPr>
          <p:spPr>
            <a:xfrm rot="10800000" flipH="1">
              <a:off x="4511188" y="1532025"/>
              <a:ext cx="3744706" cy="46947"/>
            </a:xfrm>
            <a:custGeom>
              <a:avLst/>
              <a:gdLst/>
              <a:ahLst/>
              <a:cxnLst/>
              <a:rect l="l" t="t" r="r" b="b"/>
              <a:pathLst>
                <a:path w="282726" h="8567" extrusionOk="0">
                  <a:moveTo>
                    <a:pt x="281440" y="0"/>
                  </a:moveTo>
                  <a:cubicBezTo>
                    <a:pt x="281358" y="0"/>
                    <a:pt x="281269" y="7"/>
                    <a:pt x="281172" y="21"/>
                  </a:cubicBezTo>
                  <a:cubicBezTo>
                    <a:pt x="244658" y="5455"/>
                    <a:pt x="207489" y="6751"/>
                    <a:pt x="170508" y="6751"/>
                  </a:cubicBezTo>
                  <a:cubicBezTo>
                    <a:pt x="161603" y="6751"/>
                    <a:pt x="152708" y="6676"/>
                    <a:pt x="143836" y="6565"/>
                  </a:cubicBezTo>
                  <a:cubicBezTo>
                    <a:pt x="104367" y="6072"/>
                    <a:pt x="64908" y="4358"/>
                    <a:pt x="25525" y="1725"/>
                  </a:cubicBezTo>
                  <a:cubicBezTo>
                    <a:pt x="17804" y="1209"/>
                    <a:pt x="10082" y="677"/>
                    <a:pt x="2370" y="30"/>
                  </a:cubicBezTo>
                  <a:cubicBezTo>
                    <a:pt x="2336" y="27"/>
                    <a:pt x="2302" y="26"/>
                    <a:pt x="2268" y="26"/>
                  </a:cubicBezTo>
                  <a:cubicBezTo>
                    <a:pt x="1088" y="26"/>
                    <a:pt x="1" y="1713"/>
                    <a:pt x="1565" y="1844"/>
                  </a:cubicBezTo>
                  <a:lnTo>
                    <a:pt x="1565" y="1846"/>
                  </a:lnTo>
                  <a:cubicBezTo>
                    <a:pt x="23837" y="3710"/>
                    <a:pt x="46172" y="4976"/>
                    <a:pt x="68494" y="6051"/>
                  </a:cubicBezTo>
                  <a:cubicBezTo>
                    <a:pt x="99920" y="7565"/>
                    <a:pt x="131406" y="8567"/>
                    <a:pt x="162883" y="8567"/>
                  </a:cubicBezTo>
                  <a:cubicBezTo>
                    <a:pt x="177207" y="8567"/>
                    <a:pt x="191528" y="8360"/>
                    <a:pt x="205842" y="7899"/>
                  </a:cubicBezTo>
                  <a:cubicBezTo>
                    <a:pt x="230949" y="7090"/>
                    <a:pt x="256119" y="5557"/>
                    <a:pt x="280984" y="1856"/>
                  </a:cubicBezTo>
                  <a:cubicBezTo>
                    <a:pt x="282243" y="1668"/>
                    <a:pt x="282726" y="0"/>
                    <a:pt x="281440" y="0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96AFE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Line Callout 2 2">
            <a:extLst>
              <a:ext uri="{FF2B5EF4-FFF2-40B4-BE49-F238E27FC236}">
                <a16:creationId xmlns:a16="http://schemas.microsoft.com/office/drawing/2014/main" id="{3B2C2CE3-4891-7CC0-D93E-4FF4BB0F89F6}"/>
              </a:ext>
            </a:extLst>
          </p:cNvPr>
          <p:cNvSpPr/>
          <p:nvPr/>
        </p:nvSpPr>
        <p:spPr>
          <a:xfrm>
            <a:off x="8072842" y="2885435"/>
            <a:ext cx="3997233" cy="1733007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377"/>
            <a:r>
              <a:rPr 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1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ở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ọ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ú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ử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ấ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ù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a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ỏ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a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ọ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Line Callout 2 10">
            <a:extLst>
              <a:ext uri="{FF2B5EF4-FFF2-40B4-BE49-F238E27FC236}">
                <a16:creationId xmlns:a16="http://schemas.microsoft.com/office/drawing/2014/main" id="{A5ECE6BB-A825-4803-85F8-237AB415181F}"/>
              </a:ext>
            </a:extLst>
          </p:cNvPr>
          <p:cNvSpPr/>
          <p:nvPr/>
        </p:nvSpPr>
        <p:spPr>
          <a:xfrm>
            <a:off x="8083540" y="4751978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377"/>
            <a:r>
              <a:rPr 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2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á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ẫ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ế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ộ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â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ờ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ố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ảy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a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uyền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ỏng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CD8611-827D-86AF-14E8-72A2877B0CA6}"/>
              </a:ext>
            </a:extLst>
          </p:cNvPr>
          <p:cNvSpPr txBox="1"/>
          <p:nvPr/>
        </p:nvSpPr>
        <p:spPr>
          <a:xfrm>
            <a:off x="10687" y="2768708"/>
            <a:ext cx="3640183" cy="230832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914377"/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T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ặ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ă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Kh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&gt;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864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64506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6" grpId="0" animBg="1"/>
      <p:bldP spid="7" grpId="0" animBg="1"/>
      <p:bldP spid="8" grpId="0" animBg="1"/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  <p:bldP spid="4" grpId="0" animBg="1"/>
      <p:bldP spid="9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3291" y="751743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486" indent="-571486" defTabSz="914377">
              <a:buFontTx/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 THỂ CỦA CHẤT: THỂ RẮN, THỂ LỎNG, THỂ KHÍ</a:t>
            </a:r>
          </a:p>
          <a:p>
            <a:pPr defTabSz="914377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539969"/>
              </p:ext>
            </p:extLst>
          </p:nvPr>
        </p:nvGraphicFramePr>
        <p:xfrm>
          <a:off x="-609601" y="1800754"/>
          <a:ext cx="12718868" cy="553349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560375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222626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649008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3785322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501537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219858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952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952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142925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4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72471" y="5046635"/>
            <a:ext cx="2342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1905" y="5998542"/>
            <a:ext cx="2205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2760" y="5005251"/>
            <a:ext cx="25276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800" dirty="0">
              <a:solidFill>
                <a:srgbClr val="1C1C1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8962" y="4134337"/>
            <a:ext cx="2190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6060" y="413508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8962" y="6182400"/>
            <a:ext cx="2151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ễ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à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én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35720" y="4057735"/>
            <a:ext cx="3479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d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05522" y="4983636"/>
            <a:ext cx="331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ó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à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ề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ặt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52455" y="6027003"/>
            <a:ext cx="3675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ễ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à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a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o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a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ọ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45188" y="4260468"/>
            <a:ext cx="2164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ấ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727474" y="5079775"/>
            <a:ext cx="279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ầ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6181" y="5842336"/>
            <a:ext cx="278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ố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e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í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ầ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402508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2"/>
          <a:stretch/>
        </p:blipFill>
        <p:spPr>
          <a:xfrm>
            <a:off x="0" y="339524"/>
            <a:ext cx="12192000" cy="617895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19100" y="533400"/>
            <a:ext cx="11334750" cy="819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93370" y="203837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486" marR="0" lvl="0" indent="-571486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C THỂ CỦA CHẤT: THỂ RẮN, THỂ LỎNG, THỂ KHÍ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22613" y="793365"/>
            <a:ext cx="5848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err="1"/>
              <a:t>Rắn</a:t>
            </a:r>
            <a:r>
              <a:rPr lang="en-US" sz="2800" dirty="0"/>
              <a:t>, </a:t>
            </a:r>
            <a:r>
              <a:rPr lang="en-US" sz="2800" dirty="0" err="1"/>
              <a:t>lỏng</a:t>
            </a:r>
            <a:r>
              <a:rPr lang="en-US" sz="2800" dirty="0"/>
              <a:t>, </a:t>
            </a:r>
            <a:r>
              <a:rPr lang="en-US" sz="2800" dirty="0" err="1"/>
              <a:t>khí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3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.</a:t>
            </a:r>
          </a:p>
          <a:p>
            <a:pPr marL="342900" indent="-342900">
              <a:buFontTx/>
              <a:buChar char="-"/>
            </a:pP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-248533" y="1488237"/>
            <a:ext cx="108380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+</a:t>
            </a:r>
          </a:p>
        </p:txBody>
      </p:sp>
      <p:sp>
        <p:nvSpPr>
          <p:cNvPr id="7" name="Rectangle 6"/>
          <p:cNvSpPr/>
          <p:nvPr/>
        </p:nvSpPr>
        <p:spPr>
          <a:xfrm>
            <a:off x="-202814" y="2597966"/>
            <a:ext cx="108380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-202814" y="4134656"/>
            <a:ext cx="108380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+</a:t>
            </a:r>
          </a:p>
        </p:txBody>
      </p:sp>
      <p:grpSp>
        <p:nvGrpSpPr>
          <p:cNvPr id="9" name="Graphic 2057">
            <a:extLst>
              <a:ext uri="{FF2B5EF4-FFF2-40B4-BE49-F238E27FC236}">
                <a16:creationId xmlns:a16="http://schemas.microsoft.com/office/drawing/2014/main" id="{35423614-59A3-4B18-887A-F5EA72F90B83}"/>
              </a:ext>
            </a:extLst>
          </p:cNvPr>
          <p:cNvGrpSpPr/>
          <p:nvPr/>
        </p:nvGrpSpPr>
        <p:grpSpPr>
          <a:xfrm>
            <a:off x="11001152" y="36952"/>
            <a:ext cx="1001231" cy="1120992"/>
            <a:chOff x="3699145" y="4775954"/>
            <a:chExt cx="551673" cy="617660"/>
          </a:xfrm>
          <a:solidFill>
            <a:srgbClr val="4472C4"/>
          </a:solidFill>
        </p:grpSpPr>
        <p:sp>
          <p:nvSpPr>
            <p:cNvPr id="10" name="Freeform: Shape 3835">
              <a:extLst>
                <a:ext uri="{FF2B5EF4-FFF2-40B4-BE49-F238E27FC236}">
                  <a16:creationId xmlns:a16="http://schemas.microsoft.com/office/drawing/2014/main" id="{A18C6DC7-B905-4198-BFD9-32CA01C0C675}"/>
                </a:ext>
              </a:extLst>
            </p:cNvPr>
            <p:cNvSpPr/>
            <p:nvPr/>
          </p:nvSpPr>
          <p:spPr>
            <a:xfrm>
              <a:off x="3726867" y="4850427"/>
              <a:ext cx="135996" cy="118470"/>
            </a:xfrm>
            <a:custGeom>
              <a:avLst/>
              <a:gdLst>
                <a:gd name="connsiteX0" fmla="*/ 9237 w 135996"/>
                <a:gd name="connsiteY0" fmla="*/ 118470 h 118470"/>
                <a:gd name="connsiteX1" fmla="*/ 135996 w 135996"/>
                <a:gd name="connsiteY1" fmla="*/ 21400 h 118470"/>
                <a:gd name="connsiteX2" fmla="*/ 121309 w 135996"/>
                <a:gd name="connsiteY2" fmla="*/ 10621 h 118470"/>
                <a:gd name="connsiteX3" fmla="*/ 91873 w 135996"/>
                <a:gd name="connsiteY3" fmla="*/ 725 h 118470"/>
                <a:gd name="connsiteX4" fmla="*/ 60167 w 135996"/>
                <a:gd name="connsiteY4" fmla="*/ 2742 h 118470"/>
                <a:gd name="connsiteX5" fmla="*/ 31866 w 135996"/>
                <a:gd name="connsiteY5" fmla="*/ 16609 h 118470"/>
                <a:gd name="connsiteX6" fmla="*/ 10939 w 135996"/>
                <a:gd name="connsiteY6" fmla="*/ 40372 h 118470"/>
                <a:gd name="connsiteX7" fmla="*/ 727 w 135996"/>
                <a:gd name="connsiteY7" fmla="*/ 70376 h 118470"/>
                <a:gd name="connsiteX8" fmla="*/ 2681 w 135996"/>
                <a:gd name="connsiteY8" fmla="*/ 101514 h 118470"/>
                <a:gd name="connsiteX9" fmla="*/ 9237 w 135996"/>
                <a:gd name="connsiteY9" fmla="*/ 118470 h 118470"/>
                <a:gd name="connsiteX10" fmla="*/ 9237 w 135996"/>
                <a:gd name="connsiteY10" fmla="*/ 118470 h 118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5996" h="118470">
                  <a:moveTo>
                    <a:pt x="9237" y="118470"/>
                  </a:moveTo>
                  <a:lnTo>
                    <a:pt x="135996" y="21400"/>
                  </a:lnTo>
                  <a:cubicBezTo>
                    <a:pt x="131458" y="17428"/>
                    <a:pt x="126667" y="13772"/>
                    <a:pt x="121309" y="10621"/>
                  </a:cubicBezTo>
                  <a:cubicBezTo>
                    <a:pt x="111981" y="5515"/>
                    <a:pt x="102084" y="2111"/>
                    <a:pt x="91873" y="725"/>
                  </a:cubicBezTo>
                  <a:cubicBezTo>
                    <a:pt x="81410" y="-662"/>
                    <a:pt x="70379" y="-95"/>
                    <a:pt x="60167" y="2742"/>
                  </a:cubicBezTo>
                  <a:cubicBezTo>
                    <a:pt x="50019" y="5578"/>
                    <a:pt x="40375" y="10116"/>
                    <a:pt x="31866" y="16609"/>
                  </a:cubicBezTo>
                  <a:cubicBezTo>
                    <a:pt x="23104" y="23416"/>
                    <a:pt x="16044" y="31611"/>
                    <a:pt x="10939" y="40372"/>
                  </a:cubicBezTo>
                  <a:cubicBezTo>
                    <a:pt x="5581" y="49701"/>
                    <a:pt x="2177" y="59913"/>
                    <a:pt x="727" y="70376"/>
                  </a:cubicBezTo>
                  <a:cubicBezTo>
                    <a:pt x="-660" y="80840"/>
                    <a:pt x="-92" y="91303"/>
                    <a:pt x="2681" y="101514"/>
                  </a:cubicBezTo>
                  <a:cubicBezTo>
                    <a:pt x="4131" y="107439"/>
                    <a:pt x="6400" y="113113"/>
                    <a:pt x="9237" y="118470"/>
                  </a:cubicBezTo>
                  <a:lnTo>
                    <a:pt x="9237" y="118470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Freeform: Shape 3836">
              <a:extLst>
                <a:ext uri="{FF2B5EF4-FFF2-40B4-BE49-F238E27FC236}">
                  <a16:creationId xmlns:a16="http://schemas.microsoft.com/office/drawing/2014/main" id="{6A454873-225F-4D87-AE9E-C119D70ADDFF}"/>
                </a:ext>
              </a:extLst>
            </p:cNvPr>
            <p:cNvSpPr/>
            <p:nvPr/>
          </p:nvSpPr>
          <p:spPr>
            <a:xfrm>
              <a:off x="4087008" y="4842251"/>
              <a:ext cx="136022" cy="118704"/>
            </a:xfrm>
            <a:custGeom>
              <a:avLst/>
              <a:gdLst>
                <a:gd name="connsiteX0" fmla="*/ 0 w 136022"/>
                <a:gd name="connsiteY0" fmla="*/ 21382 h 118704"/>
                <a:gd name="connsiteX1" fmla="*/ 126760 w 136022"/>
                <a:gd name="connsiteY1" fmla="*/ 118705 h 118704"/>
                <a:gd name="connsiteX2" fmla="*/ 133567 w 136022"/>
                <a:gd name="connsiteY2" fmla="*/ 101749 h 118704"/>
                <a:gd name="connsiteX3" fmla="*/ 135269 w 136022"/>
                <a:gd name="connsiteY3" fmla="*/ 70359 h 118704"/>
                <a:gd name="connsiteX4" fmla="*/ 125121 w 136022"/>
                <a:gd name="connsiteY4" fmla="*/ 40355 h 118704"/>
                <a:gd name="connsiteX5" fmla="*/ 104446 w 136022"/>
                <a:gd name="connsiteY5" fmla="*/ 16844 h 118704"/>
                <a:gd name="connsiteX6" fmla="*/ 76144 w 136022"/>
                <a:gd name="connsiteY6" fmla="*/ 2724 h 118704"/>
                <a:gd name="connsiteX7" fmla="*/ 44438 w 136022"/>
                <a:gd name="connsiteY7" fmla="*/ 770 h 118704"/>
                <a:gd name="connsiteX8" fmla="*/ 14750 w 136022"/>
                <a:gd name="connsiteY8" fmla="*/ 10667 h 118704"/>
                <a:gd name="connsiteX9" fmla="*/ 0 w 136022"/>
                <a:gd name="connsiteY9" fmla="*/ 21382 h 118704"/>
                <a:gd name="connsiteX10" fmla="*/ 0 w 136022"/>
                <a:gd name="connsiteY10" fmla="*/ 21382 h 118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6022" h="118704">
                  <a:moveTo>
                    <a:pt x="0" y="21382"/>
                  </a:moveTo>
                  <a:lnTo>
                    <a:pt x="126760" y="118705"/>
                  </a:lnTo>
                  <a:cubicBezTo>
                    <a:pt x="129848" y="113032"/>
                    <a:pt x="131865" y="107359"/>
                    <a:pt x="133567" y="101749"/>
                  </a:cubicBezTo>
                  <a:cubicBezTo>
                    <a:pt x="136151" y="91286"/>
                    <a:pt x="136656" y="80822"/>
                    <a:pt x="135269" y="70359"/>
                  </a:cubicBezTo>
                  <a:cubicBezTo>
                    <a:pt x="134134" y="59895"/>
                    <a:pt x="130479" y="49684"/>
                    <a:pt x="125121" y="40355"/>
                  </a:cubicBezTo>
                  <a:cubicBezTo>
                    <a:pt x="120015" y="31593"/>
                    <a:pt x="112955" y="23399"/>
                    <a:pt x="104446" y="16844"/>
                  </a:cubicBezTo>
                  <a:cubicBezTo>
                    <a:pt x="95684" y="10036"/>
                    <a:pt x="86040" y="5498"/>
                    <a:pt x="76144" y="2724"/>
                  </a:cubicBezTo>
                  <a:cubicBezTo>
                    <a:pt x="65680" y="-112"/>
                    <a:pt x="54902" y="-680"/>
                    <a:pt x="44438" y="770"/>
                  </a:cubicBezTo>
                  <a:cubicBezTo>
                    <a:pt x="33975" y="2157"/>
                    <a:pt x="24079" y="5561"/>
                    <a:pt x="14750" y="10667"/>
                  </a:cubicBezTo>
                  <a:cubicBezTo>
                    <a:pt x="9581" y="13755"/>
                    <a:pt x="4538" y="17411"/>
                    <a:pt x="0" y="21382"/>
                  </a:cubicBezTo>
                  <a:lnTo>
                    <a:pt x="0" y="2138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Freeform: Shape 3837">
              <a:extLst>
                <a:ext uri="{FF2B5EF4-FFF2-40B4-BE49-F238E27FC236}">
                  <a16:creationId xmlns:a16="http://schemas.microsoft.com/office/drawing/2014/main" id="{378EA231-2BD0-4684-9870-A27DB86F3D8C}"/>
                </a:ext>
              </a:extLst>
            </p:cNvPr>
            <p:cNvSpPr/>
            <p:nvPr/>
          </p:nvSpPr>
          <p:spPr>
            <a:xfrm>
              <a:off x="3739192" y="4883173"/>
              <a:ext cx="482770" cy="482770"/>
            </a:xfrm>
            <a:custGeom>
              <a:avLst/>
              <a:gdLst>
                <a:gd name="connsiteX0" fmla="*/ 412047 w 482770"/>
                <a:gd name="connsiteY0" fmla="*/ 70723 h 482770"/>
                <a:gd name="connsiteX1" fmla="*/ 333634 w 482770"/>
                <a:gd name="connsiteY1" fmla="*/ 18342 h 482770"/>
                <a:gd name="connsiteX2" fmla="*/ 333886 w 482770"/>
                <a:gd name="connsiteY2" fmla="*/ 18090 h 482770"/>
                <a:gd name="connsiteX3" fmla="*/ 246459 w 482770"/>
                <a:gd name="connsiteY3" fmla="*/ 0 h 482770"/>
                <a:gd name="connsiteX4" fmla="*/ 241417 w 482770"/>
                <a:gd name="connsiteY4" fmla="*/ 0 h 482770"/>
                <a:gd name="connsiteX5" fmla="*/ 241417 w 482770"/>
                <a:gd name="connsiteY5" fmla="*/ 0 h 482770"/>
                <a:gd name="connsiteX6" fmla="*/ 149136 w 482770"/>
                <a:gd name="connsiteY6" fmla="*/ 18406 h 482770"/>
                <a:gd name="connsiteX7" fmla="*/ 70723 w 482770"/>
                <a:gd name="connsiteY7" fmla="*/ 70786 h 482770"/>
                <a:gd name="connsiteX8" fmla="*/ 18090 w 482770"/>
                <a:gd name="connsiteY8" fmla="*/ 149136 h 482770"/>
                <a:gd name="connsiteX9" fmla="*/ 0 w 482770"/>
                <a:gd name="connsiteY9" fmla="*/ 241417 h 482770"/>
                <a:gd name="connsiteX10" fmla="*/ 18090 w 482770"/>
                <a:gd name="connsiteY10" fmla="*/ 333949 h 482770"/>
                <a:gd name="connsiteX11" fmla="*/ 70723 w 482770"/>
                <a:gd name="connsiteY11" fmla="*/ 412047 h 482770"/>
                <a:gd name="connsiteX12" fmla="*/ 149136 w 482770"/>
                <a:gd name="connsiteY12" fmla="*/ 464680 h 482770"/>
                <a:gd name="connsiteX13" fmla="*/ 241417 w 482770"/>
                <a:gd name="connsiteY13" fmla="*/ 482770 h 482770"/>
                <a:gd name="connsiteX14" fmla="*/ 333949 w 482770"/>
                <a:gd name="connsiteY14" fmla="*/ 464680 h 482770"/>
                <a:gd name="connsiteX15" fmla="*/ 412047 w 482770"/>
                <a:gd name="connsiteY15" fmla="*/ 412047 h 482770"/>
                <a:gd name="connsiteX16" fmla="*/ 464680 w 482770"/>
                <a:gd name="connsiteY16" fmla="*/ 333949 h 482770"/>
                <a:gd name="connsiteX17" fmla="*/ 482770 w 482770"/>
                <a:gd name="connsiteY17" fmla="*/ 241417 h 482770"/>
                <a:gd name="connsiteX18" fmla="*/ 482770 w 482770"/>
                <a:gd name="connsiteY18" fmla="*/ 241417 h 482770"/>
                <a:gd name="connsiteX19" fmla="*/ 464680 w 482770"/>
                <a:gd name="connsiteY19" fmla="*/ 149136 h 482770"/>
                <a:gd name="connsiteX20" fmla="*/ 412047 w 482770"/>
                <a:gd name="connsiteY20" fmla="*/ 70723 h 482770"/>
                <a:gd name="connsiteX21" fmla="*/ 412047 w 482770"/>
                <a:gd name="connsiteY21" fmla="*/ 70723 h 482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82770" h="482770">
                  <a:moveTo>
                    <a:pt x="412047" y="70723"/>
                  </a:moveTo>
                  <a:cubicBezTo>
                    <a:pt x="389986" y="48346"/>
                    <a:pt x="363386" y="30508"/>
                    <a:pt x="333634" y="18342"/>
                  </a:cubicBezTo>
                  <a:lnTo>
                    <a:pt x="333886" y="18090"/>
                  </a:lnTo>
                  <a:cubicBezTo>
                    <a:pt x="306719" y="7060"/>
                    <a:pt x="277283" y="567"/>
                    <a:pt x="246459" y="0"/>
                  </a:cubicBezTo>
                  <a:lnTo>
                    <a:pt x="241417" y="0"/>
                  </a:lnTo>
                  <a:lnTo>
                    <a:pt x="241417" y="0"/>
                  </a:lnTo>
                  <a:cubicBezTo>
                    <a:pt x="208576" y="0"/>
                    <a:pt x="177438" y="6492"/>
                    <a:pt x="149136" y="18406"/>
                  </a:cubicBezTo>
                  <a:cubicBezTo>
                    <a:pt x="119700" y="30571"/>
                    <a:pt x="93100" y="48409"/>
                    <a:pt x="70723" y="70786"/>
                  </a:cubicBezTo>
                  <a:cubicBezTo>
                    <a:pt x="48346" y="93163"/>
                    <a:pt x="30571" y="119763"/>
                    <a:pt x="18090" y="149136"/>
                  </a:cubicBezTo>
                  <a:cubicBezTo>
                    <a:pt x="6492" y="177438"/>
                    <a:pt x="0" y="208576"/>
                    <a:pt x="0" y="241417"/>
                  </a:cubicBezTo>
                  <a:cubicBezTo>
                    <a:pt x="0" y="274257"/>
                    <a:pt x="6492" y="305395"/>
                    <a:pt x="18090" y="333949"/>
                  </a:cubicBezTo>
                  <a:cubicBezTo>
                    <a:pt x="30508" y="363386"/>
                    <a:pt x="48346" y="389986"/>
                    <a:pt x="70723" y="412047"/>
                  </a:cubicBezTo>
                  <a:cubicBezTo>
                    <a:pt x="93100" y="434424"/>
                    <a:pt x="119700" y="452514"/>
                    <a:pt x="149136" y="464680"/>
                  </a:cubicBezTo>
                  <a:cubicBezTo>
                    <a:pt x="177438" y="476278"/>
                    <a:pt x="208576" y="482770"/>
                    <a:pt x="241417" y="482770"/>
                  </a:cubicBezTo>
                  <a:cubicBezTo>
                    <a:pt x="274257" y="482770"/>
                    <a:pt x="305395" y="476278"/>
                    <a:pt x="333949" y="464680"/>
                  </a:cubicBezTo>
                  <a:cubicBezTo>
                    <a:pt x="363386" y="452514"/>
                    <a:pt x="389986" y="434424"/>
                    <a:pt x="412047" y="412047"/>
                  </a:cubicBezTo>
                  <a:cubicBezTo>
                    <a:pt x="434424" y="389986"/>
                    <a:pt x="452515" y="363386"/>
                    <a:pt x="464680" y="333949"/>
                  </a:cubicBezTo>
                  <a:cubicBezTo>
                    <a:pt x="476278" y="305395"/>
                    <a:pt x="482770" y="274257"/>
                    <a:pt x="482770" y="241417"/>
                  </a:cubicBezTo>
                  <a:lnTo>
                    <a:pt x="482770" y="241417"/>
                  </a:lnTo>
                  <a:cubicBezTo>
                    <a:pt x="482770" y="208576"/>
                    <a:pt x="476278" y="177438"/>
                    <a:pt x="464680" y="149136"/>
                  </a:cubicBezTo>
                  <a:cubicBezTo>
                    <a:pt x="452515" y="119700"/>
                    <a:pt x="434361" y="93100"/>
                    <a:pt x="412047" y="70723"/>
                  </a:cubicBezTo>
                  <a:lnTo>
                    <a:pt x="412047" y="70723"/>
                  </a:lnTo>
                  <a:close/>
                </a:path>
              </a:pathLst>
            </a:custGeom>
            <a:solidFill>
              <a:srgbClr val="FFFFFF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: Shape 3838">
              <a:extLst>
                <a:ext uri="{FF2B5EF4-FFF2-40B4-BE49-F238E27FC236}">
                  <a16:creationId xmlns:a16="http://schemas.microsoft.com/office/drawing/2014/main" id="{54ACED33-78CD-4DF7-A886-763FACFC0DAB}"/>
                </a:ext>
              </a:extLst>
            </p:cNvPr>
            <p:cNvSpPr/>
            <p:nvPr/>
          </p:nvSpPr>
          <p:spPr>
            <a:xfrm>
              <a:off x="3766107" y="5321757"/>
              <a:ext cx="41853" cy="41034"/>
            </a:xfrm>
            <a:custGeom>
              <a:avLst/>
              <a:gdLst>
                <a:gd name="connsiteX0" fmla="*/ 30571 w 41853"/>
                <a:gd name="connsiteY0" fmla="*/ 6240 h 41034"/>
                <a:gd name="connsiteX1" fmla="*/ 23196 w 41853"/>
                <a:gd name="connsiteY1" fmla="*/ 0 h 41034"/>
                <a:gd name="connsiteX2" fmla="*/ 0 w 41853"/>
                <a:gd name="connsiteY2" fmla="*/ 41034 h 41034"/>
                <a:gd name="connsiteX3" fmla="*/ 27419 w 41853"/>
                <a:gd name="connsiteY3" fmla="*/ 41034 h 41034"/>
                <a:gd name="connsiteX4" fmla="*/ 41854 w 41853"/>
                <a:gd name="connsiteY4" fmla="*/ 15254 h 41034"/>
                <a:gd name="connsiteX5" fmla="*/ 41035 w 41853"/>
                <a:gd name="connsiteY5" fmla="*/ 14434 h 41034"/>
                <a:gd name="connsiteX6" fmla="*/ 30571 w 41853"/>
                <a:gd name="connsiteY6" fmla="*/ 6240 h 41034"/>
                <a:gd name="connsiteX7" fmla="*/ 30571 w 41853"/>
                <a:gd name="connsiteY7" fmla="*/ 6240 h 41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853" h="41034">
                  <a:moveTo>
                    <a:pt x="30571" y="6240"/>
                  </a:moveTo>
                  <a:cubicBezTo>
                    <a:pt x="28050" y="4286"/>
                    <a:pt x="25465" y="2269"/>
                    <a:pt x="23196" y="0"/>
                  </a:cubicBezTo>
                  <a:lnTo>
                    <a:pt x="0" y="41034"/>
                  </a:lnTo>
                  <a:lnTo>
                    <a:pt x="27419" y="41034"/>
                  </a:lnTo>
                  <a:lnTo>
                    <a:pt x="41854" y="15254"/>
                  </a:lnTo>
                  <a:lnTo>
                    <a:pt x="41035" y="14434"/>
                  </a:lnTo>
                  <a:cubicBezTo>
                    <a:pt x="37063" y="11598"/>
                    <a:pt x="33660" y="8761"/>
                    <a:pt x="30571" y="6240"/>
                  </a:cubicBezTo>
                  <a:lnTo>
                    <a:pt x="30571" y="6240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: Shape 3839">
              <a:extLst>
                <a:ext uri="{FF2B5EF4-FFF2-40B4-BE49-F238E27FC236}">
                  <a16:creationId xmlns:a16="http://schemas.microsoft.com/office/drawing/2014/main" id="{B48755CA-736D-47BE-968D-8A8306F11811}"/>
                </a:ext>
              </a:extLst>
            </p:cNvPr>
            <p:cNvSpPr/>
            <p:nvPr/>
          </p:nvSpPr>
          <p:spPr>
            <a:xfrm>
              <a:off x="4148088" y="5324593"/>
              <a:ext cx="40404" cy="38198"/>
            </a:xfrm>
            <a:custGeom>
              <a:avLst/>
              <a:gdLst>
                <a:gd name="connsiteX0" fmla="*/ 0 w 40404"/>
                <a:gd name="connsiteY0" fmla="*/ 15002 h 38198"/>
                <a:gd name="connsiteX1" fmla="*/ 12985 w 40404"/>
                <a:gd name="connsiteY1" fmla="*/ 38198 h 38198"/>
                <a:gd name="connsiteX2" fmla="*/ 40404 w 40404"/>
                <a:gd name="connsiteY2" fmla="*/ 38198 h 38198"/>
                <a:gd name="connsiteX3" fmla="*/ 18910 w 40404"/>
                <a:gd name="connsiteY3" fmla="*/ 0 h 38198"/>
                <a:gd name="connsiteX4" fmla="*/ 11535 w 40404"/>
                <a:gd name="connsiteY4" fmla="*/ 5925 h 38198"/>
                <a:gd name="connsiteX5" fmla="*/ 11535 w 40404"/>
                <a:gd name="connsiteY5" fmla="*/ 5925 h 38198"/>
                <a:gd name="connsiteX6" fmla="*/ 1072 w 40404"/>
                <a:gd name="connsiteY6" fmla="*/ 14119 h 38198"/>
                <a:gd name="connsiteX7" fmla="*/ 0 w 40404"/>
                <a:gd name="connsiteY7" fmla="*/ 15002 h 38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404" h="38198">
                  <a:moveTo>
                    <a:pt x="0" y="15002"/>
                  </a:moveTo>
                  <a:lnTo>
                    <a:pt x="12985" y="38198"/>
                  </a:lnTo>
                  <a:lnTo>
                    <a:pt x="40404" y="38198"/>
                  </a:lnTo>
                  <a:lnTo>
                    <a:pt x="18910" y="0"/>
                  </a:lnTo>
                  <a:cubicBezTo>
                    <a:pt x="16641" y="1954"/>
                    <a:pt x="14119" y="3971"/>
                    <a:pt x="11535" y="5925"/>
                  </a:cubicBezTo>
                  <a:lnTo>
                    <a:pt x="11535" y="5925"/>
                  </a:lnTo>
                  <a:cubicBezTo>
                    <a:pt x="8131" y="8762"/>
                    <a:pt x="4475" y="11598"/>
                    <a:pt x="1072" y="14119"/>
                  </a:cubicBezTo>
                  <a:lnTo>
                    <a:pt x="0" y="1500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Freeform: Shape 3840">
              <a:extLst>
                <a:ext uri="{FF2B5EF4-FFF2-40B4-BE49-F238E27FC236}">
                  <a16:creationId xmlns:a16="http://schemas.microsoft.com/office/drawing/2014/main" id="{9A301F2D-BEE0-4570-904F-977D164526AB}"/>
                </a:ext>
              </a:extLst>
            </p:cNvPr>
            <p:cNvSpPr/>
            <p:nvPr/>
          </p:nvSpPr>
          <p:spPr>
            <a:xfrm>
              <a:off x="3699145" y="4814529"/>
              <a:ext cx="551673" cy="579085"/>
            </a:xfrm>
            <a:custGeom>
              <a:avLst/>
              <a:gdLst>
                <a:gd name="connsiteX0" fmla="*/ 286570 w 551673"/>
                <a:gd name="connsiteY0" fmla="*/ 68643 h 579085"/>
                <a:gd name="connsiteX1" fmla="*/ 373997 w 551673"/>
                <a:gd name="connsiteY1" fmla="*/ 86734 h 579085"/>
                <a:gd name="connsiteX2" fmla="*/ 373744 w 551673"/>
                <a:gd name="connsiteY2" fmla="*/ 86986 h 579085"/>
                <a:gd name="connsiteX3" fmla="*/ 452158 w 551673"/>
                <a:gd name="connsiteY3" fmla="*/ 139366 h 579085"/>
                <a:gd name="connsiteX4" fmla="*/ 504790 w 551673"/>
                <a:gd name="connsiteY4" fmla="*/ 217716 h 579085"/>
                <a:gd name="connsiteX5" fmla="*/ 522881 w 551673"/>
                <a:gd name="connsiteY5" fmla="*/ 309997 h 579085"/>
                <a:gd name="connsiteX6" fmla="*/ 522881 w 551673"/>
                <a:gd name="connsiteY6" fmla="*/ 309997 h 579085"/>
                <a:gd name="connsiteX7" fmla="*/ 504790 w 551673"/>
                <a:gd name="connsiteY7" fmla="*/ 402530 h 579085"/>
                <a:gd name="connsiteX8" fmla="*/ 452158 w 551673"/>
                <a:gd name="connsiteY8" fmla="*/ 480628 h 579085"/>
                <a:gd name="connsiteX9" fmla="*/ 374060 w 551673"/>
                <a:gd name="connsiteY9" fmla="*/ 533260 h 579085"/>
                <a:gd name="connsiteX10" fmla="*/ 281527 w 551673"/>
                <a:gd name="connsiteY10" fmla="*/ 551351 h 579085"/>
                <a:gd name="connsiteX11" fmla="*/ 189247 w 551673"/>
                <a:gd name="connsiteY11" fmla="*/ 533260 h 579085"/>
                <a:gd name="connsiteX12" fmla="*/ 110833 w 551673"/>
                <a:gd name="connsiteY12" fmla="*/ 480628 h 579085"/>
                <a:gd name="connsiteX13" fmla="*/ 58201 w 551673"/>
                <a:gd name="connsiteY13" fmla="*/ 402530 h 579085"/>
                <a:gd name="connsiteX14" fmla="*/ 40110 w 551673"/>
                <a:gd name="connsiteY14" fmla="*/ 309997 h 579085"/>
                <a:gd name="connsiteX15" fmla="*/ 58201 w 551673"/>
                <a:gd name="connsiteY15" fmla="*/ 217716 h 579085"/>
                <a:gd name="connsiteX16" fmla="*/ 110833 w 551673"/>
                <a:gd name="connsiteY16" fmla="*/ 139366 h 579085"/>
                <a:gd name="connsiteX17" fmla="*/ 189247 w 551673"/>
                <a:gd name="connsiteY17" fmla="*/ 86986 h 579085"/>
                <a:gd name="connsiteX18" fmla="*/ 281527 w 551673"/>
                <a:gd name="connsiteY18" fmla="*/ 68580 h 579085"/>
                <a:gd name="connsiteX19" fmla="*/ 281527 w 551673"/>
                <a:gd name="connsiteY19" fmla="*/ 68580 h 579085"/>
                <a:gd name="connsiteX20" fmla="*/ 286570 w 551673"/>
                <a:gd name="connsiteY20" fmla="*/ 68580 h 579085"/>
                <a:gd name="connsiteX21" fmla="*/ 514623 w 551673"/>
                <a:gd name="connsiteY21" fmla="*/ 146426 h 579085"/>
                <a:gd name="connsiteX22" fmla="*/ 387864 w 551673"/>
                <a:gd name="connsiteY22" fmla="*/ 49103 h 579085"/>
                <a:gd name="connsiteX23" fmla="*/ 402551 w 551673"/>
                <a:gd name="connsiteY23" fmla="*/ 38325 h 579085"/>
                <a:gd name="connsiteX24" fmla="*/ 432239 w 551673"/>
                <a:gd name="connsiteY24" fmla="*/ 28428 h 579085"/>
                <a:gd name="connsiteX25" fmla="*/ 463945 w 551673"/>
                <a:gd name="connsiteY25" fmla="*/ 30382 h 579085"/>
                <a:gd name="connsiteX26" fmla="*/ 492247 w 551673"/>
                <a:gd name="connsiteY26" fmla="*/ 44502 h 579085"/>
                <a:gd name="connsiteX27" fmla="*/ 512922 w 551673"/>
                <a:gd name="connsiteY27" fmla="*/ 68013 h 579085"/>
                <a:gd name="connsiteX28" fmla="*/ 523070 w 551673"/>
                <a:gd name="connsiteY28" fmla="*/ 98017 h 579085"/>
                <a:gd name="connsiteX29" fmla="*/ 521368 w 551673"/>
                <a:gd name="connsiteY29" fmla="*/ 129407 h 579085"/>
                <a:gd name="connsiteX30" fmla="*/ 514623 w 551673"/>
                <a:gd name="connsiteY30" fmla="*/ 146426 h 579085"/>
                <a:gd name="connsiteX31" fmla="*/ 514623 w 551673"/>
                <a:gd name="connsiteY31" fmla="*/ 146426 h 579085"/>
                <a:gd name="connsiteX32" fmla="*/ 163718 w 551673"/>
                <a:gd name="connsiteY32" fmla="*/ 57298 h 579085"/>
                <a:gd name="connsiteX33" fmla="*/ 36959 w 551673"/>
                <a:gd name="connsiteY33" fmla="*/ 154368 h 579085"/>
                <a:gd name="connsiteX34" fmla="*/ 30466 w 551673"/>
                <a:gd name="connsiteY34" fmla="*/ 137412 h 579085"/>
                <a:gd name="connsiteX35" fmla="*/ 28512 w 551673"/>
                <a:gd name="connsiteY35" fmla="*/ 106274 h 579085"/>
                <a:gd name="connsiteX36" fmla="*/ 38724 w 551673"/>
                <a:gd name="connsiteY36" fmla="*/ 76270 h 579085"/>
                <a:gd name="connsiteX37" fmla="*/ 59651 w 551673"/>
                <a:gd name="connsiteY37" fmla="*/ 52507 h 579085"/>
                <a:gd name="connsiteX38" fmla="*/ 87952 w 551673"/>
                <a:gd name="connsiteY38" fmla="*/ 38640 h 579085"/>
                <a:gd name="connsiteX39" fmla="*/ 119658 w 551673"/>
                <a:gd name="connsiteY39" fmla="*/ 36623 h 579085"/>
                <a:gd name="connsiteX40" fmla="*/ 149095 w 551673"/>
                <a:gd name="connsiteY40" fmla="*/ 46519 h 579085"/>
                <a:gd name="connsiteX41" fmla="*/ 163718 w 551673"/>
                <a:gd name="connsiteY41" fmla="*/ 57298 h 579085"/>
                <a:gd name="connsiteX42" fmla="*/ 163718 w 551673"/>
                <a:gd name="connsiteY42" fmla="*/ 57298 h 579085"/>
                <a:gd name="connsiteX43" fmla="*/ 281464 w 551673"/>
                <a:gd name="connsiteY43" fmla="*/ 40909 h 579085"/>
                <a:gd name="connsiteX44" fmla="*/ 197693 w 551673"/>
                <a:gd name="connsiteY44" fmla="*/ 54209 h 579085"/>
                <a:gd name="connsiteX45" fmla="*/ 195676 w 551673"/>
                <a:gd name="connsiteY45" fmla="*/ 51688 h 579085"/>
                <a:gd name="connsiteX46" fmla="*/ 195109 w 551673"/>
                <a:gd name="connsiteY46" fmla="*/ 50868 h 579085"/>
                <a:gd name="connsiteX47" fmla="*/ 163151 w 551673"/>
                <a:gd name="connsiteY47" fmla="*/ 22881 h 579085"/>
                <a:gd name="connsiteX48" fmla="*/ 122999 w 551673"/>
                <a:gd name="connsiteY48" fmla="*/ 9266 h 579085"/>
                <a:gd name="connsiteX49" fmla="*/ 80830 w 551673"/>
                <a:gd name="connsiteY49" fmla="*/ 11787 h 579085"/>
                <a:gd name="connsiteX50" fmla="*/ 42632 w 551673"/>
                <a:gd name="connsiteY50" fmla="*/ 30760 h 579085"/>
                <a:gd name="connsiteX51" fmla="*/ 14582 w 551673"/>
                <a:gd name="connsiteY51" fmla="*/ 62466 h 579085"/>
                <a:gd name="connsiteX52" fmla="*/ 1030 w 551673"/>
                <a:gd name="connsiteY52" fmla="*/ 102681 h 579085"/>
                <a:gd name="connsiteX53" fmla="*/ 3551 w 551673"/>
                <a:gd name="connsiteY53" fmla="*/ 145103 h 579085"/>
                <a:gd name="connsiteX54" fmla="*/ 22524 w 551673"/>
                <a:gd name="connsiteY54" fmla="*/ 182986 h 579085"/>
                <a:gd name="connsiteX55" fmla="*/ 23091 w 551673"/>
                <a:gd name="connsiteY55" fmla="*/ 183805 h 579085"/>
                <a:gd name="connsiteX56" fmla="*/ 39543 w 551673"/>
                <a:gd name="connsiteY56" fmla="*/ 192314 h 579085"/>
                <a:gd name="connsiteX57" fmla="*/ 32735 w 551673"/>
                <a:gd name="connsiteY57" fmla="*/ 207001 h 579085"/>
                <a:gd name="connsiteX58" fmla="*/ 12376 w 551673"/>
                <a:gd name="connsiteY58" fmla="*/ 309997 h 579085"/>
                <a:gd name="connsiteX59" fmla="*/ 32735 w 551673"/>
                <a:gd name="connsiteY59" fmla="*/ 412993 h 579085"/>
                <a:gd name="connsiteX60" fmla="*/ 73203 w 551673"/>
                <a:gd name="connsiteY60" fmla="*/ 480628 h 579085"/>
                <a:gd name="connsiteX61" fmla="*/ 31034 w 551673"/>
                <a:gd name="connsiteY61" fmla="*/ 555322 h 579085"/>
                <a:gd name="connsiteX62" fmla="*/ 30466 w 551673"/>
                <a:gd name="connsiteY62" fmla="*/ 556772 h 579085"/>
                <a:gd name="connsiteX63" fmla="*/ 19435 w 551673"/>
                <a:gd name="connsiteY63" fmla="*/ 575997 h 579085"/>
                <a:gd name="connsiteX64" fmla="*/ 41812 w 551673"/>
                <a:gd name="connsiteY64" fmla="*/ 575997 h 579085"/>
                <a:gd name="connsiteX65" fmla="*/ 43262 w 551673"/>
                <a:gd name="connsiteY65" fmla="*/ 575997 h 579085"/>
                <a:gd name="connsiteX66" fmla="*/ 102702 w 551673"/>
                <a:gd name="connsiteY66" fmla="*/ 575997 h 579085"/>
                <a:gd name="connsiteX67" fmla="*/ 102954 w 551673"/>
                <a:gd name="connsiteY67" fmla="*/ 575997 h 579085"/>
                <a:gd name="connsiteX68" fmla="*/ 110581 w 551673"/>
                <a:gd name="connsiteY68" fmla="*/ 575997 h 579085"/>
                <a:gd name="connsiteX69" fmla="*/ 114237 w 551673"/>
                <a:gd name="connsiteY69" fmla="*/ 569504 h 579085"/>
                <a:gd name="connsiteX70" fmla="*/ 114552 w 551673"/>
                <a:gd name="connsiteY70" fmla="*/ 568937 h 579085"/>
                <a:gd name="connsiteX71" fmla="*/ 114552 w 551673"/>
                <a:gd name="connsiteY71" fmla="*/ 568937 h 579085"/>
                <a:gd name="connsiteX72" fmla="*/ 133777 w 551673"/>
                <a:gd name="connsiteY72" fmla="*/ 534962 h 579085"/>
                <a:gd name="connsiteX73" fmla="*/ 178783 w 551673"/>
                <a:gd name="connsiteY73" fmla="*/ 558726 h 579085"/>
                <a:gd name="connsiteX74" fmla="*/ 281527 w 551673"/>
                <a:gd name="connsiteY74" fmla="*/ 579085 h 579085"/>
                <a:gd name="connsiteX75" fmla="*/ 384523 w 551673"/>
                <a:gd name="connsiteY75" fmla="*/ 558726 h 579085"/>
                <a:gd name="connsiteX76" fmla="*/ 424423 w 551673"/>
                <a:gd name="connsiteY76" fmla="*/ 538051 h 579085"/>
                <a:gd name="connsiteX77" fmla="*/ 441946 w 551673"/>
                <a:gd name="connsiteY77" fmla="*/ 568874 h 579085"/>
                <a:gd name="connsiteX78" fmla="*/ 441946 w 551673"/>
                <a:gd name="connsiteY78" fmla="*/ 568874 h 579085"/>
                <a:gd name="connsiteX79" fmla="*/ 442261 w 551673"/>
                <a:gd name="connsiteY79" fmla="*/ 569441 h 579085"/>
                <a:gd name="connsiteX80" fmla="*/ 445917 w 551673"/>
                <a:gd name="connsiteY80" fmla="*/ 575934 h 579085"/>
                <a:gd name="connsiteX81" fmla="*/ 453544 w 551673"/>
                <a:gd name="connsiteY81" fmla="*/ 575934 h 579085"/>
                <a:gd name="connsiteX82" fmla="*/ 453796 w 551673"/>
                <a:gd name="connsiteY82" fmla="*/ 575934 h 579085"/>
                <a:gd name="connsiteX83" fmla="*/ 513237 w 551673"/>
                <a:gd name="connsiteY83" fmla="*/ 575934 h 579085"/>
                <a:gd name="connsiteX84" fmla="*/ 514939 w 551673"/>
                <a:gd name="connsiteY84" fmla="*/ 575934 h 579085"/>
                <a:gd name="connsiteX85" fmla="*/ 537000 w 551673"/>
                <a:gd name="connsiteY85" fmla="*/ 575934 h 579085"/>
                <a:gd name="connsiteX86" fmla="*/ 525969 w 551673"/>
                <a:gd name="connsiteY86" fmla="*/ 556709 h 579085"/>
                <a:gd name="connsiteX87" fmla="*/ 525402 w 551673"/>
                <a:gd name="connsiteY87" fmla="*/ 555259 h 579085"/>
                <a:gd name="connsiteX88" fmla="*/ 485817 w 551673"/>
                <a:gd name="connsiteY88" fmla="*/ 485355 h 579085"/>
                <a:gd name="connsiteX89" fmla="*/ 530256 w 551673"/>
                <a:gd name="connsiteY89" fmla="*/ 412930 h 579085"/>
                <a:gd name="connsiteX90" fmla="*/ 550615 w 551673"/>
                <a:gd name="connsiteY90" fmla="*/ 309934 h 579085"/>
                <a:gd name="connsiteX91" fmla="*/ 550615 w 551673"/>
                <a:gd name="connsiteY91" fmla="*/ 309934 h 579085"/>
                <a:gd name="connsiteX92" fmla="*/ 530256 w 551673"/>
                <a:gd name="connsiteY92" fmla="*/ 206938 h 579085"/>
                <a:gd name="connsiteX93" fmla="*/ 520107 w 551673"/>
                <a:gd name="connsiteY93" fmla="*/ 185128 h 579085"/>
                <a:gd name="connsiteX94" fmla="*/ 520927 w 551673"/>
                <a:gd name="connsiteY94" fmla="*/ 185696 h 579085"/>
                <a:gd name="connsiteX95" fmla="*/ 528869 w 551673"/>
                <a:gd name="connsiteY95" fmla="*/ 175547 h 579085"/>
                <a:gd name="connsiteX96" fmla="*/ 529436 w 551673"/>
                <a:gd name="connsiteY96" fmla="*/ 174665 h 579085"/>
                <a:gd name="connsiteX97" fmla="*/ 548094 w 551673"/>
                <a:gd name="connsiteY97" fmla="*/ 136782 h 579085"/>
                <a:gd name="connsiteX98" fmla="*/ 550615 w 551673"/>
                <a:gd name="connsiteY98" fmla="*/ 94613 h 579085"/>
                <a:gd name="connsiteX99" fmla="*/ 537063 w 551673"/>
                <a:gd name="connsiteY99" fmla="*/ 54146 h 579085"/>
                <a:gd name="connsiteX100" fmla="*/ 509013 w 551673"/>
                <a:gd name="connsiteY100" fmla="*/ 22440 h 579085"/>
                <a:gd name="connsiteX101" fmla="*/ 471068 w 551673"/>
                <a:gd name="connsiteY101" fmla="*/ 3782 h 579085"/>
                <a:gd name="connsiteX102" fmla="*/ 428646 w 551673"/>
                <a:gd name="connsiteY102" fmla="*/ 946 h 579085"/>
                <a:gd name="connsiteX103" fmla="*/ 388431 w 551673"/>
                <a:gd name="connsiteY103" fmla="*/ 14561 h 579085"/>
                <a:gd name="connsiteX104" fmla="*/ 356473 w 551673"/>
                <a:gd name="connsiteY104" fmla="*/ 42611 h 579085"/>
                <a:gd name="connsiteX105" fmla="*/ 355906 w 551673"/>
                <a:gd name="connsiteY105" fmla="*/ 43430 h 579085"/>
                <a:gd name="connsiteX106" fmla="*/ 351116 w 551673"/>
                <a:gd name="connsiteY106" fmla="*/ 49922 h 579085"/>
                <a:gd name="connsiteX107" fmla="*/ 294512 w 551673"/>
                <a:gd name="connsiteY107" fmla="*/ 41161 h 579085"/>
                <a:gd name="connsiteX108" fmla="*/ 294512 w 551673"/>
                <a:gd name="connsiteY108" fmla="*/ 40909 h 579085"/>
                <a:gd name="connsiteX109" fmla="*/ 281464 w 551673"/>
                <a:gd name="connsiteY109" fmla="*/ 40909 h 579085"/>
                <a:gd name="connsiteX110" fmla="*/ 281464 w 551673"/>
                <a:gd name="connsiteY110" fmla="*/ 40909 h 579085"/>
                <a:gd name="connsiteX111" fmla="*/ 97533 w 551673"/>
                <a:gd name="connsiteY111" fmla="*/ 513468 h 579085"/>
                <a:gd name="connsiteX112" fmla="*/ 107997 w 551673"/>
                <a:gd name="connsiteY112" fmla="*/ 521662 h 579085"/>
                <a:gd name="connsiteX113" fmla="*/ 108816 w 551673"/>
                <a:gd name="connsiteY113" fmla="*/ 522482 h 579085"/>
                <a:gd name="connsiteX114" fmla="*/ 94382 w 551673"/>
                <a:gd name="connsiteY114" fmla="*/ 548262 h 579085"/>
                <a:gd name="connsiteX115" fmla="*/ 66962 w 551673"/>
                <a:gd name="connsiteY115" fmla="*/ 548262 h 579085"/>
                <a:gd name="connsiteX116" fmla="*/ 90159 w 551673"/>
                <a:gd name="connsiteY116" fmla="*/ 507228 h 579085"/>
                <a:gd name="connsiteX117" fmla="*/ 97533 w 551673"/>
                <a:gd name="connsiteY117" fmla="*/ 513468 h 579085"/>
                <a:gd name="connsiteX118" fmla="*/ 97533 w 551673"/>
                <a:gd name="connsiteY118" fmla="*/ 513468 h 579085"/>
                <a:gd name="connsiteX119" fmla="*/ 460541 w 551673"/>
                <a:gd name="connsiteY119" fmla="*/ 515989 h 579085"/>
                <a:gd name="connsiteX120" fmla="*/ 467916 w 551673"/>
                <a:gd name="connsiteY120" fmla="*/ 510064 h 579085"/>
                <a:gd name="connsiteX121" fmla="*/ 489410 w 551673"/>
                <a:gd name="connsiteY121" fmla="*/ 548262 h 579085"/>
                <a:gd name="connsiteX122" fmla="*/ 461991 w 551673"/>
                <a:gd name="connsiteY122" fmla="*/ 548262 h 579085"/>
                <a:gd name="connsiteX123" fmla="*/ 449006 w 551673"/>
                <a:gd name="connsiteY123" fmla="*/ 525066 h 579085"/>
                <a:gd name="connsiteX124" fmla="*/ 450141 w 551673"/>
                <a:gd name="connsiteY124" fmla="*/ 524183 h 579085"/>
                <a:gd name="connsiteX125" fmla="*/ 460541 w 551673"/>
                <a:gd name="connsiteY125" fmla="*/ 515989 h 579085"/>
                <a:gd name="connsiteX126" fmla="*/ 460541 w 551673"/>
                <a:gd name="connsiteY126" fmla="*/ 515989 h 579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</a:cxnLst>
              <a:rect l="l" t="t" r="r" b="b"/>
              <a:pathLst>
                <a:path w="551673" h="579085">
                  <a:moveTo>
                    <a:pt x="286570" y="68643"/>
                  </a:moveTo>
                  <a:cubicBezTo>
                    <a:pt x="317393" y="69211"/>
                    <a:pt x="346829" y="75703"/>
                    <a:pt x="373997" y="86734"/>
                  </a:cubicBezTo>
                  <a:lnTo>
                    <a:pt x="373744" y="86986"/>
                  </a:lnTo>
                  <a:cubicBezTo>
                    <a:pt x="403433" y="99151"/>
                    <a:pt x="430033" y="116990"/>
                    <a:pt x="452158" y="139366"/>
                  </a:cubicBezTo>
                  <a:cubicBezTo>
                    <a:pt x="474534" y="161743"/>
                    <a:pt x="492625" y="188343"/>
                    <a:pt x="504790" y="217716"/>
                  </a:cubicBezTo>
                  <a:cubicBezTo>
                    <a:pt x="516388" y="246019"/>
                    <a:pt x="522881" y="277157"/>
                    <a:pt x="522881" y="309997"/>
                  </a:cubicBezTo>
                  <a:lnTo>
                    <a:pt x="522881" y="309997"/>
                  </a:lnTo>
                  <a:cubicBezTo>
                    <a:pt x="522881" y="342837"/>
                    <a:pt x="516388" y="373976"/>
                    <a:pt x="504790" y="402530"/>
                  </a:cubicBezTo>
                  <a:cubicBezTo>
                    <a:pt x="492625" y="431966"/>
                    <a:pt x="474534" y="458566"/>
                    <a:pt x="452158" y="480628"/>
                  </a:cubicBezTo>
                  <a:cubicBezTo>
                    <a:pt x="430096" y="503004"/>
                    <a:pt x="403496" y="521095"/>
                    <a:pt x="374060" y="533260"/>
                  </a:cubicBezTo>
                  <a:cubicBezTo>
                    <a:pt x="345506" y="544858"/>
                    <a:pt x="314367" y="551351"/>
                    <a:pt x="281527" y="551351"/>
                  </a:cubicBezTo>
                  <a:cubicBezTo>
                    <a:pt x="248687" y="551351"/>
                    <a:pt x="217548" y="544858"/>
                    <a:pt x="189247" y="533260"/>
                  </a:cubicBezTo>
                  <a:cubicBezTo>
                    <a:pt x="159810" y="521095"/>
                    <a:pt x="133210" y="503004"/>
                    <a:pt x="110833" y="480628"/>
                  </a:cubicBezTo>
                  <a:cubicBezTo>
                    <a:pt x="88457" y="458566"/>
                    <a:pt x="70681" y="431966"/>
                    <a:pt x="58201" y="402530"/>
                  </a:cubicBezTo>
                  <a:cubicBezTo>
                    <a:pt x="46603" y="373976"/>
                    <a:pt x="40110" y="342837"/>
                    <a:pt x="40110" y="309997"/>
                  </a:cubicBezTo>
                  <a:cubicBezTo>
                    <a:pt x="40110" y="277157"/>
                    <a:pt x="46603" y="246019"/>
                    <a:pt x="58201" y="217716"/>
                  </a:cubicBezTo>
                  <a:cubicBezTo>
                    <a:pt x="70618" y="188280"/>
                    <a:pt x="88457" y="161680"/>
                    <a:pt x="110833" y="139366"/>
                  </a:cubicBezTo>
                  <a:cubicBezTo>
                    <a:pt x="133210" y="116990"/>
                    <a:pt x="159810" y="99151"/>
                    <a:pt x="189247" y="86986"/>
                  </a:cubicBezTo>
                  <a:cubicBezTo>
                    <a:pt x="217548" y="75073"/>
                    <a:pt x="248687" y="68580"/>
                    <a:pt x="281527" y="68580"/>
                  </a:cubicBezTo>
                  <a:lnTo>
                    <a:pt x="281527" y="68580"/>
                  </a:lnTo>
                  <a:lnTo>
                    <a:pt x="286570" y="68580"/>
                  </a:lnTo>
                  <a:close/>
                  <a:moveTo>
                    <a:pt x="514623" y="146426"/>
                  </a:moveTo>
                  <a:lnTo>
                    <a:pt x="387864" y="49103"/>
                  </a:lnTo>
                  <a:cubicBezTo>
                    <a:pt x="392402" y="45132"/>
                    <a:pt x="397508" y="41476"/>
                    <a:pt x="402551" y="38325"/>
                  </a:cubicBezTo>
                  <a:cubicBezTo>
                    <a:pt x="411879" y="33219"/>
                    <a:pt x="421776" y="29815"/>
                    <a:pt x="432239" y="28428"/>
                  </a:cubicBezTo>
                  <a:cubicBezTo>
                    <a:pt x="442703" y="26979"/>
                    <a:pt x="453481" y="27546"/>
                    <a:pt x="463945" y="30382"/>
                  </a:cubicBezTo>
                  <a:cubicBezTo>
                    <a:pt x="473841" y="33219"/>
                    <a:pt x="483485" y="37757"/>
                    <a:pt x="492247" y="44502"/>
                  </a:cubicBezTo>
                  <a:cubicBezTo>
                    <a:pt x="500756" y="50994"/>
                    <a:pt x="507816" y="59188"/>
                    <a:pt x="512922" y="68013"/>
                  </a:cubicBezTo>
                  <a:cubicBezTo>
                    <a:pt x="518279" y="77342"/>
                    <a:pt x="521998" y="87553"/>
                    <a:pt x="523070" y="98017"/>
                  </a:cubicBezTo>
                  <a:cubicBezTo>
                    <a:pt x="524520" y="108480"/>
                    <a:pt x="523952" y="118944"/>
                    <a:pt x="521368" y="129407"/>
                  </a:cubicBezTo>
                  <a:cubicBezTo>
                    <a:pt x="519729" y="135143"/>
                    <a:pt x="517712" y="140816"/>
                    <a:pt x="514623" y="146426"/>
                  </a:cubicBezTo>
                  <a:lnTo>
                    <a:pt x="514623" y="146426"/>
                  </a:lnTo>
                  <a:close/>
                  <a:moveTo>
                    <a:pt x="163718" y="57298"/>
                  </a:moveTo>
                  <a:lnTo>
                    <a:pt x="36959" y="154368"/>
                  </a:lnTo>
                  <a:cubicBezTo>
                    <a:pt x="34122" y="149011"/>
                    <a:pt x="31853" y="143338"/>
                    <a:pt x="30466" y="137412"/>
                  </a:cubicBezTo>
                  <a:cubicBezTo>
                    <a:pt x="27630" y="127201"/>
                    <a:pt x="27062" y="116738"/>
                    <a:pt x="28512" y="106274"/>
                  </a:cubicBezTo>
                  <a:cubicBezTo>
                    <a:pt x="29962" y="95811"/>
                    <a:pt x="33303" y="85599"/>
                    <a:pt x="38724" y="76270"/>
                  </a:cubicBezTo>
                  <a:cubicBezTo>
                    <a:pt x="43829" y="67509"/>
                    <a:pt x="50889" y="59314"/>
                    <a:pt x="59651" y="52507"/>
                  </a:cubicBezTo>
                  <a:cubicBezTo>
                    <a:pt x="68160" y="46014"/>
                    <a:pt x="77741" y="41476"/>
                    <a:pt x="87952" y="38640"/>
                  </a:cubicBezTo>
                  <a:cubicBezTo>
                    <a:pt x="98164" y="35803"/>
                    <a:pt x="109195" y="35236"/>
                    <a:pt x="119658" y="36623"/>
                  </a:cubicBezTo>
                  <a:cubicBezTo>
                    <a:pt x="129869" y="38072"/>
                    <a:pt x="139766" y="41413"/>
                    <a:pt x="149095" y="46519"/>
                  </a:cubicBezTo>
                  <a:cubicBezTo>
                    <a:pt x="154389" y="49670"/>
                    <a:pt x="159180" y="53326"/>
                    <a:pt x="163718" y="57298"/>
                  </a:cubicBezTo>
                  <a:lnTo>
                    <a:pt x="163718" y="57298"/>
                  </a:lnTo>
                  <a:close/>
                  <a:moveTo>
                    <a:pt x="281464" y="40909"/>
                  </a:moveTo>
                  <a:cubicBezTo>
                    <a:pt x="252343" y="40909"/>
                    <a:pt x="223978" y="45447"/>
                    <a:pt x="197693" y="54209"/>
                  </a:cubicBezTo>
                  <a:lnTo>
                    <a:pt x="195676" y="51688"/>
                  </a:lnTo>
                  <a:lnTo>
                    <a:pt x="195109" y="50868"/>
                  </a:lnTo>
                  <a:cubicBezTo>
                    <a:pt x="186032" y="39270"/>
                    <a:pt x="175316" y="29941"/>
                    <a:pt x="163151" y="22881"/>
                  </a:cubicBezTo>
                  <a:cubicBezTo>
                    <a:pt x="150670" y="15822"/>
                    <a:pt x="137118" y="11283"/>
                    <a:pt x="122999" y="9266"/>
                  </a:cubicBezTo>
                  <a:cubicBezTo>
                    <a:pt x="109132" y="7312"/>
                    <a:pt x="94697" y="8131"/>
                    <a:pt x="80830" y="11787"/>
                  </a:cubicBezTo>
                  <a:cubicBezTo>
                    <a:pt x="67215" y="15443"/>
                    <a:pt x="54230" y="21684"/>
                    <a:pt x="42632" y="30760"/>
                  </a:cubicBezTo>
                  <a:cubicBezTo>
                    <a:pt x="31034" y="39522"/>
                    <a:pt x="21705" y="50553"/>
                    <a:pt x="14582" y="62466"/>
                  </a:cubicBezTo>
                  <a:cubicBezTo>
                    <a:pt x="7522" y="74884"/>
                    <a:pt x="2732" y="88751"/>
                    <a:pt x="1030" y="102681"/>
                  </a:cubicBezTo>
                  <a:cubicBezTo>
                    <a:pt x="-924" y="116801"/>
                    <a:pt x="-105" y="131235"/>
                    <a:pt x="3551" y="145103"/>
                  </a:cubicBezTo>
                  <a:cubicBezTo>
                    <a:pt x="7207" y="158403"/>
                    <a:pt x="13447" y="171387"/>
                    <a:pt x="22524" y="182986"/>
                  </a:cubicBezTo>
                  <a:lnTo>
                    <a:pt x="23091" y="183805"/>
                  </a:lnTo>
                  <a:lnTo>
                    <a:pt x="39543" y="192314"/>
                  </a:lnTo>
                  <a:cubicBezTo>
                    <a:pt x="36959" y="197105"/>
                    <a:pt x="34752" y="202211"/>
                    <a:pt x="32735" y="207001"/>
                  </a:cubicBezTo>
                  <a:cubicBezTo>
                    <a:pt x="19435" y="238959"/>
                    <a:pt x="12376" y="273816"/>
                    <a:pt x="12376" y="309997"/>
                  </a:cubicBezTo>
                  <a:cubicBezTo>
                    <a:pt x="12376" y="346493"/>
                    <a:pt x="19435" y="381287"/>
                    <a:pt x="32735" y="412993"/>
                  </a:cubicBezTo>
                  <a:cubicBezTo>
                    <a:pt x="42884" y="437576"/>
                    <a:pt x="56751" y="460268"/>
                    <a:pt x="73203" y="480628"/>
                  </a:cubicBezTo>
                  <a:lnTo>
                    <a:pt x="31034" y="555322"/>
                  </a:lnTo>
                  <a:lnTo>
                    <a:pt x="30466" y="556772"/>
                  </a:lnTo>
                  <a:lnTo>
                    <a:pt x="19435" y="575997"/>
                  </a:lnTo>
                  <a:lnTo>
                    <a:pt x="41812" y="575997"/>
                  </a:lnTo>
                  <a:lnTo>
                    <a:pt x="43262" y="575997"/>
                  </a:lnTo>
                  <a:lnTo>
                    <a:pt x="102702" y="575997"/>
                  </a:lnTo>
                  <a:lnTo>
                    <a:pt x="102954" y="575997"/>
                  </a:lnTo>
                  <a:lnTo>
                    <a:pt x="110581" y="575997"/>
                  </a:lnTo>
                  <a:lnTo>
                    <a:pt x="114237" y="569504"/>
                  </a:lnTo>
                  <a:lnTo>
                    <a:pt x="114552" y="568937"/>
                  </a:lnTo>
                  <a:lnTo>
                    <a:pt x="114552" y="568937"/>
                  </a:lnTo>
                  <a:lnTo>
                    <a:pt x="133777" y="534962"/>
                  </a:lnTo>
                  <a:cubicBezTo>
                    <a:pt x="147897" y="544291"/>
                    <a:pt x="162899" y="552233"/>
                    <a:pt x="178783" y="558726"/>
                  </a:cubicBezTo>
                  <a:cubicBezTo>
                    <a:pt x="210489" y="572026"/>
                    <a:pt x="245283" y="579085"/>
                    <a:pt x="281527" y="579085"/>
                  </a:cubicBezTo>
                  <a:cubicBezTo>
                    <a:pt x="318023" y="579085"/>
                    <a:pt x="352817" y="572026"/>
                    <a:pt x="384523" y="558726"/>
                  </a:cubicBezTo>
                  <a:cubicBezTo>
                    <a:pt x="398390" y="553053"/>
                    <a:pt x="411942" y="545993"/>
                    <a:pt x="424423" y="538051"/>
                  </a:cubicBezTo>
                  <a:lnTo>
                    <a:pt x="441946" y="568874"/>
                  </a:lnTo>
                  <a:lnTo>
                    <a:pt x="441946" y="568874"/>
                  </a:lnTo>
                  <a:lnTo>
                    <a:pt x="442261" y="569441"/>
                  </a:lnTo>
                  <a:lnTo>
                    <a:pt x="445917" y="575934"/>
                  </a:lnTo>
                  <a:lnTo>
                    <a:pt x="453544" y="575934"/>
                  </a:lnTo>
                  <a:lnTo>
                    <a:pt x="453796" y="575934"/>
                  </a:lnTo>
                  <a:lnTo>
                    <a:pt x="513237" y="575934"/>
                  </a:lnTo>
                  <a:lnTo>
                    <a:pt x="514939" y="575934"/>
                  </a:lnTo>
                  <a:lnTo>
                    <a:pt x="537000" y="575934"/>
                  </a:lnTo>
                  <a:lnTo>
                    <a:pt x="525969" y="556709"/>
                  </a:lnTo>
                  <a:lnTo>
                    <a:pt x="525402" y="555259"/>
                  </a:lnTo>
                  <a:lnTo>
                    <a:pt x="485817" y="485355"/>
                  </a:lnTo>
                  <a:cubicBezTo>
                    <a:pt x="504223" y="463861"/>
                    <a:pt x="519225" y="439530"/>
                    <a:pt x="530256" y="412930"/>
                  </a:cubicBezTo>
                  <a:cubicBezTo>
                    <a:pt x="543556" y="381224"/>
                    <a:pt x="550615" y="346430"/>
                    <a:pt x="550615" y="309934"/>
                  </a:cubicBezTo>
                  <a:lnTo>
                    <a:pt x="550615" y="309934"/>
                  </a:lnTo>
                  <a:cubicBezTo>
                    <a:pt x="550615" y="273438"/>
                    <a:pt x="543556" y="238896"/>
                    <a:pt x="530256" y="206938"/>
                  </a:cubicBezTo>
                  <a:cubicBezTo>
                    <a:pt x="527167" y="199563"/>
                    <a:pt x="523763" y="192251"/>
                    <a:pt x="520107" y="185128"/>
                  </a:cubicBezTo>
                  <a:lnTo>
                    <a:pt x="520927" y="185696"/>
                  </a:lnTo>
                  <a:lnTo>
                    <a:pt x="528869" y="175547"/>
                  </a:lnTo>
                  <a:lnTo>
                    <a:pt x="529436" y="174665"/>
                  </a:lnTo>
                  <a:cubicBezTo>
                    <a:pt x="538198" y="163067"/>
                    <a:pt x="544438" y="150082"/>
                    <a:pt x="548094" y="136782"/>
                  </a:cubicBezTo>
                  <a:cubicBezTo>
                    <a:pt x="551750" y="122915"/>
                    <a:pt x="552632" y="108480"/>
                    <a:pt x="550615" y="94613"/>
                  </a:cubicBezTo>
                  <a:cubicBezTo>
                    <a:pt x="548913" y="80431"/>
                    <a:pt x="544375" y="66563"/>
                    <a:pt x="537063" y="54146"/>
                  </a:cubicBezTo>
                  <a:cubicBezTo>
                    <a:pt x="530256" y="42233"/>
                    <a:pt x="520612" y="31202"/>
                    <a:pt x="509013" y="22440"/>
                  </a:cubicBezTo>
                  <a:cubicBezTo>
                    <a:pt x="497415" y="13363"/>
                    <a:pt x="484431" y="7186"/>
                    <a:pt x="471068" y="3782"/>
                  </a:cubicBezTo>
                  <a:cubicBezTo>
                    <a:pt x="457200" y="127"/>
                    <a:pt x="442766" y="-1008"/>
                    <a:pt x="428646" y="946"/>
                  </a:cubicBezTo>
                  <a:cubicBezTo>
                    <a:pt x="414464" y="2963"/>
                    <a:pt x="400912" y="7438"/>
                    <a:pt x="388431" y="14561"/>
                  </a:cubicBezTo>
                  <a:cubicBezTo>
                    <a:pt x="376266" y="21621"/>
                    <a:pt x="365487" y="30949"/>
                    <a:pt x="356473" y="42611"/>
                  </a:cubicBezTo>
                  <a:lnTo>
                    <a:pt x="355906" y="43430"/>
                  </a:lnTo>
                  <a:lnTo>
                    <a:pt x="351116" y="49922"/>
                  </a:lnTo>
                  <a:cubicBezTo>
                    <a:pt x="333025" y="45132"/>
                    <a:pt x="314052" y="41980"/>
                    <a:pt x="294512" y="41161"/>
                  </a:cubicBezTo>
                  <a:lnTo>
                    <a:pt x="294512" y="40909"/>
                  </a:lnTo>
                  <a:lnTo>
                    <a:pt x="281464" y="40909"/>
                  </a:lnTo>
                  <a:lnTo>
                    <a:pt x="281464" y="40909"/>
                  </a:lnTo>
                  <a:close/>
                  <a:moveTo>
                    <a:pt x="97533" y="513468"/>
                  </a:moveTo>
                  <a:cubicBezTo>
                    <a:pt x="100622" y="516052"/>
                    <a:pt x="104026" y="518826"/>
                    <a:pt x="107997" y="521662"/>
                  </a:cubicBezTo>
                  <a:lnTo>
                    <a:pt x="108816" y="522482"/>
                  </a:lnTo>
                  <a:lnTo>
                    <a:pt x="94382" y="548262"/>
                  </a:lnTo>
                  <a:lnTo>
                    <a:pt x="66962" y="548262"/>
                  </a:lnTo>
                  <a:lnTo>
                    <a:pt x="90159" y="507228"/>
                  </a:lnTo>
                  <a:cubicBezTo>
                    <a:pt x="92428" y="509497"/>
                    <a:pt x="94949" y="511451"/>
                    <a:pt x="97533" y="513468"/>
                  </a:cubicBezTo>
                  <a:lnTo>
                    <a:pt x="97533" y="513468"/>
                  </a:lnTo>
                  <a:close/>
                  <a:moveTo>
                    <a:pt x="460541" y="515989"/>
                  </a:moveTo>
                  <a:cubicBezTo>
                    <a:pt x="463062" y="514035"/>
                    <a:pt x="465647" y="512018"/>
                    <a:pt x="467916" y="510064"/>
                  </a:cubicBezTo>
                  <a:lnTo>
                    <a:pt x="489410" y="548262"/>
                  </a:lnTo>
                  <a:lnTo>
                    <a:pt x="461991" y="548262"/>
                  </a:lnTo>
                  <a:lnTo>
                    <a:pt x="449006" y="525066"/>
                  </a:lnTo>
                  <a:lnTo>
                    <a:pt x="450141" y="524183"/>
                  </a:lnTo>
                  <a:cubicBezTo>
                    <a:pt x="453481" y="521662"/>
                    <a:pt x="457200" y="518826"/>
                    <a:pt x="460541" y="515989"/>
                  </a:cubicBezTo>
                  <a:lnTo>
                    <a:pt x="460541" y="515989"/>
                  </a:lnTo>
                  <a:close/>
                </a:path>
              </a:pathLst>
            </a:custGeom>
            <a:solidFill>
              <a:srgbClr val="44546A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Freeform: Shape 3841">
              <a:extLst>
                <a:ext uri="{FF2B5EF4-FFF2-40B4-BE49-F238E27FC236}">
                  <a16:creationId xmlns:a16="http://schemas.microsoft.com/office/drawing/2014/main" id="{1C2BBCAA-AF00-429F-ADE3-F41509B49FC1}"/>
                </a:ext>
              </a:extLst>
            </p:cNvPr>
            <p:cNvSpPr/>
            <p:nvPr/>
          </p:nvSpPr>
          <p:spPr>
            <a:xfrm>
              <a:off x="3899674" y="4775954"/>
              <a:ext cx="150522" cy="75513"/>
            </a:xfrm>
            <a:custGeom>
              <a:avLst/>
              <a:gdLst>
                <a:gd name="connsiteX0" fmla="*/ 150523 w 150522"/>
                <a:gd name="connsiteY0" fmla="*/ 75514 h 75513"/>
                <a:gd name="connsiteX1" fmla="*/ 150523 w 150522"/>
                <a:gd name="connsiteY1" fmla="*/ 15254 h 75513"/>
                <a:gd name="connsiteX2" fmla="*/ 135269 w 150522"/>
                <a:gd name="connsiteY2" fmla="*/ 0 h 75513"/>
                <a:gd name="connsiteX3" fmla="*/ 15569 w 150522"/>
                <a:gd name="connsiteY3" fmla="*/ 0 h 75513"/>
                <a:gd name="connsiteX4" fmla="*/ 0 w 150522"/>
                <a:gd name="connsiteY4" fmla="*/ 15254 h 75513"/>
                <a:gd name="connsiteX5" fmla="*/ 0 w 150522"/>
                <a:gd name="connsiteY5" fmla="*/ 75514 h 75513"/>
                <a:gd name="connsiteX6" fmla="*/ 75262 w 150522"/>
                <a:gd name="connsiteY6" fmla="*/ 63601 h 75513"/>
                <a:gd name="connsiteX7" fmla="*/ 150523 w 150522"/>
                <a:gd name="connsiteY7" fmla="*/ 75514 h 75513"/>
                <a:gd name="connsiteX8" fmla="*/ 150523 w 150522"/>
                <a:gd name="connsiteY8" fmla="*/ 75514 h 75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0522" h="75513">
                  <a:moveTo>
                    <a:pt x="150523" y="75514"/>
                  </a:moveTo>
                  <a:lnTo>
                    <a:pt x="150523" y="15254"/>
                  </a:lnTo>
                  <a:cubicBezTo>
                    <a:pt x="150523" y="6745"/>
                    <a:pt x="143715" y="0"/>
                    <a:pt x="135269" y="0"/>
                  </a:cubicBezTo>
                  <a:lnTo>
                    <a:pt x="15569" y="0"/>
                  </a:lnTo>
                  <a:cubicBezTo>
                    <a:pt x="7060" y="0"/>
                    <a:pt x="0" y="6808"/>
                    <a:pt x="0" y="15254"/>
                  </a:cubicBezTo>
                  <a:lnTo>
                    <a:pt x="0" y="75514"/>
                  </a:lnTo>
                  <a:cubicBezTo>
                    <a:pt x="23763" y="67887"/>
                    <a:pt x="48977" y="63601"/>
                    <a:pt x="75262" y="63601"/>
                  </a:cubicBezTo>
                  <a:cubicBezTo>
                    <a:pt x="101609" y="63663"/>
                    <a:pt x="127075" y="67887"/>
                    <a:pt x="150523" y="75514"/>
                  </a:cubicBezTo>
                  <a:lnTo>
                    <a:pt x="150523" y="75514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Freeform: Shape 3842">
              <a:extLst>
                <a:ext uri="{FF2B5EF4-FFF2-40B4-BE49-F238E27FC236}">
                  <a16:creationId xmlns:a16="http://schemas.microsoft.com/office/drawing/2014/main" id="{BC63D1B4-9343-474D-9223-3B31228A01F7}"/>
                </a:ext>
              </a:extLst>
            </p:cNvPr>
            <p:cNvSpPr/>
            <p:nvPr/>
          </p:nvSpPr>
          <p:spPr>
            <a:xfrm>
              <a:off x="3862043" y="4925594"/>
              <a:ext cx="22313" cy="31453"/>
            </a:xfrm>
            <a:custGeom>
              <a:avLst/>
              <a:gdLst>
                <a:gd name="connsiteX0" fmla="*/ 0 w 22313"/>
                <a:gd name="connsiteY0" fmla="*/ 3404 h 31453"/>
                <a:gd name="connsiteX1" fmla="*/ 6240 w 22313"/>
                <a:gd name="connsiteY1" fmla="*/ 0 h 31453"/>
                <a:gd name="connsiteX2" fmla="*/ 22314 w 22313"/>
                <a:gd name="connsiteY2" fmla="*/ 28050 h 31453"/>
                <a:gd name="connsiteX3" fmla="*/ 16389 w 22313"/>
                <a:gd name="connsiteY3" fmla="*/ 31453 h 3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13" h="31453">
                  <a:moveTo>
                    <a:pt x="0" y="3404"/>
                  </a:moveTo>
                  <a:lnTo>
                    <a:pt x="6240" y="0"/>
                  </a:lnTo>
                  <a:lnTo>
                    <a:pt x="22314" y="28050"/>
                  </a:lnTo>
                  <a:lnTo>
                    <a:pt x="16389" y="3145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Freeform: Shape 3843">
              <a:extLst>
                <a:ext uri="{FF2B5EF4-FFF2-40B4-BE49-F238E27FC236}">
                  <a16:creationId xmlns:a16="http://schemas.microsoft.com/office/drawing/2014/main" id="{6E3CD4BA-0B55-4697-B6A2-002F8DE47DB9}"/>
                </a:ext>
              </a:extLst>
            </p:cNvPr>
            <p:cNvSpPr/>
            <p:nvPr/>
          </p:nvSpPr>
          <p:spPr>
            <a:xfrm rot="-3615520">
              <a:off x="3792699" y="5003362"/>
              <a:ext cx="6870" cy="32336"/>
            </a:xfrm>
            <a:custGeom>
              <a:avLst/>
              <a:gdLst>
                <a:gd name="connsiteX0" fmla="*/ 0 w 6870"/>
                <a:gd name="connsiteY0" fmla="*/ 0 h 32336"/>
                <a:gd name="connsiteX1" fmla="*/ 6871 w 6870"/>
                <a:gd name="connsiteY1" fmla="*/ 0 h 32336"/>
                <a:gd name="connsiteX2" fmla="*/ 6871 w 6870"/>
                <a:gd name="connsiteY2" fmla="*/ 32337 h 32336"/>
                <a:gd name="connsiteX3" fmla="*/ 0 w 6870"/>
                <a:gd name="connsiteY3" fmla="*/ 32337 h 3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70" h="32336">
                  <a:moveTo>
                    <a:pt x="0" y="0"/>
                  </a:moveTo>
                  <a:lnTo>
                    <a:pt x="6871" y="0"/>
                  </a:lnTo>
                  <a:lnTo>
                    <a:pt x="6871" y="32337"/>
                  </a:lnTo>
                  <a:lnTo>
                    <a:pt x="0" y="3233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Freeform: Shape 3844">
              <a:extLst>
                <a:ext uri="{FF2B5EF4-FFF2-40B4-BE49-F238E27FC236}">
                  <a16:creationId xmlns:a16="http://schemas.microsoft.com/office/drawing/2014/main" id="{6C7FB676-8AC8-4955-BF92-AEC488523DE8}"/>
                </a:ext>
              </a:extLst>
            </p:cNvPr>
            <p:cNvSpPr/>
            <p:nvPr/>
          </p:nvSpPr>
          <p:spPr>
            <a:xfrm>
              <a:off x="3751988" y="5122573"/>
              <a:ext cx="32525" cy="6807"/>
            </a:xfrm>
            <a:custGeom>
              <a:avLst/>
              <a:gdLst>
                <a:gd name="connsiteX0" fmla="*/ 0 w 32525"/>
                <a:gd name="connsiteY0" fmla="*/ 0 h 6807"/>
                <a:gd name="connsiteX1" fmla="*/ 32525 w 32525"/>
                <a:gd name="connsiteY1" fmla="*/ 0 h 6807"/>
                <a:gd name="connsiteX2" fmla="*/ 32525 w 32525"/>
                <a:gd name="connsiteY2" fmla="*/ 6808 h 6807"/>
                <a:gd name="connsiteX3" fmla="*/ 0 w 32525"/>
                <a:gd name="connsiteY3" fmla="*/ 6808 h 6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525" h="6807">
                  <a:moveTo>
                    <a:pt x="0" y="0"/>
                  </a:moveTo>
                  <a:lnTo>
                    <a:pt x="32525" y="0"/>
                  </a:lnTo>
                  <a:lnTo>
                    <a:pt x="32525" y="6808"/>
                  </a:lnTo>
                  <a:lnTo>
                    <a:pt x="0" y="680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Freeform: Shape 3845">
              <a:extLst>
                <a:ext uri="{FF2B5EF4-FFF2-40B4-BE49-F238E27FC236}">
                  <a16:creationId xmlns:a16="http://schemas.microsoft.com/office/drawing/2014/main" id="{C67DE611-8FB6-4996-BD52-19B7EC41A322}"/>
                </a:ext>
              </a:extLst>
            </p:cNvPr>
            <p:cNvSpPr/>
            <p:nvPr/>
          </p:nvSpPr>
          <p:spPr>
            <a:xfrm>
              <a:off x="3781676" y="5220715"/>
              <a:ext cx="31390" cy="22376"/>
            </a:xfrm>
            <a:custGeom>
              <a:avLst/>
              <a:gdLst>
                <a:gd name="connsiteX0" fmla="*/ 3404 w 31390"/>
                <a:gd name="connsiteY0" fmla="*/ 22377 h 22376"/>
                <a:gd name="connsiteX1" fmla="*/ 0 w 31390"/>
                <a:gd name="connsiteY1" fmla="*/ 16452 h 22376"/>
                <a:gd name="connsiteX2" fmla="*/ 27987 w 31390"/>
                <a:gd name="connsiteY2" fmla="*/ 0 h 22376"/>
                <a:gd name="connsiteX3" fmla="*/ 31390 w 31390"/>
                <a:gd name="connsiteY3" fmla="*/ 6240 h 22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390" h="22376">
                  <a:moveTo>
                    <a:pt x="3404" y="22377"/>
                  </a:moveTo>
                  <a:lnTo>
                    <a:pt x="0" y="16452"/>
                  </a:lnTo>
                  <a:lnTo>
                    <a:pt x="27987" y="0"/>
                  </a:lnTo>
                  <a:lnTo>
                    <a:pt x="31390" y="624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Freeform: Shape 3846">
              <a:extLst>
                <a:ext uri="{FF2B5EF4-FFF2-40B4-BE49-F238E27FC236}">
                  <a16:creationId xmlns:a16="http://schemas.microsoft.com/office/drawing/2014/main" id="{491A58C8-0FEB-4393-9DE9-13D9C8CD7269}"/>
                </a:ext>
              </a:extLst>
            </p:cNvPr>
            <p:cNvSpPr/>
            <p:nvPr/>
          </p:nvSpPr>
          <p:spPr>
            <a:xfrm rot="-3607504">
              <a:off x="4161691" y="5213345"/>
              <a:ext cx="6870" cy="32335"/>
            </a:xfrm>
            <a:custGeom>
              <a:avLst/>
              <a:gdLst>
                <a:gd name="connsiteX0" fmla="*/ 0 w 6870"/>
                <a:gd name="connsiteY0" fmla="*/ 0 h 32335"/>
                <a:gd name="connsiteX1" fmla="*/ 6870 w 6870"/>
                <a:gd name="connsiteY1" fmla="*/ 0 h 32335"/>
                <a:gd name="connsiteX2" fmla="*/ 6870 w 6870"/>
                <a:gd name="connsiteY2" fmla="*/ 32336 h 32335"/>
                <a:gd name="connsiteX3" fmla="*/ 0 w 6870"/>
                <a:gd name="connsiteY3" fmla="*/ 32336 h 32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70" h="32335">
                  <a:moveTo>
                    <a:pt x="0" y="0"/>
                  </a:moveTo>
                  <a:lnTo>
                    <a:pt x="6870" y="0"/>
                  </a:lnTo>
                  <a:lnTo>
                    <a:pt x="6870" y="32336"/>
                  </a:lnTo>
                  <a:lnTo>
                    <a:pt x="0" y="3233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Freeform: Shape 3847">
              <a:extLst>
                <a:ext uri="{FF2B5EF4-FFF2-40B4-BE49-F238E27FC236}">
                  <a16:creationId xmlns:a16="http://schemas.microsoft.com/office/drawing/2014/main" id="{07954CB5-CD2C-47F6-8543-188FF3BA9ACE}"/>
                </a:ext>
              </a:extLst>
            </p:cNvPr>
            <p:cNvSpPr/>
            <p:nvPr/>
          </p:nvSpPr>
          <p:spPr>
            <a:xfrm>
              <a:off x="4176957" y="5119736"/>
              <a:ext cx="32272" cy="7059"/>
            </a:xfrm>
            <a:custGeom>
              <a:avLst/>
              <a:gdLst>
                <a:gd name="connsiteX0" fmla="*/ 0 w 32272"/>
                <a:gd name="connsiteY0" fmla="*/ 0 h 7059"/>
                <a:gd name="connsiteX1" fmla="*/ 32273 w 32272"/>
                <a:gd name="connsiteY1" fmla="*/ 0 h 7059"/>
                <a:gd name="connsiteX2" fmla="*/ 32273 w 32272"/>
                <a:gd name="connsiteY2" fmla="*/ 7060 h 7059"/>
                <a:gd name="connsiteX3" fmla="*/ 0 w 32272"/>
                <a:gd name="connsiteY3" fmla="*/ 7060 h 7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272" h="7059">
                  <a:moveTo>
                    <a:pt x="0" y="0"/>
                  </a:moveTo>
                  <a:lnTo>
                    <a:pt x="32273" y="0"/>
                  </a:lnTo>
                  <a:lnTo>
                    <a:pt x="32273" y="7060"/>
                  </a:lnTo>
                  <a:lnTo>
                    <a:pt x="0" y="706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Freeform: Shape 3848">
              <a:extLst>
                <a:ext uri="{FF2B5EF4-FFF2-40B4-BE49-F238E27FC236}">
                  <a16:creationId xmlns:a16="http://schemas.microsoft.com/office/drawing/2014/main" id="{94BC4A0A-8A37-49A5-9E81-32C4A53B53BD}"/>
                </a:ext>
              </a:extLst>
            </p:cNvPr>
            <p:cNvSpPr/>
            <p:nvPr/>
          </p:nvSpPr>
          <p:spPr>
            <a:xfrm>
              <a:off x="4148088" y="5005961"/>
              <a:ext cx="31453" cy="22376"/>
            </a:xfrm>
            <a:custGeom>
              <a:avLst/>
              <a:gdLst>
                <a:gd name="connsiteX0" fmla="*/ 28050 w 31453"/>
                <a:gd name="connsiteY0" fmla="*/ 0 h 22376"/>
                <a:gd name="connsiteX1" fmla="*/ 31453 w 31453"/>
                <a:gd name="connsiteY1" fmla="*/ 6240 h 22376"/>
                <a:gd name="connsiteX2" fmla="*/ 3719 w 31453"/>
                <a:gd name="connsiteY2" fmla="*/ 22377 h 22376"/>
                <a:gd name="connsiteX3" fmla="*/ 0 w 31453"/>
                <a:gd name="connsiteY3" fmla="*/ 16452 h 22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453" h="22376">
                  <a:moveTo>
                    <a:pt x="28050" y="0"/>
                  </a:moveTo>
                  <a:lnTo>
                    <a:pt x="31453" y="6240"/>
                  </a:lnTo>
                  <a:lnTo>
                    <a:pt x="3719" y="22377"/>
                  </a:lnTo>
                  <a:lnTo>
                    <a:pt x="0" y="1645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Freeform: Shape 3849">
              <a:extLst>
                <a:ext uri="{FF2B5EF4-FFF2-40B4-BE49-F238E27FC236}">
                  <a16:creationId xmlns:a16="http://schemas.microsoft.com/office/drawing/2014/main" id="{9BDFB4CC-2DBF-4CDF-96A0-9AD02477F308}"/>
                </a:ext>
              </a:extLst>
            </p:cNvPr>
            <p:cNvSpPr/>
            <p:nvPr/>
          </p:nvSpPr>
          <p:spPr>
            <a:xfrm>
              <a:off x="4074528" y="4924208"/>
              <a:ext cx="22061" cy="31390"/>
            </a:xfrm>
            <a:custGeom>
              <a:avLst/>
              <a:gdLst>
                <a:gd name="connsiteX0" fmla="*/ 16136 w 22061"/>
                <a:gd name="connsiteY0" fmla="*/ 0 h 31390"/>
                <a:gd name="connsiteX1" fmla="*/ 22062 w 22061"/>
                <a:gd name="connsiteY1" fmla="*/ 3404 h 31390"/>
                <a:gd name="connsiteX2" fmla="*/ 5925 w 22061"/>
                <a:gd name="connsiteY2" fmla="*/ 31390 h 31390"/>
                <a:gd name="connsiteX3" fmla="*/ 0 w 22061"/>
                <a:gd name="connsiteY3" fmla="*/ 27987 h 31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061" h="31390">
                  <a:moveTo>
                    <a:pt x="16136" y="0"/>
                  </a:moveTo>
                  <a:lnTo>
                    <a:pt x="22062" y="3404"/>
                  </a:lnTo>
                  <a:lnTo>
                    <a:pt x="5925" y="31390"/>
                  </a:lnTo>
                  <a:lnTo>
                    <a:pt x="0" y="2798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Freeform: Shape 3850">
              <a:extLst>
                <a:ext uri="{FF2B5EF4-FFF2-40B4-BE49-F238E27FC236}">
                  <a16:creationId xmlns:a16="http://schemas.microsoft.com/office/drawing/2014/main" id="{7335C8E2-76A5-49DC-B71F-3CA3E83C880A}"/>
                </a:ext>
              </a:extLst>
            </p:cNvPr>
            <p:cNvSpPr/>
            <p:nvPr/>
          </p:nvSpPr>
          <p:spPr>
            <a:xfrm>
              <a:off x="3929930" y="4901011"/>
              <a:ext cx="8761" cy="25717"/>
            </a:xfrm>
            <a:custGeom>
              <a:avLst/>
              <a:gdLst>
                <a:gd name="connsiteX0" fmla="*/ 0 w 8761"/>
                <a:gd name="connsiteY0" fmla="*/ 567 h 25717"/>
                <a:gd name="connsiteX1" fmla="*/ 3656 w 8761"/>
                <a:gd name="connsiteY1" fmla="*/ 0 h 25717"/>
                <a:gd name="connsiteX2" fmla="*/ 8762 w 8761"/>
                <a:gd name="connsiteY2" fmla="*/ 24898 h 25717"/>
                <a:gd name="connsiteX3" fmla="*/ 5358 w 8761"/>
                <a:gd name="connsiteY3" fmla="*/ 25717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0" y="567"/>
                  </a:moveTo>
                  <a:lnTo>
                    <a:pt x="3656" y="0"/>
                  </a:lnTo>
                  <a:lnTo>
                    <a:pt x="8762" y="24898"/>
                  </a:lnTo>
                  <a:lnTo>
                    <a:pt x="5358" y="2571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Freeform: Shape 3851">
              <a:extLst>
                <a:ext uri="{FF2B5EF4-FFF2-40B4-BE49-F238E27FC236}">
                  <a16:creationId xmlns:a16="http://schemas.microsoft.com/office/drawing/2014/main" id="{04348D34-12B9-4D11-9585-FB59A3B4A94D}"/>
                </a:ext>
              </a:extLst>
            </p:cNvPr>
            <p:cNvSpPr/>
            <p:nvPr/>
          </p:nvSpPr>
          <p:spPr>
            <a:xfrm>
              <a:off x="3907049" y="4906936"/>
              <a:ext cx="11282" cy="25465"/>
            </a:xfrm>
            <a:custGeom>
              <a:avLst/>
              <a:gdLst>
                <a:gd name="connsiteX0" fmla="*/ 0 w 11282"/>
                <a:gd name="connsiteY0" fmla="*/ 1135 h 25465"/>
                <a:gd name="connsiteX1" fmla="*/ 3404 w 11282"/>
                <a:gd name="connsiteY1" fmla="*/ 0 h 25465"/>
                <a:gd name="connsiteX2" fmla="*/ 11283 w 11282"/>
                <a:gd name="connsiteY2" fmla="*/ 24331 h 25465"/>
                <a:gd name="connsiteX3" fmla="*/ 7879 w 11282"/>
                <a:gd name="connsiteY3" fmla="*/ 25466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82" h="25465">
                  <a:moveTo>
                    <a:pt x="0" y="1135"/>
                  </a:moveTo>
                  <a:lnTo>
                    <a:pt x="3404" y="0"/>
                  </a:lnTo>
                  <a:lnTo>
                    <a:pt x="11283" y="24331"/>
                  </a:lnTo>
                  <a:lnTo>
                    <a:pt x="7879" y="2546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Freeform: Shape 3852">
              <a:extLst>
                <a:ext uri="{FF2B5EF4-FFF2-40B4-BE49-F238E27FC236}">
                  <a16:creationId xmlns:a16="http://schemas.microsoft.com/office/drawing/2014/main" id="{E12E307F-D4AD-444E-B574-A33DD58372C1}"/>
                </a:ext>
              </a:extLst>
            </p:cNvPr>
            <p:cNvSpPr/>
            <p:nvPr/>
          </p:nvSpPr>
          <p:spPr>
            <a:xfrm>
              <a:off x="3884672" y="4915698"/>
              <a:ext cx="13867" cy="24646"/>
            </a:xfrm>
            <a:custGeom>
              <a:avLst/>
              <a:gdLst>
                <a:gd name="connsiteX0" fmla="*/ 0 w 13867"/>
                <a:gd name="connsiteY0" fmla="*/ 1450 h 24646"/>
                <a:gd name="connsiteX1" fmla="*/ 3404 w 13867"/>
                <a:gd name="connsiteY1" fmla="*/ 0 h 24646"/>
                <a:gd name="connsiteX2" fmla="*/ 13867 w 13867"/>
                <a:gd name="connsiteY2" fmla="*/ 23196 h 24646"/>
                <a:gd name="connsiteX3" fmla="*/ 10463 w 13867"/>
                <a:gd name="connsiteY3" fmla="*/ 24646 h 24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867" h="24646">
                  <a:moveTo>
                    <a:pt x="0" y="1450"/>
                  </a:moveTo>
                  <a:lnTo>
                    <a:pt x="3404" y="0"/>
                  </a:lnTo>
                  <a:lnTo>
                    <a:pt x="13867" y="23196"/>
                  </a:lnTo>
                  <a:lnTo>
                    <a:pt x="10463" y="2464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Freeform: Shape 3853">
              <a:extLst>
                <a:ext uri="{FF2B5EF4-FFF2-40B4-BE49-F238E27FC236}">
                  <a16:creationId xmlns:a16="http://schemas.microsoft.com/office/drawing/2014/main" id="{7ADF8DAA-CF3A-49EA-9494-5A6343AFF98E}"/>
                </a:ext>
              </a:extLst>
            </p:cNvPr>
            <p:cNvSpPr/>
            <p:nvPr/>
          </p:nvSpPr>
          <p:spPr>
            <a:xfrm>
              <a:off x="3843638" y="4939461"/>
              <a:ext cx="18090" cy="22691"/>
            </a:xfrm>
            <a:custGeom>
              <a:avLst/>
              <a:gdLst>
                <a:gd name="connsiteX0" fmla="*/ 0 w 18090"/>
                <a:gd name="connsiteY0" fmla="*/ 2017 h 22691"/>
                <a:gd name="connsiteX1" fmla="*/ 2836 w 18090"/>
                <a:gd name="connsiteY1" fmla="*/ 0 h 22691"/>
                <a:gd name="connsiteX2" fmla="*/ 18091 w 18090"/>
                <a:gd name="connsiteY2" fmla="*/ 20675 h 22691"/>
                <a:gd name="connsiteX3" fmla="*/ 15002 w 18090"/>
                <a:gd name="connsiteY3" fmla="*/ 22692 h 226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0" h="22691">
                  <a:moveTo>
                    <a:pt x="0" y="2017"/>
                  </a:moveTo>
                  <a:lnTo>
                    <a:pt x="2836" y="0"/>
                  </a:lnTo>
                  <a:lnTo>
                    <a:pt x="18091" y="20675"/>
                  </a:lnTo>
                  <a:lnTo>
                    <a:pt x="15002" y="2269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Freeform: Shape 3854">
              <a:extLst>
                <a:ext uri="{FF2B5EF4-FFF2-40B4-BE49-F238E27FC236}">
                  <a16:creationId xmlns:a16="http://schemas.microsoft.com/office/drawing/2014/main" id="{1DE529B5-17BB-4129-876E-315FF0081B83}"/>
                </a:ext>
              </a:extLst>
            </p:cNvPr>
            <p:cNvSpPr/>
            <p:nvPr/>
          </p:nvSpPr>
          <p:spPr>
            <a:xfrm>
              <a:off x="3825232" y="4954463"/>
              <a:ext cx="19792" cy="21242"/>
            </a:xfrm>
            <a:custGeom>
              <a:avLst/>
              <a:gdLst>
                <a:gd name="connsiteX0" fmla="*/ 0 w 19792"/>
                <a:gd name="connsiteY0" fmla="*/ 2269 h 21242"/>
                <a:gd name="connsiteX1" fmla="*/ 2836 w 19792"/>
                <a:gd name="connsiteY1" fmla="*/ 0 h 21242"/>
                <a:gd name="connsiteX2" fmla="*/ 19792 w 19792"/>
                <a:gd name="connsiteY2" fmla="*/ 18973 h 21242"/>
                <a:gd name="connsiteX3" fmla="*/ 17271 w 19792"/>
                <a:gd name="connsiteY3" fmla="*/ 21242 h 21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242">
                  <a:moveTo>
                    <a:pt x="0" y="2269"/>
                  </a:moveTo>
                  <a:lnTo>
                    <a:pt x="2836" y="0"/>
                  </a:lnTo>
                  <a:lnTo>
                    <a:pt x="19792" y="18973"/>
                  </a:lnTo>
                  <a:lnTo>
                    <a:pt x="17271" y="2124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Freeform: Shape 3855">
              <a:extLst>
                <a:ext uri="{FF2B5EF4-FFF2-40B4-BE49-F238E27FC236}">
                  <a16:creationId xmlns:a16="http://schemas.microsoft.com/office/drawing/2014/main" id="{DD08C358-0539-429C-BB96-0DFB5DD14962}"/>
                </a:ext>
              </a:extLst>
            </p:cNvPr>
            <p:cNvSpPr/>
            <p:nvPr/>
          </p:nvSpPr>
          <p:spPr>
            <a:xfrm>
              <a:off x="3808528" y="4971482"/>
              <a:ext cx="21494" cy="19477"/>
            </a:xfrm>
            <a:custGeom>
              <a:avLst/>
              <a:gdLst>
                <a:gd name="connsiteX0" fmla="*/ 0 w 21494"/>
                <a:gd name="connsiteY0" fmla="*/ 2521 h 19477"/>
                <a:gd name="connsiteX1" fmla="*/ 2584 w 21494"/>
                <a:gd name="connsiteY1" fmla="*/ 0 h 19477"/>
                <a:gd name="connsiteX2" fmla="*/ 21494 w 21494"/>
                <a:gd name="connsiteY2" fmla="*/ 16956 h 19477"/>
                <a:gd name="connsiteX3" fmla="*/ 19288 w 21494"/>
                <a:gd name="connsiteY3" fmla="*/ 19477 h 19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94" h="19477">
                  <a:moveTo>
                    <a:pt x="0" y="2521"/>
                  </a:moveTo>
                  <a:lnTo>
                    <a:pt x="2584" y="0"/>
                  </a:lnTo>
                  <a:lnTo>
                    <a:pt x="21494" y="16956"/>
                  </a:lnTo>
                  <a:lnTo>
                    <a:pt x="19288" y="1947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: Shape 3856">
              <a:extLst>
                <a:ext uri="{FF2B5EF4-FFF2-40B4-BE49-F238E27FC236}">
                  <a16:creationId xmlns:a16="http://schemas.microsoft.com/office/drawing/2014/main" id="{1FDEF0D4-2508-4A0E-A7B0-9A4D2A60CEF9}"/>
                </a:ext>
              </a:extLst>
            </p:cNvPr>
            <p:cNvSpPr/>
            <p:nvPr/>
          </p:nvSpPr>
          <p:spPr>
            <a:xfrm>
              <a:off x="3793842" y="4989825"/>
              <a:ext cx="22944" cy="17838"/>
            </a:xfrm>
            <a:custGeom>
              <a:avLst/>
              <a:gdLst>
                <a:gd name="connsiteX0" fmla="*/ 0 w 22944"/>
                <a:gd name="connsiteY0" fmla="*/ 2837 h 17838"/>
                <a:gd name="connsiteX1" fmla="*/ 1954 w 22944"/>
                <a:gd name="connsiteY1" fmla="*/ 0 h 17838"/>
                <a:gd name="connsiteX2" fmla="*/ 22944 w 22944"/>
                <a:gd name="connsiteY2" fmla="*/ 15002 h 17838"/>
                <a:gd name="connsiteX3" fmla="*/ 20675 w 22944"/>
                <a:gd name="connsiteY3" fmla="*/ 17838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944" h="17838">
                  <a:moveTo>
                    <a:pt x="0" y="2837"/>
                  </a:moveTo>
                  <a:lnTo>
                    <a:pt x="1954" y="0"/>
                  </a:lnTo>
                  <a:lnTo>
                    <a:pt x="22944" y="15002"/>
                  </a:lnTo>
                  <a:lnTo>
                    <a:pt x="20675" y="1783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Freeform: Shape 3857">
              <a:extLst>
                <a:ext uri="{FF2B5EF4-FFF2-40B4-BE49-F238E27FC236}">
                  <a16:creationId xmlns:a16="http://schemas.microsoft.com/office/drawing/2014/main" id="{4D1A4611-8BAB-45E7-9C7C-74BC05CC4CFF}"/>
                </a:ext>
              </a:extLst>
            </p:cNvPr>
            <p:cNvSpPr/>
            <p:nvPr/>
          </p:nvSpPr>
          <p:spPr>
            <a:xfrm>
              <a:off x="3770645" y="5031174"/>
              <a:ext cx="24582" cy="13552"/>
            </a:xfrm>
            <a:custGeom>
              <a:avLst/>
              <a:gdLst>
                <a:gd name="connsiteX0" fmla="*/ 0 w 24582"/>
                <a:gd name="connsiteY0" fmla="*/ 3404 h 13552"/>
                <a:gd name="connsiteX1" fmla="*/ 1387 w 24582"/>
                <a:gd name="connsiteY1" fmla="*/ 0 h 13552"/>
                <a:gd name="connsiteX2" fmla="*/ 24583 w 24582"/>
                <a:gd name="connsiteY2" fmla="*/ 10464 h 13552"/>
                <a:gd name="connsiteX3" fmla="*/ 23196 w 24582"/>
                <a:gd name="connsiteY3" fmla="*/ 13552 h 13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82" h="13552">
                  <a:moveTo>
                    <a:pt x="0" y="3404"/>
                  </a:moveTo>
                  <a:lnTo>
                    <a:pt x="1387" y="0"/>
                  </a:lnTo>
                  <a:lnTo>
                    <a:pt x="24583" y="10464"/>
                  </a:lnTo>
                  <a:lnTo>
                    <a:pt x="23196" y="1355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Freeform: Shape 3858">
              <a:extLst>
                <a:ext uri="{FF2B5EF4-FFF2-40B4-BE49-F238E27FC236}">
                  <a16:creationId xmlns:a16="http://schemas.microsoft.com/office/drawing/2014/main" id="{06B78FDE-758C-482D-A5F1-78B50646E0E9}"/>
                </a:ext>
              </a:extLst>
            </p:cNvPr>
            <p:cNvSpPr/>
            <p:nvPr/>
          </p:nvSpPr>
          <p:spPr>
            <a:xfrm>
              <a:off x="3762136" y="5053551"/>
              <a:ext cx="25465" cy="11283"/>
            </a:xfrm>
            <a:custGeom>
              <a:avLst/>
              <a:gdLst>
                <a:gd name="connsiteX0" fmla="*/ 0 w 25465"/>
                <a:gd name="connsiteY0" fmla="*/ 3341 h 11283"/>
                <a:gd name="connsiteX1" fmla="*/ 1135 w 25465"/>
                <a:gd name="connsiteY1" fmla="*/ 0 h 11283"/>
                <a:gd name="connsiteX2" fmla="*/ 25465 w 25465"/>
                <a:gd name="connsiteY2" fmla="*/ 7879 h 11283"/>
                <a:gd name="connsiteX3" fmla="*/ 24331 w 25465"/>
                <a:gd name="connsiteY3" fmla="*/ 11283 h 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3">
                  <a:moveTo>
                    <a:pt x="0" y="3341"/>
                  </a:moveTo>
                  <a:lnTo>
                    <a:pt x="1135" y="0"/>
                  </a:lnTo>
                  <a:lnTo>
                    <a:pt x="25465" y="7879"/>
                  </a:lnTo>
                  <a:lnTo>
                    <a:pt x="24331" y="1128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Freeform: Shape 3859">
              <a:extLst>
                <a:ext uri="{FF2B5EF4-FFF2-40B4-BE49-F238E27FC236}">
                  <a16:creationId xmlns:a16="http://schemas.microsoft.com/office/drawing/2014/main" id="{342E0E94-BA04-4359-8D71-CBD7E752A86F}"/>
                </a:ext>
              </a:extLst>
            </p:cNvPr>
            <p:cNvSpPr/>
            <p:nvPr/>
          </p:nvSpPr>
          <p:spPr>
            <a:xfrm>
              <a:off x="3756463" y="5076685"/>
              <a:ext cx="25780" cy="8824"/>
            </a:xfrm>
            <a:custGeom>
              <a:avLst/>
              <a:gdLst>
                <a:gd name="connsiteX0" fmla="*/ 0 w 25780"/>
                <a:gd name="connsiteY0" fmla="*/ 3404 h 8824"/>
                <a:gd name="connsiteX1" fmla="*/ 567 w 25780"/>
                <a:gd name="connsiteY1" fmla="*/ 0 h 8824"/>
                <a:gd name="connsiteX2" fmla="*/ 25781 w 25780"/>
                <a:gd name="connsiteY2" fmla="*/ 5421 h 8824"/>
                <a:gd name="connsiteX3" fmla="*/ 24898 w 25780"/>
                <a:gd name="connsiteY3" fmla="*/ 8824 h 8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824">
                  <a:moveTo>
                    <a:pt x="0" y="3404"/>
                  </a:moveTo>
                  <a:lnTo>
                    <a:pt x="567" y="0"/>
                  </a:lnTo>
                  <a:lnTo>
                    <a:pt x="25781" y="5421"/>
                  </a:lnTo>
                  <a:lnTo>
                    <a:pt x="24898" y="882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Freeform: Shape 3860">
              <a:extLst>
                <a:ext uri="{FF2B5EF4-FFF2-40B4-BE49-F238E27FC236}">
                  <a16:creationId xmlns:a16="http://schemas.microsoft.com/office/drawing/2014/main" id="{62677078-FB52-4F2D-8C7B-FBE6B352B7C9}"/>
                </a:ext>
              </a:extLst>
            </p:cNvPr>
            <p:cNvSpPr/>
            <p:nvPr/>
          </p:nvSpPr>
          <p:spPr>
            <a:xfrm>
              <a:off x="3753059" y="5100196"/>
              <a:ext cx="25780" cy="6240"/>
            </a:xfrm>
            <a:custGeom>
              <a:avLst/>
              <a:gdLst>
                <a:gd name="connsiteX0" fmla="*/ 0 w 25780"/>
                <a:gd name="connsiteY0" fmla="*/ 3719 h 6240"/>
                <a:gd name="connsiteX1" fmla="*/ 315 w 25780"/>
                <a:gd name="connsiteY1" fmla="*/ 0 h 6240"/>
                <a:gd name="connsiteX2" fmla="*/ 25781 w 25780"/>
                <a:gd name="connsiteY2" fmla="*/ 2837 h 6240"/>
                <a:gd name="connsiteX3" fmla="*/ 25213 w 25780"/>
                <a:gd name="connsiteY3" fmla="*/ 6240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240">
                  <a:moveTo>
                    <a:pt x="0" y="3719"/>
                  </a:moveTo>
                  <a:lnTo>
                    <a:pt x="315" y="0"/>
                  </a:lnTo>
                  <a:lnTo>
                    <a:pt x="25781" y="2837"/>
                  </a:lnTo>
                  <a:lnTo>
                    <a:pt x="25213" y="624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Freeform: Shape 3861">
              <a:extLst>
                <a:ext uri="{FF2B5EF4-FFF2-40B4-BE49-F238E27FC236}">
                  <a16:creationId xmlns:a16="http://schemas.microsoft.com/office/drawing/2014/main" id="{D2374044-F471-4DDA-8A1E-5BDD485E6BFC}"/>
                </a:ext>
              </a:extLst>
            </p:cNvPr>
            <p:cNvSpPr/>
            <p:nvPr/>
          </p:nvSpPr>
          <p:spPr>
            <a:xfrm>
              <a:off x="3753374" y="5145454"/>
              <a:ext cx="25780" cy="6240"/>
            </a:xfrm>
            <a:custGeom>
              <a:avLst/>
              <a:gdLst>
                <a:gd name="connsiteX0" fmla="*/ 252 w 25780"/>
                <a:gd name="connsiteY0" fmla="*/ 6240 h 6240"/>
                <a:gd name="connsiteX1" fmla="*/ 0 w 25780"/>
                <a:gd name="connsiteY1" fmla="*/ 2584 h 6240"/>
                <a:gd name="connsiteX2" fmla="*/ 25150 w 25780"/>
                <a:gd name="connsiteY2" fmla="*/ 0 h 6240"/>
                <a:gd name="connsiteX3" fmla="*/ 25781 w 25780"/>
                <a:gd name="connsiteY3" fmla="*/ 3404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240">
                  <a:moveTo>
                    <a:pt x="252" y="6240"/>
                  </a:moveTo>
                  <a:lnTo>
                    <a:pt x="0" y="2584"/>
                  </a:lnTo>
                  <a:lnTo>
                    <a:pt x="25150" y="0"/>
                  </a:lnTo>
                  <a:lnTo>
                    <a:pt x="25781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Freeform: Shape 3862">
              <a:extLst>
                <a:ext uri="{FF2B5EF4-FFF2-40B4-BE49-F238E27FC236}">
                  <a16:creationId xmlns:a16="http://schemas.microsoft.com/office/drawing/2014/main" id="{6E1B3E81-AB6D-4E4E-A362-56A21477BEE4}"/>
                </a:ext>
              </a:extLst>
            </p:cNvPr>
            <p:cNvSpPr/>
            <p:nvPr/>
          </p:nvSpPr>
          <p:spPr>
            <a:xfrm>
              <a:off x="3757030" y="5166444"/>
              <a:ext cx="25780" cy="8761"/>
            </a:xfrm>
            <a:custGeom>
              <a:avLst/>
              <a:gdLst>
                <a:gd name="connsiteX0" fmla="*/ 567 w 25780"/>
                <a:gd name="connsiteY0" fmla="*/ 8762 h 8761"/>
                <a:gd name="connsiteX1" fmla="*/ 0 w 25780"/>
                <a:gd name="connsiteY1" fmla="*/ 5358 h 8761"/>
                <a:gd name="connsiteX2" fmla="*/ 24898 w 25780"/>
                <a:gd name="connsiteY2" fmla="*/ 0 h 8761"/>
                <a:gd name="connsiteX3" fmla="*/ 25781 w 25780"/>
                <a:gd name="connsiteY3" fmla="*/ 3404 h 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761">
                  <a:moveTo>
                    <a:pt x="567" y="8762"/>
                  </a:moveTo>
                  <a:lnTo>
                    <a:pt x="0" y="5358"/>
                  </a:lnTo>
                  <a:lnTo>
                    <a:pt x="24898" y="0"/>
                  </a:lnTo>
                  <a:lnTo>
                    <a:pt x="25781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Freeform: Shape 3863">
              <a:extLst>
                <a:ext uri="{FF2B5EF4-FFF2-40B4-BE49-F238E27FC236}">
                  <a16:creationId xmlns:a16="http://schemas.microsoft.com/office/drawing/2014/main" id="{18B4013F-1D4B-46EA-A20E-DE691543FE22}"/>
                </a:ext>
              </a:extLst>
            </p:cNvPr>
            <p:cNvSpPr/>
            <p:nvPr/>
          </p:nvSpPr>
          <p:spPr>
            <a:xfrm>
              <a:off x="3763018" y="5186803"/>
              <a:ext cx="25465" cy="11282"/>
            </a:xfrm>
            <a:custGeom>
              <a:avLst/>
              <a:gdLst>
                <a:gd name="connsiteX0" fmla="*/ 1135 w 25465"/>
                <a:gd name="connsiteY0" fmla="*/ 11283 h 11282"/>
                <a:gd name="connsiteX1" fmla="*/ 0 w 25465"/>
                <a:gd name="connsiteY1" fmla="*/ 7879 h 11282"/>
                <a:gd name="connsiteX2" fmla="*/ 24331 w 25465"/>
                <a:gd name="connsiteY2" fmla="*/ 0 h 11282"/>
                <a:gd name="connsiteX3" fmla="*/ 25465 w 25465"/>
                <a:gd name="connsiteY3" fmla="*/ 3404 h 11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2">
                  <a:moveTo>
                    <a:pt x="1135" y="11283"/>
                  </a:moveTo>
                  <a:lnTo>
                    <a:pt x="0" y="7879"/>
                  </a:lnTo>
                  <a:lnTo>
                    <a:pt x="24331" y="0"/>
                  </a:lnTo>
                  <a:lnTo>
                    <a:pt x="25465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Freeform: Shape 3864">
              <a:extLst>
                <a:ext uri="{FF2B5EF4-FFF2-40B4-BE49-F238E27FC236}">
                  <a16:creationId xmlns:a16="http://schemas.microsoft.com/office/drawing/2014/main" id="{70893EDF-DA52-4886-8BB9-EFEB667810D6}"/>
                </a:ext>
              </a:extLst>
            </p:cNvPr>
            <p:cNvSpPr/>
            <p:nvPr/>
          </p:nvSpPr>
          <p:spPr>
            <a:xfrm>
              <a:off x="3771780" y="5206911"/>
              <a:ext cx="24582" cy="13552"/>
            </a:xfrm>
            <a:custGeom>
              <a:avLst/>
              <a:gdLst>
                <a:gd name="connsiteX0" fmla="*/ 1387 w 24582"/>
                <a:gd name="connsiteY0" fmla="*/ 13552 h 13552"/>
                <a:gd name="connsiteX1" fmla="*/ 0 w 24582"/>
                <a:gd name="connsiteY1" fmla="*/ 10148 h 13552"/>
                <a:gd name="connsiteX2" fmla="*/ 23196 w 24582"/>
                <a:gd name="connsiteY2" fmla="*/ 0 h 13552"/>
                <a:gd name="connsiteX3" fmla="*/ 24583 w 24582"/>
                <a:gd name="connsiteY3" fmla="*/ 3089 h 13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82" h="13552">
                  <a:moveTo>
                    <a:pt x="1387" y="13552"/>
                  </a:moveTo>
                  <a:lnTo>
                    <a:pt x="0" y="10148"/>
                  </a:lnTo>
                  <a:lnTo>
                    <a:pt x="23196" y="0"/>
                  </a:lnTo>
                  <a:lnTo>
                    <a:pt x="24583" y="308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Freeform: Shape 3865">
              <a:extLst>
                <a:ext uri="{FF2B5EF4-FFF2-40B4-BE49-F238E27FC236}">
                  <a16:creationId xmlns:a16="http://schemas.microsoft.com/office/drawing/2014/main" id="{B7DD21DC-1F3C-4239-9E6C-EF0BC2956C34}"/>
                </a:ext>
              </a:extLst>
            </p:cNvPr>
            <p:cNvSpPr/>
            <p:nvPr/>
          </p:nvSpPr>
          <p:spPr>
            <a:xfrm>
              <a:off x="3795543" y="5243659"/>
              <a:ext cx="22628" cy="17838"/>
            </a:xfrm>
            <a:custGeom>
              <a:avLst/>
              <a:gdLst>
                <a:gd name="connsiteX0" fmla="*/ 1954 w 22628"/>
                <a:gd name="connsiteY0" fmla="*/ 17838 h 17838"/>
                <a:gd name="connsiteX1" fmla="*/ 0 w 22628"/>
                <a:gd name="connsiteY1" fmla="*/ 15002 h 17838"/>
                <a:gd name="connsiteX2" fmla="*/ 20612 w 22628"/>
                <a:gd name="connsiteY2" fmla="*/ 0 h 17838"/>
                <a:gd name="connsiteX3" fmla="*/ 22629 w 22628"/>
                <a:gd name="connsiteY3" fmla="*/ 2837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28" h="17838">
                  <a:moveTo>
                    <a:pt x="1954" y="17838"/>
                  </a:moveTo>
                  <a:lnTo>
                    <a:pt x="0" y="15002"/>
                  </a:lnTo>
                  <a:lnTo>
                    <a:pt x="20612" y="0"/>
                  </a:lnTo>
                  <a:lnTo>
                    <a:pt x="22629" y="283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Freeform: Shape 3866">
              <a:extLst>
                <a:ext uri="{FF2B5EF4-FFF2-40B4-BE49-F238E27FC236}">
                  <a16:creationId xmlns:a16="http://schemas.microsoft.com/office/drawing/2014/main" id="{F212A647-5032-4920-A2B5-A8FD75B0BEE2}"/>
                </a:ext>
              </a:extLst>
            </p:cNvPr>
            <p:cNvSpPr/>
            <p:nvPr/>
          </p:nvSpPr>
          <p:spPr>
            <a:xfrm>
              <a:off x="4144684" y="5241390"/>
              <a:ext cx="22691" cy="17838"/>
            </a:xfrm>
            <a:custGeom>
              <a:avLst/>
              <a:gdLst>
                <a:gd name="connsiteX0" fmla="*/ 22692 w 22691"/>
                <a:gd name="connsiteY0" fmla="*/ 15002 h 17838"/>
                <a:gd name="connsiteX1" fmla="*/ 20675 w 22691"/>
                <a:gd name="connsiteY1" fmla="*/ 17838 h 17838"/>
                <a:gd name="connsiteX2" fmla="*/ 0 w 22691"/>
                <a:gd name="connsiteY2" fmla="*/ 2836 h 17838"/>
                <a:gd name="connsiteX3" fmla="*/ 2017 w 22691"/>
                <a:gd name="connsiteY3" fmla="*/ 0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91" h="17838">
                  <a:moveTo>
                    <a:pt x="22692" y="15002"/>
                  </a:moveTo>
                  <a:lnTo>
                    <a:pt x="20675" y="17838"/>
                  </a:lnTo>
                  <a:lnTo>
                    <a:pt x="0" y="2836"/>
                  </a:lnTo>
                  <a:lnTo>
                    <a:pt x="2017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Freeform: Shape 3867">
              <a:extLst>
                <a:ext uri="{FF2B5EF4-FFF2-40B4-BE49-F238E27FC236}">
                  <a16:creationId xmlns:a16="http://schemas.microsoft.com/office/drawing/2014/main" id="{6BDF6DE1-7447-4DCF-AD6D-308E5083C26B}"/>
                </a:ext>
              </a:extLst>
            </p:cNvPr>
            <p:cNvSpPr/>
            <p:nvPr/>
          </p:nvSpPr>
          <p:spPr>
            <a:xfrm>
              <a:off x="4165926" y="5204327"/>
              <a:ext cx="24898" cy="13614"/>
            </a:xfrm>
            <a:custGeom>
              <a:avLst/>
              <a:gdLst>
                <a:gd name="connsiteX0" fmla="*/ 24898 w 24898"/>
                <a:gd name="connsiteY0" fmla="*/ 10463 h 13614"/>
                <a:gd name="connsiteX1" fmla="*/ 23511 w 24898"/>
                <a:gd name="connsiteY1" fmla="*/ 13615 h 13614"/>
                <a:gd name="connsiteX2" fmla="*/ 0 w 24898"/>
                <a:gd name="connsiteY2" fmla="*/ 3152 h 13614"/>
                <a:gd name="connsiteX3" fmla="*/ 1450 w 24898"/>
                <a:gd name="connsiteY3" fmla="*/ 0 h 13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98" h="13614">
                  <a:moveTo>
                    <a:pt x="24898" y="10463"/>
                  </a:moveTo>
                  <a:lnTo>
                    <a:pt x="23511" y="13615"/>
                  </a:lnTo>
                  <a:lnTo>
                    <a:pt x="0" y="3152"/>
                  </a:lnTo>
                  <a:lnTo>
                    <a:pt x="1450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Freeform: Shape 3868">
              <a:extLst>
                <a:ext uri="{FF2B5EF4-FFF2-40B4-BE49-F238E27FC236}">
                  <a16:creationId xmlns:a16="http://schemas.microsoft.com/office/drawing/2014/main" id="{CA1BEB85-0617-42A4-8B1D-675717007D2C}"/>
                </a:ext>
              </a:extLst>
            </p:cNvPr>
            <p:cNvSpPr/>
            <p:nvPr/>
          </p:nvSpPr>
          <p:spPr>
            <a:xfrm>
              <a:off x="4173553" y="5184219"/>
              <a:ext cx="25465" cy="11345"/>
            </a:xfrm>
            <a:custGeom>
              <a:avLst/>
              <a:gdLst>
                <a:gd name="connsiteX0" fmla="*/ 25465 w 25465"/>
                <a:gd name="connsiteY0" fmla="*/ 7942 h 11345"/>
                <a:gd name="connsiteX1" fmla="*/ 24331 w 25465"/>
                <a:gd name="connsiteY1" fmla="*/ 11346 h 11345"/>
                <a:gd name="connsiteX2" fmla="*/ 0 w 25465"/>
                <a:gd name="connsiteY2" fmla="*/ 3404 h 11345"/>
                <a:gd name="connsiteX3" fmla="*/ 1135 w 25465"/>
                <a:gd name="connsiteY3" fmla="*/ 0 h 11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345">
                  <a:moveTo>
                    <a:pt x="25465" y="7942"/>
                  </a:moveTo>
                  <a:lnTo>
                    <a:pt x="24331" y="11346"/>
                  </a:lnTo>
                  <a:lnTo>
                    <a:pt x="0" y="3404"/>
                  </a:lnTo>
                  <a:lnTo>
                    <a:pt x="1135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Freeform: Shape 3869">
              <a:extLst>
                <a:ext uri="{FF2B5EF4-FFF2-40B4-BE49-F238E27FC236}">
                  <a16:creationId xmlns:a16="http://schemas.microsoft.com/office/drawing/2014/main" id="{3BAC7B41-2569-4916-AFE2-0FB7C465ACB4}"/>
                </a:ext>
              </a:extLst>
            </p:cNvPr>
            <p:cNvSpPr/>
            <p:nvPr/>
          </p:nvSpPr>
          <p:spPr>
            <a:xfrm>
              <a:off x="4179226" y="5163607"/>
              <a:ext cx="25780" cy="9013"/>
            </a:xfrm>
            <a:custGeom>
              <a:avLst/>
              <a:gdLst>
                <a:gd name="connsiteX0" fmla="*/ 25781 w 25780"/>
                <a:gd name="connsiteY0" fmla="*/ 5358 h 9013"/>
                <a:gd name="connsiteX1" fmla="*/ 24898 w 25780"/>
                <a:gd name="connsiteY1" fmla="*/ 9014 h 9013"/>
                <a:gd name="connsiteX2" fmla="*/ 0 w 25780"/>
                <a:gd name="connsiteY2" fmla="*/ 3656 h 9013"/>
                <a:gd name="connsiteX3" fmla="*/ 567 w 25780"/>
                <a:gd name="connsiteY3" fmla="*/ 0 h 9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9013">
                  <a:moveTo>
                    <a:pt x="25781" y="5358"/>
                  </a:moveTo>
                  <a:lnTo>
                    <a:pt x="24898" y="9014"/>
                  </a:lnTo>
                  <a:lnTo>
                    <a:pt x="0" y="3656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Freeform: Shape 3870">
              <a:extLst>
                <a:ext uri="{FF2B5EF4-FFF2-40B4-BE49-F238E27FC236}">
                  <a16:creationId xmlns:a16="http://schemas.microsoft.com/office/drawing/2014/main" id="{C8FB5E96-4F15-4BC6-9C75-1353F5C83474}"/>
                </a:ext>
              </a:extLst>
            </p:cNvPr>
            <p:cNvSpPr/>
            <p:nvPr/>
          </p:nvSpPr>
          <p:spPr>
            <a:xfrm>
              <a:off x="4182630" y="5142680"/>
              <a:ext cx="25780" cy="6177"/>
            </a:xfrm>
            <a:custGeom>
              <a:avLst/>
              <a:gdLst>
                <a:gd name="connsiteX0" fmla="*/ 25781 w 25780"/>
                <a:gd name="connsiteY0" fmla="*/ 2773 h 6177"/>
                <a:gd name="connsiteX1" fmla="*/ 25213 w 25780"/>
                <a:gd name="connsiteY1" fmla="*/ 6177 h 6177"/>
                <a:gd name="connsiteX2" fmla="*/ 0 w 25780"/>
                <a:gd name="connsiteY2" fmla="*/ 3656 h 6177"/>
                <a:gd name="connsiteX3" fmla="*/ 315 w 25780"/>
                <a:gd name="connsiteY3" fmla="*/ 0 h 6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177">
                  <a:moveTo>
                    <a:pt x="25781" y="2773"/>
                  </a:moveTo>
                  <a:lnTo>
                    <a:pt x="25213" y="6177"/>
                  </a:lnTo>
                  <a:lnTo>
                    <a:pt x="0" y="3656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Freeform: Shape 3871">
              <a:extLst>
                <a:ext uri="{FF2B5EF4-FFF2-40B4-BE49-F238E27FC236}">
                  <a16:creationId xmlns:a16="http://schemas.microsoft.com/office/drawing/2014/main" id="{84BE13EF-BDF5-4F7E-86BE-7EEF747FAD10}"/>
                </a:ext>
              </a:extLst>
            </p:cNvPr>
            <p:cNvSpPr/>
            <p:nvPr/>
          </p:nvSpPr>
          <p:spPr>
            <a:xfrm>
              <a:off x="4182062" y="5097674"/>
              <a:ext cx="26032" cy="6240"/>
            </a:xfrm>
            <a:custGeom>
              <a:avLst/>
              <a:gdLst>
                <a:gd name="connsiteX0" fmla="*/ 25465 w 26032"/>
                <a:gd name="connsiteY0" fmla="*/ 0 h 6240"/>
                <a:gd name="connsiteX1" fmla="*/ 26033 w 26032"/>
                <a:gd name="connsiteY1" fmla="*/ 3404 h 6240"/>
                <a:gd name="connsiteX2" fmla="*/ 567 w 26032"/>
                <a:gd name="connsiteY2" fmla="*/ 6240 h 6240"/>
                <a:gd name="connsiteX3" fmla="*/ 0 w 26032"/>
                <a:gd name="connsiteY3" fmla="*/ 2521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032" h="6240">
                  <a:moveTo>
                    <a:pt x="25465" y="0"/>
                  </a:moveTo>
                  <a:lnTo>
                    <a:pt x="26033" y="3404"/>
                  </a:lnTo>
                  <a:lnTo>
                    <a:pt x="567" y="6240"/>
                  </a:lnTo>
                  <a:lnTo>
                    <a:pt x="0" y="252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" name="Freeform: Shape 3872">
              <a:extLst>
                <a:ext uri="{FF2B5EF4-FFF2-40B4-BE49-F238E27FC236}">
                  <a16:creationId xmlns:a16="http://schemas.microsoft.com/office/drawing/2014/main" id="{F553B97E-312E-43E8-9780-CDE9B84DF375}"/>
                </a:ext>
              </a:extLst>
            </p:cNvPr>
            <p:cNvSpPr/>
            <p:nvPr/>
          </p:nvSpPr>
          <p:spPr>
            <a:xfrm>
              <a:off x="4178659" y="5073911"/>
              <a:ext cx="25780" cy="8761"/>
            </a:xfrm>
            <a:custGeom>
              <a:avLst/>
              <a:gdLst>
                <a:gd name="connsiteX0" fmla="*/ 24898 w 25780"/>
                <a:gd name="connsiteY0" fmla="*/ 0 h 8761"/>
                <a:gd name="connsiteX1" fmla="*/ 25781 w 25780"/>
                <a:gd name="connsiteY1" fmla="*/ 3656 h 8761"/>
                <a:gd name="connsiteX2" fmla="*/ 567 w 25780"/>
                <a:gd name="connsiteY2" fmla="*/ 8761 h 8761"/>
                <a:gd name="connsiteX3" fmla="*/ 0 w 25780"/>
                <a:gd name="connsiteY3" fmla="*/ 5358 h 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761">
                  <a:moveTo>
                    <a:pt x="24898" y="0"/>
                  </a:moveTo>
                  <a:lnTo>
                    <a:pt x="25781" y="3656"/>
                  </a:lnTo>
                  <a:lnTo>
                    <a:pt x="567" y="8761"/>
                  </a:lnTo>
                  <a:lnTo>
                    <a:pt x="0" y="535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Freeform: Shape 3873">
              <a:extLst>
                <a:ext uri="{FF2B5EF4-FFF2-40B4-BE49-F238E27FC236}">
                  <a16:creationId xmlns:a16="http://schemas.microsoft.com/office/drawing/2014/main" id="{35CFF3C0-9AFC-44A1-AE2A-31419C771E46}"/>
                </a:ext>
              </a:extLst>
            </p:cNvPr>
            <p:cNvSpPr/>
            <p:nvPr/>
          </p:nvSpPr>
          <p:spPr>
            <a:xfrm>
              <a:off x="4172733" y="5050967"/>
              <a:ext cx="25465" cy="11282"/>
            </a:xfrm>
            <a:custGeom>
              <a:avLst/>
              <a:gdLst>
                <a:gd name="connsiteX0" fmla="*/ 24331 w 25465"/>
                <a:gd name="connsiteY0" fmla="*/ 0 h 11282"/>
                <a:gd name="connsiteX1" fmla="*/ 25465 w 25465"/>
                <a:gd name="connsiteY1" fmla="*/ 3404 h 11282"/>
                <a:gd name="connsiteX2" fmla="*/ 1135 w 25465"/>
                <a:gd name="connsiteY2" fmla="*/ 11283 h 11282"/>
                <a:gd name="connsiteX3" fmla="*/ 0 w 25465"/>
                <a:gd name="connsiteY3" fmla="*/ 7942 h 11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2">
                  <a:moveTo>
                    <a:pt x="24331" y="0"/>
                  </a:moveTo>
                  <a:lnTo>
                    <a:pt x="25465" y="3404"/>
                  </a:lnTo>
                  <a:lnTo>
                    <a:pt x="1135" y="11283"/>
                  </a:lnTo>
                  <a:lnTo>
                    <a:pt x="0" y="794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Freeform: Shape 3874">
              <a:extLst>
                <a:ext uri="{FF2B5EF4-FFF2-40B4-BE49-F238E27FC236}">
                  <a16:creationId xmlns:a16="http://schemas.microsoft.com/office/drawing/2014/main" id="{1791E4D6-7C22-4A83-965B-D8FB7A8F1221}"/>
                </a:ext>
              </a:extLst>
            </p:cNvPr>
            <p:cNvSpPr/>
            <p:nvPr/>
          </p:nvSpPr>
          <p:spPr>
            <a:xfrm>
              <a:off x="4164791" y="5028590"/>
              <a:ext cx="24898" cy="13866"/>
            </a:xfrm>
            <a:custGeom>
              <a:avLst/>
              <a:gdLst>
                <a:gd name="connsiteX0" fmla="*/ 23511 w 24898"/>
                <a:gd name="connsiteY0" fmla="*/ 0 h 13866"/>
                <a:gd name="connsiteX1" fmla="*/ 24898 w 24898"/>
                <a:gd name="connsiteY1" fmla="*/ 3404 h 13866"/>
                <a:gd name="connsiteX2" fmla="*/ 1450 w 24898"/>
                <a:gd name="connsiteY2" fmla="*/ 13867 h 13866"/>
                <a:gd name="connsiteX3" fmla="*/ 0 w 24898"/>
                <a:gd name="connsiteY3" fmla="*/ 10463 h 1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98" h="13866">
                  <a:moveTo>
                    <a:pt x="23511" y="0"/>
                  </a:moveTo>
                  <a:lnTo>
                    <a:pt x="24898" y="3404"/>
                  </a:lnTo>
                  <a:lnTo>
                    <a:pt x="1450" y="13867"/>
                  </a:lnTo>
                  <a:lnTo>
                    <a:pt x="0" y="1046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Freeform: Shape 3875">
              <a:extLst>
                <a:ext uri="{FF2B5EF4-FFF2-40B4-BE49-F238E27FC236}">
                  <a16:creationId xmlns:a16="http://schemas.microsoft.com/office/drawing/2014/main" id="{190E662D-56C3-4F1F-8BBC-4D4D439ADEFE}"/>
                </a:ext>
              </a:extLst>
            </p:cNvPr>
            <p:cNvSpPr/>
            <p:nvPr/>
          </p:nvSpPr>
          <p:spPr>
            <a:xfrm>
              <a:off x="4143045" y="4987556"/>
              <a:ext cx="22628" cy="18153"/>
            </a:xfrm>
            <a:custGeom>
              <a:avLst/>
              <a:gdLst>
                <a:gd name="connsiteX0" fmla="*/ 20612 w 22628"/>
                <a:gd name="connsiteY0" fmla="*/ 0 h 18153"/>
                <a:gd name="connsiteX1" fmla="*/ 22629 w 22628"/>
                <a:gd name="connsiteY1" fmla="*/ 2837 h 18153"/>
                <a:gd name="connsiteX2" fmla="*/ 1954 w 22628"/>
                <a:gd name="connsiteY2" fmla="*/ 18154 h 18153"/>
                <a:gd name="connsiteX3" fmla="*/ 0 w 22628"/>
                <a:gd name="connsiteY3" fmla="*/ 15002 h 18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28" h="18153">
                  <a:moveTo>
                    <a:pt x="20612" y="0"/>
                  </a:moveTo>
                  <a:lnTo>
                    <a:pt x="22629" y="2837"/>
                  </a:lnTo>
                  <a:lnTo>
                    <a:pt x="1954" y="18154"/>
                  </a:lnTo>
                  <a:lnTo>
                    <a:pt x="0" y="1500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Freeform: Shape 3876">
              <a:extLst>
                <a:ext uri="{FF2B5EF4-FFF2-40B4-BE49-F238E27FC236}">
                  <a16:creationId xmlns:a16="http://schemas.microsoft.com/office/drawing/2014/main" id="{96F567A2-A830-47D0-B63F-D121DAB5DDAE}"/>
                </a:ext>
              </a:extLst>
            </p:cNvPr>
            <p:cNvSpPr/>
            <p:nvPr/>
          </p:nvSpPr>
          <p:spPr>
            <a:xfrm>
              <a:off x="4129430" y="4969213"/>
              <a:ext cx="21242" cy="19792"/>
            </a:xfrm>
            <a:custGeom>
              <a:avLst/>
              <a:gdLst>
                <a:gd name="connsiteX0" fmla="*/ 18973 w 21242"/>
                <a:gd name="connsiteY0" fmla="*/ 0 h 19792"/>
                <a:gd name="connsiteX1" fmla="*/ 21242 w 21242"/>
                <a:gd name="connsiteY1" fmla="*/ 2837 h 19792"/>
                <a:gd name="connsiteX2" fmla="*/ 2269 w 21242"/>
                <a:gd name="connsiteY2" fmla="*/ 19792 h 19792"/>
                <a:gd name="connsiteX3" fmla="*/ 0 w 21242"/>
                <a:gd name="connsiteY3" fmla="*/ 17208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2" h="19792">
                  <a:moveTo>
                    <a:pt x="18973" y="0"/>
                  </a:moveTo>
                  <a:lnTo>
                    <a:pt x="21242" y="2837"/>
                  </a:lnTo>
                  <a:lnTo>
                    <a:pt x="2269" y="19792"/>
                  </a:lnTo>
                  <a:lnTo>
                    <a:pt x="0" y="1720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Freeform: Shape 3877">
              <a:extLst>
                <a:ext uri="{FF2B5EF4-FFF2-40B4-BE49-F238E27FC236}">
                  <a16:creationId xmlns:a16="http://schemas.microsoft.com/office/drawing/2014/main" id="{83ECD238-728F-44C9-ADE1-465BCE92E46F}"/>
                </a:ext>
              </a:extLst>
            </p:cNvPr>
            <p:cNvSpPr/>
            <p:nvPr/>
          </p:nvSpPr>
          <p:spPr>
            <a:xfrm>
              <a:off x="4114176" y="4952509"/>
              <a:ext cx="19792" cy="21494"/>
            </a:xfrm>
            <a:custGeom>
              <a:avLst/>
              <a:gdLst>
                <a:gd name="connsiteX0" fmla="*/ 16956 w 19792"/>
                <a:gd name="connsiteY0" fmla="*/ 0 h 21494"/>
                <a:gd name="connsiteX1" fmla="*/ 19792 w 19792"/>
                <a:gd name="connsiteY1" fmla="*/ 2521 h 21494"/>
                <a:gd name="connsiteX2" fmla="*/ 2521 w 19792"/>
                <a:gd name="connsiteY2" fmla="*/ 21494 h 21494"/>
                <a:gd name="connsiteX3" fmla="*/ 0 w 19792"/>
                <a:gd name="connsiteY3" fmla="*/ 19225 h 2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494">
                  <a:moveTo>
                    <a:pt x="16956" y="0"/>
                  </a:moveTo>
                  <a:lnTo>
                    <a:pt x="19792" y="2521"/>
                  </a:lnTo>
                  <a:lnTo>
                    <a:pt x="2521" y="21494"/>
                  </a:lnTo>
                  <a:lnTo>
                    <a:pt x="0" y="1922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Freeform: Shape 3878">
              <a:extLst>
                <a:ext uri="{FF2B5EF4-FFF2-40B4-BE49-F238E27FC236}">
                  <a16:creationId xmlns:a16="http://schemas.microsoft.com/office/drawing/2014/main" id="{1988DFE4-41C4-4104-ACD2-F4DCB7CEB39E}"/>
                </a:ext>
              </a:extLst>
            </p:cNvPr>
            <p:cNvSpPr/>
            <p:nvPr/>
          </p:nvSpPr>
          <p:spPr>
            <a:xfrm>
              <a:off x="4097472" y="4937759"/>
              <a:ext cx="17838" cy="22944"/>
            </a:xfrm>
            <a:custGeom>
              <a:avLst/>
              <a:gdLst>
                <a:gd name="connsiteX0" fmla="*/ 15002 w 17838"/>
                <a:gd name="connsiteY0" fmla="*/ 0 h 22944"/>
                <a:gd name="connsiteX1" fmla="*/ 17838 w 17838"/>
                <a:gd name="connsiteY1" fmla="*/ 2017 h 22944"/>
                <a:gd name="connsiteX2" fmla="*/ 2836 w 17838"/>
                <a:gd name="connsiteY2" fmla="*/ 22944 h 22944"/>
                <a:gd name="connsiteX3" fmla="*/ 0 w 17838"/>
                <a:gd name="connsiteY3" fmla="*/ 20675 h 22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944">
                  <a:moveTo>
                    <a:pt x="15002" y="0"/>
                  </a:moveTo>
                  <a:lnTo>
                    <a:pt x="17838" y="2017"/>
                  </a:lnTo>
                  <a:lnTo>
                    <a:pt x="2836" y="22944"/>
                  </a:lnTo>
                  <a:lnTo>
                    <a:pt x="0" y="2067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Freeform: Shape 3879">
              <a:extLst>
                <a:ext uri="{FF2B5EF4-FFF2-40B4-BE49-F238E27FC236}">
                  <a16:creationId xmlns:a16="http://schemas.microsoft.com/office/drawing/2014/main" id="{6CE19E24-1316-425A-BE85-7F1ED97560F5}"/>
                </a:ext>
              </a:extLst>
            </p:cNvPr>
            <p:cNvSpPr/>
            <p:nvPr/>
          </p:nvSpPr>
          <p:spPr>
            <a:xfrm>
              <a:off x="4060409" y="4914563"/>
              <a:ext cx="13552" cy="24646"/>
            </a:xfrm>
            <a:custGeom>
              <a:avLst/>
              <a:gdLst>
                <a:gd name="connsiteX0" fmla="*/ 10463 w 13552"/>
                <a:gd name="connsiteY0" fmla="*/ 0 h 24646"/>
                <a:gd name="connsiteX1" fmla="*/ 13552 w 13552"/>
                <a:gd name="connsiteY1" fmla="*/ 1450 h 24646"/>
                <a:gd name="connsiteX2" fmla="*/ 3089 w 13552"/>
                <a:gd name="connsiteY2" fmla="*/ 24646 h 24646"/>
                <a:gd name="connsiteX3" fmla="*/ 0 w 13552"/>
                <a:gd name="connsiteY3" fmla="*/ 23196 h 24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52" h="24646">
                  <a:moveTo>
                    <a:pt x="10463" y="0"/>
                  </a:moveTo>
                  <a:lnTo>
                    <a:pt x="13552" y="1450"/>
                  </a:lnTo>
                  <a:lnTo>
                    <a:pt x="3089" y="24646"/>
                  </a:lnTo>
                  <a:lnTo>
                    <a:pt x="0" y="2319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Freeform: Shape 3880">
              <a:extLst>
                <a:ext uri="{FF2B5EF4-FFF2-40B4-BE49-F238E27FC236}">
                  <a16:creationId xmlns:a16="http://schemas.microsoft.com/office/drawing/2014/main" id="{D1C6DDC1-305F-4246-9AAE-137CB49A035D}"/>
                </a:ext>
              </a:extLst>
            </p:cNvPr>
            <p:cNvSpPr/>
            <p:nvPr/>
          </p:nvSpPr>
          <p:spPr>
            <a:xfrm>
              <a:off x="4040301" y="4906117"/>
              <a:ext cx="11345" cy="25465"/>
            </a:xfrm>
            <a:custGeom>
              <a:avLst/>
              <a:gdLst>
                <a:gd name="connsiteX0" fmla="*/ 7942 w 11345"/>
                <a:gd name="connsiteY0" fmla="*/ 0 h 25465"/>
                <a:gd name="connsiteX1" fmla="*/ 11346 w 11345"/>
                <a:gd name="connsiteY1" fmla="*/ 1135 h 25465"/>
                <a:gd name="connsiteX2" fmla="*/ 3404 w 11345"/>
                <a:gd name="connsiteY2" fmla="*/ 25465 h 25465"/>
                <a:gd name="connsiteX3" fmla="*/ 0 w 11345"/>
                <a:gd name="connsiteY3" fmla="*/ 24331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45" h="25465">
                  <a:moveTo>
                    <a:pt x="7942" y="0"/>
                  </a:moveTo>
                  <a:lnTo>
                    <a:pt x="11346" y="1135"/>
                  </a:lnTo>
                  <a:lnTo>
                    <a:pt x="3404" y="25465"/>
                  </a:lnTo>
                  <a:lnTo>
                    <a:pt x="0" y="2433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Freeform: Shape 3881">
              <a:extLst>
                <a:ext uri="{FF2B5EF4-FFF2-40B4-BE49-F238E27FC236}">
                  <a16:creationId xmlns:a16="http://schemas.microsoft.com/office/drawing/2014/main" id="{BC5662B6-FDA3-4891-B1D7-6837ED1E4D66}"/>
                </a:ext>
              </a:extLst>
            </p:cNvPr>
            <p:cNvSpPr/>
            <p:nvPr/>
          </p:nvSpPr>
          <p:spPr>
            <a:xfrm>
              <a:off x="4019626" y="4900444"/>
              <a:ext cx="9076" cy="25717"/>
            </a:xfrm>
            <a:custGeom>
              <a:avLst/>
              <a:gdLst>
                <a:gd name="connsiteX0" fmla="*/ 5421 w 9076"/>
                <a:gd name="connsiteY0" fmla="*/ 0 h 25717"/>
                <a:gd name="connsiteX1" fmla="*/ 9077 w 9076"/>
                <a:gd name="connsiteY1" fmla="*/ 567 h 25717"/>
                <a:gd name="connsiteX2" fmla="*/ 3719 w 9076"/>
                <a:gd name="connsiteY2" fmla="*/ 25718 h 25717"/>
                <a:gd name="connsiteX3" fmla="*/ 0 w 9076"/>
                <a:gd name="connsiteY3" fmla="*/ 24898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76" h="25717">
                  <a:moveTo>
                    <a:pt x="5421" y="0"/>
                  </a:moveTo>
                  <a:lnTo>
                    <a:pt x="9077" y="567"/>
                  </a:lnTo>
                  <a:lnTo>
                    <a:pt x="3719" y="25718"/>
                  </a:lnTo>
                  <a:lnTo>
                    <a:pt x="0" y="2489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Freeform: Shape 3882">
              <a:extLst>
                <a:ext uri="{FF2B5EF4-FFF2-40B4-BE49-F238E27FC236}">
                  <a16:creationId xmlns:a16="http://schemas.microsoft.com/office/drawing/2014/main" id="{02ECF44C-ED4A-4944-9EB0-071A9E99A78A}"/>
                </a:ext>
              </a:extLst>
            </p:cNvPr>
            <p:cNvSpPr/>
            <p:nvPr/>
          </p:nvSpPr>
          <p:spPr>
            <a:xfrm>
              <a:off x="3998699" y="4897040"/>
              <a:ext cx="6240" cy="25717"/>
            </a:xfrm>
            <a:custGeom>
              <a:avLst/>
              <a:gdLst>
                <a:gd name="connsiteX0" fmla="*/ 2836 w 6240"/>
                <a:gd name="connsiteY0" fmla="*/ 0 h 25717"/>
                <a:gd name="connsiteX1" fmla="*/ 6240 w 6240"/>
                <a:gd name="connsiteY1" fmla="*/ 252 h 25717"/>
                <a:gd name="connsiteX2" fmla="*/ 3719 w 6240"/>
                <a:gd name="connsiteY2" fmla="*/ 25717 h 25717"/>
                <a:gd name="connsiteX3" fmla="*/ 0 w 6240"/>
                <a:gd name="connsiteY3" fmla="*/ 25150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17">
                  <a:moveTo>
                    <a:pt x="2836" y="0"/>
                  </a:moveTo>
                  <a:lnTo>
                    <a:pt x="6240" y="252"/>
                  </a:lnTo>
                  <a:lnTo>
                    <a:pt x="3719" y="25717"/>
                  </a:lnTo>
                  <a:lnTo>
                    <a:pt x="0" y="2515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Freeform: Shape 3883">
              <a:extLst>
                <a:ext uri="{FF2B5EF4-FFF2-40B4-BE49-F238E27FC236}">
                  <a16:creationId xmlns:a16="http://schemas.microsoft.com/office/drawing/2014/main" id="{D73037AC-4E9A-4728-88A8-D6D6A6D1214C}"/>
                </a:ext>
              </a:extLst>
            </p:cNvPr>
            <p:cNvSpPr/>
            <p:nvPr/>
          </p:nvSpPr>
          <p:spPr>
            <a:xfrm>
              <a:off x="4055303" y="4961838"/>
              <a:ext cx="19225" cy="48094"/>
            </a:xfrm>
            <a:custGeom>
              <a:avLst/>
              <a:gdLst>
                <a:gd name="connsiteX0" fmla="*/ 5358 w 19225"/>
                <a:gd name="connsiteY0" fmla="*/ 0 h 48094"/>
                <a:gd name="connsiteX1" fmla="*/ 19225 w 19225"/>
                <a:gd name="connsiteY1" fmla="*/ 0 h 48094"/>
                <a:gd name="connsiteX2" fmla="*/ 19225 w 19225"/>
                <a:gd name="connsiteY2" fmla="*/ 48094 h 48094"/>
                <a:gd name="connsiteX3" fmla="*/ 9896 w 19225"/>
                <a:gd name="connsiteY3" fmla="*/ 48094 h 48094"/>
                <a:gd name="connsiteX4" fmla="*/ 9896 w 19225"/>
                <a:gd name="connsiteY4" fmla="*/ 8762 h 48094"/>
                <a:gd name="connsiteX5" fmla="*/ 0 w 19225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25" h="48094">
                  <a:moveTo>
                    <a:pt x="5358" y="0"/>
                  </a:moveTo>
                  <a:lnTo>
                    <a:pt x="19225" y="0"/>
                  </a:lnTo>
                  <a:lnTo>
                    <a:pt x="19225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Freeform: Shape 3884">
              <a:extLst>
                <a:ext uri="{FF2B5EF4-FFF2-40B4-BE49-F238E27FC236}">
                  <a16:creationId xmlns:a16="http://schemas.microsoft.com/office/drawing/2014/main" id="{E286B9CD-7A4C-4FFF-8999-32D51FBE8C68}"/>
                </a:ext>
              </a:extLst>
            </p:cNvPr>
            <p:cNvSpPr/>
            <p:nvPr/>
          </p:nvSpPr>
          <p:spPr>
            <a:xfrm>
              <a:off x="4110709" y="5018757"/>
              <a:ext cx="33407" cy="49543"/>
            </a:xfrm>
            <a:custGeom>
              <a:avLst/>
              <a:gdLst>
                <a:gd name="connsiteX0" fmla="*/ 10211 w 33407"/>
                <a:gd name="connsiteY0" fmla="*/ 16956 h 49543"/>
                <a:gd name="connsiteX1" fmla="*/ 1450 w 33407"/>
                <a:gd name="connsiteY1" fmla="*/ 16956 h 49543"/>
                <a:gd name="connsiteX2" fmla="*/ 6240 w 33407"/>
                <a:gd name="connsiteY2" fmla="*/ 4538 h 49543"/>
                <a:gd name="connsiteX3" fmla="*/ 17838 w 33407"/>
                <a:gd name="connsiteY3" fmla="*/ 0 h 49543"/>
                <a:gd name="connsiteX4" fmla="*/ 25465 w 33407"/>
                <a:gd name="connsiteY4" fmla="*/ 1954 h 49543"/>
                <a:gd name="connsiteX5" fmla="*/ 30823 w 33407"/>
                <a:gd name="connsiteY5" fmla="*/ 7312 h 49543"/>
                <a:gd name="connsiteX6" fmla="*/ 33092 w 33407"/>
                <a:gd name="connsiteY6" fmla="*/ 14371 h 49543"/>
                <a:gd name="connsiteX7" fmla="*/ 30571 w 33407"/>
                <a:gd name="connsiteY7" fmla="*/ 23448 h 49543"/>
                <a:gd name="connsiteX8" fmla="*/ 21494 w 33407"/>
                <a:gd name="connsiteY8" fmla="*/ 35361 h 49543"/>
                <a:gd name="connsiteX9" fmla="*/ 16136 w 33407"/>
                <a:gd name="connsiteY9" fmla="*/ 41034 h 49543"/>
                <a:gd name="connsiteX10" fmla="*/ 33408 w 33407"/>
                <a:gd name="connsiteY10" fmla="*/ 41034 h 49543"/>
                <a:gd name="connsiteX11" fmla="*/ 33408 w 33407"/>
                <a:gd name="connsiteY11" fmla="*/ 49544 h 49543"/>
                <a:gd name="connsiteX12" fmla="*/ 0 w 33407"/>
                <a:gd name="connsiteY12" fmla="*/ 49544 h 49543"/>
                <a:gd name="connsiteX13" fmla="*/ 0 w 33407"/>
                <a:gd name="connsiteY13" fmla="*/ 45005 h 49543"/>
                <a:gd name="connsiteX14" fmla="*/ 15002 w 33407"/>
                <a:gd name="connsiteY14" fmla="*/ 30003 h 49543"/>
                <a:gd name="connsiteX15" fmla="*/ 22062 w 33407"/>
                <a:gd name="connsiteY15" fmla="*/ 21242 h 49543"/>
                <a:gd name="connsiteX16" fmla="*/ 23763 w 33407"/>
                <a:gd name="connsiteY16" fmla="*/ 15002 h 49543"/>
                <a:gd name="connsiteX17" fmla="*/ 22062 w 33407"/>
                <a:gd name="connsiteY17" fmla="*/ 10463 h 49543"/>
                <a:gd name="connsiteX18" fmla="*/ 17271 w 33407"/>
                <a:gd name="connsiteY18" fmla="*/ 8761 h 49543"/>
                <a:gd name="connsiteX19" fmla="*/ 12481 w 33407"/>
                <a:gd name="connsiteY19" fmla="*/ 10715 h 49543"/>
                <a:gd name="connsiteX20" fmla="*/ 10211 w 33407"/>
                <a:gd name="connsiteY20" fmla="*/ 16956 h 49543"/>
                <a:gd name="connsiteX21" fmla="*/ 10211 w 33407"/>
                <a:gd name="connsiteY21" fmla="*/ 16956 h 49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3407" h="49543">
                  <a:moveTo>
                    <a:pt x="10211" y="16956"/>
                  </a:moveTo>
                  <a:lnTo>
                    <a:pt x="1450" y="16956"/>
                  </a:lnTo>
                  <a:cubicBezTo>
                    <a:pt x="1702" y="11598"/>
                    <a:pt x="3152" y="7627"/>
                    <a:pt x="6240" y="4538"/>
                  </a:cubicBezTo>
                  <a:cubicBezTo>
                    <a:pt x="9329" y="1702"/>
                    <a:pt x="13048" y="0"/>
                    <a:pt x="17838" y="0"/>
                  </a:cubicBezTo>
                  <a:cubicBezTo>
                    <a:pt x="20675" y="0"/>
                    <a:pt x="23511" y="819"/>
                    <a:pt x="25465" y="1954"/>
                  </a:cubicBezTo>
                  <a:cubicBezTo>
                    <a:pt x="27735" y="3089"/>
                    <a:pt x="29752" y="5043"/>
                    <a:pt x="30823" y="7312"/>
                  </a:cubicBezTo>
                  <a:cubicBezTo>
                    <a:pt x="32273" y="9581"/>
                    <a:pt x="33092" y="11850"/>
                    <a:pt x="33092" y="14371"/>
                  </a:cubicBezTo>
                  <a:cubicBezTo>
                    <a:pt x="33092" y="17208"/>
                    <a:pt x="32273" y="20296"/>
                    <a:pt x="30571" y="23448"/>
                  </a:cubicBezTo>
                  <a:cubicBezTo>
                    <a:pt x="28869" y="26852"/>
                    <a:pt x="26033" y="30823"/>
                    <a:pt x="21494" y="35361"/>
                  </a:cubicBezTo>
                  <a:lnTo>
                    <a:pt x="16136" y="41034"/>
                  </a:lnTo>
                  <a:lnTo>
                    <a:pt x="33408" y="41034"/>
                  </a:lnTo>
                  <a:lnTo>
                    <a:pt x="33408" y="49544"/>
                  </a:lnTo>
                  <a:lnTo>
                    <a:pt x="0" y="49544"/>
                  </a:lnTo>
                  <a:lnTo>
                    <a:pt x="0" y="45005"/>
                  </a:lnTo>
                  <a:lnTo>
                    <a:pt x="15002" y="30003"/>
                  </a:lnTo>
                  <a:cubicBezTo>
                    <a:pt x="18406" y="26348"/>
                    <a:pt x="20927" y="23196"/>
                    <a:pt x="22062" y="21242"/>
                  </a:cubicBezTo>
                  <a:cubicBezTo>
                    <a:pt x="23196" y="18973"/>
                    <a:pt x="23763" y="17019"/>
                    <a:pt x="23763" y="15002"/>
                  </a:cubicBezTo>
                  <a:cubicBezTo>
                    <a:pt x="23763" y="13300"/>
                    <a:pt x="23196" y="11598"/>
                    <a:pt x="22062" y="10463"/>
                  </a:cubicBezTo>
                  <a:cubicBezTo>
                    <a:pt x="20612" y="9329"/>
                    <a:pt x="19225" y="8761"/>
                    <a:pt x="17271" y="8761"/>
                  </a:cubicBezTo>
                  <a:cubicBezTo>
                    <a:pt x="15254" y="8761"/>
                    <a:pt x="13615" y="9329"/>
                    <a:pt x="12481" y="10715"/>
                  </a:cubicBezTo>
                  <a:cubicBezTo>
                    <a:pt x="11094" y="12417"/>
                    <a:pt x="10527" y="14371"/>
                    <a:pt x="10211" y="16956"/>
                  </a:cubicBezTo>
                  <a:lnTo>
                    <a:pt x="10211" y="1695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: Shape 3885">
              <a:extLst>
                <a:ext uri="{FF2B5EF4-FFF2-40B4-BE49-F238E27FC236}">
                  <a16:creationId xmlns:a16="http://schemas.microsoft.com/office/drawing/2014/main" id="{465429DB-2915-45F6-8D68-57916EB4F42D}"/>
                </a:ext>
              </a:extLst>
            </p:cNvPr>
            <p:cNvSpPr/>
            <p:nvPr/>
          </p:nvSpPr>
          <p:spPr>
            <a:xfrm>
              <a:off x="4131132" y="5094208"/>
              <a:ext cx="33092" cy="50615"/>
            </a:xfrm>
            <a:custGeom>
              <a:avLst/>
              <a:gdLst>
                <a:gd name="connsiteX0" fmla="*/ 10779 w 33092"/>
                <a:gd name="connsiteY0" fmla="*/ 13048 h 50615"/>
                <a:gd name="connsiteX1" fmla="*/ 2017 w 33092"/>
                <a:gd name="connsiteY1" fmla="*/ 13048 h 50615"/>
                <a:gd name="connsiteX2" fmla="*/ 5673 w 33092"/>
                <a:gd name="connsiteY2" fmla="*/ 4539 h 50615"/>
                <a:gd name="connsiteX3" fmla="*/ 16704 w 33092"/>
                <a:gd name="connsiteY3" fmla="*/ 0 h 50615"/>
                <a:gd name="connsiteX4" fmla="*/ 26600 w 33092"/>
                <a:gd name="connsiteY4" fmla="*/ 3656 h 50615"/>
                <a:gd name="connsiteX5" fmla="*/ 30571 w 33092"/>
                <a:gd name="connsiteY5" fmla="*/ 12733 h 50615"/>
                <a:gd name="connsiteX6" fmla="*/ 28869 w 33092"/>
                <a:gd name="connsiteY6" fmla="*/ 18658 h 50615"/>
                <a:gd name="connsiteX7" fmla="*/ 23764 w 33092"/>
                <a:gd name="connsiteY7" fmla="*/ 22881 h 50615"/>
                <a:gd name="connsiteX8" fmla="*/ 30823 w 33092"/>
                <a:gd name="connsiteY8" fmla="*/ 27420 h 50615"/>
                <a:gd name="connsiteX9" fmla="*/ 33092 w 33092"/>
                <a:gd name="connsiteY9" fmla="*/ 35046 h 50615"/>
                <a:gd name="connsiteX10" fmla="*/ 28302 w 33092"/>
                <a:gd name="connsiteY10" fmla="*/ 46077 h 50615"/>
                <a:gd name="connsiteX11" fmla="*/ 16136 w 33092"/>
                <a:gd name="connsiteY11" fmla="*/ 50616 h 50615"/>
                <a:gd name="connsiteX12" fmla="*/ 4791 w 33092"/>
                <a:gd name="connsiteY12" fmla="*/ 46392 h 50615"/>
                <a:gd name="connsiteX13" fmla="*/ 0 w 33092"/>
                <a:gd name="connsiteY13" fmla="*/ 34794 h 50615"/>
                <a:gd name="connsiteX14" fmla="*/ 9077 w 33092"/>
                <a:gd name="connsiteY14" fmla="*/ 34794 h 50615"/>
                <a:gd name="connsiteX15" fmla="*/ 11598 w 33092"/>
                <a:gd name="connsiteY15" fmla="*/ 40467 h 50615"/>
                <a:gd name="connsiteX16" fmla="*/ 16704 w 33092"/>
                <a:gd name="connsiteY16" fmla="*/ 42169 h 50615"/>
                <a:gd name="connsiteX17" fmla="*/ 22062 w 33092"/>
                <a:gd name="connsiteY17" fmla="*/ 40215 h 50615"/>
                <a:gd name="connsiteX18" fmla="*/ 24079 w 33092"/>
                <a:gd name="connsiteY18" fmla="*/ 35109 h 50615"/>
                <a:gd name="connsiteX19" fmla="*/ 21242 w 33092"/>
                <a:gd name="connsiteY19" fmla="*/ 29436 h 50615"/>
                <a:gd name="connsiteX20" fmla="*/ 13048 w 33092"/>
                <a:gd name="connsiteY20" fmla="*/ 27167 h 50615"/>
                <a:gd name="connsiteX21" fmla="*/ 13048 w 33092"/>
                <a:gd name="connsiteY21" fmla="*/ 19225 h 50615"/>
                <a:gd name="connsiteX22" fmla="*/ 18154 w 33092"/>
                <a:gd name="connsiteY22" fmla="*/ 18406 h 50615"/>
                <a:gd name="connsiteX23" fmla="*/ 20675 w 33092"/>
                <a:gd name="connsiteY23" fmla="*/ 16136 h 50615"/>
                <a:gd name="connsiteX24" fmla="*/ 21494 w 33092"/>
                <a:gd name="connsiteY24" fmla="*/ 13300 h 50615"/>
                <a:gd name="connsiteX25" fmla="*/ 20045 w 33092"/>
                <a:gd name="connsiteY25" fmla="*/ 10211 h 50615"/>
                <a:gd name="connsiteX26" fmla="*/ 16389 w 33092"/>
                <a:gd name="connsiteY26" fmla="*/ 8825 h 50615"/>
                <a:gd name="connsiteX27" fmla="*/ 12985 w 33092"/>
                <a:gd name="connsiteY27" fmla="*/ 9959 h 50615"/>
                <a:gd name="connsiteX28" fmla="*/ 10779 w 33092"/>
                <a:gd name="connsiteY28" fmla="*/ 13048 h 50615"/>
                <a:gd name="connsiteX29" fmla="*/ 10779 w 33092"/>
                <a:gd name="connsiteY29" fmla="*/ 13048 h 50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3092" h="50615">
                  <a:moveTo>
                    <a:pt x="10779" y="13048"/>
                  </a:moveTo>
                  <a:lnTo>
                    <a:pt x="2017" y="13048"/>
                  </a:lnTo>
                  <a:cubicBezTo>
                    <a:pt x="2584" y="9644"/>
                    <a:pt x="3719" y="6808"/>
                    <a:pt x="5673" y="4539"/>
                  </a:cubicBezTo>
                  <a:cubicBezTo>
                    <a:pt x="8762" y="1450"/>
                    <a:pt x="12481" y="0"/>
                    <a:pt x="16704" y="0"/>
                  </a:cubicBezTo>
                  <a:cubicBezTo>
                    <a:pt x="20675" y="0"/>
                    <a:pt x="24079" y="1135"/>
                    <a:pt x="26600" y="3656"/>
                  </a:cubicBezTo>
                  <a:cubicBezTo>
                    <a:pt x="29436" y="6177"/>
                    <a:pt x="30571" y="9329"/>
                    <a:pt x="30571" y="12733"/>
                  </a:cubicBezTo>
                  <a:cubicBezTo>
                    <a:pt x="30571" y="14687"/>
                    <a:pt x="30004" y="16704"/>
                    <a:pt x="28869" y="18658"/>
                  </a:cubicBezTo>
                  <a:cubicBezTo>
                    <a:pt x="27735" y="20360"/>
                    <a:pt x="26033" y="21746"/>
                    <a:pt x="23764" y="22881"/>
                  </a:cubicBezTo>
                  <a:cubicBezTo>
                    <a:pt x="26852" y="23701"/>
                    <a:pt x="29121" y="25150"/>
                    <a:pt x="30823" y="27420"/>
                  </a:cubicBezTo>
                  <a:cubicBezTo>
                    <a:pt x="32210" y="29689"/>
                    <a:pt x="33092" y="32210"/>
                    <a:pt x="33092" y="35046"/>
                  </a:cubicBezTo>
                  <a:cubicBezTo>
                    <a:pt x="33092" y="39269"/>
                    <a:pt x="31706" y="42989"/>
                    <a:pt x="28302" y="46077"/>
                  </a:cubicBezTo>
                  <a:cubicBezTo>
                    <a:pt x="25213" y="48914"/>
                    <a:pt x="21242" y="50616"/>
                    <a:pt x="16136" y="50616"/>
                  </a:cubicBezTo>
                  <a:cubicBezTo>
                    <a:pt x="11598" y="50616"/>
                    <a:pt x="7627" y="49229"/>
                    <a:pt x="4791" y="46392"/>
                  </a:cubicBezTo>
                  <a:cubicBezTo>
                    <a:pt x="1954" y="43556"/>
                    <a:pt x="252" y="39585"/>
                    <a:pt x="0" y="34794"/>
                  </a:cubicBezTo>
                  <a:lnTo>
                    <a:pt x="9077" y="34794"/>
                  </a:lnTo>
                  <a:cubicBezTo>
                    <a:pt x="9392" y="37315"/>
                    <a:pt x="10211" y="39017"/>
                    <a:pt x="11598" y="40467"/>
                  </a:cubicBezTo>
                  <a:cubicBezTo>
                    <a:pt x="13048" y="41602"/>
                    <a:pt x="14687" y="42169"/>
                    <a:pt x="16704" y="42169"/>
                  </a:cubicBezTo>
                  <a:cubicBezTo>
                    <a:pt x="18973" y="42169"/>
                    <a:pt x="20675" y="41602"/>
                    <a:pt x="22062" y="40215"/>
                  </a:cubicBezTo>
                  <a:cubicBezTo>
                    <a:pt x="23511" y="38829"/>
                    <a:pt x="24079" y="37127"/>
                    <a:pt x="24079" y="35109"/>
                  </a:cubicBezTo>
                  <a:cubicBezTo>
                    <a:pt x="24079" y="32840"/>
                    <a:pt x="23259" y="31138"/>
                    <a:pt x="21242" y="29436"/>
                  </a:cubicBezTo>
                  <a:cubicBezTo>
                    <a:pt x="19540" y="27987"/>
                    <a:pt x="16704" y="27167"/>
                    <a:pt x="13048" y="27167"/>
                  </a:cubicBezTo>
                  <a:lnTo>
                    <a:pt x="13048" y="19225"/>
                  </a:lnTo>
                  <a:cubicBezTo>
                    <a:pt x="15317" y="19225"/>
                    <a:pt x="17019" y="18910"/>
                    <a:pt x="18154" y="18406"/>
                  </a:cubicBezTo>
                  <a:cubicBezTo>
                    <a:pt x="19288" y="17838"/>
                    <a:pt x="20108" y="16956"/>
                    <a:pt x="20675" y="16136"/>
                  </a:cubicBezTo>
                  <a:cubicBezTo>
                    <a:pt x="21242" y="15317"/>
                    <a:pt x="21494" y="14434"/>
                    <a:pt x="21494" y="13300"/>
                  </a:cubicBezTo>
                  <a:cubicBezTo>
                    <a:pt x="21494" y="12165"/>
                    <a:pt x="20927" y="11031"/>
                    <a:pt x="20045" y="10211"/>
                  </a:cubicBezTo>
                  <a:cubicBezTo>
                    <a:pt x="19225" y="9392"/>
                    <a:pt x="18091" y="8825"/>
                    <a:pt x="16389" y="8825"/>
                  </a:cubicBezTo>
                  <a:cubicBezTo>
                    <a:pt x="15254" y="8825"/>
                    <a:pt x="13867" y="9077"/>
                    <a:pt x="12985" y="9959"/>
                  </a:cubicBezTo>
                  <a:cubicBezTo>
                    <a:pt x="11913" y="10779"/>
                    <a:pt x="11031" y="11913"/>
                    <a:pt x="10779" y="13048"/>
                  </a:cubicBezTo>
                  <a:lnTo>
                    <a:pt x="10779" y="1304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Freeform: Shape 3886">
              <a:extLst>
                <a:ext uri="{FF2B5EF4-FFF2-40B4-BE49-F238E27FC236}">
                  <a16:creationId xmlns:a16="http://schemas.microsoft.com/office/drawing/2014/main" id="{B94E6526-D5A9-4FBD-BF6A-2780444D559B}"/>
                </a:ext>
              </a:extLst>
            </p:cNvPr>
            <p:cNvSpPr/>
            <p:nvPr/>
          </p:nvSpPr>
          <p:spPr>
            <a:xfrm>
              <a:off x="4106738" y="5179428"/>
              <a:ext cx="34542" cy="49228"/>
            </a:xfrm>
            <a:custGeom>
              <a:avLst/>
              <a:gdLst>
                <a:gd name="connsiteX0" fmla="*/ 20990 w 34542"/>
                <a:gd name="connsiteY0" fmla="*/ 0 h 49228"/>
                <a:gd name="connsiteX1" fmla="*/ 30319 w 34542"/>
                <a:gd name="connsiteY1" fmla="*/ 0 h 49228"/>
                <a:gd name="connsiteX2" fmla="*/ 30319 w 34542"/>
                <a:gd name="connsiteY2" fmla="*/ 30823 h 49228"/>
                <a:gd name="connsiteX3" fmla="*/ 34542 w 34542"/>
                <a:gd name="connsiteY3" fmla="*/ 30823 h 49228"/>
                <a:gd name="connsiteX4" fmla="*/ 34542 w 34542"/>
                <a:gd name="connsiteY4" fmla="*/ 39333 h 49228"/>
                <a:gd name="connsiteX5" fmla="*/ 30319 w 34542"/>
                <a:gd name="connsiteY5" fmla="*/ 39333 h 49228"/>
                <a:gd name="connsiteX6" fmla="*/ 30319 w 34542"/>
                <a:gd name="connsiteY6" fmla="*/ 49229 h 49228"/>
                <a:gd name="connsiteX7" fmla="*/ 21242 w 34542"/>
                <a:gd name="connsiteY7" fmla="*/ 49229 h 49228"/>
                <a:gd name="connsiteX8" fmla="*/ 21242 w 34542"/>
                <a:gd name="connsiteY8" fmla="*/ 39333 h 49228"/>
                <a:gd name="connsiteX9" fmla="*/ 0 w 34542"/>
                <a:gd name="connsiteY9" fmla="*/ 39333 h 49228"/>
                <a:gd name="connsiteX10" fmla="*/ 0 w 34542"/>
                <a:gd name="connsiteY10" fmla="*/ 31138 h 49228"/>
                <a:gd name="connsiteX11" fmla="*/ 20990 w 34542"/>
                <a:gd name="connsiteY11" fmla="*/ 0 h 49228"/>
                <a:gd name="connsiteX12" fmla="*/ 21305 w 34542"/>
                <a:gd name="connsiteY12" fmla="*/ 30823 h 49228"/>
                <a:gd name="connsiteX13" fmla="*/ 21305 w 34542"/>
                <a:gd name="connsiteY13" fmla="*/ 30823 h 49228"/>
                <a:gd name="connsiteX14" fmla="*/ 21305 w 34542"/>
                <a:gd name="connsiteY14" fmla="*/ 14687 h 49228"/>
                <a:gd name="connsiteX15" fmla="*/ 10274 w 34542"/>
                <a:gd name="connsiteY15" fmla="*/ 30823 h 49228"/>
                <a:gd name="connsiteX16" fmla="*/ 21305 w 34542"/>
                <a:gd name="connsiteY16" fmla="*/ 30823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4542" h="49228">
                  <a:moveTo>
                    <a:pt x="20990" y="0"/>
                  </a:moveTo>
                  <a:lnTo>
                    <a:pt x="30319" y="0"/>
                  </a:lnTo>
                  <a:lnTo>
                    <a:pt x="30319" y="30823"/>
                  </a:lnTo>
                  <a:lnTo>
                    <a:pt x="34542" y="30823"/>
                  </a:lnTo>
                  <a:lnTo>
                    <a:pt x="34542" y="39333"/>
                  </a:lnTo>
                  <a:lnTo>
                    <a:pt x="30319" y="39333"/>
                  </a:lnTo>
                  <a:lnTo>
                    <a:pt x="30319" y="49229"/>
                  </a:lnTo>
                  <a:lnTo>
                    <a:pt x="21242" y="49229"/>
                  </a:lnTo>
                  <a:lnTo>
                    <a:pt x="21242" y="39333"/>
                  </a:lnTo>
                  <a:lnTo>
                    <a:pt x="0" y="39333"/>
                  </a:lnTo>
                  <a:lnTo>
                    <a:pt x="0" y="31138"/>
                  </a:lnTo>
                  <a:lnTo>
                    <a:pt x="20990" y="0"/>
                  </a:lnTo>
                  <a:close/>
                  <a:moveTo>
                    <a:pt x="21305" y="30823"/>
                  </a:moveTo>
                  <a:lnTo>
                    <a:pt x="21305" y="30823"/>
                  </a:lnTo>
                  <a:lnTo>
                    <a:pt x="21305" y="14687"/>
                  </a:lnTo>
                  <a:lnTo>
                    <a:pt x="10274" y="30823"/>
                  </a:lnTo>
                  <a:lnTo>
                    <a:pt x="21305" y="3082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Freeform: Shape 3887">
              <a:extLst>
                <a:ext uri="{FF2B5EF4-FFF2-40B4-BE49-F238E27FC236}">
                  <a16:creationId xmlns:a16="http://schemas.microsoft.com/office/drawing/2014/main" id="{E0A27AF0-7C83-4C02-8063-EF5F8A5AC659}"/>
                </a:ext>
              </a:extLst>
            </p:cNvPr>
            <p:cNvSpPr/>
            <p:nvPr/>
          </p:nvSpPr>
          <p:spPr>
            <a:xfrm>
              <a:off x="4053664" y="5245361"/>
              <a:ext cx="32840" cy="49291"/>
            </a:xfrm>
            <a:custGeom>
              <a:avLst/>
              <a:gdLst>
                <a:gd name="connsiteX0" fmla="*/ 9581 w 32840"/>
                <a:gd name="connsiteY0" fmla="*/ 0 h 49291"/>
                <a:gd name="connsiteX1" fmla="*/ 32210 w 32840"/>
                <a:gd name="connsiteY1" fmla="*/ 0 h 49291"/>
                <a:gd name="connsiteX2" fmla="*/ 32210 w 32840"/>
                <a:gd name="connsiteY2" fmla="*/ 8510 h 49291"/>
                <a:gd name="connsiteX3" fmla="*/ 16389 w 32840"/>
                <a:gd name="connsiteY3" fmla="*/ 8510 h 49291"/>
                <a:gd name="connsiteX4" fmla="*/ 14435 w 32840"/>
                <a:gd name="connsiteY4" fmla="*/ 17271 h 49291"/>
                <a:gd name="connsiteX5" fmla="*/ 16136 w 32840"/>
                <a:gd name="connsiteY5" fmla="*/ 16956 h 49291"/>
                <a:gd name="connsiteX6" fmla="*/ 17586 w 32840"/>
                <a:gd name="connsiteY6" fmla="*/ 16704 h 49291"/>
                <a:gd name="connsiteX7" fmla="*/ 28617 w 32840"/>
                <a:gd name="connsiteY7" fmla="*/ 21243 h 49291"/>
                <a:gd name="connsiteX8" fmla="*/ 32840 w 32840"/>
                <a:gd name="connsiteY8" fmla="*/ 32588 h 49291"/>
                <a:gd name="connsiteX9" fmla="*/ 28050 w 32840"/>
                <a:gd name="connsiteY9" fmla="*/ 44501 h 49291"/>
                <a:gd name="connsiteX10" fmla="*/ 16452 w 32840"/>
                <a:gd name="connsiteY10" fmla="*/ 49292 h 49291"/>
                <a:gd name="connsiteX11" fmla="*/ 5673 w 32840"/>
                <a:gd name="connsiteY11" fmla="*/ 45888 h 49291"/>
                <a:gd name="connsiteX12" fmla="*/ 0 w 32840"/>
                <a:gd name="connsiteY12" fmla="*/ 36244 h 49291"/>
                <a:gd name="connsiteX13" fmla="*/ 9644 w 32840"/>
                <a:gd name="connsiteY13" fmla="*/ 36244 h 49291"/>
                <a:gd name="connsiteX14" fmla="*/ 12481 w 32840"/>
                <a:gd name="connsiteY14" fmla="*/ 39648 h 49291"/>
                <a:gd name="connsiteX15" fmla="*/ 16452 w 32840"/>
                <a:gd name="connsiteY15" fmla="*/ 40783 h 49291"/>
                <a:gd name="connsiteX16" fmla="*/ 21809 w 32840"/>
                <a:gd name="connsiteY16" fmla="*/ 38514 h 49291"/>
                <a:gd name="connsiteX17" fmla="*/ 23826 w 32840"/>
                <a:gd name="connsiteY17" fmla="*/ 32840 h 49291"/>
                <a:gd name="connsiteX18" fmla="*/ 21809 w 32840"/>
                <a:gd name="connsiteY18" fmla="*/ 27483 h 49291"/>
                <a:gd name="connsiteX19" fmla="*/ 17019 w 32840"/>
                <a:gd name="connsiteY19" fmla="*/ 25529 h 49291"/>
                <a:gd name="connsiteX20" fmla="*/ 14182 w 32840"/>
                <a:gd name="connsiteY20" fmla="*/ 26096 h 49291"/>
                <a:gd name="connsiteX21" fmla="*/ 11346 w 32840"/>
                <a:gd name="connsiteY21" fmla="*/ 28365 h 49291"/>
                <a:gd name="connsiteX22" fmla="*/ 3719 w 32840"/>
                <a:gd name="connsiteY22" fmla="*/ 26663 h 49291"/>
                <a:gd name="connsiteX23" fmla="*/ 9581 w 32840"/>
                <a:gd name="connsiteY23" fmla="*/ 0 h 49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2840" h="49291">
                  <a:moveTo>
                    <a:pt x="9581" y="0"/>
                  </a:moveTo>
                  <a:lnTo>
                    <a:pt x="32210" y="0"/>
                  </a:lnTo>
                  <a:lnTo>
                    <a:pt x="32210" y="8510"/>
                  </a:lnTo>
                  <a:lnTo>
                    <a:pt x="16389" y="8510"/>
                  </a:lnTo>
                  <a:lnTo>
                    <a:pt x="14435" y="17271"/>
                  </a:lnTo>
                  <a:cubicBezTo>
                    <a:pt x="15002" y="16956"/>
                    <a:pt x="15569" y="16956"/>
                    <a:pt x="16136" y="16956"/>
                  </a:cubicBezTo>
                  <a:cubicBezTo>
                    <a:pt x="16704" y="16704"/>
                    <a:pt x="16956" y="16704"/>
                    <a:pt x="17586" y="16704"/>
                  </a:cubicBezTo>
                  <a:cubicBezTo>
                    <a:pt x="22125" y="16704"/>
                    <a:pt x="25528" y="18091"/>
                    <a:pt x="28617" y="21243"/>
                  </a:cubicBezTo>
                  <a:cubicBezTo>
                    <a:pt x="31454" y="24079"/>
                    <a:pt x="32840" y="28050"/>
                    <a:pt x="32840" y="32588"/>
                  </a:cubicBezTo>
                  <a:cubicBezTo>
                    <a:pt x="32840" y="37379"/>
                    <a:pt x="31138" y="41350"/>
                    <a:pt x="28050" y="44501"/>
                  </a:cubicBezTo>
                  <a:cubicBezTo>
                    <a:pt x="24961" y="47590"/>
                    <a:pt x="20990" y="49292"/>
                    <a:pt x="16452" y="49292"/>
                  </a:cubicBezTo>
                  <a:cubicBezTo>
                    <a:pt x="12228" y="49292"/>
                    <a:pt x="8825" y="48157"/>
                    <a:pt x="5673" y="45888"/>
                  </a:cubicBezTo>
                  <a:cubicBezTo>
                    <a:pt x="2836" y="43367"/>
                    <a:pt x="882" y="40215"/>
                    <a:pt x="0" y="36244"/>
                  </a:cubicBezTo>
                  <a:lnTo>
                    <a:pt x="9644" y="36244"/>
                  </a:lnTo>
                  <a:cubicBezTo>
                    <a:pt x="10463" y="37631"/>
                    <a:pt x="11346" y="38766"/>
                    <a:pt x="12481" y="39648"/>
                  </a:cubicBezTo>
                  <a:cubicBezTo>
                    <a:pt x="13930" y="40215"/>
                    <a:pt x="15002" y="40783"/>
                    <a:pt x="16452" y="40783"/>
                  </a:cubicBezTo>
                  <a:cubicBezTo>
                    <a:pt x="18721" y="40783"/>
                    <a:pt x="20423" y="39900"/>
                    <a:pt x="21809" y="38514"/>
                  </a:cubicBezTo>
                  <a:cubicBezTo>
                    <a:pt x="23259" y="37127"/>
                    <a:pt x="23826" y="35109"/>
                    <a:pt x="23826" y="32840"/>
                  </a:cubicBezTo>
                  <a:cubicBezTo>
                    <a:pt x="23826" y="30571"/>
                    <a:pt x="23259" y="28869"/>
                    <a:pt x="21809" y="27483"/>
                  </a:cubicBezTo>
                  <a:cubicBezTo>
                    <a:pt x="20675" y="26096"/>
                    <a:pt x="18973" y="25529"/>
                    <a:pt x="17019" y="25529"/>
                  </a:cubicBezTo>
                  <a:cubicBezTo>
                    <a:pt x="16199" y="25529"/>
                    <a:pt x="15065" y="25529"/>
                    <a:pt x="14182" y="26096"/>
                  </a:cubicBezTo>
                  <a:cubicBezTo>
                    <a:pt x="13048" y="26663"/>
                    <a:pt x="12228" y="27483"/>
                    <a:pt x="11346" y="28365"/>
                  </a:cubicBezTo>
                  <a:lnTo>
                    <a:pt x="3719" y="26663"/>
                  </a:lnTo>
                  <a:lnTo>
                    <a:pt x="9581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Freeform: Shape 3888">
              <a:extLst>
                <a:ext uri="{FF2B5EF4-FFF2-40B4-BE49-F238E27FC236}">
                  <a16:creationId xmlns:a16="http://schemas.microsoft.com/office/drawing/2014/main" id="{3051AD26-BA96-4577-BE14-E9049B988BF6}"/>
                </a:ext>
              </a:extLst>
            </p:cNvPr>
            <p:cNvSpPr/>
            <p:nvPr/>
          </p:nvSpPr>
          <p:spPr>
            <a:xfrm>
              <a:off x="3881836" y="5238554"/>
              <a:ext cx="31390" cy="49228"/>
            </a:xfrm>
            <a:custGeom>
              <a:avLst/>
              <a:gdLst>
                <a:gd name="connsiteX0" fmla="*/ 0 w 31390"/>
                <a:gd name="connsiteY0" fmla="*/ 0 h 49228"/>
                <a:gd name="connsiteX1" fmla="*/ 31390 w 31390"/>
                <a:gd name="connsiteY1" fmla="*/ 0 h 49228"/>
                <a:gd name="connsiteX2" fmla="*/ 31390 w 31390"/>
                <a:gd name="connsiteY2" fmla="*/ 4853 h 49228"/>
                <a:gd name="connsiteX3" fmla="*/ 9896 w 31390"/>
                <a:gd name="connsiteY3" fmla="*/ 49229 h 49228"/>
                <a:gd name="connsiteX4" fmla="*/ 1954 w 31390"/>
                <a:gd name="connsiteY4" fmla="*/ 45573 h 49228"/>
                <a:gd name="connsiteX5" fmla="*/ 20108 w 31390"/>
                <a:gd name="connsiteY5" fmla="*/ 8509 h 49228"/>
                <a:gd name="connsiteX6" fmla="*/ 0 w 31390"/>
                <a:gd name="connsiteY6" fmla="*/ 8509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1390" h="49228">
                  <a:moveTo>
                    <a:pt x="0" y="0"/>
                  </a:moveTo>
                  <a:lnTo>
                    <a:pt x="31390" y="0"/>
                  </a:lnTo>
                  <a:lnTo>
                    <a:pt x="31390" y="4853"/>
                  </a:lnTo>
                  <a:lnTo>
                    <a:pt x="9896" y="49229"/>
                  </a:lnTo>
                  <a:lnTo>
                    <a:pt x="1954" y="45573"/>
                  </a:lnTo>
                  <a:lnTo>
                    <a:pt x="20108" y="8509"/>
                  </a:lnTo>
                  <a:lnTo>
                    <a:pt x="0" y="850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Freeform: Shape 3889">
              <a:extLst>
                <a:ext uri="{FF2B5EF4-FFF2-40B4-BE49-F238E27FC236}">
                  <a16:creationId xmlns:a16="http://schemas.microsoft.com/office/drawing/2014/main" id="{B167BA58-149E-45DF-A7C3-0CDDFA292DA5}"/>
                </a:ext>
              </a:extLst>
            </p:cNvPr>
            <p:cNvSpPr/>
            <p:nvPr/>
          </p:nvSpPr>
          <p:spPr>
            <a:xfrm>
              <a:off x="3816786" y="5182202"/>
              <a:ext cx="33344" cy="50363"/>
            </a:xfrm>
            <a:custGeom>
              <a:avLst/>
              <a:gdLst>
                <a:gd name="connsiteX0" fmla="*/ 26600 w 33344"/>
                <a:gd name="connsiteY0" fmla="*/ 23259 h 50363"/>
                <a:gd name="connsiteX1" fmla="*/ 31390 w 33344"/>
                <a:gd name="connsiteY1" fmla="*/ 28617 h 50363"/>
                <a:gd name="connsiteX2" fmla="*/ 33345 w 33344"/>
                <a:gd name="connsiteY2" fmla="*/ 35677 h 50363"/>
                <a:gd name="connsiteX3" fmla="*/ 31075 w 33344"/>
                <a:gd name="connsiteY3" fmla="*/ 43304 h 50363"/>
                <a:gd name="connsiteX4" fmla="*/ 25717 w 33344"/>
                <a:gd name="connsiteY4" fmla="*/ 48661 h 50363"/>
                <a:gd name="connsiteX5" fmla="*/ 16641 w 33344"/>
                <a:gd name="connsiteY5" fmla="*/ 50363 h 50363"/>
                <a:gd name="connsiteX6" fmla="*/ 7312 w 33344"/>
                <a:gd name="connsiteY6" fmla="*/ 48661 h 50363"/>
                <a:gd name="connsiteX7" fmla="*/ 1954 w 33344"/>
                <a:gd name="connsiteY7" fmla="*/ 43556 h 50363"/>
                <a:gd name="connsiteX8" fmla="*/ 0 w 33344"/>
                <a:gd name="connsiteY8" fmla="*/ 35613 h 50363"/>
                <a:gd name="connsiteX9" fmla="*/ 1450 w 33344"/>
                <a:gd name="connsiteY9" fmla="*/ 28554 h 50363"/>
                <a:gd name="connsiteX10" fmla="*/ 6555 w 33344"/>
                <a:gd name="connsiteY10" fmla="*/ 23196 h 50363"/>
                <a:gd name="connsiteX11" fmla="*/ 3152 w 33344"/>
                <a:gd name="connsiteY11" fmla="*/ 18406 h 50363"/>
                <a:gd name="connsiteX12" fmla="*/ 2332 w 33344"/>
                <a:gd name="connsiteY12" fmla="*/ 13300 h 50363"/>
                <a:gd name="connsiteX13" fmla="*/ 4034 w 33344"/>
                <a:gd name="connsiteY13" fmla="*/ 6492 h 50363"/>
                <a:gd name="connsiteX14" fmla="*/ 9140 w 33344"/>
                <a:gd name="connsiteY14" fmla="*/ 1702 h 50363"/>
                <a:gd name="connsiteX15" fmla="*/ 16767 w 33344"/>
                <a:gd name="connsiteY15" fmla="*/ 0 h 50363"/>
                <a:gd name="connsiteX16" fmla="*/ 24142 w 33344"/>
                <a:gd name="connsiteY16" fmla="*/ 1702 h 50363"/>
                <a:gd name="connsiteX17" fmla="*/ 29247 w 33344"/>
                <a:gd name="connsiteY17" fmla="*/ 6492 h 50363"/>
                <a:gd name="connsiteX18" fmla="*/ 30949 w 33344"/>
                <a:gd name="connsiteY18" fmla="*/ 13300 h 50363"/>
                <a:gd name="connsiteX19" fmla="*/ 30130 w 33344"/>
                <a:gd name="connsiteY19" fmla="*/ 18090 h 50363"/>
                <a:gd name="connsiteX20" fmla="*/ 26600 w 33344"/>
                <a:gd name="connsiteY20" fmla="*/ 23259 h 50363"/>
                <a:gd name="connsiteX21" fmla="*/ 26600 w 33344"/>
                <a:gd name="connsiteY21" fmla="*/ 23259 h 50363"/>
                <a:gd name="connsiteX22" fmla="*/ 16389 w 33344"/>
                <a:gd name="connsiteY22" fmla="*/ 8824 h 50363"/>
                <a:gd name="connsiteX23" fmla="*/ 16389 w 33344"/>
                <a:gd name="connsiteY23" fmla="*/ 8824 h 50363"/>
                <a:gd name="connsiteX24" fmla="*/ 12418 w 33344"/>
                <a:gd name="connsiteY24" fmla="*/ 10274 h 50363"/>
                <a:gd name="connsiteX25" fmla="*/ 11031 w 33344"/>
                <a:gd name="connsiteY25" fmla="*/ 14246 h 50363"/>
                <a:gd name="connsiteX26" fmla="*/ 12733 w 33344"/>
                <a:gd name="connsiteY26" fmla="*/ 17901 h 50363"/>
                <a:gd name="connsiteX27" fmla="*/ 16389 w 33344"/>
                <a:gd name="connsiteY27" fmla="*/ 19603 h 50363"/>
                <a:gd name="connsiteX28" fmla="*/ 20360 w 33344"/>
                <a:gd name="connsiteY28" fmla="*/ 17901 h 50363"/>
                <a:gd name="connsiteX29" fmla="*/ 21746 w 33344"/>
                <a:gd name="connsiteY29" fmla="*/ 13930 h 50363"/>
                <a:gd name="connsiteX30" fmla="*/ 20045 w 33344"/>
                <a:gd name="connsiteY30" fmla="*/ 10274 h 50363"/>
                <a:gd name="connsiteX31" fmla="*/ 16389 w 33344"/>
                <a:gd name="connsiteY31" fmla="*/ 8824 h 50363"/>
                <a:gd name="connsiteX32" fmla="*/ 16389 w 33344"/>
                <a:gd name="connsiteY32" fmla="*/ 8824 h 50363"/>
                <a:gd name="connsiteX33" fmla="*/ 16704 w 33344"/>
                <a:gd name="connsiteY33" fmla="*/ 28050 h 50363"/>
                <a:gd name="connsiteX34" fmla="*/ 16704 w 33344"/>
                <a:gd name="connsiteY34" fmla="*/ 28050 h 50363"/>
                <a:gd name="connsiteX35" fmla="*/ 11031 w 33344"/>
                <a:gd name="connsiteY35" fmla="*/ 30067 h 50363"/>
                <a:gd name="connsiteX36" fmla="*/ 8762 w 33344"/>
                <a:gd name="connsiteY36" fmla="*/ 34857 h 50363"/>
                <a:gd name="connsiteX37" fmla="*/ 11031 w 33344"/>
                <a:gd name="connsiteY37" fmla="*/ 39963 h 50363"/>
                <a:gd name="connsiteX38" fmla="*/ 16704 w 33344"/>
                <a:gd name="connsiteY38" fmla="*/ 41980 h 50363"/>
                <a:gd name="connsiteX39" fmla="*/ 22062 w 33344"/>
                <a:gd name="connsiteY39" fmla="*/ 39963 h 50363"/>
                <a:gd name="connsiteX40" fmla="*/ 24331 w 33344"/>
                <a:gd name="connsiteY40" fmla="*/ 35172 h 50363"/>
                <a:gd name="connsiteX41" fmla="*/ 22062 w 33344"/>
                <a:gd name="connsiteY41" fmla="*/ 30067 h 50363"/>
                <a:gd name="connsiteX42" fmla="*/ 16704 w 33344"/>
                <a:gd name="connsiteY42" fmla="*/ 28050 h 50363"/>
                <a:gd name="connsiteX43" fmla="*/ 16704 w 33344"/>
                <a:gd name="connsiteY43" fmla="*/ 28050 h 50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3344" h="50363">
                  <a:moveTo>
                    <a:pt x="26600" y="23259"/>
                  </a:moveTo>
                  <a:cubicBezTo>
                    <a:pt x="28554" y="24646"/>
                    <a:pt x="30256" y="26348"/>
                    <a:pt x="31390" y="28617"/>
                  </a:cubicBezTo>
                  <a:cubicBezTo>
                    <a:pt x="32777" y="30886"/>
                    <a:pt x="33345" y="33155"/>
                    <a:pt x="33345" y="35677"/>
                  </a:cubicBezTo>
                  <a:cubicBezTo>
                    <a:pt x="33345" y="38513"/>
                    <a:pt x="32525" y="41035"/>
                    <a:pt x="31075" y="43304"/>
                  </a:cubicBezTo>
                  <a:cubicBezTo>
                    <a:pt x="29941" y="45573"/>
                    <a:pt x="27987" y="47527"/>
                    <a:pt x="25717" y="48661"/>
                  </a:cubicBezTo>
                  <a:cubicBezTo>
                    <a:pt x="23196" y="49796"/>
                    <a:pt x="20360" y="50363"/>
                    <a:pt x="16641" y="50363"/>
                  </a:cubicBezTo>
                  <a:cubicBezTo>
                    <a:pt x="12670" y="50363"/>
                    <a:pt x="9581" y="49796"/>
                    <a:pt x="7312" y="48661"/>
                  </a:cubicBezTo>
                  <a:cubicBezTo>
                    <a:pt x="5043" y="47527"/>
                    <a:pt x="3341" y="45825"/>
                    <a:pt x="1954" y="43556"/>
                  </a:cubicBezTo>
                  <a:cubicBezTo>
                    <a:pt x="567" y="41287"/>
                    <a:pt x="0" y="38450"/>
                    <a:pt x="0" y="35613"/>
                  </a:cubicBezTo>
                  <a:cubicBezTo>
                    <a:pt x="0" y="33092"/>
                    <a:pt x="567" y="30823"/>
                    <a:pt x="1450" y="28554"/>
                  </a:cubicBezTo>
                  <a:cubicBezTo>
                    <a:pt x="2584" y="26600"/>
                    <a:pt x="4286" y="24898"/>
                    <a:pt x="6555" y="23196"/>
                  </a:cubicBezTo>
                  <a:cubicBezTo>
                    <a:pt x="5106" y="21746"/>
                    <a:pt x="4034" y="20108"/>
                    <a:pt x="3152" y="18406"/>
                  </a:cubicBezTo>
                  <a:cubicBezTo>
                    <a:pt x="2584" y="16704"/>
                    <a:pt x="2332" y="15002"/>
                    <a:pt x="2332" y="13300"/>
                  </a:cubicBezTo>
                  <a:cubicBezTo>
                    <a:pt x="2332" y="10778"/>
                    <a:pt x="2900" y="8509"/>
                    <a:pt x="4034" y="6492"/>
                  </a:cubicBezTo>
                  <a:cubicBezTo>
                    <a:pt x="5169" y="4223"/>
                    <a:pt x="6871" y="2837"/>
                    <a:pt x="9140" y="1702"/>
                  </a:cubicBezTo>
                  <a:cubicBezTo>
                    <a:pt x="11409" y="567"/>
                    <a:pt x="13930" y="0"/>
                    <a:pt x="16767" y="0"/>
                  </a:cubicBezTo>
                  <a:cubicBezTo>
                    <a:pt x="19603" y="0"/>
                    <a:pt x="21872" y="567"/>
                    <a:pt x="24142" y="1702"/>
                  </a:cubicBezTo>
                  <a:cubicBezTo>
                    <a:pt x="26411" y="2837"/>
                    <a:pt x="28113" y="4538"/>
                    <a:pt x="29247" y="6492"/>
                  </a:cubicBezTo>
                  <a:cubicBezTo>
                    <a:pt x="30382" y="8762"/>
                    <a:pt x="30949" y="11031"/>
                    <a:pt x="30949" y="13300"/>
                  </a:cubicBezTo>
                  <a:cubicBezTo>
                    <a:pt x="30949" y="15002"/>
                    <a:pt x="30697" y="16704"/>
                    <a:pt x="30130" y="18090"/>
                  </a:cubicBezTo>
                  <a:cubicBezTo>
                    <a:pt x="29373" y="19603"/>
                    <a:pt x="28239" y="21305"/>
                    <a:pt x="26600" y="23259"/>
                  </a:cubicBezTo>
                  <a:lnTo>
                    <a:pt x="26600" y="23259"/>
                  </a:lnTo>
                  <a:close/>
                  <a:moveTo>
                    <a:pt x="16389" y="8824"/>
                  </a:moveTo>
                  <a:lnTo>
                    <a:pt x="16389" y="8824"/>
                  </a:lnTo>
                  <a:cubicBezTo>
                    <a:pt x="14687" y="8824"/>
                    <a:pt x="13552" y="9392"/>
                    <a:pt x="12418" y="10274"/>
                  </a:cubicBezTo>
                  <a:cubicBezTo>
                    <a:pt x="11598" y="11409"/>
                    <a:pt x="11031" y="12544"/>
                    <a:pt x="11031" y="14246"/>
                  </a:cubicBezTo>
                  <a:cubicBezTo>
                    <a:pt x="11031" y="15695"/>
                    <a:pt x="11598" y="17082"/>
                    <a:pt x="12733" y="17901"/>
                  </a:cubicBezTo>
                  <a:cubicBezTo>
                    <a:pt x="13552" y="19036"/>
                    <a:pt x="15002" y="19603"/>
                    <a:pt x="16389" y="19603"/>
                  </a:cubicBezTo>
                  <a:cubicBezTo>
                    <a:pt x="18091" y="19603"/>
                    <a:pt x="19225" y="19036"/>
                    <a:pt x="20360" y="17901"/>
                  </a:cubicBezTo>
                  <a:cubicBezTo>
                    <a:pt x="21179" y="17082"/>
                    <a:pt x="21746" y="15632"/>
                    <a:pt x="21746" y="13930"/>
                  </a:cubicBezTo>
                  <a:cubicBezTo>
                    <a:pt x="21746" y="12480"/>
                    <a:pt x="21179" y="11094"/>
                    <a:pt x="20045" y="10274"/>
                  </a:cubicBezTo>
                  <a:cubicBezTo>
                    <a:pt x="19225" y="9392"/>
                    <a:pt x="17775" y="8824"/>
                    <a:pt x="16389" y="8824"/>
                  </a:cubicBezTo>
                  <a:lnTo>
                    <a:pt x="16389" y="8824"/>
                  </a:lnTo>
                  <a:close/>
                  <a:moveTo>
                    <a:pt x="16704" y="28050"/>
                  </a:moveTo>
                  <a:lnTo>
                    <a:pt x="16704" y="28050"/>
                  </a:lnTo>
                  <a:cubicBezTo>
                    <a:pt x="14435" y="28050"/>
                    <a:pt x="12733" y="28617"/>
                    <a:pt x="11031" y="30067"/>
                  </a:cubicBezTo>
                  <a:cubicBezTo>
                    <a:pt x="9581" y="31453"/>
                    <a:pt x="8762" y="33155"/>
                    <a:pt x="8762" y="34857"/>
                  </a:cubicBezTo>
                  <a:cubicBezTo>
                    <a:pt x="8762" y="36811"/>
                    <a:pt x="9581" y="38513"/>
                    <a:pt x="11031" y="39963"/>
                  </a:cubicBezTo>
                  <a:cubicBezTo>
                    <a:pt x="12418" y="41097"/>
                    <a:pt x="14119" y="41980"/>
                    <a:pt x="16704" y="41980"/>
                  </a:cubicBezTo>
                  <a:cubicBezTo>
                    <a:pt x="18973" y="41980"/>
                    <a:pt x="20927" y="41160"/>
                    <a:pt x="22062" y="39963"/>
                  </a:cubicBezTo>
                  <a:cubicBezTo>
                    <a:pt x="23448" y="38828"/>
                    <a:pt x="24331" y="37127"/>
                    <a:pt x="24331" y="35172"/>
                  </a:cubicBezTo>
                  <a:cubicBezTo>
                    <a:pt x="24331" y="33218"/>
                    <a:pt x="23448" y="31517"/>
                    <a:pt x="22062" y="30067"/>
                  </a:cubicBezTo>
                  <a:cubicBezTo>
                    <a:pt x="20612" y="28617"/>
                    <a:pt x="18910" y="28050"/>
                    <a:pt x="16704" y="28050"/>
                  </a:cubicBezTo>
                  <a:lnTo>
                    <a:pt x="16704" y="2805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Freeform: Shape 3890">
              <a:extLst>
                <a:ext uri="{FF2B5EF4-FFF2-40B4-BE49-F238E27FC236}">
                  <a16:creationId xmlns:a16="http://schemas.microsoft.com/office/drawing/2014/main" id="{B6E55737-5EFD-4CF1-A26E-365B64DC00D7}"/>
                </a:ext>
              </a:extLst>
            </p:cNvPr>
            <p:cNvSpPr/>
            <p:nvPr/>
          </p:nvSpPr>
          <p:spPr>
            <a:xfrm>
              <a:off x="3792959" y="5106121"/>
              <a:ext cx="30003" cy="50426"/>
            </a:xfrm>
            <a:custGeom>
              <a:avLst/>
              <a:gdLst>
                <a:gd name="connsiteX0" fmla="*/ 13867 w 30003"/>
                <a:gd name="connsiteY0" fmla="*/ 50426 h 50426"/>
                <a:gd name="connsiteX1" fmla="*/ 6240 w 30003"/>
                <a:gd name="connsiteY1" fmla="*/ 46770 h 50426"/>
                <a:gd name="connsiteX2" fmla="*/ 14435 w 30003"/>
                <a:gd name="connsiteY2" fmla="*/ 30319 h 50426"/>
                <a:gd name="connsiteX3" fmla="*/ 4223 w 30003"/>
                <a:gd name="connsiteY3" fmla="*/ 25780 h 50426"/>
                <a:gd name="connsiteX4" fmla="*/ 0 w 30003"/>
                <a:gd name="connsiteY4" fmla="*/ 15002 h 50426"/>
                <a:gd name="connsiteX5" fmla="*/ 4223 w 30003"/>
                <a:gd name="connsiteY5" fmla="*/ 4223 h 50426"/>
                <a:gd name="connsiteX6" fmla="*/ 15002 w 30003"/>
                <a:gd name="connsiteY6" fmla="*/ 0 h 50426"/>
                <a:gd name="connsiteX7" fmla="*/ 25717 w 30003"/>
                <a:gd name="connsiteY7" fmla="*/ 4538 h 50426"/>
                <a:gd name="connsiteX8" fmla="*/ 30004 w 30003"/>
                <a:gd name="connsiteY8" fmla="*/ 15002 h 50426"/>
                <a:gd name="connsiteX9" fmla="*/ 29436 w 30003"/>
                <a:gd name="connsiteY9" fmla="*/ 19225 h 50426"/>
                <a:gd name="connsiteX10" fmla="*/ 26348 w 30003"/>
                <a:gd name="connsiteY10" fmla="*/ 26285 h 50426"/>
                <a:gd name="connsiteX11" fmla="*/ 13867 w 30003"/>
                <a:gd name="connsiteY11" fmla="*/ 50426 h 50426"/>
                <a:gd name="connsiteX12" fmla="*/ 15002 w 30003"/>
                <a:gd name="connsiteY12" fmla="*/ 21557 h 50426"/>
                <a:gd name="connsiteX13" fmla="*/ 15002 w 30003"/>
                <a:gd name="connsiteY13" fmla="*/ 21557 h 50426"/>
                <a:gd name="connsiteX14" fmla="*/ 19540 w 30003"/>
                <a:gd name="connsiteY14" fmla="*/ 19855 h 50426"/>
                <a:gd name="connsiteX15" fmla="*/ 21242 w 30003"/>
                <a:gd name="connsiteY15" fmla="*/ 15065 h 50426"/>
                <a:gd name="connsiteX16" fmla="*/ 19288 w 30003"/>
                <a:gd name="connsiteY16" fmla="*/ 10526 h 50426"/>
                <a:gd name="connsiteX17" fmla="*/ 15065 w 30003"/>
                <a:gd name="connsiteY17" fmla="*/ 8572 h 50426"/>
                <a:gd name="connsiteX18" fmla="*/ 10842 w 30003"/>
                <a:gd name="connsiteY18" fmla="*/ 10526 h 50426"/>
                <a:gd name="connsiteX19" fmla="*/ 8888 w 30003"/>
                <a:gd name="connsiteY19" fmla="*/ 15065 h 50426"/>
                <a:gd name="connsiteX20" fmla="*/ 10842 w 30003"/>
                <a:gd name="connsiteY20" fmla="*/ 19855 h 50426"/>
                <a:gd name="connsiteX21" fmla="*/ 15002 w 30003"/>
                <a:gd name="connsiteY21" fmla="*/ 21557 h 50426"/>
                <a:gd name="connsiteX22" fmla="*/ 15002 w 30003"/>
                <a:gd name="connsiteY22" fmla="*/ 21557 h 50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0003" h="50426">
                  <a:moveTo>
                    <a:pt x="13867" y="50426"/>
                  </a:moveTo>
                  <a:lnTo>
                    <a:pt x="6240" y="46770"/>
                  </a:lnTo>
                  <a:lnTo>
                    <a:pt x="14435" y="30319"/>
                  </a:lnTo>
                  <a:cubicBezTo>
                    <a:pt x="10464" y="30319"/>
                    <a:pt x="7060" y="28932"/>
                    <a:pt x="4223" y="25780"/>
                  </a:cubicBezTo>
                  <a:cubicBezTo>
                    <a:pt x="1387" y="22944"/>
                    <a:pt x="0" y="19288"/>
                    <a:pt x="0" y="15002"/>
                  </a:cubicBezTo>
                  <a:cubicBezTo>
                    <a:pt x="0" y="10779"/>
                    <a:pt x="1387" y="7375"/>
                    <a:pt x="4223" y="4223"/>
                  </a:cubicBezTo>
                  <a:cubicBezTo>
                    <a:pt x="7312" y="1387"/>
                    <a:pt x="10716" y="0"/>
                    <a:pt x="15002" y="0"/>
                  </a:cubicBezTo>
                  <a:cubicBezTo>
                    <a:pt x="19225" y="0"/>
                    <a:pt x="22944" y="1450"/>
                    <a:pt x="25717" y="4538"/>
                  </a:cubicBezTo>
                  <a:cubicBezTo>
                    <a:pt x="28554" y="7375"/>
                    <a:pt x="30004" y="11031"/>
                    <a:pt x="30004" y="15002"/>
                  </a:cubicBezTo>
                  <a:cubicBezTo>
                    <a:pt x="30004" y="16388"/>
                    <a:pt x="30004" y="17838"/>
                    <a:pt x="29436" y="19225"/>
                  </a:cubicBezTo>
                  <a:cubicBezTo>
                    <a:pt x="29184" y="20927"/>
                    <a:pt x="27987" y="23196"/>
                    <a:pt x="26348" y="26285"/>
                  </a:cubicBezTo>
                  <a:lnTo>
                    <a:pt x="13867" y="50426"/>
                  </a:lnTo>
                  <a:close/>
                  <a:moveTo>
                    <a:pt x="15002" y="21557"/>
                  </a:moveTo>
                  <a:lnTo>
                    <a:pt x="15002" y="21557"/>
                  </a:lnTo>
                  <a:cubicBezTo>
                    <a:pt x="16704" y="21557"/>
                    <a:pt x="18406" y="20990"/>
                    <a:pt x="19540" y="19855"/>
                  </a:cubicBezTo>
                  <a:cubicBezTo>
                    <a:pt x="20675" y="18469"/>
                    <a:pt x="21242" y="17019"/>
                    <a:pt x="21242" y="15065"/>
                  </a:cubicBezTo>
                  <a:cubicBezTo>
                    <a:pt x="21242" y="13363"/>
                    <a:pt x="20675" y="11661"/>
                    <a:pt x="19288" y="10526"/>
                  </a:cubicBezTo>
                  <a:cubicBezTo>
                    <a:pt x="18154" y="9140"/>
                    <a:pt x="16767" y="8572"/>
                    <a:pt x="15065" y="8572"/>
                  </a:cubicBezTo>
                  <a:cubicBezTo>
                    <a:pt x="13363" y="8572"/>
                    <a:pt x="11976" y="9140"/>
                    <a:pt x="10842" y="10526"/>
                  </a:cubicBezTo>
                  <a:cubicBezTo>
                    <a:pt x="9707" y="11661"/>
                    <a:pt x="8888" y="13363"/>
                    <a:pt x="8888" y="15065"/>
                  </a:cubicBezTo>
                  <a:cubicBezTo>
                    <a:pt x="8888" y="17019"/>
                    <a:pt x="9455" y="18469"/>
                    <a:pt x="10842" y="19855"/>
                  </a:cubicBezTo>
                  <a:cubicBezTo>
                    <a:pt x="11913" y="20927"/>
                    <a:pt x="13300" y="21557"/>
                    <a:pt x="15002" y="21557"/>
                  </a:cubicBezTo>
                  <a:lnTo>
                    <a:pt x="15002" y="2155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Freeform: Shape 3891">
              <a:extLst>
                <a:ext uri="{FF2B5EF4-FFF2-40B4-BE49-F238E27FC236}">
                  <a16:creationId xmlns:a16="http://schemas.microsoft.com/office/drawing/2014/main" id="{8002DCAE-8976-42FA-A3DB-9E773232FBDA}"/>
                </a:ext>
              </a:extLst>
            </p:cNvPr>
            <p:cNvSpPr/>
            <p:nvPr/>
          </p:nvSpPr>
          <p:spPr>
            <a:xfrm>
              <a:off x="3872192" y="4965242"/>
              <a:ext cx="19288" cy="48094"/>
            </a:xfrm>
            <a:custGeom>
              <a:avLst/>
              <a:gdLst>
                <a:gd name="connsiteX0" fmla="*/ 5421 w 19288"/>
                <a:gd name="connsiteY0" fmla="*/ 0 h 48094"/>
                <a:gd name="connsiteX1" fmla="*/ 19288 w 19288"/>
                <a:gd name="connsiteY1" fmla="*/ 0 h 48094"/>
                <a:gd name="connsiteX2" fmla="*/ 19288 w 19288"/>
                <a:gd name="connsiteY2" fmla="*/ 48094 h 48094"/>
                <a:gd name="connsiteX3" fmla="*/ 9959 w 19288"/>
                <a:gd name="connsiteY3" fmla="*/ 48094 h 48094"/>
                <a:gd name="connsiteX4" fmla="*/ 9959 w 19288"/>
                <a:gd name="connsiteY4" fmla="*/ 8762 h 48094"/>
                <a:gd name="connsiteX5" fmla="*/ 0 w 19288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88" h="48094">
                  <a:moveTo>
                    <a:pt x="5421" y="0"/>
                  </a:moveTo>
                  <a:lnTo>
                    <a:pt x="19288" y="0"/>
                  </a:lnTo>
                  <a:lnTo>
                    <a:pt x="19288" y="48094"/>
                  </a:lnTo>
                  <a:lnTo>
                    <a:pt x="9959" y="48094"/>
                  </a:lnTo>
                  <a:lnTo>
                    <a:pt x="9959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Freeform: Shape 3892">
              <a:extLst>
                <a:ext uri="{FF2B5EF4-FFF2-40B4-BE49-F238E27FC236}">
                  <a16:creationId xmlns:a16="http://schemas.microsoft.com/office/drawing/2014/main" id="{FE2B6CAA-60A8-4066-B96D-52193B28B32B}"/>
                </a:ext>
              </a:extLst>
            </p:cNvPr>
            <p:cNvSpPr/>
            <p:nvPr/>
          </p:nvSpPr>
          <p:spPr>
            <a:xfrm>
              <a:off x="3900241" y="4965242"/>
              <a:ext cx="18972" cy="48094"/>
            </a:xfrm>
            <a:custGeom>
              <a:avLst/>
              <a:gdLst>
                <a:gd name="connsiteX0" fmla="*/ 5358 w 18972"/>
                <a:gd name="connsiteY0" fmla="*/ 0 h 48094"/>
                <a:gd name="connsiteX1" fmla="*/ 18973 w 18972"/>
                <a:gd name="connsiteY1" fmla="*/ 0 h 48094"/>
                <a:gd name="connsiteX2" fmla="*/ 18973 w 18972"/>
                <a:gd name="connsiteY2" fmla="*/ 48094 h 48094"/>
                <a:gd name="connsiteX3" fmla="*/ 9896 w 18972"/>
                <a:gd name="connsiteY3" fmla="*/ 48094 h 48094"/>
                <a:gd name="connsiteX4" fmla="*/ 9896 w 18972"/>
                <a:gd name="connsiteY4" fmla="*/ 8762 h 48094"/>
                <a:gd name="connsiteX5" fmla="*/ 0 w 18972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972" h="48094">
                  <a:moveTo>
                    <a:pt x="5358" y="0"/>
                  </a:moveTo>
                  <a:lnTo>
                    <a:pt x="18973" y="0"/>
                  </a:lnTo>
                  <a:lnTo>
                    <a:pt x="18973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Freeform: Shape 3893">
              <a:extLst>
                <a:ext uri="{FF2B5EF4-FFF2-40B4-BE49-F238E27FC236}">
                  <a16:creationId xmlns:a16="http://schemas.microsoft.com/office/drawing/2014/main" id="{8AC258AC-A820-4F22-B3B3-D81928555726}"/>
                </a:ext>
              </a:extLst>
            </p:cNvPr>
            <p:cNvSpPr/>
            <p:nvPr/>
          </p:nvSpPr>
          <p:spPr>
            <a:xfrm>
              <a:off x="3950290" y="4938894"/>
              <a:ext cx="19288" cy="48094"/>
            </a:xfrm>
            <a:custGeom>
              <a:avLst/>
              <a:gdLst>
                <a:gd name="connsiteX0" fmla="*/ 5421 w 19288"/>
                <a:gd name="connsiteY0" fmla="*/ 0 h 48094"/>
                <a:gd name="connsiteX1" fmla="*/ 19288 w 19288"/>
                <a:gd name="connsiteY1" fmla="*/ 0 h 48094"/>
                <a:gd name="connsiteX2" fmla="*/ 19288 w 19288"/>
                <a:gd name="connsiteY2" fmla="*/ 48094 h 48094"/>
                <a:gd name="connsiteX3" fmla="*/ 9959 w 19288"/>
                <a:gd name="connsiteY3" fmla="*/ 48094 h 48094"/>
                <a:gd name="connsiteX4" fmla="*/ 9959 w 19288"/>
                <a:gd name="connsiteY4" fmla="*/ 8510 h 48094"/>
                <a:gd name="connsiteX5" fmla="*/ 0 w 19288"/>
                <a:gd name="connsiteY5" fmla="*/ 8510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88" h="48094">
                  <a:moveTo>
                    <a:pt x="5421" y="0"/>
                  </a:moveTo>
                  <a:lnTo>
                    <a:pt x="19288" y="0"/>
                  </a:lnTo>
                  <a:lnTo>
                    <a:pt x="19288" y="48094"/>
                  </a:lnTo>
                  <a:lnTo>
                    <a:pt x="9959" y="48094"/>
                  </a:lnTo>
                  <a:lnTo>
                    <a:pt x="9959" y="8510"/>
                  </a:lnTo>
                  <a:lnTo>
                    <a:pt x="0" y="851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Freeform: Shape 3894">
              <a:extLst>
                <a:ext uri="{FF2B5EF4-FFF2-40B4-BE49-F238E27FC236}">
                  <a16:creationId xmlns:a16="http://schemas.microsoft.com/office/drawing/2014/main" id="{5888022B-293C-4DA1-8E5E-5D0658CD96EE}"/>
                </a:ext>
              </a:extLst>
            </p:cNvPr>
            <p:cNvSpPr/>
            <p:nvPr/>
          </p:nvSpPr>
          <p:spPr>
            <a:xfrm>
              <a:off x="3977268" y="4937823"/>
              <a:ext cx="33407" cy="49228"/>
            </a:xfrm>
            <a:custGeom>
              <a:avLst/>
              <a:gdLst>
                <a:gd name="connsiteX0" fmla="*/ 10148 w 33407"/>
                <a:gd name="connsiteY0" fmla="*/ 16641 h 49228"/>
                <a:gd name="connsiteX1" fmla="*/ 1387 w 33407"/>
                <a:gd name="connsiteY1" fmla="*/ 16641 h 49228"/>
                <a:gd name="connsiteX2" fmla="*/ 6240 w 33407"/>
                <a:gd name="connsiteY2" fmla="*/ 4223 h 49228"/>
                <a:gd name="connsiteX3" fmla="*/ 17838 w 33407"/>
                <a:gd name="connsiteY3" fmla="*/ 0 h 49228"/>
                <a:gd name="connsiteX4" fmla="*/ 25781 w 33407"/>
                <a:gd name="connsiteY4" fmla="*/ 1702 h 49228"/>
                <a:gd name="connsiteX5" fmla="*/ 31138 w 33407"/>
                <a:gd name="connsiteY5" fmla="*/ 7060 h 49228"/>
                <a:gd name="connsiteX6" fmla="*/ 33155 w 33407"/>
                <a:gd name="connsiteY6" fmla="*/ 14119 h 49228"/>
                <a:gd name="connsiteX7" fmla="*/ 30571 w 33407"/>
                <a:gd name="connsiteY7" fmla="*/ 23449 h 49228"/>
                <a:gd name="connsiteX8" fmla="*/ 21494 w 33407"/>
                <a:gd name="connsiteY8" fmla="*/ 35046 h 49228"/>
                <a:gd name="connsiteX9" fmla="*/ 16136 w 33407"/>
                <a:gd name="connsiteY9" fmla="*/ 40720 h 49228"/>
                <a:gd name="connsiteX10" fmla="*/ 33408 w 33407"/>
                <a:gd name="connsiteY10" fmla="*/ 40720 h 49228"/>
                <a:gd name="connsiteX11" fmla="*/ 33408 w 33407"/>
                <a:gd name="connsiteY11" fmla="*/ 49229 h 49228"/>
                <a:gd name="connsiteX12" fmla="*/ 0 w 33407"/>
                <a:gd name="connsiteY12" fmla="*/ 49229 h 49228"/>
                <a:gd name="connsiteX13" fmla="*/ 0 w 33407"/>
                <a:gd name="connsiteY13" fmla="*/ 44691 h 49228"/>
                <a:gd name="connsiteX14" fmla="*/ 15002 w 33407"/>
                <a:gd name="connsiteY14" fmla="*/ 29689 h 49228"/>
                <a:gd name="connsiteX15" fmla="*/ 22062 w 33407"/>
                <a:gd name="connsiteY15" fmla="*/ 20927 h 49228"/>
                <a:gd name="connsiteX16" fmla="*/ 23763 w 33407"/>
                <a:gd name="connsiteY16" fmla="*/ 15002 h 49228"/>
                <a:gd name="connsiteX17" fmla="*/ 22062 w 33407"/>
                <a:gd name="connsiteY17" fmla="*/ 10148 h 49228"/>
                <a:gd name="connsiteX18" fmla="*/ 17271 w 33407"/>
                <a:gd name="connsiteY18" fmla="*/ 8447 h 49228"/>
                <a:gd name="connsiteX19" fmla="*/ 12481 w 33407"/>
                <a:gd name="connsiteY19" fmla="*/ 10716 h 49228"/>
                <a:gd name="connsiteX20" fmla="*/ 10148 w 33407"/>
                <a:gd name="connsiteY20" fmla="*/ 16641 h 49228"/>
                <a:gd name="connsiteX21" fmla="*/ 10148 w 33407"/>
                <a:gd name="connsiteY21" fmla="*/ 16641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3407" h="49228">
                  <a:moveTo>
                    <a:pt x="10148" y="16641"/>
                  </a:moveTo>
                  <a:lnTo>
                    <a:pt x="1387" y="16641"/>
                  </a:lnTo>
                  <a:cubicBezTo>
                    <a:pt x="1702" y="11283"/>
                    <a:pt x="3089" y="7312"/>
                    <a:pt x="6240" y="4223"/>
                  </a:cubicBezTo>
                  <a:cubicBezTo>
                    <a:pt x="9329" y="1387"/>
                    <a:pt x="13300" y="0"/>
                    <a:pt x="17838" y="0"/>
                  </a:cubicBezTo>
                  <a:cubicBezTo>
                    <a:pt x="20927" y="0"/>
                    <a:pt x="23511" y="567"/>
                    <a:pt x="25781" y="1702"/>
                  </a:cubicBezTo>
                  <a:cubicBezTo>
                    <a:pt x="27735" y="3152"/>
                    <a:pt x="29752" y="4791"/>
                    <a:pt x="31138" y="7060"/>
                  </a:cubicBezTo>
                  <a:cubicBezTo>
                    <a:pt x="32273" y="9329"/>
                    <a:pt x="33155" y="11850"/>
                    <a:pt x="33155" y="14119"/>
                  </a:cubicBezTo>
                  <a:cubicBezTo>
                    <a:pt x="33155" y="16956"/>
                    <a:pt x="32273" y="20044"/>
                    <a:pt x="30571" y="23449"/>
                  </a:cubicBezTo>
                  <a:cubicBezTo>
                    <a:pt x="28869" y="26537"/>
                    <a:pt x="26033" y="30508"/>
                    <a:pt x="21494" y="35046"/>
                  </a:cubicBezTo>
                  <a:lnTo>
                    <a:pt x="16136" y="40720"/>
                  </a:lnTo>
                  <a:lnTo>
                    <a:pt x="33408" y="40720"/>
                  </a:lnTo>
                  <a:lnTo>
                    <a:pt x="33408" y="49229"/>
                  </a:lnTo>
                  <a:lnTo>
                    <a:pt x="0" y="49229"/>
                  </a:lnTo>
                  <a:lnTo>
                    <a:pt x="0" y="44691"/>
                  </a:lnTo>
                  <a:lnTo>
                    <a:pt x="15002" y="29689"/>
                  </a:lnTo>
                  <a:cubicBezTo>
                    <a:pt x="18406" y="26033"/>
                    <a:pt x="20927" y="23196"/>
                    <a:pt x="22062" y="20927"/>
                  </a:cubicBezTo>
                  <a:cubicBezTo>
                    <a:pt x="23196" y="18658"/>
                    <a:pt x="23763" y="16641"/>
                    <a:pt x="23763" y="15002"/>
                  </a:cubicBezTo>
                  <a:cubicBezTo>
                    <a:pt x="23763" y="12985"/>
                    <a:pt x="23196" y="11598"/>
                    <a:pt x="22062" y="10148"/>
                  </a:cubicBezTo>
                  <a:cubicBezTo>
                    <a:pt x="20927" y="9014"/>
                    <a:pt x="19225" y="8447"/>
                    <a:pt x="17271" y="8447"/>
                  </a:cubicBezTo>
                  <a:cubicBezTo>
                    <a:pt x="15317" y="8447"/>
                    <a:pt x="13615" y="9266"/>
                    <a:pt x="12481" y="10716"/>
                  </a:cubicBezTo>
                  <a:cubicBezTo>
                    <a:pt x="10968" y="12102"/>
                    <a:pt x="10400" y="14119"/>
                    <a:pt x="10148" y="16641"/>
                  </a:cubicBezTo>
                  <a:lnTo>
                    <a:pt x="10148" y="1664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Freeform: Shape 3895">
              <a:extLst>
                <a:ext uri="{FF2B5EF4-FFF2-40B4-BE49-F238E27FC236}">
                  <a16:creationId xmlns:a16="http://schemas.microsoft.com/office/drawing/2014/main" id="{5A0AC4A4-9FDF-494D-8B96-135E66442DC5}"/>
                </a:ext>
              </a:extLst>
            </p:cNvPr>
            <p:cNvSpPr/>
            <p:nvPr/>
          </p:nvSpPr>
          <p:spPr>
            <a:xfrm>
              <a:off x="3812499" y="5023547"/>
              <a:ext cx="18972" cy="48094"/>
            </a:xfrm>
            <a:custGeom>
              <a:avLst/>
              <a:gdLst>
                <a:gd name="connsiteX0" fmla="*/ 5106 w 18972"/>
                <a:gd name="connsiteY0" fmla="*/ 0 h 48094"/>
                <a:gd name="connsiteX1" fmla="*/ 18973 w 18972"/>
                <a:gd name="connsiteY1" fmla="*/ 0 h 48094"/>
                <a:gd name="connsiteX2" fmla="*/ 18973 w 18972"/>
                <a:gd name="connsiteY2" fmla="*/ 48094 h 48094"/>
                <a:gd name="connsiteX3" fmla="*/ 9896 w 18972"/>
                <a:gd name="connsiteY3" fmla="*/ 48094 h 48094"/>
                <a:gd name="connsiteX4" fmla="*/ 9896 w 18972"/>
                <a:gd name="connsiteY4" fmla="*/ 8762 h 48094"/>
                <a:gd name="connsiteX5" fmla="*/ 0 w 18972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972" h="48094">
                  <a:moveTo>
                    <a:pt x="5106" y="0"/>
                  </a:moveTo>
                  <a:lnTo>
                    <a:pt x="18973" y="0"/>
                  </a:lnTo>
                  <a:lnTo>
                    <a:pt x="18973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Freeform: Shape 3896">
              <a:extLst>
                <a:ext uri="{FF2B5EF4-FFF2-40B4-BE49-F238E27FC236}">
                  <a16:creationId xmlns:a16="http://schemas.microsoft.com/office/drawing/2014/main" id="{07C27D1C-E57A-4721-8A14-103FEA5D5CEA}"/>
                </a:ext>
              </a:extLst>
            </p:cNvPr>
            <p:cNvSpPr/>
            <p:nvPr/>
          </p:nvSpPr>
          <p:spPr>
            <a:xfrm>
              <a:off x="3838784" y="5022413"/>
              <a:ext cx="34037" cy="50615"/>
            </a:xfrm>
            <a:custGeom>
              <a:avLst/>
              <a:gdLst>
                <a:gd name="connsiteX0" fmla="*/ 16767 w 34037"/>
                <a:gd name="connsiteY0" fmla="*/ 0 h 50615"/>
                <a:gd name="connsiteX1" fmla="*/ 26096 w 34037"/>
                <a:gd name="connsiteY1" fmla="*/ 2521 h 50615"/>
                <a:gd name="connsiteX2" fmla="*/ 31769 w 34037"/>
                <a:gd name="connsiteY2" fmla="*/ 10464 h 50615"/>
                <a:gd name="connsiteX3" fmla="*/ 34038 w 34037"/>
                <a:gd name="connsiteY3" fmla="*/ 25151 h 50615"/>
                <a:gd name="connsiteX4" fmla="*/ 31769 w 34037"/>
                <a:gd name="connsiteY4" fmla="*/ 40152 h 50615"/>
                <a:gd name="connsiteX5" fmla="*/ 26096 w 34037"/>
                <a:gd name="connsiteY5" fmla="*/ 48094 h 50615"/>
                <a:gd name="connsiteX6" fmla="*/ 17019 w 34037"/>
                <a:gd name="connsiteY6" fmla="*/ 50616 h 50615"/>
                <a:gd name="connsiteX7" fmla="*/ 7942 w 34037"/>
                <a:gd name="connsiteY7" fmla="*/ 48094 h 50615"/>
                <a:gd name="connsiteX8" fmla="*/ 2269 w 34037"/>
                <a:gd name="connsiteY8" fmla="*/ 40468 h 50615"/>
                <a:gd name="connsiteX9" fmla="*/ 0 w 34037"/>
                <a:gd name="connsiteY9" fmla="*/ 25781 h 50615"/>
                <a:gd name="connsiteX10" fmla="*/ 4223 w 34037"/>
                <a:gd name="connsiteY10" fmla="*/ 6556 h 50615"/>
                <a:gd name="connsiteX11" fmla="*/ 16767 w 34037"/>
                <a:gd name="connsiteY11" fmla="*/ 0 h 50615"/>
                <a:gd name="connsiteX12" fmla="*/ 16767 w 34037"/>
                <a:gd name="connsiteY12" fmla="*/ 0 h 50615"/>
                <a:gd name="connsiteX13" fmla="*/ 17019 w 34037"/>
                <a:gd name="connsiteY13" fmla="*/ 8762 h 50615"/>
                <a:gd name="connsiteX14" fmla="*/ 17019 w 34037"/>
                <a:gd name="connsiteY14" fmla="*/ 8762 h 50615"/>
                <a:gd name="connsiteX15" fmla="*/ 13048 w 34037"/>
                <a:gd name="connsiteY15" fmla="*/ 10211 h 50615"/>
                <a:gd name="connsiteX16" fmla="*/ 10211 w 34037"/>
                <a:gd name="connsiteY16" fmla="*/ 15317 h 50615"/>
                <a:gd name="connsiteX17" fmla="*/ 9392 w 34037"/>
                <a:gd name="connsiteY17" fmla="*/ 26096 h 50615"/>
                <a:gd name="connsiteX18" fmla="*/ 11661 w 34037"/>
                <a:gd name="connsiteY18" fmla="*/ 38576 h 50615"/>
                <a:gd name="connsiteX19" fmla="*/ 17019 w 34037"/>
                <a:gd name="connsiteY19" fmla="*/ 41980 h 50615"/>
                <a:gd name="connsiteX20" fmla="*/ 22377 w 34037"/>
                <a:gd name="connsiteY20" fmla="*/ 38892 h 50615"/>
                <a:gd name="connsiteX21" fmla="*/ 24646 w 34037"/>
                <a:gd name="connsiteY21" fmla="*/ 25591 h 50615"/>
                <a:gd name="connsiteX22" fmla="*/ 22692 w 34037"/>
                <a:gd name="connsiteY22" fmla="*/ 12607 h 50615"/>
                <a:gd name="connsiteX23" fmla="*/ 17019 w 34037"/>
                <a:gd name="connsiteY23" fmla="*/ 8762 h 50615"/>
                <a:gd name="connsiteX24" fmla="*/ 17019 w 34037"/>
                <a:gd name="connsiteY24" fmla="*/ 8762 h 50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4037" h="50615">
                  <a:moveTo>
                    <a:pt x="16767" y="0"/>
                  </a:moveTo>
                  <a:cubicBezTo>
                    <a:pt x="20423" y="0"/>
                    <a:pt x="23574" y="819"/>
                    <a:pt x="26096" y="2521"/>
                  </a:cubicBezTo>
                  <a:cubicBezTo>
                    <a:pt x="28617" y="4223"/>
                    <a:pt x="30319" y="7060"/>
                    <a:pt x="31769" y="10464"/>
                  </a:cubicBezTo>
                  <a:cubicBezTo>
                    <a:pt x="33218" y="14120"/>
                    <a:pt x="34038" y="18973"/>
                    <a:pt x="34038" y="25151"/>
                  </a:cubicBezTo>
                  <a:cubicBezTo>
                    <a:pt x="34038" y="31643"/>
                    <a:pt x="33218" y="36748"/>
                    <a:pt x="31769" y="40152"/>
                  </a:cubicBezTo>
                  <a:cubicBezTo>
                    <a:pt x="30382" y="43808"/>
                    <a:pt x="28680" y="46393"/>
                    <a:pt x="26096" y="48094"/>
                  </a:cubicBezTo>
                  <a:cubicBezTo>
                    <a:pt x="23827" y="49796"/>
                    <a:pt x="20738" y="50616"/>
                    <a:pt x="17019" y="50616"/>
                  </a:cubicBezTo>
                  <a:cubicBezTo>
                    <a:pt x="13615" y="50616"/>
                    <a:pt x="10527" y="49796"/>
                    <a:pt x="7942" y="48094"/>
                  </a:cubicBezTo>
                  <a:cubicBezTo>
                    <a:pt x="5421" y="46393"/>
                    <a:pt x="3719" y="43871"/>
                    <a:pt x="2269" y="40468"/>
                  </a:cubicBezTo>
                  <a:cubicBezTo>
                    <a:pt x="819" y="37063"/>
                    <a:pt x="0" y="32273"/>
                    <a:pt x="0" y="25781"/>
                  </a:cubicBezTo>
                  <a:cubicBezTo>
                    <a:pt x="0" y="17019"/>
                    <a:pt x="1387" y="10527"/>
                    <a:pt x="4223" y="6556"/>
                  </a:cubicBezTo>
                  <a:cubicBezTo>
                    <a:pt x="7123" y="2269"/>
                    <a:pt x="11346" y="0"/>
                    <a:pt x="16767" y="0"/>
                  </a:cubicBezTo>
                  <a:lnTo>
                    <a:pt x="16767" y="0"/>
                  </a:lnTo>
                  <a:close/>
                  <a:moveTo>
                    <a:pt x="17019" y="8762"/>
                  </a:moveTo>
                  <a:lnTo>
                    <a:pt x="17019" y="8762"/>
                  </a:lnTo>
                  <a:cubicBezTo>
                    <a:pt x="15569" y="8762"/>
                    <a:pt x="14182" y="9329"/>
                    <a:pt x="13048" y="10211"/>
                  </a:cubicBezTo>
                  <a:cubicBezTo>
                    <a:pt x="11913" y="11346"/>
                    <a:pt x="11094" y="13048"/>
                    <a:pt x="10211" y="15317"/>
                  </a:cubicBezTo>
                  <a:cubicBezTo>
                    <a:pt x="9644" y="17838"/>
                    <a:pt x="9392" y="21242"/>
                    <a:pt x="9392" y="26096"/>
                  </a:cubicBezTo>
                  <a:cubicBezTo>
                    <a:pt x="9392" y="32021"/>
                    <a:pt x="10211" y="36307"/>
                    <a:pt x="11661" y="38576"/>
                  </a:cubicBezTo>
                  <a:cubicBezTo>
                    <a:pt x="13048" y="40846"/>
                    <a:pt x="14750" y="41980"/>
                    <a:pt x="17019" y="41980"/>
                  </a:cubicBezTo>
                  <a:cubicBezTo>
                    <a:pt x="19288" y="41980"/>
                    <a:pt x="20990" y="41161"/>
                    <a:pt x="22377" y="38892"/>
                  </a:cubicBezTo>
                  <a:cubicBezTo>
                    <a:pt x="24079" y="36055"/>
                    <a:pt x="24646" y="31832"/>
                    <a:pt x="24646" y="25591"/>
                  </a:cubicBezTo>
                  <a:cubicBezTo>
                    <a:pt x="24646" y="19099"/>
                    <a:pt x="24079" y="14813"/>
                    <a:pt x="22692" y="12607"/>
                  </a:cubicBezTo>
                  <a:cubicBezTo>
                    <a:pt x="21242" y="9896"/>
                    <a:pt x="19288" y="8762"/>
                    <a:pt x="17019" y="8762"/>
                  </a:cubicBezTo>
                  <a:lnTo>
                    <a:pt x="17019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Freeform: Shape 3897">
              <a:extLst>
                <a:ext uri="{FF2B5EF4-FFF2-40B4-BE49-F238E27FC236}">
                  <a16:creationId xmlns:a16="http://schemas.microsoft.com/office/drawing/2014/main" id="{42171D0C-2D46-4332-94A2-C491DEC07B8E}"/>
                </a:ext>
              </a:extLst>
            </p:cNvPr>
            <p:cNvSpPr/>
            <p:nvPr/>
          </p:nvSpPr>
          <p:spPr>
            <a:xfrm>
              <a:off x="3972666" y="4998334"/>
              <a:ext cx="16136" cy="136656"/>
            </a:xfrm>
            <a:custGeom>
              <a:avLst/>
              <a:gdLst>
                <a:gd name="connsiteX0" fmla="*/ 16136 w 16136"/>
                <a:gd name="connsiteY0" fmla="*/ 57991 h 136656"/>
                <a:gd name="connsiteX1" fmla="*/ 13300 w 16136"/>
                <a:gd name="connsiteY1" fmla="*/ 136656 h 136656"/>
                <a:gd name="connsiteX2" fmla="*/ 3971 w 16136"/>
                <a:gd name="connsiteY2" fmla="*/ 136656 h 136656"/>
                <a:gd name="connsiteX3" fmla="*/ 0 w 16136"/>
                <a:gd name="connsiteY3" fmla="*/ 57991 h 136656"/>
                <a:gd name="connsiteX4" fmla="*/ 7627 w 16136"/>
                <a:gd name="connsiteY4" fmla="*/ 0 h 136656"/>
                <a:gd name="connsiteX5" fmla="*/ 16136 w 16136"/>
                <a:gd name="connsiteY5" fmla="*/ 57991 h 136656"/>
                <a:gd name="connsiteX6" fmla="*/ 16136 w 16136"/>
                <a:gd name="connsiteY6" fmla="*/ 57991 h 13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136" h="136656">
                  <a:moveTo>
                    <a:pt x="16136" y="57991"/>
                  </a:moveTo>
                  <a:lnTo>
                    <a:pt x="13300" y="136656"/>
                  </a:lnTo>
                  <a:lnTo>
                    <a:pt x="3971" y="136656"/>
                  </a:lnTo>
                  <a:lnTo>
                    <a:pt x="0" y="57991"/>
                  </a:lnTo>
                  <a:cubicBezTo>
                    <a:pt x="2521" y="38766"/>
                    <a:pt x="5358" y="4539"/>
                    <a:pt x="7627" y="0"/>
                  </a:cubicBezTo>
                  <a:cubicBezTo>
                    <a:pt x="9644" y="4539"/>
                    <a:pt x="13300" y="38766"/>
                    <a:pt x="16136" y="57991"/>
                  </a:cubicBezTo>
                  <a:lnTo>
                    <a:pt x="16136" y="57991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Freeform: Shape 3898">
              <a:extLst>
                <a:ext uri="{FF2B5EF4-FFF2-40B4-BE49-F238E27FC236}">
                  <a16:creationId xmlns:a16="http://schemas.microsoft.com/office/drawing/2014/main" id="{DC0E356C-BF80-4FC9-855B-3EADDFD8A52B}"/>
                </a:ext>
              </a:extLst>
            </p:cNvPr>
            <p:cNvSpPr/>
            <p:nvPr/>
          </p:nvSpPr>
          <p:spPr>
            <a:xfrm>
              <a:off x="3972414" y="5112109"/>
              <a:ext cx="71910" cy="210530"/>
            </a:xfrm>
            <a:custGeom>
              <a:avLst/>
              <a:gdLst>
                <a:gd name="connsiteX0" fmla="*/ 31958 w 71910"/>
                <a:gd name="connsiteY0" fmla="*/ 105832 h 210530"/>
                <a:gd name="connsiteX1" fmla="*/ 0 w 71910"/>
                <a:gd name="connsiteY1" fmla="*/ 2269 h 210530"/>
                <a:gd name="connsiteX2" fmla="*/ 9896 w 71910"/>
                <a:gd name="connsiteY2" fmla="*/ 0 h 210530"/>
                <a:gd name="connsiteX3" fmla="*/ 43556 w 71910"/>
                <a:gd name="connsiteY3" fmla="*/ 102176 h 210530"/>
                <a:gd name="connsiteX4" fmla="*/ 71858 w 71910"/>
                <a:gd name="connsiteY4" fmla="*/ 210530 h 210530"/>
                <a:gd name="connsiteX5" fmla="*/ 31958 w 71910"/>
                <a:gd name="connsiteY5" fmla="*/ 105832 h 210530"/>
                <a:gd name="connsiteX6" fmla="*/ 31958 w 71910"/>
                <a:gd name="connsiteY6" fmla="*/ 105832 h 210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1910" h="210530">
                  <a:moveTo>
                    <a:pt x="31958" y="105832"/>
                  </a:moveTo>
                  <a:lnTo>
                    <a:pt x="0" y="2269"/>
                  </a:lnTo>
                  <a:lnTo>
                    <a:pt x="9896" y="0"/>
                  </a:lnTo>
                  <a:lnTo>
                    <a:pt x="43556" y="102176"/>
                  </a:lnTo>
                  <a:cubicBezTo>
                    <a:pt x="46960" y="117178"/>
                    <a:pt x="73244" y="208261"/>
                    <a:pt x="71858" y="210530"/>
                  </a:cubicBezTo>
                  <a:cubicBezTo>
                    <a:pt x="69021" y="209648"/>
                    <a:pt x="38198" y="120204"/>
                    <a:pt x="31958" y="105832"/>
                  </a:cubicBezTo>
                  <a:lnTo>
                    <a:pt x="31958" y="10583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Freeform: Shape 3899">
              <a:extLst>
                <a:ext uri="{FF2B5EF4-FFF2-40B4-BE49-F238E27FC236}">
                  <a16:creationId xmlns:a16="http://schemas.microsoft.com/office/drawing/2014/main" id="{81656218-BFEE-42A1-AFFF-78CFC66A8567}"/>
                </a:ext>
              </a:extLst>
            </p:cNvPr>
            <p:cNvSpPr/>
            <p:nvPr/>
          </p:nvSpPr>
          <p:spPr>
            <a:xfrm>
              <a:off x="3929111" y="5001171"/>
              <a:ext cx="226666" cy="160986"/>
            </a:xfrm>
            <a:custGeom>
              <a:avLst/>
              <a:gdLst>
                <a:gd name="connsiteX0" fmla="*/ 37316 w 226666"/>
                <a:gd name="connsiteY0" fmla="*/ 128461 h 160986"/>
                <a:gd name="connsiteX1" fmla="*/ 203723 w 226666"/>
                <a:gd name="connsiteY1" fmla="*/ 12418 h 160986"/>
                <a:gd name="connsiteX2" fmla="*/ 224083 w 226666"/>
                <a:gd name="connsiteY2" fmla="*/ 0 h 160986"/>
                <a:gd name="connsiteX3" fmla="*/ 226667 w 226666"/>
                <a:gd name="connsiteY3" fmla="*/ 3656 h 160986"/>
                <a:gd name="connsiteX4" fmla="*/ 206559 w 226666"/>
                <a:gd name="connsiteY4" fmla="*/ 18973 h 160986"/>
                <a:gd name="connsiteX5" fmla="*/ 41287 w 226666"/>
                <a:gd name="connsiteY5" fmla="*/ 134135 h 160986"/>
                <a:gd name="connsiteX6" fmla="*/ 42989 w 226666"/>
                <a:gd name="connsiteY6" fmla="*/ 136404 h 160986"/>
                <a:gd name="connsiteX7" fmla="*/ 6492 w 226666"/>
                <a:gd name="connsiteY7" fmla="*/ 160987 h 160986"/>
                <a:gd name="connsiteX8" fmla="*/ 0 w 226666"/>
                <a:gd name="connsiteY8" fmla="*/ 150838 h 160986"/>
                <a:gd name="connsiteX9" fmla="*/ 35929 w 226666"/>
                <a:gd name="connsiteY9" fmla="*/ 126192 h 160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6666" h="160986">
                  <a:moveTo>
                    <a:pt x="37316" y="128461"/>
                  </a:moveTo>
                  <a:lnTo>
                    <a:pt x="203723" y="12418"/>
                  </a:lnTo>
                  <a:lnTo>
                    <a:pt x="224083" y="0"/>
                  </a:lnTo>
                  <a:lnTo>
                    <a:pt x="226667" y="3656"/>
                  </a:lnTo>
                  <a:lnTo>
                    <a:pt x="206559" y="18973"/>
                  </a:lnTo>
                  <a:lnTo>
                    <a:pt x="41287" y="134135"/>
                  </a:lnTo>
                  <a:lnTo>
                    <a:pt x="42989" y="136404"/>
                  </a:lnTo>
                  <a:lnTo>
                    <a:pt x="6492" y="160987"/>
                  </a:lnTo>
                  <a:lnTo>
                    <a:pt x="0" y="150838"/>
                  </a:lnTo>
                  <a:lnTo>
                    <a:pt x="35929" y="12619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Freeform: Shape 3900">
              <a:extLst>
                <a:ext uri="{FF2B5EF4-FFF2-40B4-BE49-F238E27FC236}">
                  <a16:creationId xmlns:a16="http://schemas.microsoft.com/office/drawing/2014/main" id="{06B0A177-9FFA-444C-A930-4C5EB43D7049}"/>
                </a:ext>
              </a:extLst>
            </p:cNvPr>
            <p:cNvSpPr/>
            <p:nvPr/>
          </p:nvSpPr>
          <p:spPr>
            <a:xfrm>
              <a:off x="3964472" y="5108390"/>
              <a:ext cx="32272" cy="32272"/>
            </a:xfrm>
            <a:custGeom>
              <a:avLst/>
              <a:gdLst>
                <a:gd name="connsiteX0" fmla="*/ 16136 w 32272"/>
                <a:gd name="connsiteY0" fmla="*/ 32273 h 32272"/>
                <a:gd name="connsiteX1" fmla="*/ 32273 w 32272"/>
                <a:gd name="connsiteY1" fmla="*/ 16136 h 32272"/>
                <a:gd name="connsiteX2" fmla="*/ 16136 w 32272"/>
                <a:gd name="connsiteY2" fmla="*/ 0 h 32272"/>
                <a:gd name="connsiteX3" fmla="*/ 0 w 32272"/>
                <a:gd name="connsiteY3" fmla="*/ 16136 h 32272"/>
                <a:gd name="connsiteX4" fmla="*/ 16136 w 32272"/>
                <a:gd name="connsiteY4" fmla="*/ 32273 h 32272"/>
                <a:gd name="connsiteX5" fmla="*/ 16136 w 32272"/>
                <a:gd name="connsiteY5" fmla="*/ 32273 h 3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72" h="32272">
                  <a:moveTo>
                    <a:pt x="16136" y="32273"/>
                  </a:moveTo>
                  <a:cubicBezTo>
                    <a:pt x="24898" y="32273"/>
                    <a:pt x="32273" y="24898"/>
                    <a:pt x="32273" y="16136"/>
                  </a:cubicBezTo>
                  <a:cubicBezTo>
                    <a:pt x="32273" y="7375"/>
                    <a:pt x="24898" y="0"/>
                    <a:pt x="16136" y="0"/>
                  </a:cubicBezTo>
                  <a:cubicBezTo>
                    <a:pt x="7375" y="0"/>
                    <a:pt x="0" y="7375"/>
                    <a:pt x="0" y="16136"/>
                  </a:cubicBezTo>
                  <a:cubicBezTo>
                    <a:pt x="0" y="24898"/>
                    <a:pt x="7375" y="32273"/>
                    <a:pt x="16136" y="32273"/>
                  </a:cubicBezTo>
                  <a:lnTo>
                    <a:pt x="16136" y="32273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Freeform: Shape 3901">
              <a:extLst>
                <a:ext uri="{FF2B5EF4-FFF2-40B4-BE49-F238E27FC236}">
                  <a16:creationId xmlns:a16="http://schemas.microsoft.com/office/drawing/2014/main" id="{85D81E41-2CFB-4563-B302-C3AB5C302FBD}"/>
                </a:ext>
              </a:extLst>
            </p:cNvPr>
            <p:cNvSpPr/>
            <p:nvPr/>
          </p:nvSpPr>
          <p:spPr>
            <a:xfrm>
              <a:off x="3864565" y="5293455"/>
              <a:ext cx="22061" cy="31453"/>
            </a:xfrm>
            <a:custGeom>
              <a:avLst/>
              <a:gdLst>
                <a:gd name="connsiteX0" fmla="*/ 5925 w 22061"/>
                <a:gd name="connsiteY0" fmla="*/ 31454 h 31453"/>
                <a:gd name="connsiteX1" fmla="*/ 0 w 22061"/>
                <a:gd name="connsiteY1" fmla="*/ 28050 h 31453"/>
                <a:gd name="connsiteX2" fmla="*/ 16136 w 22061"/>
                <a:gd name="connsiteY2" fmla="*/ 0 h 31453"/>
                <a:gd name="connsiteX3" fmla="*/ 22062 w 22061"/>
                <a:gd name="connsiteY3" fmla="*/ 3404 h 3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061" h="31453">
                  <a:moveTo>
                    <a:pt x="5925" y="31454"/>
                  </a:moveTo>
                  <a:lnTo>
                    <a:pt x="0" y="28050"/>
                  </a:lnTo>
                  <a:lnTo>
                    <a:pt x="16136" y="0"/>
                  </a:lnTo>
                  <a:lnTo>
                    <a:pt x="22062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Freeform: Shape 3902">
              <a:extLst>
                <a:ext uri="{FF2B5EF4-FFF2-40B4-BE49-F238E27FC236}">
                  <a16:creationId xmlns:a16="http://schemas.microsoft.com/office/drawing/2014/main" id="{287840D6-C697-41DE-A897-D8AC213942B4}"/>
                </a:ext>
              </a:extLst>
            </p:cNvPr>
            <p:cNvSpPr/>
            <p:nvPr/>
          </p:nvSpPr>
          <p:spPr>
            <a:xfrm>
              <a:off x="3978592" y="5320938"/>
              <a:ext cx="6807" cy="32272"/>
            </a:xfrm>
            <a:custGeom>
              <a:avLst/>
              <a:gdLst>
                <a:gd name="connsiteX0" fmla="*/ 0 w 6807"/>
                <a:gd name="connsiteY0" fmla="*/ 0 h 32272"/>
                <a:gd name="connsiteX1" fmla="*/ 6808 w 6807"/>
                <a:gd name="connsiteY1" fmla="*/ 0 h 32272"/>
                <a:gd name="connsiteX2" fmla="*/ 6808 w 6807"/>
                <a:gd name="connsiteY2" fmla="*/ 32273 h 32272"/>
                <a:gd name="connsiteX3" fmla="*/ 0 w 6807"/>
                <a:gd name="connsiteY3" fmla="*/ 32273 h 3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07" h="32272">
                  <a:moveTo>
                    <a:pt x="0" y="0"/>
                  </a:moveTo>
                  <a:lnTo>
                    <a:pt x="6808" y="0"/>
                  </a:lnTo>
                  <a:lnTo>
                    <a:pt x="6808" y="32273"/>
                  </a:lnTo>
                  <a:lnTo>
                    <a:pt x="0" y="3227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Freeform: Shape 3903">
              <a:extLst>
                <a:ext uri="{FF2B5EF4-FFF2-40B4-BE49-F238E27FC236}">
                  <a16:creationId xmlns:a16="http://schemas.microsoft.com/office/drawing/2014/main" id="{BEEF19A3-2053-4238-9B1F-EBEBC96F4027}"/>
                </a:ext>
              </a:extLst>
            </p:cNvPr>
            <p:cNvSpPr/>
            <p:nvPr/>
          </p:nvSpPr>
          <p:spPr>
            <a:xfrm>
              <a:off x="4076797" y="5292069"/>
              <a:ext cx="22376" cy="31390"/>
            </a:xfrm>
            <a:custGeom>
              <a:avLst/>
              <a:gdLst>
                <a:gd name="connsiteX0" fmla="*/ 22377 w 22376"/>
                <a:gd name="connsiteY0" fmla="*/ 27987 h 31390"/>
                <a:gd name="connsiteX1" fmla="*/ 16452 w 22376"/>
                <a:gd name="connsiteY1" fmla="*/ 31390 h 31390"/>
                <a:gd name="connsiteX2" fmla="*/ 0 w 22376"/>
                <a:gd name="connsiteY2" fmla="*/ 3656 h 31390"/>
                <a:gd name="connsiteX3" fmla="*/ 6240 w 22376"/>
                <a:gd name="connsiteY3" fmla="*/ 0 h 31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76" h="31390">
                  <a:moveTo>
                    <a:pt x="22377" y="27987"/>
                  </a:moveTo>
                  <a:lnTo>
                    <a:pt x="16452" y="31390"/>
                  </a:lnTo>
                  <a:lnTo>
                    <a:pt x="0" y="3656"/>
                  </a:lnTo>
                  <a:lnTo>
                    <a:pt x="6240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Freeform: Shape 3904">
              <a:extLst>
                <a:ext uri="{FF2B5EF4-FFF2-40B4-BE49-F238E27FC236}">
                  <a16:creationId xmlns:a16="http://schemas.microsoft.com/office/drawing/2014/main" id="{5C94DBB5-DE58-4FC4-9DEE-0BF546CA2D17}"/>
                </a:ext>
              </a:extLst>
            </p:cNvPr>
            <p:cNvSpPr/>
            <p:nvPr/>
          </p:nvSpPr>
          <p:spPr>
            <a:xfrm>
              <a:off x="3810545" y="5260111"/>
              <a:ext cx="21242" cy="19792"/>
            </a:xfrm>
            <a:custGeom>
              <a:avLst/>
              <a:gdLst>
                <a:gd name="connsiteX0" fmla="*/ 2269 w 21242"/>
                <a:gd name="connsiteY0" fmla="*/ 19792 h 19792"/>
                <a:gd name="connsiteX1" fmla="*/ 0 w 21242"/>
                <a:gd name="connsiteY1" fmla="*/ 17208 h 19792"/>
                <a:gd name="connsiteX2" fmla="*/ 18973 w 21242"/>
                <a:gd name="connsiteY2" fmla="*/ 0 h 19792"/>
                <a:gd name="connsiteX3" fmla="*/ 21242 w 21242"/>
                <a:gd name="connsiteY3" fmla="*/ 2521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2" h="19792">
                  <a:moveTo>
                    <a:pt x="2269" y="19792"/>
                  </a:moveTo>
                  <a:lnTo>
                    <a:pt x="0" y="17208"/>
                  </a:lnTo>
                  <a:lnTo>
                    <a:pt x="18973" y="0"/>
                  </a:lnTo>
                  <a:lnTo>
                    <a:pt x="21242" y="252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Freeform: Shape 3905">
              <a:extLst>
                <a:ext uri="{FF2B5EF4-FFF2-40B4-BE49-F238E27FC236}">
                  <a16:creationId xmlns:a16="http://schemas.microsoft.com/office/drawing/2014/main" id="{38F54193-478F-4DBA-A290-C134642D51CD}"/>
                </a:ext>
              </a:extLst>
            </p:cNvPr>
            <p:cNvSpPr/>
            <p:nvPr/>
          </p:nvSpPr>
          <p:spPr>
            <a:xfrm>
              <a:off x="3827501" y="5275050"/>
              <a:ext cx="19540" cy="21557"/>
            </a:xfrm>
            <a:custGeom>
              <a:avLst/>
              <a:gdLst>
                <a:gd name="connsiteX0" fmla="*/ 2521 w 19540"/>
                <a:gd name="connsiteY0" fmla="*/ 21557 h 21557"/>
                <a:gd name="connsiteX1" fmla="*/ 0 w 19540"/>
                <a:gd name="connsiteY1" fmla="*/ 19288 h 21557"/>
                <a:gd name="connsiteX2" fmla="*/ 17019 w 19540"/>
                <a:gd name="connsiteY2" fmla="*/ 0 h 21557"/>
                <a:gd name="connsiteX3" fmla="*/ 19540 w 19540"/>
                <a:gd name="connsiteY3" fmla="*/ 2585 h 21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540" h="21557">
                  <a:moveTo>
                    <a:pt x="2521" y="21557"/>
                  </a:moveTo>
                  <a:lnTo>
                    <a:pt x="0" y="19288"/>
                  </a:lnTo>
                  <a:lnTo>
                    <a:pt x="17019" y="0"/>
                  </a:lnTo>
                  <a:lnTo>
                    <a:pt x="19540" y="258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Freeform: Shape 3906">
              <a:extLst>
                <a:ext uri="{FF2B5EF4-FFF2-40B4-BE49-F238E27FC236}">
                  <a16:creationId xmlns:a16="http://schemas.microsoft.com/office/drawing/2014/main" id="{7CE4948B-E2C4-4066-9951-BF0A8EE51208}"/>
                </a:ext>
              </a:extLst>
            </p:cNvPr>
            <p:cNvSpPr/>
            <p:nvPr/>
          </p:nvSpPr>
          <p:spPr>
            <a:xfrm>
              <a:off x="3845907" y="5288665"/>
              <a:ext cx="17838" cy="22628"/>
            </a:xfrm>
            <a:custGeom>
              <a:avLst/>
              <a:gdLst>
                <a:gd name="connsiteX0" fmla="*/ 2836 w 17838"/>
                <a:gd name="connsiteY0" fmla="*/ 22629 h 22628"/>
                <a:gd name="connsiteX1" fmla="*/ 0 w 17838"/>
                <a:gd name="connsiteY1" fmla="*/ 20675 h 22628"/>
                <a:gd name="connsiteX2" fmla="*/ 15002 w 17838"/>
                <a:gd name="connsiteY2" fmla="*/ 0 h 22628"/>
                <a:gd name="connsiteX3" fmla="*/ 17838 w 17838"/>
                <a:gd name="connsiteY3" fmla="*/ 1954 h 2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628">
                  <a:moveTo>
                    <a:pt x="2836" y="22629"/>
                  </a:moveTo>
                  <a:lnTo>
                    <a:pt x="0" y="20675"/>
                  </a:lnTo>
                  <a:lnTo>
                    <a:pt x="15002" y="0"/>
                  </a:lnTo>
                  <a:lnTo>
                    <a:pt x="17838" y="195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Freeform: Shape 3907">
              <a:extLst>
                <a:ext uri="{FF2B5EF4-FFF2-40B4-BE49-F238E27FC236}">
                  <a16:creationId xmlns:a16="http://schemas.microsoft.com/office/drawing/2014/main" id="{CE388E91-7854-4145-89A3-4A6B1F99352C}"/>
                </a:ext>
              </a:extLst>
            </p:cNvPr>
            <p:cNvSpPr/>
            <p:nvPr/>
          </p:nvSpPr>
          <p:spPr>
            <a:xfrm>
              <a:off x="3887194" y="5309907"/>
              <a:ext cx="13615" cy="24897"/>
            </a:xfrm>
            <a:custGeom>
              <a:avLst/>
              <a:gdLst>
                <a:gd name="connsiteX0" fmla="*/ 3404 w 13615"/>
                <a:gd name="connsiteY0" fmla="*/ 24898 h 24897"/>
                <a:gd name="connsiteX1" fmla="*/ 0 w 13615"/>
                <a:gd name="connsiteY1" fmla="*/ 23448 h 24897"/>
                <a:gd name="connsiteX2" fmla="*/ 10463 w 13615"/>
                <a:gd name="connsiteY2" fmla="*/ 0 h 24897"/>
                <a:gd name="connsiteX3" fmla="*/ 13615 w 13615"/>
                <a:gd name="connsiteY3" fmla="*/ 1387 h 24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15" h="24897">
                  <a:moveTo>
                    <a:pt x="3404" y="24898"/>
                  </a:moveTo>
                  <a:lnTo>
                    <a:pt x="0" y="23448"/>
                  </a:lnTo>
                  <a:lnTo>
                    <a:pt x="10463" y="0"/>
                  </a:lnTo>
                  <a:lnTo>
                    <a:pt x="13615" y="138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Freeform: Shape 3908">
              <a:extLst>
                <a:ext uri="{FF2B5EF4-FFF2-40B4-BE49-F238E27FC236}">
                  <a16:creationId xmlns:a16="http://schemas.microsoft.com/office/drawing/2014/main" id="{3C7093BC-D669-4C37-8E33-01F59201F31A}"/>
                </a:ext>
              </a:extLst>
            </p:cNvPr>
            <p:cNvSpPr/>
            <p:nvPr/>
          </p:nvSpPr>
          <p:spPr>
            <a:xfrm>
              <a:off x="3909570" y="5317534"/>
              <a:ext cx="11345" cy="25465"/>
            </a:xfrm>
            <a:custGeom>
              <a:avLst/>
              <a:gdLst>
                <a:gd name="connsiteX0" fmla="*/ 3404 w 11345"/>
                <a:gd name="connsiteY0" fmla="*/ 25466 h 25465"/>
                <a:gd name="connsiteX1" fmla="*/ 0 w 11345"/>
                <a:gd name="connsiteY1" fmla="*/ 24331 h 25465"/>
                <a:gd name="connsiteX2" fmla="*/ 7942 w 11345"/>
                <a:gd name="connsiteY2" fmla="*/ 0 h 25465"/>
                <a:gd name="connsiteX3" fmla="*/ 11346 w 11345"/>
                <a:gd name="connsiteY3" fmla="*/ 1135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45" h="25465">
                  <a:moveTo>
                    <a:pt x="3404" y="25466"/>
                  </a:moveTo>
                  <a:lnTo>
                    <a:pt x="0" y="24331"/>
                  </a:lnTo>
                  <a:lnTo>
                    <a:pt x="7942" y="0"/>
                  </a:lnTo>
                  <a:lnTo>
                    <a:pt x="11346" y="113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Freeform: Shape 3909">
              <a:extLst>
                <a:ext uri="{FF2B5EF4-FFF2-40B4-BE49-F238E27FC236}">
                  <a16:creationId xmlns:a16="http://schemas.microsoft.com/office/drawing/2014/main" id="{2F0CEEAD-F573-4701-8966-7D19034E4B8C}"/>
                </a:ext>
              </a:extLst>
            </p:cNvPr>
            <p:cNvSpPr/>
            <p:nvPr/>
          </p:nvSpPr>
          <p:spPr>
            <a:xfrm>
              <a:off x="3932766" y="5323207"/>
              <a:ext cx="8761" cy="25717"/>
            </a:xfrm>
            <a:custGeom>
              <a:avLst/>
              <a:gdLst>
                <a:gd name="connsiteX0" fmla="*/ 3404 w 8761"/>
                <a:gd name="connsiteY0" fmla="*/ 25718 h 25717"/>
                <a:gd name="connsiteX1" fmla="*/ 0 w 8761"/>
                <a:gd name="connsiteY1" fmla="*/ 24898 h 25717"/>
                <a:gd name="connsiteX2" fmla="*/ 5358 w 8761"/>
                <a:gd name="connsiteY2" fmla="*/ 0 h 25717"/>
                <a:gd name="connsiteX3" fmla="*/ 8762 w 8761"/>
                <a:gd name="connsiteY3" fmla="*/ 567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3404" y="25718"/>
                  </a:moveTo>
                  <a:lnTo>
                    <a:pt x="0" y="24898"/>
                  </a:lnTo>
                  <a:lnTo>
                    <a:pt x="5358" y="0"/>
                  </a:lnTo>
                  <a:lnTo>
                    <a:pt x="8762" y="56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Freeform: Shape 3910">
              <a:extLst>
                <a:ext uri="{FF2B5EF4-FFF2-40B4-BE49-F238E27FC236}">
                  <a16:creationId xmlns:a16="http://schemas.microsoft.com/office/drawing/2014/main" id="{5D03F500-5A6A-4474-9898-EE8F9DDB8CAB}"/>
                </a:ext>
              </a:extLst>
            </p:cNvPr>
            <p:cNvSpPr/>
            <p:nvPr/>
          </p:nvSpPr>
          <p:spPr>
            <a:xfrm>
              <a:off x="3956278" y="5326547"/>
              <a:ext cx="6177" cy="25780"/>
            </a:xfrm>
            <a:custGeom>
              <a:avLst/>
              <a:gdLst>
                <a:gd name="connsiteX0" fmla="*/ 3656 w 6177"/>
                <a:gd name="connsiteY0" fmla="*/ 25781 h 25780"/>
                <a:gd name="connsiteX1" fmla="*/ 0 w 6177"/>
                <a:gd name="connsiteY1" fmla="*/ 25213 h 25780"/>
                <a:gd name="connsiteX2" fmla="*/ 2836 w 6177"/>
                <a:gd name="connsiteY2" fmla="*/ 0 h 25780"/>
                <a:gd name="connsiteX3" fmla="*/ 6177 w 6177"/>
                <a:gd name="connsiteY3" fmla="*/ 315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77" h="25780">
                  <a:moveTo>
                    <a:pt x="3656" y="25781"/>
                  </a:moveTo>
                  <a:lnTo>
                    <a:pt x="0" y="25213"/>
                  </a:lnTo>
                  <a:lnTo>
                    <a:pt x="2836" y="0"/>
                  </a:lnTo>
                  <a:lnTo>
                    <a:pt x="6177" y="31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Freeform: Shape 3911">
              <a:extLst>
                <a:ext uri="{FF2B5EF4-FFF2-40B4-BE49-F238E27FC236}">
                  <a16:creationId xmlns:a16="http://schemas.microsoft.com/office/drawing/2014/main" id="{710EA6F1-16F7-462D-86D1-E94276295AC3}"/>
                </a:ext>
              </a:extLst>
            </p:cNvPr>
            <p:cNvSpPr/>
            <p:nvPr/>
          </p:nvSpPr>
          <p:spPr>
            <a:xfrm>
              <a:off x="4001536" y="5326295"/>
              <a:ext cx="6240" cy="25780"/>
            </a:xfrm>
            <a:custGeom>
              <a:avLst/>
              <a:gdLst>
                <a:gd name="connsiteX0" fmla="*/ 6240 w 6240"/>
                <a:gd name="connsiteY0" fmla="*/ 25213 h 25780"/>
                <a:gd name="connsiteX1" fmla="*/ 2521 w 6240"/>
                <a:gd name="connsiteY1" fmla="*/ 25781 h 25780"/>
                <a:gd name="connsiteX2" fmla="*/ 0 w 6240"/>
                <a:gd name="connsiteY2" fmla="*/ 252 h 25780"/>
                <a:gd name="connsiteX3" fmla="*/ 3404 w 6240"/>
                <a:gd name="connsiteY3" fmla="*/ 0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80">
                  <a:moveTo>
                    <a:pt x="6240" y="25213"/>
                  </a:moveTo>
                  <a:lnTo>
                    <a:pt x="2521" y="25781"/>
                  </a:lnTo>
                  <a:lnTo>
                    <a:pt x="0" y="252"/>
                  </a:lnTo>
                  <a:lnTo>
                    <a:pt x="340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Freeform: Shape 3912">
              <a:extLst>
                <a:ext uri="{FF2B5EF4-FFF2-40B4-BE49-F238E27FC236}">
                  <a16:creationId xmlns:a16="http://schemas.microsoft.com/office/drawing/2014/main" id="{00F27E38-66E9-4659-9857-2E8F551AF4EA}"/>
                </a:ext>
              </a:extLst>
            </p:cNvPr>
            <p:cNvSpPr/>
            <p:nvPr/>
          </p:nvSpPr>
          <p:spPr>
            <a:xfrm>
              <a:off x="4022463" y="5322639"/>
              <a:ext cx="8761" cy="25717"/>
            </a:xfrm>
            <a:custGeom>
              <a:avLst/>
              <a:gdLst>
                <a:gd name="connsiteX0" fmla="*/ 8762 w 8761"/>
                <a:gd name="connsiteY0" fmla="*/ 24898 h 25717"/>
                <a:gd name="connsiteX1" fmla="*/ 5358 w 8761"/>
                <a:gd name="connsiteY1" fmla="*/ 25718 h 25717"/>
                <a:gd name="connsiteX2" fmla="*/ 0 w 8761"/>
                <a:gd name="connsiteY2" fmla="*/ 567 h 25717"/>
                <a:gd name="connsiteX3" fmla="*/ 3404 w 8761"/>
                <a:gd name="connsiteY3" fmla="*/ 0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8762" y="24898"/>
                  </a:moveTo>
                  <a:lnTo>
                    <a:pt x="5358" y="25718"/>
                  </a:lnTo>
                  <a:lnTo>
                    <a:pt x="0" y="567"/>
                  </a:lnTo>
                  <a:lnTo>
                    <a:pt x="340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Freeform: Shape 3913">
              <a:extLst>
                <a:ext uri="{FF2B5EF4-FFF2-40B4-BE49-F238E27FC236}">
                  <a16:creationId xmlns:a16="http://schemas.microsoft.com/office/drawing/2014/main" id="{2F32D6C1-9605-46B9-A9F2-2EAD0547AF20}"/>
                </a:ext>
              </a:extLst>
            </p:cNvPr>
            <p:cNvSpPr/>
            <p:nvPr/>
          </p:nvSpPr>
          <p:spPr>
            <a:xfrm>
              <a:off x="4042885" y="5316651"/>
              <a:ext cx="11282" cy="25465"/>
            </a:xfrm>
            <a:custGeom>
              <a:avLst/>
              <a:gdLst>
                <a:gd name="connsiteX0" fmla="*/ 11283 w 11282"/>
                <a:gd name="connsiteY0" fmla="*/ 24331 h 25465"/>
                <a:gd name="connsiteX1" fmla="*/ 7879 w 11282"/>
                <a:gd name="connsiteY1" fmla="*/ 25466 h 25465"/>
                <a:gd name="connsiteX2" fmla="*/ 0 w 11282"/>
                <a:gd name="connsiteY2" fmla="*/ 1135 h 25465"/>
                <a:gd name="connsiteX3" fmla="*/ 3341 w 11282"/>
                <a:gd name="connsiteY3" fmla="*/ 0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82" h="25465">
                  <a:moveTo>
                    <a:pt x="11283" y="24331"/>
                  </a:moveTo>
                  <a:lnTo>
                    <a:pt x="7879" y="25466"/>
                  </a:lnTo>
                  <a:lnTo>
                    <a:pt x="0" y="1135"/>
                  </a:lnTo>
                  <a:lnTo>
                    <a:pt x="3341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Freeform: Shape 3914">
              <a:extLst>
                <a:ext uri="{FF2B5EF4-FFF2-40B4-BE49-F238E27FC236}">
                  <a16:creationId xmlns:a16="http://schemas.microsoft.com/office/drawing/2014/main" id="{1221223F-E108-409E-B7B6-7205623FF39B}"/>
                </a:ext>
              </a:extLst>
            </p:cNvPr>
            <p:cNvSpPr/>
            <p:nvPr/>
          </p:nvSpPr>
          <p:spPr>
            <a:xfrm>
              <a:off x="4062930" y="5308772"/>
              <a:ext cx="13615" cy="24898"/>
            </a:xfrm>
            <a:custGeom>
              <a:avLst/>
              <a:gdLst>
                <a:gd name="connsiteX0" fmla="*/ 13615 w 13615"/>
                <a:gd name="connsiteY0" fmla="*/ 23449 h 24898"/>
                <a:gd name="connsiteX1" fmla="*/ 10211 w 13615"/>
                <a:gd name="connsiteY1" fmla="*/ 24898 h 24898"/>
                <a:gd name="connsiteX2" fmla="*/ 0 w 13615"/>
                <a:gd name="connsiteY2" fmla="*/ 1387 h 24898"/>
                <a:gd name="connsiteX3" fmla="*/ 3089 w 13615"/>
                <a:gd name="connsiteY3" fmla="*/ 0 h 24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15" h="24898">
                  <a:moveTo>
                    <a:pt x="13615" y="23449"/>
                  </a:moveTo>
                  <a:lnTo>
                    <a:pt x="10211" y="24898"/>
                  </a:lnTo>
                  <a:lnTo>
                    <a:pt x="0" y="1387"/>
                  </a:lnTo>
                  <a:lnTo>
                    <a:pt x="3089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Freeform: Shape 3915">
              <a:extLst>
                <a:ext uri="{FF2B5EF4-FFF2-40B4-BE49-F238E27FC236}">
                  <a16:creationId xmlns:a16="http://schemas.microsoft.com/office/drawing/2014/main" id="{A4D9621D-BA7D-4FF2-A982-D23B97FF7D12}"/>
                </a:ext>
              </a:extLst>
            </p:cNvPr>
            <p:cNvSpPr/>
            <p:nvPr/>
          </p:nvSpPr>
          <p:spPr>
            <a:xfrm>
              <a:off x="4099741" y="5286963"/>
              <a:ext cx="17838" cy="22944"/>
            </a:xfrm>
            <a:custGeom>
              <a:avLst/>
              <a:gdLst>
                <a:gd name="connsiteX0" fmla="*/ 17838 w 17838"/>
                <a:gd name="connsiteY0" fmla="*/ 20675 h 22944"/>
                <a:gd name="connsiteX1" fmla="*/ 15002 w 17838"/>
                <a:gd name="connsiteY1" fmla="*/ 22944 h 22944"/>
                <a:gd name="connsiteX2" fmla="*/ 0 w 17838"/>
                <a:gd name="connsiteY2" fmla="*/ 2017 h 22944"/>
                <a:gd name="connsiteX3" fmla="*/ 2836 w 17838"/>
                <a:gd name="connsiteY3" fmla="*/ 0 h 22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944">
                  <a:moveTo>
                    <a:pt x="17838" y="20675"/>
                  </a:moveTo>
                  <a:lnTo>
                    <a:pt x="15002" y="22944"/>
                  </a:lnTo>
                  <a:lnTo>
                    <a:pt x="0" y="2017"/>
                  </a:lnTo>
                  <a:lnTo>
                    <a:pt x="2836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Freeform: Shape 3916">
              <a:extLst>
                <a:ext uri="{FF2B5EF4-FFF2-40B4-BE49-F238E27FC236}">
                  <a16:creationId xmlns:a16="http://schemas.microsoft.com/office/drawing/2014/main" id="{D17FC570-B72F-4C57-BAB8-BD3027927BD4}"/>
                </a:ext>
              </a:extLst>
            </p:cNvPr>
            <p:cNvSpPr/>
            <p:nvPr/>
          </p:nvSpPr>
          <p:spPr>
            <a:xfrm>
              <a:off x="4116130" y="5273348"/>
              <a:ext cx="19792" cy="21242"/>
            </a:xfrm>
            <a:custGeom>
              <a:avLst/>
              <a:gdLst>
                <a:gd name="connsiteX0" fmla="*/ 19792 w 19792"/>
                <a:gd name="connsiteY0" fmla="*/ 18973 h 21242"/>
                <a:gd name="connsiteX1" fmla="*/ 17271 w 19792"/>
                <a:gd name="connsiteY1" fmla="*/ 21242 h 21242"/>
                <a:gd name="connsiteX2" fmla="*/ 0 w 19792"/>
                <a:gd name="connsiteY2" fmla="*/ 2269 h 21242"/>
                <a:gd name="connsiteX3" fmla="*/ 2584 w 19792"/>
                <a:gd name="connsiteY3" fmla="*/ 0 h 21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242">
                  <a:moveTo>
                    <a:pt x="19792" y="18973"/>
                  </a:moveTo>
                  <a:lnTo>
                    <a:pt x="17271" y="21242"/>
                  </a:lnTo>
                  <a:lnTo>
                    <a:pt x="0" y="2269"/>
                  </a:lnTo>
                  <a:lnTo>
                    <a:pt x="258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Freeform: Shape 3917">
              <a:extLst>
                <a:ext uri="{FF2B5EF4-FFF2-40B4-BE49-F238E27FC236}">
                  <a16:creationId xmlns:a16="http://schemas.microsoft.com/office/drawing/2014/main" id="{41579147-ED11-4B58-A05A-B0AF8972D980}"/>
                </a:ext>
              </a:extLst>
            </p:cNvPr>
            <p:cNvSpPr/>
            <p:nvPr/>
          </p:nvSpPr>
          <p:spPr>
            <a:xfrm>
              <a:off x="4131132" y="5258094"/>
              <a:ext cx="21494" cy="19792"/>
            </a:xfrm>
            <a:custGeom>
              <a:avLst/>
              <a:gdLst>
                <a:gd name="connsiteX0" fmla="*/ 21494 w 21494"/>
                <a:gd name="connsiteY0" fmla="*/ 16956 h 19792"/>
                <a:gd name="connsiteX1" fmla="*/ 18973 w 21494"/>
                <a:gd name="connsiteY1" fmla="*/ 19792 h 19792"/>
                <a:gd name="connsiteX2" fmla="*/ 0 w 21494"/>
                <a:gd name="connsiteY2" fmla="*/ 2585 h 19792"/>
                <a:gd name="connsiteX3" fmla="*/ 2584 w 21494"/>
                <a:gd name="connsiteY3" fmla="*/ 0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94" h="19792">
                  <a:moveTo>
                    <a:pt x="21494" y="16956"/>
                  </a:moveTo>
                  <a:lnTo>
                    <a:pt x="18973" y="19792"/>
                  </a:lnTo>
                  <a:lnTo>
                    <a:pt x="0" y="2585"/>
                  </a:lnTo>
                  <a:lnTo>
                    <a:pt x="258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Freeform: Shape 3918">
              <a:extLst>
                <a:ext uri="{FF2B5EF4-FFF2-40B4-BE49-F238E27FC236}">
                  <a16:creationId xmlns:a16="http://schemas.microsoft.com/office/drawing/2014/main" id="{50B444B6-4262-4409-A767-68BC93357ADC}"/>
                </a:ext>
              </a:extLst>
            </p:cNvPr>
            <p:cNvSpPr/>
            <p:nvPr/>
          </p:nvSpPr>
          <p:spPr>
            <a:xfrm>
              <a:off x="3968695" y="5261497"/>
              <a:ext cx="30255" cy="50678"/>
            </a:xfrm>
            <a:custGeom>
              <a:avLst/>
              <a:gdLst>
                <a:gd name="connsiteX0" fmla="*/ 16136 w 30255"/>
                <a:gd name="connsiteY0" fmla="*/ 0 h 50678"/>
                <a:gd name="connsiteX1" fmla="*/ 23763 w 30255"/>
                <a:gd name="connsiteY1" fmla="*/ 3971 h 50678"/>
                <a:gd name="connsiteX2" fmla="*/ 15569 w 30255"/>
                <a:gd name="connsiteY2" fmla="*/ 20360 h 50678"/>
                <a:gd name="connsiteX3" fmla="*/ 26033 w 30255"/>
                <a:gd name="connsiteY3" fmla="*/ 24646 h 50678"/>
                <a:gd name="connsiteX4" fmla="*/ 30256 w 30255"/>
                <a:gd name="connsiteY4" fmla="*/ 35677 h 50678"/>
                <a:gd name="connsiteX5" fmla="*/ 25718 w 30255"/>
                <a:gd name="connsiteY5" fmla="*/ 46140 h 50678"/>
                <a:gd name="connsiteX6" fmla="*/ 15254 w 30255"/>
                <a:gd name="connsiteY6" fmla="*/ 50679 h 50678"/>
                <a:gd name="connsiteX7" fmla="*/ 4223 w 30255"/>
                <a:gd name="connsiteY7" fmla="*/ 46140 h 50678"/>
                <a:gd name="connsiteX8" fmla="*/ 0 w 30255"/>
                <a:gd name="connsiteY8" fmla="*/ 35677 h 50678"/>
                <a:gd name="connsiteX9" fmla="*/ 567 w 30255"/>
                <a:gd name="connsiteY9" fmla="*/ 31138 h 50678"/>
                <a:gd name="connsiteX10" fmla="*/ 3656 w 30255"/>
                <a:gd name="connsiteY10" fmla="*/ 24331 h 50678"/>
                <a:gd name="connsiteX11" fmla="*/ 16136 w 30255"/>
                <a:gd name="connsiteY11" fmla="*/ 0 h 50678"/>
                <a:gd name="connsiteX12" fmla="*/ 15002 w 30255"/>
                <a:gd name="connsiteY12" fmla="*/ 28869 h 50678"/>
                <a:gd name="connsiteX13" fmla="*/ 15002 w 30255"/>
                <a:gd name="connsiteY13" fmla="*/ 28869 h 50678"/>
                <a:gd name="connsiteX14" fmla="*/ 10779 w 30255"/>
                <a:gd name="connsiteY14" fmla="*/ 30823 h 50678"/>
                <a:gd name="connsiteX15" fmla="*/ 9077 w 30255"/>
                <a:gd name="connsiteY15" fmla="*/ 35362 h 50678"/>
                <a:gd name="connsiteX16" fmla="*/ 10779 w 30255"/>
                <a:gd name="connsiteY16" fmla="*/ 40152 h 50678"/>
                <a:gd name="connsiteX17" fmla="*/ 15002 w 30255"/>
                <a:gd name="connsiteY17" fmla="*/ 42106 h 50678"/>
                <a:gd name="connsiteX18" fmla="*/ 19225 w 30255"/>
                <a:gd name="connsiteY18" fmla="*/ 40152 h 50678"/>
                <a:gd name="connsiteX19" fmla="*/ 21242 w 30255"/>
                <a:gd name="connsiteY19" fmla="*/ 35362 h 50678"/>
                <a:gd name="connsiteX20" fmla="*/ 19540 w 30255"/>
                <a:gd name="connsiteY20" fmla="*/ 30823 h 50678"/>
                <a:gd name="connsiteX21" fmla="*/ 15002 w 30255"/>
                <a:gd name="connsiteY21" fmla="*/ 28869 h 50678"/>
                <a:gd name="connsiteX22" fmla="*/ 15002 w 30255"/>
                <a:gd name="connsiteY22" fmla="*/ 28869 h 5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0255" h="50678">
                  <a:moveTo>
                    <a:pt x="16136" y="0"/>
                  </a:moveTo>
                  <a:lnTo>
                    <a:pt x="23763" y="3971"/>
                  </a:lnTo>
                  <a:lnTo>
                    <a:pt x="15569" y="20360"/>
                  </a:lnTo>
                  <a:cubicBezTo>
                    <a:pt x="19540" y="20360"/>
                    <a:pt x="22944" y="21810"/>
                    <a:pt x="26033" y="24646"/>
                  </a:cubicBezTo>
                  <a:cubicBezTo>
                    <a:pt x="28869" y="27735"/>
                    <a:pt x="30256" y="31138"/>
                    <a:pt x="30256" y="35677"/>
                  </a:cubicBezTo>
                  <a:cubicBezTo>
                    <a:pt x="30256" y="39900"/>
                    <a:pt x="28554" y="43304"/>
                    <a:pt x="25718" y="46140"/>
                  </a:cubicBezTo>
                  <a:cubicBezTo>
                    <a:pt x="22881" y="49229"/>
                    <a:pt x="19225" y="50679"/>
                    <a:pt x="15254" y="50679"/>
                  </a:cubicBezTo>
                  <a:cubicBezTo>
                    <a:pt x="10716" y="50679"/>
                    <a:pt x="7060" y="49292"/>
                    <a:pt x="4223" y="46140"/>
                  </a:cubicBezTo>
                  <a:cubicBezTo>
                    <a:pt x="1387" y="43052"/>
                    <a:pt x="0" y="39648"/>
                    <a:pt x="0" y="35677"/>
                  </a:cubicBezTo>
                  <a:cubicBezTo>
                    <a:pt x="0" y="34227"/>
                    <a:pt x="315" y="32840"/>
                    <a:pt x="567" y="31138"/>
                  </a:cubicBezTo>
                  <a:cubicBezTo>
                    <a:pt x="1135" y="29752"/>
                    <a:pt x="2017" y="27483"/>
                    <a:pt x="3656" y="24331"/>
                  </a:cubicBezTo>
                  <a:lnTo>
                    <a:pt x="16136" y="0"/>
                  </a:lnTo>
                  <a:close/>
                  <a:moveTo>
                    <a:pt x="15002" y="28869"/>
                  </a:moveTo>
                  <a:lnTo>
                    <a:pt x="15002" y="28869"/>
                  </a:lnTo>
                  <a:cubicBezTo>
                    <a:pt x="13300" y="28869"/>
                    <a:pt x="11913" y="29689"/>
                    <a:pt x="10779" y="30823"/>
                  </a:cubicBezTo>
                  <a:cubicBezTo>
                    <a:pt x="9644" y="31958"/>
                    <a:pt x="9077" y="33660"/>
                    <a:pt x="9077" y="35362"/>
                  </a:cubicBezTo>
                  <a:cubicBezTo>
                    <a:pt x="9077" y="37379"/>
                    <a:pt x="9644" y="38766"/>
                    <a:pt x="10779" y="40152"/>
                  </a:cubicBezTo>
                  <a:cubicBezTo>
                    <a:pt x="11913" y="41287"/>
                    <a:pt x="13300" y="42106"/>
                    <a:pt x="15002" y="42106"/>
                  </a:cubicBezTo>
                  <a:cubicBezTo>
                    <a:pt x="16704" y="42106"/>
                    <a:pt x="18091" y="41287"/>
                    <a:pt x="19225" y="40152"/>
                  </a:cubicBezTo>
                  <a:cubicBezTo>
                    <a:pt x="20675" y="39017"/>
                    <a:pt x="21242" y="37316"/>
                    <a:pt x="21242" y="35362"/>
                  </a:cubicBezTo>
                  <a:cubicBezTo>
                    <a:pt x="21242" y="33660"/>
                    <a:pt x="20675" y="31958"/>
                    <a:pt x="19540" y="30823"/>
                  </a:cubicBezTo>
                  <a:cubicBezTo>
                    <a:pt x="18091" y="29689"/>
                    <a:pt x="16704" y="28869"/>
                    <a:pt x="15002" y="28869"/>
                  </a:cubicBezTo>
                  <a:lnTo>
                    <a:pt x="15002" y="2886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Freeform: Shape 3919">
              <a:extLst>
                <a:ext uri="{FF2B5EF4-FFF2-40B4-BE49-F238E27FC236}">
                  <a16:creationId xmlns:a16="http://schemas.microsoft.com/office/drawing/2014/main" id="{59F23406-26CF-4FD1-800E-5622EA474896}"/>
                </a:ext>
              </a:extLst>
            </p:cNvPr>
            <p:cNvSpPr/>
            <p:nvPr/>
          </p:nvSpPr>
          <p:spPr>
            <a:xfrm>
              <a:off x="3975755" y="4895906"/>
              <a:ext cx="7059" cy="32525"/>
            </a:xfrm>
            <a:custGeom>
              <a:avLst/>
              <a:gdLst>
                <a:gd name="connsiteX0" fmla="*/ 0 w 7059"/>
                <a:gd name="connsiteY0" fmla="*/ 0 h 32525"/>
                <a:gd name="connsiteX1" fmla="*/ 7060 w 7059"/>
                <a:gd name="connsiteY1" fmla="*/ 0 h 32525"/>
                <a:gd name="connsiteX2" fmla="*/ 7060 w 7059"/>
                <a:gd name="connsiteY2" fmla="*/ 32525 h 32525"/>
                <a:gd name="connsiteX3" fmla="*/ 0 w 7059"/>
                <a:gd name="connsiteY3" fmla="*/ 32525 h 32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059" h="32525">
                  <a:moveTo>
                    <a:pt x="0" y="0"/>
                  </a:moveTo>
                  <a:lnTo>
                    <a:pt x="7060" y="0"/>
                  </a:lnTo>
                  <a:lnTo>
                    <a:pt x="7060" y="32525"/>
                  </a:lnTo>
                  <a:lnTo>
                    <a:pt x="0" y="3252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Freeform: Shape 3920">
              <a:extLst>
                <a:ext uri="{FF2B5EF4-FFF2-40B4-BE49-F238E27FC236}">
                  <a16:creationId xmlns:a16="http://schemas.microsoft.com/office/drawing/2014/main" id="{7694141D-A4C7-4AD1-B553-3455AC3A6F86}"/>
                </a:ext>
              </a:extLst>
            </p:cNvPr>
            <p:cNvSpPr/>
            <p:nvPr/>
          </p:nvSpPr>
          <p:spPr>
            <a:xfrm>
              <a:off x="3953693" y="4897292"/>
              <a:ext cx="6240" cy="25780"/>
            </a:xfrm>
            <a:custGeom>
              <a:avLst/>
              <a:gdLst>
                <a:gd name="connsiteX0" fmla="*/ 0 w 6240"/>
                <a:gd name="connsiteY0" fmla="*/ 315 h 25780"/>
                <a:gd name="connsiteX1" fmla="*/ 3404 w 6240"/>
                <a:gd name="connsiteY1" fmla="*/ 0 h 25780"/>
                <a:gd name="connsiteX2" fmla="*/ 6240 w 6240"/>
                <a:gd name="connsiteY2" fmla="*/ 25213 h 25780"/>
                <a:gd name="connsiteX3" fmla="*/ 2584 w 6240"/>
                <a:gd name="connsiteY3" fmla="*/ 25781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80">
                  <a:moveTo>
                    <a:pt x="0" y="315"/>
                  </a:moveTo>
                  <a:lnTo>
                    <a:pt x="3404" y="0"/>
                  </a:lnTo>
                  <a:lnTo>
                    <a:pt x="6240" y="25213"/>
                  </a:lnTo>
                  <a:lnTo>
                    <a:pt x="2584" y="2578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96" name="Picture 9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85" y="798503"/>
            <a:ext cx="795060" cy="808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75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719885"/>
              </p:ext>
            </p:extLst>
          </p:nvPr>
        </p:nvGraphicFramePr>
        <p:xfrm>
          <a:off x="1" y="1881055"/>
          <a:ext cx="12191999" cy="484359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280871">
                  <a:extLst>
                    <a:ext uri="{9D8B030D-6E8A-4147-A177-3AD203B41FA5}">
                      <a16:colId xmlns:a16="http://schemas.microsoft.com/office/drawing/2014/main" val="2004101620"/>
                    </a:ext>
                  </a:extLst>
                </a:gridCol>
                <a:gridCol w="1046083">
                  <a:extLst>
                    <a:ext uri="{9D8B030D-6E8A-4147-A177-3AD203B41FA5}">
                      <a16:colId xmlns:a16="http://schemas.microsoft.com/office/drawing/2014/main" val="787162870"/>
                    </a:ext>
                  </a:extLst>
                </a:gridCol>
                <a:gridCol w="1815948">
                  <a:extLst>
                    <a:ext uri="{9D8B030D-6E8A-4147-A177-3AD203B41FA5}">
                      <a16:colId xmlns:a16="http://schemas.microsoft.com/office/drawing/2014/main" val="1088798270"/>
                    </a:ext>
                  </a:extLst>
                </a:gridCol>
                <a:gridCol w="1815948">
                  <a:extLst>
                    <a:ext uri="{9D8B030D-6E8A-4147-A177-3AD203B41FA5}">
                      <a16:colId xmlns:a16="http://schemas.microsoft.com/office/drawing/2014/main" val="1274050291"/>
                    </a:ext>
                  </a:extLst>
                </a:gridCol>
                <a:gridCol w="1768086">
                  <a:extLst>
                    <a:ext uri="{9D8B030D-6E8A-4147-A177-3AD203B41FA5}">
                      <a16:colId xmlns:a16="http://schemas.microsoft.com/office/drawing/2014/main" val="3490569255"/>
                    </a:ext>
                  </a:extLst>
                </a:gridCol>
                <a:gridCol w="1736635">
                  <a:extLst>
                    <a:ext uri="{9D8B030D-6E8A-4147-A177-3AD203B41FA5}">
                      <a16:colId xmlns:a16="http://schemas.microsoft.com/office/drawing/2014/main" val="3903137994"/>
                    </a:ext>
                  </a:extLst>
                </a:gridCol>
                <a:gridCol w="1728428">
                  <a:extLst>
                    <a:ext uri="{9D8B030D-6E8A-4147-A177-3AD203B41FA5}">
                      <a16:colId xmlns:a16="http://schemas.microsoft.com/office/drawing/2014/main" val="646606318"/>
                    </a:ext>
                  </a:extLst>
                </a:gridCol>
              </a:tblGrid>
              <a:tr h="643765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thể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0112046"/>
                  </a:ext>
                </a:extLst>
              </a:tr>
              <a:tr h="13277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 bị nén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 bị nén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 khó bị nén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1315644"/>
                  </a:ext>
                </a:extLst>
              </a:tr>
              <a:tr h="6437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 ăn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457065"/>
                  </a:ext>
                </a:extLst>
              </a:tr>
              <a:tr h="9005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2611476"/>
                  </a:ext>
                </a:extLst>
              </a:tr>
              <a:tr h="132775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áng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835662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427221" y="34834"/>
            <a:ext cx="3802380" cy="877389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NG CỐ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25959" y="1062654"/>
            <a:ext cx="4579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4093846" y="3858461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2438524" y="3938355"/>
            <a:ext cx="76174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57762" y="4749355"/>
            <a:ext cx="723275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47955" y="5604816"/>
            <a:ext cx="9428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935011" y="3804142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62625" y="4669461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476173" y="4669461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43571" y="5629193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294496" y="5629193"/>
            <a:ext cx="66675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301315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7" y="197622"/>
            <a:ext cx="12143107" cy="65351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7" y="265234"/>
            <a:ext cx="4705455" cy="916144"/>
          </a:xfrm>
          <a:prstGeom prst="rect">
            <a:avLst/>
          </a:prstGeom>
          <a:noFill/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5355" b="1" dirty="0">
                <a:ln w="900" cmpd="sng">
                  <a:solidFill>
                    <a:srgbClr val="5B9BD5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rgbClr val="5B9BD5">
                      <a:satMod val="190000"/>
                      <a:tint val="100000"/>
                      <a:alpha val="74000"/>
                    </a:srgbClr>
                  </a:innerShdw>
                </a:effectLst>
                <a:latin typeface="Bookman Old Style" pitchFamily="18" charset="0"/>
                <a:cs typeface="Arial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61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61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9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3" tIns="45591" rIns="91183" bIns="45591" rtlCol="0">
            <a:spAutoFit/>
          </a:bodyPr>
          <a:lstStyle/>
          <a:p>
            <a:pPr algn="ctr" defTabSz="914377"/>
            <a:r>
              <a:rPr lang="vi-VN" sz="4776" dirty="0">
                <a:solidFill>
                  <a:srgbClr val="FFFF00"/>
                </a:solidFill>
                <a:latin typeface="UVN Ai Cap" panose="02040603050506020204" pitchFamily="18" charset="0"/>
                <a:cs typeface="Arial"/>
                <a:sym typeface="Arial"/>
              </a:rPr>
              <a:t>A</a:t>
            </a:r>
            <a:endParaRPr lang="en-US" sz="4776" dirty="0">
              <a:solidFill>
                <a:srgbClr val="FFFF00"/>
              </a:solidFill>
              <a:latin typeface="UVN Ai Cap" panose="02040603050506020204" pitchFamily="18" charset="0"/>
              <a:cs typeface="Arial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53533" y="1035515"/>
            <a:ext cx="10594339" cy="3300643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o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ễ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ị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én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ất</a:t>
            </a:r>
            <a:r>
              <a:rPr lang="en-US" sz="3475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</a:t>
            </a:r>
          </a:p>
          <a:p>
            <a:pPr defTabSz="914377"/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í</a:t>
            </a:r>
            <a:endParaRPr lang="en-US" sz="3475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ỏng</a:t>
            </a:r>
            <a:endParaRPr lang="en-US" sz="3475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ắn</a:t>
            </a:r>
            <a:endParaRPr lang="en-US" sz="3475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ả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ắn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4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75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ỏng</a:t>
            </a:r>
            <a:endParaRPr lang="en-US" sz="3475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endParaRPr lang="en-US" sz="3475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7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5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81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685137" y="620132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3" tIns="45591" rIns="91183" bIns="45591" anchor="ctr"/>
          <a:lstStyle/>
          <a:p>
            <a:pPr algn="ctr" defTabSz="914377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3" y="17767"/>
            <a:ext cx="1700643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1" y="6019800"/>
            <a:ext cx="60715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9720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7" y="197622"/>
            <a:ext cx="12143107" cy="65351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7" y="265234"/>
            <a:ext cx="4705455" cy="916144"/>
          </a:xfrm>
          <a:prstGeom prst="rect">
            <a:avLst/>
          </a:prstGeom>
          <a:noFill/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5355" b="1" dirty="0">
                <a:ln w="900" cmpd="sng">
                  <a:solidFill>
                    <a:srgbClr val="5B9BD5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rgbClr val="5B9BD5">
                      <a:satMod val="190000"/>
                      <a:tint val="100000"/>
                      <a:alpha val="74000"/>
                    </a:srgbClr>
                  </a:innerShdw>
                </a:effectLst>
                <a:latin typeface="Bookman Old Style" pitchFamily="18" charset="0"/>
                <a:cs typeface="Arial"/>
                <a:sym typeface="Arial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61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61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9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3" tIns="45591" rIns="91183" bIns="45591" rtlCol="0">
            <a:spAutoFit/>
          </a:bodyPr>
          <a:lstStyle/>
          <a:p>
            <a:pPr algn="ctr" defTabSz="914377"/>
            <a:r>
              <a:rPr lang="en-US" sz="4776" dirty="0">
                <a:solidFill>
                  <a:srgbClr val="FFFF00"/>
                </a:solidFill>
                <a:latin typeface="UVN Ai Cap" panose="02040603050506020204" pitchFamily="18" charset="0"/>
                <a:cs typeface="Arial"/>
                <a:sym typeface="Arial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</a:effectLst>
                <a:latin typeface="UVN Ai Cap" panose="02040603050506020204" pitchFamily="18" charset="0"/>
                <a:cs typeface="Arial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7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5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81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2"/>
            <a:ext cx="1357911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3" tIns="45591" rIns="91183" bIns="45591" anchor="b"/>
          <a:lstStyle/>
          <a:p>
            <a:pPr algn="ctr" defTabSz="914377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1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3" y="17767"/>
            <a:ext cx="1700643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1" y="6019800"/>
            <a:ext cx="607155" cy="609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353533" y="1230470"/>
            <a:ext cx="10594339" cy="352211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3" tIns="45591" rIns="91183" bIns="45591" rtlCol="0">
            <a:spAutoFit/>
          </a:bodyPr>
          <a:lstStyle/>
          <a:p>
            <a:pPr defTabSz="914377"/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ố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í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ùi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ơm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ỏa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a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ừ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ông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oa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ồng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m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ta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gửi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ấy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ùi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oa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ơm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ều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y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iện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nh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o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í</a:t>
            </a:r>
            <a:r>
              <a:rPr lang="en-US" sz="3184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</a:t>
            </a:r>
          </a:p>
          <a:p>
            <a:pPr defTabSz="914377"/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ễ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én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endParaRPr lang="en-US" sz="3184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ạ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ác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ịnh</a:t>
            </a:r>
            <a:endParaRPr lang="en-US" sz="3184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an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ỏa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o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ian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eo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ọi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ướng</a:t>
            </a:r>
            <a:endParaRPr lang="en-US" sz="3184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/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ảy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184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3184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19239" y="599539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3" tIns="45591" rIns="91183" bIns="45591" anchor="ctr"/>
          <a:lstStyle/>
          <a:p>
            <a:pPr algn="ctr" defTabSz="914377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itchFamily="34" charset="0"/>
                <a:cs typeface="Arial" pitchFamily="34" charset="0"/>
                <a:sym typeface="Arial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4040891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2105" y="0"/>
            <a:ext cx="5016137" cy="103632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VỀ NH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8" r="3926"/>
          <a:stretch/>
        </p:blipFill>
        <p:spPr>
          <a:xfrm>
            <a:off x="1347650" y="2375481"/>
            <a:ext cx="9980297" cy="44825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6008" y="1228847"/>
            <a:ext cx="10868330" cy="95410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BTVN: 10.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.7 SBT/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7, 18</a:t>
            </a:r>
          </a:p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h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ụ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ả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365069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84809" cy="675798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loud 5"/>
          <p:cNvSpPr/>
          <p:nvPr/>
        </p:nvSpPr>
        <p:spPr>
          <a:xfrm>
            <a:off x="6884809" y="1295400"/>
            <a:ext cx="5307191" cy="37909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endParaRPr lang="en-US" sz="4000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ác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hất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ung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quanh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ta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ồn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ại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ở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ững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ể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ào</a:t>
            </a:r>
            <a:r>
              <a:rPr lang="en-US" sz="4000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  <a:p>
            <a:pPr algn="ctr"/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58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2" name="Google Shape;8292;p37"/>
          <p:cNvSpPr txBox="1">
            <a:spLocks noGrp="1"/>
          </p:cNvSpPr>
          <p:nvPr>
            <p:ph type="title" idx="4294967295"/>
          </p:nvPr>
        </p:nvSpPr>
        <p:spPr>
          <a:xfrm>
            <a:off x="69012" y="58376"/>
            <a:ext cx="2734733" cy="1420284"/>
          </a:xfrm>
          <a:prstGeom prst="rect">
            <a:avLst/>
          </a:prstGeom>
          <a:solidFill>
            <a:srgbClr val="F9F6F2"/>
          </a:solidFill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sz="3733" dirty="0" err="1">
                <a:latin typeface="+mj-lt"/>
              </a:rPr>
              <a:t>Khởi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động</a:t>
            </a:r>
            <a:endParaRPr sz="3733" dirty="0">
              <a:latin typeface="+mj-lt"/>
            </a:endParaRPr>
          </a:p>
        </p:txBody>
      </p:sp>
      <p:sp>
        <p:nvSpPr>
          <p:cNvPr id="8293" name="Google Shape;8293;p37"/>
          <p:cNvSpPr txBox="1">
            <a:spLocks noGrp="1"/>
          </p:cNvSpPr>
          <p:nvPr>
            <p:ph type="subTitle" idx="4294967295"/>
          </p:nvPr>
        </p:nvSpPr>
        <p:spPr>
          <a:xfrm>
            <a:off x="3177384" y="100135"/>
            <a:ext cx="8844034" cy="721367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spcAft>
                <a:spcPts val="2133"/>
              </a:spcAft>
              <a:buNone/>
            </a:pPr>
            <a:r>
              <a:rPr lang="en-US" sz="3200" dirty="0" err="1">
                <a:latin typeface="+mn-lt"/>
              </a:rPr>
              <a:t>Phân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loại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các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vật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thể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trong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hình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thành</a:t>
            </a:r>
            <a:r>
              <a:rPr lang="en-US" sz="3200" dirty="0">
                <a:latin typeface="+mn-lt"/>
              </a:rPr>
              <a:t> 3 </a:t>
            </a:r>
            <a:r>
              <a:rPr lang="en-US" sz="3200" dirty="0" err="1">
                <a:latin typeface="+mn-lt"/>
              </a:rPr>
              <a:t>nhóm</a:t>
            </a:r>
            <a:r>
              <a:rPr lang="en-US" sz="3200" dirty="0">
                <a:latin typeface="+mn-lt"/>
              </a:rPr>
              <a:t>.</a:t>
            </a:r>
          </a:p>
        </p:txBody>
      </p:sp>
      <p:sp>
        <p:nvSpPr>
          <p:cNvPr id="8295" name="Google Shape;8295;p37"/>
          <p:cNvSpPr/>
          <p:nvPr/>
        </p:nvSpPr>
        <p:spPr>
          <a:xfrm>
            <a:off x="7341141" y="6240201"/>
            <a:ext cx="2698311" cy="1621009"/>
          </a:xfrm>
          <a:custGeom>
            <a:avLst/>
            <a:gdLst/>
            <a:ahLst/>
            <a:cxnLst/>
            <a:rect l="l" t="t" r="r" b="b"/>
            <a:pathLst>
              <a:path w="32566" h="26165" extrusionOk="0">
                <a:moveTo>
                  <a:pt x="19581" y="0"/>
                </a:moveTo>
                <a:cubicBezTo>
                  <a:pt x="19340" y="0"/>
                  <a:pt x="19099" y="5"/>
                  <a:pt x="18859" y="14"/>
                </a:cubicBezTo>
                <a:cubicBezTo>
                  <a:pt x="16741" y="95"/>
                  <a:pt x="14542" y="340"/>
                  <a:pt x="12485" y="849"/>
                </a:cubicBezTo>
                <a:cubicBezTo>
                  <a:pt x="10794" y="1277"/>
                  <a:pt x="9389" y="2193"/>
                  <a:pt x="8208" y="3395"/>
                </a:cubicBezTo>
                <a:cubicBezTo>
                  <a:pt x="6558" y="5024"/>
                  <a:pt x="5336" y="7203"/>
                  <a:pt x="4420" y="9280"/>
                </a:cubicBezTo>
                <a:cubicBezTo>
                  <a:pt x="2363" y="13985"/>
                  <a:pt x="0" y="21011"/>
                  <a:pt x="4888" y="24758"/>
                </a:cubicBezTo>
                <a:cubicBezTo>
                  <a:pt x="6277" y="25816"/>
                  <a:pt x="8250" y="26164"/>
                  <a:pt x="10240" y="26164"/>
                </a:cubicBezTo>
                <a:cubicBezTo>
                  <a:pt x="11927" y="26164"/>
                  <a:pt x="13625" y="25914"/>
                  <a:pt x="14990" y="25634"/>
                </a:cubicBezTo>
                <a:cubicBezTo>
                  <a:pt x="18961" y="24799"/>
                  <a:pt x="22667" y="24086"/>
                  <a:pt x="26191" y="21988"/>
                </a:cubicBezTo>
                <a:cubicBezTo>
                  <a:pt x="29673" y="19911"/>
                  <a:pt x="31730" y="15614"/>
                  <a:pt x="32219" y="11744"/>
                </a:cubicBezTo>
                <a:cubicBezTo>
                  <a:pt x="32565" y="8873"/>
                  <a:pt x="31017" y="6022"/>
                  <a:pt x="29184" y="3843"/>
                </a:cubicBezTo>
                <a:cubicBezTo>
                  <a:pt x="26799" y="1019"/>
                  <a:pt x="23163" y="0"/>
                  <a:pt x="1958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296" name="Google Shape;8296;p37"/>
          <p:cNvGrpSpPr/>
          <p:nvPr/>
        </p:nvGrpSpPr>
        <p:grpSpPr>
          <a:xfrm>
            <a:off x="8810584" y="6137984"/>
            <a:ext cx="1499133" cy="1326899"/>
            <a:chOff x="6607938" y="4603488"/>
            <a:chExt cx="1124350" cy="995174"/>
          </a:xfrm>
        </p:grpSpPr>
        <p:sp>
          <p:nvSpPr>
            <p:cNvPr id="8297" name="Google Shape;8297;p37"/>
            <p:cNvSpPr/>
            <p:nvPr/>
          </p:nvSpPr>
          <p:spPr>
            <a:xfrm>
              <a:off x="6607938" y="4983676"/>
              <a:ext cx="277494" cy="268637"/>
            </a:xfrm>
            <a:custGeom>
              <a:avLst/>
              <a:gdLst/>
              <a:ahLst/>
              <a:cxnLst/>
              <a:rect l="l" t="t" r="r" b="b"/>
              <a:pathLst>
                <a:path w="3321" h="3215" extrusionOk="0">
                  <a:moveTo>
                    <a:pt x="2357" y="0"/>
                  </a:moveTo>
                  <a:cubicBezTo>
                    <a:pt x="2185" y="0"/>
                    <a:pt x="1991" y="36"/>
                    <a:pt x="1773" y="75"/>
                  </a:cubicBezTo>
                  <a:cubicBezTo>
                    <a:pt x="1060" y="197"/>
                    <a:pt x="327" y="462"/>
                    <a:pt x="82" y="1134"/>
                  </a:cubicBezTo>
                  <a:cubicBezTo>
                    <a:pt x="42" y="1256"/>
                    <a:pt x="1" y="1419"/>
                    <a:pt x="21" y="1603"/>
                  </a:cubicBezTo>
                  <a:cubicBezTo>
                    <a:pt x="21" y="2484"/>
                    <a:pt x="474" y="3215"/>
                    <a:pt x="1378" y="3215"/>
                  </a:cubicBezTo>
                  <a:cubicBezTo>
                    <a:pt x="1414" y="3215"/>
                    <a:pt x="1450" y="3214"/>
                    <a:pt x="1488" y="3211"/>
                  </a:cubicBezTo>
                  <a:cubicBezTo>
                    <a:pt x="2139" y="3191"/>
                    <a:pt x="2771" y="3049"/>
                    <a:pt x="3076" y="2438"/>
                  </a:cubicBezTo>
                  <a:cubicBezTo>
                    <a:pt x="3320" y="1928"/>
                    <a:pt x="3320" y="971"/>
                    <a:pt x="3035" y="421"/>
                  </a:cubicBezTo>
                  <a:cubicBezTo>
                    <a:pt x="2859" y="94"/>
                    <a:pt x="2636" y="0"/>
                    <a:pt x="23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8" name="Google Shape;8298;p37"/>
            <p:cNvSpPr/>
            <p:nvPr/>
          </p:nvSpPr>
          <p:spPr>
            <a:xfrm>
              <a:off x="7117889" y="4914490"/>
              <a:ext cx="218503" cy="213489"/>
            </a:xfrm>
            <a:custGeom>
              <a:avLst/>
              <a:gdLst/>
              <a:ahLst/>
              <a:cxnLst/>
              <a:rect l="l" t="t" r="r" b="b"/>
              <a:pathLst>
                <a:path w="2615" h="2555" extrusionOk="0">
                  <a:moveTo>
                    <a:pt x="1624" y="1"/>
                  </a:moveTo>
                  <a:cubicBezTo>
                    <a:pt x="1087" y="1"/>
                    <a:pt x="446" y="338"/>
                    <a:pt x="252" y="740"/>
                  </a:cubicBezTo>
                  <a:cubicBezTo>
                    <a:pt x="191" y="862"/>
                    <a:pt x="150" y="964"/>
                    <a:pt x="130" y="1066"/>
                  </a:cubicBezTo>
                  <a:cubicBezTo>
                    <a:pt x="0" y="1844"/>
                    <a:pt x="696" y="2554"/>
                    <a:pt x="1466" y="2554"/>
                  </a:cubicBezTo>
                  <a:cubicBezTo>
                    <a:pt x="1543" y="2554"/>
                    <a:pt x="1620" y="2547"/>
                    <a:pt x="1698" y="2532"/>
                  </a:cubicBezTo>
                  <a:cubicBezTo>
                    <a:pt x="2329" y="2390"/>
                    <a:pt x="2614" y="2288"/>
                    <a:pt x="2614" y="1534"/>
                  </a:cubicBezTo>
                  <a:cubicBezTo>
                    <a:pt x="2614" y="1046"/>
                    <a:pt x="2533" y="455"/>
                    <a:pt x="2146" y="150"/>
                  </a:cubicBezTo>
                  <a:cubicBezTo>
                    <a:pt x="2004" y="46"/>
                    <a:pt x="1821" y="1"/>
                    <a:pt x="16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9" name="Google Shape;8299;p37"/>
            <p:cNvSpPr/>
            <p:nvPr/>
          </p:nvSpPr>
          <p:spPr>
            <a:xfrm>
              <a:off x="6815996" y="5445919"/>
              <a:ext cx="185163" cy="152743"/>
            </a:xfrm>
            <a:custGeom>
              <a:avLst/>
              <a:gdLst/>
              <a:ahLst/>
              <a:cxnLst/>
              <a:rect l="l" t="t" r="r" b="b"/>
              <a:pathLst>
                <a:path w="2216" h="1828" extrusionOk="0">
                  <a:moveTo>
                    <a:pt x="1570" y="1"/>
                  </a:moveTo>
                  <a:cubicBezTo>
                    <a:pt x="1131" y="1"/>
                    <a:pt x="535" y="730"/>
                    <a:pt x="179" y="1182"/>
                  </a:cubicBezTo>
                  <a:cubicBezTo>
                    <a:pt x="0" y="1673"/>
                    <a:pt x="386" y="1827"/>
                    <a:pt x="766" y="1827"/>
                  </a:cubicBezTo>
                  <a:cubicBezTo>
                    <a:pt x="907" y="1827"/>
                    <a:pt x="1046" y="1806"/>
                    <a:pt x="1156" y="1773"/>
                  </a:cubicBezTo>
                  <a:cubicBezTo>
                    <a:pt x="1727" y="1610"/>
                    <a:pt x="2215" y="1366"/>
                    <a:pt x="2052" y="632"/>
                  </a:cubicBezTo>
                  <a:cubicBezTo>
                    <a:pt x="1959" y="173"/>
                    <a:pt x="1783" y="1"/>
                    <a:pt x="15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0" name="Google Shape;8300;p37"/>
            <p:cNvSpPr/>
            <p:nvPr/>
          </p:nvSpPr>
          <p:spPr>
            <a:xfrm>
              <a:off x="7576202" y="4847142"/>
              <a:ext cx="156085" cy="137034"/>
            </a:xfrm>
            <a:custGeom>
              <a:avLst/>
              <a:gdLst/>
              <a:ahLst/>
              <a:cxnLst/>
              <a:rect l="l" t="t" r="r" b="b"/>
              <a:pathLst>
                <a:path w="1868" h="1640" extrusionOk="0">
                  <a:moveTo>
                    <a:pt x="1140" y="1"/>
                  </a:moveTo>
                  <a:cubicBezTo>
                    <a:pt x="739" y="1"/>
                    <a:pt x="242" y="239"/>
                    <a:pt x="1" y="650"/>
                  </a:cubicBezTo>
                  <a:cubicBezTo>
                    <a:pt x="82" y="1281"/>
                    <a:pt x="82" y="1505"/>
                    <a:pt x="734" y="1628"/>
                  </a:cubicBezTo>
                  <a:cubicBezTo>
                    <a:pt x="788" y="1636"/>
                    <a:pt x="839" y="1640"/>
                    <a:pt x="888" y="1640"/>
                  </a:cubicBezTo>
                  <a:cubicBezTo>
                    <a:pt x="1335" y="1640"/>
                    <a:pt x="1563" y="1311"/>
                    <a:pt x="1691" y="833"/>
                  </a:cubicBezTo>
                  <a:cubicBezTo>
                    <a:pt x="1867" y="254"/>
                    <a:pt x="1555" y="1"/>
                    <a:pt x="1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1" name="Google Shape;8301;p37"/>
            <p:cNvSpPr/>
            <p:nvPr/>
          </p:nvSpPr>
          <p:spPr>
            <a:xfrm>
              <a:off x="7081291" y="4603488"/>
              <a:ext cx="127676" cy="104029"/>
            </a:xfrm>
            <a:custGeom>
              <a:avLst/>
              <a:gdLst/>
              <a:ahLst/>
              <a:cxnLst/>
              <a:rect l="l" t="t" r="r" b="b"/>
              <a:pathLst>
                <a:path w="1528" h="1245" extrusionOk="0">
                  <a:moveTo>
                    <a:pt x="520" y="0"/>
                  </a:moveTo>
                  <a:cubicBezTo>
                    <a:pt x="414" y="0"/>
                    <a:pt x="322" y="31"/>
                    <a:pt x="262" y="104"/>
                  </a:cubicBezTo>
                  <a:lnTo>
                    <a:pt x="140" y="185"/>
                  </a:lnTo>
                  <a:cubicBezTo>
                    <a:pt x="0" y="686"/>
                    <a:pt x="76" y="1245"/>
                    <a:pt x="639" y="1245"/>
                  </a:cubicBezTo>
                  <a:cubicBezTo>
                    <a:pt x="649" y="1245"/>
                    <a:pt x="659" y="1245"/>
                    <a:pt x="670" y="1244"/>
                  </a:cubicBezTo>
                  <a:cubicBezTo>
                    <a:pt x="955" y="1224"/>
                    <a:pt x="1260" y="1102"/>
                    <a:pt x="1382" y="817"/>
                  </a:cubicBezTo>
                  <a:cubicBezTo>
                    <a:pt x="1527" y="447"/>
                    <a:pt x="921" y="0"/>
                    <a:pt x="52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1" name="Graphic 20" descr="Alarm clock">
            <a:extLst>
              <a:ext uri="{FF2B5EF4-FFF2-40B4-BE49-F238E27FC236}">
                <a16:creationId xmlns:a16="http://schemas.microsoft.com/office/drawing/2014/main" id="{86B4BC1B-32A3-49CD-85F3-A534EB9813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909178"/>
            <a:ext cx="914399" cy="914399"/>
          </a:xfrm>
          <a:prstGeom prst="rect">
            <a:avLst/>
          </a:prstGeom>
        </p:spPr>
      </p:pic>
      <p:sp>
        <p:nvSpPr>
          <p:cNvPr id="23" name="Google Shape;7937;p34">
            <a:extLst>
              <a:ext uri="{FF2B5EF4-FFF2-40B4-BE49-F238E27FC236}">
                <a16:creationId xmlns:a16="http://schemas.microsoft.com/office/drawing/2014/main" id="{67A69F4F-E0AE-425E-B27B-2EA2AC2176FF}"/>
              </a:ext>
            </a:extLst>
          </p:cNvPr>
          <p:cNvSpPr/>
          <p:nvPr/>
        </p:nvSpPr>
        <p:spPr>
          <a:xfrm>
            <a:off x="892926" y="1466878"/>
            <a:ext cx="2438400" cy="282400"/>
          </a:xfrm>
          <a:prstGeom prst="roundRect">
            <a:avLst>
              <a:gd name="adj" fmla="val 16667"/>
            </a:avLst>
          </a:prstGeom>
          <a:noFill/>
          <a:ln>
            <a:solidFill>
              <a:srgbClr val="FFC000"/>
            </a:solidFill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4" name="Google Shape;7937;p34">
            <a:extLst>
              <a:ext uri="{FF2B5EF4-FFF2-40B4-BE49-F238E27FC236}">
                <a16:creationId xmlns:a16="http://schemas.microsoft.com/office/drawing/2014/main" id="{54102EAF-D43D-4149-8D6B-1582C8B9CE6E}"/>
              </a:ext>
            </a:extLst>
          </p:cNvPr>
          <p:cNvSpPr/>
          <p:nvPr/>
        </p:nvSpPr>
        <p:spPr>
          <a:xfrm>
            <a:off x="738984" y="1368718"/>
            <a:ext cx="2438400" cy="2824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solidFill>
              <a:srgbClr val="FFC000"/>
            </a:solidFill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2" name="Google Shape;8293;p37">
            <a:extLst>
              <a:ext uri="{FF2B5EF4-FFF2-40B4-BE49-F238E27FC236}">
                <a16:creationId xmlns:a16="http://schemas.microsoft.com/office/drawing/2014/main" id="{3DC3BF82-5B58-4250-A5B3-773D3F26442A}"/>
              </a:ext>
            </a:extLst>
          </p:cNvPr>
          <p:cNvSpPr txBox="1">
            <a:spLocks/>
          </p:cNvSpPr>
          <p:nvPr/>
        </p:nvSpPr>
        <p:spPr>
          <a:xfrm>
            <a:off x="892926" y="961741"/>
            <a:ext cx="5625759" cy="5823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●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2385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Nunito"/>
              <a:buChar char="○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2385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500"/>
              <a:buFont typeface="Nunito"/>
              <a:buChar char="■"/>
              <a:defRPr sz="1500" b="0" i="0" u="none" strike="noStrike" cap="none">
                <a:solidFill>
                  <a:srgbClr val="000000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defTabSz="1219170">
              <a:spcAft>
                <a:spcPts val="2133"/>
              </a:spcAft>
              <a:buNone/>
            </a:pPr>
            <a:r>
              <a:rPr lang="en-US" sz="3200" kern="0" dirty="0">
                <a:solidFill>
                  <a:srgbClr val="002060"/>
                </a:solidFill>
                <a:latin typeface="Segoe UI Black"/>
              </a:rPr>
              <a:t>02 </a:t>
            </a:r>
            <a:r>
              <a:rPr lang="en-US" sz="3200" kern="0" dirty="0" err="1">
                <a:solidFill>
                  <a:srgbClr val="002060"/>
                </a:solidFill>
                <a:latin typeface="Segoe UI Black"/>
              </a:rPr>
              <a:t>phút</a:t>
            </a:r>
            <a:endParaRPr lang="en-US" sz="3200" kern="0" dirty="0">
              <a:solidFill>
                <a:srgbClr val="002060"/>
              </a:solidFill>
              <a:latin typeface="Segoe UI Black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9814"/>
              </p:ext>
            </p:extLst>
          </p:nvPr>
        </p:nvGraphicFramePr>
        <p:xfrm>
          <a:off x="-8988" y="2296494"/>
          <a:ext cx="5019701" cy="2348103"/>
        </p:xfrm>
        <a:graphic>
          <a:graphicData uri="http://schemas.openxmlformats.org/drawingml/2006/table">
            <a:tbl>
              <a:tblPr firstRow="1" firstCol="1" bandRow="1"/>
              <a:tblGrid>
                <a:gridCol w="1673059">
                  <a:extLst>
                    <a:ext uri="{9D8B030D-6E8A-4147-A177-3AD203B41FA5}">
                      <a16:colId xmlns:a16="http://schemas.microsoft.com/office/drawing/2014/main" val="4184606454"/>
                    </a:ext>
                  </a:extLst>
                </a:gridCol>
                <a:gridCol w="1673059">
                  <a:extLst>
                    <a:ext uri="{9D8B030D-6E8A-4147-A177-3AD203B41FA5}">
                      <a16:colId xmlns:a16="http://schemas.microsoft.com/office/drawing/2014/main" val="2156881695"/>
                    </a:ext>
                  </a:extLst>
                </a:gridCol>
                <a:gridCol w="1673583">
                  <a:extLst>
                    <a:ext uri="{9D8B030D-6E8A-4147-A177-3AD203B41FA5}">
                      <a16:colId xmlns:a16="http://schemas.microsoft.com/office/drawing/2014/main" val="2941308262"/>
                    </a:ext>
                  </a:extLst>
                </a:gridCol>
              </a:tblGrid>
              <a:tr h="76096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solidFill>
                          <a:srgbClr val="F9F6F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9F6F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solidFill>
                          <a:srgbClr val="F9F6F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9F6F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400" dirty="0">
                        <a:solidFill>
                          <a:srgbClr val="F9F6F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6128331"/>
                  </a:ext>
                </a:extLst>
              </a:tr>
              <a:tr h="1521919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Calibri" panose="020F0502020204030204"/>
                          <a:sym typeface="Arial"/>
                        </a:defRPr>
                      </a:lvl9pPr>
                    </a:lstStyle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354981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019700" y="996110"/>
            <a:ext cx="7172300" cy="5868789"/>
            <a:chOff x="5019700" y="996110"/>
            <a:chExt cx="7172300" cy="5868789"/>
          </a:xfrm>
        </p:grpSpPr>
        <p:pic>
          <p:nvPicPr>
            <p:cNvPr id="25" name="Picture 24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9700" y="996110"/>
              <a:ext cx="7172300" cy="586878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7660769" y="6308967"/>
              <a:ext cx="1427226" cy="307777"/>
            </a:xfrm>
            <a:prstGeom prst="rect">
              <a:avLst/>
            </a:prstGeom>
            <a:solidFill>
              <a:srgbClr val="EFEEEC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1C1C1C"/>
                  </a:solidFill>
                </a:rPr>
                <a:t>12. </a:t>
              </a:r>
              <a:r>
                <a:rPr lang="en-US" sz="1400" dirty="0" err="1">
                  <a:solidFill>
                    <a:srgbClr val="1C1C1C"/>
                  </a:solidFill>
                </a:rPr>
                <a:t>Hơi</a:t>
              </a:r>
              <a:r>
                <a:rPr lang="en-US" sz="1400" dirty="0">
                  <a:solidFill>
                    <a:srgbClr val="1C1C1C"/>
                  </a:solidFill>
                </a:rPr>
                <a:t> </a:t>
              </a:r>
              <a:r>
                <a:rPr lang="en-US" sz="1400" dirty="0" err="1">
                  <a:solidFill>
                    <a:srgbClr val="1C1C1C"/>
                  </a:solidFill>
                </a:rPr>
                <a:t>xăng</a:t>
              </a:r>
              <a:endParaRPr lang="en-US" sz="1400" dirty="0">
                <a:solidFill>
                  <a:srgbClr val="1C1C1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17733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12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EF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tter Solid Liquid and Gas">
            <a:extLst>
              <a:ext uri="{FF2B5EF4-FFF2-40B4-BE49-F238E27FC236}">
                <a16:creationId xmlns:a16="http://schemas.microsoft.com/office/drawing/2014/main" id="{8ED171B5-19EA-48F2-8561-FCBA6F5501EC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2" r="79163" b="75347"/>
          <a:stretch/>
        </p:blipFill>
        <p:spPr bwMode="auto">
          <a:xfrm>
            <a:off x="6523077" y="2736319"/>
            <a:ext cx="1247553" cy="1680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Matter Solid Liquid and Gas">
            <a:extLst>
              <a:ext uri="{FF2B5EF4-FFF2-40B4-BE49-F238E27FC236}">
                <a16:creationId xmlns:a16="http://schemas.microsoft.com/office/drawing/2014/main" id="{ED097833-9C07-4ABF-AFDE-3E4FF32D8BE0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7" t="24333" r="79468" b="51014"/>
          <a:stretch/>
        </p:blipFill>
        <p:spPr bwMode="auto">
          <a:xfrm>
            <a:off x="4508208" y="2863844"/>
            <a:ext cx="1247553" cy="1680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Matter Solid Liquid and Gas">
            <a:extLst>
              <a:ext uri="{FF2B5EF4-FFF2-40B4-BE49-F238E27FC236}">
                <a16:creationId xmlns:a16="http://schemas.microsoft.com/office/drawing/2014/main" id="{15B886B5-FC5F-4D19-AEE4-3DF1650C9AD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2" t="49026" r="79163" b="27929"/>
          <a:stretch/>
        </p:blipFill>
        <p:spPr bwMode="auto">
          <a:xfrm>
            <a:off x="10889518" y="3315695"/>
            <a:ext cx="1247553" cy="157093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Matter Solid Liquid and Gas">
            <a:extLst>
              <a:ext uri="{FF2B5EF4-FFF2-40B4-BE49-F238E27FC236}">
                <a16:creationId xmlns:a16="http://schemas.microsoft.com/office/drawing/2014/main" id="{9D0BAA47-8261-4E9E-A85B-860CC94B724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2" t="72877" r="80000" b="6158"/>
          <a:stretch/>
        </p:blipFill>
        <p:spPr bwMode="auto">
          <a:xfrm>
            <a:off x="1672853" y="3854889"/>
            <a:ext cx="1049081" cy="14291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tter Solid Liquid and Gas">
            <a:extLst>
              <a:ext uri="{FF2B5EF4-FFF2-40B4-BE49-F238E27FC236}">
                <a16:creationId xmlns:a16="http://schemas.microsoft.com/office/drawing/2014/main" id="{2BBD794D-841C-4ADF-9BDB-5DA17AE0BDFB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6" t="49319" r="61297" b="23920"/>
          <a:stretch/>
        </p:blipFill>
        <p:spPr bwMode="auto">
          <a:xfrm>
            <a:off x="85943" y="2720163"/>
            <a:ext cx="1573619" cy="182419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tter Solid Liquid and Gas">
            <a:extLst>
              <a:ext uri="{FF2B5EF4-FFF2-40B4-BE49-F238E27FC236}">
                <a16:creationId xmlns:a16="http://schemas.microsoft.com/office/drawing/2014/main" id="{2C49BACA-4CD6-41AB-8640-B9CB30082DB8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09" t="51425" r="47174" b="29119"/>
          <a:stretch/>
        </p:blipFill>
        <p:spPr bwMode="auto">
          <a:xfrm>
            <a:off x="8825028" y="5156150"/>
            <a:ext cx="1282993" cy="13262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tter Solid Liquid and Gas">
            <a:extLst>
              <a:ext uri="{FF2B5EF4-FFF2-40B4-BE49-F238E27FC236}">
                <a16:creationId xmlns:a16="http://schemas.microsoft.com/office/drawing/2014/main" id="{4125C800-8B1E-47E7-BECA-C7AC87A05C72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84" t="72368" r="50573" b="4269"/>
          <a:stretch/>
        </p:blipFill>
        <p:spPr bwMode="auto">
          <a:xfrm>
            <a:off x="9049651" y="1038732"/>
            <a:ext cx="960475" cy="159254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tter Solid Liquid and Gas">
            <a:extLst>
              <a:ext uri="{FF2B5EF4-FFF2-40B4-BE49-F238E27FC236}">
                <a16:creationId xmlns:a16="http://schemas.microsoft.com/office/drawing/2014/main" id="{CD3D0F82-809C-4B8D-96D8-1A3F886DAEA6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23" t="49972" r="30227" b="29231"/>
          <a:stretch/>
        </p:blipFill>
        <p:spPr bwMode="auto">
          <a:xfrm>
            <a:off x="6689217" y="4986608"/>
            <a:ext cx="1295400" cy="1417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tter Solid Liquid and Gas">
            <a:extLst>
              <a:ext uri="{FF2B5EF4-FFF2-40B4-BE49-F238E27FC236}">
                <a16:creationId xmlns:a16="http://schemas.microsoft.com/office/drawing/2014/main" id="{C1078E0F-5D43-466F-AE98-62D6C17219FE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31" t="52610" r="17719" b="26593"/>
          <a:stretch/>
        </p:blipFill>
        <p:spPr bwMode="auto">
          <a:xfrm>
            <a:off x="116955" y="1038733"/>
            <a:ext cx="1295400" cy="1417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Matter Solid Liquid and Gas">
            <a:extLst>
              <a:ext uri="{FF2B5EF4-FFF2-40B4-BE49-F238E27FC236}">
                <a16:creationId xmlns:a16="http://schemas.microsoft.com/office/drawing/2014/main" id="{889EE59E-6432-4167-AD75-6371B9497DCB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31" t="73353" r="16031" b="4501"/>
          <a:stretch/>
        </p:blipFill>
        <p:spPr bwMode="auto">
          <a:xfrm>
            <a:off x="85943" y="4858447"/>
            <a:ext cx="1452231" cy="15096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Matter Solid Liquid and Gas">
            <a:extLst>
              <a:ext uri="{FF2B5EF4-FFF2-40B4-BE49-F238E27FC236}">
                <a16:creationId xmlns:a16="http://schemas.microsoft.com/office/drawing/2014/main" id="{5799BC99-D10E-4F95-B250-3E3867DD4520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93" t="76475" r="4212" b="4069"/>
          <a:stretch/>
        </p:blipFill>
        <p:spPr bwMode="auto">
          <a:xfrm>
            <a:off x="1494320" y="895039"/>
            <a:ext cx="956043" cy="13262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Matter Solid Liquid and Gas">
            <a:extLst>
              <a:ext uri="{FF2B5EF4-FFF2-40B4-BE49-F238E27FC236}">
                <a16:creationId xmlns:a16="http://schemas.microsoft.com/office/drawing/2014/main" id="{14AF7EA8-BB2D-42DA-8CF2-CEB88FA2B2D3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19" t="50879" r="2347" b="23146"/>
          <a:stretch/>
        </p:blipFill>
        <p:spPr bwMode="auto">
          <a:xfrm>
            <a:off x="10564336" y="862229"/>
            <a:ext cx="1247552" cy="17706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Matter Solid Liquid and Gas">
            <a:extLst>
              <a:ext uri="{FF2B5EF4-FFF2-40B4-BE49-F238E27FC236}">
                <a16:creationId xmlns:a16="http://schemas.microsoft.com/office/drawing/2014/main" id="{4803E817-1744-4575-AB18-B60210A4A1C7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16" t="22420" r="4050" b="51605"/>
          <a:stretch/>
        </p:blipFill>
        <p:spPr bwMode="auto">
          <a:xfrm>
            <a:off x="4698264" y="965641"/>
            <a:ext cx="1247552" cy="17706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Matter Solid Liquid and Gas">
            <a:extLst>
              <a:ext uri="{FF2B5EF4-FFF2-40B4-BE49-F238E27FC236}">
                <a16:creationId xmlns:a16="http://schemas.microsoft.com/office/drawing/2014/main" id="{8AE143DB-D1F3-4A41-B60D-87DBB09EB9E1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84" t="4243" r="8482" b="76530"/>
          <a:stretch/>
        </p:blipFill>
        <p:spPr bwMode="auto">
          <a:xfrm>
            <a:off x="2783055" y="4203127"/>
            <a:ext cx="1247552" cy="1310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Matter Solid Liquid and Gas">
            <a:extLst>
              <a:ext uri="{FF2B5EF4-FFF2-40B4-BE49-F238E27FC236}">
                <a16:creationId xmlns:a16="http://schemas.microsoft.com/office/drawing/2014/main" id="{95E85BDF-ECED-4435-A4FC-D33E1B28A58F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21" t="4051" r="25498" b="76494"/>
          <a:stretch/>
        </p:blipFill>
        <p:spPr bwMode="auto">
          <a:xfrm>
            <a:off x="2931037" y="5435446"/>
            <a:ext cx="964020" cy="13262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tter Solid Liquid and Gas">
            <a:extLst>
              <a:ext uri="{FF2B5EF4-FFF2-40B4-BE49-F238E27FC236}">
                <a16:creationId xmlns:a16="http://schemas.microsoft.com/office/drawing/2014/main" id="{F2D7DA69-4EFC-4D43-A50C-543BE4F2A66F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40" t="5628" r="37326" b="74917"/>
          <a:stretch/>
        </p:blipFill>
        <p:spPr bwMode="auto">
          <a:xfrm>
            <a:off x="1283881" y="2514488"/>
            <a:ext cx="1247552" cy="132623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 descr="Matter Solid Liquid and Gas">
            <a:extLst>
              <a:ext uri="{FF2B5EF4-FFF2-40B4-BE49-F238E27FC236}">
                <a16:creationId xmlns:a16="http://schemas.microsoft.com/office/drawing/2014/main" id="{4783646C-7808-4941-A591-A7A92EAD908C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72" t="4014" r="54546" b="71815"/>
          <a:stretch/>
        </p:blipFill>
        <p:spPr bwMode="auto">
          <a:xfrm>
            <a:off x="6848257" y="1088623"/>
            <a:ext cx="555552" cy="1647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Matter Solid Liquid and Gas">
            <a:extLst>
              <a:ext uri="{FF2B5EF4-FFF2-40B4-BE49-F238E27FC236}">
                <a16:creationId xmlns:a16="http://schemas.microsoft.com/office/drawing/2014/main" id="{D7075405-7BDD-4331-93AD-5AB947F2E130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69" t="2923" r="64139" b="75179"/>
          <a:stretch/>
        </p:blipFill>
        <p:spPr bwMode="auto">
          <a:xfrm>
            <a:off x="2567760" y="2595532"/>
            <a:ext cx="1327297" cy="149280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Matter Solid Liquid and Gas">
            <a:extLst>
              <a:ext uri="{FF2B5EF4-FFF2-40B4-BE49-F238E27FC236}">
                <a16:creationId xmlns:a16="http://schemas.microsoft.com/office/drawing/2014/main" id="{4F4F8EDE-1C08-4E54-89DB-02CCC3497C20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3" t="24780" r="57954" b="52971"/>
          <a:stretch/>
        </p:blipFill>
        <p:spPr bwMode="auto">
          <a:xfrm>
            <a:off x="4475862" y="4986607"/>
            <a:ext cx="1966132" cy="1516708"/>
          </a:xfrm>
          <a:prstGeom prst="ellipse">
            <a:avLst/>
          </a:prstGeom>
          <a:noFill/>
          <a:ln>
            <a:noFill/>
          </a:ln>
        </p:spPr>
      </p:pic>
      <p:pic>
        <p:nvPicPr>
          <p:cNvPr id="27" name="Picture 26" descr="Matter Solid Liquid and Gas">
            <a:extLst>
              <a:ext uri="{FF2B5EF4-FFF2-40B4-BE49-F238E27FC236}">
                <a16:creationId xmlns:a16="http://schemas.microsoft.com/office/drawing/2014/main" id="{DA41428D-9E09-41FC-A3DD-29F4A6FD00E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6" t="19569" r="17875" b="50000"/>
          <a:stretch/>
        </p:blipFill>
        <p:spPr bwMode="auto">
          <a:xfrm>
            <a:off x="9820069" y="2839568"/>
            <a:ext cx="852379" cy="20744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 descr="Matter Solid Liquid and Gas">
            <a:extLst>
              <a:ext uri="{FF2B5EF4-FFF2-40B4-BE49-F238E27FC236}">
                <a16:creationId xmlns:a16="http://schemas.microsoft.com/office/drawing/2014/main" id="{AF75559B-C568-43B5-97FC-6BE5DF5033C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16" t="24491" r="26315" b="53363"/>
          <a:stretch/>
        </p:blipFill>
        <p:spPr bwMode="auto">
          <a:xfrm>
            <a:off x="2477829" y="895039"/>
            <a:ext cx="1529316" cy="1509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 descr="Matter Solid Liquid and Gas">
            <a:extLst>
              <a:ext uri="{FF2B5EF4-FFF2-40B4-BE49-F238E27FC236}">
                <a16:creationId xmlns:a16="http://schemas.microsoft.com/office/drawing/2014/main" id="{B4D3F867-F8C3-4192-A5B7-E3B1FDBB88F2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42" t="26652" r="44668" b="51202"/>
          <a:stretch/>
        </p:blipFill>
        <p:spPr bwMode="auto">
          <a:xfrm>
            <a:off x="8462651" y="3085915"/>
            <a:ext cx="946295" cy="1509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Matter Solid Liquid and Gas">
            <a:extLst>
              <a:ext uri="{FF2B5EF4-FFF2-40B4-BE49-F238E27FC236}">
                <a16:creationId xmlns:a16="http://schemas.microsoft.com/office/drawing/2014/main" id="{72DA8B80-5E7E-4FEF-86D2-53919E80F276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9" t="75160" r="63912" b="5384"/>
          <a:stretch/>
        </p:blipFill>
        <p:spPr bwMode="auto">
          <a:xfrm>
            <a:off x="10564336" y="5156150"/>
            <a:ext cx="1355645" cy="132623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D0F7EBA-CA12-4CDF-90A1-FC9546E2C737}"/>
              </a:ext>
            </a:extLst>
          </p:cNvPr>
          <p:cNvCxnSpPr/>
          <p:nvPr/>
        </p:nvCxnSpPr>
        <p:spPr>
          <a:xfrm>
            <a:off x="4139612" y="0"/>
            <a:ext cx="0" cy="6858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1553788-2424-467B-8FDE-2A08CD8A6905}"/>
              </a:ext>
            </a:extLst>
          </p:cNvPr>
          <p:cNvCxnSpPr/>
          <p:nvPr/>
        </p:nvCxnSpPr>
        <p:spPr>
          <a:xfrm>
            <a:off x="8194157" y="0"/>
            <a:ext cx="0" cy="6858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Matter Solid Liquid and Gas">
            <a:extLst>
              <a:ext uri="{FF2B5EF4-FFF2-40B4-BE49-F238E27FC236}">
                <a16:creationId xmlns:a16="http://schemas.microsoft.com/office/drawing/2014/main" id="{89F2AB75-9B68-4C23-AD47-862E0B6D596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27" t="70966" r="32212" b="7134"/>
          <a:stretch/>
        </p:blipFill>
        <p:spPr bwMode="auto">
          <a:xfrm>
            <a:off x="1268370" y="5347695"/>
            <a:ext cx="1584252" cy="1492805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Google Shape;8292;p37">
            <a:extLst>
              <a:ext uri="{FF2B5EF4-FFF2-40B4-BE49-F238E27FC236}">
                <a16:creationId xmlns:a16="http://schemas.microsoft.com/office/drawing/2014/main" id="{1429448D-3770-49F0-93EE-0A6C78867486}"/>
              </a:ext>
            </a:extLst>
          </p:cNvPr>
          <p:cNvSpPr txBox="1">
            <a:spLocks/>
          </p:cNvSpPr>
          <p:nvPr/>
        </p:nvSpPr>
        <p:spPr>
          <a:xfrm>
            <a:off x="603883" y="8735"/>
            <a:ext cx="2734733" cy="7292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ue Ellen Francisco"/>
              <a:buNone/>
              <a:defRPr sz="35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pPr algn="ctr" defTabSz="1219170">
              <a:buClr>
                <a:srgbClr val="96AFED"/>
              </a:buClr>
              <a:defRPr/>
            </a:pP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Thể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rắn</a:t>
            </a:r>
            <a:endParaRPr lang="en-US" sz="3733" kern="0" dirty="0">
              <a:solidFill>
                <a:srgbClr val="96AFED"/>
              </a:solidFill>
              <a:latin typeface="Segoe UI Black"/>
            </a:endParaRPr>
          </a:p>
        </p:txBody>
      </p:sp>
      <p:sp>
        <p:nvSpPr>
          <p:cNvPr id="36" name="Google Shape;8292;p37">
            <a:extLst>
              <a:ext uri="{FF2B5EF4-FFF2-40B4-BE49-F238E27FC236}">
                <a16:creationId xmlns:a16="http://schemas.microsoft.com/office/drawing/2014/main" id="{DF0C24EE-7864-49C0-A1DE-B3A2B433F6B7}"/>
              </a:ext>
            </a:extLst>
          </p:cNvPr>
          <p:cNvSpPr txBox="1">
            <a:spLocks/>
          </p:cNvSpPr>
          <p:nvPr/>
        </p:nvSpPr>
        <p:spPr>
          <a:xfrm>
            <a:off x="4795531" y="8735"/>
            <a:ext cx="2734733" cy="7292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ue Ellen Francisco"/>
              <a:buNone/>
              <a:defRPr sz="35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pPr algn="ctr" defTabSz="1219170">
              <a:buClr>
                <a:srgbClr val="96AFED"/>
              </a:buClr>
              <a:defRPr/>
            </a:pP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Thể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lỏng</a:t>
            </a:r>
            <a:endParaRPr lang="en-US" sz="3733" kern="0" dirty="0">
              <a:solidFill>
                <a:srgbClr val="96AFED"/>
              </a:solidFill>
              <a:latin typeface="Segoe UI Black"/>
            </a:endParaRPr>
          </a:p>
        </p:txBody>
      </p:sp>
      <p:sp>
        <p:nvSpPr>
          <p:cNvPr id="37" name="Google Shape;8292;p37">
            <a:extLst>
              <a:ext uri="{FF2B5EF4-FFF2-40B4-BE49-F238E27FC236}">
                <a16:creationId xmlns:a16="http://schemas.microsoft.com/office/drawing/2014/main" id="{4FB8F9EF-C344-4660-A88C-C432F98E2965}"/>
              </a:ext>
            </a:extLst>
          </p:cNvPr>
          <p:cNvSpPr txBox="1">
            <a:spLocks/>
          </p:cNvSpPr>
          <p:nvPr/>
        </p:nvSpPr>
        <p:spPr>
          <a:xfrm>
            <a:off x="8841612" y="-31922"/>
            <a:ext cx="2734733" cy="7292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ue Ellen Francisco"/>
              <a:buNone/>
              <a:defRPr sz="35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ue Ellen Francisco"/>
              <a:buNone/>
              <a:defRPr sz="2800" b="0" i="0" u="none" strike="noStrike" cap="none">
                <a:solidFill>
                  <a:schemeClr val="dk1"/>
                </a:solidFill>
                <a:latin typeface="Sue Ellen Francisco"/>
                <a:ea typeface="Sue Ellen Francisco"/>
                <a:cs typeface="Sue Ellen Francisco"/>
                <a:sym typeface="Sue Ellen Francisco"/>
              </a:defRPr>
            </a:lvl9pPr>
          </a:lstStyle>
          <a:p>
            <a:pPr algn="ctr" defTabSz="1219170">
              <a:buClr>
                <a:srgbClr val="96AFED"/>
              </a:buClr>
              <a:defRPr/>
            </a:pP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Thể</a:t>
            </a:r>
            <a:r>
              <a:rPr lang="en-US" sz="3733" kern="0" dirty="0">
                <a:solidFill>
                  <a:srgbClr val="96AFED"/>
                </a:solidFill>
                <a:latin typeface="Segoe UI Black"/>
              </a:rPr>
              <a:t> </a:t>
            </a:r>
            <a:r>
              <a:rPr lang="en-US" sz="3733" kern="0" dirty="0" err="1">
                <a:solidFill>
                  <a:srgbClr val="96AFED"/>
                </a:solidFill>
                <a:latin typeface="Segoe UI Black"/>
              </a:rPr>
              <a:t>khí</a:t>
            </a:r>
            <a:endParaRPr lang="en-US" sz="3733" kern="0" dirty="0">
              <a:solidFill>
                <a:srgbClr val="96AFED"/>
              </a:solidFill>
              <a:latin typeface="Segoe UI Black"/>
            </a:endParaRPr>
          </a:p>
        </p:txBody>
      </p:sp>
    </p:spTree>
    <p:extLst>
      <p:ext uri="{BB962C8B-B14F-4D97-AF65-F5344CB8AC3E}">
        <p14:creationId xmlns:p14="http://schemas.microsoft.com/office/powerpoint/2010/main" val="359543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0478" b="45239"/>
          <a:stretch/>
        </p:blipFill>
        <p:spPr>
          <a:xfrm>
            <a:off x="1500861" y="612213"/>
            <a:ext cx="2419350" cy="26709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52857" b="46826"/>
          <a:stretch/>
        </p:blipFill>
        <p:spPr>
          <a:xfrm>
            <a:off x="-270789" y="704979"/>
            <a:ext cx="1771650" cy="2397951"/>
          </a:xfrm>
          <a:prstGeom prst="rect">
            <a:avLst/>
          </a:prstGeom>
        </p:spPr>
      </p:pic>
      <p:sp>
        <p:nvSpPr>
          <p:cNvPr id="8292" name="Google Shape;8292;p37"/>
          <p:cNvSpPr txBox="1">
            <a:spLocks noGrp="1"/>
          </p:cNvSpPr>
          <p:nvPr>
            <p:ph type="title"/>
          </p:nvPr>
        </p:nvSpPr>
        <p:spPr>
          <a:xfrm>
            <a:off x="40211" y="174573"/>
            <a:ext cx="10173827" cy="875281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733" dirty="0" err="1">
                <a:latin typeface="+mj-lt"/>
              </a:rPr>
              <a:t>Tìm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hiểu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đặc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điểm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các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thể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cơ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bản</a:t>
            </a:r>
            <a:br>
              <a:rPr lang="en-US" sz="3733" dirty="0">
                <a:latin typeface="+mj-lt"/>
              </a:rPr>
            </a:b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của</a:t>
            </a:r>
            <a:r>
              <a:rPr lang="en-US" sz="3733" dirty="0">
                <a:latin typeface="+mj-lt"/>
              </a:rPr>
              <a:t> </a:t>
            </a:r>
            <a:r>
              <a:rPr lang="en-US" sz="3733" dirty="0" err="1">
                <a:latin typeface="+mj-lt"/>
              </a:rPr>
              <a:t>chất</a:t>
            </a:r>
            <a:r>
              <a:rPr lang="en-US" sz="3733" dirty="0">
                <a:latin typeface="+mj-lt"/>
              </a:rPr>
              <a:t> </a:t>
            </a:r>
            <a:endParaRPr sz="3733" dirty="0">
              <a:latin typeface="+mj-lt"/>
            </a:endParaRPr>
          </a:p>
        </p:txBody>
      </p:sp>
      <p:sp>
        <p:nvSpPr>
          <p:cNvPr id="8295" name="Google Shape;8295;p37"/>
          <p:cNvSpPr/>
          <p:nvPr/>
        </p:nvSpPr>
        <p:spPr>
          <a:xfrm>
            <a:off x="7341141" y="6240201"/>
            <a:ext cx="2698311" cy="1621009"/>
          </a:xfrm>
          <a:custGeom>
            <a:avLst/>
            <a:gdLst/>
            <a:ahLst/>
            <a:cxnLst/>
            <a:rect l="l" t="t" r="r" b="b"/>
            <a:pathLst>
              <a:path w="32566" h="26165" extrusionOk="0">
                <a:moveTo>
                  <a:pt x="19581" y="0"/>
                </a:moveTo>
                <a:cubicBezTo>
                  <a:pt x="19340" y="0"/>
                  <a:pt x="19099" y="5"/>
                  <a:pt x="18859" y="14"/>
                </a:cubicBezTo>
                <a:cubicBezTo>
                  <a:pt x="16741" y="95"/>
                  <a:pt x="14542" y="340"/>
                  <a:pt x="12485" y="849"/>
                </a:cubicBezTo>
                <a:cubicBezTo>
                  <a:pt x="10794" y="1277"/>
                  <a:pt x="9389" y="2193"/>
                  <a:pt x="8208" y="3395"/>
                </a:cubicBezTo>
                <a:cubicBezTo>
                  <a:pt x="6558" y="5024"/>
                  <a:pt x="5336" y="7203"/>
                  <a:pt x="4420" y="9280"/>
                </a:cubicBezTo>
                <a:cubicBezTo>
                  <a:pt x="2363" y="13985"/>
                  <a:pt x="0" y="21011"/>
                  <a:pt x="4888" y="24758"/>
                </a:cubicBezTo>
                <a:cubicBezTo>
                  <a:pt x="6277" y="25816"/>
                  <a:pt x="8250" y="26164"/>
                  <a:pt x="10240" y="26164"/>
                </a:cubicBezTo>
                <a:cubicBezTo>
                  <a:pt x="11927" y="26164"/>
                  <a:pt x="13625" y="25914"/>
                  <a:pt x="14990" y="25634"/>
                </a:cubicBezTo>
                <a:cubicBezTo>
                  <a:pt x="18961" y="24799"/>
                  <a:pt x="22667" y="24086"/>
                  <a:pt x="26191" y="21988"/>
                </a:cubicBezTo>
                <a:cubicBezTo>
                  <a:pt x="29673" y="19911"/>
                  <a:pt x="31730" y="15614"/>
                  <a:pt x="32219" y="11744"/>
                </a:cubicBezTo>
                <a:cubicBezTo>
                  <a:pt x="32565" y="8873"/>
                  <a:pt x="31017" y="6022"/>
                  <a:pt x="29184" y="3843"/>
                </a:cubicBezTo>
                <a:cubicBezTo>
                  <a:pt x="26799" y="1019"/>
                  <a:pt x="23163" y="0"/>
                  <a:pt x="1958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296" name="Google Shape;8296;p37"/>
          <p:cNvGrpSpPr/>
          <p:nvPr/>
        </p:nvGrpSpPr>
        <p:grpSpPr>
          <a:xfrm>
            <a:off x="8810584" y="6137984"/>
            <a:ext cx="1499133" cy="1326899"/>
            <a:chOff x="6607938" y="4603488"/>
            <a:chExt cx="1124350" cy="995174"/>
          </a:xfrm>
        </p:grpSpPr>
        <p:sp>
          <p:nvSpPr>
            <p:cNvPr id="8297" name="Google Shape;8297;p37"/>
            <p:cNvSpPr/>
            <p:nvPr/>
          </p:nvSpPr>
          <p:spPr>
            <a:xfrm>
              <a:off x="6607938" y="4983676"/>
              <a:ext cx="277494" cy="268637"/>
            </a:xfrm>
            <a:custGeom>
              <a:avLst/>
              <a:gdLst/>
              <a:ahLst/>
              <a:cxnLst/>
              <a:rect l="l" t="t" r="r" b="b"/>
              <a:pathLst>
                <a:path w="3321" h="3215" extrusionOk="0">
                  <a:moveTo>
                    <a:pt x="2357" y="0"/>
                  </a:moveTo>
                  <a:cubicBezTo>
                    <a:pt x="2185" y="0"/>
                    <a:pt x="1991" y="36"/>
                    <a:pt x="1773" y="75"/>
                  </a:cubicBezTo>
                  <a:cubicBezTo>
                    <a:pt x="1060" y="197"/>
                    <a:pt x="327" y="462"/>
                    <a:pt x="82" y="1134"/>
                  </a:cubicBezTo>
                  <a:cubicBezTo>
                    <a:pt x="42" y="1256"/>
                    <a:pt x="1" y="1419"/>
                    <a:pt x="21" y="1603"/>
                  </a:cubicBezTo>
                  <a:cubicBezTo>
                    <a:pt x="21" y="2484"/>
                    <a:pt x="474" y="3215"/>
                    <a:pt x="1378" y="3215"/>
                  </a:cubicBezTo>
                  <a:cubicBezTo>
                    <a:pt x="1414" y="3215"/>
                    <a:pt x="1450" y="3214"/>
                    <a:pt x="1488" y="3211"/>
                  </a:cubicBezTo>
                  <a:cubicBezTo>
                    <a:pt x="2139" y="3191"/>
                    <a:pt x="2771" y="3049"/>
                    <a:pt x="3076" y="2438"/>
                  </a:cubicBezTo>
                  <a:cubicBezTo>
                    <a:pt x="3320" y="1928"/>
                    <a:pt x="3320" y="971"/>
                    <a:pt x="3035" y="421"/>
                  </a:cubicBezTo>
                  <a:cubicBezTo>
                    <a:pt x="2859" y="94"/>
                    <a:pt x="2636" y="0"/>
                    <a:pt x="23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8" name="Google Shape;8298;p37"/>
            <p:cNvSpPr/>
            <p:nvPr/>
          </p:nvSpPr>
          <p:spPr>
            <a:xfrm>
              <a:off x="7117889" y="4914490"/>
              <a:ext cx="218503" cy="213489"/>
            </a:xfrm>
            <a:custGeom>
              <a:avLst/>
              <a:gdLst/>
              <a:ahLst/>
              <a:cxnLst/>
              <a:rect l="l" t="t" r="r" b="b"/>
              <a:pathLst>
                <a:path w="2615" h="2555" extrusionOk="0">
                  <a:moveTo>
                    <a:pt x="1624" y="1"/>
                  </a:moveTo>
                  <a:cubicBezTo>
                    <a:pt x="1087" y="1"/>
                    <a:pt x="446" y="338"/>
                    <a:pt x="252" y="740"/>
                  </a:cubicBezTo>
                  <a:cubicBezTo>
                    <a:pt x="191" y="862"/>
                    <a:pt x="150" y="964"/>
                    <a:pt x="130" y="1066"/>
                  </a:cubicBezTo>
                  <a:cubicBezTo>
                    <a:pt x="0" y="1844"/>
                    <a:pt x="696" y="2554"/>
                    <a:pt x="1466" y="2554"/>
                  </a:cubicBezTo>
                  <a:cubicBezTo>
                    <a:pt x="1543" y="2554"/>
                    <a:pt x="1620" y="2547"/>
                    <a:pt x="1698" y="2532"/>
                  </a:cubicBezTo>
                  <a:cubicBezTo>
                    <a:pt x="2329" y="2390"/>
                    <a:pt x="2614" y="2288"/>
                    <a:pt x="2614" y="1534"/>
                  </a:cubicBezTo>
                  <a:cubicBezTo>
                    <a:pt x="2614" y="1046"/>
                    <a:pt x="2533" y="455"/>
                    <a:pt x="2146" y="150"/>
                  </a:cubicBezTo>
                  <a:cubicBezTo>
                    <a:pt x="2004" y="46"/>
                    <a:pt x="1821" y="1"/>
                    <a:pt x="16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9" name="Google Shape;8299;p37"/>
            <p:cNvSpPr/>
            <p:nvPr/>
          </p:nvSpPr>
          <p:spPr>
            <a:xfrm>
              <a:off x="6815996" y="5445919"/>
              <a:ext cx="185163" cy="152743"/>
            </a:xfrm>
            <a:custGeom>
              <a:avLst/>
              <a:gdLst/>
              <a:ahLst/>
              <a:cxnLst/>
              <a:rect l="l" t="t" r="r" b="b"/>
              <a:pathLst>
                <a:path w="2216" h="1828" extrusionOk="0">
                  <a:moveTo>
                    <a:pt x="1570" y="1"/>
                  </a:moveTo>
                  <a:cubicBezTo>
                    <a:pt x="1131" y="1"/>
                    <a:pt x="535" y="730"/>
                    <a:pt x="179" y="1182"/>
                  </a:cubicBezTo>
                  <a:cubicBezTo>
                    <a:pt x="0" y="1673"/>
                    <a:pt x="386" y="1827"/>
                    <a:pt x="766" y="1827"/>
                  </a:cubicBezTo>
                  <a:cubicBezTo>
                    <a:pt x="907" y="1827"/>
                    <a:pt x="1046" y="1806"/>
                    <a:pt x="1156" y="1773"/>
                  </a:cubicBezTo>
                  <a:cubicBezTo>
                    <a:pt x="1727" y="1610"/>
                    <a:pt x="2215" y="1366"/>
                    <a:pt x="2052" y="632"/>
                  </a:cubicBezTo>
                  <a:cubicBezTo>
                    <a:pt x="1959" y="173"/>
                    <a:pt x="1783" y="1"/>
                    <a:pt x="15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0" name="Google Shape;8300;p37"/>
            <p:cNvSpPr/>
            <p:nvPr/>
          </p:nvSpPr>
          <p:spPr>
            <a:xfrm>
              <a:off x="7576202" y="4847142"/>
              <a:ext cx="156085" cy="137034"/>
            </a:xfrm>
            <a:custGeom>
              <a:avLst/>
              <a:gdLst/>
              <a:ahLst/>
              <a:cxnLst/>
              <a:rect l="l" t="t" r="r" b="b"/>
              <a:pathLst>
                <a:path w="1868" h="1640" extrusionOk="0">
                  <a:moveTo>
                    <a:pt x="1140" y="1"/>
                  </a:moveTo>
                  <a:cubicBezTo>
                    <a:pt x="739" y="1"/>
                    <a:pt x="242" y="239"/>
                    <a:pt x="1" y="650"/>
                  </a:cubicBezTo>
                  <a:cubicBezTo>
                    <a:pt x="82" y="1281"/>
                    <a:pt x="82" y="1505"/>
                    <a:pt x="734" y="1628"/>
                  </a:cubicBezTo>
                  <a:cubicBezTo>
                    <a:pt x="788" y="1636"/>
                    <a:pt x="839" y="1640"/>
                    <a:pt x="888" y="1640"/>
                  </a:cubicBezTo>
                  <a:cubicBezTo>
                    <a:pt x="1335" y="1640"/>
                    <a:pt x="1563" y="1311"/>
                    <a:pt x="1691" y="833"/>
                  </a:cubicBezTo>
                  <a:cubicBezTo>
                    <a:pt x="1867" y="254"/>
                    <a:pt x="1555" y="1"/>
                    <a:pt x="1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1" name="Google Shape;8301;p37"/>
            <p:cNvSpPr/>
            <p:nvPr/>
          </p:nvSpPr>
          <p:spPr>
            <a:xfrm>
              <a:off x="7081291" y="4603488"/>
              <a:ext cx="127676" cy="104029"/>
            </a:xfrm>
            <a:custGeom>
              <a:avLst/>
              <a:gdLst/>
              <a:ahLst/>
              <a:cxnLst/>
              <a:rect l="l" t="t" r="r" b="b"/>
              <a:pathLst>
                <a:path w="1528" h="1245" extrusionOk="0">
                  <a:moveTo>
                    <a:pt x="520" y="0"/>
                  </a:moveTo>
                  <a:cubicBezTo>
                    <a:pt x="414" y="0"/>
                    <a:pt x="322" y="31"/>
                    <a:pt x="262" y="104"/>
                  </a:cubicBezTo>
                  <a:lnTo>
                    <a:pt x="140" y="185"/>
                  </a:lnTo>
                  <a:cubicBezTo>
                    <a:pt x="0" y="686"/>
                    <a:pt x="76" y="1245"/>
                    <a:pt x="639" y="1245"/>
                  </a:cubicBezTo>
                  <a:cubicBezTo>
                    <a:pt x="649" y="1245"/>
                    <a:pt x="659" y="1245"/>
                    <a:pt x="670" y="1244"/>
                  </a:cubicBezTo>
                  <a:cubicBezTo>
                    <a:pt x="955" y="1224"/>
                    <a:pt x="1260" y="1102"/>
                    <a:pt x="1382" y="817"/>
                  </a:cubicBezTo>
                  <a:cubicBezTo>
                    <a:pt x="1527" y="447"/>
                    <a:pt x="921" y="0"/>
                    <a:pt x="52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BCCF56F-EB4E-4B3A-8D44-8F2AC6ED12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279654"/>
              </p:ext>
            </p:extLst>
          </p:nvPr>
        </p:nvGraphicFramePr>
        <p:xfrm>
          <a:off x="399092" y="3130765"/>
          <a:ext cx="11393816" cy="3598672"/>
        </p:xfrm>
        <a:graphic>
          <a:graphicData uri="http://schemas.openxmlformats.org/drawingml/2006/table">
            <a:tbl>
              <a:tblPr firstRow="1" firstCol="1" bandRow="1"/>
              <a:tblGrid>
                <a:gridCol w="1813421">
                  <a:extLst>
                    <a:ext uri="{9D8B030D-6E8A-4147-A177-3AD203B41FA5}">
                      <a16:colId xmlns:a16="http://schemas.microsoft.com/office/drawing/2014/main" val="2340344159"/>
                    </a:ext>
                  </a:extLst>
                </a:gridCol>
                <a:gridCol w="2492903">
                  <a:extLst>
                    <a:ext uri="{9D8B030D-6E8A-4147-A177-3AD203B41FA5}">
                      <a16:colId xmlns:a16="http://schemas.microsoft.com/office/drawing/2014/main" val="1582825647"/>
                    </a:ext>
                  </a:extLst>
                </a:gridCol>
                <a:gridCol w="1930911">
                  <a:extLst>
                    <a:ext uri="{9D8B030D-6E8A-4147-A177-3AD203B41FA5}">
                      <a16:colId xmlns:a16="http://schemas.microsoft.com/office/drawing/2014/main" val="2374772908"/>
                    </a:ext>
                  </a:extLst>
                </a:gridCol>
                <a:gridCol w="3013714">
                  <a:extLst>
                    <a:ext uri="{9D8B030D-6E8A-4147-A177-3AD203B41FA5}">
                      <a16:colId xmlns:a16="http://schemas.microsoft.com/office/drawing/2014/main" val="1403281611"/>
                    </a:ext>
                  </a:extLst>
                </a:gridCol>
                <a:gridCol w="2142867">
                  <a:extLst>
                    <a:ext uri="{9D8B030D-6E8A-4147-A177-3AD203B41FA5}">
                      <a16:colId xmlns:a16="http://schemas.microsoft.com/office/drawing/2014/main" val="764946485"/>
                    </a:ext>
                  </a:extLst>
                </a:gridCol>
              </a:tblGrid>
              <a:tr h="205638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ể</a:t>
                      </a:r>
                      <a:endParaRPr lang="en-US" sz="29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Có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hình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dạng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xác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định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không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?</a:t>
                      </a:r>
                      <a:endParaRPr lang="en-US" sz="29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Có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bị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nén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không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?</a:t>
                      </a:r>
                      <a:endParaRPr lang="en-US" sz="29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Có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khả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năng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lan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ruyền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(hay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khả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năng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chảy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)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như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ế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nào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?</a:t>
                      </a:r>
                      <a:endParaRPr lang="en-US" sz="29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Lấy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2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ví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dụ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về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chất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ở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mỗi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ể</a:t>
                      </a:r>
                      <a:r>
                        <a:rPr lang="en-US" sz="290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.</a:t>
                      </a:r>
                      <a:endParaRPr lang="en-US" sz="29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784041276"/>
                  </a:ext>
                </a:extLst>
              </a:tr>
              <a:tr h="5140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ể</a:t>
                      </a:r>
                      <a:r>
                        <a:rPr lang="en-US" sz="29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rắn</a:t>
                      </a:r>
                      <a:endParaRPr lang="en-US" sz="29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>
                          <a:effectLst/>
                          <a:latin typeface="+mn-lt"/>
                        </a:rPr>
                        <a:t> </a:t>
                      </a:r>
                      <a:endParaRPr lang="en-US" sz="290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919591958"/>
                  </a:ext>
                </a:extLst>
              </a:tr>
              <a:tr h="5140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ể</a:t>
                      </a:r>
                      <a:r>
                        <a:rPr lang="en-US" sz="29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lỏng</a:t>
                      </a:r>
                      <a:endParaRPr lang="en-US" sz="29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>
                          <a:effectLst/>
                          <a:latin typeface="+mn-lt"/>
                        </a:rPr>
                        <a:t> </a:t>
                      </a:r>
                      <a:endParaRPr lang="en-US" sz="290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32218526"/>
                  </a:ext>
                </a:extLst>
              </a:tr>
              <a:tr h="5140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Thể</a:t>
                      </a:r>
                      <a:r>
                        <a:rPr lang="en-US" sz="29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9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khí</a:t>
                      </a:r>
                      <a:endParaRPr lang="en-US" sz="29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>
                          <a:effectLst/>
                          <a:latin typeface="+mn-lt"/>
                        </a:rPr>
                        <a:t> </a:t>
                      </a:r>
                      <a:endParaRPr lang="en-US" sz="290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900" dirty="0">
                          <a:effectLst/>
                          <a:latin typeface="+mn-lt"/>
                        </a:rPr>
                        <a:t> </a:t>
                      </a:r>
                      <a:endParaRPr lang="en-US" sz="2900" dirty="0">
                        <a:solidFill>
                          <a:srgbClr val="000000"/>
                        </a:solidFill>
                        <a:effectLst/>
                        <a:latin typeface="+mn-lt"/>
                        <a:ea typeface="Arial" panose="020B0604020202020204" pitchFamily="34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221228989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7149" t="53175" r="19527" b="-2381"/>
          <a:stretch/>
        </p:blipFill>
        <p:spPr>
          <a:xfrm>
            <a:off x="6391234" y="1182442"/>
            <a:ext cx="2419350" cy="1948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039402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4136" y="162682"/>
            <a:ext cx="1146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I. CÁC THỂ CỦA CHẤT: THỂ RẮN, THỂ LỎNG, THỂ KH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37" y="1931338"/>
            <a:ext cx="3196047" cy="22896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5" y="1530318"/>
            <a:ext cx="4040779" cy="3195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0263" y="1921503"/>
            <a:ext cx="3927261" cy="25341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65" y="5805573"/>
            <a:ext cx="1201783" cy="7789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8335" y="5538034"/>
            <a:ext cx="11111696" cy="1323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 defTabSz="914377">
              <a:buFontTx/>
              <a:buAutoNum type="arabicPeriod"/>
            </a:pP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t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o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ố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  <a:p>
            <a:pPr marL="342891" indent="-342891" defTabSz="914377">
              <a:buFontTx/>
              <a:buAutoNum type="arabicPeriod"/>
            </a:pP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ùng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ỏng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ạo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ên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t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ố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hay </a:t>
            </a:r>
            <a:r>
              <a:rPr lang="en-US" sz="26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  <a:p>
            <a:pPr defTabSz="914377"/>
            <a:endParaRPr lang="en-US" sz="266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7247" y="4697032"/>
            <a:ext cx="1854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Cốc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nước</a:t>
            </a:r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01243" y="4697032"/>
            <a:ext cx="1854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Viên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đá</a:t>
            </a:r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9040" y="4676259"/>
            <a:ext cx="373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bóng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bay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bơm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khí</a:t>
            </a:r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679A86-07BA-FA76-BB87-E628C5238369}"/>
              </a:ext>
            </a:extLst>
          </p:cNvPr>
          <p:cNvSpPr txBox="1"/>
          <p:nvPr/>
        </p:nvSpPr>
        <p:spPr>
          <a:xfrm>
            <a:off x="10445104" y="6353655"/>
            <a:ext cx="1854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thể</a:t>
            </a:r>
            <a:endParaRPr lang="en-US" sz="2400" dirty="0">
              <a:solidFill>
                <a:srgbClr val="FF0000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56043D-1DC8-9F8F-BA13-FE241285A86D}"/>
              </a:ext>
            </a:extLst>
          </p:cNvPr>
          <p:cNvSpPr txBox="1"/>
          <p:nvPr/>
        </p:nvSpPr>
        <p:spPr>
          <a:xfrm>
            <a:off x="6631075" y="5594225"/>
            <a:ext cx="1854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Viên</a:t>
            </a:r>
            <a:r>
              <a:rPr lang="en-US" sz="2400" dirty="0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libri" panose="020F0502020204030204"/>
                <a:cs typeface="Arial"/>
                <a:sym typeface="Arial"/>
              </a:rPr>
              <a:t>đá</a:t>
            </a:r>
            <a:endParaRPr lang="en-US" sz="2400" dirty="0">
              <a:solidFill>
                <a:srgbClr val="FF0000"/>
              </a:solidFill>
              <a:latin typeface="Calibri" panose="020F0502020204030204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799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31520" y="108587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486" indent="-571486" defTabSz="914377">
              <a:buFontTx/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 THỂ CỦA CHẤT: THỂ RẮN, THỂ LỎNG, THỂ KHÍ</a:t>
            </a:r>
          </a:p>
          <a:p>
            <a:pPr defTabSz="914377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8890739"/>
              </p:ext>
            </p:extLst>
          </p:nvPr>
        </p:nvGraphicFramePr>
        <p:xfrm>
          <a:off x="432124" y="1419829"/>
          <a:ext cx="11360482" cy="5075419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4892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878226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405994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192967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234371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9115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3200" b="1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3200" baseline="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104360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200" dirty="0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C1C1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3200" dirty="0">
                        <a:solidFill>
                          <a:srgbClr val="1C1C1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13420" y="3472415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3100" y="5509611"/>
            <a:ext cx="2874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ứ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ó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3327" y="4467785"/>
            <a:ext cx="2994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ứ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ó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458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4" r="3164"/>
          <a:stretch/>
        </p:blipFill>
        <p:spPr>
          <a:xfrm>
            <a:off x="617315" y="1715590"/>
            <a:ext cx="11188863" cy="473746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39933" y="259953"/>
            <a:ext cx="11321143" cy="5225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 TN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ư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ả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738800" y="2590800"/>
            <a:ext cx="709500" cy="647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738800" y="4451708"/>
            <a:ext cx="709500" cy="647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917739" y="2590800"/>
            <a:ext cx="709500" cy="6477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993939" y="4293325"/>
            <a:ext cx="709500" cy="6477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07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899586"/>
              </p:ext>
            </p:extLst>
          </p:nvPr>
        </p:nvGraphicFramePr>
        <p:xfrm>
          <a:off x="1295943" y="2029823"/>
          <a:ext cx="10083802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207">
                  <a:extLst>
                    <a:ext uri="{9D8B030D-6E8A-4147-A177-3AD203B41FA5}">
                      <a16:colId xmlns:a16="http://schemas.microsoft.com/office/drawing/2014/main" val="3609339195"/>
                    </a:ext>
                  </a:extLst>
                </a:gridCol>
                <a:gridCol w="5675328">
                  <a:extLst>
                    <a:ext uri="{9D8B030D-6E8A-4147-A177-3AD203B41FA5}">
                      <a16:colId xmlns:a16="http://schemas.microsoft.com/office/drawing/2014/main" val="1554232236"/>
                    </a:ext>
                  </a:extLst>
                </a:gridCol>
                <a:gridCol w="3361267">
                  <a:extLst>
                    <a:ext uri="{9D8B030D-6E8A-4147-A177-3AD203B41FA5}">
                      <a16:colId xmlns:a16="http://schemas.microsoft.com/office/drawing/2014/main" val="192707561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520451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307084"/>
                  </a:ext>
                </a:extLst>
              </a:tr>
              <a:tr h="155448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877713"/>
                  </a:ext>
                </a:extLst>
              </a:tr>
              <a:tr h="155448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81936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58187" y="731456"/>
            <a:ext cx="3422469" cy="8447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 QUẢ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48865" y="2622719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iế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ỗ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ép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01991" y="3807099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iston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ầ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ư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ộ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01991" y="5360816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iston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ễ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à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endParaRPr lang="en-US" sz="24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4" r="3164"/>
          <a:stretch/>
        </p:blipFill>
        <p:spPr>
          <a:xfrm>
            <a:off x="7215188" y="0"/>
            <a:ext cx="4646296" cy="196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08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Social Science Lesson by Slidesgo">
  <a:themeElements>
    <a:clrScheme name="Simple Light">
      <a:dk1>
        <a:srgbClr val="96AFED"/>
      </a:dk1>
      <a:lt1>
        <a:srgbClr val="FFB24D"/>
      </a:lt1>
      <a:dk2>
        <a:srgbClr val="B7E26D"/>
      </a:dk2>
      <a:lt2>
        <a:srgbClr val="96AFED"/>
      </a:lt2>
      <a:accent1>
        <a:srgbClr val="FF4040"/>
      </a:accent1>
      <a:accent2>
        <a:srgbClr val="CAA1FF"/>
      </a:accent2>
      <a:accent3>
        <a:srgbClr val="748AB5"/>
      </a:accent3>
      <a:accent4>
        <a:srgbClr val="BF3232"/>
      </a:accent4>
      <a:accent5>
        <a:srgbClr val="9B7FC6"/>
      </a:accent5>
      <a:accent6>
        <a:srgbClr val="D18F42"/>
      </a:accent6>
      <a:hlink>
        <a:srgbClr val="F9F6F2"/>
      </a:hlink>
      <a:folHlink>
        <a:srgbClr val="0097A7"/>
      </a:folHlink>
    </a:clrScheme>
    <a:fontScheme name="Segoe UI">
      <a:majorFont>
        <a:latin typeface="Segoe UI Black"/>
        <a:ea typeface=""/>
        <a:cs typeface=""/>
      </a:majorFont>
      <a:minorFont>
        <a:latin typeface="Segoe UI  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Social Science Lesson by Slidesgo">
  <a:themeElements>
    <a:clrScheme name="Simple Light">
      <a:dk1>
        <a:srgbClr val="96AFED"/>
      </a:dk1>
      <a:lt1>
        <a:srgbClr val="FFB24D"/>
      </a:lt1>
      <a:dk2>
        <a:srgbClr val="B7E26D"/>
      </a:dk2>
      <a:lt2>
        <a:srgbClr val="96AFED"/>
      </a:lt2>
      <a:accent1>
        <a:srgbClr val="FF4040"/>
      </a:accent1>
      <a:accent2>
        <a:srgbClr val="CAA1FF"/>
      </a:accent2>
      <a:accent3>
        <a:srgbClr val="748AB5"/>
      </a:accent3>
      <a:accent4>
        <a:srgbClr val="BF3232"/>
      </a:accent4>
      <a:accent5>
        <a:srgbClr val="9B7FC6"/>
      </a:accent5>
      <a:accent6>
        <a:srgbClr val="D18F42"/>
      </a:accent6>
      <a:hlink>
        <a:srgbClr val="F9F6F2"/>
      </a:hlink>
      <a:folHlink>
        <a:srgbClr val="0097A7"/>
      </a:folHlink>
    </a:clrScheme>
    <a:fontScheme name="Segoe UI">
      <a:majorFont>
        <a:latin typeface="Segoe UI Black"/>
        <a:ea typeface=""/>
        <a:cs typeface=""/>
      </a:majorFont>
      <a:minorFont>
        <a:latin typeface="Segoe UI  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1121</Words>
  <Application>Microsoft Office PowerPoint</Application>
  <PresentationFormat>Widescreen</PresentationFormat>
  <Paragraphs>262</Paragraphs>
  <Slides>19</Slides>
  <Notes>5</Notes>
  <HiddenSlides>0</HiddenSlides>
  <MMClips>3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0" baseType="lpstr">
      <vt:lpstr>Arial</vt:lpstr>
      <vt:lpstr>Bookman Old Style</vt:lpstr>
      <vt:lpstr>Calibri</vt:lpstr>
      <vt:lpstr>Calibri Light</vt:lpstr>
      <vt:lpstr>Nunito</vt:lpstr>
      <vt:lpstr>Nunito SemiBold</vt:lpstr>
      <vt:lpstr>Proxima Nova</vt:lpstr>
      <vt:lpstr>Proxima Nova Semibold</vt:lpstr>
      <vt:lpstr>Segoe UI</vt:lpstr>
      <vt:lpstr>Segoe UI  </vt:lpstr>
      <vt:lpstr>Segoe UI Black</vt:lpstr>
      <vt:lpstr>Sue Ellen Francisco</vt:lpstr>
      <vt:lpstr>Times New Roman</vt:lpstr>
      <vt:lpstr>UVN Ai Cap</vt:lpstr>
      <vt:lpstr>Social Science Lesson by Slidesgo</vt:lpstr>
      <vt:lpstr>Slidesgo Final Pages</vt:lpstr>
      <vt:lpstr>Office Theme</vt:lpstr>
      <vt:lpstr>1_Social Science Lesson by Slidesgo</vt:lpstr>
      <vt:lpstr>1_Office Theme</vt:lpstr>
      <vt:lpstr>2_Office Theme</vt:lpstr>
      <vt:lpstr>Equation</vt:lpstr>
      <vt:lpstr>CÁC THỂ CỦA CHẤT  VÀ SỰ CHUYỂN THỂ</vt:lpstr>
      <vt:lpstr>PowerPoint Presentation</vt:lpstr>
      <vt:lpstr>Khởi động</vt:lpstr>
      <vt:lpstr>PowerPoint Presentation</vt:lpstr>
      <vt:lpstr>Tìm hiểu đặc điểm các thể cơ bản  của chấ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THỂ CỦA CHẤT  VÀ SỰ CHUYỂN THỂ</dc:title>
  <dc:creator>Tuyến Nguyễn</dc:creator>
  <cp:lastModifiedBy>Tuyến Nguyễn</cp:lastModifiedBy>
  <cp:revision>18</cp:revision>
  <dcterms:created xsi:type="dcterms:W3CDTF">2021-10-19T01:07:30Z</dcterms:created>
  <dcterms:modified xsi:type="dcterms:W3CDTF">2023-10-09T16:39:21Z</dcterms:modified>
</cp:coreProperties>
</file>